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6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7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80" r:id="rId3"/>
    <p:sldMasterId id="2147483693" r:id="rId4"/>
    <p:sldMasterId id="2147483705" r:id="rId5"/>
    <p:sldMasterId id="2147483766" r:id="rId6"/>
    <p:sldMasterId id="2147483801" r:id="rId7"/>
    <p:sldMasterId id="2147483814" r:id="rId8"/>
  </p:sldMasterIdLst>
  <p:notesMasterIdLst>
    <p:notesMasterId r:id="rId46"/>
  </p:notesMasterIdLst>
  <p:sldIdLst>
    <p:sldId id="415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6" r:id="rId17"/>
    <p:sldId id="406" r:id="rId18"/>
    <p:sldId id="386" r:id="rId19"/>
    <p:sldId id="256" r:id="rId20"/>
    <p:sldId id="417" r:id="rId21"/>
    <p:sldId id="265" r:id="rId22"/>
    <p:sldId id="368" r:id="rId23"/>
    <p:sldId id="367" r:id="rId24"/>
    <p:sldId id="418" r:id="rId25"/>
    <p:sldId id="388" r:id="rId26"/>
    <p:sldId id="328" r:id="rId27"/>
    <p:sldId id="395" r:id="rId28"/>
    <p:sldId id="354" r:id="rId29"/>
    <p:sldId id="380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6" r:id="rId38"/>
    <p:sldId id="443" r:id="rId39"/>
    <p:sldId id="437" r:id="rId40"/>
    <p:sldId id="438" r:id="rId41"/>
    <p:sldId id="435" r:id="rId42"/>
    <p:sldId id="441" r:id="rId43"/>
    <p:sldId id="442" r:id="rId44"/>
    <p:sldId id="383" r:id="rId4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91A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781" autoAdjust="0"/>
  </p:normalViewPr>
  <p:slideViewPr>
    <p:cSldViewPr snapToGrid="0">
      <p:cViewPr varScale="1">
        <p:scale>
          <a:sx n="66" d="100"/>
          <a:sy n="66" d="100"/>
        </p:scale>
        <p:origin x="-90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490B79-65A1-47B6-A50A-060D67661D12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A9521A-0850-492D-A014-50AA09A3D58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3417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21413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EFD2B3-700A-4F43-8D08-AB47304B0830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173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B2508A-B077-41E9-9718-4868A4DE2D5A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677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831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47" name="Google Shape;26347;g8fb8d6ea64_0_6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348" name="Google Shape;26348;g8fb8d6ea64_0_6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8018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1" name="Google Shape;27861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62" name="Google Shape;27862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323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417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A9521A-0850-492D-A014-50AA09A3D586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7873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7DEFC4-84CD-4746-9199-543D884E25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178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D80601-F9B2-4446-81A8-78E24C847F23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0913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anose="020F0502020204030204" pitchFamily="34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3849C9-CB0F-4562-AA7C-A9CDDCC36F94}" type="slidenum">
              <a:rPr kumimoji="0" lang="en-US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vi-VN" sz="12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03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FB166B7-1082-4517-9FBA-6A14EBCFF1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02ED852E-D11A-4BAD-9658-29E6B3EC37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20C31DC-AF8E-460C-B2C8-3027864F9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E1F0B1A-5711-4212-8B08-C5E33C7A1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B0DEDCB-9816-41EA-BFF6-360F69E9B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7599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EC6E304-1FB6-42E4-8246-25BAE759A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A28DBEA0-508E-4402-A712-D4D28A1F75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F946CAA-6ACF-42DB-A56E-3A7536B7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2A924477-FBE5-41FA-AD2C-8F53B8895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A02E883-4AE0-4BBB-A80C-BC018F9B0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88156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293276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58264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43221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54213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176038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89521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348306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3886110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26149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9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69ADD9AD-4D9B-4127-BE5C-E05F7B6650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14F1CCE0-B3B0-4267-B26E-20EBDA7F16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B078A23-D306-4430-8723-3C33BEBE7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AB31A05-3ACD-4288-8668-AD7B21EB6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3D18BC67-8CC5-4B20-B694-E35C08675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8756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74413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2465281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84942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01730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77246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81966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2351793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976674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930D2-C651-4922-BD6B-83966B06A47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962245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ED5CB-E2BE-408C-8E0E-AF16814E323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6942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07339438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FDEE-9F6B-4DF0-AE1B-3FC2D6047AC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47575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A7179-486A-4E34-9E82-86FEEDE9169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6047318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15D74-6C9B-4B46-B6C2-C90B3787AA5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9012151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A13CE-654D-45E9-89FB-E86928A1A9B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245311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1F291-9290-4D9F-9DBA-D3EA4A82CFB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4508029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2B70E-1558-4DF3-B884-16E27A2D549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0256632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9E4AC-AF02-40C1-8655-6B7DB2EB7EA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1026366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E21-4614-4290-A32F-04852308A08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0471861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F4857-43C0-4940-870F-75A8FDBC25C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255771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0FA28-FFBD-4BB9-ACCF-31BA6F3AD7E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63973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xmlns="" id="{6A549E19-F2D4-4743-9404-54D55AFBA34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144677" cy="6858000"/>
          </a:xfrm>
        </p:grpSpPr>
        <p:pic>
          <p:nvPicPr>
            <p:cNvPr id="5" name="Picture 12" descr="SD-PanelTitle-R1.png">
              <a:extLst>
                <a:ext uri="{FF2B5EF4-FFF2-40B4-BE49-F238E27FC236}">
                  <a16:creationId xmlns:a16="http://schemas.microsoft.com/office/drawing/2014/main" xmlns="" id="{F7F15C33-3075-4E08-A4B8-99F0F2D0A8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xmlns="" id="{F7CA46E9-FCD3-4394-9B0F-D43BB57275D4}"/>
                </a:ext>
              </a:extLst>
            </p:cNvPr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4" descr="HDRibbonTitle-UniformTrim.png">
              <a:extLst>
                <a:ext uri="{FF2B5EF4-FFF2-40B4-BE49-F238E27FC236}">
                  <a16:creationId xmlns:a16="http://schemas.microsoft.com/office/drawing/2014/main" xmlns="" id="{5C60D020-4B4B-4016-ABBD-E1FD8BF4C1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4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5" descr="HDRibbonTitle-UniformTrim.png">
              <a:extLst>
                <a:ext uri="{FF2B5EF4-FFF2-40B4-BE49-F238E27FC236}">
                  <a16:creationId xmlns:a16="http://schemas.microsoft.com/office/drawing/2014/main" xmlns="" id="{F9D95014-F800-4A42-AF2E-F8CCB394F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4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xmlns="" id="{7AEDC1AB-2444-4FDB-9A3C-9D60AD76B6EE}"/>
              </a:ext>
            </a:extLst>
          </p:cNvPr>
          <p:cNvCxnSpPr/>
          <p:nvPr/>
        </p:nvCxnSpPr>
        <p:spPr>
          <a:xfrm>
            <a:off x="2692400" y="3471863"/>
            <a:ext cx="681778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579" y="1811864"/>
            <a:ext cx="7078488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579" y="3598328"/>
            <a:ext cx="7078488" cy="1377651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xmlns="" id="{81F2F912-C2CC-4CAC-9ACC-364EE7A3B4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87784" y="5054600"/>
            <a:ext cx="8974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615D70F1-0423-48BF-9293-AEBF46B56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63284" y="5054600"/>
            <a:ext cx="54186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xmlns="" id="{2E005945-FCB4-4D8D-8284-729BD00C0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8967" y="5054600"/>
            <a:ext cx="552451" cy="279400"/>
          </a:xfrm>
        </p:spPr>
        <p:txBody>
          <a:bodyPr/>
          <a:lstStyle>
            <a:lvl1pPr>
              <a:defRPr/>
            </a:lvl1pPr>
          </a:lstStyle>
          <a:p>
            <a:fld id="{FCAD4CB1-4B32-4B84-BD28-C5A972D74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14403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5256" y="1447802"/>
            <a:ext cx="8827957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5256" y="4777380"/>
            <a:ext cx="8827957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74C45-006F-4F5E-AB66-17D204FA1B1D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25A6C-CE10-48D2-AF7F-1FF92C5869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98106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7DB46-7FCC-4964-8C13-71E9A40CCFAC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BB04C-766D-41FF-BF7A-5677E51922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113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2861735"/>
            <a:ext cx="8827956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54EC0-BDBB-493B-AA3D-CDA9CB862B74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F9F2D-31CE-4B54-875A-D093BAF691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1675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601" y="2060577"/>
            <a:ext cx="439748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5967" y="2056093"/>
            <a:ext cx="4397487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1006E-0926-4981-8E19-7E30C6D1E35C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48F77-BFF6-492E-8248-B96B7815B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63708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1905000"/>
            <a:ext cx="439748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601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5969" y="1905000"/>
            <a:ext cx="43974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5969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1E5B8-478E-4DF5-A1D0-9C9338D2411C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DE040-C207-4FB6-8EA9-6209CDE041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92751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97C34-A6BE-4BE9-9226-A28068045E4B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7F76-807F-4654-8405-942D008AF4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73820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B3568-5458-4399-B874-DC0EE9481365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7A6EE-1812-41AB-8878-45D2F0D78B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3266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1447800"/>
            <a:ext cx="3401949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63" y="1447800"/>
            <a:ext cx="5197351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129282"/>
            <a:ext cx="3401949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6332F-46E4-4D7D-AECA-0F7E3F23D193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17AB7-D363-4768-B355-5EB4FE69C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03054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208" y="1854192"/>
            <a:ext cx="5094232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1357" y="1143000"/>
            <a:ext cx="320123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657600"/>
            <a:ext cx="508630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D2BCEF-1544-41A2-A0EC-DCD8C04F9E8A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65C31-4C49-4C64-8917-40EFE1D658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1004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4800587"/>
            <a:ext cx="882795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5256" y="685800"/>
            <a:ext cx="8827957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7" y="5367325"/>
            <a:ext cx="882795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4CD9D-176E-4F2E-AA0D-0F9843E690DA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6889B-37B1-4022-B37C-A1D74F4D9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272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xmlns="" id="{C75F18F4-A4E7-4C9D-BADE-4D10880AAB11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B01B6DE6-B220-4C9E-8A60-52B59460F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118BA115-56F5-4D31-8CBD-77393F3FA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88A23E91-0BE3-482A-842D-FF90231D3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65E42-4D20-408C-8BA5-5C40792D0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01244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6" y="1447800"/>
            <a:ext cx="8827957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3657600"/>
            <a:ext cx="8827957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1EDCC-6F24-4BE6-A8A3-178A397215F1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6504C-76D7-4119-BE94-AB1276D2F4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35524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85" y="971550"/>
            <a:ext cx="800100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32384" y="2613025"/>
            <a:ext cx="802216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2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213" y="1447800"/>
            <a:ext cx="800139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904" y="3771174"/>
            <a:ext cx="7281545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4350657"/>
            <a:ext cx="8827957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15D14-FAD0-4A72-A4B2-A5FEDC0F4D93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2F6A7-8C0D-4E84-95A3-B4602C7E9E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5240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3124201"/>
            <a:ext cx="88279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B58D4-328B-49E4-872E-A1EEE0DFB979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771A1-E2DE-4DA6-8BC8-95BC33D84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37127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113" y="1981200"/>
            <a:ext cx="29476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633" y="2667000"/>
            <a:ext cx="2928112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4672" y="1981200"/>
            <a:ext cx="29370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4116" y="2667000"/>
            <a:ext cx="294756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1981200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6556" y="2667000"/>
            <a:ext cx="2932877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E8BB9-217E-48DF-B21E-594C3C6962AE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CB768-FD40-4F6F-B3F1-26BB356999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3499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3727451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63833" y="2133601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633" y="4250949"/>
            <a:ext cx="294081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633" y="2209800"/>
            <a:ext cx="294081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633" y="4827213"/>
            <a:ext cx="2940816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90389" y="4250949"/>
            <a:ext cx="293128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90388" y="2209800"/>
            <a:ext cx="293128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9035" y="4827212"/>
            <a:ext cx="29351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4250949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6555" y="2209800"/>
            <a:ext cx="2932877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6433" y="4827210"/>
            <a:ext cx="293676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0B350-9AB1-4AAE-917F-CEAF5CD65B72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8353E-CCE1-4AD2-8E3F-BF86304BE0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23670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6A1B0-EF6C-4BD8-B112-D19166E1871E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6624B-7A69-4AB6-BBF4-5F262DC6E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4994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6377" y="430215"/>
            <a:ext cx="1753057" cy="5826125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633" y="773205"/>
            <a:ext cx="7425083" cy="548313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68976-BA50-474C-960E-6A3D42FE3693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8163B-CFD0-4364-AB48-C3CCFE4F0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4654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xmlns="" id="{92AAE6FF-E67B-42FE-A3FD-6015FAFB7E5E}"/>
              </a:ext>
            </a:extLst>
          </p:cNvPr>
          <p:cNvCxnSpPr/>
          <p:nvPr/>
        </p:nvCxnSpPr>
        <p:spPr>
          <a:xfrm>
            <a:off x="1703918" y="35988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620" y="1641413"/>
            <a:ext cx="8794045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620" y="3734860"/>
            <a:ext cx="8794045" cy="109001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46C7EADF-2F0A-421E-BDD5-462383518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8FC86580-D663-47AE-976C-DB4E9941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DDE99ABB-6DF1-4643-8955-E66D1CD52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3C094-A97B-4725-8F11-47F7670061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5922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xmlns="" id="{1EC4EAE7-C852-444F-9BA5-ECAA40B13EB3}"/>
              </a:ext>
            </a:extLst>
          </p:cNvPr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15338"/>
            <a:ext cx="906497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9155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3536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xmlns="" id="{C5311BD8-241C-4915-8AAD-8608A015E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E3EE99BF-8C51-4E86-B4EB-2CC23B31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xmlns="" id="{F4916B5B-2EF1-4295-8FD1-EB82894B5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5447C-9472-4C3D-996E-B129C041D4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318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1">
            <a:extLst>
              <a:ext uri="{FF2B5EF4-FFF2-40B4-BE49-F238E27FC236}">
                <a16:creationId xmlns:a16="http://schemas.microsoft.com/office/drawing/2014/main" xmlns="" id="{FE036595-00CC-45E7-8E87-3E87DAA696F9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7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9157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109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109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xmlns="" id="{CD82D37F-38B5-430C-BE68-2DB05E0A3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xmlns="" id="{E9ECACFE-4838-430C-B903-7A8C410B2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xmlns="" id="{A8092F46-FFF5-4CC9-861D-C9B08D1DB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DEF4D-309D-4601-990A-51CDA0C585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53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1">
            <a:extLst>
              <a:ext uri="{FF2B5EF4-FFF2-40B4-BE49-F238E27FC236}">
                <a16:creationId xmlns:a16="http://schemas.microsoft.com/office/drawing/2014/main" xmlns="" id="{18DFDA9B-DD93-45C8-98A6-2DAECD5ADC20}"/>
              </a:ext>
            </a:extLst>
          </p:cNvPr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4" y="915338"/>
            <a:ext cx="9064980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xmlns="" id="{BAE1FD04-3E8C-4D02-8764-4B16A7DF0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xmlns="" id="{1FE74150-3AC5-451D-A9FC-1393E194B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xmlns="" id="{660EA7F1-ABEA-4B85-B3F4-0CB731DDB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15168-1E3A-4113-B351-C237DB9368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456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4892B176-3738-4270-8BC7-55C7F5528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328BDB3E-85D9-4457-B0CE-632A73907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14BBEBF1-66E9-42FC-84B1-06ECEF8B3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A31FC-D84C-471D-AF17-838444C265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42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0696C05-9048-4C12-A622-30A2FFEAC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A5EC75EC-DE7E-4B7A-A4F8-CF54B418E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A1D4EBC-2E2D-4938-A570-1071FFC28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BA350C0-D4B7-4D0B-B599-86F4DCA62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12984B6-326C-4746-B84A-E64585497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5745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xmlns="" id="{1510D944-99A7-4FF1-AA0C-ADC6740DF5AE}"/>
              </a:ext>
            </a:extLst>
          </p:cNvPr>
          <p:cNvCxnSpPr/>
          <p:nvPr/>
        </p:nvCxnSpPr>
        <p:spPr>
          <a:xfrm>
            <a:off x="1703918" y="2913063"/>
            <a:ext cx="31115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388534"/>
            <a:ext cx="338239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3417" y="982133"/>
            <a:ext cx="514071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3" y="3031065"/>
            <a:ext cx="3382397" cy="2438404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xmlns="" id="{F590E573-BFE3-4BE6-BA6D-4020EB81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44F60069-BD4E-41AC-9F97-63F41EB64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xmlns="" id="{A7C12A2B-EB1C-4F54-8686-5AA0FAD37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1AA35-F0D7-487B-ADD9-6F52361A77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2205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883832"/>
            <a:ext cx="484293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10759" y="1032933"/>
            <a:ext cx="3905951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4" y="3255432"/>
            <a:ext cx="4842935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E6BACEA6-8B40-43C4-9B3D-9ECC1DDE4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D54CB77D-7672-4940-BF68-9EC264C59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08A4CFBC-7B31-4195-9669-8270D5229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02E05-6926-4E9A-BAE6-49C397BFDB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252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4815415"/>
            <a:ext cx="906497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347" y="1032934"/>
            <a:ext cx="945530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5" y="5382153"/>
            <a:ext cx="9064979" cy="49371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0CAD295F-7B4D-4EA8-BD84-15B896F79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69DB3B1D-319B-43EB-8375-D6FE24432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A59EFC91-3C21-41D6-BD76-37FA21A8E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91D48-26E2-4F7B-97AF-E52F26E29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5239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xmlns="" id="{1BB5173D-1790-4557-9152-41241648BD31}"/>
              </a:ext>
            </a:extLst>
          </p:cNvPr>
          <p:cNvCxnSpPr/>
          <p:nvPr/>
        </p:nvCxnSpPr>
        <p:spPr>
          <a:xfrm>
            <a:off x="1703918" y="41402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06873"/>
            <a:ext cx="9064979" cy="309786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275666"/>
            <a:ext cx="906498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93E9C1DD-B7F3-4869-BB0F-43C3D1DA2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B06722E4-D864-4AAC-A3E8-4FF278299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71C334BA-FF44-4463-B2F9-C5B9EA082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1CF60-ADC1-48D2-856C-ABB9260E4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690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xmlns="" id="{1AD1B899-3215-4D39-B16C-81494B54B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417" y="9048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72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xmlns="" id="{62088729-2351-47CC-B29C-999EF9A7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9051" y="2827339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72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xmlns="" id="{FDB38EB5-6505-41A6-963C-1B623C1DABB5}"/>
              </a:ext>
            </a:extLst>
          </p:cNvPr>
          <p:cNvCxnSpPr/>
          <p:nvPr/>
        </p:nvCxnSpPr>
        <p:spPr>
          <a:xfrm>
            <a:off x="1703918" y="41402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9111" y="982132"/>
            <a:ext cx="8533667" cy="2370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600" y="3352800"/>
            <a:ext cx="7857064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1" y="4343401"/>
            <a:ext cx="906498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xmlns="" id="{3762848D-AE99-45D3-82D5-20F4EA362A1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6B0F1667-DB06-4537-A653-309D0B7F5F3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xmlns="" id="{1FCF3947-4F51-4BC3-B9A4-D4C2F945D92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F5D3A57-E059-4C51-AA0E-A768CBB9C0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7619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9" y="3308581"/>
            <a:ext cx="906497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8" y="4777381"/>
            <a:ext cx="9064973" cy="8604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7D9161F-A3BE-4368-AC90-F568BF27C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19270DA-A729-4049-B980-A64A6528F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126446-87D5-4119-B372-91B9E0C69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91DDE-96D3-4273-B8A3-A399AACC2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0636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>
            <a:extLst>
              <a:ext uri="{FF2B5EF4-FFF2-40B4-BE49-F238E27FC236}">
                <a16:creationId xmlns:a16="http://schemas.microsoft.com/office/drawing/2014/main" xmlns="" id="{13942474-A8E7-4597-A9C0-1EE414A1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517" y="896938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8000"/>
              <a:t>“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xmlns="" id="{E2D7FE8C-80E3-45D4-A33E-58D6B22FC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0217" y="2608263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vi-VN" sz="8000"/>
              <a:t>”</a:t>
            </a:r>
          </a:p>
        </p:txBody>
      </p: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xmlns="" id="{A5084A2B-D27B-4ABC-92FE-F5377756F6DD}"/>
              </a:ext>
            </a:extLst>
          </p:cNvPr>
          <p:cNvCxnSpPr/>
          <p:nvPr/>
        </p:nvCxnSpPr>
        <p:spPr>
          <a:xfrm>
            <a:off x="1703918" y="34290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222" y="982132"/>
            <a:ext cx="8433557" cy="2243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639312"/>
            <a:ext cx="906497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529667"/>
            <a:ext cx="9064981" cy="134620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xmlns="" id="{FFB83036-88A1-4AFB-AC9A-48F334BA848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DA643604-4BFA-4CD0-8E5B-D592DC4D1D4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xmlns="" id="{0521C9C3-DE97-4939-B3E9-799BACF2C4E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F466274C-C5FF-46E1-8A7F-3E7A7B86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179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1">
            <a:extLst>
              <a:ext uri="{FF2B5EF4-FFF2-40B4-BE49-F238E27FC236}">
                <a16:creationId xmlns:a16="http://schemas.microsoft.com/office/drawing/2014/main" xmlns="" id="{C3193AF1-23D1-4710-8141-4FC6E261271F}"/>
              </a:ext>
            </a:extLst>
          </p:cNvPr>
          <p:cNvCxnSpPr/>
          <p:nvPr/>
        </p:nvCxnSpPr>
        <p:spPr>
          <a:xfrm>
            <a:off x="1703918" y="34290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982132"/>
            <a:ext cx="9064979" cy="2294467"/>
          </a:xfrm>
        </p:spPr>
        <p:txBody>
          <a:bodyPr rtlCol="0">
            <a:normAutofit/>
          </a:bodyPr>
          <a:lstStyle>
            <a:lvl1pPr>
              <a:defRPr lang="en-US" sz="3200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566160"/>
            <a:ext cx="906497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5" y="4470401"/>
            <a:ext cx="9064979" cy="1405467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xmlns="" id="{50E668C5-4B33-4817-B8D7-DFFCFCA951C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B1E81709-9066-4B93-9097-D457402CA4A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xmlns="" id="{C7ACD1A2-E377-4290-8DFA-739FC112F52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4C0236-75BB-40EC-AC82-573837B1A3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9644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xmlns="" id="{60D61C5C-0CD6-4BBF-9661-4420EA48EDE1}"/>
              </a:ext>
            </a:extLst>
          </p:cNvPr>
          <p:cNvCxnSpPr/>
          <p:nvPr/>
        </p:nvCxnSpPr>
        <p:spPr>
          <a:xfrm>
            <a:off x="1703918" y="2354263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4" y="2490136"/>
            <a:ext cx="9064981" cy="33857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C28184D2-ACA3-4DFC-9043-2E470DE66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F6B68056-A110-4137-A5C4-3E1632B5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6FF5FAC0-227A-4E75-8CD2-E8DB8E651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DEE0A-5EA8-4BA2-87C5-FABC196DCB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3128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>
            <a:extLst>
              <a:ext uri="{FF2B5EF4-FFF2-40B4-BE49-F238E27FC236}">
                <a16:creationId xmlns:a16="http://schemas.microsoft.com/office/drawing/2014/main" xmlns="" id="{C6F9AAC9-3CE6-41F9-AC5B-EB8301A38306}"/>
              </a:ext>
            </a:extLst>
          </p:cNvPr>
          <p:cNvCxnSpPr/>
          <p:nvPr/>
        </p:nvCxnSpPr>
        <p:spPr>
          <a:xfrm>
            <a:off x="8326967" y="906464"/>
            <a:ext cx="0" cy="4968875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5556" y="906874"/>
            <a:ext cx="2158573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7" y="906874"/>
            <a:ext cx="6554012" cy="496899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A258173A-8E40-4336-80ED-6DD6EB681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8EB22602-ADFF-4828-9B65-C270AAA64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91AE9287-52FF-4E1C-B149-C9F80148A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FF348-1901-4E54-A356-6A0D9B18F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607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4E16B4A-668D-4E9C-9522-0F596D7CB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A86C592C-94F1-46E9-9163-C63DA2BD3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34C308E-0434-4971-AD13-207D434FD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6737AC4-095A-4AD1-8AC2-03F5ECB6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49E3A47B-EC09-4E38-A3FE-FC6A77B7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2720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BC4D61FA-A487-4B63-B3F4-4D59812856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A3DE7CB-9128-43FD-86D6-710EA9E012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06B85CE3-3DF0-4AF2-911E-A9E74740C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26546-BFCF-4B70-829B-787170BA59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4911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75E95E0-2D75-4A51-8735-847044B762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3820C8F7-6534-4EC3-A311-003839C55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A0C936B5-6751-4FFC-8394-75861EAFA4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C7726-3FBA-49F6-A943-F2A3A9A7C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395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246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3EBEB-6710-4245-AEC2-28632993B9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0793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D0B-9474-4922-871C-5A8DADD2D3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5668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977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0039" indent="0">
              <a:buNone/>
              <a:defRPr sz="1800"/>
            </a:lvl2pPr>
            <a:lvl3pPr marL="900077" indent="0">
              <a:buNone/>
              <a:defRPr sz="1600"/>
            </a:lvl3pPr>
            <a:lvl4pPr marL="1350130" indent="0">
              <a:buNone/>
              <a:defRPr sz="1400"/>
            </a:lvl4pPr>
            <a:lvl5pPr marL="1800137" indent="0">
              <a:buNone/>
              <a:defRPr sz="1400"/>
            </a:lvl5pPr>
            <a:lvl6pPr marL="2250183" indent="0">
              <a:buNone/>
              <a:defRPr sz="1400"/>
            </a:lvl6pPr>
            <a:lvl7pPr marL="2700231" indent="0">
              <a:buNone/>
              <a:defRPr sz="1400"/>
            </a:lvl7pPr>
            <a:lvl8pPr marL="3150273" indent="0">
              <a:buNone/>
              <a:defRPr sz="1400"/>
            </a:lvl8pPr>
            <a:lvl9pPr marL="3600287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27C2-E077-4178-B307-32F61D6353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47280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172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6" y="1676664"/>
            <a:ext cx="5592233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9F0C7-B426-481E-A3CF-082E72C4B80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57701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7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7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039" indent="0">
              <a:buNone/>
              <a:defRPr sz="2000" b="1"/>
            </a:lvl2pPr>
            <a:lvl3pPr marL="900077" indent="0">
              <a:buNone/>
              <a:defRPr sz="1800" b="1"/>
            </a:lvl3pPr>
            <a:lvl4pPr marL="1350130" indent="0">
              <a:buNone/>
              <a:defRPr sz="1600" b="1"/>
            </a:lvl4pPr>
            <a:lvl5pPr marL="1800137" indent="0">
              <a:buNone/>
              <a:defRPr sz="1600" b="1"/>
            </a:lvl5pPr>
            <a:lvl6pPr marL="2250183" indent="0">
              <a:buNone/>
              <a:defRPr sz="1600" b="1"/>
            </a:lvl6pPr>
            <a:lvl7pPr marL="2700231" indent="0">
              <a:buNone/>
              <a:defRPr sz="1600" b="1"/>
            </a:lvl7pPr>
            <a:lvl8pPr marL="3150273" indent="0">
              <a:buNone/>
              <a:defRPr sz="1600" b="1"/>
            </a:lvl8pPr>
            <a:lvl9pPr marL="3600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96687-35F5-4B8E-8941-A73614BF08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406561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62EC2-3030-4D97-AF48-7BE946064D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0848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2DEA5-79B1-46F5-903B-E7B7A03D363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00688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36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5F667-AF6D-445A-89DC-45A2810DC8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631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F5CFE57-006E-44C1-936B-F08B7A49A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D4D6329D-AE5B-44A8-AB77-FB2961BE0A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EC682F3-71A5-4696-B6AA-E7538806F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612F5F54-A758-4E26-891A-7D7D6FEB1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7356BEC-F424-414A-8A37-FF7FD33AF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021FCD9E-405A-4D41-8817-070DC7420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5400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21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21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0039" indent="0">
              <a:buNone/>
              <a:defRPr sz="2800"/>
            </a:lvl2pPr>
            <a:lvl3pPr marL="900077" indent="0">
              <a:buNone/>
              <a:defRPr sz="2400"/>
            </a:lvl3pPr>
            <a:lvl4pPr marL="1350130" indent="0">
              <a:buNone/>
              <a:defRPr sz="2000"/>
            </a:lvl4pPr>
            <a:lvl5pPr marL="1800137" indent="0">
              <a:buNone/>
              <a:defRPr sz="2000"/>
            </a:lvl5pPr>
            <a:lvl6pPr marL="2250183" indent="0">
              <a:buNone/>
              <a:defRPr sz="2000"/>
            </a:lvl6pPr>
            <a:lvl7pPr marL="2700231" indent="0">
              <a:buNone/>
              <a:defRPr sz="2000"/>
            </a:lvl7pPr>
            <a:lvl8pPr marL="3150273" indent="0">
              <a:buNone/>
              <a:defRPr sz="2000"/>
            </a:lvl8pPr>
            <a:lvl9pPr marL="3600287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21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0039" indent="0">
              <a:buNone/>
              <a:defRPr sz="1200"/>
            </a:lvl2pPr>
            <a:lvl3pPr marL="900077" indent="0">
              <a:buNone/>
              <a:defRPr sz="1000"/>
            </a:lvl3pPr>
            <a:lvl4pPr marL="1350130" indent="0">
              <a:buNone/>
              <a:defRPr sz="900"/>
            </a:lvl4pPr>
            <a:lvl5pPr marL="1800137" indent="0">
              <a:buNone/>
              <a:defRPr sz="900"/>
            </a:lvl5pPr>
            <a:lvl6pPr marL="2250183" indent="0">
              <a:buNone/>
              <a:defRPr sz="900"/>
            </a:lvl6pPr>
            <a:lvl7pPr marL="2700231" indent="0">
              <a:buNone/>
              <a:defRPr sz="900"/>
            </a:lvl7pPr>
            <a:lvl8pPr marL="3150273" indent="0">
              <a:buNone/>
              <a:defRPr sz="900"/>
            </a:lvl8pPr>
            <a:lvl9pPr marL="3600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C7C84-00CA-4B24-B1D8-ACFF43A3F84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95309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A9BAF-0743-4BCF-B57B-FD11D4D4AF3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6009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3269" y="228601"/>
            <a:ext cx="2846916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518" y="228601"/>
            <a:ext cx="8337551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49F1F-2BA7-4A55-BDCC-38AE605C4CC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998457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DC820-CC54-4D89-AA87-16B5FE78111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839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87149CE-53E9-4314-B38D-9C932612B1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A26B993-3DEB-41CC-9F3B-318D9D6E2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EB0E94F-1D22-4680-A38C-B2912384C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DD65C-1D3B-4577-9470-32803397F3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95188191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F30F3D6-6DC5-4E74-BAD9-F63D10FC6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ABB9233-98B4-44BD-9BD4-5D91CBCB1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5DCC796-CC5B-4B18-A2F9-6D959A765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45E78-F823-420E-B123-777C553FBA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73430338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04A7680-D365-4182-B455-839417C6B8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752D75E-838A-4506-9E88-315FDB45A0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F0A9787-9078-4C18-B79C-80FAE049C0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F3659-91AE-4945-9BF6-BADF40E61C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26175854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21ECEF1-A31D-46EA-9837-3DD6D28A97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76C5882-4B73-4008-A39F-762CC8D70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CC66E04-485F-4308-A288-1989D0A92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FD2C1-4547-407F-8734-5AB564F905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765641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A291A50-2B3D-487B-9C8D-9F96263FB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E488F98-02CA-4411-9463-4ADF9D36C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50CB98A8-B634-45FE-9479-2C7806402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40FB3-E9D1-4AA7-84E9-71831B25CA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6120185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980E6683-FDF6-4742-A71C-AB2C373AEA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065CBA95-75C8-4AC8-9C74-6B7B759100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235977E-4DC0-4163-B047-B7833BFCEE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B5475B-1A22-412D-81FA-410FAB5F5C3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61205879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8E36AE1-A649-4529-9837-E7A2E3776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521DADDB-55B4-45F3-8016-F18861DA2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29D7959-6FE5-4E3C-BC11-881C7C92F7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110C3F3F-6910-4AC0-9F17-DEE17D42A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97720DB1-1D1D-41FB-9CC8-7EB071E37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9F2D61DA-2E74-427A-8A86-2D8B020898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454F3761-D231-4B19-906F-54CBD12F5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3A93E717-AD11-4A62-BD6B-CC27BEED2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13537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6E9FFE35-7210-458B-A437-5425213672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32E956DA-9407-47B5-9617-C95B9091B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3375110-B226-47BC-87BF-C6D3BB794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C3870-4704-4B8D-82FE-BD1D013EA72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62811400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9243D64-4BE1-42D5-AB53-635B765F2A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2DEC33B-6C09-41A8-9C96-9954563023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4587B49-9167-4D7F-8EA4-AA2D208FB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5E3E23-539A-45F9-AD82-314EE58134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396037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F0CC20B-4810-4B2D-8F0A-647D0C0F55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D3A5933-B766-4A7B-B032-A32B4798F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044D095-DEA1-4601-883D-D96E581A1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D8E813-674D-4A18-8A3E-E46C47F3BA7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33267849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29B61A9-4CA6-4E8A-A9E1-FF74BDD17F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C3A90AA-2DED-461C-AB0B-427E0D015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F0CD119-C4C2-4964-B945-87D911D48D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BB386-7F5F-43F4-A567-397EB27AF9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40458164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B7845B1-470E-470D-A6D4-D53AD57E09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1FB91D1-9C0F-4B41-8895-1B6699E8DC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3D67F9B-8D94-4B2C-8E5B-623B34E483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3A419-7F5E-4FD0-AC96-3DD62956862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0465335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352168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9798492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2212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9442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3816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3DFDE9B-01EC-495A-B62B-82FC820BC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3885510B-B13C-43D7-8F38-27BB607B9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27063B4C-6159-4475-88E6-4600505B6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A1F2869D-2ACC-4B02-82D3-DC4DEF3B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28250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020432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75359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802474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9815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6341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8044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258631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72762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99" name="Google Shape;11799;p17"/>
          <p:cNvGrpSpPr/>
          <p:nvPr/>
        </p:nvGrpSpPr>
        <p:grpSpPr>
          <a:xfrm rot="4334566">
            <a:off x="523419" y="5531255"/>
            <a:ext cx="1269180" cy="1897752"/>
            <a:chOff x="1916600" y="2548900"/>
            <a:chExt cx="516750" cy="772675"/>
          </a:xfrm>
        </p:grpSpPr>
        <p:sp>
          <p:nvSpPr>
            <p:cNvPr id="11800" name="Google Shape;11800;p17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1" name="Google Shape;11801;p17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2" name="Google Shape;11802;p17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3" name="Google Shape;11803;p17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4" name="Google Shape;11804;p17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5" name="Google Shape;11805;p17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6" name="Google Shape;11806;p17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7" name="Google Shape;11807;p17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8" name="Google Shape;11808;p17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9" name="Google Shape;11809;p17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0" name="Google Shape;11810;p17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1" name="Google Shape;11811;p17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2" name="Google Shape;11812;p17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3" name="Google Shape;11813;p17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4" name="Google Shape;11814;p17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5" name="Google Shape;11815;p17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6" name="Google Shape;11816;p17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7" name="Google Shape;11817;p17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8" name="Google Shape;11818;p17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9" name="Google Shape;11819;p17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0" name="Google Shape;11820;p17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1" name="Google Shape;11821;p17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2" name="Google Shape;11822;p17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3" name="Google Shape;11823;p17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4" name="Google Shape;11824;p17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5" name="Google Shape;11825;p17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6" name="Google Shape;11826;p17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7" name="Google Shape;11827;p17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8" name="Google Shape;11828;p17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9" name="Google Shape;11829;p17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0" name="Google Shape;11830;p17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1" name="Google Shape;11831;p17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2" name="Google Shape;11832;p17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3" name="Google Shape;11833;p17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4" name="Google Shape;11834;p17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5" name="Google Shape;11835;p17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6" name="Google Shape;11836;p17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7" name="Google Shape;11837;p17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8" name="Google Shape;11838;p17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9" name="Google Shape;11839;p17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0" name="Google Shape;11840;p17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1" name="Google Shape;11841;p17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2" name="Google Shape;11842;p17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3" name="Google Shape;11843;p17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4" name="Google Shape;11844;p17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5" name="Google Shape;11845;p17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6" name="Google Shape;11846;p17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7" name="Google Shape;11847;p17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8" name="Google Shape;11848;p17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9" name="Google Shape;11849;p17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0" name="Google Shape;11850;p17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1" name="Google Shape;11851;p17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2" name="Google Shape;11852;p17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3" name="Google Shape;11853;p17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4" name="Google Shape;11854;p17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5" name="Google Shape;11855;p17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6" name="Google Shape;11856;p17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7" name="Google Shape;11857;p17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8" name="Google Shape;11858;p17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9" name="Google Shape;11859;p17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0" name="Google Shape;11860;p17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1" name="Google Shape;11861;p17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2" name="Google Shape;11862;p17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3" name="Google Shape;11863;p17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4" name="Google Shape;11864;p17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5" name="Google Shape;11865;p17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6" name="Google Shape;11866;p17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7" name="Google Shape;11867;p17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8" name="Google Shape;11868;p17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9" name="Google Shape;11869;p17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0" name="Google Shape;11870;p17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1" name="Google Shape;11871;p17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2" name="Google Shape;11872;p17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3" name="Google Shape;11873;p17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4" name="Google Shape;11874;p17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5" name="Google Shape;11875;p17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6" name="Google Shape;11876;p17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7" name="Google Shape;11877;p17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8" name="Google Shape;11878;p17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9" name="Google Shape;11879;p17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0" name="Google Shape;11880;p17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1" name="Google Shape;11881;p17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2" name="Google Shape;11882;p17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3" name="Google Shape;11883;p17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4" name="Google Shape;11884;p17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5" name="Google Shape;11885;p17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6" name="Google Shape;11886;p17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7" name="Google Shape;11887;p17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8" name="Google Shape;11888;p17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9" name="Google Shape;11889;p17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0" name="Google Shape;11890;p17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1" name="Google Shape;11891;p17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2" name="Google Shape;11892;p17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3" name="Google Shape;11893;p17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4" name="Google Shape;11894;p17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5" name="Google Shape;11895;p17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6" name="Google Shape;11896;p17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7" name="Google Shape;11897;p17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8" name="Google Shape;11898;p17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9" name="Google Shape;11899;p17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0" name="Google Shape;11900;p17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1" name="Google Shape;11901;p17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2" name="Google Shape;11902;p17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3" name="Google Shape;11903;p17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4" name="Google Shape;11904;p17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5" name="Google Shape;11905;p17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6" name="Google Shape;11906;p17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7" name="Google Shape;11907;p17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8" name="Google Shape;11908;p17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9" name="Google Shape;11909;p17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0" name="Google Shape;11910;p17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1" name="Google Shape;11911;p17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2" name="Google Shape;11912;p17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3" name="Google Shape;11913;p17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4" name="Google Shape;11914;p17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5" name="Google Shape;11915;p17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6" name="Google Shape;11916;p17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7" name="Google Shape;11917;p17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8" name="Google Shape;11918;p17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9" name="Google Shape;11919;p17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0" name="Google Shape;11920;p17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1" name="Google Shape;11921;p17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2" name="Google Shape;11922;p17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3" name="Google Shape;11923;p17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4" name="Google Shape;11924;p17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5" name="Google Shape;11925;p17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6" name="Google Shape;11926;p17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7" name="Google Shape;11927;p17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8" name="Google Shape;11928;p17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9" name="Google Shape;11929;p17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0" name="Google Shape;11930;p17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1" name="Google Shape;11931;p17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2" name="Google Shape;11932;p17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3" name="Google Shape;11933;p17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4" name="Google Shape;11934;p17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5" name="Google Shape;11935;p17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6" name="Google Shape;11936;p17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7" name="Google Shape;11937;p17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8" name="Google Shape;11938;p17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9" name="Google Shape;11939;p17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0" name="Google Shape;11940;p17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1" name="Google Shape;11941;p17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2" name="Google Shape;11942;p17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3" name="Google Shape;11943;p17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4" name="Google Shape;11944;p17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5" name="Google Shape;11945;p17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6" name="Google Shape;11946;p17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7" name="Google Shape;11947;p17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8" name="Google Shape;11948;p17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9" name="Google Shape;11949;p17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0" name="Google Shape;11950;p17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1" name="Google Shape;11951;p17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2" name="Google Shape;11952;p17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3" name="Google Shape;11953;p17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4" name="Google Shape;11954;p17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5" name="Google Shape;11955;p17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6" name="Google Shape;11956;p17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7" name="Google Shape;11957;p17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8" name="Google Shape;11958;p17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9" name="Google Shape;11959;p17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0" name="Google Shape;11960;p17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1" name="Google Shape;11961;p17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2" name="Google Shape;11962;p17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3" name="Google Shape;11963;p17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4" name="Google Shape;11964;p17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5" name="Google Shape;11965;p17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6" name="Google Shape;11966;p17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7" name="Google Shape;11967;p17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8" name="Google Shape;11968;p17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9" name="Google Shape;11969;p17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0" name="Google Shape;11970;p17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1" name="Google Shape;11971;p17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2" name="Google Shape;11972;p17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3" name="Google Shape;11973;p17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4" name="Google Shape;11974;p17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5" name="Google Shape;11975;p17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6" name="Google Shape;11976;p17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7" name="Google Shape;11977;p17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8" name="Google Shape;11978;p17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9" name="Google Shape;11979;p17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0" name="Google Shape;11980;p17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1" name="Google Shape;11981;p17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2" name="Google Shape;11982;p17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3" name="Google Shape;11983;p17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4" name="Google Shape;11984;p17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5" name="Google Shape;11985;p17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6" name="Google Shape;11986;p17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7" name="Google Shape;11987;p17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8" name="Google Shape;11988;p17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9" name="Google Shape;11989;p17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0" name="Google Shape;11990;p17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1" name="Google Shape;11991;p17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2" name="Google Shape;11992;p17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3" name="Google Shape;11993;p17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4" name="Google Shape;11994;p17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5" name="Google Shape;11995;p17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6" name="Google Shape;11996;p17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7" name="Google Shape;11997;p17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998" name="Google Shape;11998;p17"/>
          <p:cNvGrpSpPr/>
          <p:nvPr/>
        </p:nvGrpSpPr>
        <p:grpSpPr>
          <a:xfrm rot="6707201">
            <a:off x="4817715" y="-542083"/>
            <a:ext cx="1789155" cy="1803427"/>
            <a:chOff x="2053525" y="1963725"/>
            <a:chExt cx="379225" cy="382250"/>
          </a:xfrm>
        </p:grpSpPr>
        <p:sp>
          <p:nvSpPr>
            <p:cNvPr id="11999" name="Google Shape;11999;p1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0" name="Google Shape;12000;p1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1" name="Google Shape;12001;p1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2" name="Google Shape;12002;p1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3" name="Google Shape;12003;p1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4" name="Google Shape;12004;p1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5" name="Google Shape;12005;p1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6" name="Google Shape;12006;p1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7" name="Google Shape;12007;p1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8" name="Google Shape;12008;p1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9" name="Google Shape;12009;p1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0" name="Google Shape;12010;p1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1" name="Google Shape;12011;p1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2" name="Google Shape;12012;p1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3" name="Google Shape;12013;p1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4" name="Google Shape;12014;p1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5" name="Google Shape;12015;p1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6" name="Google Shape;12016;p1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7" name="Google Shape;12017;p1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8" name="Google Shape;12018;p1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9" name="Google Shape;12019;p1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0" name="Google Shape;12020;p1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1" name="Google Shape;12021;p1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2" name="Google Shape;12022;p1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3" name="Google Shape;12023;p1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4" name="Google Shape;12024;p1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5" name="Google Shape;12025;p1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6" name="Google Shape;12026;p1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7" name="Google Shape;12027;p1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8" name="Google Shape;12028;p1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9" name="Google Shape;12029;p1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0" name="Google Shape;12030;p1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1" name="Google Shape;12031;p1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2" name="Google Shape;12032;p1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3" name="Google Shape;12033;p1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4" name="Google Shape;12034;p1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5" name="Google Shape;12035;p1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6" name="Google Shape;12036;p1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7" name="Google Shape;12037;p1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8" name="Google Shape;12038;p1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9" name="Google Shape;12039;p1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0" name="Google Shape;12040;p1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1" name="Google Shape;12041;p1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2" name="Google Shape;12042;p1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3" name="Google Shape;12043;p1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4" name="Google Shape;12044;p1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5" name="Google Shape;12045;p1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6" name="Google Shape;12046;p1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7" name="Google Shape;12047;p1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8" name="Google Shape;12048;p1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9" name="Google Shape;12049;p1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0" name="Google Shape;12050;p1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1" name="Google Shape;12051;p1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2" name="Google Shape;12052;p1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3" name="Google Shape;12053;p1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4" name="Google Shape;12054;p1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5" name="Google Shape;12055;p1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6" name="Google Shape;12056;p1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7" name="Google Shape;12057;p1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8" name="Google Shape;12058;p1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9" name="Google Shape;12059;p1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0" name="Google Shape;12060;p1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1" name="Google Shape;12061;p1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2" name="Google Shape;12062;p1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3" name="Google Shape;12063;p1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4" name="Google Shape;12064;p1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5" name="Google Shape;12065;p1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6" name="Google Shape;12066;p1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7" name="Google Shape;12067;p1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8" name="Google Shape;12068;p1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9" name="Google Shape;12069;p1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0" name="Google Shape;12070;p1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1" name="Google Shape;12071;p1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2" name="Google Shape;12072;p1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3" name="Google Shape;12073;p1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4" name="Google Shape;12074;p1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5" name="Google Shape;12075;p1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6" name="Google Shape;12076;p1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7" name="Google Shape;12077;p1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8" name="Google Shape;12078;p1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9" name="Google Shape;12079;p1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0" name="Google Shape;12080;p1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1" name="Google Shape;12081;p1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2" name="Google Shape;12082;p1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3" name="Google Shape;12083;p1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4" name="Google Shape;12084;p1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5" name="Google Shape;12085;p1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6" name="Google Shape;12086;p1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7" name="Google Shape;12087;p1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8" name="Google Shape;12088;p1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9" name="Google Shape;12089;p1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0" name="Google Shape;12090;p1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1" name="Google Shape;12091;p1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2" name="Google Shape;12092;p1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3" name="Google Shape;12093;p1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4" name="Google Shape;12094;p1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5" name="Google Shape;12095;p1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6" name="Google Shape;12096;p1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7" name="Google Shape;12097;p1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8" name="Google Shape;12098;p1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9" name="Google Shape;12099;p1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0" name="Google Shape;12100;p1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1" name="Google Shape;12101;p1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2" name="Google Shape;12102;p1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3" name="Google Shape;12103;p1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4" name="Google Shape;12104;p1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5" name="Google Shape;12105;p1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6" name="Google Shape;12106;p1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7" name="Google Shape;12107;p1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8" name="Google Shape;12108;p1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9" name="Google Shape;12109;p1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0" name="Google Shape;12110;p1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1" name="Google Shape;12111;p1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2" name="Google Shape;12112;p1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3" name="Google Shape;12113;p1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4" name="Google Shape;12114;p1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5" name="Google Shape;12115;p1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6" name="Google Shape;12116;p1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7" name="Google Shape;12117;p1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8" name="Google Shape;12118;p1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9" name="Google Shape;12119;p1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0" name="Google Shape;12120;p1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1" name="Google Shape;12121;p1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2" name="Google Shape;12122;p1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3" name="Google Shape;12123;p1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4" name="Google Shape;12124;p1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5" name="Google Shape;12125;p1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6" name="Google Shape;12126;p1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7" name="Google Shape;12127;p1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8" name="Google Shape;12128;p1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9" name="Google Shape;12129;p1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0" name="Google Shape;12130;p1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1" name="Google Shape;12131;p1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2" name="Google Shape;12132;p1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3" name="Google Shape;12133;p1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4" name="Google Shape;12134;p1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5" name="Google Shape;12135;p1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6" name="Google Shape;12136;p1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7" name="Google Shape;12137;p1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8" name="Google Shape;12138;p1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9" name="Google Shape;12139;p1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0" name="Google Shape;12140;p1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1" name="Google Shape;12141;p1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2" name="Google Shape;12142;p1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3" name="Google Shape;12143;p1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4" name="Google Shape;12144;p1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5" name="Google Shape;12145;p1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6" name="Google Shape;12146;p1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7" name="Google Shape;12147;p1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8" name="Google Shape;12148;p1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9" name="Google Shape;12149;p1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0" name="Google Shape;12150;p1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1" name="Google Shape;12151;p1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2" name="Google Shape;12152;p1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3" name="Google Shape;12153;p1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4" name="Google Shape;12154;p1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5" name="Google Shape;12155;p1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6" name="Google Shape;12156;p1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7" name="Google Shape;12157;p1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8" name="Google Shape;12158;p1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9" name="Google Shape;12159;p1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0" name="Google Shape;12160;p1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1" name="Google Shape;12161;p1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2" name="Google Shape;12162;p1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163" name="Google Shape;12163;p17"/>
          <p:cNvGrpSpPr/>
          <p:nvPr/>
        </p:nvGrpSpPr>
        <p:grpSpPr>
          <a:xfrm rot="-7593993">
            <a:off x="11261574" y="-49154"/>
            <a:ext cx="565061" cy="1187921"/>
            <a:chOff x="405700" y="2130300"/>
            <a:chExt cx="174750" cy="367375"/>
          </a:xfrm>
        </p:grpSpPr>
        <p:sp>
          <p:nvSpPr>
            <p:cNvPr id="12164" name="Google Shape;12164;p1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5" name="Google Shape;12165;p1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6" name="Google Shape;12166;p1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7" name="Google Shape;12167;p1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8" name="Google Shape;12168;p1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9" name="Google Shape;12169;p1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0" name="Google Shape;12170;p1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1" name="Google Shape;12171;p1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2" name="Google Shape;12172;p1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3" name="Google Shape;12173;p1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4" name="Google Shape;12174;p1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5" name="Google Shape;12175;p1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6" name="Google Shape;12176;p1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7" name="Google Shape;12177;p1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8" name="Google Shape;12178;p1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9" name="Google Shape;12179;p1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0" name="Google Shape;12180;p1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1" name="Google Shape;12181;p1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2" name="Google Shape;12182;p1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3" name="Google Shape;12183;p1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4" name="Google Shape;12184;p1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5" name="Google Shape;12185;p1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6" name="Google Shape;12186;p1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7" name="Google Shape;12187;p1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8" name="Google Shape;12188;p1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9" name="Google Shape;12189;p1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0" name="Google Shape;12190;p1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1" name="Google Shape;12191;p1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2" name="Google Shape;12192;p1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3" name="Google Shape;12193;p1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4" name="Google Shape;12194;p1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5" name="Google Shape;12195;p1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6" name="Google Shape;12196;p1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7" name="Google Shape;12197;p1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8" name="Google Shape;12198;p1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9" name="Google Shape;12199;p1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0" name="Google Shape;12200;p1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1" name="Google Shape;12201;p1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2" name="Google Shape;12202;p1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3" name="Google Shape;12203;p1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4" name="Google Shape;12204;p1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5" name="Google Shape;12205;p1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6" name="Google Shape;12206;p1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7" name="Google Shape;12207;p1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8" name="Google Shape;12208;p1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9" name="Google Shape;12209;p1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0" name="Google Shape;12210;p1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1" name="Google Shape;12211;p1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2" name="Google Shape;12212;p1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3" name="Google Shape;12213;p1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4" name="Google Shape;12214;p1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5" name="Google Shape;12215;p1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6" name="Google Shape;12216;p1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7" name="Google Shape;12217;p1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8" name="Google Shape;12218;p1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9" name="Google Shape;12219;p1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0" name="Google Shape;12220;p1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1" name="Google Shape;12221;p1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2" name="Google Shape;12222;p1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3" name="Google Shape;12223;p1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4" name="Google Shape;12224;p1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5" name="Google Shape;12225;p1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6" name="Google Shape;12226;p1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7" name="Google Shape;12227;p1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8" name="Google Shape;12228;p1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9" name="Google Shape;12229;p1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0" name="Google Shape;12230;p1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1" name="Google Shape;12231;p1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2" name="Google Shape;12232;p1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3" name="Google Shape;12233;p1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4" name="Google Shape;12234;p1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5" name="Google Shape;12235;p1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6" name="Google Shape;12236;p1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7" name="Google Shape;12237;p1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8" name="Google Shape;12238;p1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9" name="Google Shape;12239;p1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0" name="Google Shape;12240;p1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1" name="Google Shape;12241;p1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2" name="Google Shape;12242;p1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3" name="Google Shape;12243;p1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4" name="Google Shape;12244;p1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5" name="Google Shape;12245;p1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6" name="Google Shape;12246;p1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7" name="Google Shape;12247;p1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8" name="Google Shape;12248;p1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9" name="Google Shape;12249;p1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0" name="Google Shape;12250;p1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1" name="Google Shape;12251;p1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2" name="Google Shape;12252;p1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3" name="Google Shape;12253;p1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4" name="Google Shape;12254;p1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5" name="Google Shape;12255;p1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6" name="Google Shape;12256;p1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257" name="Google Shape;12257;p17"/>
          <p:cNvSpPr txBox="1">
            <a:spLocks noGrp="1"/>
          </p:cNvSpPr>
          <p:nvPr>
            <p:ph type="title"/>
          </p:nvPr>
        </p:nvSpPr>
        <p:spPr>
          <a:xfrm>
            <a:off x="1476451" y="2592000"/>
            <a:ext cx="4278000" cy="16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8" name="Google Shape;12258;p17"/>
          <p:cNvSpPr txBox="1">
            <a:spLocks noGrp="1"/>
          </p:cNvSpPr>
          <p:nvPr>
            <p:ph type="subTitle" idx="1"/>
          </p:nvPr>
        </p:nvSpPr>
        <p:spPr>
          <a:xfrm>
            <a:off x="6511684" y="107891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59" name="Google Shape;12259;p17"/>
          <p:cNvSpPr txBox="1">
            <a:spLocks noGrp="1"/>
          </p:cNvSpPr>
          <p:nvPr>
            <p:ph type="subTitle" idx="2"/>
          </p:nvPr>
        </p:nvSpPr>
        <p:spPr>
          <a:xfrm>
            <a:off x="6511703" y="1481545"/>
            <a:ext cx="4616400" cy="9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0" name="Google Shape;12260;p17"/>
          <p:cNvSpPr txBox="1">
            <a:spLocks noGrp="1"/>
          </p:cNvSpPr>
          <p:nvPr>
            <p:ph type="subTitle" idx="3"/>
          </p:nvPr>
        </p:nvSpPr>
        <p:spPr>
          <a:xfrm>
            <a:off x="6511684" y="279182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1" name="Google Shape;12261;p17"/>
          <p:cNvSpPr txBox="1">
            <a:spLocks noGrp="1"/>
          </p:cNvSpPr>
          <p:nvPr>
            <p:ph type="subTitle" idx="4"/>
          </p:nvPr>
        </p:nvSpPr>
        <p:spPr>
          <a:xfrm>
            <a:off x="6511703" y="31998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262" name="Google Shape;12262;p17"/>
          <p:cNvSpPr txBox="1">
            <a:spLocks noGrp="1"/>
          </p:cNvSpPr>
          <p:nvPr>
            <p:ph type="subTitle" idx="5"/>
          </p:nvPr>
        </p:nvSpPr>
        <p:spPr>
          <a:xfrm>
            <a:off x="6511684" y="4492975"/>
            <a:ext cx="4084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263" name="Google Shape;12263;p17"/>
          <p:cNvSpPr txBox="1">
            <a:spLocks noGrp="1"/>
          </p:cNvSpPr>
          <p:nvPr>
            <p:ph type="subTitle" idx="6"/>
          </p:nvPr>
        </p:nvSpPr>
        <p:spPr>
          <a:xfrm>
            <a:off x="6511703" y="4910365"/>
            <a:ext cx="46164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95704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2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65" name="Google Shape;12265;p18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2266" name="Google Shape;12266;p1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7" name="Google Shape;12267;p1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8" name="Google Shape;12268;p1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9" name="Google Shape;12269;p1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0" name="Google Shape;12270;p1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1" name="Google Shape;12271;p1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2" name="Google Shape;12272;p1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3" name="Google Shape;12273;p1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4" name="Google Shape;12274;p1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5" name="Google Shape;12275;p1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6" name="Google Shape;12276;p1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7" name="Google Shape;12277;p1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8" name="Google Shape;12278;p1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9" name="Google Shape;12279;p1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0" name="Google Shape;12280;p1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1" name="Google Shape;12281;p1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2" name="Google Shape;12282;p1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3" name="Google Shape;12283;p1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4" name="Google Shape;12284;p1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5" name="Google Shape;12285;p1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6" name="Google Shape;12286;p1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7" name="Google Shape;12287;p1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8" name="Google Shape;12288;p1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9" name="Google Shape;12289;p1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0" name="Google Shape;12290;p1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1" name="Google Shape;12291;p1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2" name="Google Shape;12292;p1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3" name="Google Shape;12293;p1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4" name="Google Shape;12294;p1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5" name="Google Shape;12295;p1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6" name="Google Shape;12296;p1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7" name="Google Shape;12297;p1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8" name="Google Shape;12298;p1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9" name="Google Shape;12299;p1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0" name="Google Shape;12300;p1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1" name="Google Shape;12301;p1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2" name="Google Shape;12302;p1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3" name="Google Shape;12303;p1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4" name="Google Shape;12304;p1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5" name="Google Shape;12305;p1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6" name="Google Shape;12306;p1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7" name="Google Shape;12307;p1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8" name="Google Shape;12308;p1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9" name="Google Shape;12309;p1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0" name="Google Shape;12310;p1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1" name="Google Shape;12311;p1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2" name="Google Shape;12312;p1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3" name="Google Shape;12313;p1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4" name="Google Shape;12314;p1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5" name="Google Shape;12315;p1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6" name="Google Shape;12316;p1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7" name="Google Shape;12317;p1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8" name="Google Shape;12318;p1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9" name="Google Shape;12319;p1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0" name="Google Shape;12320;p1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1" name="Google Shape;12321;p1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2" name="Google Shape;12322;p1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3" name="Google Shape;12323;p1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4" name="Google Shape;12324;p1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5" name="Google Shape;12325;p1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6" name="Google Shape;12326;p1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7" name="Google Shape;12327;p1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8" name="Google Shape;12328;p1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9" name="Google Shape;12329;p1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0" name="Google Shape;12330;p1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1" name="Google Shape;12331;p1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2" name="Google Shape;12332;p1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3" name="Google Shape;12333;p1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4" name="Google Shape;12334;p1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5" name="Google Shape;12335;p1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6" name="Google Shape;12336;p1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7" name="Google Shape;12337;p1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8" name="Google Shape;12338;p1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9" name="Google Shape;12339;p1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0" name="Google Shape;12340;p1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1" name="Google Shape;12341;p1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2" name="Google Shape;12342;p1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3" name="Google Shape;12343;p1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4" name="Google Shape;12344;p1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5" name="Google Shape;12345;p1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6" name="Google Shape;12346;p1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7" name="Google Shape;12347;p1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8" name="Google Shape;12348;p1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9" name="Google Shape;12349;p1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0" name="Google Shape;12350;p1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1" name="Google Shape;12351;p1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2" name="Google Shape;12352;p1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3" name="Google Shape;12353;p1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4" name="Google Shape;12354;p1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5" name="Google Shape;12355;p1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6" name="Google Shape;12356;p1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7" name="Google Shape;12357;p1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8" name="Google Shape;12358;p1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9" name="Google Shape;12359;p1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0" name="Google Shape;12360;p1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1" name="Google Shape;12361;p1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2" name="Google Shape;12362;p1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3" name="Google Shape;12363;p1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4" name="Google Shape;12364;p1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5" name="Google Shape;12365;p1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6" name="Google Shape;12366;p1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7" name="Google Shape;12367;p1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8" name="Google Shape;12368;p1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9" name="Google Shape;12369;p1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0" name="Google Shape;12370;p1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1" name="Google Shape;12371;p1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2" name="Google Shape;12372;p1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3" name="Google Shape;12373;p1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4" name="Google Shape;12374;p1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5" name="Google Shape;12375;p1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6" name="Google Shape;12376;p1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7" name="Google Shape;12377;p1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8" name="Google Shape;12378;p1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9" name="Google Shape;12379;p1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0" name="Google Shape;12380;p1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1" name="Google Shape;12381;p1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2" name="Google Shape;12382;p1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3" name="Google Shape;12383;p1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4" name="Google Shape;12384;p1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5" name="Google Shape;12385;p1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6" name="Google Shape;12386;p1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7" name="Google Shape;12387;p1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8" name="Google Shape;12388;p1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9" name="Google Shape;12389;p1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0" name="Google Shape;12390;p1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1" name="Google Shape;12391;p1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2" name="Google Shape;12392;p1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3" name="Google Shape;12393;p1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4" name="Google Shape;12394;p1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5" name="Google Shape;12395;p1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6" name="Google Shape;12396;p1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7" name="Google Shape;12397;p1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8" name="Google Shape;12398;p1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9" name="Google Shape;12399;p1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0" name="Google Shape;12400;p1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1" name="Google Shape;12401;p1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2" name="Google Shape;12402;p1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3" name="Google Shape;12403;p1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4" name="Google Shape;12404;p1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5" name="Google Shape;12405;p1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6" name="Google Shape;12406;p1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7" name="Google Shape;12407;p1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8" name="Google Shape;12408;p1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9" name="Google Shape;12409;p1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410" name="Google Shape;12410;p18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2411" name="Google Shape;12411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2" name="Google Shape;12412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3" name="Google Shape;12413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4" name="Google Shape;12414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5" name="Google Shape;12415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6" name="Google Shape;12416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7" name="Google Shape;12417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8" name="Google Shape;12418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9" name="Google Shape;12419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0" name="Google Shape;12420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1" name="Google Shape;12421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2" name="Google Shape;12422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3" name="Google Shape;12423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4" name="Google Shape;12424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5" name="Google Shape;12425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6" name="Google Shape;12426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7" name="Google Shape;12427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8" name="Google Shape;12428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9" name="Google Shape;12429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0" name="Google Shape;12430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1" name="Google Shape;12431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2" name="Google Shape;12432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3" name="Google Shape;12433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4" name="Google Shape;12434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5" name="Google Shape;12435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6" name="Google Shape;12436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7" name="Google Shape;12437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8" name="Google Shape;12438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9" name="Google Shape;12439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0" name="Google Shape;12440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1" name="Google Shape;12441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2" name="Google Shape;12442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3" name="Google Shape;12443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4" name="Google Shape;12444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5" name="Google Shape;12445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6" name="Google Shape;12446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7" name="Google Shape;12447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8" name="Google Shape;12448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9" name="Google Shape;12449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0" name="Google Shape;12450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1" name="Google Shape;12451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2" name="Google Shape;12452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3" name="Google Shape;12453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4" name="Google Shape;12454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5" name="Google Shape;12455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6" name="Google Shape;12456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7" name="Google Shape;12457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8" name="Google Shape;12458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9" name="Google Shape;12459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0" name="Google Shape;12460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1" name="Google Shape;12461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2" name="Google Shape;12462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3" name="Google Shape;12463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4" name="Google Shape;12464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5" name="Google Shape;12465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6" name="Google Shape;12466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7" name="Google Shape;12467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8" name="Google Shape;12468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9" name="Google Shape;12469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0" name="Google Shape;12470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1" name="Google Shape;12471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2" name="Google Shape;12472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3" name="Google Shape;12473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4" name="Google Shape;12474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5" name="Google Shape;12475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6" name="Google Shape;12476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7" name="Google Shape;12477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8" name="Google Shape;12478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9" name="Google Shape;12479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0" name="Google Shape;12480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1" name="Google Shape;12481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2" name="Google Shape;12482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3" name="Google Shape;12483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4" name="Google Shape;12484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5" name="Google Shape;12485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6" name="Google Shape;12486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7" name="Google Shape;12487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8" name="Google Shape;12488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9" name="Google Shape;12489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0" name="Google Shape;12490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1" name="Google Shape;12491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2" name="Google Shape;12492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3" name="Google Shape;12493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4" name="Google Shape;12494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5" name="Google Shape;12495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6" name="Google Shape;12496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7" name="Google Shape;12497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8" name="Google Shape;12498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9" name="Google Shape;12499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0" name="Google Shape;12500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1" name="Google Shape;12501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2" name="Google Shape;12502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3" name="Google Shape;12503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4" name="Google Shape;12504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5" name="Google Shape;12505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6" name="Google Shape;12506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7" name="Google Shape;12507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8" name="Google Shape;12508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9" name="Google Shape;12509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0" name="Google Shape;12510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1" name="Google Shape;12511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2" name="Google Shape;12512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3" name="Google Shape;12513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4" name="Google Shape;12514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5" name="Google Shape;12515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6" name="Google Shape;12516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7" name="Google Shape;12517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8" name="Google Shape;12518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9" name="Google Shape;12519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0" name="Google Shape;12520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1" name="Google Shape;12521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2" name="Google Shape;12522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3" name="Google Shape;12523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4" name="Google Shape;12524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5" name="Google Shape;12525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6" name="Google Shape;12526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7" name="Google Shape;12527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8" name="Google Shape;12528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9" name="Google Shape;12529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0" name="Google Shape;12530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1" name="Google Shape;12531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2" name="Google Shape;12532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3" name="Google Shape;12533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4" name="Google Shape;12534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5" name="Google Shape;12535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6" name="Google Shape;12536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7" name="Google Shape;12537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8" name="Google Shape;12538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9" name="Google Shape;12539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0" name="Google Shape;12540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1" name="Google Shape;12541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2" name="Google Shape;12542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3" name="Google Shape;12543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4" name="Google Shape;12544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5" name="Google Shape;12545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6" name="Google Shape;12546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7" name="Google Shape;12547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8" name="Google Shape;12548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9" name="Google Shape;12549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0" name="Google Shape;12550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1" name="Google Shape;12551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2" name="Google Shape;12552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3" name="Google Shape;12553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4" name="Google Shape;12554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5" name="Google Shape;12555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6" name="Google Shape;12556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7" name="Google Shape;12557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8" name="Google Shape;12558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9" name="Google Shape;12559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0" name="Google Shape;12560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1" name="Google Shape;12561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2" name="Google Shape;12562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3" name="Google Shape;12563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4" name="Google Shape;12564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5" name="Google Shape;12565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6" name="Google Shape;12566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7" name="Google Shape;12567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8" name="Google Shape;12568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9" name="Google Shape;12569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0" name="Google Shape;12570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1" name="Google Shape;12571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2" name="Google Shape;12572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3" name="Google Shape;12573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4" name="Google Shape;12574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575" name="Google Shape;12575;p18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2576" name="Google Shape;12576;p18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7" name="Google Shape;12577;p18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8" name="Google Shape;12578;p18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9" name="Google Shape;12579;p18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0" name="Google Shape;12580;p18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1" name="Google Shape;12581;p18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2" name="Google Shape;12582;p18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3" name="Google Shape;12583;p18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4" name="Google Shape;12584;p18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5" name="Google Shape;12585;p18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6" name="Google Shape;12586;p18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7" name="Google Shape;12587;p18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8" name="Google Shape;12588;p18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9" name="Google Shape;12589;p18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0" name="Google Shape;12590;p18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1" name="Google Shape;12591;p18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2" name="Google Shape;12592;p18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3" name="Google Shape;12593;p18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4" name="Google Shape;12594;p18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5" name="Google Shape;12595;p18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6" name="Google Shape;12596;p18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7" name="Google Shape;12597;p18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8" name="Google Shape;12598;p18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9" name="Google Shape;12599;p18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0" name="Google Shape;12600;p18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1" name="Google Shape;12601;p18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2" name="Google Shape;12602;p18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3" name="Google Shape;12603;p18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4" name="Google Shape;12604;p18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5" name="Google Shape;12605;p18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6" name="Google Shape;12606;p18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7" name="Google Shape;12607;p18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8" name="Google Shape;12608;p18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9" name="Google Shape;12609;p18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0" name="Google Shape;12610;p18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1" name="Google Shape;12611;p18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2" name="Google Shape;12612;p18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3" name="Google Shape;12613;p18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4" name="Google Shape;12614;p18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5" name="Google Shape;12615;p18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6" name="Google Shape;12616;p18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7" name="Google Shape;12617;p18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8" name="Google Shape;12618;p18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9" name="Google Shape;12619;p18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0" name="Google Shape;12620;p18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1" name="Google Shape;12621;p18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2" name="Google Shape;12622;p18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3" name="Google Shape;12623;p18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4" name="Google Shape;12624;p18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5" name="Google Shape;12625;p18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6" name="Google Shape;12626;p18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7" name="Google Shape;12627;p18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8" name="Google Shape;12628;p18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9" name="Google Shape;12629;p18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0" name="Google Shape;12630;p18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1" name="Google Shape;12631;p18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2" name="Google Shape;12632;p18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3" name="Google Shape;12633;p18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4" name="Google Shape;12634;p18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5" name="Google Shape;12635;p18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6" name="Google Shape;12636;p18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7" name="Google Shape;12637;p18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8" name="Google Shape;12638;p18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9" name="Google Shape;12639;p18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0" name="Google Shape;12640;p18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1" name="Google Shape;12641;p18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2" name="Google Shape;12642;p18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3" name="Google Shape;12643;p18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4" name="Google Shape;12644;p18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5" name="Google Shape;12645;p18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6" name="Google Shape;12646;p18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7" name="Google Shape;12647;p18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8" name="Google Shape;12648;p18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9" name="Google Shape;12649;p18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0" name="Google Shape;12650;p18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1" name="Google Shape;12651;p18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2" name="Google Shape;12652;p18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3" name="Google Shape;12653;p18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4" name="Google Shape;12654;p18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5" name="Google Shape;12655;p18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6" name="Google Shape;12656;p18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7" name="Google Shape;12657;p18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8" name="Google Shape;12658;p18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9" name="Google Shape;12659;p18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0" name="Google Shape;12660;p18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1" name="Google Shape;12661;p18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2" name="Google Shape;12662;p18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3" name="Google Shape;12663;p18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4" name="Google Shape;12664;p18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5" name="Google Shape;12665;p18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6" name="Google Shape;12666;p18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7" name="Google Shape;12667;p18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8" name="Google Shape;12668;p18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69" name="Google Shape;12669;p18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12670" name="Google Shape;12670;p18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1" name="Google Shape;12671;p18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2" name="Google Shape;12672;p18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3" name="Google Shape;12673;p18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4" name="Google Shape;12674;p18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5" name="Google Shape;12675;p18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6" name="Google Shape;12676;p18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7" name="Google Shape;12677;p18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8" name="Google Shape;12678;p18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9" name="Google Shape;12679;p18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0" name="Google Shape;12680;p18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1" name="Google Shape;12681;p18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2" name="Google Shape;12682;p18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3" name="Google Shape;12683;p18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4" name="Google Shape;12684;p18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5" name="Google Shape;12685;p18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6" name="Google Shape;12686;p18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7" name="Google Shape;12687;p18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8" name="Google Shape;12688;p18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9" name="Google Shape;12689;p18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0" name="Google Shape;12690;p18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1" name="Google Shape;12691;p18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2" name="Google Shape;12692;p18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3" name="Google Shape;12693;p18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4" name="Google Shape;12694;p18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5" name="Google Shape;12695;p18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6" name="Google Shape;12696;p18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7" name="Google Shape;12697;p18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8" name="Google Shape;12698;p18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9" name="Google Shape;12699;p18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0" name="Google Shape;12700;p18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1" name="Google Shape;12701;p18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2" name="Google Shape;12702;p18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3" name="Google Shape;12703;p18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4" name="Google Shape;12704;p18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5" name="Google Shape;12705;p18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6" name="Google Shape;12706;p18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7" name="Google Shape;12707;p18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8" name="Google Shape;12708;p18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9" name="Google Shape;12709;p18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0" name="Google Shape;12710;p18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1" name="Google Shape;12711;p18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2" name="Google Shape;12712;p18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3" name="Google Shape;12713;p18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4" name="Google Shape;12714;p18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5" name="Google Shape;12715;p18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6" name="Google Shape;12716;p18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7" name="Google Shape;12717;p18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8" name="Google Shape;12718;p18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9" name="Google Shape;12719;p18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0" name="Google Shape;12720;p18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1" name="Google Shape;12721;p18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2" name="Google Shape;12722;p18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3" name="Google Shape;12723;p18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4" name="Google Shape;12724;p18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5" name="Google Shape;12725;p18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6" name="Google Shape;12726;p18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7" name="Google Shape;12727;p18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8" name="Google Shape;12728;p18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9" name="Google Shape;12729;p18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0" name="Google Shape;12730;p18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1" name="Google Shape;12731;p18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2" name="Google Shape;12732;p18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3" name="Google Shape;12733;p18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4" name="Google Shape;12734;p18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5" name="Google Shape;12735;p18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6" name="Google Shape;12736;p18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7" name="Google Shape;12737;p18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8" name="Google Shape;12738;p18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9" name="Google Shape;12739;p18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0" name="Google Shape;12740;p18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1" name="Google Shape;12741;p18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2" name="Google Shape;12742;p18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3" name="Google Shape;12743;p18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4" name="Google Shape;12744;p18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5" name="Google Shape;12745;p18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6" name="Google Shape;12746;p18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7" name="Google Shape;12747;p18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8" name="Google Shape;12748;p18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9" name="Google Shape;12749;p18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0" name="Google Shape;12750;p18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1" name="Google Shape;12751;p18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2" name="Google Shape;12752;p18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3" name="Google Shape;12753;p18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4" name="Google Shape;12754;p18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5" name="Google Shape;12755;p18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6" name="Google Shape;12756;p18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7" name="Google Shape;12757;p18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8" name="Google Shape;12758;p18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9" name="Google Shape;12759;p18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0" name="Google Shape;12760;p18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1" name="Google Shape;12761;p18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2" name="Google Shape;12762;p18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763" name="Google Shape;12763;p18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12764" name="Google Shape;12764;p1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5" name="Google Shape;12765;p1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6" name="Google Shape;12766;p1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7" name="Google Shape;12767;p1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8" name="Google Shape;12768;p1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9" name="Google Shape;12769;p1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0" name="Google Shape;12770;p1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1" name="Google Shape;12771;p1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2" name="Google Shape;12772;p1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3" name="Google Shape;12773;p1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4" name="Google Shape;12774;p1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5" name="Google Shape;12775;p1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6" name="Google Shape;12776;p1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7" name="Google Shape;12777;p1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8" name="Google Shape;12778;p1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9" name="Google Shape;12779;p1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0" name="Google Shape;12780;p1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1" name="Google Shape;12781;p1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2" name="Google Shape;12782;p1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3" name="Google Shape;12783;p1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4" name="Google Shape;12784;p1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5" name="Google Shape;12785;p1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6" name="Google Shape;12786;p1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7" name="Google Shape;12787;p1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8" name="Google Shape;12788;p1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9" name="Google Shape;12789;p1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0" name="Google Shape;12790;p1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1" name="Google Shape;12791;p1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2" name="Google Shape;12792;p1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3" name="Google Shape;12793;p1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4" name="Google Shape;12794;p1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5" name="Google Shape;12795;p1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6" name="Google Shape;12796;p1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7" name="Google Shape;12797;p1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8" name="Google Shape;12798;p1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9" name="Google Shape;12799;p1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0" name="Google Shape;12800;p1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1" name="Google Shape;12801;p1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2" name="Google Shape;12802;p1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3" name="Google Shape;12803;p1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4" name="Google Shape;12804;p1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5" name="Google Shape;12805;p1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6" name="Google Shape;12806;p1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7" name="Google Shape;12807;p1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8" name="Google Shape;12808;p1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9" name="Google Shape;12809;p1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0" name="Google Shape;12810;p1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1" name="Google Shape;12811;p1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2" name="Google Shape;12812;p1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3" name="Google Shape;12813;p1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4" name="Google Shape;12814;p1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5" name="Google Shape;12815;p1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6" name="Google Shape;12816;p1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7" name="Google Shape;12817;p1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8" name="Google Shape;12818;p1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9" name="Google Shape;12819;p1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0" name="Google Shape;12820;p1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1" name="Google Shape;12821;p1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2" name="Google Shape;12822;p1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3" name="Google Shape;12823;p1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4" name="Google Shape;12824;p1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5" name="Google Shape;12825;p1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6" name="Google Shape;12826;p1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7" name="Google Shape;12827;p1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8" name="Google Shape;12828;p1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9" name="Google Shape;12829;p1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0" name="Google Shape;12830;p1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1" name="Google Shape;12831;p1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2" name="Google Shape;12832;p1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3" name="Google Shape;12833;p1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4" name="Google Shape;12834;p1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5" name="Google Shape;12835;p1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6" name="Google Shape;12836;p1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7" name="Google Shape;12837;p1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8" name="Google Shape;12838;p1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9" name="Google Shape;12839;p1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0" name="Google Shape;12840;p1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1" name="Google Shape;12841;p1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2" name="Google Shape;12842;p1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3" name="Google Shape;12843;p1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4" name="Google Shape;12844;p1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5" name="Google Shape;12845;p1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6" name="Google Shape;12846;p1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7" name="Google Shape;12847;p1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8" name="Google Shape;12848;p1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9" name="Google Shape;12849;p1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0" name="Google Shape;12850;p1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1" name="Google Shape;12851;p1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2" name="Google Shape;12852;p1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3" name="Google Shape;12853;p1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4" name="Google Shape;12854;p1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5" name="Google Shape;12855;p1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6" name="Google Shape;12856;p1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7" name="Google Shape;12857;p1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8" name="Google Shape;12858;p1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9" name="Google Shape;12859;p1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0" name="Google Shape;12860;p1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1" name="Google Shape;12861;p1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2" name="Google Shape;12862;p1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3" name="Google Shape;12863;p1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4" name="Google Shape;12864;p1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5" name="Google Shape;12865;p1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6" name="Google Shape;12866;p1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7" name="Google Shape;12867;p1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8" name="Google Shape;12868;p1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9" name="Google Shape;12869;p1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0" name="Google Shape;12870;p1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1" name="Google Shape;12871;p1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2" name="Google Shape;12872;p1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3" name="Google Shape;12873;p1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4" name="Google Shape;12874;p1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5" name="Google Shape;12875;p1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6" name="Google Shape;12876;p1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7" name="Google Shape;12877;p1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8" name="Google Shape;12878;p1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9" name="Google Shape;12879;p1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0" name="Google Shape;12880;p1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1" name="Google Shape;12881;p1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2" name="Google Shape;12882;p1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3" name="Google Shape;12883;p1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4" name="Google Shape;12884;p1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5" name="Google Shape;12885;p1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6" name="Google Shape;12886;p1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7" name="Google Shape;12887;p1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8" name="Google Shape;12888;p1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9" name="Google Shape;12889;p1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0" name="Google Shape;12890;p1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1" name="Google Shape;12891;p1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2" name="Google Shape;12892;p1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3" name="Google Shape;12893;p1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4" name="Google Shape;12894;p1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5" name="Google Shape;12895;p1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6" name="Google Shape;12896;p1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7" name="Google Shape;12897;p1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8" name="Google Shape;12898;p1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9" name="Google Shape;12899;p1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0" name="Google Shape;12900;p1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1" name="Google Shape;12901;p1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2" name="Google Shape;12902;p1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3" name="Google Shape;12903;p1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4" name="Google Shape;12904;p1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5" name="Google Shape;12905;p1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6" name="Google Shape;12906;p1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7" name="Google Shape;12907;p1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8" name="Google Shape;12908;p1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9" name="Google Shape;12909;p1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0" name="Google Shape;12910;p1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1" name="Google Shape;12911;p1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2" name="Google Shape;12912;p1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3" name="Google Shape;12913;p1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4" name="Google Shape;12914;p1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5" name="Google Shape;12915;p1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6" name="Google Shape;12916;p1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7" name="Google Shape;12917;p1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8" name="Google Shape;12918;p1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9" name="Google Shape;12919;p1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0" name="Google Shape;12920;p1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1" name="Google Shape;12921;p1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2" name="Google Shape;12922;p1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3" name="Google Shape;12923;p1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4" name="Google Shape;12924;p1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5" name="Google Shape;12925;p1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6" name="Google Shape;12926;p1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7" name="Google Shape;12927;p1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28" name="Google Shape;12928;p18"/>
          <p:cNvSpPr txBox="1">
            <a:spLocks noGrp="1"/>
          </p:cNvSpPr>
          <p:nvPr>
            <p:ph type="subTitle" idx="1"/>
          </p:nvPr>
        </p:nvSpPr>
        <p:spPr>
          <a:xfrm>
            <a:off x="950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29" name="Google Shape;12929;p18"/>
          <p:cNvSpPr txBox="1">
            <a:spLocks noGrp="1"/>
          </p:cNvSpPr>
          <p:nvPr>
            <p:ph type="subTitle" idx="2"/>
          </p:nvPr>
        </p:nvSpPr>
        <p:spPr>
          <a:xfrm>
            <a:off x="950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0" name="Google Shape;12930;p18"/>
          <p:cNvSpPr txBox="1">
            <a:spLocks noGrp="1"/>
          </p:cNvSpPr>
          <p:nvPr>
            <p:ph type="subTitle" idx="3"/>
          </p:nvPr>
        </p:nvSpPr>
        <p:spPr>
          <a:xfrm>
            <a:off x="4492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1" name="Google Shape;12931;p18"/>
          <p:cNvSpPr txBox="1">
            <a:spLocks noGrp="1"/>
          </p:cNvSpPr>
          <p:nvPr>
            <p:ph type="subTitle" idx="4"/>
          </p:nvPr>
        </p:nvSpPr>
        <p:spPr>
          <a:xfrm>
            <a:off x="4492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2" name="Google Shape;12932;p18"/>
          <p:cNvSpPr txBox="1">
            <a:spLocks noGrp="1"/>
          </p:cNvSpPr>
          <p:nvPr>
            <p:ph type="subTitle" idx="5"/>
          </p:nvPr>
        </p:nvSpPr>
        <p:spPr>
          <a:xfrm>
            <a:off x="8034800" y="3771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2933" name="Google Shape;12933;p18"/>
          <p:cNvSpPr txBox="1">
            <a:spLocks noGrp="1"/>
          </p:cNvSpPr>
          <p:nvPr>
            <p:ph type="subTitle" idx="6"/>
          </p:nvPr>
        </p:nvSpPr>
        <p:spPr>
          <a:xfrm>
            <a:off x="8034800" y="4164196"/>
            <a:ext cx="3206400" cy="11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2934" name="Google Shape;12934;p18"/>
          <p:cNvSpPr txBox="1">
            <a:spLocks noGrp="1"/>
          </p:cNvSpPr>
          <p:nvPr>
            <p:ph type="title" hasCustomPrompt="1"/>
          </p:nvPr>
        </p:nvSpPr>
        <p:spPr>
          <a:xfrm>
            <a:off x="2151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5" name="Google Shape;12935;p18"/>
          <p:cNvSpPr txBox="1">
            <a:spLocks noGrp="1"/>
          </p:cNvSpPr>
          <p:nvPr>
            <p:ph type="title" idx="7" hasCustomPrompt="1"/>
          </p:nvPr>
        </p:nvSpPr>
        <p:spPr>
          <a:xfrm>
            <a:off x="5693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6" name="Google Shape;12936;p18"/>
          <p:cNvSpPr txBox="1">
            <a:spLocks noGrp="1"/>
          </p:cNvSpPr>
          <p:nvPr>
            <p:ph type="title" idx="8" hasCustomPrompt="1"/>
          </p:nvPr>
        </p:nvSpPr>
        <p:spPr>
          <a:xfrm>
            <a:off x="9235600" y="24799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2937" name="Google Shape;12937;p18"/>
          <p:cNvSpPr txBox="1">
            <a:spLocks noGrp="1"/>
          </p:cNvSpPr>
          <p:nvPr>
            <p:ph type="title" idx="9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0473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9F823DED-6F09-4E45-9DCB-9723B611E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6F161915-5F17-4E89-A590-A9CE3C703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1A4E6C6E-352D-4257-B1F9-92E9FEDD9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90683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39" name="Google Shape;12939;p19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12940" name="Google Shape;12940;p1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1" name="Google Shape;12941;p1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2" name="Google Shape;12942;p1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3" name="Google Shape;12943;p1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4" name="Google Shape;12944;p1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5" name="Google Shape;12945;p1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6" name="Google Shape;12946;p1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7" name="Google Shape;12947;p1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8" name="Google Shape;12948;p1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9" name="Google Shape;12949;p1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0" name="Google Shape;12950;p1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1" name="Google Shape;12951;p1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2" name="Google Shape;12952;p1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3" name="Google Shape;12953;p1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4" name="Google Shape;12954;p1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5" name="Google Shape;12955;p1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6" name="Google Shape;12956;p1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7" name="Google Shape;12957;p1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8" name="Google Shape;12958;p1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9" name="Google Shape;12959;p1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0" name="Google Shape;12960;p1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1" name="Google Shape;12961;p1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2" name="Google Shape;12962;p1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3" name="Google Shape;12963;p1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4" name="Google Shape;12964;p1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5" name="Google Shape;12965;p1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6" name="Google Shape;12966;p1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7" name="Google Shape;12967;p1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8" name="Google Shape;12968;p1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9" name="Google Shape;12969;p1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0" name="Google Shape;12970;p1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1" name="Google Shape;12971;p1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2" name="Google Shape;12972;p1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3" name="Google Shape;12973;p1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4" name="Google Shape;12974;p1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5" name="Google Shape;12975;p1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6" name="Google Shape;12976;p1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7" name="Google Shape;12977;p1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8" name="Google Shape;12978;p1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9" name="Google Shape;12979;p1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0" name="Google Shape;12980;p1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1" name="Google Shape;12981;p1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2" name="Google Shape;12982;p1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3" name="Google Shape;12983;p1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4" name="Google Shape;12984;p1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5" name="Google Shape;12985;p1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6" name="Google Shape;12986;p1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7" name="Google Shape;12987;p1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8" name="Google Shape;12988;p1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9" name="Google Shape;12989;p1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0" name="Google Shape;12990;p1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1" name="Google Shape;12991;p1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2" name="Google Shape;12992;p1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3" name="Google Shape;12993;p1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4" name="Google Shape;12994;p1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5" name="Google Shape;12995;p1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6" name="Google Shape;12996;p1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7" name="Google Shape;12997;p1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8" name="Google Shape;12998;p1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9" name="Google Shape;12999;p1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0" name="Google Shape;13000;p1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1" name="Google Shape;13001;p1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2" name="Google Shape;13002;p1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3" name="Google Shape;13003;p1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4" name="Google Shape;13004;p1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5" name="Google Shape;13005;p1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6" name="Google Shape;13006;p1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7" name="Google Shape;13007;p1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8" name="Google Shape;13008;p1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9" name="Google Shape;13009;p1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0" name="Google Shape;13010;p1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1" name="Google Shape;13011;p1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2" name="Google Shape;13012;p1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3" name="Google Shape;13013;p1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4" name="Google Shape;13014;p1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5" name="Google Shape;13015;p1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6" name="Google Shape;13016;p1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7" name="Google Shape;13017;p1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8" name="Google Shape;13018;p1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9" name="Google Shape;13019;p1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0" name="Google Shape;13020;p1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1" name="Google Shape;13021;p1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2" name="Google Shape;13022;p1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3" name="Google Shape;13023;p1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4" name="Google Shape;13024;p1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5" name="Google Shape;13025;p1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6" name="Google Shape;13026;p1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7" name="Google Shape;13027;p1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8" name="Google Shape;13028;p1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9" name="Google Shape;13029;p1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0" name="Google Shape;13030;p1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1" name="Google Shape;13031;p1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2" name="Google Shape;13032;p1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3" name="Google Shape;13033;p1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4" name="Google Shape;13034;p1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5" name="Google Shape;13035;p1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6" name="Google Shape;13036;p1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7" name="Google Shape;13037;p1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8" name="Google Shape;13038;p1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9" name="Google Shape;13039;p1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0" name="Google Shape;13040;p1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1" name="Google Shape;13041;p1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2" name="Google Shape;13042;p1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3" name="Google Shape;13043;p1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4" name="Google Shape;13044;p1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5" name="Google Shape;13045;p1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6" name="Google Shape;13046;p1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7" name="Google Shape;13047;p1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8" name="Google Shape;13048;p1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9" name="Google Shape;13049;p1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0" name="Google Shape;13050;p1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1" name="Google Shape;13051;p1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2" name="Google Shape;13052;p1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3" name="Google Shape;13053;p1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4" name="Google Shape;13054;p1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5" name="Google Shape;13055;p1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6" name="Google Shape;13056;p1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7" name="Google Shape;13057;p1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8" name="Google Shape;13058;p1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9" name="Google Shape;13059;p1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0" name="Google Shape;13060;p1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1" name="Google Shape;13061;p1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2" name="Google Shape;13062;p1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3" name="Google Shape;13063;p1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4" name="Google Shape;13064;p1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5" name="Google Shape;13065;p1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6" name="Google Shape;13066;p1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7" name="Google Shape;13067;p1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8" name="Google Shape;13068;p1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9" name="Google Shape;13069;p1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0" name="Google Shape;13070;p1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1" name="Google Shape;13071;p1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2" name="Google Shape;13072;p1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3" name="Google Shape;13073;p1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4" name="Google Shape;13074;p1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5" name="Google Shape;13075;p1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6" name="Google Shape;13076;p1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7" name="Google Shape;13077;p1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8" name="Google Shape;13078;p1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9" name="Google Shape;13079;p1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0" name="Google Shape;13080;p1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1" name="Google Shape;13081;p1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2" name="Google Shape;13082;p1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3" name="Google Shape;13083;p1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4" name="Google Shape;13084;p1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5" name="Google Shape;13085;p1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6" name="Google Shape;13086;p1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7" name="Google Shape;13087;p1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8" name="Google Shape;13088;p1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9" name="Google Shape;13089;p1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0" name="Google Shape;13090;p1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1" name="Google Shape;13091;p1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2" name="Google Shape;13092;p1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3" name="Google Shape;13093;p1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4" name="Google Shape;13094;p1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5" name="Google Shape;13095;p1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6" name="Google Shape;13096;p1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7" name="Google Shape;13097;p1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8" name="Google Shape;13098;p1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9" name="Google Shape;13099;p1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0" name="Google Shape;13100;p1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1" name="Google Shape;13101;p1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2" name="Google Shape;13102;p1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3" name="Google Shape;13103;p1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4" name="Google Shape;13104;p1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5" name="Google Shape;13105;p1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6" name="Google Shape;13106;p1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7" name="Google Shape;13107;p1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8" name="Google Shape;13108;p1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9" name="Google Shape;13109;p1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0" name="Google Shape;13110;p1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1" name="Google Shape;13111;p1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2" name="Google Shape;13112;p1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3" name="Google Shape;13113;p1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4" name="Google Shape;13114;p1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5" name="Google Shape;13115;p1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6" name="Google Shape;13116;p1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7" name="Google Shape;13117;p1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8" name="Google Shape;13118;p1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9" name="Google Shape;13119;p1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0" name="Google Shape;13120;p1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1" name="Google Shape;13121;p1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2" name="Google Shape;13122;p1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3" name="Google Shape;13123;p1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4" name="Google Shape;13124;p1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5" name="Google Shape;13125;p1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6" name="Google Shape;13126;p1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7" name="Google Shape;13127;p1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8" name="Google Shape;13128;p1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9" name="Google Shape;13129;p1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0" name="Google Shape;13130;p1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1" name="Google Shape;13131;p1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2" name="Google Shape;13132;p1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3" name="Google Shape;13133;p1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4" name="Google Shape;13134;p1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5" name="Google Shape;13135;p1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6" name="Google Shape;13136;p1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7" name="Google Shape;13137;p1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8" name="Google Shape;13138;p1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9" name="Google Shape;13139;p1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0" name="Google Shape;13140;p1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1" name="Google Shape;13141;p1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2" name="Google Shape;13142;p1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3" name="Google Shape;13143;p1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4" name="Google Shape;13144;p1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5" name="Google Shape;13145;p1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6" name="Google Shape;13146;p1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7" name="Google Shape;13147;p1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8" name="Google Shape;13148;p1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9" name="Google Shape;13149;p1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0" name="Google Shape;13150;p1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1" name="Google Shape;13151;p1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2" name="Google Shape;13152;p1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3" name="Google Shape;13153;p1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4" name="Google Shape;13154;p1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5" name="Google Shape;13155;p1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6" name="Google Shape;13156;p1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7" name="Google Shape;13157;p1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8" name="Google Shape;13158;p1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9" name="Google Shape;13159;p1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0" name="Google Shape;13160;p1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1" name="Google Shape;13161;p1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2" name="Google Shape;13162;p1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3" name="Google Shape;13163;p1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4" name="Google Shape;13164;p1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5" name="Google Shape;13165;p1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6" name="Google Shape;13166;p1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7" name="Google Shape;13167;p1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8" name="Google Shape;13168;p1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9" name="Google Shape;13169;p1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0" name="Google Shape;13170;p1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1" name="Google Shape;13171;p1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2" name="Google Shape;13172;p1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3" name="Google Shape;13173;p1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4" name="Google Shape;13174;p1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5" name="Google Shape;13175;p1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6" name="Google Shape;13176;p1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7" name="Google Shape;13177;p1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8" name="Google Shape;13178;p1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9" name="Google Shape;13179;p1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0" name="Google Shape;13180;p1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1" name="Google Shape;13181;p1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2" name="Google Shape;13182;p1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3" name="Google Shape;13183;p1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4" name="Google Shape;13184;p1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5" name="Google Shape;13185;p1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6" name="Google Shape;13186;p1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7" name="Google Shape;13187;p1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8" name="Google Shape;13188;p1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9" name="Google Shape;13189;p1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0" name="Google Shape;13190;p1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1" name="Google Shape;13191;p1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2" name="Google Shape;13192;p1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3" name="Google Shape;13193;p1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4" name="Google Shape;13194;p1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5" name="Google Shape;13195;p1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6" name="Google Shape;13196;p1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7" name="Google Shape;13197;p1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8" name="Google Shape;13198;p1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9" name="Google Shape;13199;p1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0" name="Google Shape;13200;p1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1" name="Google Shape;13201;p1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2" name="Google Shape;13202;p1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3" name="Google Shape;13203;p1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4" name="Google Shape;13204;p1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5" name="Google Shape;13205;p1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6" name="Google Shape;13206;p1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7" name="Google Shape;13207;p1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8" name="Google Shape;13208;p1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9" name="Google Shape;13209;p1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0" name="Google Shape;13210;p1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1" name="Google Shape;13211;p1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2" name="Google Shape;13212;p1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3" name="Google Shape;13213;p1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4" name="Google Shape;13214;p1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5" name="Google Shape;13215;p1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6" name="Google Shape;13216;p1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7" name="Google Shape;13217;p1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8" name="Google Shape;13218;p1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9" name="Google Shape;13219;p1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0" name="Google Shape;13220;p1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1" name="Google Shape;13221;p1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2" name="Google Shape;13222;p1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3" name="Google Shape;13223;p1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4" name="Google Shape;13224;p1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5" name="Google Shape;13225;p1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6" name="Google Shape;13226;p1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7" name="Google Shape;13227;p1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8" name="Google Shape;13228;p1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9" name="Google Shape;13229;p1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0" name="Google Shape;13230;p1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1" name="Google Shape;13231;p1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2" name="Google Shape;13232;p1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3" name="Google Shape;13233;p1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4" name="Google Shape;13234;p1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5" name="Google Shape;13235;p1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6" name="Google Shape;13236;p1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7" name="Google Shape;13237;p1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8" name="Google Shape;13238;p1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9" name="Google Shape;13239;p1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0" name="Google Shape;13240;p1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1" name="Google Shape;13241;p1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2" name="Google Shape;13242;p1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3" name="Google Shape;13243;p1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4" name="Google Shape;13244;p1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5" name="Google Shape;13245;p1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6" name="Google Shape;13246;p1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7" name="Google Shape;13247;p1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8" name="Google Shape;13248;p1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9" name="Google Shape;13249;p1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0" name="Google Shape;13250;p1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1" name="Google Shape;13251;p1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2" name="Google Shape;13252;p1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3" name="Google Shape;13253;p1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4" name="Google Shape;13254;p1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5" name="Google Shape;13255;p1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6" name="Google Shape;13256;p1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7" name="Google Shape;13257;p1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8" name="Google Shape;13258;p1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9" name="Google Shape;13259;p1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0" name="Google Shape;13260;p1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1" name="Google Shape;13261;p1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2" name="Google Shape;13262;p1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3" name="Google Shape;13263;p1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4" name="Google Shape;13264;p1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5" name="Google Shape;13265;p1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6" name="Google Shape;13266;p1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7" name="Google Shape;13267;p1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8" name="Google Shape;13268;p1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9" name="Google Shape;13269;p1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0" name="Google Shape;13270;p1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1" name="Google Shape;13271;p1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2" name="Google Shape;13272;p1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3" name="Google Shape;13273;p1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4" name="Google Shape;13274;p1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5" name="Google Shape;13275;p1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6" name="Google Shape;13276;p1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7" name="Google Shape;13277;p1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8" name="Google Shape;13278;p1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9" name="Google Shape;13279;p1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0" name="Google Shape;13280;p1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1" name="Google Shape;13281;p1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2" name="Google Shape;13282;p1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3" name="Google Shape;13283;p1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4" name="Google Shape;13284;p1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5" name="Google Shape;13285;p1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6" name="Google Shape;13286;p1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7" name="Google Shape;13287;p1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8" name="Google Shape;13288;p1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9" name="Google Shape;13289;p1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0" name="Google Shape;13290;p1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1" name="Google Shape;13291;p1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2" name="Google Shape;13292;p1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3" name="Google Shape;13293;p1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4" name="Google Shape;13294;p1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5" name="Google Shape;13295;p1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6" name="Google Shape;13296;p1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7" name="Google Shape;13297;p1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8" name="Google Shape;13298;p1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9" name="Google Shape;13299;p1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0" name="Google Shape;13300;p1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1" name="Google Shape;13301;p1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2" name="Google Shape;13302;p1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3" name="Google Shape;13303;p1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4" name="Google Shape;13304;p1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5" name="Google Shape;13305;p1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6" name="Google Shape;13306;p1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7" name="Google Shape;13307;p1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8" name="Google Shape;13308;p1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9" name="Google Shape;13309;p1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0" name="Google Shape;13310;p1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1" name="Google Shape;13311;p1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2" name="Google Shape;13312;p1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3" name="Google Shape;13313;p1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4" name="Google Shape;13314;p1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5" name="Google Shape;13315;p1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6" name="Google Shape;13316;p1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7" name="Google Shape;13317;p1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8" name="Google Shape;13318;p1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9" name="Google Shape;13319;p1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0" name="Google Shape;13320;p1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1" name="Google Shape;13321;p1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2" name="Google Shape;13322;p1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3" name="Google Shape;13323;p1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4" name="Google Shape;13324;p1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5" name="Google Shape;13325;p1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6" name="Google Shape;13326;p1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7" name="Google Shape;13327;p1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8" name="Google Shape;13328;p1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9" name="Google Shape;13329;p1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0" name="Google Shape;13330;p1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1" name="Google Shape;13331;p1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2" name="Google Shape;13332;p1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3" name="Google Shape;13333;p1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4" name="Google Shape;13334;p1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5" name="Google Shape;13335;p1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6" name="Google Shape;13336;p1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7" name="Google Shape;13337;p1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8" name="Google Shape;13338;p1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9" name="Google Shape;13339;p1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0" name="Google Shape;13340;p1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1" name="Google Shape;13341;p1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2" name="Google Shape;13342;p1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3" name="Google Shape;13343;p1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4" name="Google Shape;13344;p1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5" name="Google Shape;13345;p1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6" name="Google Shape;13346;p1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7" name="Google Shape;13347;p1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8" name="Google Shape;13348;p1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9" name="Google Shape;13349;p1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0" name="Google Shape;13350;p1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1" name="Google Shape;13351;p1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2" name="Google Shape;13352;p1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3" name="Google Shape;13353;p1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4" name="Google Shape;13354;p1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5" name="Google Shape;13355;p1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6" name="Google Shape;13356;p1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7" name="Google Shape;13357;p1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8" name="Google Shape;13358;p1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9" name="Google Shape;13359;p1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0" name="Google Shape;13360;p1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1" name="Google Shape;13361;p1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2" name="Google Shape;13362;p1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3" name="Google Shape;13363;p1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4" name="Google Shape;13364;p1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5" name="Google Shape;13365;p1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6" name="Google Shape;13366;p1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7" name="Google Shape;13367;p1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8" name="Google Shape;13368;p1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9" name="Google Shape;13369;p1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0" name="Google Shape;13370;p1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1" name="Google Shape;13371;p1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2" name="Google Shape;13372;p1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3" name="Google Shape;13373;p1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4" name="Google Shape;13374;p1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5" name="Google Shape;13375;p1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6" name="Google Shape;13376;p1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7" name="Google Shape;13377;p1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8" name="Google Shape;13378;p1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9" name="Google Shape;13379;p1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0" name="Google Shape;13380;p1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1" name="Google Shape;13381;p1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2" name="Google Shape;13382;p1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3" name="Google Shape;13383;p1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4" name="Google Shape;13384;p1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5" name="Google Shape;13385;p1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6" name="Google Shape;13386;p1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7" name="Google Shape;13387;p1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8" name="Google Shape;13388;p1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9" name="Google Shape;13389;p1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0" name="Google Shape;13390;p1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1" name="Google Shape;13391;p1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2" name="Google Shape;13392;p1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3" name="Google Shape;13393;p1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4" name="Google Shape;13394;p1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5" name="Google Shape;13395;p1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6" name="Google Shape;13396;p1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7" name="Google Shape;13397;p1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8" name="Google Shape;13398;p1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9" name="Google Shape;13399;p1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0" name="Google Shape;13400;p1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1" name="Google Shape;13401;p1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2" name="Google Shape;13402;p1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3" name="Google Shape;13403;p1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4" name="Google Shape;13404;p1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5" name="Google Shape;13405;p1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6" name="Google Shape;13406;p1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7" name="Google Shape;13407;p1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8" name="Google Shape;13408;p1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9" name="Google Shape;13409;p1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0" name="Google Shape;13410;p1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1" name="Google Shape;13411;p1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2" name="Google Shape;13412;p1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3" name="Google Shape;13413;p1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4" name="Google Shape;13414;p1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5" name="Google Shape;13415;p1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6" name="Google Shape;13416;p1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7" name="Google Shape;13417;p1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8" name="Google Shape;13418;p1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9" name="Google Shape;13419;p1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0" name="Google Shape;13420;p1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421" name="Google Shape;13421;p19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13422" name="Google Shape;13422;p19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3" name="Google Shape;13423;p19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4" name="Google Shape;13424;p19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5" name="Google Shape;13425;p19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6" name="Google Shape;13426;p19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7" name="Google Shape;13427;p19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8" name="Google Shape;13428;p19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9" name="Google Shape;13429;p19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0" name="Google Shape;13430;p19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1" name="Google Shape;13431;p19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2" name="Google Shape;13432;p19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3" name="Google Shape;13433;p19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4" name="Google Shape;13434;p19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5" name="Google Shape;13435;p19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6" name="Google Shape;13436;p19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7" name="Google Shape;13437;p19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8" name="Google Shape;13438;p19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9" name="Google Shape;13439;p19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0" name="Google Shape;13440;p19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1" name="Google Shape;13441;p19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2" name="Google Shape;13442;p19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3" name="Google Shape;13443;p19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4" name="Google Shape;13444;p19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5" name="Google Shape;13445;p19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6" name="Google Shape;13446;p19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7" name="Google Shape;13447;p19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8" name="Google Shape;13448;p19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9" name="Google Shape;13449;p19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0" name="Google Shape;13450;p19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1" name="Google Shape;13451;p19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2" name="Google Shape;13452;p19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3" name="Google Shape;13453;p19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4" name="Google Shape;13454;p19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5" name="Google Shape;13455;p19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6" name="Google Shape;13456;p19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7" name="Google Shape;13457;p19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8" name="Google Shape;13458;p19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9" name="Google Shape;13459;p19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0" name="Google Shape;13460;p19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1" name="Google Shape;13461;p19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2" name="Google Shape;13462;p19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3" name="Google Shape;13463;p19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4" name="Google Shape;13464;p19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5" name="Google Shape;13465;p19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6" name="Google Shape;13466;p19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7" name="Google Shape;13467;p19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8" name="Google Shape;13468;p19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9" name="Google Shape;13469;p19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0" name="Google Shape;13470;p19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1" name="Google Shape;13471;p19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2" name="Google Shape;13472;p19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3" name="Google Shape;13473;p19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4" name="Google Shape;13474;p19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5" name="Google Shape;13475;p19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6" name="Google Shape;13476;p19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7" name="Google Shape;13477;p19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8" name="Google Shape;13478;p19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9" name="Google Shape;13479;p19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0" name="Google Shape;13480;p19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1" name="Google Shape;13481;p19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2" name="Google Shape;13482;p19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3" name="Google Shape;13483;p19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4" name="Google Shape;13484;p19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5" name="Google Shape;13485;p19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6" name="Google Shape;13486;p19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7" name="Google Shape;13487;p19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8" name="Google Shape;13488;p19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9" name="Google Shape;13489;p19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0" name="Google Shape;13490;p19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1" name="Google Shape;13491;p19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2" name="Google Shape;13492;p19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3" name="Google Shape;13493;p19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4" name="Google Shape;13494;p19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5" name="Google Shape;13495;p19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6" name="Google Shape;13496;p19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7" name="Google Shape;13497;p19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8" name="Google Shape;13498;p19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9" name="Google Shape;13499;p19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0" name="Google Shape;13500;p19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1" name="Google Shape;13501;p19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2" name="Google Shape;13502;p19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3" name="Google Shape;13503;p19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4" name="Google Shape;13504;p19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5" name="Google Shape;13505;p19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6" name="Google Shape;13506;p19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7" name="Google Shape;13507;p19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8" name="Google Shape;13508;p19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9" name="Google Shape;13509;p19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0" name="Google Shape;13510;p19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1" name="Google Shape;13511;p19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2" name="Google Shape;13512;p19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3" name="Google Shape;13513;p19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4" name="Google Shape;13514;p19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515" name="Google Shape;13515;p19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13516" name="Google Shape;13516;p19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7" name="Google Shape;13517;p19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8" name="Google Shape;13518;p19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9" name="Google Shape;13519;p19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0" name="Google Shape;13520;p19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1" name="Google Shape;13521;p19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2" name="Google Shape;13522;p19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3" name="Google Shape;13523;p19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4" name="Google Shape;13524;p19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5" name="Google Shape;13525;p19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6" name="Google Shape;13526;p19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7" name="Google Shape;13527;p19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8" name="Google Shape;13528;p19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9" name="Google Shape;13529;p19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0" name="Google Shape;13530;p19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1" name="Google Shape;13531;p19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2" name="Google Shape;13532;p19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3" name="Google Shape;13533;p19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4" name="Google Shape;13534;p19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5" name="Google Shape;13535;p19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6" name="Google Shape;13536;p19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7" name="Google Shape;13537;p19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8" name="Google Shape;13538;p19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9" name="Google Shape;13539;p19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0" name="Google Shape;13540;p19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1" name="Google Shape;13541;p19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2" name="Google Shape;13542;p19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3" name="Google Shape;13543;p19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4" name="Google Shape;13544;p19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5" name="Google Shape;13545;p19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6" name="Google Shape;13546;p19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7" name="Google Shape;13547;p19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8" name="Google Shape;13548;p19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9" name="Google Shape;13549;p19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0" name="Google Shape;13550;p19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1" name="Google Shape;13551;p19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2" name="Google Shape;13552;p19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3" name="Google Shape;13553;p19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4" name="Google Shape;13554;p19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5" name="Google Shape;13555;p19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6" name="Google Shape;13556;p19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7" name="Google Shape;13557;p19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8" name="Google Shape;13558;p19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9" name="Google Shape;13559;p19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0" name="Google Shape;13560;p19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1" name="Google Shape;13561;p19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2" name="Google Shape;13562;p19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3" name="Google Shape;13563;p19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4" name="Google Shape;13564;p19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5" name="Google Shape;13565;p19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6" name="Google Shape;13566;p19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7" name="Google Shape;13567;p19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8" name="Google Shape;13568;p19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9" name="Google Shape;13569;p19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0" name="Google Shape;13570;p19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1" name="Google Shape;13571;p19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2" name="Google Shape;13572;p19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3" name="Google Shape;13573;p19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4" name="Google Shape;13574;p19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5" name="Google Shape;13575;p19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6" name="Google Shape;13576;p19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7" name="Google Shape;13577;p19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8" name="Google Shape;13578;p19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9" name="Google Shape;13579;p19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0" name="Google Shape;13580;p19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1" name="Google Shape;13581;p19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2" name="Google Shape;13582;p19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3" name="Google Shape;13583;p19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4" name="Google Shape;13584;p19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5" name="Google Shape;13585;p19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6" name="Google Shape;13586;p19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7" name="Google Shape;13587;p19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8" name="Google Shape;13588;p19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9" name="Google Shape;13589;p19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0" name="Google Shape;13590;p19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1" name="Google Shape;13591;p19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2" name="Google Shape;13592;p19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3" name="Google Shape;13593;p19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4" name="Google Shape;13594;p19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5" name="Google Shape;13595;p19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6" name="Google Shape;13596;p19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7" name="Google Shape;13597;p19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8" name="Google Shape;13598;p19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9" name="Google Shape;13599;p19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0" name="Google Shape;13600;p19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1" name="Google Shape;13601;p19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2" name="Google Shape;13602;p19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3" name="Google Shape;13603;p19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4" name="Google Shape;13604;p19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5" name="Google Shape;13605;p19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6" name="Google Shape;13606;p19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7" name="Google Shape;13607;p19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8" name="Google Shape;13608;p19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609" name="Google Shape;13609;p19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6568400" cy="12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10" name="Google Shape;13610;p19"/>
          <p:cNvSpPr txBox="1">
            <a:spLocks noGrp="1"/>
          </p:cNvSpPr>
          <p:nvPr>
            <p:ph type="subTitle" idx="1"/>
          </p:nvPr>
        </p:nvSpPr>
        <p:spPr>
          <a:xfrm>
            <a:off x="950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1" name="Google Shape;13611;p19"/>
          <p:cNvSpPr txBox="1">
            <a:spLocks noGrp="1"/>
          </p:cNvSpPr>
          <p:nvPr>
            <p:ph type="subTitle" idx="2"/>
          </p:nvPr>
        </p:nvSpPr>
        <p:spPr>
          <a:xfrm>
            <a:off x="950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2" name="Google Shape;13612;p19"/>
          <p:cNvSpPr txBox="1">
            <a:spLocks noGrp="1"/>
          </p:cNvSpPr>
          <p:nvPr>
            <p:ph type="subTitle" idx="3"/>
          </p:nvPr>
        </p:nvSpPr>
        <p:spPr>
          <a:xfrm>
            <a:off x="4492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3" name="Google Shape;13613;p19"/>
          <p:cNvSpPr txBox="1">
            <a:spLocks noGrp="1"/>
          </p:cNvSpPr>
          <p:nvPr>
            <p:ph type="subTitle" idx="4"/>
          </p:nvPr>
        </p:nvSpPr>
        <p:spPr>
          <a:xfrm>
            <a:off x="4492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4" name="Google Shape;13614;p19"/>
          <p:cNvSpPr txBox="1">
            <a:spLocks noGrp="1"/>
          </p:cNvSpPr>
          <p:nvPr>
            <p:ph type="subTitle" idx="5"/>
          </p:nvPr>
        </p:nvSpPr>
        <p:spPr>
          <a:xfrm>
            <a:off x="8034800" y="33578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5" name="Google Shape;13615;p19"/>
          <p:cNvSpPr txBox="1">
            <a:spLocks noGrp="1"/>
          </p:cNvSpPr>
          <p:nvPr>
            <p:ph type="subTitle" idx="6"/>
          </p:nvPr>
        </p:nvSpPr>
        <p:spPr>
          <a:xfrm>
            <a:off x="8034800" y="3761604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6" name="Google Shape;13616;p19"/>
          <p:cNvSpPr txBox="1">
            <a:spLocks noGrp="1"/>
          </p:cNvSpPr>
          <p:nvPr>
            <p:ph type="subTitle" idx="7"/>
          </p:nvPr>
        </p:nvSpPr>
        <p:spPr>
          <a:xfrm>
            <a:off x="950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7" name="Google Shape;13617;p19"/>
          <p:cNvSpPr txBox="1">
            <a:spLocks noGrp="1"/>
          </p:cNvSpPr>
          <p:nvPr>
            <p:ph type="subTitle" idx="8"/>
          </p:nvPr>
        </p:nvSpPr>
        <p:spPr>
          <a:xfrm>
            <a:off x="950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18" name="Google Shape;13618;p19"/>
          <p:cNvSpPr txBox="1">
            <a:spLocks noGrp="1"/>
          </p:cNvSpPr>
          <p:nvPr>
            <p:ph type="subTitle" idx="9"/>
          </p:nvPr>
        </p:nvSpPr>
        <p:spPr>
          <a:xfrm>
            <a:off x="4492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19" name="Google Shape;13619;p19"/>
          <p:cNvSpPr txBox="1">
            <a:spLocks noGrp="1"/>
          </p:cNvSpPr>
          <p:nvPr>
            <p:ph type="subTitle" idx="13"/>
          </p:nvPr>
        </p:nvSpPr>
        <p:spPr>
          <a:xfrm>
            <a:off x="4492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3620" name="Google Shape;13620;p19"/>
          <p:cNvSpPr txBox="1">
            <a:spLocks noGrp="1"/>
          </p:cNvSpPr>
          <p:nvPr>
            <p:ph type="subTitle" idx="14"/>
          </p:nvPr>
        </p:nvSpPr>
        <p:spPr>
          <a:xfrm>
            <a:off x="8034800" y="4914917"/>
            <a:ext cx="320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1" name="Google Shape;13621;p19"/>
          <p:cNvSpPr txBox="1">
            <a:spLocks noGrp="1"/>
          </p:cNvSpPr>
          <p:nvPr>
            <p:ph type="subTitle" idx="15"/>
          </p:nvPr>
        </p:nvSpPr>
        <p:spPr>
          <a:xfrm>
            <a:off x="8034800" y="5317107"/>
            <a:ext cx="3206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549600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3" name="Google Shape;13623;p20"/>
          <p:cNvSpPr txBox="1">
            <a:spLocks noGrp="1"/>
          </p:cNvSpPr>
          <p:nvPr>
            <p:ph type="title"/>
          </p:nvPr>
        </p:nvSpPr>
        <p:spPr>
          <a:xfrm>
            <a:off x="1551120" y="2912800"/>
            <a:ext cx="36820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624" name="Google Shape;13624;p20"/>
          <p:cNvSpPr txBox="1">
            <a:spLocks noGrp="1"/>
          </p:cNvSpPr>
          <p:nvPr>
            <p:ph type="subTitle" idx="1"/>
          </p:nvPr>
        </p:nvSpPr>
        <p:spPr>
          <a:xfrm>
            <a:off x="6146169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5" name="Google Shape;13625;p20"/>
          <p:cNvSpPr txBox="1">
            <a:spLocks noGrp="1"/>
          </p:cNvSpPr>
          <p:nvPr>
            <p:ph type="subTitle" idx="2"/>
          </p:nvPr>
        </p:nvSpPr>
        <p:spPr>
          <a:xfrm>
            <a:off x="6146169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6" name="Google Shape;13626;p20"/>
          <p:cNvSpPr txBox="1">
            <a:spLocks noGrp="1"/>
          </p:cNvSpPr>
          <p:nvPr>
            <p:ph type="subTitle" idx="3"/>
          </p:nvPr>
        </p:nvSpPr>
        <p:spPr>
          <a:xfrm>
            <a:off x="9008720" y="1251705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7" name="Google Shape;13627;p20"/>
          <p:cNvSpPr txBox="1">
            <a:spLocks noGrp="1"/>
          </p:cNvSpPr>
          <p:nvPr>
            <p:ph type="subTitle" idx="4"/>
          </p:nvPr>
        </p:nvSpPr>
        <p:spPr>
          <a:xfrm>
            <a:off x="9008720" y="1656533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28" name="Google Shape;13628;p20"/>
          <p:cNvSpPr txBox="1">
            <a:spLocks noGrp="1"/>
          </p:cNvSpPr>
          <p:nvPr>
            <p:ph type="subTitle" idx="5"/>
          </p:nvPr>
        </p:nvSpPr>
        <p:spPr>
          <a:xfrm>
            <a:off x="6146169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29" name="Google Shape;13629;p20"/>
          <p:cNvSpPr txBox="1">
            <a:spLocks noGrp="1"/>
          </p:cNvSpPr>
          <p:nvPr>
            <p:ph type="subTitle" idx="6"/>
          </p:nvPr>
        </p:nvSpPr>
        <p:spPr>
          <a:xfrm>
            <a:off x="6146169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  <p:sp>
        <p:nvSpPr>
          <p:cNvPr id="13630" name="Google Shape;13630;p20"/>
          <p:cNvSpPr txBox="1">
            <a:spLocks noGrp="1"/>
          </p:cNvSpPr>
          <p:nvPr>
            <p:ph type="subTitle" idx="7"/>
          </p:nvPr>
        </p:nvSpPr>
        <p:spPr>
          <a:xfrm>
            <a:off x="9008720" y="3762672"/>
            <a:ext cx="24264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3631" name="Google Shape;13631;p20"/>
          <p:cNvSpPr txBox="1">
            <a:spLocks noGrp="1"/>
          </p:cNvSpPr>
          <p:nvPr>
            <p:ph type="subTitle" idx="8"/>
          </p:nvPr>
        </p:nvSpPr>
        <p:spPr>
          <a:xfrm>
            <a:off x="9008720" y="4167495"/>
            <a:ext cx="2426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50547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3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33" name="Google Shape;13633;p21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13634" name="Google Shape;13634;p21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5" name="Google Shape;13635;p21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6" name="Google Shape;13636;p21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7" name="Google Shape;13637;p21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8" name="Google Shape;13638;p21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9" name="Google Shape;13639;p21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0" name="Google Shape;13640;p21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1" name="Google Shape;13641;p21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2" name="Google Shape;13642;p21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3" name="Google Shape;13643;p21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4" name="Google Shape;13644;p21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5" name="Google Shape;13645;p21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6" name="Google Shape;13646;p21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7" name="Google Shape;13647;p21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8" name="Google Shape;13648;p21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9" name="Google Shape;13649;p21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0" name="Google Shape;13650;p21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1" name="Google Shape;13651;p21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2" name="Google Shape;13652;p21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3" name="Google Shape;13653;p21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4" name="Google Shape;13654;p21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5" name="Google Shape;13655;p21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6" name="Google Shape;13656;p21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7" name="Google Shape;13657;p21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8" name="Google Shape;13658;p21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9" name="Google Shape;13659;p21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0" name="Google Shape;13660;p21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1" name="Google Shape;13661;p21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2" name="Google Shape;13662;p21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3" name="Google Shape;13663;p21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4" name="Google Shape;13664;p21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5" name="Google Shape;13665;p21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6" name="Google Shape;13666;p21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7" name="Google Shape;13667;p21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8" name="Google Shape;13668;p21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9" name="Google Shape;13669;p21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0" name="Google Shape;13670;p21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1" name="Google Shape;13671;p21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2" name="Google Shape;13672;p21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3" name="Google Shape;13673;p21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4" name="Google Shape;13674;p21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5" name="Google Shape;13675;p21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6" name="Google Shape;13676;p21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7" name="Google Shape;13677;p21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8" name="Google Shape;13678;p21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9" name="Google Shape;13679;p21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0" name="Google Shape;13680;p21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1" name="Google Shape;13681;p21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2" name="Google Shape;13682;p21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3" name="Google Shape;13683;p21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4" name="Google Shape;13684;p21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5" name="Google Shape;13685;p21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6" name="Google Shape;13686;p21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7" name="Google Shape;13687;p21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8" name="Google Shape;13688;p21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9" name="Google Shape;13689;p21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0" name="Google Shape;13690;p21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1" name="Google Shape;13691;p21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2" name="Google Shape;13692;p21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3" name="Google Shape;13693;p21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4" name="Google Shape;13694;p21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5" name="Google Shape;13695;p21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6" name="Google Shape;13696;p21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7" name="Google Shape;13697;p21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8" name="Google Shape;13698;p21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9" name="Google Shape;13699;p21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0" name="Google Shape;13700;p21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1" name="Google Shape;13701;p21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2" name="Google Shape;13702;p21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3" name="Google Shape;13703;p21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4" name="Google Shape;13704;p21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5" name="Google Shape;13705;p21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6" name="Google Shape;13706;p21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7" name="Google Shape;13707;p21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8" name="Google Shape;13708;p21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9" name="Google Shape;13709;p21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0" name="Google Shape;13710;p21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1" name="Google Shape;13711;p21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2" name="Google Shape;13712;p21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3" name="Google Shape;13713;p21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4" name="Google Shape;13714;p21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5" name="Google Shape;13715;p21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6" name="Google Shape;13716;p21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7" name="Google Shape;13717;p21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8" name="Google Shape;13718;p21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9" name="Google Shape;13719;p21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0" name="Google Shape;13720;p21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1" name="Google Shape;13721;p21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2" name="Google Shape;13722;p21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3" name="Google Shape;13723;p21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4" name="Google Shape;13724;p21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5" name="Google Shape;13725;p21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6" name="Google Shape;13726;p21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727" name="Google Shape;13727;p21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13728" name="Google Shape;13728;p2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9" name="Google Shape;13729;p2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0" name="Google Shape;13730;p2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1" name="Google Shape;13731;p2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2" name="Google Shape;13732;p2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3" name="Google Shape;13733;p2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4" name="Google Shape;13734;p2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5" name="Google Shape;13735;p2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6" name="Google Shape;13736;p2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7" name="Google Shape;13737;p2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8" name="Google Shape;13738;p2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9" name="Google Shape;13739;p2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0" name="Google Shape;13740;p2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1" name="Google Shape;13741;p2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2" name="Google Shape;13742;p2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3" name="Google Shape;13743;p2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4" name="Google Shape;13744;p2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5" name="Google Shape;13745;p2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6" name="Google Shape;13746;p2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7" name="Google Shape;13747;p2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8" name="Google Shape;13748;p2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9" name="Google Shape;13749;p2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0" name="Google Shape;13750;p2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1" name="Google Shape;13751;p2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2" name="Google Shape;13752;p2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3" name="Google Shape;13753;p2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4" name="Google Shape;13754;p2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5" name="Google Shape;13755;p2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6" name="Google Shape;13756;p2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7" name="Google Shape;13757;p2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8" name="Google Shape;13758;p2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9" name="Google Shape;13759;p2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0" name="Google Shape;13760;p2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1" name="Google Shape;13761;p2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2" name="Google Shape;13762;p2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3" name="Google Shape;13763;p2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4" name="Google Shape;13764;p2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5" name="Google Shape;13765;p2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6" name="Google Shape;13766;p2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7" name="Google Shape;13767;p2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8" name="Google Shape;13768;p2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9" name="Google Shape;13769;p2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0" name="Google Shape;13770;p2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1" name="Google Shape;13771;p2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2" name="Google Shape;13772;p2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3" name="Google Shape;13773;p2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4" name="Google Shape;13774;p2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5" name="Google Shape;13775;p2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6" name="Google Shape;13776;p2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7" name="Google Shape;13777;p2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8" name="Google Shape;13778;p2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9" name="Google Shape;13779;p2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0" name="Google Shape;13780;p2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1" name="Google Shape;13781;p2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2" name="Google Shape;13782;p2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3" name="Google Shape;13783;p2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4" name="Google Shape;13784;p2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5" name="Google Shape;13785;p2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6" name="Google Shape;13786;p2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7" name="Google Shape;13787;p2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8" name="Google Shape;13788;p2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9" name="Google Shape;13789;p2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0" name="Google Shape;13790;p2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1" name="Google Shape;13791;p2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2" name="Google Shape;13792;p2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3" name="Google Shape;13793;p2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4" name="Google Shape;13794;p2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5" name="Google Shape;13795;p2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6" name="Google Shape;13796;p2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7" name="Google Shape;13797;p2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8" name="Google Shape;13798;p2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9" name="Google Shape;13799;p2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0" name="Google Shape;13800;p2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1" name="Google Shape;13801;p2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2" name="Google Shape;13802;p2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3" name="Google Shape;13803;p2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4" name="Google Shape;13804;p2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5" name="Google Shape;13805;p2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6" name="Google Shape;13806;p2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7" name="Google Shape;13807;p2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8" name="Google Shape;13808;p2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9" name="Google Shape;13809;p2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0" name="Google Shape;13810;p2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1" name="Google Shape;13811;p2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2" name="Google Shape;13812;p2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3" name="Google Shape;13813;p2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4" name="Google Shape;13814;p2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5" name="Google Shape;13815;p2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6" name="Google Shape;13816;p2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7" name="Google Shape;13817;p2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8" name="Google Shape;13818;p2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9" name="Google Shape;13819;p2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0" name="Google Shape;13820;p2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1" name="Google Shape;13821;p2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2" name="Google Shape;13822;p2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3" name="Google Shape;13823;p2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4" name="Google Shape;13824;p2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5" name="Google Shape;13825;p2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6" name="Google Shape;13826;p2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7" name="Google Shape;13827;p2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8" name="Google Shape;13828;p2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9" name="Google Shape;13829;p2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0" name="Google Shape;13830;p2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1" name="Google Shape;13831;p2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2" name="Google Shape;13832;p2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3" name="Google Shape;13833;p2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4" name="Google Shape;13834;p2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5" name="Google Shape;13835;p2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6" name="Google Shape;13836;p2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7" name="Google Shape;13837;p2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8" name="Google Shape;13838;p2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9" name="Google Shape;13839;p2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0" name="Google Shape;13840;p2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1" name="Google Shape;13841;p2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2" name="Google Shape;13842;p2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3" name="Google Shape;13843;p2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4" name="Google Shape;13844;p2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5" name="Google Shape;13845;p2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6" name="Google Shape;13846;p2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7" name="Google Shape;13847;p2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8" name="Google Shape;13848;p2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9" name="Google Shape;13849;p2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0" name="Google Shape;13850;p2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1" name="Google Shape;13851;p2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2" name="Google Shape;13852;p2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3" name="Google Shape;13853;p2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4" name="Google Shape;13854;p2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5" name="Google Shape;13855;p2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6" name="Google Shape;13856;p2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7" name="Google Shape;13857;p2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8" name="Google Shape;13858;p2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9" name="Google Shape;13859;p2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0" name="Google Shape;13860;p2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1" name="Google Shape;13861;p2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2" name="Google Shape;13862;p2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3" name="Google Shape;13863;p2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4" name="Google Shape;13864;p2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5" name="Google Shape;13865;p2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6" name="Google Shape;13866;p2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7" name="Google Shape;13867;p2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8" name="Google Shape;13868;p2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9" name="Google Shape;13869;p2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0" name="Google Shape;13870;p2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1" name="Google Shape;13871;p2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2" name="Google Shape;13872;p2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3" name="Google Shape;13873;p2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4" name="Google Shape;13874;p2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5" name="Google Shape;13875;p2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6" name="Google Shape;13876;p2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7" name="Google Shape;13877;p2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8" name="Google Shape;13878;p2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9" name="Google Shape;13879;p2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0" name="Google Shape;13880;p2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1" name="Google Shape;13881;p2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2" name="Google Shape;13882;p2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3" name="Google Shape;13883;p2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4" name="Google Shape;13884;p2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5" name="Google Shape;13885;p2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6" name="Google Shape;13886;p2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7" name="Google Shape;13887;p2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8" name="Google Shape;13888;p2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9" name="Google Shape;13889;p2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0" name="Google Shape;13890;p2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1" name="Google Shape;13891;p2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892" name="Google Shape;13892;p21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13893" name="Google Shape;13893;p21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4" name="Google Shape;13894;p21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5" name="Google Shape;13895;p21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6" name="Google Shape;13896;p21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7" name="Google Shape;13897;p21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8" name="Google Shape;13898;p21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9" name="Google Shape;13899;p21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0" name="Google Shape;13900;p21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1" name="Google Shape;13901;p21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2" name="Google Shape;13902;p21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3" name="Google Shape;13903;p21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4" name="Google Shape;13904;p21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5" name="Google Shape;13905;p21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6" name="Google Shape;13906;p21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7" name="Google Shape;13907;p21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8" name="Google Shape;13908;p21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9" name="Google Shape;13909;p21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0" name="Google Shape;13910;p21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1" name="Google Shape;13911;p21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2" name="Google Shape;13912;p21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3" name="Google Shape;13913;p21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4" name="Google Shape;13914;p21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5" name="Google Shape;13915;p21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6" name="Google Shape;13916;p21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7" name="Google Shape;13917;p21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8" name="Google Shape;13918;p21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9" name="Google Shape;13919;p21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0" name="Google Shape;13920;p21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1" name="Google Shape;13921;p21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2" name="Google Shape;13922;p21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3" name="Google Shape;13923;p21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4" name="Google Shape;13924;p21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5" name="Google Shape;13925;p21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6" name="Google Shape;13926;p21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7" name="Google Shape;13927;p21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8" name="Google Shape;13928;p21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9" name="Google Shape;13929;p21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0" name="Google Shape;13930;p21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1" name="Google Shape;13931;p21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2" name="Google Shape;13932;p21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3" name="Google Shape;13933;p21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4" name="Google Shape;13934;p21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5" name="Google Shape;13935;p21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6" name="Google Shape;13936;p21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7" name="Google Shape;13937;p21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8" name="Google Shape;13938;p21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9" name="Google Shape;13939;p21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0" name="Google Shape;13940;p21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1" name="Google Shape;13941;p21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2" name="Google Shape;13942;p21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3" name="Google Shape;13943;p21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4" name="Google Shape;13944;p21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5" name="Google Shape;13945;p21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6" name="Google Shape;13946;p21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7" name="Google Shape;13947;p21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8" name="Google Shape;13948;p21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9" name="Google Shape;13949;p21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0" name="Google Shape;13950;p21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1" name="Google Shape;13951;p21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2" name="Google Shape;13952;p21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3" name="Google Shape;13953;p21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4" name="Google Shape;13954;p21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5" name="Google Shape;13955;p21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6" name="Google Shape;13956;p21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7" name="Google Shape;13957;p21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8" name="Google Shape;13958;p21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9" name="Google Shape;13959;p21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0" name="Google Shape;13960;p21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1" name="Google Shape;13961;p21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2" name="Google Shape;13962;p21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3" name="Google Shape;13963;p21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4" name="Google Shape;13964;p21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5" name="Google Shape;13965;p21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6" name="Google Shape;13966;p21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7" name="Google Shape;13967;p21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8" name="Google Shape;13968;p21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9" name="Google Shape;13969;p21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0" name="Google Shape;13970;p21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1" name="Google Shape;13971;p21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2" name="Google Shape;13972;p21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3" name="Google Shape;13973;p21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4" name="Google Shape;13974;p21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5" name="Google Shape;13975;p21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6" name="Google Shape;13976;p21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7" name="Google Shape;13977;p21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8" name="Google Shape;13978;p21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9" name="Google Shape;13979;p21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0" name="Google Shape;13980;p21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1" name="Google Shape;13981;p21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2" name="Google Shape;13982;p21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3" name="Google Shape;13983;p21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4" name="Google Shape;13984;p21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5" name="Google Shape;13985;p21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6" name="Google Shape;13986;p21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7" name="Google Shape;13987;p21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8" name="Google Shape;13988;p21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9" name="Google Shape;13989;p21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0" name="Google Shape;13990;p21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1" name="Google Shape;13991;p21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2" name="Google Shape;13992;p21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3" name="Google Shape;13993;p21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4" name="Google Shape;13994;p21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5" name="Google Shape;13995;p21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6" name="Google Shape;13996;p21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7" name="Google Shape;13997;p21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8" name="Google Shape;13998;p21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9" name="Google Shape;13999;p21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0" name="Google Shape;14000;p21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1" name="Google Shape;14001;p21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2" name="Google Shape;14002;p21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3" name="Google Shape;14003;p21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4" name="Google Shape;14004;p21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5" name="Google Shape;14005;p21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6" name="Google Shape;14006;p21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7" name="Google Shape;14007;p21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8" name="Google Shape;14008;p21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9" name="Google Shape;14009;p21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0" name="Google Shape;14010;p21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1" name="Google Shape;14011;p21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2" name="Google Shape;14012;p21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3" name="Google Shape;14013;p21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4" name="Google Shape;14014;p21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5" name="Google Shape;14015;p21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6" name="Google Shape;14016;p21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7" name="Google Shape;14017;p21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8" name="Google Shape;14018;p21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9" name="Google Shape;14019;p21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0" name="Google Shape;14020;p21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1" name="Google Shape;14021;p21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2" name="Google Shape;14022;p21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3" name="Google Shape;14023;p21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4" name="Google Shape;14024;p21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5" name="Google Shape;14025;p21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6" name="Google Shape;14026;p21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7" name="Google Shape;14027;p21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8" name="Google Shape;14028;p21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9" name="Google Shape;14029;p21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0" name="Google Shape;14030;p21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1" name="Google Shape;14031;p21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2" name="Google Shape;14032;p21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3" name="Google Shape;14033;p21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4" name="Google Shape;14034;p21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5" name="Google Shape;14035;p21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6" name="Google Shape;14036;p21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7" name="Google Shape;14037;p21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8" name="Google Shape;14038;p21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9" name="Google Shape;14039;p21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0" name="Google Shape;14040;p21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1" name="Google Shape;14041;p21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2" name="Google Shape;14042;p21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3" name="Google Shape;14043;p21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4" name="Google Shape;14044;p21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5" name="Google Shape;14045;p21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6" name="Google Shape;14046;p21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7" name="Google Shape;14047;p21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8" name="Google Shape;14048;p21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9" name="Google Shape;14049;p21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0" name="Google Shape;14050;p21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1" name="Google Shape;14051;p21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2" name="Google Shape;14052;p21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3" name="Google Shape;14053;p21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4" name="Google Shape;14054;p21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5" name="Google Shape;14055;p21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6" name="Google Shape;14056;p21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7" name="Google Shape;14057;p21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8" name="Google Shape;14058;p21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9" name="Google Shape;14059;p21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0" name="Google Shape;14060;p21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1" name="Google Shape;14061;p21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2" name="Google Shape;14062;p21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3" name="Google Shape;14063;p21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4" name="Google Shape;14064;p21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5" name="Google Shape;14065;p21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6" name="Google Shape;14066;p21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7" name="Google Shape;14067;p21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8" name="Google Shape;14068;p21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9" name="Google Shape;14069;p21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0" name="Google Shape;14070;p21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1" name="Google Shape;14071;p21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2" name="Google Shape;14072;p21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3" name="Google Shape;14073;p21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4" name="Google Shape;14074;p21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5" name="Google Shape;14075;p21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6" name="Google Shape;14076;p21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7" name="Google Shape;14077;p21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8" name="Google Shape;14078;p21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9" name="Google Shape;14079;p21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0" name="Google Shape;14080;p21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1" name="Google Shape;14081;p21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2" name="Google Shape;14082;p21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3" name="Google Shape;14083;p21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4" name="Google Shape;14084;p21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5" name="Google Shape;14085;p21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6" name="Google Shape;14086;p21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7" name="Google Shape;14087;p21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8" name="Google Shape;14088;p21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9" name="Google Shape;14089;p21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0" name="Google Shape;14090;p21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1" name="Google Shape;14091;p21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2" name="Google Shape;14092;p21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3" name="Google Shape;14093;p21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4" name="Google Shape;14094;p21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5" name="Google Shape;14095;p21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6" name="Google Shape;14096;p21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7" name="Google Shape;14097;p21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8" name="Google Shape;14098;p21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9" name="Google Shape;14099;p21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0" name="Google Shape;14100;p21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1" name="Google Shape;14101;p21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2" name="Google Shape;14102;p21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3" name="Google Shape;14103;p21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4" name="Google Shape;14104;p21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5" name="Google Shape;14105;p21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6" name="Google Shape;14106;p21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7" name="Google Shape;14107;p21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8" name="Google Shape;14108;p21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9" name="Google Shape;14109;p21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0" name="Google Shape;14110;p21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1" name="Google Shape;14111;p21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2" name="Google Shape;14112;p21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3" name="Google Shape;14113;p21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4" name="Google Shape;14114;p21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5" name="Google Shape;14115;p21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6" name="Google Shape;14116;p21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7" name="Google Shape;14117;p21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8" name="Google Shape;14118;p21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9" name="Google Shape;14119;p21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0" name="Google Shape;14120;p21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1" name="Google Shape;14121;p21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2" name="Google Shape;14122;p21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3" name="Google Shape;14123;p21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4" name="Google Shape;14124;p21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5" name="Google Shape;14125;p21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6" name="Google Shape;14126;p21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7" name="Google Shape;14127;p21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8" name="Google Shape;14128;p21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9" name="Google Shape;14129;p21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0" name="Google Shape;14130;p21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1" name="Google Shape;14131;p21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2" name="Google Shape;14132;p21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3" name="Google Shape;14133;p21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4" name="Google Shape;14134;p21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5" name="Google Shape;14135;p21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6" name="Google Shape;14136;p21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7" name="Google Shape;14137;p21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8" name="Google Shape;14138;p21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9" name="Google Shape;14139;p21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0" name="Google Shape;14140;p21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1" name="Google Shape;14141;p21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2" name="Google Shape;14142;p21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3" name="Google Shape;14143;p21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44" name="Google Shape;14144;p21"/>
          <p:cNvGrpSpPr/>
          <p:nvPr/>
        </p:nvGrpSpPr>
        <p:grpSpPr>
          <a:xfrm rot="-9462706">
            <a:off x="11302421" y="340919"/>
            <a:ext cx="1259423" cy="3129692"/>
            <a:chOff x="757300" y="1884600"/>
            <a:chExt cx="457350" cy="1136525"/>
          </a:xfrm>
        </p:grpSpPr>
        <p:sp>
          <p:nvSpPr>
            <p:cNvPr id="14145" name="Google Shape;14145;p2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6" name="Google Shape;14146;p2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7" name="Google Shape;14147;p2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8" name="Google Shape;14148;p2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9" name="Google Shape;14149;p2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0" name="Google Shape;14150;p2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1" name="Google Shape;14151;p2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2" name="Google Shape;14152;p2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3" name="Google Shape;14153;p2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4" name="Google Shape;14154;p2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5" name="Google Shape;14155;p2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6" name="Google Shape;14156;p2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7" name="Google Shape;14157;p2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8" name="Google Shape;14158;p2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9" name="Google Shape;14159;p2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0" name="Google Shape;14160;p2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1" name="Google Shape;14161;p2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2" name="Google Shape;14162;p2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3" name="Google Shape;14163;p2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4" name="Google Shape;14164;p2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5" name="Google Shape;14165;p2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6" name="Google Shape;14166;p2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7" name="Google Shape;14167;p2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8" name="Google Shape;14168;p2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9" name="Google Shape;14169;p2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0" name="Google Shape;14170;p2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1" name="Google Shape;14171;p2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2" name="Google Shape;14172;p2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3" name="Google Shape;14173;p2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4" name="Google Shape;14174;p2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5" name="Google Shape;14175;p2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6" name="Google Shape;14176;p2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7" name="Google Shape;14177;p2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8" name="Google Shape;14178;p2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9" name="Google Shape;14179;p2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0" name="Google Shape;14180;p2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1" name="Google Shape;14181;p2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2" name="Google Shape;14182;p2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3" name="Google Shape;14183;p2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4" name="Google Shape;14184;p2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5" name="Google Shape;14185;p2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6" name="Google Shape;14186;p2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7" name="Google Shape;14187;p2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8" name="Google Shape;14188;p2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9" name="Google Shape;14189;p2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0" name="Google Shape;14190;p2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1" name="Google Shape;14191;p2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2" name="Google Shape;14192;p2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3" name="Google Shape;14193;p2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4" name="Google Shape;14194;p2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5" name="Google Shape;14195;p2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6" name="Google Shape;14196;p2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7" name="Google Shape;14197;p2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8" name="Google Shape;14198;p2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9" name="Google Shape;14199;p2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0" name="Google Shape;14200;p2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1" name="Google Shape;14201;p2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2" name="Google Shape;14202;p2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3" name="Google Shape;14203;p2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4" name="Google Shape;14204;p2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5" name="Google Shape;14205;p2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6" name="Google Shape;14206;p2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7" name="Google Shape;14207;p2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8" name="Google Shape;14208;p2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9" name="Google Shape;14209;p2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0" name="Google Shape;14210;p2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1" name="Google Shape;14211;p2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2" name="Google Shape;14212;p2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3" name="Google Shape;14213;p2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4" name="Google Shape;14214;p2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5" name="Google Shape;14215;p2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6" name="Google Shape;14216;p2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7" name="Google Shape;14217;p2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8" name="Google Shape;14218;p2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9" name="Google Shape;14219;p2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0" name="Google Shape;14220;p2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1" name="Google Shape;14221;p2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2" name="Google Shape;14222;p2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3" name="Google Shape;14223;p2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4" name="Google Shape;14224;p2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5" name="Google Shape;14225;p2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6" name="Google Shape;14226;p2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7" name="Google Shape;14227;p2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8" name="Google Shape;14228;p2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9" name="Google Shape;14229;p2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0" name="Google Shape;14230;p2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1" name="Google Shape;14231;p2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2" name="Google Shape;14232;p2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3" name="Google Shape;14233;p2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4" name="Google Shape;14234;p2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5" name="Google Shape;14235;p2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6" name="Google Shape;14236;p2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7" name="Google Shape;14237;p2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8" name="Google Shape;14238;p2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9" name="Google Shape;14239;p2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0" name="Google Shape;14240;p2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1" name="Google Shape;14241;p2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2" name="Google Shape;14242;p2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3" name="Google Shape;14243;p2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4" name="Google Shape;14244;p2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5" name="Google Shape;14245;p2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6" name="Google Shape;14246;p2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7" name="Google Shape;14247;p2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8" name="Google Shape;14248;p2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9" name="Google Shape;14249;p2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0" name="Google Shape;14250;p2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1" name="Google Shape;14251;p2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2" name="Google Shape;14252;p2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3" name="Google Shape;14253;p2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4" name="Google Shape;14254;p2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5" name="Google Shape;14255;p2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6" name="Google Shape;14256;p2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7" name="Google Shape;14257;p2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8" name="Google Shape;14258;p2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9" name="Google Shape;14259;p2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0" name="Google Shape;14260;p2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1" name="Google Shape;14261;p2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2" name="Google Shape;14262;p2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3" name="Google Shape;14263;p2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4" name="Google Shape;14264;p2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5" name="Google Shape;14265;p2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6" name="Google Shape;14266;p2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7" name="Google Shape;14267;p2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8" name="Google Shape;14268;p2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9" name="Google Shape;14269;p2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0" name="Google Shape;14270;p2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1" name="Google Shape;14271;p2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2" name="Google Shape;14272;p2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3" name="Google Shape;14273;p2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4" name="Google Shape;14274;p2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5" name="Google Shape;14275;p2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6" name="Google Shape;14276;p2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7" name="Google Shape;14277;p2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8" name="Google Shape;14278;p2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9" name="Google Shape;14279;p2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0" name="Google Shape;14280;p2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1" name="Google Shape;14281;p2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2" name="Google Shape;14282;p2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3" name="Google Shape;14283;p2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4" name="Google Shape;14284;p2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5" name="Google Shape;14285;p2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6" name="Google Shape;14286;p2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7" name="Google Shape;14287;p2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8" name="Google Shape;14288;p2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89" name="Google Shape;14289;p21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14290" name="Google Shape;14290;p2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1" name="Google Shape;14291;p2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2" name="Google Shape;14292;p2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3" name="Google Shape;14293;p2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4" name="Google Shape;14294;p2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5" name="Google Shape;14295;p2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6" name="Google Shape;14296;p2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7" name="Google Shape;14297;p2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8" name="Google Shape;14298;p2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9" name="Google Shape;14299;p2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0" name="Google Shape;14300;p2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1" name="Google Shape;14301;p2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2" name="Google Shape;14302;p2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3" name="Google Shape;14303;p2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4" name="Google Shape;14304;p2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5" name="Google Shape;14305;p2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6" name="Google Shape;14306;p2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7" name="Google Shape;14307;p2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8" name="Google Shape;14308;p2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9" name="Google Shape;14309;p2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0" name="Google Shape;14310;p2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1" name="Google Shape;14311;p2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2" name="Google Shape;14312;p2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3" name="Google Shape;14313;p2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4" name="Google Shape;14314;p2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5" name="Google Shape;14315;p2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6" name="Google Shape;14316;p2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7" name="Google Shape;14317;p2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8" name="Google Shape;14318;p2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9" name="Google Shape;14319;p2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0" name="Google Shape;14320;p2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1" name="Google Shape;14321;p2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2" name="Google Shape;14322;p2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3" name="Google Shape;14323;p2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4" name="Google Shape;14324;p2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5" name="Google Shape;14325;p2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6" name="Google Shape;14326;p2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7" name="Google Shape;14327;p2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8" name="Google Shape;14328;p2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9" name="Google Shape;14329;p2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0" name="Google Shape;14330;p2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1" name="Google Shape;14331;p2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2" name="Google Shape;14332;p2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3" name="Google Shape;14333;p2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4" name="Google Shape;14334;p2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5" name="Google Shape;14335;p2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6" name="Google Shape;14336;p2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7" name="Google Shape;14337;p2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8" name="Google Shape;14338;p2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9" name="Google Shape;14339;p2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0" name="Google Shape;14340;p2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1" name="Google Shape;14341;p2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2" name="Google Shape;14342;p2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3" name="Google Shape;14343;p2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4" name="Google Shape;14344;p2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5" name="Google Shape;14345;p2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6" name="Google Shape;14346;p2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7" name="Google Shape;14347;p2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8" name="Google Shape;14348;p2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9" name="Google Shape;14349;p2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0" name="Google Shape;14350;p2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1" name="Google Shape;14351;p2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2" name="Google Shape;14352;p2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3" name="Google Shape;14353;p2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4" name="Google Shape;14354;p2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5" name="Google Shape;14355;p2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6" name="Google Shape;14356;p2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7" name="Google Shape;14357;p2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8" name="Google Shape;14358;p2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9" name="Google Shape;14359;p2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0" name="Google Shape;14360;p2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1" name="Google Shape;14361;p2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2" name="Google Shape;14362;p2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3" name="Google Shape;14363;p2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4" name="Google Shape;14364;p2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5" name="Google Shape;14365;p2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6" name="Google Shape;14366;p2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7" name="Google Shape;14367;p2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8" name="Google Shape;14368;p2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9" name="Google Shape;14369;p2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0" name="Google Shape;14370;p2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1" name="Google Shape;14371;p2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2" name="Google Shape;14372;p2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3" name="Google Shape;14373;p2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4" name="Google Shape;14374;p2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5" name="Google Shape;14375;p2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6" name="Google Shape;14376;p2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7" name="Google Shape;14377;p2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8" name="Google Shape;14378;p2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9" name="Google Shape;14379;p2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0" name="Google Shape;14380;p2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1" name="Google Shape;14381;p2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2" name="Google Shape;14382;p2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3" name="Google Shape;14383;p2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4" name="Google Shape;14384;p2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5" name="Google Shape;14385;p2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6" name="Google Shape;14386;p2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7" name="Google Shape;14387;p2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8" name="Google Shape;14388;p2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9" name="Google Shape;14389;p2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0" name="Google Shape;14390;p2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1" name="Google Shape;14391;p2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2" name="Google Shape;14392;p2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3" name="Google Shape;14393;p2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4" name="Google Shape;14394;p2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5" name="Google Shape;14395;p2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6" name="Google Shape;14396;p2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7" name="Google Shape;14397;p2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8" name="Google Shape;14398;p2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9" name="Google Shape;14399;p2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0" name="Google Shape;14400;p2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1" name="Google Shape;14401;p2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2" name="Google Shape;14402;p2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3" name="Google Shape;14403;p2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4" name="Google Shape;14404;p2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5" name="Google Shape;14405;p2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6" name="Google Shape;14406;p2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7" name="Google Shape;14407;p2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8" name="Google Shape;14408;p2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9" name="Google Shape;14409;p2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0" name="Google Shape;14410;p2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1" name="Google Shape;14411;p2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2" name="Google Shape;14412;p2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3" name="Google Shape;14413;p2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4" name="Google Shape;14414;p2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5" name="Google Shape;14415;p2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6" name="Google Shape;14416;p2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7" name="Google Shape;14417;p2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8" name="Google Shape;14418;p2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9" name="Google Shape;14419;p2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0" name="Google Shape;14420;p2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1" name="Google Shape;14421;p2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2" name="Google Shape;14422;p2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3" name="Google Shape;14423;p2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4" name="Google Shape;14424;p2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5" name="Google Shape;14425;p2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6" name="Google Shape;14426;p2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7" name="Google Shape;14427;p2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8" name="Google Shape;14428;p2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9" name="Google Shape;14429;p2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0" name="Google Shape;14430;p2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1" name="Google Shape;14431;p2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2" name="Google Shape;14432;p2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3" name="Google Shape;14433;p2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4" name="Google Shape;14434;p2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5" name="Google Shape;14435;p2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6" name="Google Shape;14436;p2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7" name="Google Shape;14437;p2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8" name="Google Shape;14438;p2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9" name="Google Shape;14439;p2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0" name="Google Shape;14440;p2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1" name="Google Shape;14441;p2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2" name="Google Shape;14442;p2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3" name="Google Shape;14443;p2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4" name="Google Shape;14444;p2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5" name="Google Shape;14445;p2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6" name="Google Shape;14446;p2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7" name="Google Shape;14447;p2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8" name="Google Shape;14448;p2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9" name="Google Shape;14449;p2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0" name="Google Shape;14450;p2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1" name="Google Shape;14451;p2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2" name="Google Shape;14452;p2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3" name="Google Shape;14453;p2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4" name="Google Shape;14454;p2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5" name="Google Shape;14455;p2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6" name="Google Shape;14456;p2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7" name="Google Shape;14457;p2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8" name="Google Shape;14458;p2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9" name="Google Shape;14459;p2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0" name="Google Shape;14460;p2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1" name="Google Shape;14461;p2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2" name="Google Shape;14462;p2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3" name="Google Shape;14463;p2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4" name="Google Shape;14464;p2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5" name="Google Shape;14465;p2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6" name="Google Shape;14466;p2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7" name="Google Shape;14467;p2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8" name="Google Shape;14468;p2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9" name="Google Shape;14469;p2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0" name="Google Shape;14470;p2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1" name="Google Shape;14471;p2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2" name="Google Shape;14472;p2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3" name="Google Shape;14473;p2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4" name="Google Shape;14474;p2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5" name="Google Shape;14475;p2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6" name="Google Shape;14476;p2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7" name="Google Shape;14477;p2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8" name="Google Shape;14478;p2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9" name="Google Shape;14479;p2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0" name="Google Shape;14480;p2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1" name="Google Shape;14481;p2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2" name="Google Shape;14482;p2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3" name="Google Shape;14483;p2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4" name="Google Shape;14484;p2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5" name="Google Shape;14485;p2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6" name="Google Shape;14486;p2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7" name="Google Shape;14487;p2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8" name="Google Shape;14488;p2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9" name="Google Shape;14489;p2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0" name="Google Shape;14490;p2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1" name="Google Shape;14491;p2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2" name="Google Shape;14492;p2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3" name="Google Shape;14493;p2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4" name="Google Shape;14494;p2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5" name="Google Shape;14495;p2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6" name="Google Shape;14496;p2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7" name="Google Shape;14497;p2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8" name="Google Shape;14498;p2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9" name="Google Shape;14499;p2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0" name="Google Shape;14500;p2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1" name="Google Shape;14501;p2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2" name="Google Shape;14502;p2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3" name="Google Shape;14503;p2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4" name="Google Shape;14504;p2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5" name="Google Shape;14505;p2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6" name="Google Shape;14506;p2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7" name="Google Shape;14507;p2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8" name="Google Shape;14508;p2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9" name="Google Shape;14509;p2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0" name="Google Shape;14510;p2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1" name="Google Shape;14511;p2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2" name="Google Shape;14512;p2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3" name="Google Shape;14513;p2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4" name="Google Shape;14514;p2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5" name="Google Shape;14515;p2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6" name="Google Shape;14516;p2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7" name="Google Shape;14517;p2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8" name="Google Shape;14518;p2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9" name="Google Shape;14519;p2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0" name="Google Shape;14520;p2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1" name="Google Shape;14521;p2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2" name="Google Shape;14522;p2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3" name="Google Shape;14523;p2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4" name="Google Shape;14524;p2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5" name="Google Shape;14525;p2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6" name="Google Shape;14526;p2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7" name="Google Shape;14527;p2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8" name="Google Shape;14528;p2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9" name="Google Shape;14529;p2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0" name="Google Shape;14530;p2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1" name="Google Shape;14531;p2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2" name="Google Shape;14532;p2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3" name="Google Shape;14533;p2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4" name="Google Shape;14534;p2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5" name="Google Shape;14535;p2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6" name="Google Shape;14536;p2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7" name="Google Shape;14537;p2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8" name="Google Shape;14538;p2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9" name="Google Shape;14539;p2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0" name="Google Shape;14540;p2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1" name="Google Shape;14541;p2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2" name="Google Shape;14542;p2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3" name="Google Shape;14543;p2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4" name="Google Shape;14544;p2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5" name="Google Shape;14545;p2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6" name="Google Shape;14546;p2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7" name="Google Shape;14547;p2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8" name="Google Shape;14548;p2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9" name="Google Shape;14549;p2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0" name="Google Shape;14550;p2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1" name="Google Shape;14551;p2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2" name="Google Shape;14552;p2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3" name="Google Shape;14553;p2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4" name="Google Shape;14554;p2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5" name="Google Shape;14555;p2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6" name="Google Shape;14556;p2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7" name="Google Shape;14557;p2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8" name="Google Shape;14558;p2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9" name="Google Shape;14559;p2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0" name="Google Shape;14560;p2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1" name="Google Shape;14561;p2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2" name="Google Shape;14562;p2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3" name="Google Shape;14563;p2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4" name="Google Shape;14564;p2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5" name="Google Shape;14565;p2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6" name="Google Shape;14566;p2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7" name="Google Shape;14567;p2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8" name="Google Shape;14568;p2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9" name="Google Shape;14569;p2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0" name="Google Shape;14570;p2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1" name="Google Shape;14571;p2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2" name="Google Shape;14572;p2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3" name="Google Shape;14573;p2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4" name="Google Shape;14574;p2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5" name="Google Shape;14575;p2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6" name="Google Shape;14576;p2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7" name="Google Shape;14577;p2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8" name="Google Shape;14578;p2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9" name="Google Shape;14579;p2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0" name="Google Shape;14580;p2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1" name="Google Shape;14581;p2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2" name="Google Shape;14582;p2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3" name="Google Shape;14583;p2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4" name="Google Shape;14584;p2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5" name="Google Shape;14585;p2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6" name="Google Shape;14586;p2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7" name="Google Shape;14587;p2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8" name="Google Shape;14588;p2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9" name="Google Shape;14589;p2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0" name="Google Shape;14590;p2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1" name="Google Shape;14591;p2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2" name="Google Shape;14592;p2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3" name="Google Shape;14593;p2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4" name="Google Shape;14594;p2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5" name="Google Shape;14595;p2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6" name="Google Shape;14596;p2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7" name="Google Shape;14597;p2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8" name="Google Shape;14598;p2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9" name="Google Shape;14599;p2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0" name="Google Shape;14600;p2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1" name="Google Shape;14601;p2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2" name="Google Shape;14602;p2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3" name="Google Shape;14603;p2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4" name="Google Shape;14604;p2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5" name="Google Shape;14605;p2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6" name="Google Shape;14606;p2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7" name="Google Shape;14607;p2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8" name="Google Shape;14608;p2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9" name="Google Shape;14609;p2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0" name="Google Shape;14610;p2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1" name="Google Shape;14611;p2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2" name="Google Shape;14612;p2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3" name="Google Shape;14613;p2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4" name="Google Shape;14614;p2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5" name="Google Shape;14615;p2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6" name="Google Shape;14616;p2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7" name="Google Shape;14617;p2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8" name="Google Shape;14618;p2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9" name="Google Shape;14619;p2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0" name="Google Shape;14620;p2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1" name="Google Shape;14621;p2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2" name="Google Shape;14622;p2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3" name="Google Shape;14623;p2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4" name="Google Shape;14624;p2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5" name="Google Shape;14625;p2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6" name="Google Shape;14626;p2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7" name="Google Shape;14627;p2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8" name="Google Shape;14628;p2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9" name="Google Shape;14629;p2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0" name="Google Shape;14630;p2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1" name="Google Shape;14631;p2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2" name="Google Shape;14632;p2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3" name="Google Shape;14633;p2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4" name="Google Shape;14634;p2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5" name="Google Shape;14635;p2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6" name="Google Shape;14636;p2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7" name="Google Shape;14637;p2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8" name="Google Shape;14638;p2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9" name="Google Shape;14639;p2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0" name="Google Shape;14640;p2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1" name="Google Shape;14641;p2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2" name="Google Shape;14642;p2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3" name="Google Shape;14643;p2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4" name="Google Shape;14644;p2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5" name="Google Shape;14645;p2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6" name="Google Shape;14646;p2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7" name="Google Shape;14647;p2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8" name="Google Shape;14648;p2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9" name="Google Shape;14649;p2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0" name="Google Shape;14650;p2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1" name="Google Shape;14651;p2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2" name="Google Shape;14652;p2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3" name="Google Shape;14653;p2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4" name="Google Shape;14654;p2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5" name="Google Shape;14655;p2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6" name="Google Shape;14656;p2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7" name="Google Shape;14657;p2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8" name="Google Shape;14658;p2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9" name="Google Shape;14659;p2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0" name="Google Shape;14660;p2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1" name="Google Shape;14661;p2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2" name="Google Shape;14662;p2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3" name="Google Shape;14663;p2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4" name="Google Shape;14664;p2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5" name="Google Shape;14665;p2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6" name="Google Shape;14666;p2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7" name="Google Shape;14667;p2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8" name="Google Shape;14668;p2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9" name="Google Shape;14669;p2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0" name="Google Shape;14670;p2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1" name="Google Shape;14671;p2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2" name="Google Shape;14672;p2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3" name="Google Shape;14673;p2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4" name="Google Shape;14674;p2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5" name="Google Shape;14675;p2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6" name="Google Shape;14676;p2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7" name="Google Shape;14677;p2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8" name="Google Shape;14678;p2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9" name="Google Shape;14679;p2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0" name="Google Shape;14680;p2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1" name="Google Shape;14681;p2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2" name="Google Shape;14682;p2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3" name="Google Shape;14683;p2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4" name="Google Shape;14684;p2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5" name="Google Shape;14685;p2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6" name="Google Shape;14686;p2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7" name="Google Shape;14687;p2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8" name="Google Shape;14688;p2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9" name="Google Shape;14689;p2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0" name="Google Shape;14690;p2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1" name="Google Shape;14691;p2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2" name="Google Shape;14692;p2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3" name="Google Shape;14693;p2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4" name="Google Shape;14694;p2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5" name="Google Shape;14695;p2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6" name="Google Shape;14696;p2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7" name="Google Shape;14697;p2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8" name="Google Shape;14698;p2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9" name="Google Shape;14699;p2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0" name="Google Shape;14700;p2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1" name="Google Shape;14701;p2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2" name="Google Shape;14702;p2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3" name="Google Shape;14703;p2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4" name="Google Shape;14704;p2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5" name="Google Shape;14705;p2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6" name="Google Shape;14706;p2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7" name="Google Shape;14707;p2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8" name="Google Shape;14708;p2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9" name="Google Shape;14709;p2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0" name="Google Shape;14710;p2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1" name="Google Shape;14711;p2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2" name="Google Shape;14712;p2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3" name="Google Shape;14713;p2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4" name="Google Shape;14714;p2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5" name="Google Shape;14715;p2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6" name="Google Shape;14716;p2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7" name="Google Shape;14717;p2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8" name="Google Shape;14718;p2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9" name="Google Shape;14719;p2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0" name="Google Shape;14720;p2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1" name="Google Shape;14721;p2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2" name="Google Shape;14722;p2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3" name="Google Shape;14723;p2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4" name="Google Shape;14724;p2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5" name="Google Shape;14725;p2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6" name="Google Shape;14726;p2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7" name="Google Shape;14727;p2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8" name="Google Shape;14728;p2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9" name="Google Shape;14729;p2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0" name="Google Shape;14730;p2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1" name="Google Shape;14731;p2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2" name="Google Shape;14732;p2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3" name="Google Shape;14733;p2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4" name="Google Shape;14734;p2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5" name="Google Shape;14735;p2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6" name="Google Shape;14736;p2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7" name="Google Shape;14737;p2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8" name="Google Shape;14738;p2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9" name="Google Shape;14739;p2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0" name="Google Shape;14740;p2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1" name="Google Shape;14741;p2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2" name="Google Shape;14742;p2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3" name="Google Shape;14743;p2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4" name="Google Shape;14744;p2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5" name="Google Shape;14745;p2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6" name="Google Shape;14746;p2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7" name="Google Shape;14747;p2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8" name="Google Shape;14748;p2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9" name="Google Shape;14749;p2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0" name="Google Shape;14750;p2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1" name="Google Shape;14751;p2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2" name="Google Shape;14752;p2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3" name="Google Shape;14753;p2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4" name="Google Shape;14754;p2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5" name="Google Shape;14755;p2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6" name="Google Shape;14756;p2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7" name="Google Shape;14757;p2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8" name="Google Shape;14758;p2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9" name="Google Shape;14759;p2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0" name="Google Shape;14760;p2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1" name="Google Shape;14761;p2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2" name="Google Shape;14762;p2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3" name="Google Shape;14763;p2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4" name="Google Shape;14764;p2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5" name="Google Shape;14765;p2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6" name="Google Shape;14766;p2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7" name="Google Shape;14767;p2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8" name="Google Shape;14768;p2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9" name="Google Shape;14769;p2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0" name="Google Shape;14770;p2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71" name="Google Shape;14771;p21"/>
          <p:cNvSpPr txBox="1">
            <a:spLocks noGrp="1"/>
          </p:cNvSpPr>
          <p:nvPr>
            <p:ph type="subTitle" idx="1"/>
          </p:nvPr>
        </p:nvSpPr>
        <p:spPr>
          <a:xfrm>
            <a:off x="1863333" y="45956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2" name="Google Shape;14772;p21"/>
          <p:cNvSpPr txBox="1">
            <a:spLocks noGrp="1"/>
          </p:cNvSpPr>
          <p:nvPr>
            <p:ph type="subTitle" idx="2"/>
          </p:nvPr>
        </p:nvSpPr>
        <p:spPr>
          <a:xfrm>
            <a:off x="18901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3" name="Google Shape;14773;p21"/>
          <p:cNvSpPr txBox="1">
            <a:spLocks noGrp="1"/>
          </p:cNvSpPr>
          <p:nvPr>
            <p:ph type="subTitle" idx="3"/>
          </p:nvPr>
        </p:nvSpPr>
        <p:spPr>
          <a:xfrm>
            <a:off x="6724633" y="45956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4" name="Google Shape;14774;p21"/>
          <p:cNvSpPr txBox="1">
            <a:spLocks noGrp="1"/>
          </p:cNvSpPr>
          <p:nvPr>
            <p:ph type="subTitle" idx="4"/>
          </p:nvPr>
        </p:nvSpPr>
        <p:spPr>
          <a:xfrm>
            <a:off x="6750633" y="5032167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5" name="Google Shape;14775;p21"/>
          <p:cNvSpPr txBox="1">
            <a:spLocks noGrp="1"/>
          </p:cNvSpPr>
          <p:nvPr>
            <p:ph type="subTitle" idx="5"/>
          </p:nvPr>
        </p:nvSpPr>
        <p:spPr>
          <a:xfrm>
            <a:off x="1863333" y="2107133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6" name="Google Shape;14776;p21"/>
          <p:cNvSpPr txBox="1">
            <a:spLocks noGrp="1"/>
          </p:cNvSpPr>
          <p:nvPr>
            <p:ph type="subTitle" idx="6"/>
          </p:nvPr>
        </p:nvSpPr>
        <p:spPr>
          <a:xfrm>
            <a:off x="18901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7" name="Google Shape;14777;p21"/>
          <p:cNvSpPr txBox="1">
            <a:spLocks noGrp="1"/>
          </p:cNvSpPr>
          <p:nvPr>
            <p:ph type="subTitle" idx="7"/>
          </p:nvPr>
        </p:nvSpPr>
        <p:spPr>
          <a:xfrm>
            <a:off x="6724633" y="2107133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4778" name="Google Shape;14778;p21"/>
          <p:cNvSpPr txBox="1">
            <a:spLocks noGrp="1"/>
          </p:cNvSpPr>
          <p:nvPr>
            <p:ph type="subTitle" idx="8"/>
          </p:nvPr>
        </p:nvSpPr>
        <p:spPr>
          <a:xfrm>
            <a:off x="6750633" y="2543700"/>
            <a:ext cx="3568800" cy="10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4779" name="Google Shape;14779;p21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773947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81" name="Google Shape;14781;p22"/>
          <p:cNvGrpSpPr/>
          <p:nvPr/>
        </p:nvGrpSpPr>
        <p:grpSpPr>
          <a:xfrm rot="1663157">
            <a:off x="-458950" y="3891868"/>
            <a:ext cx="1596145" cy="3939344"/>
            <a:chOff x="757300" y="1884600"/>
            <a:chExt cx="457350" cy="1136525"/>
          </a:xfrm>
        </p:grpSpPr>
        <p:sp>
          <p:nvSpPr>
            <p:cNvPr id="14782" name="Google Shape;14782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3" name="Google Shape;14783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4" name="Google Shape;14784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5" name="Google Shape;14785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6" name="Google Shape;14786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7" name="Google Shape;14787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8" name="Google Shape;14788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9" name="Google Shape;14789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0" name="Google Shape;14790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1" name="Google Shape;14791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2" name="Google Shape;14792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3" name="Google Shape;14793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4" name="Google Shape;14794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5" name="Google Shape;14795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6" name="Google Shape;14796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7" name="Google Shape;14797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8" name="Google Shape;14798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9" name="Google Shape;14799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0" name="Google Shape;14800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1" name="Google Shape;14801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2" name="Google Shape;14802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3" name="Google Shape;14803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4" name="Google Shape;14804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5" name="Google Shape;14805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6" name="Google Shape;14806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7" name="Google Shape;14807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8" name="Google Shape;14808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9" name="Google Shape;14809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0" name="Google Shape;14810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1" name="Google Shape;14811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2" name="Google Shape;14812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3" name="Google Shape;14813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4" name="Google Shape;14814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5" name="Google Shape;14815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6" name="Google Shape;14816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7" name="Google Shape;14817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8" name="Google Shape;14818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9" name="Google Shape;14819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0" name="Google Shape;14820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1" name="Google Shape;14821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2" name="Google Shape;14822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3" name="Google Shape;14823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4" name="Google Shape;14824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5" name="Google Shape;14825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6" name="Google Shape;14826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7" name="Google Shape;14827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8" name="Google Shape;14828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9" name="Google Shape;14829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0" name="Google Shape;14830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1" name="Google Shape;14831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2" name="Google Shape;14832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3" name="Google Shape;14833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4" name="Google Shape;14834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5" name="Google Shape;14835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6" name="Google Shape;14836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7" name="Google Shape;14837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8" name="Google Shape;14838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9" name="Google Shape;14839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0" name="Google Shape;14840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1" name="Google Shape;14841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2" name="Google Shape;14842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3" name="Google Shape;14843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4" name="Google Shape;14844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5" name="Google Shape;14845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6" name="Google Shape;14846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7" name="Google Shape;14847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8" name="Google Shape;14848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9" name="Google Shape;14849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0" name="Google Shape;14850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1" name="Google Shape;14851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2" name="Google Shape;14852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3" name="Google Shape;14853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4" name="Google Shape;14854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5" name="Google Shape;14855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6" name="Google Shape;14856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7" name="Google Shape;14857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8" name="Google Shape;14858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9" name="Google Shape;14859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0" name="Google Shape;14860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1" name="Google Shape;14861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2" name="Google Shape;14862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3" name="Google Shape;14863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4" name="Google Shape;14864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5" name="Google Shape;14865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6" name="Google Shape;14866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7" name="Google Shape;14867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8" name="Google Shape;14868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9" name="Google Shape;14869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0" name="Google Shape;14870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1" name="Google Shape;14871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2" name="Google Shape;14872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3" name="Google Shape;14873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4" name="Google Shape;14874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5" name="Google Shape;14875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6" name="Google Shape;14876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7" name="Google Shape;14877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8" name="Google Shape;14878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9" name="Google Shape;14879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0" name="Google Shape;14880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1" name="Google Shape;14881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2" name="Google Shape;14882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3" name="Google Shape;14883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4" name="Google Shape;14884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5" name="Google Shape;14885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6" name="Google Shape;14886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7" name="Google Shape;14887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8" name="Google Shape;14888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9" name="Google Shape;14889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0" name="Google Shape;14890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1" name="Google Shape;14891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2" name="Google Shape;14892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3" name="Google Shape;14893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4" name="Google Shape;14894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5" name="Google Shape;14895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6" name="Google Shape;14896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7" name="Google Shape;14897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8" name="Google Shape;14898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9" name="Google Shape;14899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0" name="Google Shape;14900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1" name="Google Shape;14901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2" name="Google Shape;14902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3" name="Google Shape;14903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4" name="Google Shape;14904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5" name="Google Shape;14905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6" name="Google Shape;14906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7" name="Google Shape;14907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8" name="Google Shape;14908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9" name="Google Shape;14909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0" name="Google Shape;14910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1" name="Google Shape;14911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2" name="Google Shape;14912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3" name="Google Shape;14913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4" name="Google Shape;14914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5" name="Google Shape;14915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6" name="Google Shape;14916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7" name="Google Shape;14917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8" name="Google Shape;14918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9" name="Google Shape;14919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0" name="Google Shape;14920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1" name="Google Shape;14921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2" name="Google Shape;14922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3" name="Google Shape;14923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4" name="Google Shape;14924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5" name="Google Shape;14925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926" name="Google Shape;14926;p22"/>
          <p:cNvGrpSpPr/>
          <p:nvPr/>
        </p:nvGrpSpPr>
        <p:grpSpPr>
          <a:xfrm rot="-6496878">
            <a:off x="9718457" y="-1008031"/>
            <a:ext cx="2645140" cy="3168676"/>
            <a:chOff x="2564300" y="2142775"/>
            <a:chExt cx="734625" cy="880025"/>
          </a:xfrm>
        </p:grpSpPr>
        <p:sp>
          <p:nvSpPr>
            <p:cNvPr id="14927" name="Google Shape;14927;p2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8" name="Google Shape;14928;p2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9" name="Google Shape;14929;p2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0" name="Google Shape;14930;p2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1" name="Google Shape;14931;p2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2" name="Google Shape;14932;p2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3" name="Google Shape;14933;p2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4" name="Google Shape;14934;p2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5" name="Google Shape;14935;p2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6" name="Google Shape;14936;p2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7" name="Google Shape;14937;p2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8" name="Google Shape;14938;p2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9" name="Google Shape;14939;p2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0" name="Google Shape;14940;p2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1" name="Google Shape;14941;p2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2" name="Google Shape;14942;p2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3" name="Google Shape;14943;p2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4" name="Google Shape;14944;p2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5" name="Google Shape;14945;p2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6" name="Google Shape;14946;p2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7" name="Google Shape;14947;p2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8" name="Google Shape;14948;p2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9" name="Google Shape;14949;p2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0" name="Google Shape;14950;p2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1" name="Google Shape;14951;p2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2" name="Google Shape;14952;p2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3" name="Google Shape;14953;p2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4" name="Google Shape;14954;p2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5" name="Google Shape;14955;p2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6" name="Google Shape;14956;p2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7" name="Google Shape;14957;p2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8" name="Google Shape;14958;p2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9" name="Google Shape;14959;p2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0" name="Google Shape;14960;p2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1" name="Google Shape;14961;p2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2" name="Google Shape;14962;p2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3" name="Google Shape;14963;p2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4" name="Google Shape;14964;p2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5" name="Google Shape;14965;p2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6" name="Google Shape;14966;p2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7" name="Google Shape;14967;p2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8" name="Google Shape;14968;p2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9" name="Google Shape;14969;p2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0" name="Google Shape;14970;p2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1" name="Google Shape;14971;p2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2" name="Google Shape;14972;p2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3" name="Google Shape;14973;p2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4" name="Google Shape;14974;p2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5" name="Google Shape;14975;p2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6" name="Google Shape;14976;p2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7" name="Google Shape;14977;p2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8" name="Google Shape;14978;p2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9" name="Google Shape;14979;p2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0" name="Google Shape;14980;p2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1" name="Google Shape;14981;p2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2" name="Google Shape;14982;p2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3" name="Google Shape;14983;p2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4" name="Google Shape;14984;p2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5" name="Google Shape;14985;p2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6" name="Google Shape;14986;p2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7" name="Google Shape;14987;p2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8" name="Google Shape;14988;p2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9" name="Google Shape;14989;p2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0" name="Google Shape;14990;p2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1" name="Google Shape;14991;p2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2" name="Google Shape;14992;p2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3" name="Google Shape;14993;p2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4" name="Google Shape;14994;p2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5" name="Google Shape;14995;p2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6" name="Google Shape;14996;p2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7" name="Google Shape;14997;p2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8" name="Google Shape;14998;p2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9" name="Google Shape;14999;p2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0" name="Google Shape;15000;p2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1" name="Google Shape;15001;p2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2" name="Google Shape;15002;p2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3" name="Google Shape;15003;p2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4" name="Google Shape;15004;p2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5" name="Google Shape;15005;p2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6" name="Google Shape;15006;p2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7" name="Google Shape;15007;p2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8" name="Google Shape;15008;p2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9" name="Google Shape;15009;p2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0" name="Google Shape;15010;p2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1" name="Google Shape;15011;p2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2" name="Google Shape;15012;p2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3" name="Google Shape;15013;p2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4" name="Google Shape;15014;p2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5" name="Google Shape;15015;p2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6" name="Google Shape;15016;p2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7" name="Google Shape;15017;p2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8" name="Google Shape;15018;p2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9" name="Google Shape;15019;p2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0" name="Google Shape;15020;p2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1" name="Google Shape;15021;p2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2" name="Google Shape;15022;p2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3" name="Google Shape;15023;p2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4" name="Google Shape;15024;p2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5" name="Google Shape;15025;p2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6" name="Google Shape;15026;p2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7" name="Google Shape;15027;p2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8" name="Google Shape;15028;p2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9" name="Google Shape;15029;p2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0" name="Google Shape;15030;p2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1" name="Google Shape;15031;p2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2" name="Google Shape;15032;p2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3" name="Google Shape;15033;p2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4" name="Google Shape;15034;p2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5" name="Google Shape;15035;p2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6" name="Google Shape;15036;p2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7" name="Google Shape;15037;p2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8" name="Google Shape;15038;p2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9" name="Google Shape;15039;p2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0" name="Google Shape;15040;p2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1" name="Google Shape;15041;p2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2" name="Google Shape;15042;p2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3" name="Google Shape;15043;p2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4" name="Google Shape;15044;p2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5" name="Google Shape;15045;p2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6" name="Google Shape;15046;p2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7" name="Google Shape;15047;p2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8" name="Google Shape;15048;p2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9" name="Google Shape;15049;p2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0" name="Google Shape;15050;p2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1" name="Google Shape;15051;p2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2" name="Google Shape;15052;p2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3" name="Google Shape;15053;p2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4" name="Google Shape;15054;p2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5" name="Google Shape;15055;p2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6" name="Google Shape;15056;p2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7" name="Google Shape;15057;p2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8" name="Google Shape;15058;p2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9" name="Google Shape;15059;p2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0" name="Google Shape;15060;p2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1" name="Google Shape;15061;p2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2" name="Google Shape;15062;p2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3" name="Google Shape;15063;p2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4" name="Google Shape;15064;p2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5" name="Google Shape;15065;p2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6" name="Google Shape;15066;p2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7" name="Google Shape;15067;p2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8" name="Google Shape;15068;p2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9" name="Google Shape;15069;p2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0" name="Google Shape;15070;p2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1" name="Google Shape;15071;p2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2" name="Google Shape;15072;p2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3" name="Google Shape;15073;p2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4" name="Google Shape;15074;p2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5" name="Google Shape;15075;p2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6" name="Google Shape;15076;p2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7" name="Google Shape;15077;p2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8" name="Google Shape;15078;p2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9" name="Google Shape;15079;p2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0" name="Google Shape;15080;p2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1" name="Google Shape;15081;p2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2" name="Google Shape;15082;p2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3" name="Google Shape;15083;p2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4" name="Google Shape;15084;p2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5" name="Google Shape;15085;p2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6" name="Google Shape;15086;p2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7" name="Google Shape;15087;p2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8" name="Google Shape;15088;p2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9" name="Google Shape;15089;p2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0" name="Google Shape;15090;p2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1" name="Google Shape;15091;p2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2" name="Google Shape;15092;p2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3" name="Google Shape;15093;p2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4" name="Google Shape;15094;p2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5" name="Google Shape;15095;p2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6" name="Google Shape;15096;p2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7" name="Google Shape;15097;p2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8" name="Google Shape;15098;p2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9" name="Google Shape;15099;p2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0" name="Google Shape;15100;p2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1" name="Google Shape;15101;p2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2" name="Google Shape;15102;p2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3" name="Google Shape;15103;p2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4" name="Google Shape;15104;p2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5" name="Google Shape;15105;p2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6" name="Google Shape;15106;p2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7" name="Google Shape;15107;p2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8" name="Google Shape;15108;p2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9" name="Google Shape;15109;p2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0" name="Google Shape;15110;p2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1" name="Google Shape;15111;p2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2" name="Google Shape;15112;p2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3" name="Google Shape;15113;p2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4" name="Google Shape;15114;p2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5" name="Google Shape;15115;p2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6" name="Google Shape;15116;p2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7" name="Google Shape;15117;p2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8" name="Google Shape;15118;p2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9" name="Google Shape;15119;p2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0" name="Google Shape;15120;p2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1" name="Google Shape;15121;p2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2" name="Google Shape;15122;p2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3" name="Google Shape;15123;p2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4" name="Google Shape;15124;p2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5" name="Google Shape;15125;p2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6" name="Google Shape;15126;p2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7" name="Google Shape;15127;p2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8" name="Google Shape;15128;p2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9" name="Google Shape;15129;p2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0" name="Google Shape;15130;p2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1" name="Google Shape;15131;p2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2" name="Google Shape;15132;p2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3" name="Google Shape;15133;p2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4" name="Google Shape;15134;p2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5" name="Google Shape;15135;p2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6" name="Google Shape;15136;p2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7" name="Google Shape;15137;p2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8" name="Google Shape;15138;p2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9" name="Google Shape;15139;p2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0" name="Google Shape;15140;p2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1" name="Google Shape;15141;p2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2" name="Google Shape;15142;p2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3" name="Google Shape;15143;p2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4" name="Google Shape;15144;p2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5" name="Google Shape;15145;p2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6" name="Google Shape;15146;p2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7" name="Google Shape;15147;p2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8" name="Google Shape;15148;p2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9" name="Google Shape;15149;p2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0" name="Google Shape;15150;p2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1" name="Google Shape;15151;p2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2" name="Google Shape;15152;p2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3" name="Google Shape;15153;p2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4" name="Google Shape;15154;p2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5" name="Google Shape;15155;p2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6" name="Google Shape;15156;p2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7" name="Google Shape;15157;p2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8" name="Google Shape;15158;p2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9" name="Google Shape;15159;p2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0" name="Google Shape;15160;p2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1" name="Google Shape;15161;p2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2" name="Google Shape;15162;p2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3" name="Google Shape;15163;p2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4" name="Google Shape;15164;p2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5" name="Google Shape;15165;p2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6" name="Google Shape;15166;p2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7" name="Google Shape;15167;p2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8" name="Google Shape;15168;p2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9" name="Google Shape;15169;p2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0" name="Google Shape;15170;p2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1" name="Google Shape;15171;p2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2" name="Google Shape;15172;p2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3" name="Google Shape;15173;p2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4" name="Google Shape;15174;p2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5" name="Google Shape;15175;p2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6" name="Google Shape;15176;p2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7" name="Google Shape;15177;p2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8" name="Google Shape;15178;p2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9" name="Google Shape;15179;p2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0" name="Google Shape;15180;p2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1" name="Google Shape;15181;p2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2" name="Google Shape;15182;p2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3" name="Google Shape;15183;p2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4" name="Google Shape;15184;p2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5" name="Google Shape;15185;p2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6" name="Google Shape;15186;p2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7" name="Google Shape;15187;p2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8" name="Google Shape;15188;p2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9" name="Google Shape;15189;p2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0" name="Google Shape;15190;p2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1" name="Google Shape;15191;p2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2" name="Google Shape;15192;p2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3" name="Google Shape;15193;p2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4" name="Google Shape;15194;p2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5" name="Google Shape;15195;p2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6" name="Google Shape;15196;p2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7" name="Google Shape;15197;p2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8" name="Google Shape;15198;p2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9" name="Google Shape;15199;p2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0" name="Google Shape;15200;p2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1" name="Google Shape;15201;p2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2" name="Google Shape;15202;p2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3" name="Google Shape;15203;p2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4" name="Google Shape;15204;p2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5" name="Google Shape;15205;p2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6" name="Google Shape;15206;p2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7" name="Google Shape;15207;p2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8" name="Google Shape;15208;p2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9" name="Google Shape;15209;p2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0" name="Google Shape;15210;p2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1" name="Google Shape;15211;p2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2" name="Google Shape;15212;p2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3" name="Google Shape;15213;p2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4" name="Google Shape;15214;p2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5" name="Google Shape;15215;p2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6" name="Google Shape;15216;p2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7" name="Google Shape;15217;p2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8" name="Google Shape;15218;p2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9" name="Google Shape;15219;p2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0" name="Google Shape;15220;p2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1" name="Google Shape;15221;p2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2" name="Google Shape;15222;p2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3" name="Google Shape;15223;p2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4" name="Google Shape;15224;p2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5" name="Google Shape;15225;p2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6" name="Google Shape;15226;p2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7" name="Google Shape;15227;p2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8" name="Google Shape;15228;p2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9" name="Google Shape;15229;p2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0" name="Google Shape;15230;p2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1" name="Google Shape;15231;p2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2" name="Google Shape;15232;p2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3" name="Google Shape;15233;p2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4" name="Google Shape;15234;p2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5" name="Google Shape;15235;p2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6" name="Google Shape;15236;p2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7" name="Google Shape;15237;p2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8" name="Google Shape;15238;p2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9" name="Google Shape;15239;p2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0" name="Google Shape;15240;p2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1" name="Google Shape;15241;p2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2" name="Google Shape;15242;p2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3" name="Google Shape;15243;p2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4" name="Google Shape;15244;p2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5" name="Google Shape;15245;p2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6" name="Google Shape;15246;p2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7" name="Google Shape;15247;p2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8" name="Google Shape;15248;p2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9" name="Google Shape;15249;p2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0" name="Google Shape;15250;p2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1" name="Google Shape;15251;p2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2" name="Google Shape;15252;p2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3" name="Google Shape;15253;p2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4" name="Google Shape;15254;p2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5" name="Google Shape;15255;p2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6" name="Google Shape;15256;p2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7" name="Google Shape;15257;p2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8" name="Google Shape;15258;p2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9" name="Google Shape;15259;p2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0" name="Google Shape;15260;p2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1" name="Google Shape;15261;p2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2" name="Google Shape;15262;p2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3" name="Google Shape;15263;p2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4" name="Google Shape;15264;p2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5" name="Google Shape;15265;p2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6" name="Google Shape;15266;p2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7" name="Google Shape;15267;p2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8" name="Google Shape;15268;p2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9" name="Google Shape;15269;p2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0" name="Google Shape;15270;p2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1" name="Google Shape;15271;p2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2" name="Google Shape;15272;p2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3" name="Google Shape;15273;p2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4" name="Google Shape;15274;p2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5" name="Google Shape;15275;p2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6" name="Google Shape;15276;p2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7" name="Google Shape;15277;p2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8" name="Google Shape;15278;p2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9" name="Google Shape;15279;p2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0" name="Google Shape;15280;p2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1" name="Google Shape;15281;p2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2" name="Google Shape;15282;p2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3" name="Google Shape;15283;p2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4" name="Google Shape;15284;p2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5" name="Google Shape;15285;p2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6" name="Google Shape;15286;p2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7" name="Google Shape;15287;p2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8" name="Google Shape;15288;p2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9" name="Google Shape;15289;p2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0" name="Google Shape;15290;p2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1" name="Google Shape;15291;p2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2" name="Google Shape;15292;p2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3" name="Google Shape;15293;p2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4" name="Google Shape;15294;p2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5" name="Google Shape;15295;p2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6" name="Google Shape;15296;p2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7" name="Google Shape;15297;p2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8" name="Google Shape;15298;p2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9" name="Google Shape;15299;p2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0" name="Google Shape;15300;p2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1" name="Google Shape;15301;p2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2" name="Google Shape;15302;p2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3" name="Google Shape;15303;p2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4" name="Google Shape;15304;p2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5" name="Google Shape;15305;p2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6" name="Google Shape;15306;p2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7" name="Google Shape;15307;p2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8" name="Google Shape;15308;p2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9" name="Google Shape;15309;p2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0" name="Google Shape;15310;p2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1" name="Google Shape;15311;p2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2" name="Google Shape;15312;p2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3" name="Google Shape;15313;p2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4" name="Google Shape;15314;p2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5" name="Google Shape;15315;p2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6" name="Google Shape;15316;p2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7" name="Google Shape;15317;p2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8" name="Google Shape;15318;p2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9" name="Google Shape;15319;p2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0" name="Google Shape;15320;p2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1" name="Google Shape;15321;p2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2" name="Google Shape;15322;p2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3" name="Google Shape;15323;p2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4" name="Google Shape;15324;p2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5" name="Google Shape;15325;p2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6" name="Google Shape;15326;p2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7" name="Google Shape;15327;p2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8" name="Google Shape;15328;p2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9" name="Google Shape;15329;p2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0" name="Google Shape;15330;p2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1" name="Google Shape;15331;p2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2" name="Google Shape;15332;p2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3" name="Google Shape;15333;p2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4" name="Google Shape;15334;p2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5" name="Google Shape;15335;p2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6" name="Google Shape;15336;p2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7" name="Google Shape;15337;p2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8" name="Google Shape;15338;p2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9" name="Google Shape;15339;p2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0" name="Google Shape;15340;p2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1" name="Google Shape;15341;p2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2" name="Google Shape;15342;p2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3" name="Google Shape;15343;p2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4" name="Google Shape;15344;p2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5" name="Google Shape;15345;p2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6" name="Google Shape;15346;p2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7" name="Google Shape;15347;p2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8" name="Google Shape;15348;p2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9" name="Google Shape;15349;p2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0" name="Google Shape;15350;p2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1" name="Google Shape;15351;p2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2" name="Google Shape;15352;p2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3" name="Google Shape;15353;p2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4" name="Google Shape;15354;p2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5" name="Google Shape;15355;p2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6" name="Google Shape;15356;p2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7" name="Google Shape;15357;p2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8" name="Google Shape;15358;p2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9" name="Google Shape;15359;p2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0" name="Google Shape;15360;p2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1" name="Google Shape;15361;p2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2" name="Google Shape;15362;p2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3" name="Google Shape;15363;p2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4" name="Google Shape;15364;p2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5" name="Google Shape;15365;p2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6" name="Google Shape;15366;p2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7" name="Google Shape;15367;p2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8" name="Google Shape;15368;p2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9" name="Google Shape;15369;p2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0" name="Google Shape;15370;p2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1" name="Google Shape;15371;p2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2" name="Google Shape;15372;p2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3" name="Google Shape;15373;p2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4" name="Google Shape;15374;p2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5" name="Google Shape;15375;p2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6" name="Google Shape;15376;p2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7" name="Google Shape;15377;p2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8" name="Google Shape;15378;p2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9" name="Google Shape;15379;p2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0" name="Google Shape;15380;p2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1" name="Google Shape;15381;p2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2" name="Google Shape;15382;p2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3" name="Google Shape;15383;p2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4" name="Google Shape;15384;p2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5" name="Google Shape;15385;p2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6" name="Google Shape;15386;p2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7" name="Google Shape;15387;p2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8" name="Google Shape;15388;p2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9" name="Google Shape;15389;p2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0" name="Google Shape;15390;p2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1" name="Google Shape;15391;p2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2" name="Google Shape;15392;p2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3" name="Google Shape;15393;p2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4" name="Google Shape;15394;p2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5" name="Google Shape;15395;p2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6" name="Google Shape;15396;p2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7" name="Google Shape;15397;p2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8" name="Google Shape;15398;p2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9" name="Google Shape;15399;p2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0" name="Google Shape;15400;p2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1" name="Google Shape;15401;p2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2" name="Google Shape;15402;p2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3" name="Google Shape;15403;p2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4" name="Google Shape;15404;p2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5" name="Google Shape;15405;p2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6" name="Google Shape;15406;p2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7" name="Google Shape;15407;p2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08" name="Google Shape;15408;p22"/>
          <p:cNvGrpSpPr/>
          <p:nvPr/>
        </p:nvGrpSpPr>
        <p:grpSpPr>
          <a:xfrm rot="-6681048">
            <a:off x="11250925" y="79724"/>
            <a:ext cx="1854607" cy="2773117"/>
            <a:chOff x="1916600" y="2548900"/>
            <a:chExt cx="516750" cy="772675"/>
          </a:xfrm>
        </p:grpSpPr>
        <p:sp>
          <p:nvSpPr>
            <p:cNvPr id="15409" name="Google Shape;15409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0" name="Google Shape;15410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1" name="Google Shape;15411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2" name="Google Shape;15412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3" name="Google Shape;15413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4" name="Google Shape;15414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5" name="Google Shape;15415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6" name="Google Shape;15416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7" name="Google Shape;15417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8" name="Google Shape;15418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9" name="Google Shape;15419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0" name="Google Shape;15420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1" name="Google Shape;15421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2" name="Google Shape;15422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3" name="Google Shape;15423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4" name="Google Shape;15424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5" name="Google Shape;15425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6" name="Google Shape;15426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7" name="Google Shape;15427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8" name="Google Shape;15428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9" name="Google Shape;15429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0" name="Google Shape;15430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1" name="Google Shape;15431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2" name="Google Shape;15432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3" name="Google Shape;15433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4" name="Google Shape;15434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5" name="Google Shape;15435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6" name="Google Shape;15436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7" name="Google Shape;15437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8" name="Google Shape;15438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9" name="Google Shape;15439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0" name="Google Shape;15440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1" name="Google Shape;15441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2" name="Google Shape;15442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3" name="Google Shape;15443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4" name="Google Shape;15444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5" name="Google Shape;15445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6" name="Google Shape;15446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7" name="Google Shape;15447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8" name="Google Shape;15448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9" name="Google Shape;15449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0" name="Google Shape;15450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1" name="Google Shape;15451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2" name="Google Shape;15452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3" name="Google Shape;15453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4" name="Google Shape;15454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5" name="Google Shape;15455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6" name="Google Shape;15456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7" name="Google Shape;15457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8" name="Google Shape;15458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9" name="Google Shape;15459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0" name="Google Shape;15460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1" name="Google Shape;15461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2" name="Google Shape;15462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3" name="Google Shape;15463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4" name="Google Shape;15464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5" name="Google Shape;15465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6" name="Google Shape;15466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7" name="Google Shape;15467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8" name="Google Shape;15468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9" name="Google Shape;15469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0" name="Google Shape;15470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1" name="Google Shape;15471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2" name="Google Shape;15472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3" name="Google Shape;15473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4" name="Google Shape;15474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5" name="Google Shape;15475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6" name="Google Shape;15476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7" name="Google Shape;15477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8" name="Google Shape;15478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9" name="Google Shape;15479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0" name="Google Shape;15480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1" name="Google Shape;15481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2" name="Google Shape;15482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3" name="Google Shape;15483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4" name="Google Shape;15484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5" name="Google Shape;15485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6" name="Google Shape;15486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7" name="Google Shape;15487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8" name="Google Shape;15488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9" name="Google Shape;15489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0" name="Google Shape;15490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1" name="Google Shape;15491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2" name="Google Shape;15492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3" name="Google Shape;15493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4" name="Google Shape;15494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5" name="Google Shape;15495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6" name="Google Shape;15496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7" name="Google Shape;15497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8" name="Google Shape;15498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9" name="Google Shape;15499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0" name="Google Shape;15500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1" name="Google Shape;15501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2" name="Google Shape;15502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3" name="Google Shape;15503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4" name="Google Shape;15504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5" name="Google Shape;15505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6" name="Google Shape;15506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7" name="Google Shape;15507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8" name="Google Shape;15508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9" name="Google Shape;15509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0" name="Google Shape;15510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1" name="Google Shape;15511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2" name="Google Shape;15512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3" name="Google Shape;15513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4" name="Google Shape;15514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5" name="Google Shape;15515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6" name="Google Shape;15516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7" name="Google Shape;15517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8" name="Google Shape;15518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9" name="Google Shape;15519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0" name="Google Shape;15520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1" name="Google Shape;15521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2" name="Google Shape;15522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3" name="Google Shape;15523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4" name="Google Shape;15524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5" name="Google Shape;15525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6" name="Google Shape;15526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7" name="Google Shape;15527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8" name="Google Shape;15528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9" name="Google Shape;15529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0" name="Google Shape;15530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1" name="Google Shape;15531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2" name="Google Shape;15532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3" name="Google Shape;15533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4" name="Google Shape;15534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5" name="Google Shape;15535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6" name="Google Shape;15536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7" name="Google Shape;15537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8" name="Google Shape;15538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9" name="Google Shape;15539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0" name="Google Shape;15540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1" name="Google Shape;15541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2" name="Google Shape;15542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3" name="Google Shape;15543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4" name="Google Shape;15544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5" name="Google Shape;15545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6" name="Google Shape;15546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7" name="Google Shape;15547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8" name="Google Shape;15548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9" name="Google Shape;15549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0" name="Google Shape;15550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1" name="Google Shape;15551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2" name="Google Shape;15552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3" name="Google Shape;15553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4" name="Google Shape;15554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5" name="Google Shape;15555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6" name="Google Shape;15556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7" name="Google Shape;15557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8" name="Google Shape;15558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9" name="Google Shape;15559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0" name="Google Shape;15560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1" name="Google Shape;15561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2" name="Google Shape;15562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3" name="Google Shape;15563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4" name="Google Shape;15564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5" name="Google Shape;15565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6" name="Google Shape;15566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7" name="Google Shape;15567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8" name="Google Shape;15568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9" name="Google Shape;15569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0" name="Google Shape;15570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1" name="Google Shape;15571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2" name="Google Shape;15572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3" name="Google Shape;15573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4" name="Google Shape;15574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5" name="Google Shape;15575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6" name="Google Shape;15576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7" name="Google Shape;15577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8" name="Google Shape;15578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9" name="Google Shape;15579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0" name="Google Shape;15580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1" name="Google Shape;15581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2" name="Google Shape;15582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3" name="Google Shape;15583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4" name="Google Shape;15584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5" name="Google Shape;15585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6" name="Google Shape;15586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7" name="Google Shape;15587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8" name="Google Shape;15588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9" name="Google Shape;15589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0" name="Google Shape;15590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1" name="Google Shape;15591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2" name="Google Shape;15592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3" name="Google Shape;15593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4" name="Google Shape;15594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5" name="Google Shape;15595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6" name="Google Shape;15596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7" name="Google Shape;15597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8" name="Google Shape;15598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9" name="Google Shape;15599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0" name="Google Shape;15600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1" name="Google Shape;15601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2" name="Google Shape;15602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3" name="Google Shape;15603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4" name="Google Shape;15604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5" name="Google Shape;15605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6" name="Google Shape;15606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7" name="Google Shape;15607;p22"/>
          <p:cNvGrpSpPr/>
          <p:nvPr/>
        </p:nvGrpSpPr>
        <p:grpSpPr>
          <a:xfrm rot="-1113897" flipH="1">
            <a:off x="8213171" y="-46884"/>
            <a:ext cx="1931151" cy="1570957"/>
            <a:chOff x="2882800" y="2092550"/>
            <a:chExt cx="1855650" cy="1528300"/>
          </a:xfrm>
        </p:grpSpPr>
        <p:sp>
          <p:nvSpPr>
            <p:cNvPr id="15608" name="Google Shape;15608;p22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9" name="Google Shape;15609;p22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0" name="Google Shape;15610;p22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1" name="Google Shape;15611;p22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2" name="Google Shape;15612;p22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3" name="Google Shape;15613;p22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4" name="Google Shape;15614;p22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5" name="Google Shape;15615;p22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6" name="Google Shape;15616;p22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7" name="Google Shape;15617;p22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8" name="Google Shape;15618;p22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9" name="Google Shape;15619;p22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0" name="Google Shape;15620;p22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1" name="Google Shape;15621;p22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2" name="Google Shape;15622;p22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3" name="Google Shape;15623;p22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4" name="Google Shape;15624;p22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5" name="Google Shape;15625;p22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6" name="Google Shape;15626;p22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7" name="Google Shape;15627;p22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8" name="Google Shape;15628;p22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9" name="Google Shape;15629;p22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0" name="Google Shape;15630;p22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1" name="Google Shape;15631;p22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2" name="Google Shape;15632;p22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3" name="Google Shape;15633;p22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4" name="Google Shape;15634;p22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5" name="Google Shape;15635;p22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6" name="Google Shape;15636;p22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7" name="Google Shape;15637;p22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8" name="Google Shape;15638;p22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9" name="Google Shape;15639;p22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0" name="Google Shape;15640;p22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1" name="Google Shape;15641;p22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2" name="Google Shape;15642;p22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3" name="Google Shape;15643;p22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4" name="Google Shape;15644;p22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5" name="Google Shape;15645;p22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6" name="Google Shape;15646;p22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7" name="Google Shape;15647;p22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8" name="Google Shape;15648;p22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9" name="Google Shape;15649;p22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0" name="Google Shape;15650;p22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1" name="Google Shape;15651;p22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2" name="Google Shape;15652;p22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3" name="Google Shape;15653;p22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4" name="Google Shape;15654;p22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5" name="Google Shape;15655;p22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6" name="Google Shape;15656;p22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7" name="Google Shape;15657;p22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8" name="Google Shape;15658;p22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9" name="Google Shape;15659;p22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0" name="Google Shape;15660;p22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1" name="Google Shape;15661;p22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2" name="Google Shape;15662;p22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3" name="Google Shape;15663;p22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4" name="Google Shape;15664;p22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5" name="Google Shape;15665;p22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6" name="Google Shape;15666;p22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7" name="Google Shape;15667;p22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8" name="Google Shape;15668;p22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9" name="Google Shape;15669;p22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0" name="Google Shape;15670;p22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1" name="Google Shape;15671;p22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2" name="Google Shape;15672;p22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3" name="Google Shape;15673;p22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4" name="Google Shape;15674;p22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5" name="Google Shape;15675;p22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6" name="Google Shape;15676;p22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7" name="Google Shape;15677;p22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8" name="Google Shape;15678;p22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9" name="Google Shape;15679;p22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0" name="Google Shape;15680;p22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1" name="Google Shape;15681;p22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2" name="Google Shape;15682;p22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3" name="Google Shape;15683;p22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4" name="Google Shape;15684;p22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5" name="Google Shape;15685;p22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6" name="Google Shape;15686;p22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7" name="Google Shape;15687;p22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8" name="Google Shape;15688;p22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9" name="Google Shape;15689;p22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0" name="Google Shape;15690;p22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1" name="Google Shape;15691;p22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2" name="Google Shape;15692;p22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3" name="Google Shape;15693;p22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4" name="Google Shape;15694;p22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5" name="Google Shape;15695;p22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6" name="Google Shape;15696;p22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7" name="Google Shape;15697;p22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8" name="Google Shape;15698;p22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99" name="Google Shape;15699;p22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0" name="Google Shape;15700;p22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1" name="Google Shape;15701;p22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2" name="Google Shape;15702;p22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3" name="Google Shape;15703;p22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4" name="Google Shape;15704;p22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5" name="Google Shape;15705;p22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6" name="Google Shape;15706;p22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7" name="Google Shape;15707;p22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8" name="Google Shape;15708;p22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09" name="Google Shape;15709;p22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0" name="Google Shape;15710;p22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1" name="Google Shape;15711;p22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2" name="Google Shape;15712;p22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3" name="Google Shape;15713;p22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4" name="Google Shape;15714;p22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5" name="Google Shape;15715;p22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6" name="Google Shape;15716;p22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7" name="Google Shape;15717;p22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8" name="Google Shape;15718;p22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9" name="Google Shape;15719;p22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0" name="Google Shape;15720;p22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1" name="Google Shape;15721;p22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2" name="Google Shape;15722;p22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3" name="Google Shape;15723;p22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4" name="Google Shape;15724;p22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5" name="Google Shape;15725;p22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6" name="Google Shape;15726;p22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7" name="Google Shape;15727;p22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8" name="Google Shape;15728;p22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9" name="Google Shape;15729;p22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0" name="Google Shape;15730;p22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1" name="Google Shape;15731;p22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2" name="Google Shape;15732;p22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3" name="Google Shape;15733;p22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4" name="Google Shape;15734;p22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5" name="Google Shape;15735;p22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6" name="Google Shape;15736;p22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7" name="Google Shape;15737;p22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8" name="Google Shape;15738;p22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9" name="Google Shape;15739;p22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0" name="Google Shape;15740;p22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1" name="Google Shape;15741;p22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2" name="Google Shape;15742;p22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3" name="Google Shape;15743;p22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4" name="Google Shape;15744;p22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5" name="Google Shape;15745;p22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6" name="Google Shape;15746;p22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7" name="Google Shape;15747;p22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8" name="Google Shape;15748;p22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9" name="Google Shape;15749;p22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0" name="Google Shape;15750;p22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1" name="Google Shape;15751;p22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2" name="Google Shape;15752;p22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3" name="Google Shape;15753;p22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4" name="Google Shape;15754;p22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5" name="Google Shape;15755;p22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6" name="Google Shape;15756;p22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7" name="Google Shape;15757;p22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8" name="Google Shape;15758;p22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9" name="Google Shape;15759;p22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0" name="Google Shape;15760;p22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1" name="Google Shape;15761;p22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2" name="Google Shape;15762;p22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3" name="Google Shape;15763;p22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4" name="Google Shape;15764;p22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5" name="Google Shape;15765;p22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6" name="Google Shape;15766;p22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7" name="Google Shape;15767;p22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8" name="Google Shape;15768;p22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9" name="Google Shape;15769;p22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0" name="Google Shape;15770;p22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1" name="Google Shape;15771;p22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2" name="Google Shape;15772;p22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3" name="Google Shape;15773;p22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4" name="Google Shape;15774;p22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5" name="Google Shape;15775;p22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6" name="Google Shape;15776;p22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7" name="Google Shape;15777;p22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8" name="Google Shape;15778;p22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9" name="Google Shape;15779;p22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0" name="Google Shape;15780;p22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1" name="Google Shape;15781;p22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2" name="Google Shape;15782;p22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3" name="Google Shape;15783;p22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4" name="Google Shape;15784;p22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5" name="Google Shape;15785;p22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6" name="Google Shape;15786;p22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7" name="Google Shape;15787;p22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8" name="Google Shape;15788;p22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9" name="Google Shape;15789;p22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0" name="Google Shape;15790;p22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1" name="Google Shape;15791;p22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2" name="Google Shape;15792;p22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3" name="Google Shape;15793;p22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4" name="Google Shape;15794;p22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5" name="Google Shape;15795;p22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6" name="Google Shape;15796;p22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7" name="Google Shape;15797;p22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8" name="Google Shape;15798;p22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9" name="Google Shape;15799;p22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0" name="Google Shape;15800;p22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1" name="Google Shape;15801;p22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2" name="Google Shape;15802;p22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3" name="Google Shape;15803;p22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4" name="Google Shape;15804;p22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5" name="Google Shape;15805;p22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6" name="Google Shape;15806;p22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7" name="Google Shape;15807;p22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8" name="Google Shape;15808;p22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9" name="Google Shape;15809;p22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0" name="Google Shape;15810;p22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1" name="Google Shape;15811;p22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2" name="Google Shape;15812;p22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3" name="Google Shape;15813;p22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4" name="Google Shape;15814;p22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5" name="Google Shape;15815;p22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6" name="Google Shape;15816;p22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7" name="Google Shape;15817;p22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8" name="Google Shape;15818;p22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9" name="Google Shape;15819;p22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0" name="Google Shape;15820;p22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1" name="Google Shape;15821;p22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2" name="Google Shape;15822;p22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3" name="Google Shape;15823;p22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4" name="Google Shape;15824;p22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5" name="Google Shape;15825;p22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6" name="Google Shape;15826;p22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7" name="Google Shape;15827;p22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8" name="Google Shape;15828;p22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9" name="Google Shape;15829;p22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0" name="Google Shape;15830;p22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1" name="Google Shape;15831;p22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2" name="Google Shape;15832;p22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3" name="Google Shape;15833;p22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4" name="Google Shape;15834;p22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5" name="Google Shape;15835;p22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6" name="Google Shape;15836;p22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7" name="Google Shape;15837;p22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8" name="Google Shape;15838;p22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9" name="Google Shape;15839;p22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0" name="Google Shape;15840;p22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1" name="Google Shape;15841;p22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2" name="Google Shape;15842;p22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3" name="Google Shape;15843;p22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4" name="Google Shape;15844;p22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5" name="Google Shape;15845;p22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6" name="Google Shape;15846;p22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7" name="Google Shape;15847;p22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8" name="Google Shape;15848;p22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9" name="Google Shape;15849;p22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0" name="Google Shape;15850;p22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1" name="Google Shape;15851;p22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2" name="Google Shape;15852;p22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3" name="Google Shape;15853;p22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4" name="Google Shape;15854;p22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5" name="Google Shape;15855;p22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6" name="Google Shape;15856;p22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7" name="Google Shape;15857;p22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8" name="Google Shape;15858;p22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9" name="Google Shape;15859;p22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0" name="Google Shape;15860;p22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1" name="Google Shape;15861;p22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2" name="Google Shape;15862;p22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3" name="Google Shape;15863;p22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4" name="Google Shape;15864;p22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5" name="Google Shape;15865;p22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6" name="Google Shape;15866;p22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7" name="Google Shape;15867;p22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8" name="Google Shape;15868;p22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9" name="Google Shape;15869;p22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0" name="Google Shape;15870;p22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1" name="Google Shape;15871;p22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2" name="Google Shape;15872;p22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3" name="Google Shape;15873;p22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4" name="Google Shape;15874;p22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5" name="Google Shape;15875;p22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6" name="Google Shape;15876;p22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7" name="Google Shape;15877;p22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8" name="Google Shape;15878;p22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9" name="Google Shape;15879;p22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0" name="Google Shape;15880;p22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1" name="Google Shape;15881;p22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2" name="Google Shape;15882;p22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3" name="Google Shape;15883;p22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4" name="Google Shape;15884;p22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5" name="Google Shape;15885;p22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6" name="Google Shape;15886;p22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7" name="Google Shape;15887;p22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8" name="Google Shape;15888;p22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9" name="Google Shape;15889;p22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0" name="Google Shape;15890;p22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1" name="Google Shape;15891;p22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2" name="Google Shape;15892;p22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3" name="Google Shape;15893;p22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4" name="Google Shape;15894;p22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5" name="Google Shape;15895;p22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6" name="Google Shape;15896;p22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7" name="Google Shape;15897;p22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8" name="Google Shape;15898;p22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9" name="Google Shape;15899;p22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0" name="Google Shape;15900;p22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1" name="Google Shape;15901;p22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2" name="Google Shape;15902;p22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3" name="Google Shape;15903;p22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4" name="Google Shape;15904;p22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5" name="Google Shape;15905;p22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6" name="Google Shape;15906;p22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7" name="Google Shape;15907;p22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8" name="Google Shape;15908;p22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9" name="Google Shape;15909;p22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0" name="Google Shape;15910;p22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1" name="Google Shape;15911;p22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2" name="Google Shape;15912;p22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3" name="Google Shape;15913;p22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4" name="Google Shape;15914;p22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5" name="Google Shape;15915;p22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6" name="Google Shape;15916;p22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7" name="Google Shape;15917;p22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8" name="Google Shape;15918;p22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9" name="Google Shape;15919;p22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0" name="Google Shape;15920;p22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1" name="Google Shape;15921;p22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2" name="Google Shape;15922;p22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3" name="Google Shape;15923;p22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4" name="Google Shape;15924;p22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5" name="Google Shape;15925;p22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6" name="Google Shape;15926;p22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7" name="Google Shape;15927;p22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8" name="Google Shape;15928;p22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9" name="Google Shape;15929;p22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0" name="Google Shape;15930;p22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1" name="Google Shape;15931;p22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2" name="Google Shape;15932;p22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3" name="Google Shape;15933;p22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4" name="Google Shape;15934;p22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5" name="Google Shape;15935;p22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6" name="Google Shape;15936;p22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7" name="Google Shape;15937;p22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8" name="Google Shape;15938;p22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9" name="Google Shape;15939;p22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0" name="Google Shape;15940;p22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1" name="Google Shape;15941;p22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2" name="Google Shape;15942;p22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3" name="Google Shape;15943;p22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4" name="Google Shape;15944;p22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5" name="Google Shape;15945;p22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6" name="Google Shape;15946;p22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7" name="Google Shape;15947;p22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8" name="Google Shape;15948;p22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9" name="Google Shape;15949;p22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0" name="Google Shape;15950;p22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1" name="Google Shape;15951;p22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2" name="Google Shape;15952;p22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3" name="Google Shape;15953;p22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4" name="Google Shape;15954;p22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5" name="Google Shape;15955;p22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6" name="Google Shape;15956;p22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7" name="Google Shape;15957;p22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8" name="Google Shape;15958;p22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9" name="Google Shape;15959;p22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0" name="Google Shape;15960;p22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1" name="Google Shape;15961;p22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2" name="Google Shape;15962;p22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3" name="Google Shape;15963;p22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4" name="Google Shape;15964;p22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5" name="Google Shape;15965;p22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6" name="Google Shape;15966;p22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7" name="Google Shape;15967;p22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8" name="Google Shape;15968;p22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9" name="Google Shape;15969;p22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0" name="Google Shape;15970;p22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1" name="Google Shape;15971;p22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2" name="Google Shape;15972;p22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3" name="Google Shape;15973;p22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4" name="Google Shape;15974;p22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5" name="Google Shape;15975;p22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6" name="Google Shape;15976;p22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7" name="Google Shape;15977;p22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8" name="Google Shape;15978;p22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9" name="Google Shape;15979;p22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0" name="Google Shape;15980;p22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1" name="Google Shape;15981;p22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2" name="Google Shape;15982;p22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3" name="Google Shape;15983;p22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4" name="Google Shape;15984;p22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5" name="Google Shape;15985;p22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6" name="Google Shape;15986;p22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7" name="Google Shape;15987;p22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8" name="Google Shape;15988;p22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9" name="Google Shape;15989;p22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0" name="Google Shape;15990;p22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1" name="Google Shape;15991;p22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2" name="Google Shape;15992;p22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3" name="Google Shape;15993;p22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4" name="Google Shape;15994;p22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5" name="Google Shape;15995;p22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6" name="Google Shape;15996;p22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7" name="Google Shape;15997;p22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8" name="Google Shape;15998;p22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9" name="Google Shape;15999;p22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0" name="Google Shape;16000;p22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1" name="Google Shape;16001;p22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2" name="Google Shape;16002;p22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3" name="Google Shape;16003;p22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4" name="Google Shape;16004;p22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5" name="Google Shape;16005;p22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6" name="Google Shape;16006;p22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7" name="Google Shape;16007;p22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8" name="Google Shape;16008;p22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9" name="Google Shape;16009;p22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0" name="Google Shape;16010;p22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1" name="Google Shape;16011;p22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2" name="Google Shape;16012;p22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3" name="Google Shape;16013;p22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4" name="Google Shape;16014;p22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5" name="Google Shape;16015;p22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6" name="Google Shape;16016;p22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7" name="Google Shape;16017;p22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8" name="Google Shape;16018;p22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9" name="Google Shape;16019;p22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0" name="Google Shape;16020;p22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1" name="Google Shape;16021;p22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2" name="Google Shape;16022;p22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3" name="Google Shape;16023;p22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4" name="Google Shape;16024;p22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5" name="Google Shape;16025;p22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6" name="Google Shape;16026;p22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7" name="Google Shape;16027;p22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8" name="Google Shape;16028;p22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9" name="Google Shape;16029;p22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0" name="Google Shape;16030;p22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1" name="Google Shape;16031;p22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2" name="Google Shape;16032;p22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3" name="Google Shape;16033;p22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4" name="Google Shape;16034;p22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5" name="Google Shape;16035;p22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6" name="Google Shape;16036;p22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7" name="Google Shape;16037;p22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8" name="Google Shape;16038;p22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9" name="Google Shape;16039;p22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0" name="Google Shape;16040;p22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1" name="Google Shape;16041;p22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042" name="Google Shape;16042;p22"/>
          <p:cNvGrpSpPr/>
          <p:nvPr/>
        </p:nvGrpSpPr>
        <p:grpSpPr>
          <a:xfrm rot="-1676140" flipH="1">
            <a:off x="11076747" y="3895878"/>
            <a:ext cx="1584767" cy="3931325"/>
            <a:chOff x="757300" y="1884600"/>
            <a:chExt cx="457350" cy="1136525"/>
          </a:xfrm>
        </p:grpSpPr>
        <p:sp>
          <p:nvSpPr>
            <p:cNvPr id="16043" name="Google Shape;16043;p2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4" name="Google Shape;16044;p2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5" name="Google Shape;16045;p2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6" name="Google Shape;16046;p2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7" name="Google Shape;16047;p2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8" name="Google Shape;16048;p2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9" name="Google Shape;16049;p2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0" name="Google Shape;16050;p2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1" name="Google Shape;16051;p2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2" name="Google Shape;16052;p2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3" name="Google Shape;16053;p2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4" name="Google Shape;16054;p2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5" name="Google Shape;16055;p2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6" name="Google Shape;16056;p2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7" name="Google Shape;16057;p2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8" name="Google Shape;16058;p2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9" name="Google Shape;16059;p2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0" name="Google Shape;16060;p2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1" name="Google Shape;16061;p2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2" name="Google Shape;16062;p2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3" name="Google Shape;16063;p2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4" name="Google Shape;16064;p2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5" name="Google Shape;16065;p2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6" name="Google Shape;16066;p2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7" name="Google Shape;16067;p2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8" name="Google Shape;16068;p2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9" name="Google Shape;16069;p2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0" name="Google Shape;16070;p2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1" name="Google Shape;16071;p2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2" name="Google Shape;16072;p2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3" name="Google Shape;16073;p2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4" name="Google Shape;16074;p2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5" name="Google Shape;16075;p2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6" name="Google Shape;16076;p2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7" name="Google Shape;16077;p2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8" name="Google Shape;16078;p2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9" name="Google Shape;16079;p2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0" name="Google Shape;16080;p2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1" name="Google Shape;16081;p2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2" name="Google Shape;16082;p2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3" name="Google Shape;16083;p2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4" name="Google Shape;16084;p2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5" name="Google Shape;16085;p2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6" name="Google Shape;16086;p2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7" name="Google Shape;16087;p2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8" name="Google Shape;16088;p2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9" name="Google Shape;16089;p2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0" name="Google Shape;16090;p2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1" name="Google Shape;16091;p2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2" name="Google Shape;16092;p2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3" name="Google Shape;16093;p2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4" name="Google Shape;16094;p2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5" name="Google Shape;16095;p2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6" name="Google Shape;16096;p2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7" name="Google Shape;16097;p2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8" name="Google Shape;16098;p2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9" name="Google Shape;16099;p2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0" name="Google Shape;16100;p2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1" name="Google Shape;16101;p2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2" name="Google Shape;16102;p2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3" name="Google Shape;16103;p2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4" name="Google Shape;16104;p2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5" name="Google Shape;16105;p2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6" name="Google Shape;16106;p2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7" name="Google Shape;16107;p2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8" name="Google Shape;16108;p2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9" name="Google Shape;16109;p2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0" name="Google Shape;16110;p2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1" name="Google Shape;16111;p2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2" name="Google Shape;16112;p2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3" name="Google Shape;16113;p2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4" name="Google Shape;16114;p2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5" name="Google Shape;16115;p2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6" name="Google Shape;16116;p2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7" name="Google Shape;16117;p2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8" name="Google Shape;16118;p2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9" name="Google Shape;16119;p2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0" name="Google Shape;16120;p2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1" name="Google Shape;16121;p2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2" name="Google Shape;16122;p2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3" name="Google Shape;16123;p2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4" name="Google Shape;16124;p2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5" name="Google Shape;16125;p2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6" name="Google Shape;16126;p2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7" name="Google Shape;16127;p2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8" name="Google Shape;16128;p2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9" name="Google Shape;16129;p2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0" name="Google Shape;16130;p2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1" name="Google Shape;16131;p2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2" name="Google Shape;16132;p2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3" name="Google Shape;16133;p2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4" name="Google Shape;16134;p2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5" name="Google Shape;16135;p2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6" name="Google Shape;16136;p2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7" name="Google Shape;16137;p2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8" name="Google Shape;16138;p2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9" name="Google Shape;16139;p2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0" name="Google Shape;16140;p2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1" name="Google Shape;16141;p2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2" name="Google Shape;16142;p2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3" name="Google Shape;16143;p2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4" name="Google Shape;16144;p2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5" name="Google Shape;16145;p2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6" name="Google Shape;16146;p2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7" name="Google Shape;16147;p2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8" name="Google Shape;16148;p2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9" name="Google Shape;16149;p2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0" name="Google Shape;16150;p2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1" name="Google Shape;16151;p2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2" name="Google Shape;16152;p2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3" name="Google Shape;16153;p2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4" name="Google Shape;16154;p2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5" name="Google Shape;16155;p2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6" name="Google Shape;16156;p2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7" name="Google Shape;16157;p2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8" name="Google Shape;16158;p2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9" name="Google Shape;16159;p2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0" name="Google Shape;16160;p2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1" name="Google Shape;16161;p2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2" name="Google Shape;16162;p2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3" name="Google Shape;16163;p2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4" name="Google Shape;16164;p2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5" name="Google Shape;16165;p2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6" name="Google Shape;16166;p2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7" name="Google Shape;16167;p2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8" name="Google Shape;16168;p2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9" name="Google Shape;16169;p2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0" name="Google Shape;16170;p2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1" name="Google Shape;16171;p2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2" name="Google Shape;16172;p2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3" name="Google Shape;16173;p2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4" name="Google Shape;16174;p2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5" name="Google Shape;16175;p2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6" name="Google Shape;16176;p2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7" name="Google Shape;16177;p2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8" name="Google Shape;16178;p2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9" name="Google Shape;16179;p2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0" name="Google Shape;16180;p2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1" name="Google Shape;16181;p2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2" name="Google Shape;16182;p2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3" name="Google Shape;16183;p2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4" name="Google Shape;16184;p2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5" name="Google Shape;16185;p2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6" name="Google Shape;16186;p2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187" name="Google Shape;16187;p22"/>
          <p:cNvGrpSpPr/>
          <p:nvPr/>
        </p:nvGrpSpPr>
        <p:grpSpPr>
          <a:xfrm rot="-4331368" flipH="1">
            <a:off x="10562819" y="5528519"/>
            <a:ext cx="1269559" cy="1903248"/>
            <a:chOff x="1916600" y="2548900"/>
            <a:chExt cx="516750" cy="772675"/>
          </a:xfrm>
        </p:grpSpPr>
        <p:sp>
          <p:nvSpPr>
            <p:cNvPr id="16188" name="Google Shape;161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9" name="Google Shape;161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0" name="Google Shape;161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1" name="Google Shape;161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2" name="Google Shape;161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3" name="Google Shape;161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4" name="Google Shape;161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5" name="Google Shape;161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6" name="Google Shape;161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7" name="Google Shape;161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8" name="Google Shape;161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9" name="Google Shape;161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0" name="Google Shape;162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1" name="Google Shape;162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2" name="Google Shape;162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3" name="Google Shape;162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4" name="Google Shape;162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5" name="Google Shape;162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6" name="Google Shape;162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7" name="Google Shape;162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8" name="Google Shape;162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9" name="Google Shape;162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0" name="Google Shape;162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1" name="Google Shape;162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2" name="Google Shape;162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3" name="Google Shape;162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4" name="Google Shape;162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5" name="Google Shape;162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6" name="Google Shape;162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7" name="Google Shape;162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8" name="Google Shape;162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9" name="Google Shape;162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0" name="Google Shape;162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1" name="Google Shape;162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2" name="Google Shape;162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3" name="Google Shape;162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4" name="Google Shape;162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5" name="Google Shape;162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6" name="Google Shape;162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7" name="Google Shape;162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8" name="Google Shape;162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9" name="Google Shape;162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0" name="Google Shape;162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1" name="Google Shape;162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2" name="Google Shape;162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3" name="Google Shape;162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4" name="Google Shape;162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5" name="Google Shape;162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6" name="Google Shape;162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7" name="Google Shape;162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8" name="Google Shape;162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9" name="Google Shape;162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0" name="Google Shape;162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1" name="Google Shape;162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2" name="Google Shape;162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3" name="Google Shape;162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4" name="Google Shape;162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5" name="Google Shape;162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6" name="Google Shape;162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7" name="Google Shape;162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8" name="Google Shape;162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9" name="Google Shape;162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0" name="Google Shape;162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1" name="Google Shape;162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2" name="Google Shape;162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3" name="Google Shape;162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4" name="Google Shape;162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5" name="Google Shape;162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6" name="Google Shape;162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7" name="Google Shape;162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8" name="Google Shape;162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9" name="Google Shape;162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0" name="Google Shape;162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1" name="Google Shape;162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2" name="Google Shape;162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3" name="Google Shape;162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4" name="Google Shape;162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5" name="Google Shape;162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6" name="Google Shape;162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7" name="Google Shape;162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8" name="Google Shape;162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9" name="Google Shape;162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0" name="Google Shape;162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1" name="Google Shape;162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2" name="Google Shape;162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3" name="Google Shape;162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4" name="Google Shape;162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5" name="Google Shape;162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6" name="Google Shape;162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7" name="Google Shape;162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8" name="Google Shape;162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9" name="Google Shape;162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0" name="Google Shape;162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1" name="Google Shape;162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2" name="Google Shape;162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3" name="Google Shape;162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4" name="Google Shape;162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5" name="Google Shape;162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6" name="Google Shape;162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7" name="Google Shape;162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8" name="Google Shape;162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9" name="Google Shape;162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0" name="Google Shape;162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1" name="Google Shape;162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2" name="Google Shape;162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3" name="Google Shape;162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4" name="Google Shape;162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5" name="Google Shape;162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6" name="Google Shape;162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7" name="Google Shape;162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8" name="Google Shape;162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9" name="Google Shape;162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0" name="Google Shape;163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1" name="Google Shape;163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2" name="Google Shape;163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3" name="Google Shape;163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4" name="Google Shape;163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5" name="Google Shape;163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6" name="Google Shape;163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7" name="Google Shape;163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8" name="Google Shape;163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9" name="Google Shape;163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0" name="Google Shape;163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1" name="Google Shape;163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2" name="Google Shape;163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3" name="Google Shape;163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4" name="Google Shape;163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5" name="Google Shape;163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6" name="Google Shape;163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7" name="Google Shape;163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8" name="Google Shape;163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9" name="Google Shape;163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0" name="Google Shape;163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1" name="Google Shape;163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2" name="Google Shape;163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3" name="Google Shape;163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4" name="Google Shape;163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5" name="Google Shape;163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6" name="Google Shape;163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7" name="Google Shape;163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8" name="Google Shape;163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9" name="Google Shape;163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0" name="Google Shape;163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1" name="Google Shape;163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2" name="Google Shape;163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3" name="Google Shape;163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4" name="Google Shape;163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5" name="Google Shape;163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6" name="Google Shape;163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7" name="Google Shape;163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8" name="Google Shape;163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9" name="Google Shape;163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0" name="Google Shape;163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1" name="Google Shape;163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2" name="Google Shape;163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3" name="Google Shape;163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4" name="Google Shape;163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5" name="Google Shape;163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6" name="Google Shape;163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7" name="Google Shape;163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8" name="Google Shape;163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9" name="Google Shape;163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0" name="Google Shape;163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1" name="Google Shape;163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2" name="Google Shape;163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3" name="Google Shape;163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4" name="Google Shape;163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5" name="Google Shape;163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6" name="Google Shape;163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7" name="Google Shape;163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8" name="Google Shape;163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9" name="Google Shape;163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0" name="Google Shape;163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1" name="Google Shape;163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2" name="Google Shape;163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3" name="Google Shape;163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4" name="Google Shape;163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5" name="Google Shape;163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6" name="Google Shape;163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7" name="Google Shape;163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8" name="Google Shape;163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9" name="Google Shape;163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0" name="Google Shape;163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1" name="Google Shape;163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2" name="Google Shape;163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3" name="Google Shape;163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4" name="Google Shape;163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5" name="Google Shape;163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6" name="Google Shape;163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7" name="Google Shape;163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8" name="Google Shape;163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9" name="Google Shape;163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0" name="Google Shape;163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1" name="Google Shape;163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2" name="Google Shape;163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3" name="Google Shape;163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4" name="Google Shape;163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5" name="Google Shape;163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386" name="Google Shape;16386;p22"/>
          <p:cNvGrpSpPr/>
          <p:nvPr/>
        </p:nvGrpSpPr>
        <p:grpSpPr>
          <a:xfrm flipH="1">
            <a:off x="-276599" y="5070490"/>
            <a:ext cx="1778917" cy="2287649"/>
            <a:chOff x="2744675" y="1473650"/>
            <a:chExt cx="2130950" cy="2766425"/>
          </a:xfrm>
        </p:grpSpPr>
        <p:sp>
          <p:nvSpPr>
            <p:cNvPr id="16387" name="Google Shape;16387;p22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8" name="Google Shape;16388;p22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9" name="Google Shape;16389;p22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0" name="Google Shape;16390;p22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1" name="Google Shape;16391;p22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2" name="Google Shape;16392;p22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3" name="Google Shape;16393;p22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4" name="Google Shape;16394;p22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5" name="Google Shape;16395;p22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6" name="Google Shape;16396;p22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7" name="Google Shape;16397;p22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8" name="Google Shape;16398;p22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9" name="Google Shape;16399;p22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0" name="Google Shape;16400;p22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1" name="Google Shape;16401;p22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2" name="Google Shape;16402;p22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3" name="Google Shape;16403;p22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4" name="Google Shape;16404;p22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5" name="Google Shape;16405;p22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6" name="Google Shape;16406;p22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7" name="Google Shape;16407;p22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8" name="Google Shape;16408;p22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9" name="Google Shape;16409;p22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0" name="Google Shape;16410;p22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1" name="Google Shape;16411;p22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2" name="Google Shape;16412;p22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3" name="Google Shape;16413;p22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4" name="Google Shape;16414;p22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5" name="Google Shape;16415;p22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6" name="Google Shape;16416;p22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7" name="Google Shape;16417;p22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8" name="Google Shape;16418;p22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9" name="Google Shape;16419;p22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0" name="Google Shape;16420;p22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1" name="Google Shape;16421;p22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2" name="Google Shape;16422;p22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3" name="Google Shape;16423;p22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4" name="Google Shape;16424;p22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5" name="Google Shape;16425;p22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6" name="Google Shape;16426;p22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7" name="Google Shape;16427;p22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8" name="Google Shape;16428;p22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9" name="Google Shape;16429;p22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0" name="Google Shape;16430;p22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1" name="Google Shape;16431;p22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2" name="Google Shape;16432;p22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3" name="Google Shape;16433;p22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4" name="Google Shape;16434;p22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5" name="Google Shape;16435;p22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6" name="Google Shape;16436;p22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7" name="Google Shape;16437;p22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8" name="Google Shape;16438;p22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9" name="Google Shape;16439;p22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0" name="Google Shape;16440;p22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1" name="Google Shape;16441;p22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2" name="Google Shape;16442;p22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3" name="Google Shape;16443;p22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4" name="Google Shape;16444;p22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5" name="Google Shape;16445;p22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6" name="Google Shape;16446;p22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7" name="Google Shape;16447;p22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8" name="Google Shape;16448;p22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9" name="Google Shape;16449;p22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0" name="Google Shape;16450;p22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1" name="Google Shape;16451;p22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2" name="Google Shape;16452;p22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3" name="Google Shape;16453;p22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4" name="Google Shape;16454;p22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5" name="Google Shape;16455;p22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6" name="Google Shape;16456;p22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7" name="Google Shape;16457;p22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8" name="Google Shape;16458;p22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9" name="Google Shape;16459;p22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0" name="Google Shape;16460;p22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1" name="Google Shape;16461;p22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2" name="Google Shape;16462;p22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3" name="Google Shape;16463;p22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4" name="Google Shape;16464;p22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5" name="Google Shape;16465;p22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6" name="Google Shape;16466;p22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7" name="Google Shape;16467;p22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8" name="Google Shape;16468;p22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9" name="Google Shape;16469;p22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0" name="Google Shape;16470;p22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1" name="Google Shape;16471;p22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2" name="Google Shape;16472;p22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3" name="Google Shape;16473;p22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4" name="Google Shape;16474;p22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5" name="Google Shape;16475;p22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6" name="Google Shape;16476;p22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7" name="Google Shape;16477;p22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8" name="Google Shape;16478;p22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9" name="Google Shape;16479;p22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0" name="Google Shape;16480;p22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1" name="Google Shape;16481;p22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2" name="Google Shape;16482;p22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3" name="Google Shape;16483;p22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4" name="Google Shape;16484;p22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5" name="Google Shape;16485;p22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6" name="Google Shape;16486;p22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7" name="Google Shape;16487;p22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8" name="Google Shape;16488;p22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9" name="Google Shape;16489;p22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0" name="Google Shape;16490;p22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1" name="Google Shape;16491;p22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2" name="Google Shape;16492;p22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3" name="Google Shape;16493;p22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4" name="Google Shape;16494;p22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5" name="Google Shape;16495;p22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6" name="Google Shape;16496;p22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7" name="Google Shape;16497;p22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8" name="Google Shape;16498;p22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9" name="Google Shape;16499;p22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0" name="Google Shape;16500;p22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1" name="Google Shape;16501;p22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2" name="Google Shape;16502;p22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3" name="Google Shape;16503;p22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4" name="Google Shape;16504;p22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5" name="Google Shape;16505;p22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6" name="Google Shape;16506;p22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7" name="Google Shape;16507;p22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8" name="Google Shape;16508;p22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9" name="Google Shape;16509;p22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0" name="Google Shape;16510;p22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1" name="Google Shape;16511;p22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2" name="Google Shape;16512;p22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3" name="Google Shape;16513;p22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4" name="Google Shape;16514;p22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5" name="Google Shape;16515;p22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6" name="Google Shape;16516;p22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7" name="Google Shape;16517;p22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8" name="Google Shape;16518;p22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9" name="Google Shape;16519;p22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0" name="Google Shape;16520;p22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1" name="Google Shape;16521;p22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2" name="Google Shape;16522;p22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3" name="Google Shape;16523;p22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4" name="Google Shape;16524;p22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5" name="Google Shape;16525;p22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6" name="Google Shape;16526;p22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7" name="Google Shape;16527;p22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8" name="Google Shape;16528;p22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9" name="Google Shape;16529;p22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0" name="Google Shape;16530;p22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1" name="Google Shape;16531;p22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2" name="Google Shape;16532;p22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3" name="Google Shape;16533;p22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4" name="Google Shape;16534;p22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5" name="Google Shape;16535;p22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6" name="Google Shape;16536;p22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7" name="Google Shape;16537;p22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8" name="Google Shape;16538;p22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9" name="Google Shape;16539;p22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0" name="Google Shape;16540;p22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1" name="Google Shape;16541;p22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2" name="Google Shape;16542;p22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3" name="Google Shape;16543;p22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4" name="Google Shape;16544;p22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5" name="Google Shape;16545;p22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6" name="Google Shape;16546;p22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7" name="Google Shape;16547;p22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8" name="Google Shape;16548;p22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9" name="Google Shape;16549;p22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0" name="Google Shape;16550;p22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1" name="Google Shape;16551;p22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2" name="Google Shape;16552;p22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3" name="Google Shape;16553;p22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4" name="Google Shape;16554;p22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5" name="Google Shape;16555;p22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6" name="Google Shape;16556;p22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7" name="Google Shape;16557;p22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8" name="Google Shape;16558;p22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9" name="Google Shape;16559;p22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0" name="Google Shape;16560;p22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1" name="Google Shape;16561;p22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2" name="Google Shape;16562;p22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3" name="Google Shape;16563;p22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4" name="Google Shape;16564;p22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5" name="Google Shape;16565;p22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6" name="Google Shape;16566;p22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7" name="Google Shape;16567;p22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8" name="Google Shape;16568;p22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9" name="Google Shape;16569;p22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0" name="Google Shape;16570;p22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1" name="Google Shape;16571;p22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2" name="Google Shape;16572;p22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3" name="Google Shape;16573;p22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4" name="Google Shape;16574;p22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5" name="Google Shape;16575;p22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6" name="Google Shape;16576;p22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7" name="Google Shape;16577;p22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8" name="Google Shape;16578;p22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9" name="Google Shape;16579;p22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0" name="Google Shape;16580;p22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1" name="Google Shape;16581;p22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2" name="Google Shape;16582;p22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3" name="Google Shape;16583;p22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4" name="Google Shape;16584;p22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5" name="Google Shape;16585;p22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6" name="Google Shape;16586;p22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7" name="Google Shape;16587;p22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8" name="Google Shape;16588;p22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9" name="Google Shape;16589;p22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0" name="Google Shape;16590;p22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1" name="Google Shape;16591;p22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2" name="Google Shape;16592;p22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3" name="Google Shape;16593;p22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4" name="Google Shape;16594;p22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5" name="Google Shape;16595;p22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6" name="Google Shape;16596;p22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7" name="Google Shape;16597;p22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8" name="Google Shape;16598;p22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9" name="Google Shape;16599;p22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0" name="Google Shape;16600;p22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1" name="Google Shape;16601;p22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2" name="Google Shape;16602;p22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3" name="Google Shape;16603;p22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4" name="Google Shape;16604;p22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5" name="Google Shape;16605;p22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6" name="Google Shape;16606;p22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7" name="Google Shape;16607;p22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8" name="Google Shape;16608;p22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9" name="Google Shape;16609;p22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0" name="Google Shape;16610;p22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1" name="Google Shape;16611;p22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2" name="Google Shape;16612;p22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3" name="Google Shape;16613;p22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4" name="Google Shape;16614;p22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5" name="Google Shape;16615;p22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6" name="Google Shape;16616;p22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7" name="Google Shape;16617;p22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8" name="Google Shape;16618;p22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9" name="Google Shape;16619;p22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0" name="Google Shape;16620;p22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1" name="Google Shape;16621;p22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2" name="Google Shape;16622;p22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3" name="Google Shape;16623;p22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4" name="Google Shape;16624;p22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5" name="Google Shape;16625;p22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6" name="Google Shape;16626;p22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7" name="Google Shape;16627;p22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8" name="Google Shape;16628;p22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9" name="Google Shape;16629;p22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0" name="Google Shape;16630;p22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1" name="Google Shape;16631;p22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2" name="Google Shape;16632;p22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3" name="Google Shape;16633;p22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4" name="Google Shape;16634;p22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5" name="Google Shape;16635;p22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6" name="Google Shape;16636;p22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7" name="Google Shape;16637;p22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8" name="Google Shape;16638;p22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9" name="Google Shape;16639;p22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0" name="Google Shape;16640;p22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1" name="Google Shape;16641;p22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2" name="Google Shape;16642;p22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3" name="Google Shape;16643;p22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4" name="Google Shape;16644;p22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5" name="Google Shape;16645;p22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6" name="Google Shape;16646;p22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7" name="Google Shape;16647;p22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8" name="Google Shape;16648;p22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9" name="Google Shape;16649;p22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0" name="Google Shape;16650;p22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1" name="Google Shape;16651;p22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2" name="Google Shape;16652;p22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3" name="Google Shape;16653;p22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4" name="Google Shape;16654;p22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5" name="Google Shape;16655;p22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6" name="Google Shape;16656;p22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7" name="Google Shape;16657;p22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8" name="Google Shape;16658;p22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9" name="Google Shape;16659;p22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0" name="Google Shape;16660;p22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1" name="Google Shape;16661;p22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2" name="Google Shape;16662;p22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3" name="Google Shape;16663;p22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4" name="Google Shape;16664;p22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5" name="Google Shape;16665;p22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6" name="Google Shape;16666;p22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7" name="Google Shape;16667;p22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8" name="Google Shape;16668;p22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9" name="Google Shape;16669;p22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0" name="Google Shape;16670;p22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1" name="Google Shape;16671;p22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2" name="Google Shape;16672;p22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3" name="Google Shape;16673;p22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4" name="Google Shape;16674;p22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5" name="Google Shape;16675;p22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6" name="Google Shape;16676;p22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7" name="Google Shape;16677;p22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8" name="Google Shape;16678;p22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9" name="Google Shape;16679;p22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0" name="Google Shape;16680;p22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1" name="Google Shape;16681;p22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2" name="Google Shape;16682;p22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3" name="Google Shape;16683;p22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4" name="Google Shape;16684;p22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5" name="Google Shape;16685;p22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6" name="Google Shape;16686;p22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7" name="Google Shape;16687;p22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8" name="Google Shape;16688;p22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9" name="Google Shape;16689;p22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0" name="Google Shape;16690;p22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1" name="Google Shape;16691;p22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2" name="Google Shape;16692;p22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3" name="Google Shape;16693;p22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4" name="Google Shape;16694;p22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5" name="Google Shape;16695;p22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6" name="Google Shape;16696;p22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7" name="Google Shape;16697;p22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8" name="Google Shape;16698;p22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9" name="Google Shape;16699;p22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0" name="Google Shape;16700;p22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1" name="Google Shape;16701;p22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2" name="Google Shape;16702;p22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3" name="Google Shape;16703;p22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4" name="Google Shape;16704;p22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5" name="Google Shape;16705;p22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6" name="Google Shape;16706;p22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7" name="Google Shape;16707;p22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8" name="Google Shape;16708;p22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9" name="Google Shape;16709;p22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0" name="Google Shape;16710;p22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1" name="Google Shape;16711;p22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2" name="Google Shape;16712;p22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3" name="Google Shape;16713;p22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4" name="Google Shape;16714;p22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5" name="Google Shape;16715;p22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6" name="Google Shape;16716;p22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7" name="Google Shape;16717;p22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8" name="Google Shape;16718;p22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9" name="Google Shape;16719;p22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0" name="Google Shape;16720;p22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1" name="Google Shape;16721;p22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2" name="Google Shape;16722;p22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3" name="Google Shape;16723;p22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4" name="Google Shape;16724;p22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5" name="Google Shape;16725;p22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6" name="Google Shape;16726;p22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7" name="Google Shape;16727;p22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8" name="Google Shape;16728;p22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9" name="Google Shape;16729;p22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0" name="Google Shape;16730;p22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1" name="Google Shape;16731;p22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2" name="Google Shape;16732;p22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3" name="Google Shape;16733;p22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4" name="Google Shape;16734;p22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5" name="Google Shape;16735;p22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6" name="Google Shape;16736;p22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7" name="Google Shape;16737;p22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8" name="Google Shape;16738;p22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9" name="Google Shape;16739;p22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0" name="Google Shape;16740;p22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1" name="Google Shape;16741;p22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2" name="Google Shape;16742;p22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3" name="Google Shape;16743;p22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4" name="Google Shape;16744;p22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5" name="Google Shape;16745;p22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6" name="Google Shape;16746;p22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7" name="Google Shape;16747;p22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8" name="Google Shape;16748;p22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9" name="Google Shape;16749;p22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0" name="Google Shape;16750;p22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1" name="Google Shape;16751;p22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2" name="Google Shape;16752;p22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3" name="Google Shape;16753;p22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4" name="Google Shape;16754;p22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5" name="Google Shape;16755;p22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6" name="Google Shape;16756;p22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7" name="Google Shape;16757;p22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8" name="Google Shape;16758;p22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9" name="Google Shape;16759;p22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0" name="Google Shape;16760;p22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1" name="Google Shape;16761;p22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2" name="Google Shape;16762;p22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3" name="Google Shape;16763;p22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4" name="Google Shape;16764;p22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5" name="Google Shape;16765;p22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6" name="Google Shape;16766;p22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7" name="Google Shape;16767;p22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8" name="Google Shape;16768;p22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9" name="Google Shape;16769;p22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0" name="Google Shape;16770;p22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1" name="Google Shape;16771;p22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2" name="Google Shape;16772;p22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3" name="Google Shape;16773;p22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4" name="Google Shape;16774;p22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5" name="Google Shape;16775;p22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6" name="Google Shape;16776;p22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7" name="Google Shape;16777;p22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8" name="Google Shape;16778;p22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9" name="Google Shape;16779;p22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0" name="Google Shape;16780;p22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1" name="Google Shape;16781;p22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2" name="Google Shape;16782;p22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3" name="Google Shape;16783;p22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4" name="Google Shape;16784;p22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5" name="Google Shape;16785;p22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6" name="Google Shape;16786;p22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6787" name="Google Shape;16787;p22"/>
          <p:cNvGrpSpPr/>
          <p:nvPr/>
        </p:nvGrpSpPr>
        <p:grpSpPr>
          <a:xfrm rot="4322139">
            <a:off x="421108" y="5520565"/>
            <a:ext cx="1270659" cy="1919153"/>
            <a:chOff x="1916600" y="2548900"/>
            <a:chExt cx="516750" cy="772675"/>
          </a:xfrm>
        </p:grpSpPr>
        <p:sp>
          <p:nvSpPr>
            <p:cNvPr id="16788" name="Google Shape;16788;p2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9" name="Google Shape;16789;p2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0" name="Google Shape;16790;p2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1" name="Google Shape;16791;p2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2" name="Google Shape;16792;p2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3" name="Google Shape;16793;p2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4" name="Google Shape;16794;p2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5" name="Google Shape;16795;p2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6" name="Google Shape;16796;p2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7" name="Google Shape;16797;p2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8" name="Google Shape;16798;p2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9" name="Google Shape;16799;p2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0" name="Google Shape;16800;p2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1" name="Google Shape;16801;p2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2" name="Google Shape;16802;p2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3" name="Google Shape;16803;p2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4" name="Google Shape;16804;p2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5" name="Google Shape;16805;p2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6" name="Google Shape;16806;p2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7" name="Google Shape;16807;p2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8" name="Google Shape;16808;p2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9" name="Google Shape;16809;p2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0" name="Google Shape;16810;p2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1" name="Google Shape;16811;p2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2" name="Google Shape;16812;p2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3" name="Google Shape;16813;p2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4" name="Google Shape;16814;p2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5" name="Google Shape;16815;p2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6" name="Google Shape;16816;p2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7" name="Google Shape;16817;p2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8" name="Google Shape;16818;p2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9" name="Google Shape;16819;p2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0" name="Google Shape;16820;p2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1" name="Google Shape;16821;p2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2" name="Google Shape;16822;p2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3" name="Google Shape;16823;p2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4" name="Google Shape;16824;p2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5" name="Google Shape;16825;p2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6" name="Google Shape;16826;p2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7" name="Google Shape;16827;p2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8" name="Google Shape;16828;p2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9" name="Google Shape;16829;p2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0" name="Google Shape;16830;p2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1" name="Google Shape;16831;p2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2" name="Google Shape;16832;p2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3" name="Google Shape;16833;p2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4" name="Google Shape;16834;p2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5" name="Google Shape;16835;p2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6" name="Google Shape;16836;p2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7" name="Google Shape;16837;p2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8" name="Google Shape;16838;p2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9" name="Google Shape;16839;p2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0" name="Google Shape;16840;p2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1" name="Google Shape;16841;p2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2" name="Google Shape;16842;p2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3" name="Google Shape;16843;p2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4" name="Google Shape;16844;p2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5" name="Google Shape;16845;p2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6" name="Google Shape;16846;p2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7" name="Google Shape;16847;p2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8" name="Google Shape;16848;p2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9" name="Google Shape;16849;p2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0" name="Google Shape;16850;p2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1" name="Google Shape;16851;p2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2" name="Google Shape;16852;p2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3" name="Google Shape;16853;p2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4" name="Google Shape;16854;p2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5" name="Google Shape;16855;p2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6" name="Google Shape;16856;p2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7" name="Google Shape;16857;p2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8" name="Google Shape;16858;p2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9" name="Google Shape;16859;p2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0" name="Google Shape;16860;p2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1" name="Google Shape;16861;p2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2" name="Google Shape;16862;p2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3" name="Google Shape;16863;p2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4" name="Google Shape;16864;p2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5" name="Google Shape;16865;p2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6" name="Google Shape;16866;p2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7" name="Google Shape;16867;p2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8" name="Google Shape;16868;p2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9" name="Google Shape;16869;p2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0" name="Google Shape;16870;p2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1" name="Google Shape;16871;p2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2" name="Google Shape;16872;p2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3" name="Google Shape;16873;p2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4" name="Google Shape;16874;p2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5" name="Google Shape;16875;p2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6" name="Google Shape;16876;p2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7" name="Google Shape;16877;p2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8" name="Google Shape;16878;p2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9" name="Google Shape;16879;p2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0" name="Google Shape;16880;p2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1" name="Google Shape;16881;p2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2" name="Google Shape;16882;p2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3" name="Google Shape;16883;p2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4" name="Google Shape;16884;p2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5" name="Google Shape;16885;p2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6" name="Google Shape;16886;p2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7" name="Google Shape;16887;p2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8" name="Google Shape;16888;p2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9" name="Google Shape;16889;p2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0" name="Google Shape;16890;p2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1" name="Google Shape;16891;p2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2" name="Google Shape;16892;p2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3" name="Google Shape;16893;p2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4" name="Google Shape;16894;p2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5" name="Google Shape;16895;p2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6" name="Google Shape;16896;p2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7" name="Google Shape;16897;p2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8" name="Google Shape;16898;p2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9" name="Google Shape;16899;p2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0" name="Google Shape;16900;p2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1" name="Google Shape;16901;p2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2" name="Google Shape;16902;p2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3" name="Google Shape;16903;p2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4" name="Google Shape;16904;p2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5" name="Google Shape;16905;p2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6" name="Google Shape;16906;p2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7" name="Google Shape;16907;p2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8" name="Google Shape;16908;p2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9" name="Google Shape;16909;p2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0" name="Google Shape;16910;p2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1" name="Google Shape;16911;p2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2" name="Google Shape;16912;p2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3" name="Google Shape;16913;p2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4" name="Google Shape;16914;p2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5" name="Google Shape;16915;p2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6" name="Google Shape;16916;p2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7" name="Google Shape;16917;p2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8" name="Google Shape;16918;p2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9" name="Google Shape;16919;p2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0" name="Google Shape;16920;p2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1" name="Google Shape;16921;p2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2" name="Google Shape;16922;p2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3" name="Google Shape;16923;p2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4" name="Google Shape;16924;p2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5" name="Google Shape;16925;p2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6" name="Google Shape;16926;p2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7" name="Google Shape;16927;p2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8" name="Google Shape;16928;p2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9" name="Google Shape;16929;p2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0" name="Google Shape;16930;p2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1" name="Google Shape;16931;p2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2" name="Google Shape;16932;p2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3" name="Google Shape;16933;p2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4" name="Google Shape;16934;p2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5" name="Google Shape;16935;p2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6" name="Google Shape;16936;p2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7" name="Google Shape;16937;p2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8" name="Google Shape;16938;p2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9" name="Google Shape;16939;p2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0" name="Google Shape;16940;p2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1" name="Google Shape;16941;p2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2" name="Google Shape;16942;p2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3" name="Google Shape;16943;p2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4" name="Google Shape;16944;p2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5" name="Google Shape;16945;p2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6" name="Google Shape;16946;p2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7" name="Google Shape;16947;p2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8" name="Google Shape;16948;p2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9" name="Google Shape;16949;p2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0" name="Google Shape;16950;p2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1" name="Google Shape;16951;p2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2" name="Google Shape;16952;p2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3" name="Google Shape;16953;p2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4" name="Google Shape;16954;p2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5" name="Google Shape;16955;p2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6" name="Google Shape;16956;p2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7" name="Google Shape;16957;p2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8" name="Google Shape;16958;p2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9" name="Google Shape;16959;p2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0" name="Google Shape;16960;p2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1" name="Google Shape;16961;p2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2" name="Google Shape;16962;p2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3" name="Google Shape;16963;p2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4" name="Google Shape;16964;p2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5" name="Google Shape;16965;p2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6" name="Google Shape;16966;p2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7" name="Google Shape;16967;p2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8" name="Google Shape;16968;p2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9" name="Google Shape;16969;p2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0" name="Google Shape;16970;p2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1" name="Google Shape;16971;p2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2" name="Google Shape;16972;p2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3" name="Google Shape;16973;p2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4" name="Google Shape;16974;p2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5" name="Google Shape;16975;p2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6" name="Google Shape;16976;p2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7" name="Google Shape;16977;p2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8" name="Google Shape;16978;p2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9" name="Google Shape;16979;p2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0" name="Google Shape;16980;p2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1" name="Google Shape;16981;p2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2" name="Google Shape;16982;p2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3" name="Google Shape;16983;p2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4" name="Google Shape;16984;p2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5" name="Google Shape;16985;p2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986" name="Google Shape;16986;p22"/>
          <p:cNvSpPr txBox="1">
            <a:spLocks noGrp="1"/>
          </p:cNvSpPr>
          <p:nvPr>
            <p:ph type="body" idx="1"/>
          </p:nvPr>
        </p:nvSpPr>
        <p:spPr>
          <a:xfrm>
            <a:off x="2249400" y="2425635"/>
            <a:ext cx="7693200" cy="32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 sz="2133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●"/>
              <a:defRPr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○"/>
              <a:defRPr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16987" name="Google Shape;16987;p22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4339165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6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9" name="Google Shape;16989;p23"/>
          <p:cNvSpPr txBox="1">
            <a:spLocks noGrp="1"/>
          </p:cNvSpPr>
          <p:nvPr>
            <p:ph type="title"/>
          </p:nvPr>
        </p:nvSpPr>
        <p:spPr>
          <a:xfrm>
            <a:off x="6791200" y="1817533"/>
            <a:ext cx="4450000" cy="14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990" name="Google Shape;16990;p23"/>
          <p:cNvSpPr txBox="1">
            <a:spLocks noGrp="1"/>
          </p:cNvSpPr>
          <p:nvPr>
            <p:ph type="subTitle" idx="1"/>
          </p:nvPr>
        </p:nvSpPr>
        <p:spPr>
          <a:xfrm>
            <a:off x="6791200" y="3374385"/>
            <a:ext cx="44500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16515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6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2" name="Google Shape;16992;p24"/>
          <p:cNvSpPr txBox="1">
            <a:spLocks noGrp="1"/>
          </p:cNvSpPr>
          <p:nvPr>
            <p:ph type="subTitle" idx="1"/>
          </p:nvPr>
        </p:nvSpPr>
        <p:spPr>
          <a:xfrm>
            <a:off x="8029600" y="3252800"/>
            <a:ext cx="3206400" cy="163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993" name="Google Shape;16993;p24"/>
          <p:cNvSpPr txBox="1">
            <a:spLocks noGrp="1"/>
          </p:cNvSpPr>
          <p:nvPr>
            <p:ph type="title"/>
          </p:nvPr>
        </p:nvSpPr>
        <p:spPr>
          <a:xfrm>
            <a:off x="8034800" y="1972800"/>
            <a:ext cx="3206400" cy="128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6994" name="Google Shape;16994;p24"/>
          <p:cNvGrpSpPr/>
          <p:nvPr/>
        </p:nvGrpSpPr>
        <p:grpSpPr>
          <a:xfrm rot="1814069">
            <a:off x="5647516" y="-1245031"/>
            <a:ext cx="1580873" cy="3928353"/>
            <a:chOff x="757300" y="1884600"/>
            <a:chExt cx="457350" cy="1136525"/>
          </a:xfrm>
        </p:grpSpPr>
        <p:sp>
          <p:nvSpPr>
            <p:cNvPr id="16995" name="Google Shape;16995;p24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6" name="Google Shape;16996;p24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7" name="Google Shape;16997;p24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8" name="Google Shape;16998;p24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9" name="Google Shape;16999;p24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0" name="Google Shape;17000;p24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1" name="Google Shape;17001;p24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2" name="Google Shape;17002;p24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3" name="Google Shape;17003;p24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4" name="Google Shape;17004;p24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5" name="Google Shape;17005;p24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6" name="Google Shape;17006;p24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7" name="Google Shape;17007;p24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8" name="Google Shape;17008;p24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9" name="Google Shape;17009;p24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0" name="Google Shape;17010;p24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1" name="Google Shape;17011;p24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2" name="Google Shape;17012;p24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3" name="Google Shape;17013;p24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4" name="Google Shape;17014;p24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5" name="Google Shape;17015;p24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6" name="Google Shape;17016;p24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7" name="Google Shape;17017;p24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8" name="Google Shape;17018;p24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9" name="Google Shape;17019;p24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0" name="Google Shape;17020;p24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1" name="Google Shape;17021;p24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2" name="Google Shape;17022;p24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3" name="Google Shape;17023;p24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4" name="Google Shape;17024;p24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5" name="Google Shape;17025;p24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6" name="Google Shape;17026;p24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7" name="Google Shape;17027;p24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8" name="Google Shape;17028;p24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9" name="Google Shape;17029;p24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0" name="Google Shape;17030;p24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1" name="Google Shape;17031;p24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2" name="Google Shape;17032;p24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3" name="Google Shape;17033;p24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4" name="Google Shape;17034;p24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5" name="Google Shape;17035;p24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6" name="Google Shape;17036;p24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7" name="Google Shape;17037;p24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8" name="Google Shape;17038;p24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9" name="Google Shape;17039;p24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0" name="Google Shape;17040;p24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1" name="Google Shape;17041;p24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2" name="Google Shape;17042;p24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3" name="Google Shape;17043;p24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4" name="Google Shape;17044;p24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5" name="Google Shape;17045;p24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6" name="Google Shape;17046;p24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7" name="Google Shape;17047;p24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8" name="Google Shape;17048;p24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9" name="Google Shape;17049;p24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0" name="Google Shape;17050;p24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1" name="Google Shape;17051;p24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2" name="Google Shape;17052;p24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3" name="Google Shape;17053;p24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4" name="Google Shape;17054;p24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5" name="Google Shape;17055;p24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6" name="Google Shape;17056;p24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7" name="Google Shape;17057;p24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8" name="Google Shape;17058;p24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9" name="Google Shape;17059;p24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0" name="Google Shape;17060;p24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1" name="Google Shape;17061;p24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2" name="Google Shape;17062;p24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3" name="Google Shape;17063;p24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4" name="Google Shape;17064;p24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5" name="Google Shape;17065;p24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6" name="Google Shape;17066;p24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7" name="Google Shape;17067;p24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8" name="Google Shape;17068;p24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9" name="Google Shape;17069;p24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0" name="Google Shape;17070;p24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1" name="Google Shape;17071;p24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2" name="Google Shape;17072;p24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3" name="Google Shape;17073;p24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4" name="Google Shape;17074;p24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5" name="Google Shape;17075;p24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6" name="Google Shape;17076;p24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7" name="Google Shape;17077;p24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8" name="Google Shape;17078;p24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9" name="Google Shape;17079;p24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0" name="Google Shape;17080;p24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1" name="Google Shape;17081;p24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2" name="Google Shape;17082;p24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3" name="Google Shape;17083;p24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4" name="Google Shape;17084;p24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5" name="Google Shape;17085;p24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6" name="Google Shape;17086;p24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7" name="Google Shape;17087;p24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8" name="Google Shape;17088;p24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9" name="Google Shape;17089;p24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0" name="Google Shape;17090;p24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1" name="Google Shape;17091;p24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2" name="Google Shape;17092;p24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3" name="Google Shape;17093;p24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4" name="Google Shape;17094;p24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5" name="Google Shape;17095;p24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6" name="Google Shape;17096;p24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7" name="Google Shape;17097;p24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8" name="Google Shape;17098;p24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9" name="Google Shape;17099;p24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0" name="Google Shape;17100;p24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1" name="Google Shape;17101;p24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2" name="Google Shape;17102;p24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3" name="Google Shape;17103;p24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4" name="Google Shape;17104;p24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5" name="Google Shape;17105;p24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6" name="Google Shape;17106;p24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7" name="Google Shape;17107;p24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8" name="Google Shape;17108;p24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9" name="Google Shape;17109;p24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0" name="Google Shape;17110;p24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1" name="Google Shape;17111;p24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2" name="Google Shape;17112;p24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3" name="Google Shape;17113;p24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4" name="Google Shape;17114;p24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5" name="Google Shape;17115;p24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6" name="Google Shape;17116;p24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7" name="Google Shape;17117;p24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8" name="Google Shape;17118;p24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9" name="Google Shape;17119;p24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0" name="Google Shape;17120;p24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1" name="Google Shape;17121;p24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2" name="Google Shape;17122;p24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3" name="Google Shape;17123;p24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4" name="Google Shape;17124;p24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5" name="Google Shape;17125;p24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6" name="Google Shape;17126;p24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7" name="Google Shape;17127;p24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8" name="Google Shape;17128;p24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9" name="Google Shape;17129;p24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0" name="Google Shape;17130;p24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1" name="Google Shape;17131;p24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2" name="Google Shape;17132;p24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3" name="Google Shape;17133;p24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4" name="Google Shape;17134;p24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5" name="Google Shape;17135;p24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6" name="Google Shape;17136;p24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7" name="Google Shape;17137;p24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8" name="Google Shape;17138;p24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139" name="Google Shape;17139;p24"/>
          <p:cNvGrpSpPr/>
          <p:nvPr/>
        </p:nvGrpSpPr>
        <p:grpSpPr>
          <a:xfrm rot="-3951173">
            <a:off x="6302231" y="386508"/>
            <a:ext cx="1789143" cy="1803413"/>
            <a:chOff x="2053525" y="1963725"/>
            <a:chExt cx="379225" cy="382250"/>
          </a:xfrm>
        </p:grpSpPr>
        <p:sp>
          <p:nvSpPr>
            <p:cNvPr id="17140" name="Google Shape;17140;p24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1" name="Google Shape;17141;p24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2" name="Google Shape;17142;p24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3" name="Google Shape;17143;p24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4" name="Google Shape;17144;p24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5" name="Google Shape;17145;p24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6" name="Google Shape;17146;p24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7" name="Google Shape;17147;p24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8" name="Google Shape;17148;p24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9" name="Google Shape;17149;p24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0" name="Google Shape;17150;p24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1" name="Google Shape;17151;p24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2" name="Google Shape;17152;p24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3" name="Google Shape;17153;p24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4" name="Google Shape;17154;p24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5" name="Google Shape;17155;p24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6" name="Google Shape;17156;p24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7" name="Google Shape;17157;p24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8" name="Google Shape;17158;p24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9" name="Google Shape;17159;p24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0" name="Google Shape;17160;p24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1" name="Google Shape;17161;p24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2" name="Google Shape;17162;p24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3" name="Google Shape;17163;p24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4" name="Google Shape;17164;p24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5" name="Google Shape;17165;p24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6" name="Google Shape;17166;p24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7" name="Google Shape;17167;p24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8" name="Google Shape;17168;p24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9" name="Google Shape;17169;p24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0" name="Google Shape;17170;p24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1" name="Google Shape;17171;p24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2" name="Google Shape;17172;p24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3" name="Google Shape;17173;p24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4" name="Google Shape;17174;p24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5" name="Google Shape;17175;p24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6" name="Google Shape;17176;p24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7" name="Google Shape;17177;p24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8" name="Google Shape;17178;p24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9" name="Google Shape;17179;p24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0" name="Google Shape;17180;p24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1" name="Google Shape;17181;p24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2" name="Google Shape;17182;p24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3" name="Google Shape;17183;p24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4" name="Google Shape;17184;p24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5" name="Google Shape;17185;p24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6" name="Google Shape;17186;p24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7" name="Google Shape;17187;p24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8" name="Google Shape;17188;p24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9" name="Google Shape;17189;p24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0" name="Google Shape;17190;p24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1" name="Google Shape;17191;p24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2" name="Google Shape;17192;p24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3" name="Google Shape;17193;p24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4" name="Google Shape;17194;p24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5" name="Google Shape;17195;p24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6" name="Google Shape;17196;p24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7" name="Google Shape;17197;p24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8" name="Google Shape;17198;p24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9" name="Google Shape;17199;p24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0" name="Google Shape;17200;p24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1" name="Google Shape;17201;p24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2" name="Google Shape;17202;p24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3" name="Google Shape;17203;p24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4" name="Google Shape;17204;p24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5" name="Google Shape;17205;p24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6" name="Google Shape;17206;p24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7" name="Google Shape;17207;p24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8" name="Google Shape;17208;p24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9" name="Google Shape;17209;p24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0" name="Google Shape;17210;p24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1" name="Google Shape;17211;p24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2" name="Google Shape;17212;p24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3" name="Google Shape;17213;p24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4" name="Google Shape;17214;p24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5" name="Google Shape;17215;p24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6" name="Google Shape;17216;p24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7" name="Google Shape;17217;p24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8" name="Google Shape;17218;p24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9" name="Google Shape;17219;p24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0" name="Google Shape;17220;p24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1" name="Google Shape;17221;p24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2" name="Google Shape;17222;p24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3" name="Google Shape;17223;p24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4" name="Google Shape;17224;p24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5" name="Google Shape;17225;p24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6" name="Google Shape;17226;p24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7" name="Google Shape;17227;p24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8" name="Google Shape;17228;p24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9" name="Google Shape;17229;p24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0" name="Google Shape;17230;p24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1" name="Google Shape;17231;p24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2" name="Google Shape;17232;p24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3" name="Google Shape;17233;p24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4" name="Google Shape;17234;p24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5" name="Google Shape;17235;p24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6" name="Google Shape;17236;p24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7" name="Google Shape;17237;p24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8" name="Google Shape;17238;p24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9" name="Google Shape;17239;p24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0" name="Google Shape;17240;p24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1" name="Google Shape;17241;p24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2" name="Google Shape;17242;p24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3" name="Google Shape;17243;p24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4" name="Google Shape;17244;p24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5" name="Google Shape;17245;p24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6" name="Google Shape;17246;p24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7" name="Google Shape;17247;p24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8" name="Google Shape;17248;p24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9" name="Google Shape;17249;p24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0" name="Google Shape;17250;p24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1" name="Google Shape;17251;p24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2" name="Google Shape;17252;p24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3" name="Google Shape;17253;p24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4" name="Google Shape;17254;p24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5" name="Google Shape;17255;p24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6" name="Google Shape;17256;p24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7" name="Google Shape;17257;p24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8" name="Google Shape;17258;p24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9" name="Google Shape;17259;p24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0" name="Google Shape;17260;p24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1" name="Google Shape;17261;p24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2" name="Google Shape;17262;p24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3" name="Google Shape;17263;p24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4" name="Google Shape;17264;p24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5" name="Google Shape;17265;p24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6" name="Google Shape;17266;p24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7" name="Google Shape;17267;p24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8" name="Google Shape;17268;p24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9" name="Google Shape;17269;p24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0" name="Google Shape;17270;p24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1" name="Google Shape;17271;p24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2" name="Google Shape;17272;p24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3" name="Google Shape;17273;p24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4" name="Google Shape;17274;p24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5" name="Google Shape;17275;p24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6" name="Google Shape;17276;p24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7" name="Google Shape;17277;p24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8" name="Google Shape;17278;p24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9" name="Google Shape;17279;p24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0" name="Google Shape;17280;p24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1" name="Google Shape;17281;p24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2" name="Google Shape;17282;p24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3" name="Google Shape;17283;p24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4" name="Google Shape;17284;p24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5" name="Google Shape;17285;p24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6" name="Google Shape;17286;p24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7" name="Google Shape;17287;p24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8" name="Google Shape;17288;p24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9" name="Google Shape;17289;p24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0" name="Google Shape;17290;p24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1" name="Google Shape;17291;p24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2" name="Google Shape;17292;p24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3" name="Google Shape;17293;p24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4" name="Google Shape;17294;p24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5" name="Google Shape;17295;p24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6" name="Google Shape;17296;p24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7" name="Google Shape;17297;p24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8" name="Google Shape;17298;p24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9" name="Google Shape;17299;p24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0" name="Google Shape;17300;p24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1" name="Google Shape;17301;p24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2" name="Google Shape;17302;p24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3" name="Google Shape;17303;p24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304" name="Google Shape;17304;p24"/>
          <p:cNvSpPr/>
          <p:nvPr/>
        </p:nvSpPr>
        <p:spPr>
          <a:xfrm>
            <a:off x="775999" y="3210601"/>
            <a:ext cx="3550277" cy="3022304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921695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7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" name="Google Shape;17306;p25"/>
          <p:cNvSpPr/>
          <p:nvPr/>
        </p:nvSpPr>
        <p:spPr>
          <a:xfrm>
            <a:off x="4510568" y="193868"/>
            <a:ext cx="3084677" cy="2625945"/>
          </a:xfrm>
          <a:custGeom>
            <a:avLst/>
            <a:gdLst/>
            <a:ahLst/>
            <a:cxnLst/>
            <a:rect l="l" t="t" r="r" b="b"/>
            <a:pathLst>
              <a:path w="27469" h="23384" extrusionOk="0">
                <a:moveTo>
                  <a:pt x="16602" y="1"/>
                </a:moveTo>
                <a:cubicBezTo>
                  <a:pt x="14631" y="1"/>
                  <a:pt x="12901" y="759"/>
                  <a:pt x="12264" y="1045"/>
                </a:cubicBezTo>
                <a:cubicBezTo>
                  <a:pt x="11133" y="1580"/>
                  <a:pt x="10895" y="1914"/>
                  <a:pt x="9990" y="2009"/>
                </a:cubicBezTo>
                <a:cubicBezTo>
                  <a:pt x="9822" y="2031"/>
                  <a:pt x="9667" y="2040"/>
                  <a:pt x="9522" y="2040"/>
                </a:cubicBezTo>
                <a:cubicBezTo>
                  <a:pt x="8549" y="2040"/>
                  <a:pt x="8029" y="1606"/>
                  <a:pt x="7014" y="1461"/>
                </a:cubicBezTo>
                <a:cubicBezTo>
                  <a:pt x="6801" y="1432"/>
                  <a:pt x="6587" y="1417"/>
                  <a:pt x="6372" y="1417"/>
                </a:cubicBezTo>
                <a:cubicBezTo>
                  <a:pt x="4516" y="1417"/>
                  <a:pt x="2619" y="2482"/>
                  <a:pt x="1477" y="3890"/>
                </a:cubicBezTo>
                <a:cubicBezTo>
                  <a:pt x="1072" y="4378"/>
                  <a:pt x="1" y="5831"/>
                  <a:pt x="49" y="7879"/>
                </a:cubicBezTo>
                <a:cubicBezTo>
                  <a:pt x="72" y="9272"/>
                  <a:pt x="620" y="10296"/>
                  <a:pt x="822" y="10641"/>
                </a:cubicBezTo>
                <a:cubicBezTo>
                  <a:pt x="1775" y="12296"/>
                  <a:pt x="2739" y="12046"/>
                  <a:pt x="3180" y="13213"/>
                </a:cubicBezTo>
                <a:cubicBezTo>
                  <a:pt x="3739" y="14618"/>
                  <a:pt x="2465" y="15296"/>
                  <a:pt x="2430" y="17951"/>
                </a:cubicBezTo>
                <a:cubicBezTo>
                  <a:pt x="2406" y="18904"/>
                  <a:pt x="2382" y="20297"/>
                  <a:pt x="3299" y="21452"/>
                </a:cubicBezTo>
                <a:cubicBezTo>
                  <a:pt x="4073" y="22416"/>
                  <a:pt x="5299" y="23012"/>
                  <a:pt x="6537" y="23035"/>
                </a:cubicBezTo>
                <a:cubicBezTo>
                  <a:pt x="6573" y="23036"/>
                  <a:pt x="6609" y="23037"/>
                  <a:pt x="6645" y="23037"/>
                </a:cubicBezTo>
                <a:cubicBezTo>
                  <a:pt x="8335" y="23037"/>
                  <a:pt x="9973" y="22082"/>
                  <a:pt x="11636" y="22082"/>
                </a:cubicBezTo>
                <a:cubicBezTo>
                  <a:pt x="11845" y="22082"/>
                  <a:pt x="12054" y="22097"/>
                  <a:pt x="12264" y="22130"/>
                </a:cubicBezTo>
                <a:cubicBezTo>
                  <a:pt x="14527" y="22500"/>
                  <a:pt x="14491" y="23321"/>
                  <a:pt x="16503" y="23381"/>
                </a:cubicBezTo>
                <a:cubicBezTo>
                  <a:pt x="16558" y="23382"/>
                  <a:pt x="16613" y="23383"/>
                  <a:pt x="16668" y="23383"/>
                </a:cubicBezTo>
                <a:cubicBezTo>
                  <a:pt x="18956" y="23383"/>
                  <a:pt x="20714" y="21931"/>
                  <a:pt x="23563" y="19559"/>
                </a:cubicBezTo>
                <a:cubicBezTo>
                  <a:pt x="25564" y="17892"/>
                  <a:pt x="26433" y="16987"/>
                  <a:pt x="26909" y="15594"/>
                </a:cubicBezTo>
                <a:cubicBezTo>
                  <a:pt x="27469" y="13927"/>
                  <a:pt x="27100" y="11867"/>
                  <a:pt x="25683" y="10820"/>
                </a:cubicBezTo>
                <a:cubicBezTo>
                  <a:pt x="24992" y="10319"/>
                  <a:pt x="24099" y="10058"/>
                  <a:pt x="23540" y="9391"/>
                </a:cubicBezTo>
                <a:cubicBezTo>
                  <a:pt x="23206" y="8974"/>
                  <a:pt x="23039" y="8438"/>
                  <a:pt x="22873" y="7914"/>
                </a:cubicBezTo>
                <a:cubicBezTo>
                  <a:pt x="22504" y="6700"/>
                  <a:pt x="22147" y="5474"/>
                  <a:pt x="21777" y="4259"/>
                </a:cubicBezTo>
                <a:cubicBezTo>
                  <a:pt x="21420" y="3092"/>
                  <a:pt x="21027" y="1866"/>
                  <a:pt x="20087" y="1068"/>
                </a:cubicBezTo>
                <a:cubicBezTo>
                  <a:pt x="19420" y="509"/>
                  <a:pt x="18741" y="330"/>
                  <a:pt x="18360" y="223"/>
                </a:cubicBezTo>
                <a:cubicBezTo>
                  <a:pt x="17768" y="65"/>
                  <a:pt x="17175" y="1"/>
                  <a:pt x="1660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07" name="Google Shape;17307;p25"/>
          <p:cNvSpPr txBox="1">
            <a:spLocks noGrp="1"/>
          </p:cNvSpPr>
          <p:nvPr>
            <p:ph type="subTitle" idx="1"/>
          </p:nvPr>
        </p:nvSpPr>
        <p:spPr>
          <a:xfrm>
            <a:off x="950800" y="3162700"/>
            <a:ext cx="3668400" cy="1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  <p:sp>
        <p:nvSpPr>
          <p:cNvPr id="17308" name="Google Shape;17308;p25"/>
          <p:cNvSpPr txBox="1">
            <a:spLocks noGrp="1"/>
          </p:cNvSpPr>
          <p:nvPr>
            <p:ph type="title"/>
          </p:nvPr>
        </p:nvSpPr>
        <p:spPr>
          <a:xfrm>
            <a:off x="950800" y="2393200"/>
            <a:ext cx="3662400" cy="85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29416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7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10" name="Google Shape;17310;p26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17311" name="Google Shape;17311;p2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2" name="Google Shape;17312;p2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3" name="Google Shape;17313;p2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4" name="Google Shape;17314;p2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5" name="Google Shape;17315;p2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6" name="Google Shape;17316;p2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7" name="Google Shape;17317;p2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8" name="Google Shape;17318;p2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9" name="Google Shape;17319;p2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0" name="Google Shape;17320;p2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1" name="Google Shape;17321;p2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2" name="Google Shape;17322;p2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3" name="Google Shape;17323;p2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4" name="Google Shape;17324;p2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5" name="Google Shape;17325;p2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6" name="Google Shape;17326;p2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7" name="Google Shape;17327;p2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8" name="Google Shape;17328;p2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9" name="Google Shape;17329;p2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0" name="Google Shape;17330;p2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1" name="Google Shape;17331;p2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2" name="Google Shape;17332;p2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3" name="Google Shape;17333;p2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4" name="Google Shape;17334;p2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5" name="Google Shape;17335;p2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6" name="Google Shape;17336;p2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7" name="Google Shape;17337;p2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8" name="Google Shape;17338;p2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9" name="Google Shape;17339;p2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0" name="Google Shape;17340;p2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1" name="Google Shape;17341;p2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2" name="Google Shape;17342;p2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3" name="Google Shape;17343;p2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4" name="Google Shape;17344;p2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5" name="Google Shape;17345;p2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6" name="Google Shape;17346;p2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7" name="Google Shape;17347;p2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8" name="Google Shape;17348;p2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9" name="Google Shape;17349;p2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0" name="Google Shape;17350;p2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1" name="Google Shape;17351;p2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2" name="Google Shape;17352;p2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3" name="Google Shape;17353;p2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4" name="Google Shape;17354;p2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5" name="Google Shape;17355;p2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6" name="Google Shape;17356;p2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7" name="Google Shape;17357;p2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8" name="Google Shape;17358;p2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9" name="Google Shape;17359;p2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0" name="Google Shape;17360;p2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1" name="Google Shape;17361;p2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2" name="Google Shape;17362;p2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3" name="Google Shape;17363;p2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4" name="Google Shape;17364;p2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5" name="Google Shape;17365;p2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6" name="Google Shape;17366;p2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7" name="Google Shape;17367;p2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8" name="Google Shape;17368;p2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9" name="Google Shape;17369;p2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0" name="Google Shape;17370;p2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1" name="Google Shape;17371;p2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2" name="Google Shape;17372;p2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3" name="Google Shape;17373;p2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4" name="Google Shape;17374;p2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5" name="Google Shape;17375;p2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6" name="Google Shape;17376;p2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7" name="Google Shape;17377;p2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8" name="Google Shape;17378;p2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9" name="Google Shape;17379;p2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0" name="Google Shape;17380;p2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1" name="Google Shape;17381;p2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2" name="Google Shape;17382;p2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3" name="Google Shape;17383;p2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4" name="Google Shape;17384;p2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5" name="Google Shape;17385;p2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6" name="Google Shape;17386;p2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7" name="Google Shape;17387;p2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8" name="Google Shape;17388;p2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9" name="Google Shape;17389;p2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0" name="Google Shape;17390;p2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1" name="Google Shape;17391;p2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2" name="Google Shape;17392;p2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3" name="Google Shape;17393;p2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4" name="Google Shape;17394;p2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5" name="Google Shape;17395;p2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6" name="Google Shape;17396;p2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7" name="Google Shape;17397;p2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8" name="Google Shape;17398;p2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9" name="Google Shape;17399;p2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0" name="Google Shape;17400;p2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1" name="Google Shape;17401;p2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2" name="Google Shape;17402;p2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3" name="Google Shape;17403;p2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4" name="Google Shape;17404;p2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5" name="Google Shape;17405;p2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6" name="Google Shape;17406;p2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7" name="Google Shape;17407;p2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8" name="Google Shape;17408;p2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9" name="Google Shape;17409;p2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0" name="Google Shape;17410;p2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1" name="Google Shape;17411;p2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2" name="Google Shape;17412;p2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3" name="Google Shape;17413;p2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4" name="Google Shape;17414;p2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5" name="Google Shape;17415;p2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6" name="Google Shape;17416;p2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7" name="Google Shape;17417;p2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8" name="Google Shape;17418;p2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9" name="Google Shape;17419;p2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0" name="Google Shape;17420;p2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1" name="Google Shape;17421;p2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2" name="Google Shape;17422;p2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3" name="Google Shape;17423;p2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4" name="Google Shape;17424;p2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5" name="Google Shape;17425;p2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6" name="Google Shape;17426;p2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7" name="Google Shape;17427;p2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8" name="Google Shape;17428;p2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9" name="Google Shape;17429;p2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0" name="Google Shape;17430;p2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1" name="Google Shape;17431;p2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2" name="Google Shape;17432;p2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3" name="Google Shape;17433;p2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4" name="Google Shape;17434;p2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5" name="Google Shape;17435;p2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6" name="Google Shape;17436;p2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7" name="Google Shape;17437;p2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8" name="Google Shape;17438;p2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9" name="Google Shape;17439;p2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0" name="Google Shape;17440;p2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1" name="Google Shape;17441;p2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2" name="Google Shape;17442;p2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3" name="Google Shape;17443;p2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4" name="Google Shape;17444;p2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5" name="Google Shape;17445;p2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6" name="Google Shape;17446;p2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7" name="Google Shape;17447;p2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8" name="Google Shape;17448;p2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9" name="Google Shape;17449;p2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0" name="Google Shape;17450;p2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1" name="Google Shape;17451;p2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2" name="Google Shape;17452;p2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3" name="Google Shape;17453;p2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4" name="Google Shape;17454;p2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455" name="Google Shape;17455;p26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17456" name="Google Shape;17456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7" name="Google Shape;17457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8" name="Google Shape;17458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9" name="Google Shape;17459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0" name="Google Shape;17460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1" name="Google Shape;17461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2" name="Google Shape;17462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3" name="Google Shape;17463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4" name="Google Shape;17464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5" name="Google Shape;17465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6" name="Google Shape;17466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7" name="Google Shape;17467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8" name="Google Shape;17468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9" name="Google Shape;17469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0" name="Google Shape;17470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1" name="Google Shape;17471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2" name="Google Shape;17472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3" name="Google Shape;17473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4" name="Google Shape;17474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5" name="Google Shape;17475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6" name="Google Shape;17476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7" name="Google Shape;17477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8" name="Google Shape;17478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9" name="Google Shape;17479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0" name="Google Shape;17480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1" name="Google Shape;17481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2" name="Google Shape;17482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3" name="Google Shape;17483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4" name="Google Shape;17484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5" name="Google Shape;17485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6" name="Google Shape;17486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7" name="Google Shape;17487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8" name="Google Shape;17488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9" name="Google Shape;17489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0" name="Google Shape;17490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1" name="Google Shape;17491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2" name="Google Shape;17492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3" name="Google Shape;17493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4" name="Google Shape;17494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5" name="Google Shape;17495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6" name="Google Shape;17496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7" name="Google Shape;17497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8" name="Google Shape;17498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9" name="Google Shape;17499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0" name="Google Shape;17500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1" name="Google Shape;17501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2" name="Google Shape;17502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3" name="Google Shape;17503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4" name="Google Shape;17504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5" name="Google Shape;17505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6" name="Google Shape;17506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7" name="Google Shape;17507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8" name="Google Shape;17508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9" name="Google Shape;17509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0" name="Google Shape;17510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1" name="Google Shape;17511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2" name="Google Shape;17512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3" name="Google Shape;17513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4" name="Google Shape;17514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5" name="Google Shape;17515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6" name="Google Shape;17516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7" name="Google Shape;17517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8" name="Google Shape;17518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9" name="Google Shape;17519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0" name="Google Shape;17520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1" name="Google Shape;17521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2" name="Google Shape;17522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3" name="Google Shape;17523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4" name="Google Shape;17524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5" name="Google Shape;17525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6" name="Google Shape;17526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7" name="Google Shape;17527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8" name="Google Shape;17528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9" name="Google Shape;17529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0" name="Google Shape;17530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1" name="Google Shape;17531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2" name="Google Shape;17532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3" name="Google Shape;17533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4" name="Google Shape;17534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5" name="Google Shape;17535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6" name="Google Shape;17536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7" name="Google Shape;17537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8" name="Google Shape;17538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9" name="Google Shape;17539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0" name="Google Shape;17540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1" name="Google Shape;17541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2" name="Google Shape;17542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3" name="Google Shape;17543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4" name="Google Shape;17544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5" name="Google Shape;17545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6" name="Google Shape;17546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7" name="Google Shape;17547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8" name="Google Shape;17548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9" name="Google Shape;17549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0" name="Google Shape;17550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1" name="Google Shape;17551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2" name="Google Shape;17552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3" name="Google Shape;17553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4" name="Google Shape;17554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5" name="Google Shape;17555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6" name="Google Shape;17556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7" name="Google Shape;17557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8" name="Google Shape;17558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9" name="Google Shape;17559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0" name="Google Shape;17560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1" name="Google Shape;17561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2" name="Google Shape;17562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3" name="Google Shape;17563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4" name="Google Shape;17564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5" name="Google Shape;17565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6" name="Google Shape;17566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7" name="Google Shape;17567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8" name="Google Shape;17568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9" name="Google Shape;17569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0" name="Google Shape;17570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1" name="Google Shape;17571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2" name="Google Shape;17572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3" name="Google Shape;17573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4" name="Google Shape;17574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5" name="Google Shape;17575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6" name="Google Shape;17576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7" name="Google Shape;17577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8" name="Google Shape;17578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9" name="Google Shape;17579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0" name="Google Shape;17580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1" name="Google Shape;17581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2" name="Google Shape;17582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3" name="Google Shape;17583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4" name="Google Shape;17584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5" name="Google Shape;17585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6" name="Google Shape;17586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7" name="Google Shape;17587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8" name="Google Shape;17588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9" name="Google Shape;17589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0" name="Google Shape;17590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1" name="Google Shape;17591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2" name="Google Shape;17592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3" name="Google Shape;17593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4" name="Google Shape;17594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5" name="Google Shape;17595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6" name="Google Shape;17596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7" name="Google Shape;17597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8" name="Google Shape;17598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9" name="Google Shape;17599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0" name="Google Shape;17600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1" name="Google Shape;17601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2" name="Google Shape;17602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3" name="Google Shape;17603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4" name="Google Shape;17604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5" name="Google Shape;17605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6" name="Google Shape;17606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7" name="Google Shape;17607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8" name="Google Shape;17608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9" name="Google Shape;17609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0" name="Google Shape;17610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1" name="Google Shape;17611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2" name="Google Shape;17612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3" name="Google Shape;17613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4" name="Google Shape;17614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5" name="Google Shape;17615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6" name="Google Shape;17616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7" name="Google Shape;17617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8" name="Google Shape;17618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9" name="Google Shape;17619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620" name="Google Shape;17620;p26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17621" name="Google Shape;17621;p2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2" name="Google Shape;17622;p2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3" name="Google Shape;17623;p2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4" name="Google Shape;17624;p2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5" name="Google Shape;17625;p2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6" name="Google Shape;17626;p2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7" name="Google Shape;17627;p2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8" name="Google Shape;17628;p2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9" name="Google Shape;17629;p2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0" name="Google Shape;17630;p2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1" name="Google Shape;17631;p2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2" name="Google Shape;17632;p2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3" name="Google Shape;17633;p2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4" name="Google Shape;17634;p2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5" name="Google Shape;17635;p2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6" name="Google Shape;17636;p2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7" name="Google Shape;17637;p2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8" name="Google Shape;17638;p2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9" name="Google Shape;17639;p2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0" name="Google Shape;17640;p2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1" name="Google Shape;17641;p2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2" name="Google Shape;17642;p2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3" name="Google Shape;17643;p2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4" name="Google Shape;17644;p2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5" name="Google Shape;17645;p2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6" name="Google Shape;17646;p2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7" name="Google Shape;17647;p2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8" name="Google Shape;17648;p2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9" name="Google Shape;17649;p2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0" name="Google Shape;17650;p2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1" name="Google Shape;17651;p2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2" name="Google Shape;17652;p2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3" name="Google Shape;17653;p2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4" name="Google Shape;17654;p2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5" name="Google Shape;17655;p2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6" name="Google Shape;17656;p2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7" name="Google Shape;17657;p2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8" name="Google Shape;17658;p2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9" name="Google Shape;17659;p2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0" name="Google Shape;17660;p2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1" name="Google Shape;17661;p2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2" name="Google Shape;17662;p2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3" name="Google Shape;17663;p2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4" name="Google Shape;17664;p2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5" name="Google Shape;17665;p2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6" name="Google Shape;17666;p2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7" name="Google Shape;17667;p2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8" name="Google Shape;17668;p2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9" name="Google Shape;17669;p2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0" name="Google Shape;17670;p2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1" name="Google Shape;17671;p2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2" name="Google Shape;17672;p2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3" name="Google Shape;17673;p2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4" name="Google Shape;17674;p2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5" name="Google Shape;17675;p2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6" name="Google Shape;17676;p2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7" name="Google Shape;17677;p2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8" name="Google Shape;17678;p2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9" name="Google Shape;17679;p2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0" name="Google Shape;17680;p2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1" name="Google Shape;17681;p2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2" name="Google Shape;17682;p2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3" name="Google Shape;17683;p2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4" name="Google Shape;17684;p2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5" name="Google Shape;17685;p2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6" name="Google Shape;17686;p2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7" name="Google Shape;17687;p2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8" name="Google Shape;17688;p2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9" name="Google Shape;17689;p2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0" name="Google Shape;17690;p2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1" name="Google Shape;17691;p2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2" name="Google Shape;17692;p2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3" name="Google Shape;17693;p2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4" name="Google Shape;17694;p2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5" name="Google Shape;17695;p2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6" name="Google Shape;17696;p2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7" name="Google Shape;17697;p2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8" name="Google Shape;17698;p2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9" name="Google Shape;17699;p2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0" name="Google Shape;17700;p2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1" name="Google Shape;17701;p2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2" name="Google Shape;17702;p2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3" name="Google Shape;17703;p2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4" name="Google Shape;17704;p2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5" name="Google Shape;17705;p2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6" name="Google Shape;17706;p2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7" name="Google Shape;17707;p2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8" name="Google Shape;17708;p2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9" name="Google Shape;17709;p2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0" name="Google Shape;17710;p2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1" name="Google Shape;17711;p2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2" name="Google Shape;17712;p2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3" name="Google Shape;17713;p2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714" name="Google Shape;17714;p26"/>
          <p:cNvGrpSpPr/>
          <p:nvPr/>
        </p:nvGrpSpPr>
        <p:grpSpPr>
          <a:xfrm rot="6435289">
            <a:off x="2956028" y="592543"/>
            <a:ext cx="658555" cy="839792"/>
            <a:chOff x="439025" y="2813550"/>
            <a:chExt cx="239350" cy="305225"/>
          </a:xfrm>
        </p:grpSpPr>
        <p:sp>
          <p:nvSpPr>
            <p:cNvPr id="17715" name="Google Shape;17715;p26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6" name="Google Shape;17716;p26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7" name="Google Shape;17717;p26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8" name="Google Shape;17718;p26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9" name="Google Shape;17719;p26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0" name="Google Shape;17720;p26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1" name="Google Shape;17721;p26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2" name="Google Shape;17722;p26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3" name="Google Shape;17723;p26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4" name="Google Shape;17724;p26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5" name="Google Shape;17725;p26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6" name="Google Shape;17726;p26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7" name="Google Shape;17727;p26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8" name="Google Shape;17728;p26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9" name="Google Shape;17729;p26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0" name="Google Shape;17730;p26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1" name="Google Shape;17731;p26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2" name="Google Shape;17732;p26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3" name="Google Shape;17733;p26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4" name="Google Shape;17734;p26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5" name="Google Shape;17735;p26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6" name="Google Shape;17736;p26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7" name="Google Shape;17737;p26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8" name="Google Shape;17738;p26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9" name="Google Shape;17739;p26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0" name="Google Shape;17740;p26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1" name="Google Shape;17741;p26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2" name="Google Shape;17742;p26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3" name="Google Shape;17743;p26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4" name="Google Shape;17744;p26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5" name="Google Shape;17745;p26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6" name="Google Shape;17746;p26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7" name="Google Shape;17747;p26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8" name="Google Shape;17748;p26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9" name="Google Shape;17749;p26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0" name="Google Shape;17750;p26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1" name="Google Shape;17751;p26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2" name="Google Shape;17752;p26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3" name="Google Shape;17753;p26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4" name="Google Shape;17754;p26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5" name="Google Shape;17755;p26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6" name="Google Shape;17756;p26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7" name="Google Shape;17757;p26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8" name="Google Shape;17758;p26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9" name="Google Shape;17759;p26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0" name="Google Shape;17760;p26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1" name="Google Shape;17761;p26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2" name="Google Shape;17762;p26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3" name="Google Shape;17763;p26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4" name="Google Shape;17764;p26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5" name="Google Shape;17765;p26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6" name="Google Shape;17766;p26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7" name="Google Shape;17767;p26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8" name="Google Shape;17768;p26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9" name="Google Shape;17769;p26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0" name="Google Shape;17770;p26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1" name="Google Shape;17771;p26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2" name="Google Shape;17772;p26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3" name="Google Shape;17773;p26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4" name="Google Shape;17774;p26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5" name="Google Shape;17775;p26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6" name="Google Shape;17776;p26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7" name="Google Shape;17777;p26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8" name="Google Shape;17778;p26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9" name="Google Shape;17779;p26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0" name="Google Shape;17780;p26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1" name="Google Shape;17781;p26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2" name="Google Shape;17782;p26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3" name="Google Shape;17783;p26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4" name="Google Shape;17784;p26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5" name="Google Shape;17785;p26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6" name="Google Shape;17786;p26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7" name="Google Shape;17787;p26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8" name="Google Shape;17788;p26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9" name="Google Shape;17789;p26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0" name="Google Shape;17790;p26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1" name="Google Shape;17791;p26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2" name="Google Shape;17792;p26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3" name="Google Shape;17793;p26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4" name="Google Shape;17794;p26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5" name="Google Shape;17795;p26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6" name="Google Shape;17796;p26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7" name="Google Shape;17797;p26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8" name="Google Shape;17798;p26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9" name="Google Shape;17799;p26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0" name="Google Shape;17800;p26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1" name="Google Shape;17801;p26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2" name="Google Shape;17802;p26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3" name="Google Shape;17803;p26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4" name="Google Shape;17804;p26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5" name="Google Shape;17805;p26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6" name="Google Shape;17806;p26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7" name="Google Shape;17807;p26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808" name="Google Shape;17808;p26"/>
          <p:cNvGrpSpPr/>
          <p:nvPr/>
        </p:nvGrpSpPr>
        <p:grpSpPr>
          <a:xfrm rot="6707201">
            <a:off x="3673115" y="-542083"/>
            <a:ext cx="1789155" cy="1803427"/>
            <a:chOff x="2053525" y="1963725"/>
            <a:chExt cx="379225" cy="382250"/>
          </a:xfrm>
        </p:grpSpPr>
        <p:sp>
          <p:nvSpPr>
            <p:cNvPr id="17809" name="Google Shape;17809;p2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0" name="Google Shape;17810;p2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1" name="Google Shape;17811;p2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2" name="Google Shape;17812;p2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3" name="Google Shape;17813;p2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4" name="Google Shape;17814;p2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5" name="Google Shape;17815;p2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6" name="Google Shape;17816;p2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7" name="Google Shape;17817;p2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8" name="Google Shape;17818;p2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9" name="Google Shape;17819;p2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0" name="Google Shape;17820;p2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1" name="Google Shape;17821;p2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2" name="Google Shape;17822;p2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3" name="Google Shape;17823;p2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4" name="Google Shape;17824;p2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5" name="Google Shape;17825;p2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6" name="Google Shape;17826;p2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7" name="Google Shape;17827;p2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8" name="Google Shape;17828;p2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9" name="Google Shape;17829;p2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0" name="Google Shape;17830;p2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1" name="Google Shape;17831;p2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2" name="Google Shape;17832;p2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3" name="Google Shape;17833;p2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4" name="Google Shape;17834;p2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5" name="Google Shape;17835;p2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6" name="Google Shape;17836;p2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7" name="Google Shape;17837;p2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8" name="Google Shape;17838;p2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9" name="Google Shape;17839;p2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0" name="Google Shape;17840;p2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1" name="Google Shape;17841;p2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2" name="Google Shape;17842;p2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3" name="Google Shape;17843;p2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4" name="Google Shape;17844;p2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5" name="Google Shape;17845;p2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6" name="Google Shape;17846;p2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7" name="Google Shape;17847;p2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8" name="Google Shape;17848;p2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9" name="Google Shape;17849;p2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0" name="Google Shape;17850;p2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1" name="Google Shape;17851;p2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2" name="Google Shape;17852;p2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3" name="Google Shape;17853;p2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4" name="Google Shape;17854;p2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5" name="Google Shape;17855;p2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6" name="Google Shape;17856;p2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7" name="Google Shape;17857;p2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8" name="Google Shape;17858;p2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9" name="Google Shape;17859;p2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0" name="Google Shape;17860;p2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1" name="Google Shape;17861;p2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2" name="Google Shape;17862;p2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3" name="Google Shape;17863;p2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4" name="Google Shape;17864;p2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5" name="Google Shape;17865;p2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6" name="Google Shape;17866;p2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7" name="Google Shape;17867;p2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8" name="Google Shape;17868;p2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9" name="Google Shape;17869;p2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0" name="Google Shape;17870;p2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1" name="Google Shape;17871;p2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2" name="Google Shape;17872;p2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3" name="Google Shape;17873;p2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4" name="Google Shape;17874;p2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5" name="Google Shape;17875;p2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6" name="Google Shape;17876;p2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7" name="Google Shape;17877;p2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8" name="Google Shape;17878;p2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9" name="Google Shape;17879;p2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0" name="Google Shape;17880;p2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1" name="Google Shape;17881;p2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2" name="Google Shape;17882;p2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3" name="Google Shape;17883;p2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4" name="Google Shape;17884;p2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5" name="Google Shape;17885;p2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6" name="Google Shape;17886;p2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7" name="Google Shape;17887;p2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8" name="Google Shape;17888;p2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9" name="Google Shape;17889;p2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0" name="Google Shape;17890;p2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1" name="Google Shape;17891;p2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2" name="Google Shape;17892;p2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3" name="Google Shape;17893;p2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4" name="Google Shape;17894;p2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5" name="Google Shape;17895;p2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6" name="Google Shape;17896;p2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7" name="Google Shape;17897;p2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8" name="Google Shape;17898;p2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9" name="Google Shape;17899;p2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0" name="Google Shape;17900;p2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1" name="Google Shape;17901;p2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2" name="Google Shape;17902;p2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3" name="Google Shape;17903;p2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4" name="Google Shape;17904;p2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5" name="Google Shape;17905;p2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6" name="Google Shape;17906;p2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7" name="Google Shape;17907;p2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8" name="Google Shape;17908;p2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9" name="Google Shape;17909;p2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0" name="Google Shape;17910;p2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1" name="Google Shape;17911;p2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2" name="Google Shape;17912;p2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3" name="Google Shape;17913;p2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4" name="Google Shape;17914;p2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5" name="Google Shape;17915;p2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6" name="Google Shape;17916;p2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7" name="Google Shape;17917;p2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8" name="Google Shape;17918;p2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9" name="Google Shape;17919;p2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0" name="Google Shape;17920;p2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1" name="Google Shape;17921;p2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2" name="Google Shape;17922;p2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3" name="Google Shape;17923;p2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4" name="Google Shape;17924;p2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5" name="Google Shape;17925;p2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6" name="Google Shape;17926;p2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7" name="Google Shape;17927;p2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8" name="Google Shape;17928;p2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9" name="Google Shape;17929;p2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0" name="Google Shape;17930;p2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1" name="Google Shape;17931;p2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2" name="Google Shape;17932;p2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3" name="Google Shape;17933;p2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4" name="Google Shape;17934;p2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5" name="Google Shape;17935;p2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6" name="Google Shape;17936;p2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7" name="Google Shape;17937;p2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8" name="Google Shape;17938;p2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9" name="Google Shape;17939;p2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0" name="Google Shape;17940;p2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1" name="Google Shape;17941;p2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2" name="Google Shape;17942;p2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3" name="Google Shape;17943;p2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4" name="Google Shape;17944;p2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5" name="Google Shape;17945;p2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6" name="Google Shape;17946;p2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7" name="Google Shape;17947;p2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8" name="Google Shape;17948;p2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9" name="Google Shape;17949;p2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0" name="Google Shape;17950;p2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1" name="Google Shape;17951;p2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2" name="Google Shape;17952;p2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3" name="Google Shape;17953;p2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4" name="Google Shape;17954;p2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5" name="Google Shape;17955;p2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6" name="Google Shape;17956;p2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7" name="Google Shape;17957;p2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8" name="Google Shape;17958;p2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9" name="Google Shape;17959;p2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0" name="Google Shape;17960;p2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1" name="Google Shape;17961;p2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2" name="Google Shape;17962;p2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3" name="Google Shape;17963;p2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4" name="Google Shape;17964;p2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5" name="Google Shape;17965;p2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6" name="Google Shape;17966;p2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7" name="Google Shape;17967;p2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8" name="Google Shape;17968;p2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9" name="Google Shape;17969;p2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0" name="Google Shape;17970;p2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1" name="Google Shape;17971;p2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2" name="Google Shape;17972;p2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973" name="Google Shape;17973;p26"/>
          <p:cNvSpPr txBox="1">
            <a:spLocks noGrp="1"/>
          </p:cNvSpPr>
          <p:nvPr>
            <p:ph type="subTitle" idx="1"/>
          </p:nvPr>
        </p:nvSpPr>
        <p:spPr>
          <a:xfrm>
            <a:off x="950800" y="3258000"/>
            <a:ext cx="3206400" cy="139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7974" name="Google Shape;17974;p26"/>
          <p:cNvSpPr txBox="1">
            <a:spLocks noGrp="1"/>
          </p:cNvSpPr>
          <p:nvPr>
            <p:ph type="title"/>
          </p:nvPr>
        </p:nvSpPr>
        <p:spPr>
          <a:xfrm>
            <a:off x="950800" y="2404397"/>
            <a:ext cx="3206400" cy="85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370124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7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76" name="Google Shape;17976;p27"/>
          <p:cNvGrpSpPr/>
          <p:nvPr/>
        </p:nvGrpSpPr>
        <p:grpSpPr>
          <a:xfrm rot="1332553">
            <a:off x="-1066657" y="4491683"/>
            <a:ext cx="2460997" cy="2948087"/>
            <a:chOff x="2564300" y="2142775"/>
            <a:chExt cx="734625" cy="880025"/>
          </a:xfrm>
        </p:grpSpPr>
        <p:sp>
          <p:nvSpPr>
            <p:cNvPr id="17977" name="Google Shape;17977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8" name="Google Shape;17978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9" name="Google Shape;17979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0" name="Google Shape;17980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1" name="Google Shape;17981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2" name="Google Shape;17982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3" name="Google Shape;17983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4" name="Google Shape;17984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5" name="Google Shape;17985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6" name="Google Shape;17986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7" name="Google Shape;17987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8" name="Google Shape;17988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9" name="Google Shape;17989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0" name="Google Shape;17990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1" name="Google Shape;17991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2" name="Google Shape;17992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3" name="Google Shape;17993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4" name="Google Shape;17994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5" name="Google Shape;17995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6" name="Google Shape;17996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7" name="Google Shape;17997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8" name="Google Shape;17998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9" name="Google Shape;17999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0" name="Google Shape;18000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1" name="Google Shape;18001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2" name="Google Shape;18002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3" name="Google Shape;18003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4" name="Google Shape;18004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5" name="Google Shape;18005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6" name="Google Shape;18006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7" name="Google Shape;18007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8" name="Google Shape;18008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9" name="Google Shape;18009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0" name="Google Shape;18010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1" name="Google Shape;18011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2" name="Google Shape;18012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3" name="Google Shape;18013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4" name="Google Shape;18014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5" name="Google Shape;18015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6" name="Google Shape;18016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7" name="Google Shape;18017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8" name="Google Shape;18018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9" name="Google Shape;18019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0" name="Google Shape;18020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1" name="Google Shape;18021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2" name="Google Shape;18022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3" name="Google Shape;18023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4" name="Google Shape;18024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5" name="Google Shape;18025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6" name="Google Shape;18026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7" name="Google Shape;18027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8" name="Google Shape;18028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9" name="Google Shape;18029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0" name="Google Shape;18030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1" name="Google Shape;18031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2" name="Google Shape;18032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3" name="Google Shape;18033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4" name="Google Shape;18034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5" name="Google Shape;18035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6" name="Google Shape;18036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7" name="Google Shape;18037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8" name="Google Shape;18038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9" name="Google Shape;18039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0" name="Google Shape;18040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1" name="Google Shape;18041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2" name="Google Shape;18042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3" name="Google Shape;18043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4" name="Google Shape;18044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5" name="Google Shape;18045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6" name="Google Shape;18046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7" name="Google Shape;18047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8" name="Google Shape;18048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9" name="Google Shape;18049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0" name="Google Shape;18050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1" name="Google Shape;18051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2" name="Google Shape;18052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3" name="Google Shape;18053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4" name="Google Shape;18054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5" name="Google Shape;18055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6" name="Google Shape;18056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7" name="Google Shape;18057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8" name="Google Shape;18058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9" name="Google Shape;18059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0" name="Google Shape;18060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1" name="Google Shape;18061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2" name="Google Shape;18062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3" name="Google Shape;18063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4" name="Google Shape;18064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5" name="Google Shape;18065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6" name="Google Shape;18066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7" name="Google Shape;18067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8" name="Google Shape;18068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9" name="Google Shape;18069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0" name="Google Shape;18070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1" name="Google Shape;18071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2" name="Google Shape;18072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3" name="Google Shape;18073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4" name="Google Shape;18074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5" name="Google Shape;18075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6" name="Google Shape;18076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7" name="Google Shape;18077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8" name="Google Shape;18078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9" name="Google Shape;18079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0" name="Google Shape;18080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1" name="Google Shape;18081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2" name="Google Shape;18082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3" name="Google Shape;18083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4" name="Google Shape;18084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5" name="Google Shape;18085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6" name="Google Shape;18086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7" name="Google Shape;18087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8" name="Google Shape;18088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9" name="Google Shape;18089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0" name="Google Shape;18090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1" name="Google Shape;18091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2" name="Google Shape;18092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3" name="Google Shape;18093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4" name="Google Shape;18094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5" name="Google Shape;18095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6" name="Google Shape;18096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7" name="Google Shape;18097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8" name="Google Shape;18098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9" name="Google Shape;18099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0" name="Google Shape;18100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1" name="Google Shape;18101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2" name="Google Shape;18102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3" name="Google Shape;18103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4" name="Google Shape;18104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5" name="Google Shape;18105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6" name="Google Shape;18106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7" name="Google Shape;18107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8" name="Google Shape;18108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9" name="Google Shape;18109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0" name="Google Shape;18110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1" name="Google Shape;18111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2" name="Google Shape;18112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3" name="Google Shape;18113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4" name="Google Shape;18114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5" name="Google Shape;18115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6" name="Google Shape;18116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7" name="Google Shape;18117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8" name="Google Shape;18118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9" name="Google Shape;18119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0" name="Google Shape;18120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1" name="Google Shape;18121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2" name="Google Shape;18122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3" name="Google Shape;18123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4" name="Google Shape;18124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5" name="Google Shape;18125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6" name="Google Shape;18126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7" name="Google Shape;18127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8" name="Google Shape;18128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9" name="Google Shape;18129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0" name="Google Shape;18130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1" name="Google Shape;18131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2" name="Google Shape;18132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3" name="Google Shape;18133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4" name="Google Shape;18134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5" name="Google Shape;18135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6" name="Google Shape;18136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7" name="Google Shape;18137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8" name="Google Shape;18138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9" name="Google Shape;18139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0" name="Google Shape;18140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1" name="Google Shape;18141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2" name="Google Shape;18142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3" name="Google Shape;18143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4" name="Google Shape;18144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5" name="Google Shape;18145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6" name="Google Shape;18146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7" name="Google Shape;18147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8" name="Google Shape;18148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9" name="Google Shape;18149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0" name="Google Shape;18150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1" name="Google Shape;18151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2" name="Google Shape;18152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3" name="Google Shape;18153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4" name="Google Shape;18154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5" name="Google Shape;18155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6" name="Google Shape;18156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7" name="Google Shape;18157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8" name="Google Shape;18158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9" name="Google Shape;18159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0" name="Google Shape;18160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1" name="Google Shape;18161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2" name="Google Shape;18162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3" name="Google Shape;18163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4" name="Google Shape;18164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5" name="Google Shape;18165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6" name="Google Shape;18166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7" name="Google Shape;18167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8" name="Google Shape;18168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9" name="Google Shape;18169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0" name="Google Shape;18170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1" name="Google Shape;18171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2" name="Google Shape;18172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3" name="Google Shape;18173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4" name="Google Shape;18174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5" name="Google Shape;18175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6" name="Google Shape;18176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7" name="Google Shape;18177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8" name="Google Shape;18178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9" name="Google Shape;18179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0" name="Google Shape;18180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1" name="Google Shape;18181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2" name="Google Shape;18182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3" name="Google Shape;18183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4" name="Google Shape;18184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5" name="Google Shape;18185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6" name="Google Shape;18186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7" name="Google Shape;18187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8" name="Google Shape;18188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9" name="Google Shape;18189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0" name="Google Shape;18190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1" name="Google Shape;18191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2" name="Google Shape;18192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3" name="Google Shape;18193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4" name="Google Shape;18194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5" name="Google Shape;18195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6" name="Google Shape;18196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7" name="Google Shape;18197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8" name="Google Shape;18198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9" name="Google Shape;18199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0" name="Google Shape;18200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1" name="Google Shape;18201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2" name="Google Shape;18202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3" name="Google Shape;18203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4" name="Google Shape;18204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5" name="Google Shape;18205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6" name="Google Shape;18206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7" name="Google Shape;18207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8" name="Google Shape;18208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9" name="Google Shape;18209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0" name="Google Shape;18210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1" name="Google Shape;18211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2" name="Google Shape;18212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3" name="Google Shape;18213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4" name="Google Shape;18214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5" name="Google Shape;18215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6" name="Google Shape;18216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7" name="Google Shape;18217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8" name="Google Shape;18218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9" name="Google Shape;18219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0" name="Google Shape;18220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1" name="Google Shape;18221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2" name="Google Shape;18222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3" name="Google Shape;18223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4" name="Google Shape;18224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5" name="Google Shape;18225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6" name="Google Shape;18226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7" name="Google Shape;18227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8" name="Google Shape;18228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9" name="Google Shape;18229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0" name="Google Shape;18230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1" name="Google Shape;18231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2" name="Google Shape;18232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3" name="Google Shape;18233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4" name="Google Shape;18234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5" name="Google Shape;18235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6" name="Google Shape;18236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7" name="Google Shape;18237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8" name="Google Shape;18238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9" name="Google Shape;18239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0" name="Google Shape;18240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1" name="Google Shape;18241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2" name="Google Shape;18242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3" name="Google Shape;18243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4" name="Google Shape;18244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5" name="Google Shape;18245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6" name="Google Shape;18246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7" name="Google Shape;18247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8" name="Google Shape;18248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9" name="Google Shape;18249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0" name="Google Shape;18250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1" name="Google Shape;18251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2" name="Google Shape;18252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3" name="Google Shape;18253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4" name="Google Shape;18254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5" name="Google Shape;18255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6" name="Google Shape;18256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7" name="Google Shape;18257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8" name="Google Shape;18258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9" name="Google Shape;18259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0" name="Google Shape;18260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1" name="Google Shape;18261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2" name="Google Shape;18262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3" name="Google Shape;18263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4" name="Google Shape;18264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5" name="Google Shape;18265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6" name="Google Shape;18266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7" name="Google Shape;18267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8" name="Google Shape;18268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9" name="Google Shape;18269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0" name="Google Shape;18270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1" name="Google Shape;18271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2" name="Google Shape;18272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3" name="Google Shape;18273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4" name="Google Shape;18274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5" name="Google Shape;18275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6" name="Google Shape;18276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7" name="Google Shape;18277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8" name="Google Shape;18278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9" name="Google Shape;18279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0" name="Google Shape;18280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1" name="Google Shape;18281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2" name="Google Shape;18282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3" name="Google Shape;18283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4" name="Google Shape;18284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5" name="Google Shape;18285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6" name="Google Shape;18286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7" name="Google Shape;18287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8" name="Google Shape;18288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9" name="Google Shape;18289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0" name="Google Shape;18290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1" name="Google Shape;18291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2" name="Google Shape;18292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3" name="Google Shape;18293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4" name="Google Shape;18294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5" name="Google Shape;18295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6" name="Google Shape;18296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7" name="Google Shape;18297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8" name="Google Shape;18298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9" name="Google Shape;18299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0" name="Google Shape;18300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1" name="Google Shape;18301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2" name="Google Shape;18302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3" name="Google Shape;18303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4" name="Google Shape;18304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5" name="Google Shape;18305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6" name="Google Shape;18306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7" name="Google Shape;18307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8" name="Google Shape;18308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9" name="Google Shape;18309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0" name="Google Shape;18310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1" name="Google Shape;18311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2" name="Google Shape;18312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3" name="Google Shape;18313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4" name="Google Shape;18314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5" name="Google Shape;18315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6" name="Google Shape;18316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7" name="Google Shape;18317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8" name="Google Shape;18318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9" name="Google Shape;18319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0" name="Google Shape;18320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1" name="Google Shape;18321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2" name="Google Shape;18322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3" name="Google Shape;18323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4" name="Google Shape;18324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5" name="Google Shape;18325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6" name="Google Shape;18326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7" name="Google Shape;18327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8" name="Google Shape;18328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9" name="Google Shape;18329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0" name="Google Shape;18330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1" name="Google Shape;18331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2" name="Google Shape;18332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3" name="Google Shape;18333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4" name="Google Shape;18334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5" name="Google Shape;18335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6" name="Google Shape;18336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7" name="Google Shape;18337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8" name="Google Shape;18338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9" name="Google Shape;18339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0" name="Google Shape;18340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1" name="Google Shape;18341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2" name="Google Shape;18342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3" name="Google Shape;18343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4" name="Google Shape;18344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5" name="Google Shape;18345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6" name="Google Shape;18346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7" name="Google Shape;18347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8" name="Google Shape;18348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9" name="Google Shape;18349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0" name="Google Shape;18350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1" name="Google Shape;18351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2" name="Google Shape;18352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3" name="Google Shape;18353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4" name="Google Shape;18354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5" name="Google Shape;18355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6" name="Google Shape;18356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7" name="Google Shape;18357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8" name="Google Shape;18358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9" name="Google Shape;18359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0" name="Google Shape;18360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1" name="Google Shape;18361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2" name="Google Shape;18362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3" name="Google Shape;18363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4" name="Google Shape;18364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5" name="Google Shape;18365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6" name="Google Shape;18366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7" name="Google Shape;18367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8" name="Google Shape;18368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9" name="Google Shape;18369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0" name="Google Shape;18370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1" name="Google Shape;18371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2" name="Google Shape;18372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3" name="Google Shape;18373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4" name="Google Shape;18374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5" name="Google Shape;18375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6" name="Google Shape;18376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7" name="Google Shape;18377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8" name="Google Shape;18378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9" name="Google Shape;18379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0" name="Google Shape;18380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1" name="Google Shape;18381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2" name="Google Shape;18382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3" name="Google Shape;18383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4" name="Google Shape;18384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5" name="Google Shape;18385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6" name="Google Shape;18386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7" name="Google Shape;18387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8" name="Google Shape;18388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9" name="Google Shape;18389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0" name="Google Shape;18390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1" name="Google Shape;18391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2" name="Google Shape;18392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3" name="Google Shape;18393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4" name="Google Shape;18394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5" name="Google Shape;18395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6" name="Google Shape;18396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7" name="Google Shape;18397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8" name="Google Shape;18398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9" name="Google Shape;18399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0" name="Google Shape;18400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1" name="Google Shape;18401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2" name="Google Shape;18402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3" name="Google Shape;18403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4" name="Google Shape;18404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5" name="Google Shape;18405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6" name="Google Shape;18406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7" name="Google Shape;18407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8" name="Google Shape;18408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9" name="Google Shape;18409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0" name="Google Shape;18410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1" name="Google Shape;18411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2" name="Google Shape;18412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3" name="Google Shape;18413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4" name="Google Shape;18414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5" name="Google Shape;18415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6" name="Google Shape;18416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7" name="Google Shape;18417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8" name="Google Shape;18418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9" name="Google Shape;18419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0" name="Google Shape;18420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1" name="Google Shape;18421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2" name="Google Shape;18422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3" name="Google Shape;18423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4" name="Google Shape;18424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5" name="Google Shape;18425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6" name="Google Shape;18426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7" name="Google Shape;18427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8" name="Google Shape;18428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9" name="Google Shape;18429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0" name="Google Shape;18430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1" name="Google Shape;18431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2" name="Google Shape;18432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3" name="Google Shape;18433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4" name="Google Shape;18434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5" name="Google Shape;18435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6" name="Google Shape;18436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7" name="Google Shape;18437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8" name="Google Shape;18438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9" name="Google Shape;18439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0" name="Google Shape;18440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1" name="Google Shape;18441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2" name="Google Shape;18442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3" name="Google Shape;18443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4" name="Google Shape;18444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5" name="Google Shape;18445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6" name="Google Shape;18446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7" name="Google Shape;18447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8" name="Google Shape;18448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9" name="Google Shape;18449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0" name="Google Shape;18450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1" name="Google Shape;18451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2" name="Google Shape;18452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3" name="Google Shape;18453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4" name="Google Shape;18454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5" name="Google Shape;18455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6" name="Google Shape;18456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7" name="Google Shape;18457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458" name="Google Shape;18458;p27"/>
          <p:cNvGrpSpPr/>
          <p:nvPr/>
        </p:nvGrpSpPr>
        <p:grpSpPr>
          <a:xfrm rot="2799821">
            <a:off x="448119" y="5288341"/>
            <a:ext cx="2710083" cy="3246555"/>
            <a:chOff x="2564300" y="2142775"/>
            <a:chExt cx="734625" cy="880025"/>
          </a:xfrm>
        </p:grpSpPr>
        <p:sp>
          <p:nvSpPr>
            <p:cNvPr id="18459" name="Google Shape;18459;p27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0" name="Google Shape;18460;p27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1" name="Google Shape;18461;p27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2" name="Google Shape;18462;p27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3" name="Google Shape;18463;p27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4" name="Google Shape;18464;p27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5" name="Google Shape;18465;p27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6" name="Google Shape;18466;p27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7" name="Google Shape;18467;p27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8" name="Google Shape;18468;p27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9" name="Google Shape;18469;p27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0" name="Google Shape;18470;p27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1" name="Google Shape;18471;p27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2" name="Google Shape;18472;p27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3" name="Google Shape;18473;p27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4" name="Google Shape;18474;p27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5" name="Google Shape;18475;p27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6" name="Google Shape;18476;p27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7" name="Google Shape;18477;p27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8" name="Google Shape;18478;p27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9" name="Google Shape;18479;p27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0" name="Google Shape;18480;p27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1" name="Google Shape;18481;p27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2" name="Google Shape;18482;p27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3" name="Google Shape;18483;p27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4" name="Google Shape;18484;p27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5" name="Google Shape;18485;p27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6" name="Google Shape;18486;p27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7" name="Google Shape;18487;p27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8" name="Google Shape;18488;p27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9" name="Google Shape;18489;p27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0" name="Google Shape;18490;p27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1" name="Google Shape;18491;p27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2" name="Google Shape;18492;p27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3" name="Google Shape;18493;p27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4" name="Google Shape;18494;p27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5" name="Google Shape;18495;p27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6" name="Google Shape;18496;p27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7" name="Google Shape;18497;p27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8" name="Google Shape;18498;p27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9" name="Google Shape;18499;p27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0" name="Google Shape;18500;p27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1" name="Google Shape;18501;p27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2" name="Google Shape;18502;p27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3" name="Google Shape;18503;p27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4" name="Google Shape;18504;p27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5" name="Google Shape;18505;p27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6" name="Google Shape;18506;p27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7" name="Google Shape;18507;p27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8" name="Google Shape;18508;p27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9" name="Google Shape;18509;p27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0" name="Google Shape;18510;p27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1" name="Google Shape;18511;p27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2" name="Google Shape;18512;p27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3" name="Google Shape;18513;p27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4" name="Google Shape;18514;p27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5" name="Google Shape;18515;p27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6" name="Google Shape;18516;p27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7" name="Google Shape;18517;p27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8" name="Google Shape;18518;p27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9" name="Google Shape;18519;p27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0" name="Google Shape;18520;p27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1" name="Google Shape;18521;p27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2" name="Google Shape;18522;p27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3" name="Google Shape;18523;p27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4" name="Google Shape;18524;p27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5" name="Google Shape;18525;p27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6" name="Google Shape;18526;p27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7" name="Google Shape;18527;p27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8" name="Google Shape;18528;p27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9" name="Google Shape;18529;p27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0" name="Google Shape;18530;p27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1" name="Google Shape;18531;p27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2" name="Google Shape;18532;p27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3" name="Google Shape;18533;p27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4" name="Google Shape;18534;p27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5" name="Google Shape;18535;p27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6" name="Google Shape;18536;p27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7" name="Google Shape;18537;p27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8" name="Google Shape;18538;p27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9" name="Google Shape;18539;p27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0" name="Google Shape;18540;p27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1" name="Google Shape;18541;p27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2" name="Google Shape;18542;p27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3" name="Google Shape;18543;p27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4" name="Google Shape;18544;p27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5" name="Google Shape;18545;p27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6" name="Google Shape;18546;p27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7" name="Google Shape;18547;p27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8" name="Google Shape;18548;p27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9" name="Google Shape;18549;p27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0" name="Google Shape;18550;p27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1" name="Google Shape;18551;p27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2" name="Google Shape;18552;p27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3" name="Google Shape;18553;p27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4" name="Google Shape;18554;p27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5" name="Google Shape;18555;p27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6" name="Google Shape;18556;p27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7" name="Google Shape;18557;p27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8" name="Google Shape;18558;p27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9" name="Google Shape;18559;p27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0" name="Google Shape;18560;p27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1" name="Google Shape;18561;p27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2" name="Google Shape;18562;p27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3" name="Google Shape;18563;p27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4" name="Google Shape;18564;p27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5" name="Google Shape;18565;p27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6" name="Google Shape;18566;p27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7" name="Google Shape;18567;p27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8" name="Google Shape;18568;p27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9" name="Google Shape;18569;p27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0" name="Google Shape;18570;p27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1" name="Google Shape;18571;p27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2" name="Google Shape;18572;p27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3" name="Google Shape;18573;p27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4" name="Google Shape;18574;p27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5" name="Google Shape;18575;p27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6" name="Google Shape;18576;p27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7" name="Google Shape;18577;p27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8" name="Google Shape;18578;p27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9" name="Google Shape;18579;p27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0" name="Google Shape;18580;p27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1" name="Google Shape;18581;p27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2" name="Google Shape;18582;p27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3" name="Google Shape;18583;p27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4" name="Google Shape;18584;p27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5" name="Google Shape;18585;p27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6" name="Google Shape;18586;p27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7" name="Google Shape;18587;p27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8" name="Google Shape;18588;p27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9" name="Google Shape;18589;p27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0" name="Google Shape;18590;p27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1" name="Google Shape;18591;p27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2" name="Google Shape;18592;p27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3" name="Google Shape;18593;p27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4" name="Google Shape;18594;p27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5" name="Google Shape;18595;p27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6" name="Google Shape;18596;p27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7" name="Google Shape;18597;p27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8" name="Google Shape;18598;p27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9" name="Google Shape;18599;p27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0" name="Google Shape;18600;p27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1" name="Google Shape;18601;p27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2" name="Google Shape;18602;p27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3" name="Google Shape;18603;p27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4" name="Google Shape;18604;p27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5" name="Google Shape;18605;p27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6" name="Google Shape;18606;p27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7" name="Google Shape;18607;p27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8" name="Google Shape;18608;p27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9" name="Google Shape;18609;p27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0" name="Google Shape;18610;p27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1" name="Google Shape;18611;p27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2" name="Google Shape;18612;p27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3" name="Google Shape;18613;p27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4" name="Google Shape;18614;p27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5" name="Google Shape;18615;p27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6" name="Google Shape;18616;p27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7" name="Google Shape;18617;p27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8" name="Google Shape;18618;p27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9" name="Google Shape;18619;p27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0" name="Google Shape;18620;p27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1" name="Google Shape;18621;p27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2" name="Google Shape;18622;p27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3" name="Google Shape;18623;p27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4" name="Google Shape;18624;p27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5" name="Google Shape;18625;p27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6" name="Google Shape;18626;p27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7" name="Google Shape;18627;p27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8" name="Google Shape;18628;p27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9" name="Google Shape;18629;p27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0" name="Google Shape;18630;p27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1" name="Google Shape;18631;p27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2" name="Google Shape;18632;p27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3" name="Google Shape;18633;p27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4" name="Google Shape;18634;p27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5" name="Google Shape;18635;p27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6" name="Google Shape;18636;p27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7" name="Google Shape;18637;p27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8" name="Google Shape;18638;p27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9" name="Google Shape;18639;p27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0" name="Google Shape;18640;p27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1" name="Google Shape;18641;p27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2" name="Google Shape;18642;p27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3" name="Google Shape;18643;p27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4" name="Google Shape;18644;p27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5" name="Google Shape;18645;p27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6" name="Google Shape;18646;p27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7" name="Google Shape;18647;p27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8" name="Google Shape;18648;p27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9" name="Google Shape;18649;p27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0" name="Google Shape;18650;p27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1" name="Google Shape;18651;p27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2" name="Google Shape;18652;p27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3" name="Google Shape;18653;p27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4" name="Google Shape;18654;p27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5" name="Google Shape;18655;p27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6" name="Google Shape;18656;p27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7" name="Google Shape;18657;p27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8" name="Google Shape;18658;p27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9" name="Google Shape;18659;p27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0" name="Google Shape;18660;p27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1" name="Google Shape;18661;p27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2" name="Google Shape;18662;p27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3" name="Google Shape;18663;p27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4" name="Google Shape;18664;p27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5" name="Google Shape;18665;p27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6" name="Google Shape;18666;p27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7" name="Google Shape;18667;p27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8" name="Google Shape;18668;p27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9" name="Google Shape;18669;p27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0" name="Google Shape;18670;p27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1" name="Google Shape;18671;p27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2" name="Google Shape;18672;p27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3" name="Google Shape;18673;p27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4" name="Google Shape;18674;p27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5" name="Google Shape;18675;p27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6" name="Google Shape;18676;p27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7" name="Google Shape;18677;p27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8" name="Google Shape;18678;p27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9" name="Google Shape;18679;p27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0" name="Google Shape;18680;p27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1" name="Google Shape;18681;p27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2" name="Google Shape;18682;p27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3" name="Google Shape;18683;p27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4" name="Google Shape;18684;p27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5" name="Google Shape;18685;p27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6" name="Google Shape;18686;p27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7" name="Google Shape;18687;p27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8" name="Google Shape;18688;p27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9" name="Google Shape;18689;p27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0" name="Google Shape;18690;p27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1" name="Google Shape;18691;p27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2" name="Google Shape;18692;p27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3" name="Google Shape;18693;p27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4" name="Google Shape;18694;p27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5" name="Google Shape;18695;p27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6" name="Google Shape;18696;p27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7" name="Google Shape;18697;p27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8" name="Google Shape;18698;p27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9" name="Google Shape;18699;p27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0" name="Google Shape;18700;p27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1" name="Google Shape;18701;p27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2" name="Google Shape;18702;p27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3" name="Google Shape;18703;p27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4" name="Google Shape;18704;p27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5" name="Google Shape;18705;p27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6" name="Google Shape;18706;p27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7" name="Google Shape;18707;p27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8" name="Google Shape;18708;p27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9" name="Google Shape;18709;p27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0" name="Google Shape;18710;p27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1" name="Google Shape;18711;p27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2" name="Google Shape;18712;p27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3" name="Google Shape;18713;p27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4" name="Google Shape;18714;p27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5" name="Google Shape;18715;p27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6" name="Google Shape;18716;p27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7" name="Google Shape;18717;p27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8" name="Google Shape;18718;p27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9" name="Google Shape;18719;p27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0" name="Google Shape;18720;p27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1" name="Google Shape;18721;p27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2" name="Google Shape;18722;p27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3" name="Google Shape;18723;p27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4" name="Google Shape;18724;p27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5" name="Google Shape;18725;p27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6" name="Google Shape;18726;p27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7" name="Google Shape;18727;p27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8" name="Google Shape;18728;p27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9" name="Google Shape;18729;p27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0" name="Google Shape;18730;p27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1" name="Google Shape;18731;p27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2" name="Google Shape;18732;p27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3" name="Google Shape;18733;p27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4" name="Google Shape;18734;p27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5" name="Google Shape;18735;p27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6" name="Google Shape;18736;p27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7" name="Google Shape;18737;p27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8" name="Google Shape;18738;p27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9" name="Google Shape;18739;p27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0" name="Google Shape;18740;p27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1" name="Google Shape;18741;p27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2" name="Google Shape;18742;p27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3" name="Google Shape;18743;p27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4" name="Google Shape;18744;p27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5" name="Google Shape;18745;p27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6" name="Google Shape;18746;p27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7" name="Google Shape;18747;p27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8" name="Google Shape;18748;p27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9" name="Google Shape;18749;p27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0" name="Google Shape;18750;p27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1" name="Google Shape;18751;p27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2" name="Google Shape;18752;p27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3" name="Google Shape;18753;p27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4" name="Google Shape;18754;p27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5" name="Google Shape;18755;p27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6" name="Google Shape;18756;p27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7" name="Google Shape;18757;p27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8" name="Google Shape;18758;p27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9" name="Google Shape;18759;p27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0" name="Google Shape;18760;p27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1" name="Google Shape;18761;p27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2" name="Google Shape;18762;p27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3" name="Google Shape;18763;p27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4" name="Google Shape;18764;p27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5" name="Google Shape;18765;p27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6" name="Google Shape;18766;p27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7" name="Google Shape;18767;p27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8" name="Google Shape;18768;p27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9" name="Google Shape;18769;p27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0" name="Google Shape;18770;p27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1" name="Google Shape;18771;p27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2" name="Google Shape;18772;p27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3" name="Google Shape;18773;p27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4" name="Google Shape;18774;p27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5" name="Google Shape;18775;p27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6" name="Google Shape;18776;p27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7" name="Google Shape;18777;p27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8" name="Google Shape;18778;p27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9" name="Google Shape;18779;p27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0" name="Google Shape;18780;p27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1" name="Google Shape;18781;p27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2" name="Google Shape;18782;p27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3" name="Google Shape;18783;p27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4" name="Google Shape;18784;p27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5" name="Google Shape;18785;p27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6" name="Google Shape;18786;p27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7" name="Google Shape;18787;p27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8" name="Google Shape;18788;p27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9" name="Google Shape;18789;p27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0" name="Google Shape;18790;p27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1" name="Google Shape;18791;p27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2" name="Google Shape;18792;p27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3" name="Google Shape;18793;p27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4" name="Google Shape;18794;p27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5" name="Google Shape;18795;p27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6" name="Google Shape;18796;p27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7" name="Google Shape;18797;p27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8" name="Google Shape;18798;p27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9" name="Google Shape;18799;p27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0" name="Google Shape;18800;p27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1" name="Google Shape;18801;p27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2" name="Google Shape;18802;p27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3" name="Google Shape;18803;p27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4" name="Google Shape;18804;p27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5" name="Google Shape;18805;p27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6" name="Google Shape;18806;p27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7" name="Google Shape;18807;p27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8" name="Google Shape;18808;p27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9" name="Google Shape;18809;p27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0" name="Google Shape;18810;p27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1" name="Google Shape;18811;p27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2" name="Google Shape;18812;p27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3" name="Google Shape;18813;p27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4" name="Google Shape;18814;p27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5" name="Google Shape;18815;p27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6" name="Google Shape;18816;p27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7" name="Google Shape;18817;p27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8" name="Google Shape;18818;p27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9" name="Google Shape;18819;p27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0" name="Google Shape;18820;p27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1" name="Google Shape;18821;p27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2" name="Google Shape;18822;p27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3" name="Google Shape;18823;p27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4" name="Google Shape;18824;p27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5" name="Google Shape;18825;p27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6" name="Google Shape;18826;p27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7" name="Google Shape;18827;p27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8" name="Google Shape;18828;p27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9" name="Google Shape;18829;p27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0" name="Google Shape;18830;p27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1" name="Google Shape;18831;p27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2" name="Google Shape;18832;p27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3" name="Google Shape;18833;p27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4" name="Google Shape;18834;p27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5" name="Google Shape;18835;p27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6" name="Google Shape;18836;p27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7" name="Google Shape;18837;p27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8" name="Google Shape;18838;p27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9" name="Google Shape;18839;p27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0" name="Google Shape;18840;p27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1" name="Google Shape;18841;p27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2" name="Google Shape;18842;p27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3" name="Google Shape;18843;p27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4" name="Google Shape;18844;p27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5" name="Google Shape;18845;p27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6" name="Google Shape;18846;p27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7" name="Google Shape;18847;p27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8" name="Google Shape;18848;p27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9" name="Google Shape;18849;p27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0" name="Google Shape;18850;p27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1" name="Google Shape;18851;p27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2" name="Google Shape;18852;p27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3" name="Google Shape;18853;p27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4" name="Google Shape;18854;p27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5" name="Google Shape;18855;p27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6" name="Google Shape;18856;p27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7" name="Google Shape;18857;p27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8" name="Google Shape;18858;p27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9" name="Google Shape;18859;p27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0" name="Google Shape;18860;p27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1" name="Google Shape;18861;p27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2" name="Google Shape;18862;p27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3" name="Google Shape;18863;p27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4" name="Google Shape;18864;p27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5" name="Google Shape;18865;p27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6" name="Google Shape;18866;p27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7" name="Google Shape;18867;p27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8" name="Google Shape;18868;p27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9" name="Google Shape;18869;p27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0" name="Google Shape;18870;p27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1" name="Google Shape;18871;p27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2" name="Google Shape;18872;p27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3" name="Google Shape;18873;p27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4" name="Google Shape;18874;p27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5" name="Google Shape;18875;p27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6" name="Google Shape;18876;p27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7" name="Google Shape;18877;p27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8" name="Google Shape;18878;p27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9" name="Google Shape;18879;p27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0" name="Google Shape;18880;p27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1" name="Google Shape;18881;p27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2" name="Google Shape;18882;p27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3" name="Google Shape;18883;p27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4" name="Google Shape;18884;p27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5" name="Google Shape;18885;p27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6" name="Google Shape;18886;p27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7" name="Google Shape;18887;p27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8" name="Google Shape;18888;p27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9" name="Google Shape;18889;p27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0" name="Google Shape;18890;p27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1" name="Google Shape;18891;p27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2" name="Google Shape;18892;p27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3" name="Google Shape;18893;p27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4" name="Google Shape;18894;p27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5" name="Google Shape;18895;p27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6" name="Google Shape;18896;p27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7" name="Google Shape;18897;p27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8" name="Google Shape;18898;p27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9" name="Google Shape;18899;p27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0" name="Google Shape;18900;p27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1" name="Google Shape;18901;p27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2" name="Google Shape;18902;p27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3" name="Google Shape;18903;p27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4" name="Google Shape;18904;p27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5" name="Google Shape;18905;p27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6" name="Google Shape;18906;p27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7" name="Google Shape;18907;p27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8" name="Google Shape;18908;p27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9" name="Google Shape;18909;p27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0" name="Google Shape;18910;p27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1" name="Google Shape;18911;p27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2" name="Google Shape;18912;p27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3" name="Google Shape;18913;p27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4" name="Google Shape;18914;p27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5" name="Google Shape;18915;p27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6" name="Google Shape;18916;p27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7" name="Google Shape;18917;p27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8" name="Google Shape;18918;p27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9" name="Google Shape;18919;p27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0" name="Google Shape;18920;p27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1" name="Google Shape;18921;p27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2" name="Google Shape;18922;p27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3" name="Google Shape;18923;p27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4" name="Google Shape;18924;p27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5" name="Google Shape;18925;p27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6" name="Google Shape;18926;p27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7" name="Google Shape;18927;p27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8" name="Google Shape;18928;p27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9" name="Google Shape;18929;p27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0" name="Google Shape;18930;p27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1" name="Google Shape;18931;p27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2" name="Google Shape;18932;p27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3" name="Google Shape;18933;p27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4" name="Google Shape;18934;p27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5" name="Google Shape;18935;p27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6" name="Google Shape;18936;p27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7" name="Google Shape;18937;p27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8" name="Google Shape;18938;p27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9" name="Google Shape;18939;p27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940" name="Google Shape;18940;p27"/>
          <p:cNvGrpSpPr/>
          <p:nvPr/>
        </p:nvGrpSpPr>
        <p:grpSpPr>
          <a:xfrm rot="-6899375">
            <a:off x="10545116" y="-850380"/>
            <a:ext cx="843233" cy="2478751"/>
            <a:chOff x="1370400" y="2037575"/>
            <a:chExt cx="286725" cy="842850"/>
          </a:xfrm>
        </p:grpSpPr>
        <p:sp>
          <p:nvSpPr>
            <p:cNvPr id="18941" name="Google Shape;18941;p27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2" name="Google Shape;18942;p27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3" name="Google Shape;18943;p27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4" name="Google Shape;18944;p27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5" name="Google Shape;18945;p27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6" name="Google Shape;18946;p27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7" name="Google Shape;18947;p27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8" name="Google Shape;18948;p27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9" name="Google Shape;18949;p27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0" name="Google Shape;18950;p27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1" name="Google Shape;18951;p27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2" name="Google Shape;18952;p27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3" name="Google Shape;18953;p27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4" name="Google Shape;18954;p27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5" name="Google Shape;18955;p27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6" name="Google Shape;18956;p27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7" name="Google Shape;18957;p27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8" name="Google Shape;18958;p27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9" name="Google Shape;18959;p27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0" name="Google Shape;18960;p27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1" name="Google Shape;18961;p27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2" name="Google Shape;18962;p27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3" name="Google Shape;18963;p27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4" name="Google Shape;18964;p27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5" name="Google Shape;18965;p27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6" name="Google Shape;18966;p27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7" name="Google Shape;18967;p27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8" name="Google Shape;18968;p27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9" name="Google Shape;18969;p27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0" name="Google Shape;18970;p27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1" name="Google Shape;18971;p27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2" name="Google Shape;18972;p27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3" name="Google Shape;18973;p27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4" name="Google Shape;18974;p27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5" name="Google Shape;18975;p27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6" name="Google Shape;18976;p27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7" name="Google Shape;18977;p27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8" name="Google Shape;18978;p27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9" name="Google Shape;18979;p27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0" name="Google Shape;18980;p27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1" name="Google Shape;18981;p27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2" name="Google Shape;18982;p27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3" name="Google Shape;18983;p27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4" name="Google Shape;18984;p27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5" name="Google Shape;18985;p27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6" name="Google Shape;18986;p27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7" name="Google Shape;18987;p27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8" name="Google Shape;18988;p27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9" name="Google Shape;18989;p27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0" name="Google Shape;18990;p27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1" name="Google Shape;18991;p27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2" name="Google Shape;18992;p27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3" name="Google Shape;18993;p27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4" name="Google Shape;18994;p27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5" name="Google Shape;18995;p27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6" name="Google Shape;18996;p27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7" name="Google Shape;18997;p27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8" name="Google Shape;18998;p27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9" name="Google Shape;18999;p27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0" name="Google Shape;19000;p27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1" name="Google Shape;19001;p27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2" name="Google Shape;19002;p27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3" name="Google Shape;19003;p27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4" name="Google Shape;19004;p27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5" name="Google Shape;19005;p27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6" name="Google Shape;19006;p27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7" name="Google Shape;19007;p27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8" name="Google Shape;19008;p27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9" name="Google Shape;19009;p27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0" name="Google Shape;19010;p27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1" name="Google Shape;19011;p27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2" name="Google Shape;19012;p27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3" name="Google Shape;19013;p27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4" name="Google Shape;19014;p27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5" name="Google Shape;19015;p27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6" name="Google Shape;19016;p27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7" name="Google Shape;19017;p27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8" name="Google Shape;19018;p27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9" name="Google Shape;19019;p27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0" name="Google Shape;19020;p27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1" name="Google Shape;19021;p27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2" name="Google Shape;19022;p27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3" name="Google Shape;19023;p27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4" name="Google Shape;19024;p27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5" name="Google Shape;19025;p27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6" name="Google Shape;19026;p27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7" name="Google Shape;19027;p27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8" name="Google Shape;19028;p27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9" name="Google Shape;19029;p27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0" name="Google Shape;19030;p27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1" name="Google Shape;19031;p27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2" name="Google Shape;19032;p27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3" name="Google Shape;19033;p27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4" name="Google Shape;19034;p27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5" name="Google Shape;19035;p27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6" name="Google Shape;19036;p27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7" name="Google Shape;19037;p27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8" name="Google Shape;19038;p27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9" name="Google Shape;19039;p27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0" name="Google Shape;19040;p27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1" name="Google Shape;19041;p27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2" name="Google Shape;19042;p27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3" name="Google Shape;19043;p27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4" name="Google Shape;19044;p27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5" name="Google Shape;19045;p27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6" name="Google Shape;19046;p27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7" name="Google Shape;19047;p27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8" name="Google Shape;19048;p27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9" name="Google Shape;19049;p27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0" name="Google Shape;19050;p27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1" name="Google Shape;19051;p27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2" name="Google Shape;19052;p27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3" name="Google Shape;19053;p27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4" name="Google Shape;19054;p27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5" name="Google Shape;19055;p27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6" name="Google Shape;19056;p27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7" name="Google Shape;19057;p27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8" name="Google Shape;19058;p27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9" name="Google Shape;19059;p27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0" name="Google Shape;19060;p27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1" name="Google Shape;19061;p27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2" name="Google Shape;19062;p27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3" name="Google Shape;19063;p27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4" name="Google Shape;19064;p27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5" name="Google Shape;19065;p27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6" name="Google Shape;19066;p27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7" name="Google Shape;19067;p27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8" name="Google Shape;19068;p27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9" name="Google Shape;19069;p27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0" name="Google Shape;19070;p27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1" name="Google Shape;19071;p27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2" name="Google Shape;19072;p27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3" name="Google Shape;19073;p27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4" name="Google Shape;19074;p27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5" name="Google Shape;19075;p27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6" name="Google Shape;19076;p27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7" name="Google Shape;19077;p27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8" name="Google Shape;19078;p27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9" name="Google Shape;19079;p27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0" name="Google Shape;19080;p27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1" name="Google Shape;19081;p27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2" name="Google Shape;19082;p27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3" name="Google Shape;19083;p27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4" name="Google Shape;19084;p27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5" name="Google Shape;19085;p27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6" name="Google Shape;19086;p27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7" name="Google Shape;19087;p27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8" name="Google Shape;19088;p27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9" name="Google Shape;19089;p27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0" name="Google Shape;19090;p27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1" name="Google Shape;19091;p27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2" name="Google Shape;19092;p27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3" name="Google Shape;19093;p27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4" name="Google Shape;19094;p27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5" name="Google Shape;19095;p27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6" name="Google Shape;19096;p27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7" name="Google Shape;19097;p27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8" name="Google Shape;19098;p27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9" name="Google Shape;19099;p27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0" name="Google Shape;19100;p27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1" name="Google Shape;19101;p27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2" name="Google Shape;19102;p27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3" name="Google Shape;19103;p27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4" name="Google Shape;19104;p27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5" name="Google Shape;19105;p27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6" name="Google Shape;19106;p27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7" name="Google Shape;19107;p27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8" name="Google Shape;19108;p27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9" name="Google Shape;19109;p27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0" name="Google Shape;19110;p27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1" name="Google Shape;19111;p27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2" name="Google Shape;19112;p27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3" name="Google Shape;19113;p27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4" name="Google Shape;19114;p27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5" name="Google Shape;19115;p27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6" name="Google Shape;19116;p27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7" name="Google Shape;19117;p27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8" name="Google Shape;19118;p27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9" name="Google Shape;19119;p27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0" name="Google Shape;19120;p27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1" name="Google Shape;19121;p27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2" name="Google Shape;19122;p27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3" name="Google Shape;19123;p27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4" name="Google Shape;19124;p27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5" name="Google Shape;19125;p27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6" name="Google Shape;19126;p27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7" name="Google Shape;19127;p27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8" name="Google Shape;19128;p27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9" name="Google Shape;19129;p27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0" name="Google Shape;19130;p27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1" name="Google Shape;19131;p27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2" name="Google Shape;19132;p27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3" name="Google Shape;19133;p27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4" name="Google Shape;19134;p27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5" name="Google Shape;19135;p27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6" name="Google Shape;19136;p27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7" name="Google Shape;19137;p27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8" name="Google Shape;19138;p27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9" name="Google Shape;19139;p27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0" name="Google Shape;19140;p27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1" name="Google Shape;19141;p27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2" name="Google Shape;19142;p27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3" name="Google Shape;19143;p27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4" name="Google Shape;19144;p27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5" name="Google Shape;19145;p27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6" name="Google Shape;19146;p27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7" name="Google Shape;19147;p27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8" name="Google Shape;19148;p27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9" name="Google Shape;19149;p27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0" name="Google Shape;19150;p27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1" name="Google Shape;19151;p27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2" name="Google Shape;19152;p27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3" name="Google Shape;19153;p27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4" name="Google Shape;19154;p27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5" name="Google Shape;19155;p27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6" name="Google Shape;19156;p27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7" name="Google Shape;19157;p27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8" name="Google Shape;19158;p27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9" name="Google Shape;19159;p27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0" name="Google Shape;19160;p27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1" name="Google Shape;19161;p27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2" name="Google Shape;19162;p27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3" name="Google Shape;19163;p27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4" name="Google Shape;19164;p27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5" name="Google Shape;19165;p27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6" name="Google Shape;19166;p27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7" name="Google Shape;19167;p27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8" name="Google Shape;19168;p27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9" name="Google Shape;19169;p27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0" name="Google Shape;19170;p27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1" name="Google Shape;19171;p27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2" name="Google Shape;19172;p27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3" name="Google Shape;19173;p27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4" name="Google Shape;19174;p27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5" name="Google Shape;19175;p27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6" name="Google Shape;19176;p27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7" name="Google Shape;19177;p27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8" name="Google Shape;19178;p27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9" name="Google Shape;19179;p27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0" name="Google Shape;19180;p27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1" name="Google Shape;19181;p27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2" name="Google Shape;19182;p27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3" name="Google Shape;19183;p27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4" name="Google Shape;19184;p27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5" name="Google Shape;19185;p27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6" name="Google Shape;19186;p27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7" name="Google Shape;19187;p27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8" name="Google Shape;19188;p27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9" name="Google Shape;19189;p27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0" name="Google Shape;19190;p27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1" name="Google Shape;19191;p27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192" name="Google Shape;19192;p27"/>
          <p:cNvGrpSpPr/>
          <p:nvPr/>
        </p:nvGrpSpPr>
        <p:grpSpPr>
          <a:xfrm rot="7199969">
            <a:off x="10362796" y="-713402"/>
            <a:ext cx="2308960" cy="2327377"/>
            <a:chOff x="2053525" y="1963725"/>
            <a:chExt cx="379225" cy="382250"/>
          </a:xfrm>
        </p:grpSpPr>
        <p:sp>
          <p:nvSpPr>
            <p:cNvPr id="19193" name="Google Shape;19193;p27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4" name="Google Shape;19194;p27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5" name="Google Shape;19195;p27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6" name="Google Shape;19196;p27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7" name="Google Shape;19197;p27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8" name="Google Shape;19198;p27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9" name="Google Shape;19199;p27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0" name="Google Shape;19200;p27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1" name="Google Shape;19201;p27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2" name="Google Shape;19202;p27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3" name="Google Shape;19203;p27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4" name="Google Shape;19204;p27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5" name="Google Shape;19205;p27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6" name="Google Shape;19206;p27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7" name="Google Shape;19207;p27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8" name="Google Shape;19208;p27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9" name="Google Shape;19209;p27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0" name="Google Shape;19210;p27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1" name="Google Shape;19211;p27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2" name="Google Shape;19212;p27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3" name="Google Shape;19213;p27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4" name="Google Shape;19214;p27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5" name="Google Shape;19215;p27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6" name="Google Shape;19216;p27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7" name="Google Shape;19217;p27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8" name="Google Shape;19218;p27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9" name="Google Shape;19219;p27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0" name="Google Shape;19220;p27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1" name="Google Shape;19221;p27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2" name="Google Shape;19222;p27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3" name="Google Shape;19223;p27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4" name="Google Shape;19224;p27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5" name="Google Shape;19225;p27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6" name="Google Shape;19226;p27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7" name="Google Shape;19227;p27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8" name="Google Shape;19228;p27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9" name="Google Shape;19229;p27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0" name="Google Shape;19230;p27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1" name="Google Shape;19231;p27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2" name="Google Shape;19232;p27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3" name="Google Shape;19233;p27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4" name="Google Shape;19234;p27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5" name="Google Shape;19235;p27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6" name="Google Shape;19236;p27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7" name="Google Shape;19237;p27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8" name="Google Shape;19238;p27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9" name="Google Shape;19239;p27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0" name="Google Shape;19240;p27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1" name="Google Shape;19241;p27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2" name="Google Shape;19242;p27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3" name="Google Shape;19243;p27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4" name="Google Shape;19244;p27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5" name="Google Shape;19245;p27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6" name="Google Shape;19246;p27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7" name="Google Shape;19247;p27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8" name="Google Shape;19248;p27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9" name="Google Shape;19249;p27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0" name="Google Shape;19250;p27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1" name="Google Shape;19251;p27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2" name="Google Shape;19252;p27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3" name="Google Shape;19253;p27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4" name="Google Shape;19254;p27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5" name="Google Shape;19255;p27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6" name="Google Shape;19256;p27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7" name="Google Shape;19257;p27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8" name="Google Shape;19258;p27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9" name="Google Shape;19259;p27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0" name="Google Shape;19260;p27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1" name="Google Shape;19261;p27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2" name="Google Shape;19262;p27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3" name="Google Shape;19263;p27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4" name="Google Shape;19264;p27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5" name="Google Shape;19265;p27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6" name="Google Shape;19266;p27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7" name="Google Shape;19267;p27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8" name="Google Shape;19268;p27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9" name="Google Shape;19269;p27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0" name="Google Shape;19270;p27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1" name="Google Shape;19271;p27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2" name="Google Shape;19272;p27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3" name="Google Shape;19273;p27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4" name="Google Shape;19274;p27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5" name="Google Shape;19275;p27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6" name="Google Shape;19276;p27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7" name="Google Shape;19277;p27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8" name="Google Shape;19278;p27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9" name="Google Shape;19279;p27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0" name="Google Shape;19280;p27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1" name="Google Shape;19281;p27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2" name="Google Shape;19282;p27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3" name="Google Shape;19283;p27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4" name="Google Shape;19284;p27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5" name="Google Shape;19285;p27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6" name="Google Shape;19286;p27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7" name="Google Shape;19287;p27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8" name="Google Shape;19288;p27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9" name="Google Shape;19289;p27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0" name="Google Shape;19290;p27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1" name="Google Shape;19291;p27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2" name="Google Shape;19292;p27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3" name="Google Shape;19293;p27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4" name="Google Shape;19294;p27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5" name="Google Shape;19295;p27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6" name="Google Shape;19296;p27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7" name="Google Shape;19297;p27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8" name="Google Shape;19298;p27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9" name="Google Shape;19299;p27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0" name="Google Shape;19300;p27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1" name="Google Shape;19301;p27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2" name="Google Shape;19302;p27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3" name="Google Shape;19303;p27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4" name="Google Shape;19304;p27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5" name="Google Shape;19305;p27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6" name="Google Shape;19306;p27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7" name="Google Shape;19307;p27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8" name="Google Shape;19308;p27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9" name="Google Shape;19309;p27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0" name="Google Shape;19310;p27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1" name="Google Shape;19311;p27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2" name="Google Shape;19312;p27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3" name="Google Shape;19313;p27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4" name="Google Shape;19314;p27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5" name="Google Shape;19315;p27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6" name="Google Shape;19316;p27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7" name="Google Shape;19317;p27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8" name="Google Shape;19318;p27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9" name="Google Shape;19319;p27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0" name="Google Shape;19320;p27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1" name="Google Shape;19321;p27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2" name="Google Shape;19322;p27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3" name="Google Shape;19323;p27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4" name="Google Shape;19324;p27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5" name="Google Shape;19325;p27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6" name="Google Shape;19326;p27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7" name="Google Shape;19327;p27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8" name="Google Shape;19328;p27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9" name="Google Shape;19329;p27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0" name="Google Shape;19330;p27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1" name="Google Shape;19331;p27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2" name="Google Shape;19332;p27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3" name="Google Shape;19333;p27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4" name="Google Shape;19334;p27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5" name="Google Shape;19335;p27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6" name="Google Shape;19336;p27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7" name="Google Shape;19337;p27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8" name="Google Shape;19338;p27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9" name="Google Shape;19339;p27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0" name="Google Shape;19340;p27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1" name="Google Shape;19341;p27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2" name="Google Shape;19342;p27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3" name="Google Shape;19343;p27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4" name="Google Shape;19344;p27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5" name="Google Shape;19345;p27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6" name="Google Shape;19346;p27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7" name="Google Shape;19347;p27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8" name="Google Shape;19348;p27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9" name="Google Shape;19349;p27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0" name="Google Shape;19350;p27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1" name="Google Shape;19351;p27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2" name="Google Shape;19352;p27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3" name="Google Shape;19353;p27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4" name="Google Shape;19354;p27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5" name="Google Shape;19355;p27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6" name="Google Shape;19356;p27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357" name="Google Shape;19357;p27"/>
          <p:cNvGrpSpPr/>
          <p:nvPr/>
        </p:nvGrpSpPr>
        <p:grpSpPr>
          <a:xfrm rot="-9462706">
            <a:off x="11550021" y="121919"/>
            <a:ext cx="1259423" cy="3129692"/>
            <a:chOff x="757300" y="1884600"/>
            <a:chExt cx="457350" cy="1136525"/>
          </a:xfrm>
        </p:grpSpPr>
        <p:sp>
          <p:nvSpPr>
            <p:cNvPr id="19358" name="Google Shape;19358;p27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9" name="Google Shape;19359;p27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0" name="Google Shape;19360;p27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1" name="Google Shape;19361;p27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2" name="Google Shape;19362;p27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3" name="Google Shape;19363;p27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4" name="Google Shape;19364;p27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5" name="Google Shape;19365;p27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6" name="Google Shape;19366;p27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7" name="Google Shape;19367;p27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8" name="Google Shape;19368;p27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9" name="Google Shape;19369;p27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0" name="Google Shape;19370;p27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1" name="Google Shape;19371;p27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2" name="Google Shape;19372;p27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3" name="Google Shape;19373;p27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4" name="Google Shape;19374;p27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5" name="Google Shape;19375;p27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6" name="Google Shape;19376;p27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7" name="Google Shape;19377;p27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8" name="Google Shape;19378;p27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9" name="Google Shape;19379;p27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0" name="Google Shape;19380;p27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1" name="Google Shape;19381;p27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2" name="Google Shape;19382;p27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3" name="Google Shape;19383;p27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4" name="Google Shape;19384;p27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5" name="Google Shape;19385;p27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6" name="Google Shape;19386;p27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7" name="Google Shape;19387;p27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8" name="Google Shape;19388;p27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9" name="Google Shape;19389;p27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0" name="Google Shape;19390;p27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1" name="Google Shape;19391;p27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2" name="Google Shape;19392;p27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3" name="Google Shape;19393;p27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4" name="Google Shape;19394;p27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5" name="Google Shape;19395;p27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6" name="Google Shape;19396;p27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7" name="Google Shape;19397;p27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8" name="Google Shape;19398;p27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9" name="Google Shape;19399;p27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0" name="Google Shape;19400;p27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1" name="Google Shape;19401;p27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2" name="Google Shape;19402;p27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3" name="Google Shape;19403;p27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4" name="Google Shape;19404;p27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5" name="Google Shape;19405;p27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6" name="Google Shape;19406;p27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7" name="Google Shape;19407;p27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8" name="Google Shape;19408;p27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9" name="Google Shape;19409;p27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0" name="Google Shape;19410;p27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1" name="Google Shape;19411;p27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2" name="Google Shape;19412;p27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3" name="Google Shape;19413;p27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4" name="Google Shape;19414;p27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5" name="Google Shape;19415;p27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6" name="Google Shape;19416;p27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7" name="Google Shape;19417;p27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8" name="Google Shape;19418;p27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9" name="Google Shape;19419;p27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0" name="Google Shape;19420;p27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1" name="Google Shape;19421;p27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2" name="Google Shape;19422;p27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3" name="Google Shape;19423;p27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4" name="Google Shape;19424;p27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5" name="Google Shape;19425;p27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6" name="Google Shape;19426;p27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7" name="Google Shape;19427;p27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8" name="Google Shape;19428;p27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9" name="Google Shape;19429;p27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0" name="Google Shape;19430;p27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1" name="Google Shape;19431;p27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2" name="Google Shape;19432;p27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3" name="Google Shape;19433;p27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4" name="Google Shape;19434;p27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5" name="Google Shape;19435;p27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6" name="Google Shape;19436;p27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7" name="Google Shape;19437;p27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8" name="Google Shape;19438;p27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9" name="Google Shape;19439;p27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0" name="Google Shape;19440;p27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1" name="Google Shape;19441;p27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2" name="Google Shape;19442;p27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3" name="Google Shape;19443;p27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4" name="Google Shape;19444;p27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5" name="Google Shape;19445;p27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6" name="Google Shape;19446;p27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7" name="Google Shape;19447;p27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8" name="Google Shape;19448;p27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9" name="Google Shape;19449;p27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0" name="Google Shape;19450;p27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1" name="Google Shape;19451;p27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2" name="Google Shape;19452;p27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3" name="Google Shape;19453;p27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4" name="Google Shape;19454;p27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5" name="Google Shape;19455;p27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6" name="Google Shape;19456;p27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7" name="Google Shape;19457;p27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8" name="Google Shape;19458;p27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9" name="Google Shape;19459;p27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0" name="Google Shape;19460;p27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1" name="Google Shape;19461;p27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2" name="Google Shape;19462;p27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3" name="Google Shape;19463;p27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4" name="Google Shape;19464;p27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5" name="Google Shape;19465;p27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6" name="Google Shape;19466;p27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7" name="Google Shape;19467;p27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8" name="Google Shape;19468;p27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9" name="Google Shape;19469;p27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0" name="Google Shape;19470;p27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1" name="Google Shape;19471;p27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2" name="Google Shape;19472;p27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3" name="Google Shape;19473;p27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4" name="Google Shape;19474;p27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5" name="Google Shape;19475;p27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6" name="Google Shape;19476;p27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7" name="Google Shape;19477;p27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8" name="Google Shape;19478;p27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9" name="Google Shape;19479;p27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0" name="Google Shape;19480;p27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1" name="Google Shape;19481;p27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2" name="Google Shape;19482;p27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3" name="Google Shape;19483;p27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4" name="Google Shape;19484;p27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5" name="Google Shape;19485;p27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6" name="Google Shape;19486;p27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7" name="Google Shape;19487;p27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8" name="Google Shape;19488;p27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9" name="Google Shape;19489;p27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0" name="Google Shape;19490;p27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1" name="Google Shape;19491;p27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2" name="Google Shape;19492;p27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3" name="Google Shape;19493;p27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4" name="Google Shape;19494;p27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5" name="Google Shape;19495;p27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6" name="Google Shape;19496;p27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7" name="Google Shape;19497;p27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8" name="Google Shape;19498;p27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9" name="Google Shape;19499;p27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0" name="Google Shape;19500;p27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1" name="Google Shape;19501;p27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502" name="Google Shape;19502;p27"/>
          <p:cNvSpPr txBox="1">
            <a:spLocks noGrp="1"/>
          </p:cNvSpPr>
          <p:nvPr>
            <p:ph type="title"/>
          </p:nvPr>
        </p:nvSpPr>
        <p:spPr>
          <a:xfrm>
            <a:off x="1753867" y="1908533"/>
            <a:ext cx="3645600" cy="149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19503" name="Google Shape;19503;p27"/>
          <p:cNvSpPr txBox="1">
            <a:spLocks noGrp="1"/>
          </p:cNvSpPr>
          <p:nvPr>
            <p:ph type="subTitle" idx="1"/>
          </p:nvPr>
        </p:nvSpPr>
        <p:spPr>
          <a:xfrm>
            <a:off x="1753800" y="3403867"/>
            <a:ext cx="36456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124754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05" name="Google Shape;19505;p28"/>
          <p:cNvGrpSpPr/>
          <p:nvPr/>
        </p:nvGrpSpPr>
        <p:grpSpPr>
          <a:xfrm rot="2841216">
            <a:off x="364139" y="5218606"/>
            <a:ext cx="843239" cy="2478767"/>
            <a:chOff x="1370400" y="2037575"/>
            <a:chExt cx="286725" cy="842850"/>
          </a:xfrm>
        </p:grpSpPr>
        <p:sp>
          <p:nvSpPr>
            <p:cNvPr id="19506" name="Google Shape;19506;p28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7" name="Google Shape;19507;p28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8" name="Google Shape;19508;p28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9" name="Google Shape;19509;p28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0" name="Google Shape;19510;p28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1" name="Google Shape;19511;p28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2" name="Google Shape;19512;p28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3" name="Google Shape;19513;p28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4" name="Google Shape;19514;p28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5" name="Google Shape;19515;p28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6" name="Google Shape;19516;p28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7" name="Google Shape;19517;p28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8" name="Google Shape;19518;p28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9" name="Google Shape;19519;p28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0" name="Google Shape;19520;p28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1" name="Google Shape;19521;p28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2" name="Google Shape;19522;p28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3" name="Google Shape;19523;p28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4" name="Google Shape;19524;p28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5" name="Google Shape;19525;p28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6" name="Google Shape;19526;p28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7" name="Google Shape;19527;p28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8" name="Google Shape;19528;p28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9" name="Google Shape;19529;p28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0" name="Google Shape;19530;p28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1" name="Google Shape;19531;p28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2" name="Google Shape;19532;p28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3" name="Google Shape;19533;p28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4" name="Google Shape;19534;p28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5" name="Google Shape;19535;p28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6" name="Google Shape;19536;p28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7" name="Google Shape;19537;p28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8" name="Google Shape;19538;p28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9" name="Google Shape;19539;p28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0" name="Google Shape;19540;p28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1" name="Google Shape;19541;p28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2" name="Google Shape;19542;p28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3" name="Google Shape;19543;p28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4" name="Google Shape;19544;p28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5" name="Google Shape;19545;p28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6" name="Google Shape;19546;p28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7" name="Google Shape;19547;p28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8" name="Google Shape;19548;p28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9" name="Google Shape;19549;p28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0" name="Google Shape;19550;p28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1" name="Google Shape;19551;p28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2" name="Google Shape;19552;p28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3" name="Google Shape;19553;p28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4" name="Google Shape;19554;p28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5" name="Google Shape;19555;p28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6" name="Google Shape;19556;p28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7" name="Google Shape;19557;p28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8" name="Google Shape;19558;p28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9" name="Google Shape;19559;p28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0" name="Google Shape;19560;p28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1" name="Google Shape;19561;p28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2" name="Google Shape;19562;p28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3" name="Google Shape;19563;p28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4" name="Google Shape;19564;p28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5" name="Google Shape;19565;p28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6" name="Google Shape;19566;p28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7" name="Google Shape;19567;p28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8" name="Google Shape;19568;p28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9" name="Google Shape;19569;p28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0" name="Google Shape;19570;p28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1" name="Google Shape;19571;p28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2" name="Google Shape;19572;p28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3" name="Google Shape;19573;p28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4" name="Google Shape;19574;p28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5" name="Google Shape;19575;p28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6" name="Google Shape;19576;p28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7" name="Google Shape;19577;p28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8" name="Google Shape;19578;p28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9" name="Google Shape;19579;p28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0" name="Google Shape;19580;p28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1" name="Google Shape;19581;p28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2" name="Google Shape;19582;p28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3" name="Google Shape;19583;p28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4" name="Google Shape;19584;p28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5" name="Google Shape;19585;p28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6" name="Google Shape;19586;p28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7" name="Google Shape;19587;p28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8" name="Google Shape;19588;p28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9" name="Google Shape;19589;p28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0" name="Google Shape;19590;p28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1" name="Google Shape;19591;p28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2" name="Google Shape;19592;p28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3" name="Google Shape;19593;p28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4" name="Google Shape;19594;p28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5" name="Google Shape;19595;p28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6" name="Google Shape;19596;p28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7" name="Google Shape;19597;p28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8" name="Google Shape;19598;p28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9" name="Google Shape;19599;p28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0" name="Google Shape;19600;p28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1" name="Google Shape;19601;p28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2" name="Google Shape;19602;p28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3" name="Google Shape;19603;p28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4" name="Google Shape;19604;p28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5" name="Google Shape;19605;p28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6" name="Google Shape;19606;p28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7" name="Google Shape;19607;p28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8" name="Google Shape;19608;p28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9" name="Google Shape;19609;p28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0" name="Google Shape;19610;p28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1" name="Google Shape;19611;p28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2" name="Google Shape;19612;p28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3" name="Google Shape;19613;p28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4" name="Google Shape;19614;p28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5" name="Google Shape;19615;p28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6" name="Google Shape;19616;p28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7" name="Google Shape;19617;p28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8" name="Google Shape;19618;p28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9" name="Google Shape;19619;p28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0" name="Google Shape;19620;p28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1" name="Google Shape;19621;p28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2" name="Google Shape;19622;p28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3" name="Google Shape;19623;p28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4" name="Google Shape;19624;p28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5" name="Google Shape;19625;p28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6" name="Google Shape;19626;p28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7" name="Google Shape;19627;p28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8" name="Google Shape;19628;p28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9" name="Google Shape;19629;p28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0" name="Google Shape;19630;p28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1" name="Google Shape;19631;p28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2" name="Google Shape;19632;p28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3" name="Google Shape;19633;p28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4" name="Google Shape;19634;p28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5" name="Google Shape;19635;p28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6" name="Google Shape;19636;p28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7" name="Google Shape;19637;p28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8" name="Google Shape;19638;p28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9" name="Google Shape;19639;p28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0" name="Google Shape;19640;p28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1" name="Google Shape;19641;p28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2" name="Google Shape;19642;p28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3" name="Google Shape;19643;p28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4" name="Google Shape;19644;p28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5" name="Google Shape;19645;p28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6" name="Google Shape;19646;p28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7" name="Google Shape;19647;p28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8" name="Google Shape;19648;p28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9" name="Google Shape;19649;p28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0" name="Google Shape;19650;p28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1" name="Google Shape;19651;p28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2" name="Google Shape;19652;p28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3" name="Google Shape;19653;p28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4" name="Google Shape;19654;p28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5" name="Google Shape;19655;p28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6" name="Google Shape;19656;p28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7" name="Google Shape;19657;p28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8" name="Google Shape;19658;p28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9" name="Google Shape;19659;p28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0" name="Google Shape;19660;p28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1" name="Google Shape;19661;p28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2" name="Google Shape;19662;p28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3" name="Google Shape;19663;p28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4" name="Google Shape;19664;p28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5" name="Google Shape;19665;p28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6" name="Google Shape;19666;p28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7" name="Google Shape;19667;p28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8" name="Google Shape;19668;p28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9" name="Google Shape;19669;p28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0" name="Google Shape;19670;p28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1" name="Google Shape;19671;p28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2" name="Google Shape;19672;p28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3" name="Google Shape;19673;p28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4" name="Google Shape;19674;p28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5" name="Google Shape;19675;p28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6" name="Google Shape;19676;p28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7" name="Google Shape;19677;p28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8" name="Google Shape;19678;p28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9" name="Google Shape;19679;p28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0" name="Google Shape;19680;p28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1" name="Google Shape;19681;p28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2" name="Google Shape;19682;p28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3" name="Google Shape;19683;p28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4" name="Google Shape;19684;p28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5" name="Google Shape;19685;p28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6" name="Google Shape;19686;p28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7" name="Google Shape;19687;p28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8" name="Google Shape;19688;p28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9" name="Google Shape;19689;p28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0" name="Google Shape;19690;p28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1" name="Google Shape;19691;p28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2" name="Google Shape;19692;p28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3" name="Google Shape;19693;p28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4" name="Google Shape;19694;p28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5" name="Google Shape;19695;p28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6" name="Google Shape;19696;p28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7" name="Google Shape;19697;p28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8" name="Google Shape;19698;p28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9" name="Google Shape;19699;p28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0" name="Google Shape;19700;p28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1" name="Google Shape;19701;p28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2" name="Google Shape;19702;p28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3" name="Google Shape;19703;p28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4" name="Google Shape;19704;p28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5" name="Google Shape;19705;p28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6" name="Google Shape;19706;p28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7" name="Google Shape;19707;p28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8" name="Google Shape;19708;p28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9" name="Google Shape;19709;p28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0" name="Google Shape;19710;p28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1" name="Google Shape;19711;p28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2" name="Google Shape;19712;p28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3" name="Google Shape;19713;p28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4" name="Google Shape;19714;p28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5" name="Google Shape;19715;p28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6" name="Google Shape;19716;p28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7" name="Google Shape;19717;p28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8" name="Google Shape;19718;p28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9" name="Google Shape;19719;p28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0" name="Google Shape;19720;p28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1" name="Google Shape;19721;p28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2" name="Google Shape;19722;p28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3" name="Google Shape;19723;p28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4" name="Google Shape;19724;p28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5" name="Google Shape;19725;p28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6" name="Google Shape;19726;p28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7" name="Google Shape;19727;p28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8" name="Google Shape;19728;p28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9" name="Google Shape;19729;p28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0" name="Google Shape;19730;p28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1" name="Google Shape;19731;p28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2" name="Google Shape;19732;p28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3" name="Google Shape;19733;p28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4" name="Google Shape;19734;p28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5" name="Google Shape;19735;p28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6" name="Google Shape;19736;p28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7" name="Google Shape;19737;p28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8" name="Google Shape;19738;p28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9" name="Google Shape;19739;p28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0" name="Google Shape;19740;p28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1" name="Google Shape;19741;p28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2" name="Google Shape;19742;p28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3" name="Google Shape;19743;p28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4" name="Google Shape;19744;p28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5" name="Google Shape;19745;p28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6" name="Google Shape;19746;p28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7" name="Google Shape;19747;p28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8" name="Google Shape;19748;p28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9" name="Google Shape;19749;p28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0" name="Google Shape;19750;p28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1" name="Google Shape;19751;p28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2" name="Google Shape;19752;p28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3" name="Google Shape;19753;p28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4" name="Google Shape;19754;p28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5" name="Google Shape;19755;p28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6" name="Google Shape;19756;p28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757" name="Google Shape;19757;p28"/>
          <p:cNvGrpSpPr/>
          <p:nvPr/>
        </p:nvGrpSpPr>
        <p:grpSpPr>
          <a:xfrm rot="-4659524">
            <a:off x="-911933" y="5402957"/>
            <a:ext cx="2308935" cy="2327353"/>
            <a:chOff x="2053525" y="1963725"/>
            <a:chExt cx="379225" cy="382250"/>
          </a:xfrm>
        </p:grpSpPr>
        <p:sp>
          <p:nvSpPr>
            <p:cNvPr id="19758" name="Google Shape;1975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9" name="Google Shape;1975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0" name="Google Shape;1976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1" name="Google Shape;1976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2" name="Google Shape;1976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3" name="Google Shape;1976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4" name="Google Shape;1976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5" name="Google Shape;1976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6" name="Google Shape;1976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7" name="Google Shape;1976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8" name="Google Shape;1976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9" name="Google Shape;1976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0" name="Google Shape;1977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1" name="Google Shape;1977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2" name="Google Shape;1977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3" name="Google Shape;1977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4" name="Google Shape;1977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5" name="Google Shape;1977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6" name="Google Shape;1977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7" name="Google Shape;1977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8" name="Google Shape;1977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9" name="Google Shape;1977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0" name="Google Shape;1978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1" name="Google Shape;1978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2" name="Google Shape;1978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3" name="Google Shape;1978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4" name="Google Shape;1978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5" name="Google Shape;1978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6" name="Google Shape;1978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7" name="Google Shape;1978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8" name="Google Shape;1978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9" name="Google Shape;1978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0" name="Google Shape;1979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1" name="Google Shape;1979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2" name="Google Shape;1979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3" name="Google Shape;1979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4" name="Google Shape;1979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5" name="Google Shape;1979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6" name="Google Shape;1979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7" name="Google Shape;1979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8" name="Google Shape;1979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9" name="Google Shape;1979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0" name="Google Shape;1980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1" name="Google Shape;1980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2" name="Google Shape;1980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3" name="Google Shape;1980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4" name="Google Shape;1980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5" name="Google Shape;1980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6" name="Google Shape;1980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7" name="Google Shape;1980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8" name="Google Shape;1980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9" name="Google Shape;1980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0" name="Google Shape;1981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1" name="Google Shape;1981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2" name="Google Shape;1981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3" name="Google Shape;1981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4" name="Google Shape;1981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5" name="Google Shape;1981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6" name="Google Shape;1981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7" name="Google Shape;1981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8" name="Google Shape;1981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9" name="Google Shape;1981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0" name="Google Shape;1982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1" name="Google Shape;1982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2" name="Google Shape;1982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3" name="Google Shape;1982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4" name="Google Shape;1982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5" name="Google Shape;1982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6" name="Google Shape;1982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7" name="Google Shape;1982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8" name="Google Shape;1982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9" name="Google Shape;1982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0" name="Google Shape;1983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1" name="Google Shape;1983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2" name="Google Shape;1983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3" name="Google Shape;1983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4" name="Google Shape;1983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5" name="Google Shape;1983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6" name="Google Shape;1983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7" name="Google Shape;1983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8" name="Google Shape;1983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9" name="Google Shape;1983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0" name="Google Shape;1984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1" name="Google Shape;1984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2" name="Google Shape;1984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3" name="Google Shape;1984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4" name="Google Shape;1984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5" name="Google Shape;1984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6" name="Google Shape;1984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7" name="Google Shape;1984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8" name="Google Shape;1984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9" name="Google Shape;1984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0" name="Google Shape;1985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1" name="Google Shape;1985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2" name="Google Shape;1985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3" name="Google Shape;1985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4" name="Google Shape;1985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5" name="Google Shape;1985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6" name="Google Shape;1985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7" name="Google Shape;1985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8" name="Google Shape;1985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9" name="Google Shape;1985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0" name="Google Shape;1986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1" name="Google Shape;1986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2" name="Google Shape;1986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3" name="Google Shape;1986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4" name="Google Shape;1986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5" name="Google Shape;1986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6" name="Google Shape;1986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7" name="Google Shape;1986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8" name="Google Shape;1986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9" name="Google Shape;1986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0" name="Google Shape;1987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1" name="Google Shape;1987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2" name="Google Shape;1987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3" name="Google Shape;1987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4" name="Google Shape;1987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5" name="Google Shape;1987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6" name="Google Shape;1987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7" name="Google Shape;1987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8" name="Google Shape;1987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9" name="Google Shape;1987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0" name="Google Shape;1988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1" name="Google Shape;1988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2" name="Google Shape;1988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3" name="Google Shape;1988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4" name="Google Shape;1988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5" name="Google Shape;1988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6" name="Google Shape;1988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7" name="Google Shape;1988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8" name="Google Shape;1988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9" name="Google Shape;1988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0" name="Google Shape;1989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1" name="Google Shape;1989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2" name="Google Shape;1989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3" name="Google Shape;1989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4" name="Google Shape;1989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5" name="Google Shape;1989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6" name="Google Shape;1989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7" name="Google Shape;1989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8" name="Google Shape;1989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9" name="Google Shape;1989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0" name="Google Shape;1990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1" name="Google Shape;1990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2" name="Google Shape;1990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3" name="Google Shape;1990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4" name="Google Shape;1990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5" name="Google Shape;1990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6" name="Google Shape;1990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7" name="Google Shape;1990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8" name="Google Shape;1990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9" name="Google Shape;1990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0" name="Google Shape;1991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1" name="Google Shape;1991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2" name="Google Shape;1991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3" name="Google Shape;1991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4" name="Google Shape;1991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5" name="Google Shape;1991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6" name="Google Shape;1991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7" name="Google Shape;1991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8" name="Google Shape;1991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9" name="Google Shape;1991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0" name="Google Shape;1992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1" name="Google Shape;1992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9922" name="Google Shape;19922;p28"/>
          <p:cNvGrpSpPr/>
          <p:nvPr/>
        </p:nvGrpSpPr>
        <p:grpSpPr>
          <a:xfrm rot="-750031" flipH="1">
            <a:off x="11583467" y="4676327"/>
            <a:ext cx="1031413" cy="2588611"/>
            <a:chOff x="757300" y="1884600"/>
            <a:chExt cx="457350" cy="1136525"/>
          </a:xfrm>
        </p:grpSpPr>
        <p:sp>
          <p:nvSpPr>
            <p:cNvPr id="19923" name="Google Shape;19923;p28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4" name="Google Shape;19924;p28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5" name="Google Shape;19925;p28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6" name="Google Shape;19926;p28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7" name="Google Shape;19927;p28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8" name="Google Shape;19928;p28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9" name="Google Shape;19929;p28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0" name="Google Shape;19930;p28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1" name="Google Shape;19931;p28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2" name="Google Shape;19932;p28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3" name="Google Shape;19933;p28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4" name="Google Shape;19934;p28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5" name="Google Shape;19935;p28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6" name="Google Shape;19936;p28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7" name="Google Shape;19937;p28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8" name="Google Shape;19938;p28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9" name="Google Shape;19939;p28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0" name="Google Shape;19940;p28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1" name="Google Shape;19941;p28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2" name="Google Shape;19942;p28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3" name="Google Shape;19943;p28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4" name="Google Shape;19944;p28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5" name="Google Shape;19945;p28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6" name="Google Shape;19946;p28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7" name="Google Shape;19947;p28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8" name="Google Shape;19948;p28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9" name="Google Shape;19949;p28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0" name="Google Shape;19950;p28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1" name="Google Shape;19951;p28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2" name="Google Shape;19952;p28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3" name="Google Shape;19953;p28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4" name="Google Shape;19954;p28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5" name="Google Shape;19955;p28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6" name="Google Shape;19956;p28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7" name="Google Shape;19957;p28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8" name="Google Shape;19958;p28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9" name="Google Shape;19959;p28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0" name="Google Shape;19960;p28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1" name="Google Shape;19961;p28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2" name="Google Shape;19962;p28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3" name="Google Shape;19963;p28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4" name="Google Shape;19964;p28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5" name="Google Shape;19965;p28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6" name="Google Shape;19966;p28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7" name="Google Shape;19967;p28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8" name="Google Shape;19968;p28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9" name="Google Shape;19969;p28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0" name="Google Shape;19970;p28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1" name="Google Shape;19971;p28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2" name="Google Shape;19972;p28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3" name="Google Shape;19973;p28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4" name="Google Shape;19974;p28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5" name="Google Shape;19975;p28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6" name="Google Shape;19976;p28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7" name="Google Shape;19977;p28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8" name="Google Shape;19978;p28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9" name="Google Shape;19979;p28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0" name="Google Shape;19980;p28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1" name="Google Shape;19981;p28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2" name="Google Shape;19982;p28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3" name="Google Shape;19983;p28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4" name="Google Shape;19984;p28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5" name="Google Shape;19985;p28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6" name="Google Shape;19986;p28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7" name="Google Shape;19987;p28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8" name="Google Shape;19988;p28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9" name="Google Shape;19989;p28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0" name="Google Shape;19990;p28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1" name="Google Shape;19991;p28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2" name="Google Shape;19992;p28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3" name="Google Shape;19993;p28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4" name="Google Shape;19994;p28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5" name="Google Shape;19995;p28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6" name="Google Shape;19996;p28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7" name="Google Shape;19997;p28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8" name="Google Shape;19998;p28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9" name="Google Shape;19999;p28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0" name="Google Shape;20000;p28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1" name="Google Shape;20001;p28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2" name="Google Shape;20002;p28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3" name="Google Shape;20003;p28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4" name="Google Shape;20004;p28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5" name="Google Shape;20005;p28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6" name="Google Shape;20006;p28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7" name="Google Shape;20007;p28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8" name="Google Shape;20008;p28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9" name="Google Shape;20009;p28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0" name="Google Shape;20010;p28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1" name="Google Shape;20011;p28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2" name="Google Shape;20012;p28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3" name="Google Shape;20013;p28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4" name="Google Shape;20014;p28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5" name="Google Shape;20015;p28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6" name="Google Shape;20016;p28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7" name="Google Shape;20017;p28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8" name="Google Shape;20018;p28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9" name="Google Shape;20019;p28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0" name="Google Shape;20020;p28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1" name="Google Shape;20021;p28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2" name="Google Shape;20022;p28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3" name="Google Shape;20023;p28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4" name="Google Shape;20024;p28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5" name="Google Shape;20025;p28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6" name="Google Shape;20026;p28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7" name="Google Shape;20027;p28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8" name="Google Shape;20028;p28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9" name="Google Shape;20029;p28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0" name="Google Shape;20030;p28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1" name="Google Shape;20031;p28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2" name="Google Shape;20032;p28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3" name="Google Shape;20033;p28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4" name="Google Shape;20034;p28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5" name="Google Shape;20035;p28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6" name="Google Shape;20036;p28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7" name="Google Shape;20037;p28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8" name="Google Shape;20038;p28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9" name="Google Shape;20039;p28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0" name="Google Shape;20040;p28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1" name="Google Shape;20041;p28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2" name="Google Shape;20042;p28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3" name="Google Shape;20043;p28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4" name="Google Shape;20044;p28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5" name="Google Shape;20045;p28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6" name="Google Shape;20046;p28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7" name="Google Shape;20047;p28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8" name="Google Shape;20048;p28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9" name="Google Shape;20049;p28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0" name="Google Shape;20050;p28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1" name="Google Shape;20051;p28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2" name="Google Shape;20052;p28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3" name="Google Shape;20053;p28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4" name="Google Shape;20054;p28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5" name="Google Shape;20055;p28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6" name="Google Shape;20056;p28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7" name="Google Shape;20057;p28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8" name="Google Shape;20058;p28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9" name="Google Shape;20059;p28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0" name="Google Shape;20060;p28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1" name="Google Shape;20061;p28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2" name="Google Shape;20062;p28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3" name="Google Shape;20063;p28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4" name="Google Shape;20064;p28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5" name="Google Shape;20065;p28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6" name="Google Shape;20066;p28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067" name="Google Shape;20067;p28"/>
          <p:cNvGrpSpPr/>
          <p:nvPr/>
        </p:nvGrpSpPr>
        <p:grpSpPr>
          <a:xfrm>
            <a:off x="10571002" y="4527022"/>
            <a:ext cx="1759596" cy="2287649"/>
            <a:chOff x="2744675" y="1473650"/>
            <a:chExt cx="2130950" cy="2766425"/>
          </a:xfrm>
        </p:grpSpPr>
        <p:sp>
          <p:nvSpPr>
            <p:cNvPr id="20068" name="Google Shape;20068;p28"/>
            <p:cNvSpPr/>
            <p:nvPr/>
          </p:nvSpPr>
          <p:spPr>
            <a:xfrm>
              <a:off x="4067450" y="3318325"/>
              <a:ext cx="4200" cy="4250"/>
            </a:xfrm>
            <a:custGeom>
              <a:avLst/>
              <a:gdLst/>
              <a:ahLst/>
              <a:cxnLst/>
              <a:rect l="l" t="t" r="r" b="b"/>
              <a:pathLst>
                <a:path w="168" h="170" extrusionOk="0">
                  <a:moveTo>
                    <a:pt x="93" y="0"/>
                  </a:moveTo>
                  <a:cubicBezTo>
                    <a:pt x="63" y="0"/>
                    <a:pt x="1" y="17"/>
                    <a:pt x="1" y="27"/>
                  </a:cubicBezTo>
                  <a:cubicBezTo>
                    <a:pt x="1" y="51"/>
                    <a:pt x="132" y="170"/>
                    <a:pt x="156" y="170"/>
                  </a:cubicBezTo>
                  <a:cubicBezTo>
                    <a:pt x="168" y="170"/>
                    <a:pt x="120" y="3"/>
                    <a:pt x="108" y="3"/>
                  </a:cubicBezTo>
                  <a:cubicBezTo>
                    <a:pt x="106" y="1"/>
                    <a:pt x="100" y="0"/>
                    <a:pt x="9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9" name="Google Shape;20069;p28"/>
            <p:cNvSpPr/>
            <p:nvPr/>
          </p:nvSpPr>
          <p:spPr>
            <a:xfrm>
              <a:off x="3936200" y="3837500"/>
              <a:ext cx="13425" cy="31350"/>
            </a:xfrm>
            <a:custGeom>
              <a:avLst/>
              <a:gdLst/>
              <a:ahLst/>
              <a:cxnLst/>
              <a:rect l="l" t="t" r="r" b="b"/>
              <a:pathLst>
                <a:path w="537" h="1254" extrusionOk="0">
                  <a:moveTo>
                    <a:pt x="536" y="1"/>
                  </a:moveTo>
                  <a:lnTo>
                    <a:pt x="536" y="1"/>
                  </a:lnTo>
                  <a:cubicBezTo>
                    <a:pt x="441" y="25"/>
                    <a:pt x="286" y="72"/>
                    <a:pt x="203" y="108"/>
                  </a:cubicBezTo>
                  <a:cubicBezTo>
                    <a:pt x="143" y="156"/>
                    <a:pt x="0" y="156"/>
                    <a:pt x="0" y="227"/>
                  </a:cubicBezTo>
                  <a:cubicBezTo>
                    <a:pt x="12" y="548"/>
                    <a:pt x="131" y="941"/>
                    <a:pt x="179" y="1239"/>
                  </a:cubicBezTo>
                  <a:cubicBezTo>
                    <a:pt x="183" y="1248"/>
                    <a:pt x="195" y="1254"/>
                    <a:pt x="208" y="1254"/>
                  </a:cubicBezTo>
                  <a:cubicBezTo>
                    <a:pt x="228" y="1254"/>
                    <a:pt x="250" y="1240"/>
                    <a:pt x="250" y="1203"/>
                  </a:cubicBezTo>
                  <a:cubicBezTo>
                    <a:pt x="250" y="1144"/>
                    <a:pt x="357" y="929"/>
                    <a:pt x="381" y="834"/>
                  </a:cubicBezTo>
                  <a:cubicBezTo>
                    <a:pt x="465" y="572"/>
                    <a:pt x="465" y="251"/>
                    <a:pt x="536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0" name="Google Shape;20070;p28"/>
            <p:cNvSpPr/>
            <p:nvPr/>
          </p:nvSpPr>
          <p:spPr>
            <a:xfrm>
              <a:off x="4210325" y="3410975"/>
              <a:ext cx="6275" cy="64300"/>
            </a:xfrm>
            <a:custGeom>
              <a:avLst/>
              <a:gdLst/>
              <a:ahLst/>
              <a:cxnLst/>
              <a:rect l="l" t="t" r="r" b="b"/>
              <a:pathLst>
                <a:path w="251" h="2572" extrusionOk="0">
                  <a:moveTo>
                    <a:pt x="1" y="0"/>
                  </a:moveTo>
                  <a:cubicBezTo>
                    <a:pt x="60" y="548"/>
                    <a:pt x="108" y="1131"/>
                    <a:pt x="168" y="1679"/>
                  </a:cubicBezTo>
                  <a:cubicBezTo>
                    <a:pt x="191" y="1977"/>
                    <a:pt x="215" y="2274"/>
                    <a:pt x="227" y="2572"/>
                  </a:cubicBezTo>
                  <a:cubicBezTo>
                    <a:pt x="251" y="2250"/>
                    <a:pt x="251" y="1774"/>
                    <a:pt x="239" y="1477"/>
                  </a:cubicBezTo>
                  <a:cubicBezTo>
                    <a:pt x="227" y="1179"/>
                    <a:pt x="191" y="1072"/>
                    <a:pt x="168" y="822"/>
                  </a:cubicBezTo>
                  <a:lnTo>
                    <a:pt x="168" y="810"/>
                  </a:lnTo>
                  <a:cubicBezTo>
                    <a:pt x="168" y="774"/>
                    <a:pt x="191" y="726"/>
                    <a:pt x="191" y="715"/>
                  </a:cubicBezTo>
                  <a:cubicBezTo>
                    <a:pt x="191" y="691"/>
                    <a:pt x="227" y="703"/>
                    <a:pt x="215" y="691"/>
                  </a:cubicBezTo>
                  <a:cubicBezTo>
                    <a:pt x="212" y="688"/>
                    <a:pt x="209" y="686"/>
                    <a:pt x="206" y="686"/>
                  </a:cubicBezTo>
                  <a:cubicBezTo>
                    <a:pt x="190" y="686"/>
                    <a:pt x="173" y="724"/>
                    <a:pt x="157" y="724"/>
                  </a:cubicBezTo>
                  <a:cubicBezTo>
                    <a:pt x="152" y="724"/>
                    <a:pt x="148" y="721"/>
                    <a:pt x="144" y="715"/>
                  </a:cubicBezTo>
                  <a:cubicBezTo>
                    <a:pt x="132" y="691"/>
                    <a:pt x="132" y="655"/>
                    <a:pt x="120" y="584"/>
                  </a:cubicBezTo>
                  <a:cubicBezTo>
                    <a:pt x="108" y="512"/>
                    <a:pt x="72" y="357"/>
                    <a:pt x="60" y="274"/>
                  </a:cubicBezTo>
                  <a:cubicBezTo>
                    <a:pt x="49" y="179"/>
                    <a:pt x="13" y="95"/>
                    <a:pt x="1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1" name="Google Shape;20071;p28"/>
            <p:cNvSpPr/>
            <p:nvPr/>
          </p:nvSpPr>
          <p:spPr>
            <a:xfrm>
              <a:off x="3873100" y="3873775"/>
              <a:ext cx="19950" cy="65400"/>
            </a:xfrm>
            <a:custGeom>
              <a:avLst/>
              <a:gdLst/>
              <a:ahLst/>
              <a:cxnLst/>
              <a:rect l="l" t="t" r="r" b="b"/>
              <a:pathLst>
                <a:path w="798" h="2616" extrusionOk="0">
                  <a:moveTo>
                    <a:pt x="762" y="1"/>
                  </a:moveTo>
                  <a:cubicBezTo>
                    <a:pt x="758" y="1"/>
                    <a:pt x="738" y="51"/>
                    <a:pt x="738" y="62"/>
                  </a:cubicBezTo>
                  <a:cubicBezTo>
                    <a:pt x="512" y="514"/>
                    <a:pt x="274" y="1014"/>
                    <a:pt x="119" y="1479"/>
                  </a:cubicBezTo>
                  <a:cubicBezTo>
                    <a:pt x="83" y="1610"/>
                    <a:pt x="48" y="1741"/>
                    <a:pt x="36" y="1836"/>
                  </a:cubicBezTo>
                  <a:cubicBezTo>
                    <a:pt x="24" y="1919"/>
                    <a:pt x="0" y="1967"/>
                    <a:pt x="0" y="2014"/>
                  </a:cubicBezTo>
                  <a:lnTo>
                    <a:pt x="0" y="2062"/>
                  </a:lnTo>
                  <a:lnTo>
                    <a:pt x="0" y="2134"/>
                  </a:lnTo>
                  <a:lnTo>
                    <a:pt x="0" y="2193"/>
                  </a:lnTo>
                  <a:lnTo>
                    <a:pt x="0" y="2229"/>
                  </a:lnTo>
                  <a:lnTo>
                    <a:pt x="0" y="2276"/>
                  </a:lnTo>
                  <a:cubicBezTo>
                    <a:pt x="0" y="2324"/>
                    <a:pt x="36" y="2455"/>
                    <a:pt x="83" y="2503"/>
                  </a:cubicBezTo>
                  <a:cubicBezTo>
                    <a:pt x="119" y="2562"/>
                    <a:pt x="214" y="2610"/>
                    <a:pt x="262" y="2610"/>
                  </a:cubicBezTo>
                  <a:cubicBezTo>
                    <a:pt x="286" y="2610"/>
                    <a:pt x="294" y="2615"/>
                    <a:pt x="307" y="2615"/>
                  </a:cubicBezTo>
                  <a:cubicBezTo>
                    <a:pt x="314" y="2615"/>
                    <a:pt x="322" y="2614"/>
                    <a:pt x="334" y="2610"/>
                  </a:cubicBezTo>
                  <a:cubicBezTo>
                    <a:pt x="357" y="2586"/>
                    <a:pt x="417" y="2610"/>
                    <a:pt x="417" y="2574"/>
                  </a:cubicBezTo>
                  <a:cubicBezTo>
                    <a:pt x="453" y="2086"/>
                    <a:pt x="500" y="1574"/>
                    <a:pt x="536" y="1086"/>
                  </a:cubicBezTo>
                  <a:cubicBezTo>
                    <a:pt x="548" y="883"/>
                    <a:pt x="643" y="776"/>
                    <a:pt x="726" y="598"/>
                  </a:cubicBezTo>
                  <a:cubicBezTo>
                    <a:pt x="798" y="431"/>
                    <a:pt x="726" y="169"/>
                    <a:pt x="762" y="2"/>
                  </a:cubicBezTo>
                  <a:cubicBezTo>
                    <a:pt x="762" y="1"/>
                    <a:pt x="762" y="1"/>
                    <a:pt x="762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2" name="Google Shape;20072;p28"/>
            <p:cNvSpPr/>
            <p:nvPr/>
          </p:nvSpPr>
          <p:spPr>
            <a:xfrm>
              <a:off x="4023100" y="3455325"/>
              <a:ext cx="4500" cy="36925"/>
            </a:xfrm>
            <a:custGeom>
              <a:avLst/>
              <a:gdLst/>
              <a:ahLst/>
              <a:cxnLst/>
              <a:rect l="l" t="t" r="r" b="b"/>
              <a:pathLst>
                <a:path w="180" h="1477" extrusionOk="0">
                  <a:moveTo>
                    <a:pt x="49" y="0"/>
                  </a:moveTo>
                  <a:cubicBezTo>
                    <a:pt x="25" y="250"/>
                    <a:pt x="1" y="524"/>
                    <a:pt x="1" y="762"/>
                  </a:cubicBezTo>
                  <a:cubicBezTo>
                    <a:pt x="25" y="1012"/>
                    <a:pt x="60" y="1238"/>
                    <a:pt x="108" y="1477"/>
                  </a:cubicBezTo>
                  <a:cubicBezTo>
                    <a:pt x="96" y="1203"/>
                    <a:pt x="179" y="905"/>
                    <a:pt x="179" y="655"/>
                  </a:cubicBezTo>
                  <a:cubicBezTo>
                    <a:pt x="179" y="417"/>
                    <a:pt x="60" y="238"/>
                    <a:pt x="49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3" name="Google Shape;20073;p28"/>
            <p:cNvSpPr/>
            <p:nvPr/>
          </p:nvSpPr>
          <p:spPr>
            <a:xfrm>
              <a:off x="4090075" y="3385950"/>
              <a:ext cx="2425" cy="5400"/>
            </a:xfrm>
            <a:custGeom>
              <a:avLst/>
              <a:gdLst/>
              <a:ahLst/>
              <a:cxnLst/>
              <a:rect l="l" t="t" r="r" b="b"/>
              <a:pathLst>
                <a:path w="97" h="216" extrusionOk="0">
                  <a:moveTo>
                    <a:pt x="22" y="0"/>
                  </a:moveTo>
                  <a:cubicBezTo>
                    <a:pt x="1" y="0"/>
                    <a:pt x="2" y="121"/>
                    <a:pt x="25" y="144"/>
                  </a:cubicBezTo>
                  <a:cubicBezTo>
                    <a:pt x="25" y="156"/>
                    <a:pt x="96" y="215"/>
                    <a:pt x="96" y="215"/>
                  </a:cubicBezTo>
                  <a:cubicBezTo>
                    <a:pt x="96" y="203"/>
                    <a:pt x="25" y="1"/>
                    <a:pt x="25" y="1"/>
                  </a:cubicBezTo>
                  <a:cubicBezTo>
                    <a:pt x="24" y="0"/>
                    <a:pt x="23" y="0"/>
                    <a:pt x="22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4" name="Google Shape;20074;p28"/>
            <p:cNvSpPr/>
            <p:nvPr/>
          </p:nvSpPr>
          <p:spPr>
            <a:xfrm>
              <a:off x="4100500" y="3624675"/>
              <a:ext cx="3600" cy="13725"/>
            </a:xfrm>
            <a:custGeom>
              <a:avLst/>
              <a:gdLst/>
              <a:ahLst/>
              <a:cxnLst/>
              <a:rect l="l" t="t" r="r" b="b"/>
              <a:pathLst>
                <a:path w="144" h="549" extrusionOk="0">
                  <a:moveTo>
                    <a:pt x="35" y="10"/>
                  </a:moveTo>
                  <a:cubicBezTo>
                    <a:pt x="30" y="10"/>
                    <a:pt x="26" y="11"/>
                    <a:pt x="24" y="13"/>
                  </a:cubicBezTo>
                  <a:cubicBezTo>
                    <a:pt x="1" y="25"/>
                    <a:pt x="24" y="1"/>
                    <a:pt x="24" y="72"/>
                  </a:cubicBezTo>
                  <a:cubicBezTo>
                    <a:pt x="24" y="144"/>
                    <a:pt x="1" y="441"/>
                    <a:pt x="1" y="548"/>
                  </a:cubicBezTo>
                  <a:cubicBezTo>
                    <a:pt x="36" y="453"/>
                    <a:pt x="108" y="203"/>
                    <a:pt x="120" y="144"/>
                  </a:cubicBezTo>
                  <a:cubicBezTo>
                    <a:pt x="143" y="72"/>
                    <a:pt x="120" y="72"/>
                    <a:pt x="108" y="60"/>
                  </a:cubicBezTo>
                  <a:cubicBezTo>
                    <a:pt x="98" y="31"/>
                    <a:pt x="56" y="10"/>
                    <a:pt x="35" y="1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5" name="Google Shape;20075;p28"/>
            <p:cNvSpPr/>
            <p:nvPr/>
          </p:nvSpPr>
          <p:spPr>
            <a:xfrm>
              <a:off x="4093650" y="3408275"/>
              <a:ext cx="10750" cy="29800"/>
            </a:xfrm>
            <a:custGeom>
              <a:avLst/>
              <a:gdLst/>
              <a:ahLst/>
              <a:cxnLst/>
              <a:rect l="l" t="t" r="r" b="b"/>
              <a:pathLst>
                <a:path w="430" h="1192" extrusionOk="0">
                  <a:moveTo>
                    <a:pt x="239" y="1"/>
                  </a:moveTo>
                  <a:cubicBezTo>
                    <a:pt x="239" y="382"/>
                    <a:pt x="1" y="1049"/>
                    <a:pt x="429" y="1192"/>
                  </a:cubicBezTo>
                  <a:lnTo>
                    <a:pt x="429" y="1168"/>
                  </a:lnTo>
                  <a:cubicBezTo>
                    <a:pt x="370" y="953"/>
                    <a:pt x="429" y="644"/>
                    <a:pt x="394" y="453"/>
                  </a:cubicBezTo>
                  <a:cubicBezTo>
                    <a:pt x="370" y="263"/>
                    <a:pt x="263" y="180"/>
                    <a:pt x="23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6" name="Google Shape;20076;p28"/>
            <p:cNvSpPr/>
            <p:nvPr/>
          </p:nvSpPr>
          <p:spPr>
            <a:xfrm>
              <a:off x="4257675" y="4037475"/>
              <a:ext cx="22325" cy="11825"/>
            </a:xfrm>
            <a:custGeom>
              <a:avLst/>
              <a:gdLst/>
              <a:ahLst/>
              <a:cxnLst/>
              <a:rect l="l" t="t" r="r" b="b"/>
              <a:pathLst>
                <a:path w="893" h="473" extrusionOk="0">
                  <a:moveTo>
                    <a:pt x="58" y="1"/>
                  </a:moveTo>
                  <a:cubicBezTo>
                    <a:pt x="28" y="1"/>
                    <a:pt x="0" y="8"/>
                    <a:pt x="0" y="15"/>
                  </a:cubicBezTo>
                  <a:cubicBezTo>
                    <a:pt x="0" y="38"/>
                    <a:pt x="36" y="74"/>
                    <a:pt x="83" y="134"/>
                  </a:cubicBezTo>
                  <a:cubicBezTo>
                    <a:pt x="131" y="181"/>
                    <a:pt x="274" y="336"/>
                    <a:pt x="357" y="372"/>
                  </a:cubicBezTo>
                  <a:cubicBezTo>
                    <a:pt x="429" y="419"/>
                    <a:pt x="512" y="455"/>
                    <a:pt x="572" y="467"/>
                  </a:cubicBezTo>
                  <a:cubicBezTo>
                    <a:pt x="591" y="471"/>
                    <a:pt x="603" y="472"/>
                    <a:pt x="612" y="472"/>
                  </a:cubicBezTo>
                  <a:cubicBezTo>
                    <a:pt x="630" y="472"/>
                    <a:pt x="635" y="467"/>
                    <a:pt x="667" y="467"/>
                  </a:cubicBezTo>
                  <a:cubicBezTo>
                    <a:pt x="691" y="467"/>
                    <a:pt x="738" y="455"/>
                    <a:pt x="750" y="431"/>
                  </a:cubicBezTo>
                  <a:cubicBezTo>
                    <a:pt x="774" y="431"/>
                    <a:pt x="893" y="348"/>
                    <a:pt x="845" y="348"/>
                  </a:cubicBezTo>
                  <a:cubicBezTo>
                    <a:pt x="583" y="336"/>
                    <a:pt x="298" y="229"/>
                    <a:pt x="119" y="15"/>
                  </a:cubicBezTo>
                  <a:cubicBezTo>
                    <a:pt x="104" y="5"/>
                    <a:pt x="80" y="1"/>
                    <a:pt x="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7" name="Google Shape;20077;p28"/>
            <p:cNvSpPr/>
            <p:nvPr/>
          </p:nvSpPr>
          <p:spPr>
            <a:xfrm>
              <a:off x="4837200" y="3638975"/>
              <a:ext cx="16400" cy="26500"/>
            </a:xfrm>
            <a:custGeom>
              <a:avLst/>
              <a:gdLst/>
              <a:ahLst/>
              <a:cxnLst/>
              <a:rect l="l" t="t" r="r" b="b"/>
              <a:pathLst>
                <a:path w="656" h="1060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41" y="357"/>
                    <a:pt x="227" y="715"/>
                    <a:pt x="0" y="1060"/>
                  </a:cubicBezTo>
                  <a:cubicBezTo>
                    <a:pt x="239" y="929"/>
                    <a:pt x="453" y="619"/>
                    <a:pt x="536" y="417"/>
                  </a:cubicBezTo>
                  <a:cubicBezTo>
                    <a:pt x="632" y="227"/>
                    <a:pt x="620" y="179"/>
                    <a:pt x="655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8" name="Google Shape;20078;p28"/>
            <p:cNvSpPr/>
            <p:nvPr/>
          </p:nvSpPr>
          <p:spPr>
            <a:xfrm>
              <a:off x="4029075" y="332272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61" y="1"/>
                  </a:moveTo>
                  <a:cubicBezTo>
                    <a:pt x="42" y="1"/>
                    <a:pt x="27" y="2"/>
                    <a:pt x="24" y="6"/>
                  </a:cubicBezTo>
                  <a:cubicBezTo>
                    <a:pt x="0" y="6"/>
                    <a:pt x="36" y="113"/>
                    <a:pt x="48" y="113"/>
                  </a:cubicBezTo>
                  <a:cubicBezTo>
                    <a:pt x="60" y="113"/>
                    <a:pt x="179" y="18"/>
                    <a:pt x="179" y="18"/>
                  </a:cubicBezTo>
                  <a:cubicBezTo>
                    <a:pt x="179" y="9"/>
                    <a:pt x="107" y="1"/>
                    <a:pt x="6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9" name="Google Shape;20079;p28"/>
            <p:cNvSpPr/>
            <p:nvPr/>
          </p:nvSpPr>
          <p:spPr>
            <a:xfrm>
              <a:off x="4821425" y="3665450"/>
              <a:ext cx="15800" cy="4025"/>
            </a:xfrm>
            <a:custGeom>
              <a:avLst/>
              <a:gdLst/>
              <a:ahLst/>
              <a:cxnLst/>
              <a:rect l="l" t="t" r="r" b="b"/>
              <a:pathLst>
                <a:path w="632" h="161" extrusionOk="0">
                  <a:moveTo>
                    <a:pt x="631" y="1"/>
                  </a:moveTo>
                  <a:lnTo>
                    <a:pt x="631" y="1"/>
                  </a:lnTo>
                  <a:cubicBezTo>
                    <a:pt x="429" y="49"/>
                    <a:pt x="215" y="96"/>
                    <a:pt x="0" y="132"/>
                  </a:cubicBezTo>
                  <a:cubicBezTo>
                    <a:pt x="70" y="149"/>
                    <a:pt x="95" y="160"/>
                    <a:pt x="146" y="160"/>
                  </a:cubicBezTo>
                  <a:cubicBezTo>
                    <a:pt x="164" y="160"/>
                    <a:pt x="186" y="159"/>
                    <a:pt x="215" y="156"/>
                  </a:cubicBezTo>
                  <a:cubicBezTo>
                    <a:pt x="334" y="132"/>
                    <a:pt x="524" y="72"/>
                    <a:pt x="631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0" name="Google Shape;20080;p28"/>
            <p:cNvSpPr/>
            <p:nvPr/>
          </p:nvSpPr>
          <p:spPr>
            <a:xfrm>
              <a:off x="3725125" y="1631925"/>
              <a:ext cx="18200" cy="8475"/>
            </a:xfrm>
            <a:custGeom>
              <a:avLst/>
              <a:gdLst/>
              <a:ahLst/>
              <a:cxnLst/>
              <a:rect l="l" t="t" r="r" b="b"/>
              <a:pathLst>
                <a:path w="728" h="339" extrusionOk="0">
                  <a:moveTo>
                    <a:pt x="633" y="0"/>
                  </a:moveTo>
                  <a:cubicBezTo>
                    <a:pt x="418" y="0"/>
                    <a:pt x="54" y="111"/>
                    <a:pt x="14" y="213"/>
                  </a:cubicBezTo>
                  <a:cubicBezTo>
                    <a:pt x="1" y="251"/>
                    <a:pt x="0" y="262"/>
                    <a:pt x="5" y="262"/>
                  </a:cubicBezTo>
                  <a:cubicBezTo>
                    <a:pt x="12" y="262"/>
                    <a:pt x="30" y="241"/>
                    <a:pt x="41" y="241"/>
                  </a:cubicBezTo>
                  <a:cubicBezTo>
                    <a:pt x="45" y="241"/>
                    <a:pt x="48" y="243"/>
                    <a:pt x="49" y="249"/>
                  </a:cubicBezTo>
                  <a:cubicBezTo>
                    <a:pt x="97" y="272"/>
                    <a:pt x="228" y="272"/>
                    <a:pt x="276" y="296"/>
                  </a:cubicBezTo>
                  <a:cubicBezTo>
                    <a:pt x="304" y="306"/>
                    <a:pt x="348" y="339"/>
                    <a:pt x="383" y="339"/>
                  </a:cubicBezTo>
                  <a:cubicBezTo>
                    <a:pt x="392" y="339"/>
                    <a:pt x="400" y="337"/>
                    <a:pt x="407" y="332"/>
                  </a:cubicBezTo>
                  <a:cubicBezTo>
                    <a:pt x="454" y="332"/>
                    <a:pt x="490" y="272"/>
                    <a:pt x="538" y="249"/>
                  </a:cubicBezTo>
                  <a:cubicBezTo>
                    <a:pt x="585" y="213"/>
                    <a:pt x="609" y="118"/>
                    <a:pt x="657" y="82"/>
                  </a:cubicBezTo>
                  <a:cubicBezTo>
                    <a:pt x="704" y="58"/>
                    <a:pt x="704" y="22"/>
                    <a:pt x="728" y="11"/>
                  </a:cubicBezTo>
                  <a:cubicBezTo>
                    <a:pt x="702" y="4"/>
                    <a:pt x="670" y="0"/>
                    <a:pt x="633" y="0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1" name="Google Shape;20081;p28"/>
            <p:cNvSpPr/>
            <p:nvPr/>
          </p:nvSpPr>
          <p:spPr>
            <a:xfrm>
              <a:off x="3705500" y="1641400"/>
              <a:ext cx="8975" cy="7500"/>
            </a:xfrm>
            <a:custGeom>
              <a:avLst/>
              <a:gdLst/>
              <a:ahLst/>
              <a:cxnLst/>
              <a:rect l="l" t="t" r="r" b="b"/>
              <a:pathLst>
                <a:path w="359" h="300" extrusionOk="0">
                  <a:moveTo>
                    <a:pt x="358" y="1"/>
                  </a:moveTo>
                  <a:cubicBezTo>
                    <a:pt x="239" y="48"/>
                    <a:pt x="120" y="72"/>
                    <a:pt x="1" y="120"/>
                  </a:cubicBezTo>
                  <a:cubicBezTo>
                    <a:pt x="24" y="177"/>
                    <a:pt x="123" y="299"/>
                    <a:pt x="183" y="299"/>
                  </a:cubicBezTo>
                  <a:cubicBezTo>
                    <a:pt x="186" y="299"/>
                    <a:pt x="189" y="299"/>
                    <a:pt x="191" y="298"/>
                  </a:cubicBezTo>
                  <a:cubicBezTo>
                    <a:pt x="251" y="286"/>
                    <a:pt x="191" y="274"/>
                    <a:pt x="203" y="227"/>
                  </a:cubicBezTo>
                  <a:cubicBezTo>
                    <a:pt x="239" y="167"/>
                    <a:pt x="299" y="48"/>
                    <a:pt x="358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2" name="Google Shape;20082;p28"/>
            <p:cNvSpPr/>
            <p:nvPr/>
          </p:nvSpPr>
          <p:spPr>
            <a:xfrm>
              <a:off x="3723975" y="1663125"/>
              <a:ext cx="11625" cy="10125"/>
            </a:xfrm>
            <a:custGeom>
              <a:avLst/>
              <a:gdLst/>
              <a:ahLst/>
              <a:cxnLst/>
              <a:rect l="l" t="t" r="r" b="b"/>
              <a:pathLst>
                <a:path w="465" h="405" extrusionOk="0">
                  <a:moveTo>
                    <a:pt x="0" y="1"/>
                  </a:moveTo>
                  <a:cubicBezTo>
                    <a:pt x="95" y="84"/>
                    <a:pt x="274" y="310"/>
                    <a:pt x="345" y="358"/>
                  </a:cubicBezTo>
                  <a:cubicBezTo>
                    <a:pt x="392" y="381"/>
                    <a:pt x="393" y="405"/>
                    <a:pt x="405" y="405"/>
                  </a:cubicBezTo>
                  <a:cubicBezTo>
                    <a:pt x="411" y="405"/>
                    <a:pt x="420" y="398"/>
                    <a:pt x="441" y="382"/>
                  </a:cubicBezTo>
                  <a:cubicBezTo>
                    <a:pt x="464" y="322"/>
                    <a:pt x="238" y="60"/>
                    <a:pt x="203" y="25"/>
                  </a:cubicBezTo>
                  <a:cubicBezTo>
                    <a:pt x="186" y="8"/>
                    <a:pt x="169" y="3"/>
                    <a:pt x="154" y="3"/>
                  </a:cubicBezTo>
                  <a:cubicBezTo>
                    <a:pt x="130" y="3"/>
                    <a:pt x="108" y="15"/>
                    <a:pt x="93" y="15"/>
                  </a:cubicBezTo>
                  <a:cubicBezTo>
                    <a:pt x="89" y="15"/>
                    <a:pt x="86" y="14"/>
                    <a:pt x="83" y="13"/>
                  </a:cubicBezTo>
                  <a:cubicBezTo>
                    <a:pt x="48" y="1"/>
                    <a:pt x="36" y="1"/>
                    <a:pt x="0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3" name="Google Shape;20083;p28"/>
            <p:cNvSpPr/>
            <p:nvPr/>
          </p:nvSpPr>
          <p:spPr>
            <a:xfrm>
              <a:off x="3438225" y="1537775"/>
              <a:ext cx="1434425" cy="2130975"/>
            </a:xfrm>
            <a:custGeom>
              <a:avLst/>
              <a:gdLst/>
              <a:ahLst/>
              <a:cxnLst/>
              <a:rect l="l" t="t" r="r" b="b"/>
              <a:pathLst>
                <a:path w="57377" h="85239" extrusionOk="0">
                  <a:moveTo>
                    <a:pt x="15627" y="0"/>
                  </a:moveTo>
                  <a:cubicBezTo>
                    <a:pt x="15105" y="0"/>
                    <a:pt x="14600" y="50"/>
                    <a:pt x="14085" y="157"/>
                  </a:cubicBezTo>
                  <a:cubicBezTo>
                    <a:pt x="13502" y="276"/>
                    <a:pt x="12978" y="455"/>
                    <a:pt x="12466" y="717"/>
                  </a:cubicBezTo>
                  <a:cubicBezTo>
                    <a:pt x="11942" y="990"/>
                    <a:pt x="11466" y="1348"/>
                    <a:pt x="10990" y="1693"/>
                  </a:cubicBezTo>
                  <a:cubicBezTo>
                    <a:pt x="10990" y="1693"/>
                    <a:pt x="10978" y="1705"/>
                    <a:pt x="10954" y="1705"/>
                  </a:cubicBezTo>
                  <a:cubicBezTo>
                    <a:pt x="10478" y="2050"/>
                    <a:pt x="9942" y="2419"/>
                    <a:pt x="9442" y="2657"/>
                  </a:cubicBezTo>
                  <a:cubicBezTo>
                    <a:pt x="8930" y="2884"/>
                    <a:pt x="8525" y="2967"/>
                    <a:pt x="7989" y="3038"/>
                  </a:cubicBezTo>
                  <a:cubicBezTo>
                    <a:pt x="8084" y="3074"/>
                    <a:pt x="7989" y="3062"/>
                    <a:pt x="8132" y="3098"/>
                  </a:cubicBezTo>
                  <a:cubicBezTo>
                    <a:pt x="8263" y="3157"/>
                    <a:pt x="8632" y="3300"/>
                    <a:pt x="8811" y="3360"/>
                  </a:cubicBezTo>
                  <a:cubicBezTo>
                    <a:pt x="9406" y="3360"/>
                    <a:pt x="9894" y="3336"/>
                    <a:pt x="10513" y="3336"/>
                  </a:cubicBezTo>
                  <a:cubicBezTo>
                    <a:pt x="11121" y="3336"/>
                    <a:pt x="11835" y="3372"/>
                    <a:pt x="12454" y="3384"/>
                  </a:cubicBezTo>
                  <a:cubicBezTo>
                    <a:pt x="12478" y="3455"/>
                    <a:pt x="12490" y="3515"/>
                    <a:pt x="12502" y="3598"/>
                  </a:cubicBezTo>
                  <a:cubicBezTo>
                    <a:pt x="12588" y="3581"/>
                    <a:pt x="12672" y="3572"/>
                    <a:pt x="12754" y="3572"/>
                  </a:cubicBezTo>
                  <a:cubicBezTo>
                    <a:pt x="12967" y="3572"/>
                    <a:pt x="13163" y="3634"/>
                    <a:pt x="13335" y="3788"/>
                  </a:cubicBezTo>
                  <a:cubicBezTo>
                    <a:pt x="13585" y="3991"/>
                    <a:pt x="13764" y="4265"/>
                    <a:pt x="13907" y="4562"/>
                  </a:cubicBezTo>
                  <a:cubicBezTo>
                    <a:pt x="13907" y="4574"/>
                    <a:pt x="13883" y="4586"/>
                    <a:pt x="13919" y="4610"/>
                  </a:cubicBezTo>
                  <a:cubicBezTo>
                    <a:pt x="13926" y="4612"/>
                    <a:pt x="13934" y="4613"/>
                    <a:pt x="13943" y="4613"/>
                  </a:cubicBezTo>
                  <a:cubicBezTo>
                    <a:pt x="13971" y="4613"/>
                    <a:pt x="14005" y="4606"/>
                    <a:pt x="14039" y="4606"/>
                  </a:cubicBezTo>
                  <a:cubicBezTo>
                    <a:pt x="14064" y="4606"/>
                    <a:pt x="14088" y="4609"/>
                    <a:pt x="14109" y="4622"/>
                  </a:cubicBezTo>
                  <a:cubicBezTo>
                    <a:pt x="14776" y="4943"/>
                    <a:pt x="14538" y="5705"/>
                    <a:pt x="13811" y="5705"/>
                  </a:cubicBezTo>
                  <a:cubicBezTo>
                    <a:pt x="13736" y="5705"/>
                    <a:pt x="13681" y="5619"/>
                    <a:pt x="13609" y="5619"/>
                  </a:cubicBezTo>
                  <a:cubicBezTo>
                    <a:pt x="13602" y="5619"/>
                    <a:pt x="13593" y="5620"/>
                    <a:pt x="13585" y="5622"/>
                  </a:cubicBezTo>
                  <a:cubicBezTo>
                    <a:pt x="13430" y="5682"/>
                    <a:pt x="13276" y="5824"/>
                    <a:pt x="13073" y="5824"/>
                  </a:cubicBezTo>
                  <a:cubicBezTo>
                    <a:pt x="13168" y="5872"/>
                    <a:pt x="13276" y="5884"/>
                    <a:pt x="13383" y="5932"/>
                  </a:cubicBezTo>
                  <a:cubicBezTo>
                    <a:pt x="13168" y="5991"/>
                    <a:pt x="12954" y="6051"/>
                    <a:pt x="12740" y="6110"/>
                  </a:cubicBezTo>
                  <a:cubicBezTo>
                    <a:pt x="12537" y="6170"/>
                    <a:pt x="12192" y="6277"/>
                    <a:pt x="12014" y="6348"/>
                  </a:cubicBezTo>
                  <a:cubicBezTo>
                    <a:pt x="11835" y="6420"/>
                    <a:pt x="11835" y="6396"/>
                    <a:pt x="11668" y="6479"/>
                  </a:cubicBezTo>
                  <a:cubicBezTo>
                    <a:pt x="11525" y="6574"/>
                    <a:pt x="11287" y="6729"/>
                    <a:pt x="11132" y="6836"/>
                  </a:cubicBezTo>
                  <a:cubicBezTo>
                    <a:pt x="10990" y="6944"/>
                    <a:pt x="10894" y="6967"/>
                    <a:pt x="10763" y="7110"/>
                  </a:cubicBezTo>
                  <a:cubicBezTo>
                    <a:pt x="10632" y="7253"/>
                    <a:pt x="10490" y="7539"/>
                    <a:pt x="10370" y="7717"/>
                  </a:cubicBezTo>
                  <a:cubicBezTo>
                    <a:pt x="10525" y="7968"/>
                    <a:pt x="10335" y="7825"/>
                    <a:pt x="10549" y="8158"/>
                  </a:cubicBezTo>
                  <a:cubicBezTo>
                    <a:pt x="10775" y="8503"/>
                    <a:pt x="11418" y="9337"/>
                    <a:pt x="11716" y="9765"/>
                  </a:cubicBezTo>
                  <a:cubicBezTo>
                    <a:pt x="11775" y="9980"/>
                    <a:pt x="11799" y="10146"/>
                    <a:pt x="11859" y="10325"/>
                  </a:cubicBezTo>
                  <a:lnTo>
                    <a:pt x="11490" y="10694"/>
                  </a:lnTo>
                  <a:cubicBezTo>
                    <a:pt x="10942" y="10575"/>
                    <a:pt x="10394" y="10444"/>
                    <a:pt x="9835" y="10325"/>
                  </a:cubicBezTo>
                  <a:lnTo>
                    <a:pt x="9835" y="10325"/>
                  </a:lnTo>
                  <a:cubicBezTo>
                    <a:pt x="9858" y="10337"/>
                    <a:pt x="9835" y="10325"/>
                    <a:pt x="9858" y="10349"/>
                  </a:cubicBezTo>
                  <a:lnTo>
                    <a:pt x="9930" y="10504"/>
                  </a:lnTo>
                  <a:cubicBezTo>
                    <a:pt x="10180" y="11051"/>
                    <a:pt x="10347" y="11611"/>
                    <a:pt x="10335" y="12206"/>
                  </a:cubicBezTo>
                  <a:cubicBezTo>
                    <a:pt x="10311" y="12801"/>
                    <a:pt x="10144" y="13278"/>
                    <a:pt x="9858" y="13802"/>
                  </a:cubicBezTo>
                  <a:cubicBezTo>
                    <a:pt x="9739" y="14040"/>
                    <a:pt x="9573" y="14254"/>
                    <a:pt x="9382" y="14456"/>
                  </a:cubicBezTo>
                  <a:cubicBezTo>
                    <a:pt x="9180" y="14671"/>
                    <a:pt x="9001" y="14826"/>
                    <a:pt x="8763" y="15040"/>
                  </a:cubicBezTo>
                  <a:cubicBezTo>
                    <a:pt x="8287" y="15457"/>
                    <a:pt x="7787" y="15873"/>
                    <a:pt x="7263" y="16290"/>
                  </a:cubicBezTo>
                  <a:cubicBezTo>
                    <a:pt x="6894" y="16600"/>
                    <a:pt x="6489" y="16933"/>
                    <a:pt x="6084" y="17254"/>
                  </a:cubicBezTo>
                  <a:cubicBezTo>
                    <a:pt x="5882" y="17433"/>
                    <a:pt x="5608" y="17659"/>
                    <a:pt x="5406" y="17862"/>
                  </a:cubicBezTo>
                  <a:cubicBezTo>
                    <a:pt x="5191" y="18076"/>
                    <a:pt x="4953" y="18314"/>
                    <a:pt x="4751" y="18540"/>
                  </a:cubicBezTo>
                  <a:lnTo>
                    <a:pt x="4739" y="18552"/>
                  </a:lnTo>
                  <a:cubicBezTo>
                    <a:pt x="4215" y="19147"/>
                    <a:pt x="3905" y="19433"/>
                    <a:pt x="3370" y="20124"/>
                  </a:cubicBezTo>
                  <a:cubicBezTo>
                    <a:pt x="2441" y="21350"/>
                    <a:pt x="1548" y="22672"/>
                    <a:pt x="905" y="24220"/>
                  </a:cubicBezTo>
                  <a:cubicBezTo>
                    <a:pt x="584" y="25005"/>
                    <a:pt x="286" y="25994"/>
                    <a:pt x="131" y="26970"/>
                  </a:cubicBezTo>
                  <a:cubicBezTo>
                    <a:pt x="0" y="27946"/>
                    <a:pt x="0" y="29161"/>
                    <a:pt x="155" y="30185"/>
                  </a:cubicBezTo>
                  <a:cubicBezTo>
                    <a:pt x="298" y="31220"/>
                    <a:pt x="643" y="32375"/>
                    <a:pt x="965" y="33304"/>
                  </a:cubicBezTo>
                  <a:cubicBezTo>
                    <a:pt x="1286" y="34233"/>
                    <a:pt x="1584" y="34923"/>
                    <a:pt x="1917" y="35780"/>
                  </a:cubicBezTo>
                  <a:cubicBezTo>
                    <a:pt x="1941" y="35840"/>
                    <a:pt x="1977" y="35947"/>
                    <a:pt x="2000" y="35983"/>
                  </a:cubicBezTo>
                  <a:cubicBezTo>
                    <a:pt x="2548" y="37352"/>
                    <a:pt x="3274" y="39114"/>
                    <a:pt x="3846" y="40364"/>
                  </a:cubicBezTo>
                  <a:cubicBezTo>
                    <a:pt x="4929" y="42793"/>
                    <a:pt x="5965" y="44865"/>
                    <a:pt x="7156" y="47127"/>
                  </a:cubicBezTo>
                  <a:cubicBezTo>
                    <a:pt x="7727" y="48199"/>
                    <a:pt x="8287" y="49175"/>
                    <a:pt x="8870" y="50211"/>
                  </a:cubicBezTo>
                  <a:cubicBezTo>
                    <a:pt x="9037" y="50508"/>
                    <a:pt x="9025" y="51044"/>
                    <a:pt x="9418" y="51080"/>
                  </a:cubicBezTo>
                  <a:cubicBezTo>
                    <a:pt x="9442" y="51080"/>
                    <a:pt x="9418" y="51044"/>
                    <a:pt x="9442" y="51044"/>
                  </a:cubicBezTo>
                  <a:cubicBezTo>
                    <a:pt x="9644" y="51116"/>
                    <a:pt x="9870" y="51175"/>
                    <a:pt x="10097" y="51247"/>
                  </a:cubicBezTo>
                  <a:cubicBezTo>
                    <a:pt x="10609" y="51675"/>
                    <a:pt x="11132" y="52092"/>
                    <a:pt x="11656" y="52533"/>
                  </a:cubicBezTo>
                  <a:cubicBezTo>
                    <a:pt x="12037" y="52675"/>
                    <a:pt x="12430" y="52794"/>
                    <a:pt x="12811" y="52949"/>
                  </a:cubicBezTo>
                  <a:cubicBezTo>
                    <a:pt x="13097" y="53497"/>
                    <a:pt x="13454" y="54021"/>
                    <a:pt x="13978" y="54342"/>
                  </a:cubicBezTo>
                  <a:cubicBezTo>
                    <a:pt x="14502" y="54676"/>
                    <a:pt x="15014" y="54914"/>
                    <a:pt x="15538" y="55211"/>
                  </a:cubicBezTo>
                  <a:cubicBezTo>
                    <a:pt x="15764" y="55426"/>
                    <a:pt x="15966" y="55640"/>
                    <a:pt x="16193" y="55878"/>
                  </a:cubicBezTo>
                  <a:cubicBezTo>
                    <a:pt x="16586" y="56724"/>
                    <a:pt x="17121" y="57712"/>
                    <a:pt x="17740" y="58343"/>
                  </a:cubicBezTo>
                  <a:cubicBezTo>
                    <a:pt x="18371" y="58986"/>
                    <a:pt x="19264" y="59688"/>
                    <a:pt x="19931" y="59986"/>
                  </a:cubicBezTo>
                  <a:cubicBezTo>
                    <a:pt x="20598" y="60272"/>
                    <a:pt x="20729" y="60248"/>
                    <a:pt x="21288" y="60522"/>
                  </a:cubicBezTo>
                  <a:cubicBezTo>
                    <a:pt x="21610" y="60522"/>
                    <a:pt x="21967" y="60534"/>
                    <a:pt x="22324" y="60545"/>
                  </a:cubicBezTo>
                  <a:cubicBezTo>
                    <a:pt x="22658" y="60926"/>
                    <a:pt x="23229" y="61557"/>
                    <a:pt x="23384" y="61962"/>
                  </a:cubicBezTo>
                  <a:cubicBezTo>
                    <a:pt x="23527" y="62367"/>
                    <a:pt x="23444" y="62450"/>
                    <a:pt x="23586" y="62796"/>
                  </a:cubicBezTo>
                  <a:cubicBezTo>
                    <a:pt x="23348" y="63022"/>
                    <a:pt x="23586" y="63427"/>
                    <a:pt x="23134" y="63558"/>
                  </a:cubicBezTo>
                  <a:cubicBezTo>
                    <a:pt x="22809" y="63649"/>
                    <a:pt x="22694" y="63805"/>
                    <a:pt x="22358" y="63805"/>
                  </a:cubicBezTo>
                  <a:cubicBezTo>
                    <a:pt x="22213" y="63805"/>
                    <a:pt x="22026" y="63776"/>
                    <a:pt x="21765" y="63701"/>
                  </a:cubicBezTo>
                  <a:cubicBezTo>
                    <a:pt x="20884" y="63462"/>
                    <a:pt x="18693" y="62510"/>
                    <a:pt x="17598" y="62057"/>
                  </a:cubicBezTo>
                  <a:cubicBezTo>
                    <a:pt x="17324" y="61796"/>
                    <a:pt x="17145" y="61581"/>
                    <a:pt x="16943" y="61355"/>
                  </a:cubicBezTo>
                  <a:lnTo>
                    <a:pt x="16943" y="61355"/>
                  </a:lnTo>
                  <a:cubicBezTo>
                    <a:pt x="17383" y="61998"/>
                    <a:pt x="18074" y="62986"/>
                    <a:pt x="18467" y="63546"/>
                  </a:cubicBezTo>
                  <a:cubicBezTo>
                    <a:pt x="18860" y="64093"/>
                    <a:pt x="18979" y="64201"/>
                    <a:pt x="19300" y="64629"/>
                  </a:cubicBezTo>
                  <a:cubicBezTo>
                    <a:pt x="19348" y="64689"/>
                    <a:pt x="19419" y="64760"/>
                    <a:pt x="19455" y="64820"/>
                  </a:cubicBezTo>
                  <a:cubicBezTo>
                    <a:pt x="20050" y="65570"/>
                    <a:pt x="20610" y="66320"/>
                    <a:pt x="21062" y="67130"/>
                  </a:cubicBezTo>
                  <a:cubicBezTo>
                    <a:pt x="21181" y="67332"/>
                    <a:pt x="21241" y="67487"/>
                    <a:pt x="21312" y="67689"/>
                  </a:cubicBezTo>
                  <a:cubicBezTo>
                    <a:pt x="21348" y="67686"/>
                    <a:pt x="21383" y="67685"/>
                    <a:pt x="21417" y="67685"/>
                  </a:cubicBezTo>
                  <a:cubicBezTo>
                    <a:pt x="21837" y="67685"/>
                    <a:pt x="22133" y="67891"/>
                    <a:pt x="22265" y="68320"/>
                  </a:cubicBezTo>
                  <a:cubicBezTo>
                    <a:pt x="22277" y="68368"/>
                    <a:pt x="22253" y="68427"/>
                    <a:pt x="22301" y="68451"/>
                  </a:cubicBezTo>
                  <a:cubicBezTo>
                    <a:pt x="22551" y="68582"/>
                    <a:pt x="22729" y="68749"/>
                    <a:pt x="22848" y="69035"/>
                  </a:cubicBezTo>
                  <a:cubicBezTo>
                    <a:pt x="23134" y="69142"/>
                    <a:pt x="23491" y="69237"/>
                    <a:pt x="23753" y="69273"/>
                  </a:cubicBezTo>
                  <a:cubicBezTo>
                    <a:pt x="23853" y="69281"/>
                    <a:pt x="23949" y="69287"/>
                    <a:pt x="24040" y="69287"/>
                  </a:cubicBezTo>
                  <a:cubicBezTo>
                    <a:pt x="24198" y="69287"/>
                    <a:pt x="24343" y="69270"/>
                    <a:pt x="24479" y="69225"/>
                  </a:cubicBezTo>
                  <a:cubicBezTo>
                    <a:pt x="24539" y="69213"/>
                    <a:pt x="24503" y="69142"/>
                    <a:pt x="24539" y="69106"/>
                  </a:cubicBezTo>
                  <a:cubicBezTo>
                    <a:pt x="25098" y="68808"/>
                    <a:pt x="25003" y="68273"/>
                    <a:pt x="25253" y="67772"/>
                  </a:cubicBezTo>
                  <a:cubicBezTo>
                    <a:pt x="25289" y="67261"/>
                    <a:pt x="25420" y="66760"/>
                    <a:pt x="25479" y="66260"/>
                  </a:cubicBezTo>
                  <a:cubicBezTo>
                    <a:pt x="25487" y="66153"/>
                    <a:pt x="25546" y="66062"/>
                    <a:pt x="25631" y="66062"/>
                  </a:cubicBezTo>
                  <a:cubicBezTo>
                    <a:pt x="25687" y="66062"/>
                    <a:pt x="25754" y="66102"/>
                    <a:pt x="25825" y="66201"/>
                  </a:cubicBezTo>
                  <a:cubicBezTo>
                    <a:pt x="26003" y="66463"/>
                    <a:pt x="26444" y="67010"/>
                    <a:pt x="26789" y="67189"/>
                  </a:cubicBezTo>
                  <a:cubicBezTo>
                    <a:pt x="26859" y="67224"/>
                    <a:pt x="27004" y="67271"/>
                    <a:pt x="27115" y="67271"/>
                  </a:cubicBezTo>
                  <a:cubicBezTo>
                    <a:pt x="27156" y="67271"/>
                    <a:pt x="27192" y="67265"/>
                    <a:pt x="27218" y="67249"/>
                  </a:cubicBezTo>
                  <a:cubicBezTo>
                    <a:pt x="27273" y="67218"/>
                    <a:pt x="27357" y="67193"/>
                    <a:pt x="27433" y="67193"/>
                  </a:cubicBezTo>
                  <a:cubicBezTo>
                    <a:pt x="27505" y="67193"/>
                    <a:pt x="27570" y="67215"/>
                    <a:pt x="27599" y="67272"/>
                  </a:cubicBezTo>
                  <a:cubicBezTo>
                    <a:pt x="27651" y="67367"/>
                    <a:pt x="27611" y="67443"/>
                    <a:pt x="27642" y="67443"/>
                  </a:cubicBezTo>
                  <a:cubicBezTo>
                    <a:pt x="27646" y="67443"/>
                    <a:pt x="27651" y="67442"/>
                    <a:pt x="27658" y="67439"/>
                  </a:cubicBezTo>
                  <a:cubicBezTo>
                    <a:pt x="27725" y="67424"/>
                    <a:pt x="27792" y="67417"/>
                    <a:pt x="27858" y="67417"/>
                  </a:cubicBezTo>
                  <a:cubicBezTo>
                    <a:pt x="28054" y="67417"/>
                    <a:pt x="28242" y="67481"/>
                    <a:pt x="28385" y="67606"/>
                  </a:cubicBezTo>
                  <a:cubicBezTo>
                    <a:pt x="28575" y="67772"/>
                    <a:pt x="28718" y="67975"/>
                    <a:pt x="28932" y="68023"/>
                  </a:cubicBezTo>
                  <a:cubicBezTo>
                    <a:pt x="29385" y="68118"/>
                    <a:pt x="29790" y="68118"/>
                    <a:pt x="30182" y="68356"/>
                  </a:cubicBezTo>
                  <a:cubicBezTo>
                    <a:pt x="30218" y="68368"/>
                    <a:pt x="30242" y="68380"/>
                    <a:pt x="30266" y="68392"/>
                  </a:cubicBezTo>
                  <a:cubicBezTo>
                    <a:pt x="30278" y="68392"/>
                    <a:pt x="30266" y="68380"/>
                    <a:pt x="30278" y="68380"/>
                  </a:cubicBezTo>
                  <a:cubicBezTo>
                    <a:pt x="30290" y="68380"/>
                    <a:pt x="30337" y="68332"/>
                    <a:pt x="30337" y="68332"/>
                  </a:cubicBezTo>
                  <a:cubicBezTo>
                    <a:pt x="30349" y="68332"/>
                    <a:pt x="30349" y="68320"/>
                    <a:pt x="30361" y="68320"/>
                  </a:cubicBezTo>
                  <a:lnTo>
                    <a:pt x="30421" y="68320"/>
                  </a:lnTo>
                  <a:cubicBezTo>
                    <a:pt x="30444" y="68320"/>
                    <a:pt x="30444" y="68320"/>
                    <a:pt x="30468" y="68332"/>
                  </a:cubicBezTo>
                  <a:cubicBezTo>
                    <a:pt x="30480" y="68332"/>
                    <a:pt x="30528" y="68356"/>
                    <a:pt x="30540" y="68356"/>
                  </a:cubicBezTo>
                  <a:cubicBezTo>
                    <a:pt x="30563" y="68356"/>
                    <a:pt x="30599" y="68380"/>
                    <a:pt x="30623" y="68380"/>
                  </a:cubicBezTo>
                  <a:cubicBezTo>
                    <a:pt x="30813" y="68451"/>
                    <a:pt x="31123" y="68546"/>
                    <a:pt x="31302" y="68606"/>
                  </a:cubicBezTo>
                  <a:cubicBezTo>
                    <a:pt x="31468" y="68654"/>
                    <a:pt x="31409" y="68630"/>
                    <a:pt x="31552" y="68665"/>
                  </a:cubicBezTo>
                  <a:cubicBezTo>
                    <a:pt x="31706" y="68689"/>
                    <a:pt x="31826" y="68713"/>
                    <a:pt x="32028" y="68725"/>
                  </a:cubicBezTo>
                  <a:cubicBezTo>
                    <a:pt x="33195" y="68844"/>
                    <a:pt x="34469" y="68975"/>
                    <a:pt x="35636" y="69142"/>
                  </a:cubicBezTo>
                  <a:cubicBezTo>
                    <a:pt x="35862" y="69166"/>
                    <a:pt x="35981" y="69201"/>
                    <a:pt x="36183" y="69225"/>
                  </a:cubicBezTo>
                  <a:cubicBezTo>
                    <a:pt x="36374" y="69261"/>
                    <a:pt x="36659" y="69332"/>
                    <a:pt x="36826" y="69356"/>
                  </a:cubicBezTo>
                  <a:cubicBezTo>
                    <a:pt x="36993" y="69404"/>
                    <a:pt x="37088" y="69416"/>
                    <a:pt x="37207" y="69463"/>
                  </a:cubicBezTo>
                  <a:cubicBezTo>
                    <a:pt x="37850" y="69642"/>
                    <a:pt x="38481" y="69856"/>
                    <a:pt x="39053" y="70142"/>
                  </a:cubicBezTo>
                  <a:cubicBezTo>
                    <a:pt x="39636" y="70416"/>
                    <a:pt x="40100" y="70713"/>
                    <a:pt x="40624" y="71118"/>
                  </a:cubicBezTo>
                  <a:cubicBezTo>
                    <a:pt x="41124" y="71523"/>
                    <a:pt x="41660" y="72059"/>
                    <a:pt x="42136" y="72523"/>
                  </a:cubicBezTo>
                  <a:cubicBezTo>
                    <a:pt x="42470" y="72833"/>
                    <a:pt x="42863" y="73237"/>
                    <a:pt x="43148" y="73499"/>
                  </a:cubicBezTo>
                  <a:cubicBezTo>
                    <a:pt x="43446" y="73773"/>
                    <a:pt x="43696" y="73964"/>
                    <a:pt x="43934" y="74154"/>
                  </a:cubicBezTo>
                  <a:cubicBezTo>
                    <a:pt x="44172" y="74345"/>
                    <a:pt x="44315" y="74440"/>
                    <a:pt x="44506" y="74607"/>
                  </a:cubicBezTo>
                  <a:cubicBezTo>
                    <a:pt x="44970" y="74988"/>
                    <a:pt x="45339" y="75345"/>
                    <a:pt x="45625" y="75881"/>
                  </a:cubicBezTo>
                  <a:cubicBezTo>
                    <a:pt x="45744" y="76107"/>
                    <a:pt x="45803" y="76369"/>
                    <a:pt x="45875" y="76631"/>
                  </a:cubicBezTo>
                  <a:cubicBezTo>
                    <a:pt x="45887" y="76655"/>
                    <a:pt x="45899" y="76714"/>
                    <a:pt x="45899" y="76750"/>
                  </a:cubicBezTo>
                  <a:cubicBezTo>
                    <a:pt x="45994" y="77059"/>
                    <a:pt x="46077" y="77369"/>
                    <a:pt x="46196" y="77678"/>
                  </a:cubicBezTo>
                  <a:cubicBezTo>
                    <a:pt x="46244" y="77809"/>
                    <a:pt x="46351" y="78036"/>
                    <a:pt x="46411" y="78143"/>
                  </a:cubicBezTo>
                  <a:cubicBezTo>
                    <a:pt x="46470" y="78250"/>
                    <a:pt x="46494" y="78310"/>
                    <a:pt x="46542" y="78369"/>
                  </a:cubicBezTo>
                  <a:cubicBezTo>
                    <a:pt x="46589" y="78429"/>
                    <a:pt x="46589" y="78440"/>
                    <a:pt x="46613" y="78488"/>
                  </a:cubicBezTo>
                  <a:cubicBezTo>
                    <a:pt x="46649" y="78524"/>
                    <a:pt x="46661" y="78560"/>
                    <a:pt x="46696" y="78595"/>
                  </a:cubicBezTo>
                  <a:cubicBezTo>
                    <a:pt x="46911" y="78917"/>
                    <a:pt x="47066" y="79131"/>
                    <a:pt x="47304" y="79464"/>
                  </a:cubicBezTo>
                  <a:cubicBezTo>
                    <a:pt x="47720" y="80048"/>
                    <a:pt x="48209" y="80691"/>
                    <a:pt x="48732" y="81227"/>
                  </a:cubicBezTo>
                  <a:lnTo>
                    <a:pt x="48935" y="81429"/>
                  </a:lnTo>
                  <a:cubicBezTo>
                    <a:pt x="49018" y="81500"/>
                    <a:pt x="48982" y="81465"/>
                    <a:pt x="49090" y="81596"/>
                  </a:cubicBezTo>
                  <a:cubicBezTo>
                    <a:pt x="49209" y="81727"/>
                    <a:pt x="49578" y="82119"/>
                    <a:pt x="49709" y="82262"/>
                  </a:cubicBezTo>
                  <a:cubicBezTo>
                    <a:pt x="49852" y="82417"/>
                    <a:pt x="49816" y="82429"/>
                    <a:pt x="49935" y="82596"/>
                  </a:cubicBezTo>
                  <a:cubicBezTo>
                    <a:pt x="50054" y="82762"/>
                    <a:pt x="50173" y="82929"/>
                    <a:pt x="50328" y="83132"/>
                  </a:cubicBezTo>
                  <a:cubicBezTo>
                    <a:pt x="50602" y="83489"/>
                    <a:pt x="50947" y="83846"/>
                    <a:pt x="51352" y="84096"/>
                  </a:cubicBezTo>
                  <a:cubicBezTo>
                    <a:pt x="51542" y="84215"/>
                    <a:pt x="51768" y="84286"/>
                    <a:pt x="51995" y="84346"/>
                  </a:cubicBezTo>
                  <a:cubicBezTo>
                    <a:pt x="52019" y="84346"/>
                    <a:pt x="52019" y="84346"/>
                    <a:pt x="52066" y="84370"/>
                  </a:cubicBezTo>
                  <a:cubicBezTo>
                    <a:pt x="52114" y="84370"/>
                    <a:pt x="52209" y="84382"/>
                    <a:pt x="52257" y="84382"/>
                  </a:cubicBezTo>
                  <a:lnTo>
                    <a:pt x="52566" y="84382"/>
                  </a:lnTo>
                  <a:cubicBezTo>
                    <a:pt x="52602" y="84382"/>
                    <a:pt x="52614" y="84370"/>
                    <a:pt x="52650" y="84370"/>
                  </a:cubicBezTo>
                  <a:cubicBezTo>
                    <a:pt x="52673" y="84370"/>
                    <a:pt x="52673" y="84346"/>
                    <a:pt x="52709" y="84346"/>
                  </a:cubicBezTo>
                  <a:cubicBezTo>
                    <a:pt x="52745" y="84334"/>
                    <a:pt x="52804" y="84286"/>
                    <a:pt x="52828" y="84251"/>
                  </a:cubicBezTo>
                  <a:cubicBezTo>
                    <a:pt x="52840" y="84203"/>
                    <a:pt x="52804" y="84132"/>
                    <a:pt x="52828" y="84132"/>
                  </a:cubicBezTo>
                  <a:cubicBezTo>
                    <a:pt x="52830" y="84129"/>
                    <a:pt x="52832" y="84127"/>
                    <a:pt x="52835" y="84127"/>
                  </a:cubicBezTo>
                  <a:cubicBezTo>
                    <a:pt x="52857" y="84127"/>
                    <a:pt x="52916" y="84193"/>
                    <a:pt x="52947" y="84203"/>
                  </a:cubicBezTo>
                  <a:cubicBezTo>
                    <a:pt x="52959" y="84203"/>
                    <a:pt x="52983" y="84215"/>
                    <a:pt x="53007" y="84227"/>
                  </a:cubicBezTo>
                  <a:cubicBezTo>
                    <a:pt x="53162" y="84310"/>
                    <a:pt x="53459" y="84382"/>
                    <a:pt x="53602" y="84405"/>
                  </a:cubicBezTo>
                  <a:cubicBezTo>
                    <a:pt x="53733" y="84441"/>
                    <a:pt x="53697" y="84429"/>
                    <a:pt x="53793" y="84441"/>
                  </a:cubicBezTo>
                  <a:cubicBezTo>
                    <a:pt x="53900" y="84453"/>
                    <a:pt x="54102" y="84465"/>
                    <a:pt x="54174" y="84489"/>
                  </a:cubicBezTo>
                  <a:lnTo>
                    <a:pt x="54471" y="84489"/>
                  </a:lnTo>
                  <a:cubicBezTo>
                    <a:pt x="54492" y="84489"/>
                    <a:pt x="54495" y="84463"/>
                    <a:pt x="54502" y="84463"/>
                  </a:cubicBezTo>
                  <a:cubicBezTo>
                    <a:pt x="54504" y="84463"/>
                    <a:pt x="54505" y="84463"/>
                    <a:pt x="54507" y="84465"/>
                  </a:cubicBezTo>
                  <a:cubicBezTo>
                    <a:pt x="54519" y="84465"/>
                    <a:pt x="54531" y="84465"/>
                    <a:pt x="54555" y="84489"/>
                  </a:cubicBezTo>
                  <a:cubicBezTo>
                    <a:pt x="54566" y="84501"/>
                    <a:pt x="54578" y="84489"/>
                    <a:pt x="54590" y="84513"/>
                  </a:cubicBezTo>
                  <a:cubicBezTo>
                    <a:pt x="54614" y="84525"/>
                    <a:pt x="54590" y="84513"/>
                    <a:pt x="54614" y="84572"/>
                  </a:cubicBezTo>
                  <a:cubicBezTo>
                    <a:pt x="54626" y="84632"/>
                    <a:pt x="54697" y="84810"/>
                    <a:pt x="54757" y="84882"/>
                  </a:cubicBezTo>
                  <a:cubicBezTo>
                    <a:pt x="54757" y="84894"/>
                    <a:pt x="54757" y="84894"/>
                    <a:pt x="54758" y="84894"/>
                  </a:cubicBezTo>
                  <a:cubicBezTo>
                    <a:pt x="54760" y="84894"/>
                    <a:pt x="54763" y="84894"/>
                    <a:pt x="54769" y="84906"/>
                  </a:cubicBezTo>
                  <a:lnTo>
                    <a:pt x="54769" y="84917"/>
                  </a:lnTo>
                  <a:cubicBezTo>
                    <a:pt x="54769" y="84929"/>
                    <a:pt x="54769" y="84929"/>
                    <a:pt x="54793" y="84941"/>
                  </a:cubicBezTo>
                  <a:cubicBezTo>
                    <a:pt x="54816" y="84989"/>
                    <a:pt x="54852" y="85025"/>
                    <a:pt x="54888" y="85048"/>
                  </a:cubicBezTo>
                  <a:cubicBezTo>
                    <a:pt x="54936" y="85096"/>
                    <a:pt x="54947" y="85108"/>
                    <a:pt x="55007" y="85144"/>
                  </a:cubicBezTo>
                  <a:cubicBezTo>
                    <a:pt x="55067" y="85179"/>
                    <a:pt x="55186" y="85227"/>
                    <a:pt x="55281" y="85239"/>
                  </a:cubicBezTo>
                  <a:cubicBezTo>
                    <a:pt x="55043" y="84917"/>
                    <a:pt x="54816" y="84632"/>
                    <a:pt x="54566" y="84275"/>
                  </a:cubicBezTo>
                  <a:cubicBezTo>
                    <a:pt x="54162" y="82917"/>
                    <a:pt x="53376" y="80536"/>
                    <a:pt x="53007" y="79405"/>
                  </a:cubicBezTo>
                  <a:cubicBezTo>
                    <a:pt x="52614" y="78274"/>
                    <a:pt x="52626" y="78393"/>
                    <a:pt x="52316" y="77500"/>
                  </a:cubicBezTo>
                  <a:lnTo>
                    <a:pt x="52316" y="77500"/>
                  </a:lnTo>
                  <a:cubicBezTo>
                    <a:pt x="53543" y="77952"/>
                    <a:pt x="54733" y="78310"/>
                    <a:pt x="55948" y="78738"/>
                  </a:cubicBezTo>
                  <a:cubicBezTo>
                    <a:pt x="56055" y="78869"/>
                    <a:pt x="56352" y="79131"/>
                    <a:pt x="56460" y="79191"/>
                  </a:cubicBezTo>
                  <a:cubicBezTo>
                    <a:pt x="56492" y="79211"/>
                    <a:pt x="56505" y="79217"/>
                    <a:pt x="56510" y="79217"/>
                  </a:cubicBezTo>
                  <a:cubicBezTo>
                    <a:pt x="56518" y="79217"/>
                    <a:pt x="56505" y="79201"/>
                    <a:pt x="56520" y="79201"/>
                  </a:cubicBezTo>
                  <a:cubicBezTo>
                    <a:pt x="56523" y="79201"/>
                    <a:pt x="56526" y="79201"/>
                    <a:pt x="56531" y="79202"/>
                  </a:cubicBezTo>
                  <a:cubicBezTo>
                    <a:pt x="56539" y="79206"/>
                    <a:pt x="56543" y="79208"/>
                    <a:pt x="56545" y="79208"/>
                  </a:cubicBezTo>
                  <a:cubicBezTo>
                    <a:pt x="56549" y="79208"/>
                    <a:pt x="56547" y="79202"/>
                    <a:pt x="56555" y="79202"/>
                  </a:cubicBezTo>
                  <a:lnTo>
                    <a:pt x="56579" y="79202"/>
                  </a:lnTo>
                  <a:cubicBezTo>
                    <a:pt x="56602" y="79202"/>
                    <a:pt x="56638" y="79191"/>
                    <a:pt x="56674" y="79167"/>
                  </a:cubicBezTo>
                  <a:cubicBezTo>
                    <a:pt x="56721" y="79155"/>
                    <a:pt x="56817" y="79060"/>
                    <a:pt x="56829" y="79024"/>
                  </a:cubicBezTo>
                  <a:cubicBezTo>
                    <a:pt x="56841" y="78976"/>
                    <a:pt x="56841" y="78988"/>
                    <a:pt x="56852" y="78964"/>
                  </a:cubicBezTo>
                  <a:lnTo>
                    <a:pt x="56888" y="78905"/>
                  </a:lnTo>
                  <a:cubicBezTo>
                    <a:pt x="56900" y="78869"/>
                    <a:pt x="56900" y="78833"/>
                    <a:pt x="56900" y="78798"/>
                  </a:cubicBezTo>
                  <a:lnTo>
                    <a:pt x="56900" y="78690"/>
                  </a:lnTo>
                  <a:lnTo>
                    <a:pt x="56900" y="78631"/>
                  </a:lnTo>
                  <a:cubicBezTo>
                    <a:pt x="56900" y="78452"/>
                    <a:pt x="56852" y="78202"/>
                    <a:pt x="56817" y="78059"/>
                  </a:cubicBezTo>
                  <a:cubicBezTo>
                    <a:pt x="56781" y="77905"/>
                    <a:pt x="56769" y="77857"/>
                    <a:pt x="56733" y="77738"/>
                  </a:cubicBezTo>
                  <a:lnTo>
                    <a:pt x="56733" y="77738"/>
                  </a:lnTo>
                  <a:cubicBezTo>
                    <a:pt x="56793" y="77798"/>
                    <a:pt x="56900" y="77917"/>
                    <a:pt x="56936" y="77964"/>
                  </a:cubicBezTo>
                  <a:cubicBezTo>
                    <a:pt x="56972" y="78012"/>
                    <a:pt x="56960" y="78012"/>
                    <a:pt x="56995" y="78024"/>
                  </a:cubicBezTo>
                  <a:cubicBezTo>
                    <a:pt x="57019" y="78036"/>
                    <a:pt x="57007" y="78036"/>
                    <a:pt x="57031" y="78059"/>
                  </a:cubicBezTo>
                  <a:cubicBezTo>
                    <a:pt x="57067" y="78071"/>
                    <a:pt x="57126" y="78071"/>
                    <a:pt x="57150" y="78071"/>
                  </a:cubicBezTo>
                  <a:lnTo>
                    <a:pt x="57174" y="78071"/>
                  </a:lnTo>
                  <a:cubicBezTo>
                    <a:pt x="57186" y="78071"/>
                    <a:pt x="57257" y="78012"/>
                    <a:pt x="57269" y="78000"/>
                  </a:cubicBezTo>
                  <a:cubicBezTo>
                    <a:pt x="57293" y="77964"/>
                    <a:pt x="57293" y="77976"/>
                    <a:pt x="57293" y="77964"/>
                  </a:cubicBezTo>
                  <a:cubicBezTo>
                    <a:pt x="57305" y="77952"/>
                    <a:pt x="57317" y="77905"/>
                    <a:pt x="57317" y="77893"/>
                  </a:cubicBezTo>
                  <a:cubicBezTo>
                    <a:pt x="57317" y="77869"/>
                    <a:pt x="57317" y="77869"/>
                    <a:pt x="57329" y="77857"/>
                  </a:cubicBezTo>
                  <a:cubicBezTo>
                    <a:pt x="57329" y="77845"/>
                    <a:pt x="57329" y="77845"/>
                    <a:pt x="57353" y="77809"/>
                  </a:cubicBezTo>
                  <a:cubicBezTo>
                    <a:pt x="57353" y="77786"/>
                    <a:pt x="57353" y="77786"/>
                    <a:pt x="57364" y="77726"/>
                  </a:cubicBezTo>
                  <a:cubicBezTo>
                    <a:pt x="57364" y="77667"/>
                    <a:pt x="57376" y="77440"/>
                    <a:pt x="57364" y="77369"/>
                  </a:cubicBezTo>
                  <a:cubicBezTo>
                    <a:pt x="57364" y="77297"/>
                    <a:pt x="57364" y="77202"/>
                    <a:pt x="57353" y="77167"/>
                  </a:cubicBezTo>
                  <a:cubicBezTo>
                    <a:pt x="57329" y="76881"/>
                    <a:pt x="57305" y="76643"/>
                    <a:pt x="57269" y="76357"/>
                  </a:cubicBezTo>
                  <a:cubicBezTo>
                    <a:pt x="57210" y="75833"/>
                    <a:pt x="57150" y="75404"/>
                    <a:pt x="57067" y="74857"/>
                  </a:cubicBezTo>
                  <a:cubicBezTo>
                    <a:pt x="56924" y="73999"/>
                    <a:pt x="56733" y="72999"/>
                    <a:pt x="56579" y="72142"/>
                  </a:cubicBezTo>
                  <a:cubicBezTo>
                    <a:pt x="56400" y="71297"/>
                    <a:pt x="56186" y="70392"/>
                    <a:pt x="55995" y="69594"/>
                  </a:cubicBezTo>
                  <a:cubicBezTo>
                    <a:pt x="55876" y="69094"/>
                    <a:pt x="55769" y="68761"/>
                    <a:pt x="55638" y="68308"/>
                  </a:cubicBezTo>
                  <a:cubicBezTo>
                    <a:pt x="55495" y="67844"/>
                    <a:pt x="55352" y="67439"/>
                    <a:pt x="55174" y="67010"/>
                  </a:cubicBezTo>
                  <a:cubicBezTo>
                    <a:pt x="55114" y="66891"/>
                    <a:pt x="55067" y="66725"/>
                    <a:pt x="55031" y="66594"/>
                  </a:cubicBezTo>
                  <a:cubicBezTo>
                    <a:pt x="54983" y="66463"/>
                    <a:pt x="55007" y="66522"/>
                    <a:pt x="54947" y="66344"/>
                  </a:cubicBezTo>
                  <a:cubicBezTo>
                    <a:pt x="54888" y="66177"/>
                    <a:pt x="54805" y="65903"/>
                    <a:pt x="54709" y="65689"/>
                  </a:cubicBezTo>
                  <a:cubicBezTo>
                    <a:pt x="54507" y="65165"/>
                    <a:pt x="54400" y="64867"/>
                    <a:pt x="54150" y="64284"/>
                  </a:cubicBezTo>
                  <a:cubicBezTo>
                    <a:pt x="53662" y="63153"/>
                    <a:pt x="53400" y="62534"/>
                    <a:pt x="52781" y="61188"/>
                  </a:cubicBezTo>
                  <a:cubicBezTo>
                    <a:pt x="51673" y="58795"/>
                    <a:pt x="50340" y="56045"/>
                    <a:pt x="49054" y="53449"/>
                  </a:cubicBezTo>
                  <a:cubicBezTo>
                    <a:pt x="48280" y="51890"/>
                    <a:pt x="47185" y="49758"/>
                    <a:pt x="46280" y="48199"/>
                  </a:cubicBezTo>
                  <a:cubicBezTo>
                    <a:pt x="45470" y="46818"/>
                    <a:pt x="44613" y="45425"/>
                    <a:pt x="43744" y="44210"/>
                  </a:cubicBezTo>
                  <a:cubicBezTo>
                    <a:pt x="42267" y="42115"/>
                    <a:pt x="40839" y="40341"/>
                    <a:pt x="39136" y="38495"/>
                  </a:cubicBezTo>
                  <a:cubicBezTo>
                    <a:pt x="38338" y="37650"/>
                    <a:pt x="37552" y="36900"/>
                    <a:pt x="36648" y="36102"/>
                  </a:cubicBezTo>
                  <a:cubicBezTo>
                    <a:pt x="35743" y="35292"/>
                    <a:pt x="34647" y="34447"/>
                    <a:pt x="33623" y="33733"/>
                  </a:cubicBezTo>
                  <a:cubicBezTo>
                    <a:pt x="32361" y="32852"/>
                    <a:pt x="30980" y="32006"/>
                    <a:pt x="29623" y="31339"/>
                  </a:cubicBezTo>
                  <a:cubicBezTo>
                    <a:pt x="27825" y="30446"/>
                    <a:pt x="25991" y="29756"/>
                    <a:pt x="24086" y="29196"/>
                  </a:cubicBezTo>
                  <a:cubicBezTo>
                    <a:pt x="23515" y="29030"/>
                    <a:pt x="22955" y="28899"/>
                    <a:pt x="22396" y="28792"/>
                  </a:cubicBezTo>
                  <a:cubicBezTo>
                    <a:pt x="21027" y="28518"/>
                    <a:pt x="19610" y="28327"/>
                    <a:pt x="18252" y="28280"/>
                  </a:cubicBezTo>
                  <a:cubicBezTo>
                    <a:pt x="17917" y="28265"/>
                    <a:pt x="17588" y="28258"/>
                    <a:pt x="17264" y="28258"/>
                  </a:cubicBezTo>
                  <a:cubicBezTo>
                    <a:pt x="16022" y="28258"/>
                    <a:pt x="14843" y="28362"/>
                    <a:pt x="13597" y="28541"/>
                  </a:cubicBezTo>
                  <a:lnTo>
                    <a:pt x="13561" y="28541"/>
                  </a:lnTo>
                  <a:cubicBezTo>
                    <a:pt x="12930" y="28637"/>
                    <a:pt x="12275" y="28744"/>
                    <a:pt x="11656" y="28756"/>
                  </a:cubicBezTo>
                  <a:cubicBezTo>
                    <a:pt x="11588" y="28761"/>
                    <a:pt x="11521" y="28763"/>
                    <a:pt x="11456" y="28763"/>
                  </a:cubicBezTo>
                  <a:cubicBezTo>
                    <a:pt x="11216" y="28763"/>
                    <a:pt x="10995" y="28731"/>
                    <a:pt x="10751" y="28684"/>
                  </a:cubicBezTo>
                  <a:cubicBezTo>
                    <a:pt x="10692" y="28672"/>
                    <a:pt x="10644" y="28672"/>
                    <a:pt x="10597" y="28661"/>
                  </a:cubicBezTo>
                  <a:cubicBezTo>
                    <a:pt x="10359" y="28601"/>
                    <a:pt x="10156" y="28553"/>
                    <a:pt x="9918" y="28422"/>
                  </a:cubicBezTo>
                  <a:cubicBezTo>
                    <a:pt x="9692" y="28303"/>
                    <a:pt x="9466" y="28125"/>
                    <a:pt x="9358" y="27863"/>
                  </a:cubicBezTo>
                  <a:cubicBezTo>
                    <a:pt x="9263" y="27613"/>
                    <a:pt x="9263" y="27351"/>
                    <a:pt x="9299" y="27077"/>
                  </a:cubicBezTo>
                  <a:cubicBezTo>
                    <a:pt x="9347" y="26815"/>
                    <a:pt x="9454" y="26553"/>
                    <a:pt x="9573" y="26291"/>
                  </a:cubicBezTo>
                  <a:cubicBezTo>
                    <a:pt x="9692" y="26041"/>
                    <a:pt x="9823" y="25803"/>
                    <a:pt x="9989" y="25565"/>
                  </a:cubicBezTo>
                  <a:cubicBezTo>
                    <a:pt x="10644" y="24612"/>
                    <a:pt x="11382" y="23731"/>
                    <a:pt x="12204" y="22898"/>
                  </a:cubicBezTo>
                  <a:cubicBezTo>
                    <a:pt x="12656" y="22445"/>
                    <a:pt x="13085" y="22053"/>
                    <a:pt x="13573" y="21588"/>
                  </a:cubicBezTo>
                  <a:cubicBezTo>
                    <a:pt x="13752" y="21422"/>
                    <a:pt x="14097" y="21112"/>
                    <a:pt x="14288" y="20933"/>
                  </a:cubicBezTo>
                  <a:cubicBezTo>
                    <a:pt x="14478" y="20755"/>
                    <a:pt x="14585" y="20648"/>
                    <a:pt x="14776" y="20457"/>
                  </a:cubicBezTo>
                  <a:cubicBezTo>
                    <a:pt x="14954" y="20279"/>
                    <a:pt x="15228" y="20029"/>
                    <a:pt x="15407" y="19850"/>
                  </a:cubicBezTo>
                  <a:cubicBezTo>
                    <a:pt x="16443" y="18838"/>
                    <a:pt x="17431" y="17897"/>
                    <a:pt x="18443" y="16826"/>
                  </a:cubicBezTo>
                  <a:cubicBezTo>
                    <a:pt x="19086" y="16159"/>
                    <a:pt x="19693" y="15468"/>
                    <a:pt x="20312" y="14706"/>
                  </a:cubicBezTo>
                  <a:cubicBezTo>
                    <a:pt x="20943" y="13956"/>
                    <a:pt x="21658" y="13028"/>
                    <a:pt x="22158" y="12147"/>
                  </a:cubicBezTo>
                  <a:cubicBezTo>
                    <a:pt x="22443" y="11670"/>
                    <a:pt x="22670" y="11135"/>
                    <a:pt x="22836" y="10646"/>
                  </a:cubicBezTo>
                  <a:cubicBezTo>
                    <a:pt x="22991" y="10158"/>
                    <a:pt x="23074" y="9587"/>
                    <a:pt x="23074" y="9111"/>
                  </a:cubicBezTo>
                  <a:cubicBezTo>
                    <a:pt x="23086" y="8158"/>
                    <a:pt x="23027" y="7206"/>
                    <a:pt x="22872" y="6313"/>
                  </a:cubicBezTo>
                  <a:cubicBezTo>
                    <a:pt x="22729" y="5420"/>
                    <a:pt x="22503" y="4693"/>
                    <a:pt x="22193" y="3907"/>
                  </a:cubicBezTo>
                  <a:cubicBezTo>
                    <a:pt x="22134" y="3741"/>
                    <a:pt x="22062" y="3610"/>
                    <a:pt x="22003" y="3503"/>
                  </a:cubicBezTo>
                  <a:cubicBezTo>
                    <a:pt x="21955" y="3396"/>
                    <a:pt x="21967" y="3443"/>
                    <a:pt x="21943" y="3372"/>
                  </a:cubicBezTo>
                  <a:cubicBezTo>
                    <a:pt x="21908" y="3300"/>
                    <a:pt x="21908" y="3324"/>
                    <a:pt x="21860" y="3241"/>
                  </a:cubicBezTo>
                  <a:cubicBezTo>
                    <a:pt x="21800" y="3145"/>
                    <a:pt x="21729" y="3003"/>
                    <a:pt x="21646" y="2884"/>
                  </a:cubicBezTo>
                  <a:cubicBezTo>
                    <a:pt x="21455" y="2598"/>
                    <a:pt x="21205" y="2264"/>
                    <a:pt x="20967" y="2014"/>
                  </a:cubicBezTo>
                  <a:cubicBezTo>
                    <a:pt x="20526" y="1538"/>
                    <a:pt x="19895" y="1074"/>
                    <a:pt x="19348" y="800"/>
                  </a:cubicBezTo>
                  <a:cubicBezTo>
                    <a:pt x="18800" y="514"/>
                    <a:pt x="18383" y="395"/>
                    <a:pt x="17836" y="240"/>
                  </a:cubicBezTo>
                  <a:cubicBezTo>
                    <a:pt x="17729" y="217"/>
                    <a:pt x="17633" y="205"/>
                    <a:pt x="17550" y="181"/>
                  </a:cubicBezTo>
                  <a:cubicBezTo>
                    <a:pt x="16967" y="98"/>
                    <a:pt x="16371" y="26"/>
                    <a:pt x="15800" y="2"/>
                  </a:cubicBezTo>
                  <a:cubicBezTo>
                    <a:pt x="15742" y="1"/>
                    <a:pt x="15684" y="0"/>
                    <a:pt x="156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4" name="Google Shape;20084;p28"/>
            <p:cNvSpPr/>
            <p:nvPr/>
          </p:nvSpPr>
          <p:spPr>
            <a:xfrm>
              <a:off x="4166875" y="3429075"/>
              <a:ext cx="4800" cy="5475"/>
            </a:xfrm>
            <a:custGeom>
              <a:avLst/>
              <a:gdLst/>
              <a:ahLst/>
              <a:cxnLst/>
              <a:rect l="l" t="t" r="r" b="b"/>
              <a:pathLst>
                <a:path w="192" h="219" extrusionOk="0">
                  <a:moveTo>
                    <a:pt x="19" y="1"/>
                  </a:moveTo>
                  <a:cubicBezTo>
                    <a:pt x="16" y="1"/>
                    <a:pt x="14" y="1"/>
                    <a:pt x="13" y="2"/>
                  </a:cubicBezTo>
                  <a:cubicBezTo>
                    <a:pt x="1" y="2"/>
                    <a:pt x="13" y="145"/>
                    <a:pt x="24" y="157"/>
                  </a:cubicBezTo>
                  <a:cubicBezTo>
                    <a:pt x="35" y="168"/>
                    <a:pt x="155" y="218"/>
                    <a:pt x="176" y="218"/>
                  </a:cubicBezTo>
                  <a:cubicBezTo>
                    <a:pt x="178" y="218"/>
                    <a:pt x="179" y="218"/>
                    <a:pt x="179" y="217"/>
                  </a:cubicBezTo>
                  <a:cubicBezTo>
                    <a:pt x="191" y="217"/>
                    <a:pt x="179" y="86"/>
                    <a:pt x="167" y="62"/>
                  </a:cubicBezTo>
                  <a:cubicBezTo>
                    <a:pt x="167" y="51"/>
                    <a:pt x="49" y="1"/>
                    <a:pt x="19" y="1"/>
                  </a:cubicBezTo>
                  <a:close/>
                </a:path>
              </a:pathLst>
            </a:custGeom>
            <a:solidFill>
              <a:srgbClr val="C8E6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5" name="Google Shape;20085;p28"/>
            <p:cNvSpPr/>
            <p:nvPr/>
          </p:nvSpPr>
          <p:spPr>
            <a:xfrm>
              <a:off x="2746750" y="1493675"/>
              <a:ext cx="936750" cy="265625"/>
            </a:xfrm>
            <a:custGeom>
              <a:avLst/>
              <a:gdLst/>
              <a:ahLst/>
              <a:cxnLst/>
              <a:rect l="l" t="t" r="r" b="b"/>
              <a:pathLst>
                <a:path w="37470" h="10625" extrusionOk="0">
                  <a:moveTo>
                    <a:pt x="6524" y="0"/>
                  </a:moveTo>
                  <a:cubicBezTo>
                    <a:pt x="5340" y="0"/>
                    <a:pt x="4149" y="155"/>
                    <a:pt x="2989" y="433"/>
                  </a:cubicBezTo>
                  <a:cubicBezTo>
                    <a:pt x="2275" y="611"/>
                    <a:pt x="1608" y="957"/>
                    <a:pt x="989" y="1373"/>
                  </a:cubicBezTo>
                  <a:cubicBezTo>
                    <a:pt x="715" y="1564"/>
                    <a:pt x="430" y="1790"/>
                    <a:pt x="239" y="2100"/>
                  </a:cubicBezTo>
                  <a:cubicBezTo>
                    <a:pt x="144" y="2231"/>
                    <a:pt x="96" y="2528"/>
                    <a:pt x="49" y="2635"/>
                  </a:cubicBezTo>
                  <a:cubicBezTo>
                    <a:pt x="25" y="2754"/>
                    <a:pt x="25" y="2731"/>
                    <a:pt x="13" y="2802"/>
                  </a:cubicBezTo>
                  <a:cubicBezTo>
                    <a:pt x="1" y="2874"/>
                    <a:pt x="1" y="2981"/>
                    <a:pt x="13" y="3040"/>
                  </a:cubicBezTo>
                  <a:cubicBezTo>
                    <a:pt x="37" y="3100"/>
                    <a:pt x="37" y="3088"/>
                    <a:pt x="84" y="3112"/>
                  </a:cubicBezTo>
                  <a:cubicBezTo>
                    <a:pt x="120" y="3124"/>
                    <a:pt x="120" y="3124"/>
                    <a:pt x="179" y="3147"/>
                  </a:cubicBezTo>
                  <a:cubicBezTo>
                    <a:pt x="186" y="3149"/>
                    <a:pt x="193" y="3149"/>
                    <a:pt x="200" y="3149"/>
                  </a:cubicBezTo>
                  <a:cubicBezTo>
                    <a:pt x="259" y="3149"/>
                    <a:pt x="339" y="3109"/>
                    <a:pt x="382" y="3088"/>
                  </a:cubicBezTo>
                  <a:cubicBezTo>
                    <a:pt x="441" y="3052"/>
                    <a:pt x="501" y="3005"/>
                    <a:pt x="549" y="2981"/>
                  </a:cubicBezTo>
                  <a:cubicBezTo>
                    <a:pt x="596" y="2945"/>
                    <a:pt x="560" y="2969"/>
                    <a:pt x="608" y="2933"/>
                  </a:cubicBezTo>
                  <a:cubicBezTo>
                    <a:pt x="644" y="2909"/>
                    <a:pt x="644" y="2909"/>
                    <a:pt x="715" y="2826"/>
                  </a:cubicBezTo>
                  <a:cubicBezTo>
                    <a:pt x="787" y="2754"/>
                    <a:pt x="930" y="2493"/>
                    <a:pt x="977" y="2397"/>
                  </a:cubicBezTo>
                  <a:cubicBezTo>
                    <a:pt x="1025" y="2290"/>
                    <a:pt x="989" y="2350"/>
                    <a:pt x="1037" y="2266"/>
                  </a:cubicBezTo>
                  <a:cubicBezTo>
                    <a:pt x="1084" y="2171"/>
                    <a:pt x="1168" y="1992"/>
                    <a:pt x="1239" y="1897"/>
                  </a:cubicBezTo>
                  <a:cubicBezTo>
                    <a:pt x="1299" y="1802"/>
                    <a:pt x="1358" y="1731"/>
                    <a:pt x="1430" y="1659"/>
                  </a:cubicBezTo>
                  <a:lnTo>
                    <a:pt x="1430" y="1659"/>
                  </a:lnTo>
                  <a:cubicBezTo>
                    <a:pt x="1406" y="1742"/>
                    <a:pt x="1406" y="1850"/>
                    <a:pt x="1394" y="1933"/>
                  </a:cubicBezTo>
                  <a:cubicBezTo>
                    <a:pt x="1382" y="2028"/>
                    <a:pt x="1406" y="2159"/>
                    <a:pt x="1430" y="2207"/>
                  </a:cubicBezTo>
                  <a:cubicBezTo>
                    <a:pt x="1435" y="2227"/>
                    <a:pt x="1435" y="2232"/>
                    <a:pt x="1436" y="2232"/>
                  </a:cubicBezTo>
                  <a:cubicBezTo>
                    <a:pt x="1436" y="2232"/>
                    <a:pt x="1435" y="2228"/>
                    <a:pt x="1437" y="2228"/>
                  </a:cubicBezTo>
                  <a:cubicBezTo>
                    <a:pt x="1438" y="2228"/>
                    <a:pt x="1440" y="2229"/>
                    <a:pt x="1442" y="2231"/>
                  </a:cubicBezTo>
                  <a:cubicBezTo>
                    <a:pt x="1453" y="2266"/>
                    <a:pt x="1453" y="2266"/>
                    <a:pt x="1453" y="2278"/>
                  </a:cubicBezTo>
                  <a:cubicBezTo>
                    <a:pt x="1465" y="2290"/>
                    <a:pt x="1489" y="2326"/>
                    <a:pt x="1513" y="2350"/>
                  </a:cubicBezTo>
                  <a:cubicBezTo>
                    <a:pt x="1525" y="2385"/>
                    <a:pt x="1573" y="2409"/>
                    <a:pt x="1584" y="2433"/>
                  </a:cubicBezTo>
                  <a:cubicBezTo>
                    <a:pt x="1620" y="2445"/>
                    <a:pt x="1584" y="2433"/>
                    <a:pt x="1620" y="2457"/>
                  </a:cubicBezTo>
                  <a:cubicBezTo>
                    <a:pt x="1644" y="2493"/>
                    <a:pt x="1668" y="2493"/>
                    <a:pt x="1727" y="2516"/>
                  </a:cubicBezTo>
                  <a:cubicBezTo>
                    <a:pt x="1799" y="2552"/>
                    <a:pt x="2001" y="2624"/>
                    <a:pt x="2108" y="2635"/>
                  </a:cubicBezTo>
                  <a:cubicBezTo>
                    <a:pt x="2215" y="2647"/>
                    <a:pt x="2275" y="2647"/>
                    <a:pt x="2358" y="2647"/>
                  </a:cubicBezTo>
                  <a:cubicBezTo>
                    <a:pt x="2823" y="2647"/>
                    <a:pt x="3537" y="2588"/>
                    <a:pt x="3966" y="2576"/>
                  </a:cubicBezTo>
                  <a:cubicBezTo>
                    <a:pt x="4500" y="2549"/>
                    <a:pt x="5032" y="2532"/>
                    <a:pt x="5557" y="2532"/>
                  </a:cubicBezTo>
                  <a:cubicBezTo>
                    <a:pt x="6202" y="2532"/>
                    <a:pt x="6837" y="2558"/>
                    <a:pt x="7454" y="2624"/>
                  </a:cubicBezTo>
                  <a:cubicBezTo>
                    <a:pt x="9359" y="2814"/>
                    <a:pt x="11109" y="3112"/>
                    <a:pt x="12955" y="3505"/>
                  </a:cubicBezTo>
                  <a:lnTo>
                    <a:pt x="12979" y="3505"/>
                  </a:lnTo>
                  <a:lnTo>
                    <a:pt x="12991" y="3516"/>
                  </a:lnTo>
                  <a:lnTo>
                    <a:pt x="13003" y="3516"/>
                  </a:lnTo>
                  <a:cubicBezTo>
                    <a:pt x="13014" y="3516"/>
                    <a:pt x="13038" y="3516"/>
                    <a:pt x="13050" y="3528"/>
                  </a:cubicBezTo>
                  <a:cubicBezTo>
                    <a:pt x="13693" y="3683"/>
                    <a:pt x="14300" y="3826"/>
                    <a:pt x="14919" y="3993"/>
                  </a:cubicBezTo>
                  <a:cubicBezTo>
                    <a:pt x="16503" y="4421"/>
                    <a:pt x="18075" y="4838"/>
                    <a:pt x="19658" y="5350"/>
                  </a:cubicBezTo>
                  <a:cubicBezTo>
                    <a:pt x="20563" y="5624"/>
                    <a:pt x="21515" y="5969"/>
                    <a:pt x="22420" y="6243"/>
                  </a:cubicBezTo>
                  <a:cubicBezTo>
                    <a:pt x="22956" y="6398"/>
                    <a:pt x="23420" y="6553"/>
                    <a:pt x="23968" y="6743"/>
                  </a:cubicBezTo>
                  <a:cubicBezTo>
                    <a:pt x="24504" y="6922"/>
                    <a:pt x="25016" y="7112"/>
                    <a:pt x="25576" y="7350"/>
                  </a:cubicBezTo>
                  <a:cubicBezTo>
                    <a:pt x="26147" y="7576"/>
                    <a:pt x="26707" y="7767"/>
                    <a:pt x="27338" y="7993"/>
                  </a:cubicBezTo>
                  <a:cubicBezTo>
                    <a:pt x="28731" y="8481"/>
                    <a:pt x="30064" y="9017"/>
                    <a:pt x="31529" y="9517"/>
                  </a:cubicBezTo>
                  <a:cubicBezTo>
                    <a:pt x="32481" y="9827"/>
                    <a:pt x="33672" y="10243"/>
                    <a:pt x="34648" y="10624"/>
                  </a:cubicBezTo>
                  <a:cubicBezTo>
                    <a:pt x="35327" y="10208"/>
                    <a:pt x="35874" y="9720"/>
                    <a:pt x="36398" y="9100"/>
                  </a:cubicBezTo>
                  <a:cubicBezTo>
                    <a:pt x="36529" y="8541"/>
                    <a:pt x="36732" y="8100"/>
                    <a:pt x="37089" y="7636"/>
                  </a:cubicBezTo>
                  <a:cubicBezTo>
                    <a:pt x="37125" y="7588"/>
                    <a:pt x="37244" y="7517"/>
                    <a:pt x="37303" y="7434"/>
                  </a:cubicBezTo>
                  <a:cubicBezTo>
                    <a:pt x="37351" y="7338"/>
                    <a:pt x="37446" y="7053"/>
                    <a:pt x="37458" y="6969"/>
                  </a:cubicBezTo>
                  <a:cubicBezTo>
                    <a:pt x="37470" y="6874"/>
                    <a:pt x="37398" y="6838"/>
                    <a:pt x="37387" y="6803"/>
                  </a:cubicBezTo>
                  <a:cubicBezTo>
                    <a:pt x="37366" y="6762"/>
                    <a:pt x="37380" y="6714"/>
                    <a:pt x="37364" y="6714"/>
                  </a:cubicBezTo>
                  <a:cubicBezTo>
                    <a:pt x="37361" y="6714"/>
                    <a:pt x="37356" y="6716"/>
                    <a:pt x="37351" y="6719"/>
                  </a:cubicBezTo>
                  <a:cubicBezTo>
                    <a:pt x="36819" y="6850"/>
                    <a:pt x="36307" y="6981"/>
                    <a:pt x="35762" y="6981"/>
                  </a:cubicBezTo>
                  <a:cubicBezTo>
                    <a:pt x="35563" y="6981"/>
                    <a:pt x="35359" y="6963"/>
                    <a:pt x="35148" y="6922"/>
                  </a:cubicBezTo>
                  <a:cubicBezTo>
                    <a:pt x="33612" y="6660"/>
                    <a:pt x="32124" y="5886"/>
                    <a:pt x="30576" y="5683"/>
                  </a:cubicBezTo>
                  <a:cubicBezTo>
                    <a:pt x="29016" y="5493"/>
                    <a:pt x="27635" y="5207"/>
                    <a:pt x="26135" y="4767"/>
                  </a:cubicBezTo>
                  <a:cubicBezTo>
                    <a:pt x="24623" y="4314"/>
                    <a:pt x="23218" y="3981"/>
                    <a:pt x="21635" y="3540"/>
                  </a:cubicBezTo>
                  <a:cubicBezTo>
                    <a:pt x="20051" y="3124"/>
                    <a:pt x="18313" y="2683"/>
                    <a:pt x="16682" y="2195"/>
                  </a:cubicBezTo>
                  <a:cubicBezTo>
                    <a:pt x="13598" y="1278"/>
                    <a:pt x="10621" y="266"/>
                    <a:pt x="7383" y="28"/>
                  </a:cubicBezTo>
                  <a:cubicBezTo>
                    <a:pt x="7097" y="9"/>
                    <a:pt x="6811" y="0"/>
                    <a:pt x="65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6" name="Google Shape;20086;p28"/>
            <p:cNvSpPr/>
            <p:nvPr/>
          </p:nvSpPr>
          <p:spPr>
            <a:xfrm>
              <a:off x="3351600" y="1565200"/>
              <a:ext cx="126225" cy="32775"/>
            </a:xfrm>
            <a:custGeom>
              <a:avLst/>
              <a:gdLst/>
              <a:ahLst/>
              <a:cxnLst/>
              <a:rect l="l" t="t" r="r" b="b"/>
              <a:pathLst>
                <a:path w="5049" h="1311" extrusionOk="0">
                  <a:moveTo>
                    <a:pt x="0" y="1"/>
                  </a:moveTo>
                  <a:cubicBezTo>
                    <a:pt x="155" y="60"/>
                    <a:pt x="286" y="120"/>
                    <a:pt x="429" y="179"/>
                  </a:cubicBezTo>
                  <a:cubicBezTo>
                    <a:pt x="1167" y="489"/>
                    <a:pt x="2001" y="882"/>
                    <a:pt x="2751" y="1072"/>
                  </a:cubicBezTo>
                  <a:cubicBezTo>
                    <a:pt x="3513" y="1263"/>
                    <a:pt x="4168" y="1263"/>
                    <a:pt x="4930" y="1310"/>
                  </a:cubicBezTo>
                  <a:lnTo>
                    <a:pt x="5049" y="1310"/>
                  </a:lnTo>
                  <a:cubicBezTo>
                    <a:pt x="4227" y="1132"/>
                    <a:pt x="2667" y="715"/>
                    <a:pt x="2024" y="536"/>
                  </a:cubicBezTo>
                  <a:cubicBezTo>
                    <a:pt x="1382" y="358"/>
                    <a:pt x="1560" y="405"/>
                    <a:pt x="1143" y="298"/>
                  </a:cubicBezTo>
                  <a:cubicBezTo>
                    <a:pt x="727" y="191"/>
                    <a:pt x="417" y="12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7" name="Google Shape;20087;p28"/>
            <p:cNvSpPr/>
            <p:nvPr/>
          </p:nvSpPr>
          <p:spPr>
            <a:xfrm>
              <a:off x="2750025" y="1476700"/>
              <a:ext cx="937950" cy="191725"/>
            </a:xfrm>
            <a:custGeom>
              <a:avLst/>
              <a:gdLst/>
              <a:ahLst/>
              <a:cxnLst/>
              <a:rect l="l" t="t" r="r" b="b"/>
              <a:pathLst>
                <a:path w="37518" h="7669" extrusionOk="0">
                  <a:moveTo>
                    <a:pt x="35565" y="5636"/>
                  </a:moveTo>
                  <a:cubicBezTo>
                    <a:pt x="35565" y="5636"/>
                    <a:pt x="35541" y="5684"/>
                    <a:pt x="35541" y="5696"/>
                  </a:cubicBezTo>
                  <a:cubicBezTo>
                    <a:pt x="35553" y="5696"/>
                    <a:pt x="35565" y="5636"/>
                    <a:pt x="35565" y="5636"/>
                  </a:cubicBezTo>
                  <a:close/>
                  <a:moveTo>
                    <a:pt x="6228" y="0"/>
                  </a:moveTo>
                  <a:cubicBezTo>
                    <a:pt x="5755" y="0"/>
                    <a:pt x="5275" y="17"/>
                    <a:pt x="4775" y="52"/>
                  </a:cubicBezTo>
                  <a:cubicBezTo>
                    <a:pt x="4120" y="100"/>
                    <a:pt x="3823" y="207"/>
                    <a:pt x="3227" y="290"/>
                  </a:cubicBezTo>
                  <a:cubicBezTo>
                    <a:pt x="3180" y="290"/>
                    <a:pt x="3144" y="302"/>
                    <a:pt x="3108" y="326"/>
                  </a:cubicBezTo>
                  <a:cubicBezTo>
                    <a:pt x="2644" y="409"/>
                    <a:pt x="2204" y="481"/>
                    <a:pt x="1739" y="636"/>
                  </a:cubicBezTo>
                  <a:cubicBezTo>
                    <a:pt x="1715" y="647"/>
                    <a:pt x="1692" y="647"/>
                    <a:pt x="1632" y="659"/>
                  </a:cubicBezTo>
                  <a:cubicBezTo>
                    <a:pt x="1596" y="683"/>
                    <a:pt x="1442" y="743"/>
                    <a:pt x="1382" y="766"/>
                  </a:cubicBezTo>
                  <a:cubicBezTo>
                    <a:pt x="1334" y="802"/>
                    <a:pt x="1358" y="778"/>
                    <a:pt x="1311" y="802"/>
                  </a:cubicBezTo>
                  <a:cubicBezTo>
                    <a:pt x="1275" y="814"/>
                    <a:pt x="1251" y="826"/>
                    <a:pt x="1203" y="862"/>
                  </a:cubicBezTo>
                  <a:cubicBezTo>
                    <a:pt x="1156" y="886"/>
                    <a:pt x="1084" y="933"/>
                    <a:pt x="1037" y="957"/>
                  </a:cubicBezTo>
                  <a:cubicBezTo>
                    <a:pt x="834" y="1112"/>
                    <a:pt x="656" y="1314"/>
                    <a:pt x="537" y="1517"/>
                  </a:cubicBezTo>
                  <a:cubicBezTo>
                    <a:pt x="310" y="1898"/>
                    <a:pt x="191" y="2267"/>
                    <a:pt x="48" y="2671"/>
                  </a:cubicBezTo>
                  <a:cubicBezTo>
                    <a:pt x="25" y="2707"/>
                    <a:pt x="13" y="2767"/>
                    <a:pt x="1" y="2791"/>
                  </a:cubicBezTo>
                  <a:cubicBezTo>
                    <a:pt x="239" y="2541"/>
                    <a:pt x="477" y="2267"/>
                    <a:pt x="775" y="2076"/>
                  </a:cubicBezTo>
                  <a:cubicBezTo>
                    <a:pt x="1442" y="1648"/>
                    <a:pt x="2108" y="1302"/>
                    <a:pt x="2823" y="1124"/>
                  </a:cubicBezTo>
                  <a:cubicBezTo>
                    <a:pt x="3950" y="846"/>
                    <a:pt x="5099" y="691"/>
                    <a:pt x="6236" y="691"/>
                  </a:cubicBezTo>
                  <a:cubicBezTo>
                    <a:pt x="6564" y="691"/>
                    <a:pt x="6891" y="704"/>
                    <a:pt x="7216" y="731"/>
                  </a:cubicBezTo>
                  <a:cubicBezTo>
                    <a:pt x="10466" y="969"/>
                    <a:pt x="13455" y="1993"/>
                    <a:pt x="16515" y="2886"/>
                  </a:cubicBezTo>
                  <a:cubicBezTo>
                    <a:pt x="18158" y="3362"/>
                    <a:pt x="19896" y="3803"/>
                    <a:pt x="21480" y="4243"/>
                  </a:cubicBezTo>
                  <a:cubicBezTo>
                    <a:pt x="23051" y="4660"/>
                    <a:pt x="24468" y="4993"/>
                    <a:pt x="25968" y="5458"/>
                  </a:cubicBezTo>
                  <a:cubicBezTo>
                    <a:pt x="27469" y="5910"/>
                    <a:pt x="28874" y="6208"/>
                    <a:pt x="30421" y="6386"/>
                  </a:cubicBezTo>
                  <a:cubicBezTo>
                    <a:pt x="31981" y="6577"/>
                    <a:pt x="33457" y="7351"/>
                    <a:pt x="34993" y="7613"/>
                  </a:cubicBezTo>
                  <a:cubicBezTo>
                    <a:pt x="35206" y="7651"/>
                    <a:pt x="35410" y="7668"/>
                    <a:pt x="35610" y="7668"/>
                  </a:cubicBezTo>
                  <a:cubicBezTo>
                    <a:pt x="36146" y="7668"/>
                    <a:pt x="36649" y="7546"/>
                    <a:pt x="37196" y="7398"/>
                  </a:cubicBezTo>
                  <a:cubicBezTo>
                    <a:pt x="37089" y="7041"/>
                    <a:pt x="37089" y="6743"/>
                    <a:pt x="37220" y="6398"/>
                  </a:cubicBezTo>
                  <a:cubicBezTo>
                    <a:pt x="37291" y="6231"/>
                    <a:pt x="37398" y="6100"/>
                    <a:pt x="37517" y="5969"/>
                  </a:cubicBezTo>
                  <a:cubicBezTo>
                    <a:pt x="37101" y="5969"/>
                    <a:pt x="36696" y="5969"/>
                    <a:pt x="36279" y="5981"/>
                  </a:cubicBezTo>
                  <a:cubicBezTo>
                    <a:pt x="36041" y="5886"/>
                    <a:pt x="35791" y="5803"/>
                    <a:pt x="35541" y="5696"/>
                  </a:cubicBezTo>
                  <a:cubicBezTo>
                    <a:pt x="35446" y="5648"/>
                    <a:pt x="35351" y="5565"/>
                    <a:pt x="35243" y="5553"/>
                  </a:cubicBezTo>
                  <a:cubicBezTo>
                    <a:pt x="35217" y="5547"/>
                    <a:pt x="35193" y="5545"/>
                    <a:pt x="35170" y="5545"/>
                  </a:cubicBezTo>
                  <a:cubicBezTo>
                    <a:pt x="35103" y="5545"/>
                    <a:pt x="35047" y="5565"/>
                    <a:pt x="34958" y="5565"/>
                  </a:cubicBezTo>
                  <a:cubicBezTo>
                    <a:pt x="33350" y="5553"/>
                    <a:pt x="31814" y="5398"/>
                    <a:pt x="30207" y="5100"/>
                  </a:cubicBezTo>
                  <a:cubicBezTo>
                    <a:pt x="29897" y="5041"/>
                    <a:pt x="29421" y="4934"/>
                    <a:pt x="29076" y="4862"/>
                  </a:cubicBezTo>
                  <a:cubicBezTo>
                    <a:pt x="29064" y="4858"/>
                    <a:pt x="29051" y="4857"/>
                    <a:pt x="29037" y="4857"/>
                  </a:cubicBezTo>
                  <a:cubicBezTo>
                    <a:pt x="29008" y="4857"/>
                    <a:pt x="28977" y="4862"/>
                    <a:pt x="28945" y="4862"/>
                  </a:cubicBezTo>
                  <a:cubicBezTo>
                    <a:pt x="28183" y="4803"/>
                    <a:pt x="27552" y="4815"/>
                    <a:pt x="26778" y="4624"/>
                  </a:cubicBezTo>
                  <a:cubicBezTo>
                    <a:pt x="26004" y="4434"/>
                    <a:pt x="25206" y="4065"/>
                    <a:pt x="24421" y="3731"/>
                  </a:cubicBezTo>
                  <a:cubicBezTo>
                    <a:pt x="24278" y="3672"/>
                    <a:pt x="24278" y="3648"/>
                    <a:pt x="23956" y="3553"/>
                  </a:cubicBezTo>
                  <a:cubicBezTo>
                    <a:pt x="23647" y="3469"/>
                    <a:pt x="22623" y="3207"/>
                    <a:pt x="22218" y="3112"/>
                  </a:cubicBezTo>
                  <a:cubicBezTo>
                    <a:pt x="21813" y="3005"/>
                    <a:pt x="21539" y="2933"/>
                    <a:pt x="21194" y="2838"/>
                  </a:cubicBezTo>
                  <a:cubicBezTo>
                    <a:pt x="20861" y="2755"/>
                    <a:pt x="20503" y="2695"/>
                    <a:pt x="20230" y="2612"/>
                  </a:cubicBezTo>
                  <a:cubicBezTo>
                    <a:pt x="19718" y="2493"/>
                    <a:pt x="19527" y="2433"/>
                    <a:pt x="18956" y="2302"/>
                  </a:cubicBezTo>
                  <a:cubicBezTo>
                    <a:pt x="18682" y="2243"/>
                    <a:pt x="17015" y="1779"/>
                    <a:pt x="16836" y="1743"/>
                  </a:cubicBezTo>
                  <a:cubicBezTo>
                    <a:pt x="14896" y="1278"/>
                    <a:pt x="12800" y="790"/>
                    <a:pt x="11133" y="505"/>
                  </a:cubicBezTo>
                  <a:cubicBezTo>
                    <a:pt x="9331" y="192"/>
                    <a:pt x="7828" y="0"/>
                    <a:pt x="62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8" name="Google Shape;20088;p28"/>
            <p:cNvSpPr/>
            <p:nvPr/>
          </p:nvSpPr>
          <p:spPr>
            <a:xfrm>
              <a:off x="3611450" y="1626225"/>
              <a:ext cx="149750" cy="175925"/>
            </a:xfrm>
            <a:custGeom>
              <a:avLst/>
              <a:gdLst/>
              <a:ahLst/>
              <a:cxnLst/>
              <a:rect l="l" t="t" r="r" b="b"/>
              <a:pathLst>
                <a:path w="5990" h="7037" extrusionOk="0">
                  <a:moveTo>
                    <a:pt x="3072" y="0"/>
                  </a:moveTo>
                  <a:cubicBezTo>
                    <a:pt x="2953" y="131"/>
                    <a:pt x="2858" y="250"/>
                    <a:pt x="2775" y="429"/>
                  </a:cubicBezTo>
                  <a:cubicBezTo>
                    <a:pt x="2644" y="774"/>
                    <a:pt x="2644" y="1072"/>
                    <a:pt x="2751" y="1429"/>
                  </a:cubicBezTo>
                  <a:cubicBezTo>
                    <a:pt x="2763" y="1453"/>
                    <a:pt x="2775" y="1477"/>
                    <a:pt x="2775" y="1536"/>
                  </a:cubicBezTo>
                  <a:cubicBezTo>
                    <a:pt x="2799" y="1572"/>
                    <a:pt x="2858" y="1608"/>
                    <a:pt x="2858" y="1691"/>
                  </a:cubicBezTo>
                  <a:cubicBezTo>
                    <a:pt x="2834" y="1786"/>
                    <a:pt x="2763" y="2060"/>
                    <a:pt x="2703" y="2155"/>
                  </a:cubicBezTo>
                  <a:cubicBezTo>
                    <a:pt x="2656" y="2239"/>
                    <a:pt x="2525" y="2322"/>
                    <a:pt x="2477" y="2358"/>
                  </a:cubicBezTo>
                  <a:cubicBezTo>
                    <a:pt x="2120" y="2822"/>
                    <a:pt x="1929" y="3275"/>
                    <a:pt x="1798" y="3822"/>
                  </a:cubicBezTo>
                  <a:cubicBezTo>
                    <a:pt x="1275" y="4441"/>
                    <a:pt x="715" y="4941"/>
                    <a:pt x="1" y="5311"/>
                  </a:cubicBezTo>
                  <a:cubicBezTo>
                    <a:pt x="417" y="5477"/>
                    <a:pt x="1048" y="5763"/>
                    <a:pt x="1429" y="5906"/>
                  </a:cubicBezTo>
                  <a:cubicBezTo>
                    <a:pt x="1798" y="6073"/>
                    <a:pt x="2108" y="6227"/>
                    <a:pt x="2358" y="6370"/>
                  </a:cubicBezTo>
                  <a:cubicBezTo>
                    <a:pt x="2620" y="6501"/>
                    <a:pt x="2584" y="6561"/>
                    <a:pt x="2775" y="6656"/>
                  </a:cubicBezTo>
                  <a:cubicBezTo>
                    <a:pt x="2870" y="6698"/>
                    <a:pt x="2891" y="6701"/>
                    <a:pt x="2925" y="6701"/>
                  </a:cubicBezTo>
                  <a:cubicBezTo>
                    <a:pt x="2931" y="6701"/>
                    <a:pt x="2937" y="6701"/>
                    <a:pt x="2944" y="6701"/>
                  </a:cubicBezTo>
                  <a:cubicBezTo>
                    <a:pt x="2978" y="6701"/>
                    <a:pt x="3032" y="6703"/>
                    <a:pt x="3156" y="6727"/>
                  </a:cubicBezTo>
                  <a:cubicBezTo>
                    <a:pt x="3453" y="6787"/>
                    <a:pt x="4180" y="6954"/>
                    <a:pt x="4549" y="7037"/>
                  </a:cubicBezTo>
                  <a:cubicBezTo>
                    <a:pt x="4608" y="6966"/>
                    <a:pt x="4727" y="6918"/>
                    <a:pt x="4763" y="6835"/>
                  </a:cubicBezTo>
                  <a:cubicBezTo>
                    <a:pt x="4772" y="6802"/>
                    <a:pt x="4783" y="6799"/>
                    <a:pt x="4791" y="6799"/>
                  </a:cubicBezTo>
                  <a:cubicBezTo>
                    <a:pt x="4794" y="6799"/>
                    <a:pt x="4796" y="6799"/>
                    <a:pt x="4797" y="6799"/>
                  </a:cubicBezTo>
                  <a:cubicBezTo>
                    <a:pt x="4805" y="6799"/>
                    <a:pt x="4805" y="6793"/>
                    <a:pt x="4787" y="6727"/>
                  </a:cubicBezTo>
                  <a:cubicBezTo>
                    <a:pt x="4763" y="6596"/>
                    <a:pt x="4834" y="6573"/>
                    <a:pt x="4656" y="6299"/>
                  </a:cubicBezTo>
                  <a:cubicBezTo>
                    <a:pt x="4477" y="6013"/>
                    <a:pt x="3715" y="5013"/>
                    <a:pt x="3525" y="4715"/>
                  </a:cubicBezTo>
                  <a:cubicBezTo>
                    <a:pt x="3334" y="4418"/>
                    <a:pt x="3453" y="4453"/>
                    <a:pt x="3310" y="4215"/>
                  </a:cubicBezTo>
                  <a:cubicBezTo>
                    <a:pt x="3489" y="3977"/>
                    <a:pt x="3572" y="3751"/>
                    <a:pt x="3775" y="3501"/>
                  </a:cubicBezTo>
                  <a:cubicBezTo>
                    <a:pt x="3834" y="3417"/>
                    <a:pt x="4049" y="3322"/>
                    <a:pt x="4168" y="3227"/>
                  </a:cubicBezTo>
                  <a:cubicBezTo>
                    <a:pt x="4287" y="3144"/>
                    <a:pt x="4561" y="2941"/>
                    <a:pt x="4715" y="2870"/>
                  </a:cubicBezTo>
                  <a:cubicBezTo>
                    <a:pt x="4846" y="2786"/>
                    <a:pt x="4918" y="2786"/>
                    <a:pt x="5073" y="2727"/>
                  </a:cubicBezTo>
                  <a:cubicBezTo>
                    <a:pt x="5215" y="2655"/>
                    <a:pt x="5418" y="2596"/>
                    <a:pt x="5561" y="2560"/>
                  </a:cubicBezTo>
                  <a:cubicBezTo>
                    <a:pt x="5716" y="2513"/>
                    <a:pt x="5847" y="2465"/>
                    <a:pt x="5989" y="2429"/>
                  </a:cubicBezTo>
                  <a:cubicBezTo>
                    <a:pt x="5775" y="2346"/>
                    <a:pt x="5501" y="2286"/>
                    <a:pt x="5299" y="2215"/>
                  </a:cubicBezTo>
                  <a:cubicBezTo>
                    <a:pt x="5085" y="2144"/>
                    <a:pt x="4954" y="2048"/>
                    <a:pt x="4739" y="1965"/>
                  </a:cubicBezTo>
                  <a:cubicBezTo>
                    <a:pt x="4608" y="1798"/>
                    <a:pt x="4358" y="1512"/>
                    <a:pt x="4227" y="1417"/>
                  </a:cubicBezTo>
                  <a:cubicBezTo>
                    <a:pt x="4084" y="1310"/>
                    <a:pt x="4072" y="1274"/>
                    <a:pt x="4013" y="1191"/>
                  </a:cubicBezTo>
                  <a:cubicBezTo>
                    <a:pt x="3942" y="1096"/>
                    <a:pt x="4001" y="1155"/>
                    <a:pt x="3894" y="1072"/>
                  </a:cubicBezTo>
                  <a:cubicBezTo>
                    <a:pt x="3811" y="977"/>
                    <a:pt x="3596" y="798"/>
                    <a:pt x="3477" y="703"/>
                  </a:cubicBezTo>
                  <a:cubicBezTo>
                    <a:pt x="3751" y="608"/>
                    <a:pt x="3811" y="572"/>
                    <a:pt x="4132" y="477"/>
                  </a:cubicBezTo>
                  <a:cubicBezTo>
                    <a:pt x="4465" y="369"/>
                    <a:pt x="5025" y="191"/>
                    <a:pt x="5394" y="72"/>
                  </a:cubicBezTo>
                  <a:lnTo>
                    <a:pt x="5394" y="48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9" name="Google Shape;20089;p28"/>
            <p:cNvSpPr/>
            <p:nvPr/>
          </p:nvSpPr>
          <p:spPr>
            <a:xfrm>
              <a:off x="3681400" y="1660450"/>
              <a:ext cx="91700" cy="145575"/>
            </a:xfrm>
            <a:custGeom>
              <a:avLst/>
              <a:gdLst/>
              <a:ahLst/>
              <a:cxnLst/>
              <a:rect l="l" t="t" r="r" b="b"/>
              <a:pathLst>
                <a:path w="3668" h="5823" extrusionOk="0">
                  <a:moveTo>
                    <a:pt x="1405" y="1"/>
                  </a:moveTo>
                  <a:lnTo>
                    <a:pt x="1941" y="572"/>
                  </a:lnTo>
                  <a:cubicBezTo>
                    <a:pt x="2144" y="655"/>
                    <a:pt x="2287" y="739"/>
                    <a:pt x="2501" y="834"/>
                  </a:cubicBezTo>
                  <a:cubicBezTo>
                    <a:pt x="2703" y="905"/>
                    <a:pt x="2977" y="965"/>
                    <a:pt x="3191" y="1036"/>
                  </a:cubicBezTo>
                  <a:cubicBezTo>
                    <a:pt x="3049" y="1084"/>
                    <a:pt x="2918" y="1132"/>
                    <a:pt x="2763" y="1167"/>
                  </a:cubicBezTo>
                  <a:cubicBezTo>
                    <a:pt x="2620" y="1215"/>
                    <a:pt x="2406" y="1275"/>
                    <a:pt x="2275" y="1334"/>
                  </a:cubicBezTo>
                  <a:cubicBezTo>
                    <a:pt x="2120" y="1394"/>
                    <a:pt x="2060" y="1394"/>
                    <a:pt x="1917" y="1489"/>
                  </a:cubicBezTo>
                  <a:cubicBezTo>
                    <a:pt x="1786" y="1572"/>
                    <a:pt x="1501" y="1751"/>
                    <a:pt x="1370" y="1846"/>
                  </a:cubicBezTo>
                  <a:cubicBezTo>
                    <a:pt x="1251" y="1929"/>
                    <a:pt x="1036" y="2048"/>
                    <a:pt x="977" y="2120"/>
                  </a:cubicBezTo>
                  <a:cubicBezTo>
                    <a:pt x="774" y="2382"/>
                    <a:pt x="691" y="2596"/>
                    <a:pt x="512" y="2846"/>
                  </a:cubicBezTo>
                  <a:cubicBezTo>
                    <a:pt x="655" y="3072"/>
                    <a:pt x="536" y="3037"/>
                    <a:pt x="727" y="3346"/>
                  </a:cubicBezTo>
                  <a:cubicBezTo>
                    <a:pt x="917" y="3644"/>
                    <a:pt x="1691" y="4644"/>
                    <a:pt x="1858" y="4930"/>
                  </a:cubicBezTo>
                  <a:cubicBezTo>
                    <a:pt x="2036" y="5204"/>
                    <a:pt x="1965" y="5227"/>
                    <a:pt x="1989" y="5358"/>
                  </a:cubicBezTo>
                  <a:cubicBezTo>
                    <a:pt x="2005" y="5419"/>
                    <a:pt x="2004" y="5429"/>
                    <a:pt x="1997" y="5429"/>
                  </a:cubicBezTo>
                  <a:cubicBezTo>
                    <a:pt x="1993" y="5429"/>
                    <a:pt x="1988" y="5426"/>
                    <a:pt x="1983" y="5426"/>
                  </a:cubicBezTo>
                  <a:cubicBezTo>
                    <a:pt x="1976" y="5426"/>
                    <a:pt x="1969" y="5431"/>
                    <a:pt x="1965" y="5454"/>
                  </a:cubicBezTo>
                  <a:cubicBezTo>
                    <a:pt x="1929" y="5537"/>
                    <a:pt x="1822" y="5597"/>
                    <a:pt x="1751" y="5668"/>
                  </a:cubicBezTo>
                  <a:cubicBezTo>
                    <a:pt x="1382" y="5573"/>
                    <a:pt x="667" y="5418"/>
                    <a:pt x="370" y="5358"/>
                  </a:cubicBezTo>
                  <a:cubicBezTo>
                    <a:pt x="72" y="5299"/>
                    <a:pt x="203" y="5323"/>
                    <a:pt x="1" y="5275"/>
                  </a:cubicBezTo>
                  <a:lnTo>
                    <a:pt x="1" y="5275"/>
                  </a:lnTo>
                  <a:cubicBezTo>
                    <a:pt x="72" y="5323"/>
                    <a:pt x="96" y="5382"/>
                    <a:pt x="143" y="5442"/>
                  </a:cubicBezTo>
                  <a:cubicBezTo>
                    <a:pt x="149" y="5448"/>
                    <a:pt x="146" y="5448"/>
                    <a:pt x="143" y="5448"/>
                  </a:cubicBezTo>
                  <a:cubicBezTo>
                    <a:pt x="140" y="5448"/>
                    <a:pt x="137" y="5448"/>
                    <a:pt x="143" y="5454"/>
                  </a:cubicBezTo>
                  <a:cubicBezTo>
                    <a:pt x="188" y="5463"/>
                    <a:pt x="204" y="5466"/>
                    <a:pt x="208" y="5466"/>
                  </a:cubicBezTo>
                  <a:cubicBezTo>
                    <a:pt x="213" y="5466"/>
                    <a:pt x="198" y="5461"/>
                    <a:pt x="202" y="5461"/>
                  </a:cubicBezTo>
                  <a:cubicBezTo>
                    <a:pt x="207" y="5461"/>
                    <a:pt x="234" y="5467"/>
                    <a:pt x="334" y="5489"/>
                  </a:cubicBezTo>
                  <a:cubicBezTo>
                    <a:pt x="608" y="5549"/>
                    <a:pt x="1405" y="5739"/>
                    <a:pt x="1786" y="5823"/>
                  </a:cubicBezTo>
                  <a:cubicBezTo>
                    <a:pt x="1929" y="5704"/>
                    <a:pt x="2036" y="5561"/>
                    <a:pt x="2156" y="5442"/>
                  </a:cubicBezTo>
                  <a:cubicBezTo>
                    <a:pt x="2108" y="5251"/>
                    <a:pt x="2060" y="5085"/>
                    <a:pt x="2001" y="4894"/>
                  </a:cubicBezTo>
                  <a:cubicBezTo>
                    <a:pt x="1703" y="4454"/>
                    <a:pt x="1072" y="3632"/>
                    <a:pt x="846" y="3287"/>
                  </a:cubicBezTo>
                  <a:cubicBezTo>
                    <a:pt x="620" y="2941"/>
                    <a:pt x="798" y="3096"/>
                    <a:pt x="667" y="2846"/>
                  </a:cubicBezTo>
                  <a:cubicBezTo>
                    <a:pt x="786" y="2668"/>
                    <a:pt x="917" y="2382"/>
                    <a:pt x="1048" y="2227"/>
                  </a:cubicBezTo>
                  <a:cubicBezTo>
                    <a:pt x="1191" y="2084"/>
                    <a:pt x="1274" y="2072"/>
                    <a:pt x="1429" y="1965"/>
                  </a:cubicBezTo>
                  <a:cubicBezTo>
                    <a:pt x="1572" y="1858"/>
                    <a:pt x="1810" y="1691"/>
                    <a:pt x="1965" y="1608"/>
                  </a:cubicBezTo>
                  <a:cubicBezTo>
                    <a:pt x="2108" y="1513"/>
                    <a:pt x="2120" y="1537"/>
                    <a:pt x="2298" y="1477"/>
                  </a:cubicBezTo>
                  <a:cubicBezTo>
                    <a:pt x="2477" y="1394"/>
                    <a:pt x="2810" y="1310"/>
                    <a:pt x="3037" y="1239"/>
                  </a:cubicBezTo>
                  <a:cubicBezTo>
                    <a:pt x="3239" y="1179"/>
                    <a:pt x="3465" y="1120"/>
                    <a:pt x="3668" y="1036"/>
                  </a:cubicBezTo>
                  <a:cubicBezTo>
                    <a:pt x="3596" y="1013"/>
                    <a:pt x="3418" y="953"/>
                    <a:pt x="3358" y="953"/>
                  </a:cubicBezTo>
                  <a:cubicBezTo>
                    <a:pt x="3338" y="949"/>
                    <a:pt x="3325" y="948"/>
                    <a:pt x="3315" y="948"/>
                  </a:cubicBezTo>
                  <a:cubicBezTo>
                    <a:pt x="3296" y="948"/>
                    <a:pt x="3291" y="953"/>
                    <a:pt x="3275" y="953"/>
                  </a:cubicBezTo>
                  <a:cubicBezTo>
                    <a:pt x="2941" y="953"/>
                    <a:pt x="2632" y="846"/>
                    <a:pt x="2358" y="703"/>
                  </a:cubicBezTo>
                  <a:cubicBezTo>
                    <a:pt x="2251" y="644"/>
                    <a:pt x="2156" y="536"/>
                    <a:pt x="2108" y="501"/>
                  </a:cubicBezTo>
                  <a:cubicBezTo>
                    <a:pt x="2048" y="465"/>
                    <a:pt x="2048" y="477"/>
                    <a:pt x="2036" y="465"/>
                  </a:cubicBezTo>
                  <a:cubicBezTo>
                    <a:pt x="1906" y="334"/>
                    <a:pt x="1810" y="203"/>
                    <a:pt x="1679" y="84"/>
                  </a:cubicBezTo>
                  <a:cubicBezTo>
                    <a:pt x="1644" y="60"/>
                    <a:pt x="1572" y="72"/>
                    <a:pt x="1525" y="36"/>
                  </a:cubicBezTo>
                  <a:cubicBezTo>
                    <a:pt x="1489" y="13"/>
                    <a:pt x="1441" y="13"/>
                    <a:pt x="1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0" name="Google Shape;20090;p28"/>
            <p:cNvSpPr/>
            <p:nvPr/>
          </p:nvSpPr>
          <p:spPr>
            <a:xfrm>
              <a:off x="3631400" y="1614525"/>
              <a:ext cx="120575" cy="40600"/>
            </a:xfrm>
            <a:custGeom>
              <a:avLst/>
              <a:gdLst/>
              <a:ahLst/>
              <a:cxnLst/>
              <a:rect l="l" t="t" r="r" b="b"/>
              <a:pathLst>
                <a:path w="4823" h="1624" extrusionOk="0">
                  <a:moveTo>
                    <a:pt x="345" y="122"/>
                  </a:moveTo>
                  <a:cubicBezTo>
                    <a:pt x="345" y="122"/>
                    <a:pt x="346" y="122"/>
                    <a:pt x="346" y="123"/>
                  </a:cubicBezTo>
                  <a:cubicBezTo>
                    <a:pt x="346" y="123"/>
                    <a:pt x="345" y="124"/>
                    <a:pt x="344" y="126"/>
                  </a:cubicBezTo>
                  <a:lnTo>
                    <a:pt x="344" y="126"/>
                  </a:lnTo>
                  <a:cubicBezTo>
                    <a:pt x="345" y="123"/>
                    <a:pt x="345" y="122"/>
                    <a:pt x="345" y="122"/>
                  </a:cubicBezTo>
                  <a:close/>
                  <a:moveTo>
                    <a:pt x="203" y="1"/>
                  </a:moveTo>
                  <a:cubicBezTo>
                    <a:pt x="135" y="1"/>
                    <a:pt x="68" y="18"/>
                    <a:pt x="0" y="28"/>
                  </a:cubicBezTo>
                  <a:cubicBezTo>
                    <a:pt x="107" y="75"/>
                    <a:pt x="203" y="147"/>
                    <a:pt x="298" y="183"/>
                  </a:cubicBezTo>
                  <a:cubicBezTo>
                    <a:pt x="302" y="183"/>
                    <a:pt x="307" y="182"/>
                    <a:pt x="310" y="180"/>
                  </a:cubicBezTo>
                  <a:lnTo>
                    <a:pt x="310" y="180"/>
                  </a:lnTo>
                  <a:cubicBezTo>
                    <a:pt x="310" y="181"/>
                    <a:pt x="310" y="182"/>
                    <a:pt x="310" y="183"/>
                  </a:cubicBezTo>
                  <a:cubicBezTo>
                    <a:pt x="548" y="278"/>
                    <a:pt x="798" y="361"/>
                    <a:pt x="1036" y="468"/>
                  </a:cubicBezTo>
                  <a:cubicBezTo>
                    <a:pt x="1620" y="468"/>
                    <a:pt x="2155" y="456"/>
                    <a:pt x="2751" y="456"/>
                  </a:cubicBezTo>
                  <a:cubicBezTo>
                    <a:pt x="3346" y="456"/>
                    <a:pt x="3989" y="480"/>
                    <a:pt x="4596" y="492"/>
                  </a:cubicBezTo>
                  <a:cubicBezTo>
                    <a:pt x="4596" y="516"/>
                    <a:pt x="4608" y="516"/>
                    <a:pt x="4596" y="528"/>
                  </a:cubicBezTo>
                  <a:cubicBezTo>
                    <a:pt x="4227" y="647"/>
                    <a:pt x="3644" y="826"/>
                    <a:pt x="3334" y="933"/>
                  </a:cubicBezTo>
                  <a:cubicBezTo>
                    <a:pt x="3001" y="1028"/>
                    <a:pt x="2941" y="1064"/>
                    <a:pt x="2679" y="1147"/>
                  </a:cubicBezTo>
                  <a:cubicBezTo>
                    <a:pt x="2822" y="1266"/>
                    <a:pt x="2977" y="1409"/>
                    <a:pt x="3108" y="1528"/>
                  </a:cubicBezTo>
                  <a:cubicBezTo>
                    <a:pt x="3137" y="1548"/>
                    <a:pt x="3150" y="1623"/>
                    <a:pt x="3187" y="1623"/>
                  </a:cubicBezTo>
                  <a:cubicBezTo>
                    <a:pt x="3195" y="1623"/>
                    <a:pt x="3204" y="1620"/>
                    <a:pt x="3215" y="1611"/>
                  </a:cubicBezTo>
                  <a:cubicBezTo>
                    <a:pt x="3274" y="1588"/>
                    <a:pt x="3215" y="1433"/>
                    <a:pt x="3167" y="1373"/>
                  </a:cubicBezTo>
                  <a:cubicBezTo>
                    <a:pt x="3132" y="1314"/>
                    <a:pt x="3036" y="1242"/>
                    <a:pt x="2965" y="1195"/>
                  </a:cubicBezTo>
                  <a:cubicBezTo>
                    <a:pt x="3096" y="1147"/>
                    <a:pt x="3191" y="1135"/>
                    <a:pt x="3322" y="1064"/>
                  </a:cubicBezTo>
                  <a:cubicBezTo>
                    <a:pt x="3453" y="1004"/>
                    <a:pt x="3572" y="945"/>
                    <a:pt x="3763" y="933"/>
                  </a:cubicBezTo>
                  <a:cubicBezTo>
                    <a:pt x="3953" y="909"/>
                    <a:pt x="4334" y="778"/>
                    <a:pt x="4477" y="707"/>
                  </a:cubicBezTo>
                  <a:cubicBezTo>
                    <a:pt x="4632" y="635"/>
                    <a:pt x="4703" y="647"/>
                    <a:pt x="4763" y="552"/>
                  </a:cubicBezTo>
                  <a:cubicBezTo>
                    <a:pt x="4822" y="468"/>
                    <a:pt x="4727" y="421"/>
                    <a:pt x="4715" y="349"/>
                  </a:cubicBezTo>
                  <a:cubicBezTo>
                    <a:pt x="4096" y="337"/>
                    <a:pt x="3382" y="302"/>
                    <a:pt x="2763" y="302"/>
                  </a:cubicBezTo>
                  <a:cubicBezTo>
                    <a:pt x="2155" y="302"/>
                    <a:pt x="1667" y="314"/>
                    <a:pt x="1072" y="314"/>
                  </a:cubicBezTo>
                  <a:cubicBezTo>
                    <a:pt x="893" y="242"/>
                    <a:pt x="524" y="111"/>
                    <a:pt x="381" y="64"/>
                  </a:cubicBezTo>
                  <a:cubicBezTo>
                    <a:pt x="250" y="16"/>
                    <a:pt x="346" y="16"/>
                    <a:pt x="250" y="4"/>
                  </a:cubicBezTo>
                  <a:cubicBezTo>
                    <a:pt x="234" y="2"/>
                    <a:pt x="218" y="1"/>
                    <a:pt x="20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1" name="Google Shape;20091;p28"/>
            <p:cNvSpPr/>
            <p:nvPr/>
          </p:nvSpPr>
          <p:spPr>
            <a:xfrm>
              <a:off x="3710275" y="1627075"/>
              <a:ext cx="97950" cy="56625"/>
            </a:xfrm>
            <a:custGeom>
              <a:avLst/>
              <a:gdLst/>
              <a:ahLst/>
              <a:cxnLst/>
              <a:rect l="l" t="t" r="r" b="b"/>
              <a:pathLst>
                <a:path w="3918" h="2265" extrusionOk="0">
                  <a:moveTo>
                    <a:pt x="1887" y="0"/>
                  </a:moveTo>
                  <a:cubicBezTo>
                    <a:pt x="1807" y="0"/>
                    <a:pt x="1726" y="9"/>
                    <a:pt x="1643" y="26"/>
                  </a:cubicBezTo>
                  <a:cubicBezTo>
                    <a:pt x="1524" y="85"/>
                    <a:pt x="1417" y="157"/>
                    <a:pt x="1346" y="205"/>
                  </a:cubicBezTo>
                  <a:cubicBezTo>
                    <a:pt x="1286" y="252"/>
                    <a:pt x="1298" y="252"/>
                    <a:pt x="1251" y="276"/>
                  </a:cubicBezTo>
                  <a:cubicBezTo>
                    <a:pt x="1203" y="324"/>
                    <a:pt x="1179" y="407"/>
                    <a:pt x="1132" y="443"/>
                  </a:cubicBezTo>
                  <a:cubicBezTo>
                    <a:pt x="1084" y="466"/>
                    <a:pt x="1048" y="526"/>
                    <a:pt x="1001" y="526"/>
                  </a:cubicBezTo>
                  <a:cubicBezTo>
                    <a:pt x="953" y="526"/>
                    <a:pt x="905" y="478"/>
                    <a:pt x="870" y="478"/>
                  </a:cubicBezTo>
                  <a:cubicBezTo>
                    <a:pt x="810" y="478"/>
                    <a:pt x="703" y="443"/>
                    <a:pt x="643" y="443"/>
                  </a:cubicBezTo>
                  <a:cubicBezTo>
                    <a:pt x="614" y="431"/>
                    <a:pt x="620" y="431"/>
                    <a:pt x="623" y="431"/>
                  </a:cubicBezTo>
                  <a:cubicBezTo>
                    <a:pt x="625" y="431"/>
                    <a:pt x="625" y="431"/>
                    <a:pt x="584" y="419"/>
                  </a:cubicBezTo>
                  <a:cubicBezTo>
                    <a:pt x="577" y="418"/>
                    <a:pt x="569" y="418"/>
                    <a:pt x="561" y="418"/>
                  </a:cubicBezTo>
                  <a:cubicBezTo>
                    <a:pt x="454" y="418"/>
                    <a:pt x="244" y="485"/>
                    <a:pt x="167" y="562"/>
                  </a:cubicBezTo>
                  <a:cubicBezTo>
                    <a:pt x="96" y="633"/>
                    <a:pt x="48" y="716"/>
                    <a:pt x="12" y="776"/>
                  </a:cubicBezTo>
                  <a:cubicBezTo>
                    <a:pt x="0" y="859"/>
                    <a:pt x="12" y="800"/>
                    <a:pt x="0" y="871"/>
                  </a:cubicBezTo>
                  <a:cubicBezTo>
                    <a:pt x="0" y="943"/>
                    <a:pt x="12" y="1038"/>
                    <a:pt x="48" y="1109"/>
                  </a:cubicBezTo>
                  <a:cubicBezTo>
                    <a:pt x="72" y="1181"/>
                    <a:pt x="179" y="1288"/>
                    <a:pt x="239" y="1312"/>
                  </a:cubicBezTo>
                  <a:cubicBezTo>
                    <a:pt x="298" y="1348"/>
                    <a:pt x="310" y="1348"/>
                    <a:pt x="370" y="1359"/>
                  </a:cubicBezTo>
                  <a:cubicBezTo>
                    <a:pt x="429" y="1395"/>
                    <a:pt x="536" y="1371"/>
                    <a:pt x="596" y="1419"/>
                  </a:cubicBezTo>
                  <a:cubicBezTo>
                    <a:pt x="607" y="1426"/>
                    <a:pt x="618" y="1428"/>
                    <a:pt x="628" y="1428"/>
                  </a:cubicBezTo>
                  <a:cubicBezTo>
                    <a:pt x="651" y="1428"/>
                    <a:pt x="670" y="1416"/>
                    <a:pt x="687" y="1416"/>
                  </a:cubicBezTo>
                  <a:cubicBezTo>
                    <a:pt x="701" y="1416"/>
                    <a:pt x="714" y="1424"/>
                    <a:pt x="727" y="1455"/>
                  </a:cubicBezTo>
                  <a:cubicBezTo>
                    <a:pt x="774" y="1526"/>
                    <a:pt x="846" y="1729"/>
                    <a:pt x="953" y="1812"/>
                  </a:cubicBezTo>
                  <a:cubicBezTo>
                    <a:pt x="1060" y="1883"/>
                    <a:pt x="1120" y="1955"/>
                    <a:pt x="1227" y="2014"/>
                  </a:cubicBezTo>
                  <a:cubicBezTo>
                    <a:pt x="1501" y="2181"/>
                    <a:pt x="1786" y="2264"/>
                    <a:pt x="2132" y="2264"/>
                  </a:cubicBezTo>
                  <a:cubicBezTo>
                    <a:pt x="2155" y="2264"/>
                    <a:pt x="2132" y="2264"/>
                    <a:pt x="2239" y="2252"/>
                  </a:cubicBezTo>
                  <a:cubicBezTo>
                    <a:pt x="2334" y="2252"/>
                    <a:pt x="2608" y="2110"/>
                    <a:pt x="2727" y="2050"/>
                  </a:cubicBezTo>
                  <a:cubicBezTo>
                    <a:pt x="2733" y="2045"/>
                    <a:pt x="2740" y="2043"/>
                    <a:pt x="2747" y="2043"/>
                  </a:cubicBezTo>
                  <a:cubicBezTo>
                    <a:pt x="2797" y="2043"/>
                    <a:pt x="2870" y="2133"/>
                    <a:pt x="2953" y="2133"/>
                  </a:cubicBezTo>
                  <a:cubicBezTo>
                    <a:pt x="3668" y="2133"/>
                    <a:pt x="3918" y="1371"/>
                    <a:pt x="3227" y="1050"/>
                  </a:cubicBezTo>
                  <a:cubicBezTo>
                    <a:pt x="3202" y="1037"/>
                    <a:pt x="3175" y="1034"/>
                    <a:pt x="3149" y="1034"/>
                  </a:cubicBezTo>
                  <a:cubicBezTo>
                    <a:pt x="3114" y="1034"/>
                    <a:pt x="3080" y="1041"/>
                    <a:pt x="3056" y="1041"/>
                  </a:cubicBezTo>
                  <a:cubicBezTo>
                    <a:pt x="3049" y="1041"/>
                    <a:pt x="3042" y="1040"/>
                    <a:pt x="3037" y="1038"/>
                  </a:cubicBezTo>
                  <a:cubicBezTo>
                    <a:pt x="2989" y="1014"/>
                    <a:pt x="3025" y="1002"/>
                    <a:pt x="3025" y="990"/>
                  </a:cubicBezTo>
                  <a:cubicBezTo>
                    <a:pt x="2894" y="693"/>
                    <a:pt x="2715" y="443"/>
                    <a:pt x="2477" y="216"/>
                  </a:cubicBezTo>
                  <a:cubicBezTo>
                    <a:pt x="2288" y="62"/>
                    <a:pt x="2093" y="0"/>
                    <a:pt x="1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2" name="Google Shape;20092;p28"/>
            <p:cNvSpPr/>
            <p:nvPr/>
          </p:nvSpPr>
          <p:spPr>
            <a:xfrm>
              <a:off x="3745100" y="3224475"/>
              <a:ext cx="556350" cy="1012200"/>
            </a:xfrm>
            <a:custGeom>
              <a:avLst/>
              <a:gdLst/>
              <a:ahLst/>
              <a:cxnLst/>
              <a:rect l="l" t="t" r="r" b="b"/>
              <a:pathLst>
                <a:path w="22254" h="40488" extrusionOk="0">
                  <a:moveTo>
                    <a:pt x="11420" y="3931"/>
                  </a:moveTo>
                  <a:cubicBezTo>
                    <a:pt x="11466" y="3931"/>
                    <a:pt x="11538" y="3939"/>
                    <a:pt x="11538" y="3948"/>
                  </a:cubicBezTo>
                  <a:cubicBezTo>
                    <a:pt x="11538" y="3960"/>
                    <a:pt x="11419" y="4043"/>
                    <a:pt x="11407" y="4043"/>
                  </a:cubicBezTo>
                  <a:cubicBezTo>
                    <a:pt x="11395" y="4043"/>
                    <a:pt x="11359" y="3936"/>
                    <a:pt x="11383" y="3936"/>
                  </a:cubicBezTo>
                  <a:cubicBezTo>
                    <a:pt x="11386" y="3932"/>
                    <a:pt x="11401" y="3931"/>
                    <a:pt x="11420" y="3931"/>
                  </a:cubicBezTo>
                  <a:close/>
                  <a:moveTo>
                    <a:pt x="16895" y="8186"/>
                  </a:moveTo>
                  <a:cubicBezTo>
                    <a:pt x="16919" y="8186"/>
                    <a:pt x="17038" y="8234"/>
                    <a:pt x="17062" y="8246"/>
                  </a:cubicBezTo>
                  <a:cubicBezTo>
                    <a:pt x="17074" y="8270"/>
                    <a:pt x="17098" y="8401"/>
                    <a:pt x="17074" y="8401"/>
                  </a:cubicBezTo>
                  <a:cubicBezTo>
                    <a:pt x="17062" y="8401"/>
                    <a:pt x="16931" y="8353"/>
                    <a:pt x="16919" y="8341"/>
                  </a:cubicBezTo>
                  <a:cubicBezTo>
                    <a:pt x="16895" y="8329"/>
                    <a:pt x="16884" y="8186"/>
                    <a:pt x="16895" y="8186"/>
                  </a:cubicBezTo>
                  <a:close/>
                  <a:moveTo>
                    <a:pt x="15553" y="27352"/>
                  </a:moveTo>
                  <a:lnTo>
                    <a:pt x="15553" y="27352"/>
                  </a:lnTo>
                  <a:cubicBezTo>
                    <a:pt x="15562" y="27357"/>
                    <a:pt x="15575" y="27364"/>
                    <a:pt x="15575" y="27364"/>
                  </a:cubicBezTo>
                  <a:cubicBezTo>
                    <a:pt x="15576" y="27364"/>
                    <a:pt x="15572" y="27362"/>
                    <a:pt x="15562" y="27355"/>
                  </a:cubicBezTo>
                  <a:cubicBezTo>
                    <a:pt x="15559" y="27354"/>
                    <a:pt x="15556" y="27353"/>
                    <a:pt x="15553" y="27352"/>
                  </a:cubicBezTo>
                  <a:close/>
                  <a:moveTo>
                    <a:pt x="15719" y="1"/>
                  </a:moveTo>
                  <a:cubicBezTo>
                    <a:pt x="15637" y="1"/>
                    <a:pt x="15552" y="17"/>
                    <a:pt x="15467" y="54"/>
                  </a:cubicBezTo>
                  <a:cubicBezTo>
                    <a:pt x="15812" y="1567"/>
                    <a:pt x="16002" y="3186"/>
                    <a:pt x="16193" y="4710"/>
                  </a:cubicBezTo>
                  <a:cubicBezTo>
                    <a:pt x="16407" y="6222"/>
                    <a:pt x="15979" y="7448"/>
                    <a:pt x="15205" y="8710"/>
                  </a:cubicBezTo>
                  <a:cubicBezTo>
                    <a:pt x="15181" y="8746"/>
                    <a:pt x="15098" y="8746"/>
                    <a:pt x="15109" y="8782"/>
                  </a:cubicBezTo>
                  <a:cubicBezTo>
                    <a:pt x="15276" y="9460"/>
                    <a:pt x="15479" y="10175"/>
                    <a:pt x="15621" y="10853"/>
                  </a:cubicBezTo>
                  <a:cubicBezTo>
                    <a:pt x="15621" y="10889"/>
                    <a:pt x="15645" y="10913"/>
                    <a:pt x="15645" y="10949"/>
                  </a:cubicBezTo>
                  <a:lnTo>
                    <a:pt x="15645" y="10984"/>
                  </a:lnTo>
                  <a:cubicBezTo>
                    <a:pt x="15788" y="11734"/>
                    <a:pt x="15860" y="12473"/>
                    <a:pt x="15871" y="13223"/>
                  </a:cubicBezTo>
                  <a:cubicBezTo>
                    <a:pt x="15883" y="13961"/>
                    <a:pt x="15645" y="14663"/>
                    <a:pt x="15633" y="15413"/>
                  </a:cubicBezTo>
                  <a:cubicBezTo>
                    <a:pt x="15621" y="16164"/>
                    <a:pt x="15681" y="16961"/>
                    <a:pt x="15633" y="17711"/>
                  </a:cubicBezTo>
                  <a:cubicBezTo>
                    <a:pt x="15574" y="18700"/>
                    <a:pt x="15669" y="19724"/>
                    <a:pt x="15621" y="20712"/>
                  </a:cubicBezTo>
                  <a:cubicBezTo>
                    <a:pt x="15610" y="21200"/>
                    <a:pt x="15574" y="21748"/>
                    <a:pt x="15550" y="22200"/>
                  </a:cubicBezTo>
                  <a:cubicBezTo>
                    <a:pt x="15514" y="22641"/>
                    <a:pt x="15514" y="23033"/>
                    <a:pt x="15383" y="23391"/>
                  </a:cubicBezTo>
                  <a:cubicBezTo>
                    <a:pt x="15252" y="23748"/>
                    <a:pt x="14990" y="23653"/>
                    <a:pt x="14740" y="23748"/>
                  </a:cubicBezTo>
                  <a:cubicBezTo>
                    <a:pt x="14674" y="23770"/>
                    <a:pt x="14608" y="23785"/>
                    <a:pt x="14549" y="23785"/>
                  </a:cubicBezTo>
                  <a:cubicBezTo>
                    <a:pt x="14446" y="23785"/>
                    <a:pt x="14361" y="23740"/>
                    <a:pt x="14324" y="23605"/>
                  </a:cubicBezTo>
                  <a:cubicBezTo>
                    <a:pt x="14181" y="23045"/>
                    <a:pt x="14240" y="22533"/>
                    <a:pt x="14181" y="21974"/>
                  </a:cubicBezTo>
                  <a:cubicBezTo>
                    <a:pt x="14133" y="21402"/>
                    <a:pt x="14026" y="20843"/>
                    <a:pt x="13978" y="20271"/>
                  </a:cubicBezTo>
                  <a:cubicBezTo>
                    <a:pt x="13895" y="19223"/>
                    <a:pt x="13943" y="18176"/>
                    <a:pt x="14097" y="17152"/>
                  </a:cubicBezTo>
                  <a:cubicBezTo>
                    <a:pt x="14133" y="16937"/>
                    <a:pt x="14205" y="16735"/>
                    <a:pt x="14252" y="16568"/>
                  </a:cubicBezTo>
                  <a:cubicBezTo>
                    <a:pt x="14276" y="16402"/>
                    <a:pt x="14264" y="16164"/>
                    <a:pt x="14276" y="16080"/>
                  </a:cubicBezTo>
                  <a:cubicBezTo>
                    <a:pt x="14288" y="16032"/>
                    <a:pt x="14285" y="16020"/>
                    <a:pt x="14280" y="16019"/>
                  </a:cubicBezTo>
                  <a:lnTo>
                    <a:pt x="14280" y="16019"/>
                  </a:lnTo>
                  <a:cubicBezTo>
                    <a:pt x="14283" y="16019"/>
                    <a:pt x="14285" y="16018"/>
                    <a:pt x="14288" y="16018"/>
                  </a:cubicBezTo>
                  <a:cubicBezTo>
                    <a:pt x="14315" y="16018"/>
                    <a:pt x="14361" y="16048"/>
                    <a:pt x="14371" y="16068"/>
                  </a:cubicBezTo>
                  <a:cubicBezTo>
                    <a:pt x="14383" y="16068"/>
                    <a:pt x="14371" y="16128"/>
                    <a:pt x="14383" y="16140"/>
                  </a:cubicBezTo>
                  <a:cubicBezTo>
                    <a:pt x="14598" y="15449"/>
                    <a:pt x="14859" y="14794"/>
                    <a:pt x="14990" y="14080"/>
                  </a:cubicBezTo>
                  <a:cubicBezTo>
                    <a:pt x="15193" y="13056"/>
                    <a:pt x="15109" y="11984"/>
                    <a:pt x="15217" y="10949"/>
                  </a:cubicBezTo>
                  <a:cubicBezTo>
                    <a:pt x="15074" y="10199"/>
                    <a:pt x="14919" y="9484"/>
                    <a:pt x="14788" y="8746"/>
                  </a:cubicBezTo>
                  <a:cubicBezTo>
                    <a:pt x="14776" y="8698"/>
                    <a:pt x="14836" y="8686"/>
                    <a:pt x="14812" y="8651"/>
                  </a:cubicBezTo>
                  <a:cubicBezTo>
                    <a:pt x="14681" y="8389"/>
                    <a:pt x="14502" y="8103"/>
                    <a:pt x="14371" y="7817"/>
                  </a:cubicBezTo>
                  <a:lnTo>
                    <a:pt x="14371" y="7817"/>
                  </a:lnTo>
                  <a:cubicBezTo>
                    <a:pt x="14359" y="8055"/>
                    <a:pt x="14371" y="8294"/>
                    <a:pt x="14383" y="8544"/>
                  </a:cubicBezTo>
                  <a:cubicBezTo>
                    <a:pt x="14383" y="8544"/>
                    <a:pt x="14395" y="8579"/>
                    <a:pt x="14383" y="8579"/>
                  </a:cubicBezTo>
                  <a:cubicBezTo>
                    <a:pt x="13919" y="8425"/>
                    <a:pt x="14240" y="7758"/>
                    <a:pt x="14181" y="7401"/>
                  </a:cubicBezTo>
                  <a:cubicBezTo>
                    <a:pt x="14145" y="7198"/>
                    <a:pt x="13978" y="6936"/>
                    <a:pt x="13919" y="6722"/>
                  </a:cubicBezTo>
                  <a:cubicBezTo>
                    <a:pt x="13907" y="6686"/>
                    <a:pt x="13859" y="6674"/>
                    <a:pt x="13847" y="6627"/>
                  </a:cubicBezTo>
                  <a:cubicBezTo>
                    <a:pt x="13836" y="6579"/>
                    <a:pt x="13859" y="6520"/>
                    <a:pt x="13847" y="6484"/>
                  </a:cubicBezTo>
                  <a:cubicBezTo>
                    <a:pt x="13585" y="5650"/>
                    <a:pt x="13324" y="4817"/>
                    <a:pt x="13085" y="3960"/>
                  </a:cubicBezTo>
                  <a:cubicBezTo>
                    <a:pt x="13074" y="3900"/>
                    <a:pt x="12954" y="3841"/>
                    <a:pt x="12943" y="3817"/>
                  </a:cubicBezTo>
                  <a:cubicBezTo>
                    <a:pt x="12937" y="3793"/>
                    <a:pt x="12963" y="3793"/>
                    <a:pt x="12989" y="3793"/>
                  </a:cubicBezTo>
                  <a:cubicBezTo>
                    <a:pt x="13014" y="3793"/>
                    <a:pt x="13038" y="3793"/>
                    <a:pt x="13026" y="3769"/>
                  </a:cubicBezTo>
                  <a:cubicBezTo>
                    <a:pt x="12847" y="3186"/>
                    <a:pt x="12657" y="2579"/>
                    <a:pt x="12395" y="2019"/>
                  </a:cubicBezTo>
                  <a:cubicBezTo>
                    <a:pt x="12371" y="1971"/>
                    <a:pt x="12395" y="1864"/>
                    <a:pt x="12323" y="1864"/>
                  </a:cubicBezTo>
                  <a:cubicBezTo>
                    <a:pt x="12170" y="1864"/>
                    <a:pt x="12011" y="1895"/>
                    <a:pt x="11829" y="1895"/>
                  </a:cubicBezTo>
                  <a:cubicBezTo>
                    <a:pt x="11756" y="1895"/>
                    <a:pt x="11679" y="1890"/>
                    <a:pt x="11597" y="1876"/>
                  </a:cubicBezTo>
                  <a:cubicBezTo>
                    <a:pt x="11335" y="1840"/>
                    <a:pt x="10978" y="1745"/>
                    <a:pt x="10692" y="1626"/>
                  </a:cubicBezTo>
                  <a:cubicBezTo>
                    <a:pt x="10573" y="1364"/>
                    <a:pt x="10395" y="1186"/>
                    <a:pt x="10145" y="1043"/>
                  </a:cubicBezTo>
                  <a:cubicBezTo>
                    <a:pt x="10097" y="1019"/>
                    <a:pt x="10121" y="959"/>
                    <a:pt x="10109" y="912"/>
                  </a:cubicBezTo>
                  <a:cubicBezTo>
                    <a:pt x="9977" y="484"/>
                    <a:pt x="9684" y="288"/>
                    <a:pt x="9266" y="288"/>
                  </a:cubicBezTo>
                  <a:cubicBezTo>
                    <a:pt x="9230" y="288"/>
                    <a:pt x="9194" y="290"/>
                    <a:pt x="9156" y="293"/>
                  </a:cubicBezTo>
                  <a:cubicBezTo>
                    <a:pt x="9228" y="483"/>
                    <a:pt x="9311" y="650"/>
                    <a:pt x="9371" y="852"/>
                  </a:cubicBezTo>
                  <a:cubicBezTo>
                    <a:pt x="9633" y="1781"/>
                    <a:pt x="10061" y="3186"/>
                    <a:pt x="10287" y="4007"/>
                  </a:cubicBezTo>
                  <a:cubicBezTo>
                    <a:pt x="10514" y="4829"/>
                    <a:pt x="10621" y="5269"/>
                    <a:pt x="10811" y="5924"/>
                  </a:cubicBezTo>
                  <a:cubicBezTo>
                    <a:pt x="11002" y="6567"/>
                    <a:pt x="11109" y="7055"/>
                    <a:pt x="11169" y="7639"/>
                  </a:cubicBezTo>
                  <a:cubicBezTo>
                    <a:pt x="11240" y="8234"/>
                    <a:pt x="11157" y="8663"/>
                    <a:pt x="11180" y="9246"/>
                  </a:cubicBezTo>
                  <a:cubicBezTo>
                    <a:pt x="11192" y="9437"/>
                    <a:pt x="11311" y="9663"/>
                    <a:pt x="11335" y="9901"/>
                  </a:cubicBezTo>
                  <a:cubicBezTo>
                    <a:pt x="11347" y="10139"/>
                    <a:pt x="11240" y="10449"/>
                    <a:pt x="11252" y="10722"/>
                  </a:cubicBezTo>
                  <a:cubicBezTo>
                    <a:pt x="11252" y="10746"/>
                    <a:pt x="11252" y="10782"/>
                    <a:pt x="11276" y="10794"/>
                  </a:cubicBezTo>
                  <a:cubicBezTo>
                    <a:pt x="11395" y="11342"/>
                    <a:pt x="11538" y="11842"/>
                    <a:pt x="11716" y="12377"/>
                  </a:cubicBezTo>
                  <a:cubicBezTo>
                    <a:pt x="11764" y="12496"/>
                    <a:pt x="11811" y="12616"/>
                    <a:pt x="11847" y="12758"/>
                  </a:cubicBezTo>
                  <a:cubicBezTo>
                    <a:pt x="11895" y="12925"/>
                    <a:pt x="11931" y="12889"/>
                    <a:pt x="11954" y="13175"/>
                  </a:cubicBezTo>
                  <a:cubicBezTo>
                    <a:pt x="11990" y="13449"/>
                    <a:pt x="12050" y="13461"/>
                    <a:pt x="12014" y="13985"/>
                  </a:cubicBezTo>
                  <a:cubicBezTo>
                    <a:pt x="11990" y="14497"/>
                    <a:pt x="12002" y="14044"/>
                    <a:pt x="11954" y="15366"/>
                  </a:cubicBezTo>
                  <a:cubicBezTo>
                    <a:pt x="11931" y="15949"/>
                    <a:pt x="11883" y="21807"/>
                    <a:pt x="11907" y="22712"/>
                  </a:cubicBezTo>
                  <a:cubicBezTo>
                    <a:pt x="11954" y="23629"/>
                    <a:pt x="11871" y="23224"/>
                    <a:pt x="11859" y="23545"/>
                  </a:cubicBezTo>
                  <a:cubicBezTo>
                    <a:pt x="11835" y="23867"/>
                    <a:pt x="11800" y="23760"/>
                    <a:pt x="11764" y="23879"/>
                  </a:cubicBezTo>
                  <a:cubicBezTo>
                    <a:pt x="11751" y="23927"/>
                    <a:pt x="11746" y="23940"/>
                    <a:pt x="11743" y="23940"/>
                  </a:cubicBezTo>
                  <a:cubicBezTo>
                    <a:pt x="11740" y="23940"/>
                    <a:pt x="11741" y="23922"/>
                    <a:pt x="11738" y="23922"/>
                  </a:cubicBezTo>
                  <a:cubicBezTo>
                    <a:pt x="11736" y="23922"/>
                    <a:pt x="11733" y="23926"/>
                    <a:pt x="11728" y="23938"/>
                  </a:cubicBezTo>
                  <a:lnTo>
                    <a:pt x="11728" y="23950"/>
                  </a:lnTo>
                  <a:cubicBezTo>
                    <a:pt x="11728" y="23962"/>
                    <a:pt x="11716" y="23986"/>
                    <a:pt x="11704" y="23986"/>
                  </a:cubicBezTo>
                  <a:lnTo>
                    <a:pt x="11692" y="23998"/>
                  </a:lnTo>
                  <a:cubicBezTo>
                    <a:pt x="11687" y="24001"/>
                    <a:pt x="11685" y="24001"/>
                    <a:pt x="11685" y="24001"/>
                  </a:cubicBezTo>
                  <a:cubicBezTo>
                    <a:pt x="11682" y="24003"/>
                    <a:pt x="11677" y="24006"/>
                    <a:pt x="11669" y="24010"/>
                  </a:cubicBezTo>
                  <a:cubicBezTo>
                    <a:pt x="11645" y="24022"/>
                    <a:pt x="11669" y="24022"/>
                    <a:pt x="11550" y="24069"/>
                  </a:cubicBezTo>
                  <a:cubicBezTo>
                    <a:pt x="11454" y="24117"/>
                    <a:pt x="11121" y="24200"/>
                    <a:pt x="10954" y="24224"/>
                  </a:cubicBezTo>
                  <a:lnTo>
                    <a:pt x="10930" y="24224"/>
                  </a:lnTo>
                  <a:cubicBezTo>
                    <a:pt x="10692" y="24248"/>
                    <a:pt x="10454" y="24260"/>
                    <a:pt x="10216" y="24284"/>
                  </a:cubicBezTo>
                  <a:lnTo>
                    <a:pt x="10180" y="24284"/>
                  </a:lnTo>
                  <a:cubicBezTo>
                    <a:pt x="9704" y="24307"/>
                    <a:pt x="9168" y="24296"/>
                    <a:pt x="8716" y="24379"/>
                  </a:cubicBezTo>
                  <a:cubicBezTo>
                    <a:pt x="8537" y="24415"/>
                    <a:pt x="8299" y="24403"/>
                    <a:pt x="8204" y="24522"/>
                  </a:cubicBezTo>
                  <a:cubicBezTo>
                    <a:pt x="8037" y="24712"/>
                    <a:pt x="8144" y="25117"/>
                    <a:pt x="8037" y="25331"/>
                  </a:cubicBezTo>
                  <a:cubicBezTo>
                    <a:pt x="8001" y="25439"/>
                    <a:pt x="7906" y="25653"/>
                    <a:pt x="7906" y="25712"/>
                  </a:cubicBezTo>
                  <a:cubicBezTo>
                    <a:pt x="7906" y="25749"/>
                    <a:pt x="7884" y="25763"/>
                    <a:pt x="7864" y="25763"/>
                  </a:cubicBezTo>
                  <a:cubicBezTo>
                    <a:pt x="7851" y="25763"/>
                    <a:pt x="7839" y="25757"/>
                    <a:pt x="7835" y="25748"/>
                  </a:cubicBezTo>
                  <a:cubicBezTo>
                    <a:pt x="7775" y="25439"/>
                    <a:pt x="7704" y="25069"/>
                    <a:pt x="7644" y="24724"/>
                  </a:cubicBezTo>
                  <a:cubicBezTo>
                    <a:pt x="7585" y="24760"/>
                    <a:pt x="7549" y="24784"/>
                    <a:pt x="7478" y="24831"/>
                  </a:cubicBezTo>
                  <a:cubicBezTo>
                    <a:pt x="7406" y="24879"/>
                    <a:pt x="7204" y="24974"/>
                    <a:pt x="7144" y="25010"/>
                  </a:cubicBezTo>
                  <a:lnTo>
                    <a:pt x="7085" y="25034"/>
                  </a:lnTo>
                  <a:cubicBezTo>
                    <a:pt x="7049" y="25058"/>
                    <a:pt x="7001" y="25069"/>
                    <a:pt x="6966" y="25081"/>
                  </a:cubicBezTo>
                  <a:cubicBezTo>
                    <a:pt x="6942" y="25093"/>
                    <a:pt x="6906" y="25093"/>
                    <a:pt x="6882" y="25117"/>
                  </a:cubicBezTo>
                  <a:cubicBezTo>
                    <a:pt x="6847" y="25129"/>
                    <a:pt x="6835" y="25129"/>
                    <a:pt x="6823" y="25129"/>
                  </a:cubicBezTo>
                  <a:lnTo>
                    <a:pt x="6716" y="25129"/>
                  </a:lnTo>
                  <a:cubicBezTo>
                    <a:pt x="6668" y="25129"/>
                    <a:pt x="6632" y="25129"/>
                    <a:pt x="6573" y="25141"/>
                  </a:cubicBezTo>
                  <a:cubicBezTo>
                    <a:pt x="6525" y="25153"/>
                    <a:pt x="6477" y="25153"/>
                    <a:pt x="6418" y="25189"/>
                  </a:cubicBezTo>
                  <a:cubicBezTo>
                    <a:pt x="6370" y="25212"/>
                    <a:pt x="6358" y="25212"/>
                    <a:pt x="6299" y="25272"/>
                  </a:cubicBezTo>
                  <a:cubicBezTo>
                    <a:pt x="6239" y="25331"/>
                    <a:pt x="6120" y="25498"/>
                    <a:pt x="6073" y="25569"/>
                  </a:cubicBezTo>
                  <a:cubicBezTo>
                    <a:pt x="6049" y="25653"/>
                    <a:pt x="6061" y="25569"/>
                    <a:pt x="6037" y="25665"/>
                  </a:cubicBezTo>
                  <a:cubicBezTo>
                    <a:pt x="5989" y="25736"/>
                    <a:pt x="5918" y="25831"/>
                    <a:pt x="5882" y="25962"/>
                  </a:cubicBezTo>
                  <a:cubicBezTo>
                    <a:pt x="5846" y="26093"/>
                    <a:pt x="5918" y="26391"/>
                    <a:pt x="5846" y="26558"/>
                  </a:cubicBezTo>
                  <a:cubicBezTo>
                    <a:pt x="5763" y="26724"/>
                    <a:pt x="5656" y="26843"/>
                    <a:pt x="5644" y="27046"/>
                  </a:cubicBezTo>
                  <a:cubicBezTo>
                    <a:pt x="5608" y="27522"/>
                    <a:pt x="5549" y="28046"/>
                    <a:pt x="5525" y="28534"/>
                  </a:cubicBezTo>
                  <a:cubicBezTo>
                    <a:pt x="5525" y="28537"/>
                    <a:pt x="5527" y="28537"/>
                    <a:pt x="5530" y="28537"/>
                  </a:cubicBezTo>
                  <a:cubicBezTo>
                    <a:pt x="5543" y="28537"/>
                    <a:pt x="5575" y="28522"/>
                    <a:pt x="5584" y="28522"/>
                  </a:cubicBezTo>
                  <a:cubicBezTo>
                    <a:pt x="5608" y="28522"/>
                    <a:pt x="5620" y="28510"/>
                    <a:pt x="5632" y="28487"/>
                  </a:cubicBezTo>
                  <a:cubicBezTo>
                    <a:pt x="5644" y="28475"/>
                    <a:pt x="5680" y="28463"/>
                    <a:pt x="5704" y="28451"/>
                  </a:cubicBezTo>
                  <a:lnTo>
                    <a:pt x="5727" y="28427"/>
                  </a:lnTo>
                  <a:lnTo>
                    <a:pt x="5787" y="28367"/>
                  </a:lnTo>
                  <a:cubicBezTo>
                    <a:pt x="5811" y="28344"/>
                    <a:pt x="5858" y="28296"/>
                    <a:pt x="5906" y="28272"/>
                  </a:cubicBezTo>
                  <a:cubicBezTo>
                    <a:pt x="5930" y="28236"/>
                    <a:pt x="5954" y="28213"/>
                    <a:pt x="6013" y="28165"/>
                  </a:cubicBezTo>
                  <a:cubicBezTo>
                    <a:pt x="6061" y="28117"/>
                    <a:pt x="6120" y="28058"/>
                    <a:pt x="6180" y="28034"/>
                  </a:cubicBezTo>
                  <a:cubicBezTo>
                    <a:pt x="6239" y="27998"/>
                    <a:pt x="6311" y="27975"/>
                    <a:pt x="6370" y="27939"/>
                  </a:cubicBezTo>
                  <a:lnTo>
                    <a:pt x="6370" y="27939"/>
                  </a:lnTo>
                  <a:cubicBezTo>
                    <a:pt x="6358" y="27998"/>
                    <a:pt x="6335" y="28058"/>
                    <a:pt x="6311" y="28117"/>
                  </a:cubicBezTo>
                  <a:lnTo>
                    <a:pt x="6311" y="28129"/>
                  </a:lnTo>
                  <a:lnTo>
                    <a:pt x="6299" y="28129"/>
                  </a:lnTo>
                  <a:cubicBezTo>
                    <a:pt x="6275" y="28189"/>
                    <a:pt x="6287" y="28165"/>
                    <a:pt x="6251" y="28236"/>
                  </a:cubicBezTo>
                  <a:cubicBezTo>
                    <a:pt x="6227" y="28308"/>
                    <a:pt x="6216" y="28344"/>
                    <a:pt x="6168" y="28475"/>
                  </a:cubicBezTo>
                  <a:cubicBezTo>
                    <a:pt x="6120" y="28606"/>
                    <a:pt x="6037" y="28939"/>
                    <a:pt x="5989" y="29118"/>
                  </a:cubicBezTo>
                  <a:cubicBezTo>
                    <a:pt x="5942" y="29296"/>
                    <a:pt x="5835" y="29606"/>
                    <a:pt x="5811" y="29725"/>
                  </a:cubicBezTo>
                  <a:cubicBezTo>
                    <a:pt x="5775" y="29844"/>
                    <a:pt x="5799" y="29784"/>
                    <a:pt x="5763" y="29832"/>
                  </a:cubicBezTo>
                  <a:cubicBezTo>
                    <a:pt x="5761" y="29836"/>
                    <a:pt x="5759" y="29838"/>
                    <a:pt x="5758" y="29838"/>
                  </a:cubicBezTo>
                  <a:cubicBezTo>
                    <a:pt x="5751" y="29838"/>
                    <a:pt x="5749" y="29796"/>
                    <a:pt x="5739" y="29796"/>
                  </a:cubicBezTo>
                  <a:cubicBezTo>
                    <a:pt x="5287" y="29796"/>
                    <a:pt x="5061" y="30249"/>
                    <a:pt x="4751" y="30475"/>
                  </a:cubicBezTo>
                  <a:cubicBezTo>
                    <a:pt x="4191" y="30892"/>
                    <a:pt x="3620" y="31249"/>
                    <a:pt x="3084" y="31665"/>
                  </a:cubicBezTo>
                  <a:cubicBezTo>
                    <a:pt x="2977" y="31737"/>
                    <a:pt x="2882" y="31844"/>
                    <a:pt x="2787" y="31904"/>
                  </a:cubicBezTo>
                  <a:cubicBezTo>
                    <a:pt x="2715" y="31975"/>
                    <a:pt x="2644" y="32082"/>
                    <a:pt x="2596" y="32142"/>
                  </a:cubicBezTo>
                  <a:cubicBezTo>
                    <a:pt x="2560" y="32201"/>
                    <a:pt x="2548" y="32201"/>
                    <a:pt x="2536" y="32225"/>
                  </a:cubicBezTo>
                  <a:cubicBezTo>
                    <a:pt x="2406" y="32439"/>
                    <a:pt x="2286" y="32654"/>
                    <a:pt x="2167" y="32868"/>
                  </a:cubicBezTo>
                  <a:cubicBezTo>
                    <a:pt x="1941" y="33285"/>
                    <a:pt x="1715" y="33701"/>
                    <a:pt x="1524" y="34130"/>
                  </a:cubicBezTo>
                  <a:cubicBezTo>
                    <a:pt x="1132" y="34952"/>
                    <a:pt x="762" y="35785"/>
                    <a:pt x="453" y="36618"/>
                  </a:cubicBezTo>
                  <a:cubicBezTo>
                    <a:pt x="393" y="36785"/>
                    <a:pt x="298" y="36928"/>
                    <a:pt x="239" y="37047"/>
                  </a:cubicBezTo>
                  <a:cubicBezTo>
                    <a:pt x="179" y="37166"/>
                    <a:pt x="203" y="37107"/>
                    <a:pt x="155" y="37214"/>
                  </a:cubicBezTo>
                  <a:cubicBezTo>
                    <a:pt x="108" y="37321"/>
                    <a:pt x="48" y="37416"/>
                    <a:pt x="36" y="37559"/>
                  </a:cubicBezTo>
                  <a:cubicBezTo>
                    <a:pt x="0" y="37690"/>
                    <a:pt x="0" y="37750"/>
                    <a:pt x="0" y="37928"/>
                  </a:cubicBezTo>
                  <a:cubicBezTo>
                    <a:pt x="0" y="38107"/>
                    <a:pt x="36" y="38393"/>
                    <a:pt x="84" y="38595"/>
                  </a:cubicBezTo>
                  <a:cubicBezTo>
                    <a:pt x="120" y="38809"/>
                    <a:pt x="167" y="39047"/>
                    <a:pt x="227" y="39250"/>
                  </a:cubicBezTo>
                  <a:cubicBezTo>
                    <a:pt x="286" y="39476"/>
                    <a:pt x="358" y="39702"/>
                    <a:pt x="441" y="39917"/>
                  </a:cubicBezTo>
                  <a:cubicBezTo>
                    <a:pt x="453" y="39952"/>
                    <a:pt x="465" y="40012"/>
                    <a:pt x="477" y="40024"/>
                  </a:cubicBezTo>
                  <a:cubicBezTo>
                    <a:pt x="501" y="40059"/>
                    <a:pt x="501" y="40059"/>
                    <a:pt x="512" y="40071"/>
                  </a:cubicBezTo>
                  <a:cubicBezTo>
                    <a:pt x="524" y="40083"/>
                    <a:pt x="524" y="40095"/>
                    <a:pt x="536" y="40131"/>
                  </a:cubicBezTo>
                  <a:cubicBezTo>
                    <a:pt x="560" y="40155"/>
                    <a:pt x="584" y="40214"/>
                    <a:pt x="620" y="40238"/>
                  </a:cubicBezTo>
                  <a:cubicBezTo>
                    <a:pt x="631" y="40250"/>
                    <a:pt x="620" y="40250"/>
                    <a:pt x="631" y="40262"/>
                  </a:cubicBezTo>
                  <a:cubicBezTo>
                    <a:pt x="643" y="40274"/>
                    <a:pt x="655" y="40309"/>
                    <a:pt x="679" y="40321"/>
                  </a:cubicBezTo>
                  <a:lnTo>
                    <a:pt x="691" y="40333"/>
                  </a:lnTo>
                  <a:cubicBezTo>
                    <a:pt x="703" y="40357"/>
                    <a:pt x="751" y="40381"/>
                    <a:pt x="762" y="40393"/>
                  </a:cubicBezTo>
                  <a:cubicBezTo>
                    <a:pt x="768" y="40405"/>
                    <a:pt x="771" y="40405"/>
                    <a:pt x="773" y="40405"/>
                  </a:cubicBezTo>
                  <a:cubicBezTo>
                    <a:pt x="774" y="40405"/>
                    <a:pt x="774" y="40405"/>
                    <a:pt x="774" y="40417"/>
                  </a:cubicBezTo>
                  <a:lnTo>
                    <a:pt x="810" y="40440"/>
                  </a:lnTo>
                  <a:cubicBezTo>
                    <a:pt x="822" y="40452"/>
                    <a:pt x="858" y="40452"/>
                    <a:pt x="882" y="40476"/>
                  </a:cubicBezTo>
                  <a:cubicBezTo>
                    <a:pt x="917" y="40488"/>
                    <a:pt x="989" y="40488"/>
                    <a:pt x="1012" y="40488"/>
                  </a:cubicBezTo>
                  <a:lnTo>
                    <a:pt x="1060" y="40488"/>
                  </a:lnTo>
                  <a:cubicBezTo>
                    <a:pt x="1108" y="40488"/>
                    <a:pt x="1215" y="40440"/>
                    <a:pt x="1251" y="40428"/>
                  </a:cubicBezTo>
                  <a:cubicBezTo>
                    <a:pt x="1286" y="40417"/>
                    <a:pt x="1286" y="40417"/>
                    <a:pt x="1298" y="40393"/>
                  </a:cubicBezTo>
                  <a:cubicBezTo>
                    <a:pt x="1304" y="40387"/>
                    <a:pt x="1307" y="40387"/>
                    <a:pt x="1312" y="40387"/>
                  </a:cubicBezTo>
                  <a:cubicBezTo>
                    <a:pt x="1316" y="40387"/>
                    <a:pt x="1322" y="40387"/>
                    <a:pt x="1334" y="40381"/>
                  </a:cubicBezTo>
                  <a:cubicBezTo>
                    <a:pt x="1346" y="40369"/>
                    <a:pt x="1370" y="40369"/>
                    <a:pt x="1405" y="40357"/>
                  </a:cubicBezTo>
                  <a:cubicBezTo>
                    <a:pt x="1429" y="40333"/>
                    <a:pt x="1453" y="40333"/>
                    <a:pt x="1489" y="40321"/>
                  </a:cubicBezTo>
                  <a:cubicBezTo>
                    <a:pt x="1536" y="40309"/>
                    <a:pt x="1584" y="40297"/>
                    <a:pt x="1644" y="40262"/>
                  </a:cubicBezTo>
                  <a:cubicBezTo>
                    <a:pt x="1703" y="40238"/>
                    <a:pt x="1763" y="40095"/>
                    <a:pt x="1774" y="40059"/>
                  </a:cubicBezTo>
                  <a:lnTo>
                    <a:pt x="1774" y="39952"/>
                  </a:lnTo>
                  <a:lnTo>
                    <a:pt x="1774" y="39905"/>
                  </a:lnTo>
                  <a:lnTo>
                    <a:pt x="1774" y="39881"/>
                  </a:lnTo>
                  <a:cubicBezTo>
                    <a:pt x="1774" y="39845"/>
                    <a:pt x="1774" y="39833"/>
                    <a:pt x="1763" y="39797"/>
                  </a:cubicBezTo>
                  <a:cubicBezTo>
                    <a:pt x="1751" y="39774"/>
                    <a:pt x="1727" y="39666"/>
                    <a:pt x="1715" y="39619"/>
                  </a:cubicBezTo>
                  <a:cubicBezTo>
                    <a:pt x="1712" y="39611"/>
                    <a:pt x="1711" y="39608"/>
                    <a:pt x="1710" y="39608"/>
                  </a:cubicBezTo>
                  <a:cubicBezTo>
                    <a:pt x="1709" y="39608"/>
                    <a:pt x="1709" y="39616"/>
                    <a:pt x="1709" y="39616"/>
                  </a:cubicBezTo>
                  <a:cubicBezTo>
                    <a:pt x="1709" y="39616"/>
                    <a:pt x="1707" y="39610"/>
                    <a:pt x="1703" y="39583"/>
                  </a:cubicBezTo>
                  <a:cubicBezTo>
                    <a:pt x="1691" y="39524"/>
                    <a:pt x="1644" y="39357"/>
                    <a:pt x="1632" y="39262"/>
                  </a:cubicBezTo>
                  <a:cubicBezTo>
                    <a:pt x="1596" y="39166"/>
                    <a:pt x="1572" y="39024"/>
                    <a:pt x="1548" y="38904"/>
                  </a:cubicBezTo>
                  <a:cubicBezTo>
                    <a:pt x="1536" y="38809"/>
                    <a:pt x="1524" y="38666"/>
                    <a:pt x="1524" y="38571"/>
                  </a:cubicBezTo>
                  <a:lnTo>
                    <a:pt x="1524" y="38547"/>
                  </a:lnTo>
                  <a:lnTo>
                    <a:pt x="1524" y="38535"/>
                  </a:lnTo>
                  <a:cubicBezTo>
                    <a:pt x="2239" y="37166"/>
                    <a:pt x="2953" y="35809"/>
                    <a:pt x="3668" y="34440"/>
                  </a:cubicBezTo>
                  <a:cubicBezTo>
                    <a:pt x="3679" y="34523"/>
                    <a:pt x="3679" y="34642"/>
                    <a:pt x="3691" y="34702"/>
                  </a:cubicBezTo>
                  <a:cubicBezTo>
                    <a:pt x="3691" y="34761"/>
                    <a:pt x="3715" y="34785"/>
                    <a:pt x="3715" y="34833"/>
                  </a:cubicBezTo>
                  <a:cubicBezTo>
                    <a:pt x="3727" y="34880"/>
                    <a:pt x="3739" y="34952"/>
                    <a:pt x="3751" y="34975"/>
                  </a:cubicBezTo>
                  <a:lnTo>
                    <a:pt x="3775" y="35011"/>
                  </a:lnTo>
                  <a:cubicBezTo>
                    <a:pt x="3787" y="35035"/>
                    <a:pt x="3810" y="35094"/>
                    <a:pt x="3846" y="35130"/>
                  </a:cubicBezTo>
                  <a:lnTo>
                    <a:pt x="3858" y="35142"/>
                  </a:lnTo>
                  <a:lnTo>
                    <a:pt x="3906" y="35190"/>
                  </a:lnTo>
                  <a:cubicBezTo>
                    <a:pt x="3918" y="35202"/>
                    <a:pt x="3965" y="35214"/>
                    <a:pt x="3989" y="35249"/>
                  </a:cubicBezTo>
                  <a:cubicBezTo>
                    <a:pt x="4025" y="35261"/>
                    <a:pt x="4072" y="35297"/>
                    <a:pt x="4096" y="35297"/>
                  </a:cubicBezTo>
                  <a:cubicBezTo>
                    <a:pt x="4132" y="35309"/>
                    <a:pt x="4144" y="35309"/>
                    <a:pt x="4168" y="35321"/>
                  </a:cubicBezTo>
                  <a:cubicBezTo>
                    <a:pt x="4203" y="35333"/>
                    <a:pt x="4251" y="35333"/>
                    <a:pt x="4263" y="35356"/>
                  </a:cubicBezTo>
                  <a:cubicBezTo>
                    <a:pt x="4287" y="35356"/>
                    <a:pt x="4275" y="35356"/>
                    <a:pt x="4311" y="35368"/>
                  </a:cubicBezTo>
                  <a:cubicBezTo>
                    <a:pt x="4334" y="35368"/>
                    <a:pt x="4382" y="35380"/>
                    <a:pt x="4406" y="35380"/>
                  </a:cubicBezTo>
                  <a:cubicBezTo>
                    <a:pt x="4441" y="35380"/>
                    <a:pt x="4465" y="35392"/>
                    <a:pt x="4501" y="35392"/>
                  </a:cubicBezTo>
                  <a:lnTo>
                    <a:pt x="4632" y="35392"/>
                  </a:lnTo>
                  <a:cubicBezTo>
                    <a:pt x="4644" y="35392"/>
                    <a:pt x="4668" y="35392"/>
                    <a:pt x="4692" y="35380"/>
                  </a:cubicBezTo>
                  <a:cubicBezTo>
                    <a:pt x="4727" y="35380"/>
                    <a:pt x="4751" y="35356"/>
                    <a:pt x="4787" y="35356"/>
                  </a:cubicBezTo>
                  <a:cubicBezTo>
                    <a:pt x="4799" y="35356"/>
                    <a:pt x="4787" y="35356"/>
                    <a:pt x="4799" y="35333"/>
                  </a:cubicBezTo>
                  <a:cubicBezTo>
                    <a:pt x="4811" y="35321"/>
                    <a:pt x="4858" y="35297"/>
                    <a:pt x="4870" y="35273"/>
                  </a:cubicBezTo>
                  <a:lnTo>
                    <a:pt x="4918" y="35237"/>
                  </a:lnTo>
                  <a:cubicBezTo>
                    <a:pt x="4930" y="35214"/>
                    <a:pt x="4930" y="35202"/>
                    <a:pt x="4942" y="35190"/>
                  </a:cubicBezTo>
                  <a:cubicBezTo>
                    <a:pt x="4965" y="35154"/>
                    <a:pt x="4977" y="35142"/>
                    <a:pt x="4989" y="35118"/>
                  </a:cubicBezTo>
                  <a:cubicBezTo>
                    <a:pt x="5001" y="35083"/>
                    <a:pt x="5001" y="35094"/>
                    <a:pt x="5037" y="35035"/>
                  </a:cubicBezTo>
                  <a:cubicBezTo>
                    <a:pt x="5061" y="34964"/>
                    <a:pt x="5144" y="34761"/>
                    <a:pt x="5168" y="34654"/>
                  </a:cubicBezTo>
                  <a:cubicBezTo>
                    <a:pt x="5203" y="34547"/>
                    <a:pt x="5180" y="34594"/>
                    <a:pt x="5215" y="34487"/>
                  </a:cubicBezTo>
                  <a:cubicBezTo>
                    <a:pt x="5239" y="34380"/>
                    <a:pt x="5346" y="34130"/>
                    <a:pt x="5406" y="33999"/>
                  </a:cubicBezTo>
                  <a:cubicBezTo>
                    <a:pt x="5537" y="33701"/>
                    <a:pt x="5870" y="33309"/>
                    <a:pt x="6073" y="33154"/>
                  </a:cubicBezTo>
                  <a:cubicBezTo>
                    <a:pt x="6275" y="32987"/>
                    <a:pt x="6406" y="32939"/>
                    <a:pt x="6537" y="32880"/>
                  </a:cubicBezTo>
                  <a:cubicBezTo>
                    <a:pt x="6668" y="32820"/>
                    <a:pt x="6692" y="32820"/>
                    <a:pt x="6763" y="32808"/>
                  </a:cubicBezTo>
                  <a:cubicBezTo>
                    <a:pt x="7132" y="32689"/>
                    <a:pt x="7775" y="32511"/>
                    <a:pt x="8073" y="32416"/>
                  </a:cubicBezTo>
                  <a:cubicBezTo>
                    <a:pt x="8740" y="32225"/>
                    <a:pt x="9371" y="32023"/>
                    <a:pt x="9918" y="31820"/>
                  </a:cubicBezTo>
                  <a:cubicBezTo>
                    <a:pt x="10264" y="31701"/>
                    <a:pt x="10478" y="31618"/>
                    <a:pt x="10716" y="31523"/>
                  </a:cubicBezTo>
                  <a:cubicBezTo>
                    <a:pt x="10942" y="31439"/>
                    <a:pt x="10930" y="31439"/>
                    <a:pt x="11109" y="31368"/>
                  </a:cubicBezTo>
                  <a:cubicBezTo>
                    <a:pt x="11113" y="31361"/>
                    <a:pt x="11111" y="31359"/>
                    <a:pt x="11108" y="31359"/>
                  </a:cubicBezTo>
                  <a:cubicBezTo>
                    <a:pt x="11108" y="31359"/>
                    <a:pt x="11107" y="31359"/>
                    <a:pt x="11106" y="31359"/>
                  </a:cubicBezTo>
                  <a:lnTo>
                    <a:pt x="11106" y="31359"/>
                  </a:lnTo>
                  <a:cubicBezTo>
                    <a:pt x="11110" y="31357"/>
                    <a:pt x="11118" y="31353"/>
                    <a:pt x="11133" y="31344"/>
                  </a:cubicBezTo>
                  <a:cubicBezTo>
                    <a:pt x="11180" y="31332"/>
                    <a:pt x="11395" y="31213"/>
                    <a:pt x="11430" y="31165"/>
                  </a:cubicBezTo>
                  <a:cubicBezTo>
                    <a:pt x="11478" y="31142"/>
                    <a:pt x="11466" y="31154"/>
                    <a:pt x="11478" y="31130"/>
                  </a:cubicBezTo>
                  <a:cubicBezTo>
                    <a:pt x="11514" y="31106"/>
                    <a:pt x="11514" y="31094"/>
                    <a:pt x="11526" y="31082"/>
                  </a:cubicBezTo>
                  <a:cubicBezTo>
                    <a:pt x="11728" y="30844"/>
                    <a:pt x="11931" y="30570"/>
                    <a:pt x="12121" y="30320"/>
                  </a:cubicBezTo>
                  <a:cubicBezTo>
                    <a:pt x="12145" y="30296"/>
                    <a:pt x="12145" y="30272"/>
                    <a:pt x="12169" y="30261"/>
                  </a:cubicBezTo>
                  <a:lnTo>
                    <a:pt x="12181" y="30249"/>
                  </a:lnTo>
                  <a:cubicBezTo>
                    <a:pt x="12192" y="30249"/>
                    <a:pt x="12192" y="30237"/>
                    <a:pt x="12204" y="30237"/>
                  </a:cubicBezTo>
                  <a:cubicBezTo>
                    <a:pt x="12228" y="30237"/>
                    <a:pt x="12228" y="30213"/>
                    <a:pt x="12240" y="30213"/>
                  </a:cubicBezTo>
                  <a:cubicBezTo>
                    <a:pt x="12252" y="30201"/>
                    <a:pt x="12264" y="30201"/>
                    <a:pt x="12300" y="30189"/>
                  </a:cubicBezTo>
                  <a:cubicBezTo>
                    <a:pt x="12323" y="30177"/>
                    <a:pt x="12383" y="30153"/>
                    <a:pt x="12419" y="30141"/>
                  </a:cubicBezTo>
                  <a:cubicBezTo>
                    <a:pt x="12466" y="30130"/>
                    <a:pt x="12550" y="30118"/>
                    <a:pt x="12585" y="30094"/>
                  </a:cubicBezTo>
                  <a:lnTo>
                    <a:pt x="12788" y="30094"/>
                  </a:lnTo>
                  <a:cubicBezTo>
                    <a:pt x="12823" y="30094"/>
                    <a:pt x="12800" y="30094"/>
                    <a:pt x="12859" y="30118"/>
                  </a:cubicBezTo>
                  <a:cubicBezTo>
                    <a:pt x="12919" y="30130"/>
                    <a:pt x="13014" y="30141"/>
                    <a:pt x="13097" y="30153"/>
                  </a:cubicBezTo>
                  <a:cubicBezTo>
                    <a:pt x="13193" y="30177"/>
                    <a:pt x="13395" y="30189"/>
                    <a:pt x="13478" y="30189"/>
                  </a:cubicBezTo>
                  <a:lnTo>
                    <a:pt x="13752" y="30189"/>
                  </a:lnTo>
                  <a:cubicBezTo>
                    <a:pt x="13788" y="30177"/>
                    <a:pt x="13800" y="30177"/>
                    <a:pt x="13847" y="30141"/>
                  </a:cubicBezTo>
                  <a:cubicBezTo>
                    <a:pt x="13895" y="30118"/>
                    <a:pt x="14014" y="30011"/>
                    <a:pt x="14074" y="29963"/>
                  </a:cubicBezTo>
                  <a:cubicBezTo>
                    <a:pt x="14109" y="29915"/>
                    <a:pt x="14193" y="29880"/>
                    <a:pt x="14217" y="29844"/>
                  </a:cubicBezTo>
                  <a:cubicBezTo>
                    <a:pt x="14264" y="29820"/>
                    <a:pt x="14264" y="29796"/>
                    <a:pt x="14288" y="29784"/>
                  </a:cubicBezTo>
                  <a:cubicBezTo>
                    <a:pt x="14324" y="29760"/>
                    <a:pt x="14324" y="29772"/>
                    <a:pt x="14336" y="29737"/>
                  </a:cubicBezTo>
                  <a:cubicBezTo>
                    <a:pt x="14371" y="29713"/>
                    <a:pt x="14407" y="29653"/>
                    <a:pt x="14407" y="29606"/>
                  </a:cubicBezTo>
                  <a:cubicBezTo>
                    <a:pt x="14431" y="29379"/>
                    <a:pt x="14502" y="28891"/>
                    <a:pt x="14526" y="28760"/>
                  </a:cubicBezTo>
                  <a:cubicBezTo>
                    <a:pt x="14545" y="28689"/>
                    <a:pt x="14551" y="28681"/>
                    <a:pt x="14554" y="28681"/>
                  </a:cubicBezTo>
                  <a:cubicBezTo>
                    <a:pt x="14554" y="28681"/>
                    <a:pt x="14555" y="28682"/>
                    <a:pt x="14556" y="28682"/>
                  </a:cubicBezTo>
                  <a:cubicBezTo>
                    <a:pt x="14557" y="28682"/>
                    <a:pt x="14558" y="28680"/>
                    <a:pt x="14562" y="28665"/>
                  </a:cubicBezTo>
                  <a:cubicBezTo>
                    <a:pt x="14570" y="28653"/>
                    <a:pt x="14578" y="28649"/>
                    <a:pt x="14586" y="28649"/>
                  </a:cubicBezTo>
                  <a:cubicBezTo>
                    <a:pt x="14601" y="28649"/>
                    <a:pt x="14617" y="28665"/>
                    <a:pt x="14633" y="28665"/>
                  </a:cubicBezTo>
                  <a:cubicBezTo>
                    <a:pt x="14635" y="28663"/>
                    <a:pt x="14636" y="28663"/>
                    <a:pt x="14638" y="28663"/>
                  </a:cubicBezTo>
                  <a:cubicBezTo>
                    <a:pt x="14646" y="28663"/>
                    <a:pt x="14650" y="28689"/>
                    <a:pt x="14681" y="28689"/>
                  </a:cubicBezTo>
                  <a:cubicBezTo>
                    <a:pt x="14705" y="28701"/>
                    <a:pt x="14728" y="28713"/>
                    <a:pt x="14764" y="28725"/>
                  </a:cubicBezTo>
                  <a:cubicBezTo>
                    <a:pt x="14812" y="28748"/>
                    <a:pt x="14907" y="28808"/>
                    <a:pt x="14943" y="28832"/>
                  </a:cubicBezTo>
                  <a:cubicBezTo>
                    <a:pt x="15443" y="29106"/>
                    <a:pt x="15943" y="29308"/>
                    <a:pt x="16467" y="29499"/>
                  </a:cubicBezTo>
                  <a:cubicBezTo>
                    <a:pt x="16550" y="29534"/>
                    <a:pt x="16669" y="29582"/>
                    <a:pt x="16776" y="29606"/>
                  </a:cubicBezTo>
                  <a:cubicBezTo>
                    <a:pt x="16884" y="29641"/>
                    <a:pt x="17110" y="29713"/>
                    <a:pt x="17193" y="29737"/>
                  </a:cubicBezTo>
                  <a:cubicBezTo>
                    <a:pt x="17288" y="29772"/>
                    <a:pt x="17324" y="29796"/>
                    <a:pt x="17360" y="29820"/>
                  </a:cubicBezTo>
                  <a:cubicBezTo>
                    <a:pt x="17384" y="29826"/>
                    <a:pt x="17384" y="29826"/>
                    <a:pt x="17381" y="29826"/>
                  </a:cubicBezTo>
                  <a:cubicBezTo>
                    <a:pt x="17378" y="29826"/>
                    <a:pt x="17372" y="29826"/>
                    <a:pt x="17384" y="29832"/>
                  </a:cubicBezTo>
                  <a:cubicBezTo>
                    <a:pt x="17407" y="29844"/>
                    <a:pt x="17419" y="29844"/>
                    <a:pt x="17431" y="29856"/>
                  </a:cubicBezTo>
                  <a:lnTo>
                    <a:pt x="17443" y="29880"/>
                  </a:lnTo>
                  <a:cubicBezTo>
                    <a:pt x="17467" y="29891"/>
                    <a:pt x="17443" y="29880"/>
                    <a:pt x="17503" y="29915"/>
                  </a:cubicBezTo>
                  <a:cubicBezTo>
                    <a:pt x="17550" y="29963"/>
                    <a:pt x="17717" y="30082"/>
                    <a:pt x="17788" y="30141"/>
                  </a:cubicBezTo>
                  <a:cubicBezTo>
                    <a:pt x="17860" y="30201"/>
                    <a:pt x="18003" y="30332"/>
                    <a:pt x="18038" y="30368"/>
                  </a:cubicBezTo>
                  <a:cubicBezTo>
                    <a:pt x="18047" y="30372"/>
                    <a:pt x="18053" y="30373"/>
                    <a:pt x="18058" y="30373"/>
                  </a:cubicBezTo>
                  <a:cubicBezTo>
                    <a:pt x="18078" y="30373"/>
                    <a:pt x="18079" y="30350"/>
                    <a:pt x="18088" y="30350"/>
                  </a:cubicBezTo>
                  <a:cubicBezTo>
                    <a:pt x="18091" y="30350"/>
                    <a:pt x="18094" y="30352"/>
                    <a:pt x="18098" y="30356"/>
                  </a:cubicBezTo>
                  <a:cubicBezTo>
                    <a:pt x="18103" y="30358"/>
                    <a:pt x="18108" y="30358"/>
                    <a:pt x="18113" y="30358"/>
                  </a:cubicBezTo>
                  <a:cubicBezTo>
                    <a:pt x="18130" y="30358"/>
                    <a:pt x="18140" y="30347"/>
                    <a:pt x="18148" y="30347"/>
                  </a:cubicBezTo>
                  <a:cubicBezTo>
                    <a:pt x="18151" y="30347"/>
                    <a:pt x="18154" y="30350"/>
                    <a:pt x="18157" y="30356"/>
                  </a:cubicBezTo>
                  <a:cubicBezTo>
                    <a:pt x="18181" y="30368"/>
                    <a:pt x="18157" y="30380"/>
                    <a:pt x="18193" y="30415"/>
                  </a:cubicBezTo>
                  <a:cubicBezTo>
                    <a:pt x="18217" y="30439"/>
                    <a:pt x="18157" y="30487"/>
                    <a:pt x="18157" y="30499"/>
                  </a:cubicBezTo>
                  <a:cubicBezTo>
                    <a:pt x="18312" y="30737"/>
                    <a:pt x="18491" y="30975"/>
                    <a:pt x="18658" y="31213"/>
                  </a:cubicBezTo>
                  <a:cubicBezTo>
                    <a:pt x="18669" y="31249"/>
                    <a:pt x="18681" y="31249"/>
                    <a:pt x="18693" y="31273"/>
                  </a:cubicBezTo>
                  <a:cubicBezTo>
                    <a:pt x="18729" y="31308"/>
                    <a:pt x="18777" y="31320"/>
                    <a:pt x="18812" y="31332"/>
                  </a:cubicBezTo>
                  <a:cubicBezTo>
                    <a:pt x="18848" y="31344"/>
                    <a:pt x="18896" y="31344"/>
                    <a:pt x="18919" y="31368"/>
                  </a:cubicBezTo>
                  <a:cubicBezTo>
                    <a:pt x="18955" y="31380"/>
                    <a:pt x="19015" y="31380"/>
                    <a:pt x="19039" y="31392"/>
                  </a:cubicBezTo>
                  <a:cubicBezTo>
                    <a:pt x="19074" y="31392"/>
                    <a:pt x="19074" y="31392"/>
                    <a:pt x="19098" y="31404"/>
                  </a:cubicBezTo>
                  <a:cubicBezTo>
                    <a:pt x="19134" y="31404"/>
                    <a:pt x="19146" y="31427"/>
                    <a:pt x="19170" y="31427"/>
                  </a:cubicBezTo>
                  <a:cubicBezTo>
                    <a:pt x="19205" y="31439"/>
                    <a:pt x="19229" y="31439"/>
                    <a:pt x="19265" y="31451"/>
                  </a:cubicBezTo>
                  <a:cubicBezTo>
                    <a:pt x="19289" y="31463"/>
                    <a:pt x="19336" y="31487"/>
                    <a:pt x="19372" y="31487"/>
                  </a:cubicBezTo>
                  <a:cubicBezTo>
                    <a:pt x="19388" y="31487"/>
                    <a:pt x="19414" y="31492"/>
                    <a:pt x="19437" y="31492"/>
                  </a:cubicBezTo>
                  <a:cubicBezTo>
                    <a:pt x="19449" y="31492"/>
                    <a:pt x="19459" y="31491"/>
                    <a:pt x="19467" y="31487"/>
                  </a:cubicBezTo>
                  <a:cubicBezTo>
                    <a:pt x="19503" y="31487"/>
                    <a:pt x="19503" y="31463"/>
                    <a:pt x="19527" y="31463"/>
                  </a:cubicBezTo>
                  <a:cubicBezTo>
                    <a:pt x="19562" y="31451"/>
                    <a:pt x="19610" y="31427"/>
                    <a:pt x="19622" y="31404"/>
                  </a:cubicBezTo>
                  <a:lnTo>
                    <a:pt x="19646" y="31380"/>
                  </a:lnTo>
                  <a:cubicBezTo>
                    <a:pt x="19670" y="31368"/>
                    <a:pt x="19646" y="31368"/>
                    <a:pt x="19670" y="31344"/>
                  </a:cubicBezTo>
                  <a:cubicBezTo>
                    <a:pt x="19681" y="31332"/>
                    <a:pt x="19705" y="31249"/>
                    <a:pt x="19729" y="31249"/>
                  </a:cubicBezTo>
                  <a:cubicBezTo>
                    <a:pt x="19741" y="31249"/>
                    <a:pt x="19789" y="31332"/>
                    <a:pt x="19801" y="31368"/>
                  </a:cubicBezTo>
                  <a:cubicBezTo>
                    <a:pt x="19812" y="31392"/>
                    <a:pt x="19801" y="31380"/>
                    <a:pt x="19824" y="31439"/>
                  </a:cubicBezTo>
                  <a:cubicBezTo>
                    <a:pt x="19860" y="31499"/>
                    <a:pt x="19943" y="31665"/>
                    <a:pt x="19991" y="31737"/>
                  </a:cubicBezTo>
                  <a:lnTo>
                    <a:pt x="20062" y="31880"/>
                  </a:lnTo>
                  <a:cubicBezTo>
                    <a:pt x="20098" y="31939"/>
                    <a:pt x="20098" y="31975"/>
                    <a:pt x="20122" y="32046"/>
                  </a:cubicBezTo>
                  <a:cubicBezTo>
                    <a:pt x="20158" y="32118"/>
                    <a:pt x="20229" y="32285"/>
                    <a:pt x="20277" y="32356"/>
                  </a:cubicBezTo>
                  <a:cubicBezTo>
                    <a:pt x="20324" y="32439"/>
                    <a:pt x="20360" y="32499"/>
                    <a:pt x="20396" y="32523"/>
                  </a:cubicBezTo>
                  <a:cubicBezTo>
                    <a:pt x="20410" y="32537"/>
                    <a:pt x="20424" y="32542"/>
                    <a:pt x="20436" y="32542"/>
                  </a:cubicBezTo>
                  <a:cubicBezTo>
                    <a:pt x="20458" y="32542"/>
                    <a:pt x="20477" y="32529"/>
                    <a:pt x="20496" y="32529"/>
                  </a:cubicBezTo>
                  <a:cubicBezTo>
                    <a:pt x="20502" y="32529"/>
                    <a:pt x="20508" y="32530"/>
                    <a:pt x="20515" y="32535"/>
                  </a:cubicBezTo>
                  <a:cubicBezTo>
                    <a:pt x="20707" y="32750"/>
                    <a:pt x="20921" y="32857"/>
                    <a:pt x="21207" y="32857"/>
                  </a:cubicBezTo>
                  <a:cubicBezTo>
                    <a:pt x="21222" y="32857"/>
                    <a:pt x="21238" y="32857"/>
                    <a:pt x="21253" y="32856"/>
                  </a:cubicBezTo>
                  <a:cubicBezTo>
                    <a:pt x="21277" y="32856"/>
                    <a:pt x="21277" y="32832"/>
                    <a:pt x="21277" y="32820"/>
                  </a:cubicBezTo>
                  <a:cubicBezTo>
                    <a:pt x="21289" y="32808"/>
                    <a:pt x="21289" y="32773"/>
                    <a:pt x="21289" y="32761"/>
                  </a:cubicBezTo>
                  <a:lnTo>
                    <a:pt x="21289" y="32749"/>
                  </a:lnTo>
                  <a:cubicBezTo>
                    <a:pt x="21289" y="32737"/>
                    <a:pt x="21289" y="32713"/>
                    <a:pt x="21301" y="32689"/>
                  </a:cubicBezTo>
                  <a:lnTo>
                    <a:pt x="21301" y="32582"/>
                  </a:lnTo>
                  <a:cubicBezTo>
                    <a:pt x="21301" y="32535"/>
                    <a:pt x="21289" y="32463"/>
                    <a:pt x="21277" y="32404"/>
                  </a:cubicBezTo>
                  <a:cubicBezTo>
                    <a:pt x="21217" y="32166"/>
                    <a:pt x="21158" y="31975"/>
                    <a:pt x="21075" y="31737"/>
                  </a:cubicBezTo>
                  <a:cubicBezTo>
                    <a:pt x="21063" y="31701"/>
                    <a:pt x="21075" y="31737"/>
                    <a:pt x="21051" y="31630"/>
                  </a:cubicBezTo>
                  <a:cubicBezTo>
                    <a:pt x="21003" y="31523"/>
                    <a:pt x="20920" y="31261"/>
                    <a:pt x="20824" y="31082"/>
                  </a:cubicBezTo>
                  <a:cubicBezTo>
                    <a:pt x="20741" y="30903"/>
                    <a:pt x="20574" y="30665"/>
                    <a:pt x="20408" y="30487"/>
                  </a:cubicBezTo>
                  <a:cubicBezTo>
                    <a:pt x="20265" y="30320"/>
                    <a:pt x="20098" y="30130"/>
                    <a:pt x="19932" y="29951"/>
                  </a:cubicBezTo>
                  <a:cubicBezTo>
                    <a:pt x="19765" y="29772"/>
                    <a:pt x="19551" y="29606"/>
                    <a:pt x="19336" y="29463"/>
                  </a:cubicBezTo>
                  <a:cubicBezTo>
                    <a:pt x="19134" y="29320"/>
                    <a:pt x="18908" y="29177"/>
                    <a:pt x="18693" y="29058"/>
                  </a:cubicBezTo>
                  <a:cubicBezTo>
                    <a:pt x="17979" y="28653"/>
                    <a:pt x="17253" y="28296"/>
                    <a:pt x="16538" y="27915"/>
                  </a:cubicBezTo>
                  <a:cubicBezTo>
                    <a:pt x="16288" y="27772"/>
                    <a:pt x="15764" y="27498"/>
                    <a:pt x="15621" y="27391"/>
                  </a:cubicBezTo>
                  <a:cubicBezTo>
                    <a:pt x="15582" y="27369"/>
                    <a:pt x="15562" y="27357"/>
                    <a:pt x="15552" y="27351"/>
                  </a:cubicBezTo>
                  <a:lnTo>
                    <a:pt x="15552" y="27351"/>
                  </a:lnTo>
                  <a:cubicBezTo>
                    <a:pt x="15552" y="27352"/>
                    <a:pt x="15553" y="27352"/>
                    <a:pt x="15553" y="27352"/>
                  </a:cubicBezTo>
                  <a:lnTo>
                    <a:pt x="15553" y="27352"/>
                  </a:lnTo>
                  <a:cubicBezTo>
                    <a:pt x="15549" y="27349"/>
                    <a:pt x="15545" y="27347"/>
                    <a:pt x="15545" y="27347"/>
                  </a:cubicBezTo>
                  <a:lnTo>
                    <a:pt x="15545" y="27347"/>
                  </a:lnTo>
                  <a:cubicBezTo>
                    <a:pt x="15545" y="27347"/>
                    <a:pt x="15547" y="27349"/>
                    <a:pt x="15552" y="27351"/>
                  </a:cubicBezTo>
                  <a:lnTo>
                    <a:pt x="15552" y="27351"/>
                  </a:lnTo>
                  <a:cubicBezTo>
                    <a:pt x="15507" y="27333"/>
                    <a:pt x="15536" y="27342"/>
                    <a:pt x="15502" y="27320"/>
                  </a:cubicBezTo>
                  <a:cubicBezTo>
                    <a:pt x="15455" y="27284"/>
                    <a:pt x="15467" y="27284"/>
                    <a:pt x="15407" y="27236"/>
                  </a:cubicBezTo>
                  <a:cubicBezTo>
                    <a:pt x="15348" y="27201"/>
                    <a:pt x="15145" y="27022"/>
                    <a:pt x="15098" y="26963"/>
                  </a:cubicBezTo>
                  <a:cubicBezTo>
                    <a:pt x="15038" y="26915"/>
                    <a:pt x="15038" y="26903"/>
                    <a:pt x="15002" y="26879"/>
                  </a:cubicBezTo>
                  <a:lnTo>
                    <a:pt x="14990" y="26867"/>
                  </a:lnTo>
                  <a:cubicBezTo>
                    <a:pt x="14979" y="26843"/>
                    <a:pt x="14931" y="26808"/>
                    <a:pt x="14907" y="26760"/>
                  </a:cubicBezTo>
                  <a:lnTo>
                    <a:pt x="14764" y="26629"/>
                  </a:lnTo>
                  <a:lnTo>
                    <a:pt x="14693" y="26558"/>
                  </a:lnTo>
                  <a:lnTo>
                    <a:pt x="14621" y="26486"/>
                  </a:lnTo>
                  <a:lnTo>
                    <a:pt x="14609" y="26462"/>
                  </a:lnTo>
                  <a:cubicBezTo>
                    <a:pt x="14609" y="26451"/>
                    <a:pt x="14550" y="26403"/>
                    <a:pt x="14562" y="26391"/>
                  </a:cubicBezTo>
                  <a:cubicBezTo>
                    <a:pt x="14562" y="26379"/>
                    <a:pt x="14621" y="26343"/>
                    <a:pt x="14633" y="26331"/>
                  </a:cubicBezTo>
                  <a:cubicBezTo>
                    <a:pt x="14639" y="26326"/>
                    <a:pt x="14642" y="26326"/>
                    <a:pt x="14647" y="26326"/>
                  </a:cubicBezTo>
                  <a:cubicBezTo>
                    <a:pt x="14651" y="26326"/>
                    <a:pt x="14657" y="26326"/>
                    <a:pt x="14669" y="26320"/>
                  </a:cubicBezTo>
                  <a:cubicBezTo>
                    <a:pt x="14681" y="26308"/>
                    <a:pt x="14693" y="26308"/>
                    <a:pt x="14705" y="26308"/>
                  </a:cubicBezTo>
                  <a:cubicBezTo>
                    <a:pt x="14739" y="26285"/>
                    <a:pt x="14751" y="26284"/>
                    <a:pt x="14794" y="26273"/>
                  </a:cubicBezTo>
                  <a:lnTo>
                    <a:pt x="14794" y="26273"/>
                  </a:lnTo>
                  <a:cubicBezTo>
                    <a:pt x="14793" y="26275"/>
                    <a:pt x="14793" y="26275"/>
                    <a:pt x="14794" y="26275"/>
                  </a:cubicBezTo>
                  <a:cubicBezTo>
                    <a:pt x="14797" y="26275"/>
                    <a:pt x="14806" y="26272"/>
                    <a:pt x="14800" y="26272"/>
                  </a:cubicBezTo>
                  <a:cubicBezTo>
                    <a:pt x="14798" y="26272"/>
                    <a:pt x="14796" y="26273"/>
                    <a:pt x="14794" y="26273"/>
                  </a:cubicBezTo>
                  <a:lnTo>
                    <a:pt x="14794" y="26273"/>
                  </a:lnTo>
                  <a:cubicBezTo>
                    <a:pt x="14797" y="26271"/>
                    <a:pt x="14805" y="26268"/>
                    <a:pt x="14824" y="26260"/>
                  </a:cubicBezTo>
                  <a:cubicBezTo>
                    <a:pt x="14883" y="26248"/>
                    <a:pt x="15157" y="26165"/>
                    <a:pt x="15229" y="26153"/>
                  </a:cubicBezTo>
                  <a:cubicBezTo>
                    <a:pt x="15300" y="26141"/>
                    <a:pt x="15276" y="26141"/>
                    <a:pt x="15348" y="26141"/>
                  </a:cubicBezTo>
                  <a:cubicBezTo>
                    <a:pt x="15419" y="26129"/>
                    <a:pt x="15621" y="26129"/>
                    <a:pt x="15693" y="26129"/>
                  </a:cubicBezTo>
                  <a:lnTo>
                    <a:pt x="15943" y="26129"/>
                  </a:lnTo>
                  <a:cubicBezTo>
                    <a:pt x="16002" y="26129"/>
                    <a:pt x="16110" y="26141"/>
                    <a:pt x="16181" y="26141"/>
                  </a:cubicBezTo>
                  <a:cubicBezTo>
                    <a:pt x="16526" y="26165"/>
                    <a:pt x="16872" y="26212"/>
                    <a:pt x="17205" y="26272"/>
                  </a:cubicBezTo>
                  <a:cubicBezTo>
                    <a:pt x="17348" y="26308"/>
                    <a:pt x="17586" y="26367"/>
                    <a:pt x="17705" y="26403"/>
                  </a:cubicBezTo>
                  <a:cubicBezTo>
                    <a:pt x="17800" y="26451"/>
                    <a:pt x="17860" y="26486"/>
                    <a:pt x="17907" y="26522"/>
                  </a:cubicBezTo>
                  <a:cubicBezTo>
                    <a:pt x="17967" y="26558"/>
                    <a:pt x="17919" y="26546"/>
                    <a:pt x="17967" y="26570"/>
                  </a:cubicBezTo>
                  <a:cubicBezTo>
                    <a:pt x="18015" y="26605"/>
                    <a:pt x="18086" y="26677"/>
                    <a:pt x="18134" y="26701"/>
                  </a:cubicBezTo>
                  <a:cubicBezTo>
                    <a:pt x="18384" y="26915"/>
                    <a:pt x="18777" y="27284"/>
                    <a:pt x="18955" y="27474"/>
                  </a:cubicBezTo>
                  <a:cubicBezTo>
                    <a:pt x="19134" y="27677"/>
                    <a:pt x="19253" y="27820"/>
                    <a:pt x="19336" y="27927"/>
                  </a:cubicBezTo>
                  <a:cubicBezTo>
                    <a:pt x="19431" y="28046"/>
                    <a:pt x="19384" y="27998"/>
                    <a:pt x="19431" y="28058"/>
                  </a:cubicBezTo>
                  <a:cubicBezTo>
                    <a:pt x="19467" y="28117"/>
                    <a:pt x="19455" y="28117"/>
                    <a:pt x="19491" y="28165"/>
                  </a:cubicBezTo>
                  <a:cubicBezTo>
                    <a:pt x="19494" y="28168"/>
                    <a:pt x="19495" y="28169"/>
                    <a:pt x="19496" y="28169"/>
                  </a:cubicBezTo>
                  <a:cubicBezTo>
                    <a:pt x="19497" y="28169"/>
                    <a:pt x="19497" y="28168"/>
                    <a:pt x="19497" y="28168"/>
                  </a:cubicBezTo>
                  <a:cubicBezTo>
                    <a:pt x="19497" y="28168"/>
                    <a:pt x="19497" y="28171"/>
                    <a:pt x="19503" y="28189"/>
                  </a:cubicBezTo>
                  <a:cubicBezTo>
                    <a:pt x="19515" y="28225"/>
                    <a:pt x="19574" y="28344"/>
                    <a:pt x="19586" y="28403"/>
                  </a:cubicBezTo>
                  <a:cubicBezTo>
                    <a:pt x="19610" y="28451"/>
                    <a:pt x="19586" y="28415"/>
                    <a:pt x="19610" y="28463"/>
                  </a:cubicBezTo>
                  <a:cubicBezTo>
                    <a:pt x="19622" y="28522"/>
                    <a:pt x="19646" y="28594"/>
                    <a:pt x="19693" y="28665"/>
                  </a:cubicBezTo>
                  <a:cubicBezTo>
                    <a:pt x="19741" y="28748"/>
                    <a:pt x="19753" y="28772"/>
                    <a:pt x="19824" y="28868"/>
                  </a:cubicBezTo>
                  <a:cubicBezTo>
                    <a:pt x="19908" y="28951"/>
                    <a:pt x="19979" y="29058"/>
                    <a:pt x="20110" y="29189"/>
                  </a:cubicBezTo>
                  <a:cubicBezTo>
                    <a:pt x="20229" y="29308"/>
                    <a:pt x="20336" y="29415"/>
                    <a:pt x="20527" y="29594"/>
                  </a:cubicBezTo>
                  <a:cubicBezTo>
                    <a:pt x="20717" y="29772"/>
                    <a:pt x="21110" y="30130"/>
                    <a:pt x="21336" y="30332"/>
                  </a:cubicBezTo>
                  <a:cubicBezTo>
                    <a:pt x="21360" y="30368"/>
                    <a:pt x="21360" y="30356"/>
                    <a:pt x="21372" y="30380"/>
                  </a:cubicBezTo>
                  <a:cubicBezTo>
                    <a:pt x="21408" y="30415"/>
                    <a:pt x="21456" y="30475"/>
                    <a:pt x="21467" y="30511"/>
                  </a:cubicBezTo>
                  <a:cubicBezTo>
                    <a:pt x="21479" y="30546"/>
                    <a:pt x="21491" y="30558"/>
                    <a:pt x="21515" y="30594"/>
                  </a:cubicBezTo>
                  <a:lnTo>
                    <a:pt x="21575" y="30713"/>
                  </a:lnTo>
                  <a:cubicBezTo>
                    <a:pt x="21586" y="30749"/>
                    <a:pt x="21586" y="30737"/>
                    <a:pt x="21598" y="30796"/>
                  </a:cubicBezTo>
                  <a:cubicBezTo>
                    <a:pt x="21610" y="30844"/>
                    <a:pt x="21670" y="30963"/>
                    <a:pt x="21706" y="31011"/>
                  </a:cubicBezTo>
                  <a:cubicBezTo>
                    <a:pt x="21729" y="31046"/>
                    <a:pt x="21789" y="31106"/>
                    <a:pt x="21825" y="31130"/>
                  </a:cubicBezTo>
                  <a:cubicBezTo>
                    <a:pt x="21848" y="31142"/>
                    <a:pt x="21872" y="31142"/>
                    <a:pt x="21884" y="31142"/>
                  </a:cubicBezTo>
                  <a:lnTo>
                    <a:pt x="21932" y="31142"/>
                  </a:lnTo>
                  <a:cubicBezTo>
                    <a:pt x="21944" y="31142"/>
                    <a:pt x="21932" y="31142"/>
                    <a:pt x="21967" y="31130"/>
                  </a:cubicBezTo>
                  <a:cubicBezTo>
                    <a:pt x="22015" y="31106"/>
                    <a:pt x="22063" y="31070"/>
                    <a:pt x="22110" y="31011"/>
                  </a:cubicBezTo>
                  <a:cubicBezTo>
                    <a:pt x="22134" y="30951"/>
                    <a:pt x="22194" y="30844"/>
                    <a:pt x="22206" y="30784"/>
                  </a:cubicBezTo>
                  <a:cubicBezTo>
                    <a:pt x="22241" y="30713"/>
                    <a:pt x="22253" y="30558"/>
                    <a:pt x="22253" y="30511"/>
                  </a:cubicBezTo>
                  <a:lnTo>
                    <a:pt x="22253" y="30439"/>
                  </a:lnTo>
                  <a:cubicBezTo>
                    <a:pt x="22253" y="30415"/>
                    <a:pt x="22253" y="30415"/>
                    <a:pt x="22241" y="30380"/>
                  </a:cubicBezTo>
                  <a:cubicBezTo>
                    <a:pt x="22241" y="30356"/>
                    <a:pt x="22229" y="30332"/>
                    <a:pt x="22229" y="30308"/>
                  </a:cubicBezTo>
                  <a:cubicBezTo>
                    <a:pt x="22221" y="30296"/>
                    <a:pt x="22219" y="30294"/>
                    <a:pt x="22218" y="30294"/>
                  </a:cubicBezTo>
                  <a:cubicBezTo>
                    <a:pt x="22217" y="30294"/>
                    <a:pt x="22218" y="30295"/>
                    <a:pt x="22217" y="30295"/>
                  </a:cubicBezTo>
                  <a:cubicBezTo>
                    <a:pt x="22217" y="30295"/>
                    <a:pt x="22215" y="30292"/>
                    <a:pt x="22206" y="30272"/>
                  </a:cubicBezTo>
                  <a:cubicBezTo>
                    <a:pt x="22194" y="30237"/>
                    <a:pt x="22134" y="30094"/>
                    <a:pt x="22087" y="30058"/>
                  </a:cubicBezTo>
                  <a:cubicBezTo>
                    <a:pt x="22063" y="29999"/>
                    <a:pt x="22075" y="30022"/>
                    <a:pt x="22027" y="29963"/>
                  </a:cubicBezTo>
                  <a:cubicBezTo>
                    <a:pt x="21991" y="29891"/>
                    <a:pt x="21944" y="29784"/>
                    <a:pt x="21896" y="29677"/>
                  </a:cubicBezTo>
                  <a:cubicBezTo>
                    <a:pt x="21848" y="29582"/>
                    <a:pt x="21837" y="29522"/>
                    <a:pt x="21789" y="29356"/>
                  </a:cubicBezTo>
                  <a:cubicBezTo>
                    <a:pt x="21729" y="29201"/>
                    <a:pt x="21634" y="28939"/>
                    <a:pt x="21539" y="28760"/>
                  </a:cubicBezTo>
                  <a:cubicBezTo>
                    <a:pt x="21360" y="28391"/>
                    <a:pt x="21134" y="27986"/>
                    <a:pt x="20884" y="27653"/>
                  </a:cubicBezTo>
                  <a:cubicBezTo>
                    <a:pt x="20824" y="27582"/>
                    <a:pt x="20741" y="27498"/>
                    <a:pt x="20694" y="27451"/>
                  </a:cubicBezTo>
                  <a:lnTo>
                    <a:pt x="20658" y="27415"/>
                  </a:lnTo>
                  <a:cubicBezTo>
                    <a:pt x="20634" y="27391"/>
                    <a:pt x="20634" y="27391"/>
                    <a:pt x="20586" y="27332"/>
                  </a:cubicBezTo>
                  <a:cubicBezTo>
                    <a:pt x="20539" y="27272"/>
                    <a:pt x="20539" y="27284"/>
                    <a:pt x="20455" y="27177"/>
                  </a:cubicBezTo>
                  <a:cubicBezTo>
                    <a:pt x="20360" y="27070"/>
                    <a:pt x="20182" y="26879"/>
                    <a:pt x="20062" y="26736"/>
                  </a:cubicBezTo>
                  <a:cubicBezTo>
                    <a:pt x="19812" y="26462"/>
                    <a:pt x="19527" y="26165"/>
                    <a:pt x="19253" y="25915"/>
                  </a:cubicBezTo>
                  <a:cubicBezTo>
                    <a:pt x="19146" y="25808"/>
                    <a:pt x="18955" y="25629"/>
                    <a:pt x="18860" y="25546"/>
                  </a:cubicBezTo>
                  <a:cubicBezTo>
                    <a:pt x="18777" y="25450"/>
                    <a:pt x="18753" y="25427"/>
                    <a:pt x="18681" y="25355"/>
                  </a:cubicBezTo>
                  <a:cubicBezTo>
                    <a:pt x="18622" y="25272"/>
                    <a:pt x="18598" y="25236"/>
                    <a:pt x="18515" y="25129"/>
                  </a:cubicBezTo>
                  <a:cubicBezTo>
                    <a:pt x="18443" y="25034"/>
                    <a:pt x="18300" y="24819"/>
                    <a:pt x="18241" y="24724"/>
                  </a:cubicBezTo>
                  <a:cubicBezTo>
                    <a:pt x="18181" y="24629"/>
                    <a:pt x="18134" y="24557"/>
                    <a:pt x="18098" y="24522"/>
                  </a:cubicBezTo>
                  <a:cubicBezTo>
                    <a:pt x="18074" y="24474"/>
                    <a:pt x="18086" y="24486"/>
                    <a:pt x="18074" y="24474"/>
                  </a:cubicBezTo>
                  <a:lnTo>
                    <a:pt x="18062" y="24462"/>
                  </a:lnTo>
                  <a:cubicBezTo>
                    <a:pt x="18038" y="24438"/>
                    <a:pt x="18062" y="24438"/>
                    <a:pt x="18038" y="24427"/>
                  </a:cubicBezTo>
                  <a:cubicBezTo>
                    <a:pt x="18027" y="24391"/>
                    <a:pt x="18015" y="24367"/>
                    <a:pt x="18003" y="24319"/>
                  </a:cubicBezTo>
                  <a:cubicBezTo>
                    <a:pt x="17907" y="24034"/>
                    <a:pt x="17788" y="23760"/>
                    <a:pt x="17705" y="23462"/>
                  </a:cubicBezTo>
                  <a:cubicBezTo>
                    <a:pt x="17681" y="23403"/>
                    <a:pt x="17681" y="23295"/>
                    <a:pt x="17646" y="23248"/>
                  </a:cubicBezTo>
                  <a:cubicBezTo>
                    <a:pt x="17635" y="23243"/>
                    <a:pt x="17627" y="23241"/>
                    <a:pt x="17620" y="23241"/>
                  </a:cubicBezTo>
                  <a:cubicBezTo>
                    <a:pt x="17605" y="23241"/>
                    <a:pt x="17597" y="23250"/>
                    <a:pt x="17587" y="23250"/>
                  </a:cubicBezTo>
                  <a:cubicBezTo>
                    <a:pt x="17580" y="23250"/>
                    <a:pt x="17573" y="23246"/>
                    <a:pt x="17562" y="23236"/>
                  </a:cubicBezTo>
                  <a:cubicBezTo>
                    <a:pt x="17538" y="23200"/>
                    <a:pt x="17526" y="23129"/>
                    <a:pt x="17550" y="23105"/>
                  </a:cubicBezTo>
                  <a:cubicBezTo>
                    <a:pt x="17553" y="23096"/>
                    <a:pt x="17557" y="23093"/>
                    <a:pt x="17562" y="23093"/>
                  </a:cubicBezTo>
                  <a:cubicBezTo>
                    <a:pt x="17574" y="23093"/>
                    <a:pt x="17591" y="23111"/>
                    <a:pt x="17602" y="23111"/>
                  </a:cubicBezTo>
                  <a:cubicBezTo>
                    <a:pt x="17605" y="23111"/>
                    <a:pt x="17608" y="23109"/>
                    <a:pt x="17610" y="23105"/>
                  </a:cubicBezTo>
                  <a:cubicBezTo>
                    <a:pt x="17612" y="23095"/>
                    <a:pt x="17614" y="23091"/>
                    <a:pt x="17615" y="23088"/>
                  </a:cubicBezTo>
                  <a:lnTo>
                    <a:pt x="17615" y="23088"/>
                  </a:lnTo>
                  <a:cubicBezTo>
                    <a:pt x="17616" y="23089"/>
                    <a:pt x="17616" y="23089"/>
                    <a:pt x="17617" y="23089"/>
                  </a:cubicBezTo>
                  <a:cubicBezTo>
                    <a:pt x="17618" y="23089"/>
                    <a:pt x="17618" y="23087"/>
                    <a:pt x="17617" y="23087"/>
                  </a:cubicBezTo>
                  <a:lnTo>
                    <a:pt x="17617" y="23087"/>
                  </a:lnTo>
                  <a:cubicBezTo>
                    <a:pt x="17617" y="23087"/>
                    <a:pt x="17616" y="23087"/>
                    <a:pt x="17615" y="23088"/>
                  </a:cubicBezTo>
                  <a:lnTo>
                    <a:pt x="17615" y="23088"/>
                  </a:lnTo>
                  <a:cubicBezTo>
                    <a:pt x="17613" y="23086"/>
                    <a:pt x="17607" y="23077"/>
                    <a:pt x="17598" y="23045"/>
                  </a:cubicBezTo>
                  <a:cubicBezTo>
                    <a:pt x="17586" y="22938"/>
                    <a:pt x="17562" y="22831"/>
                    <a:pt x="17550" y="22629"/>
                  </a:cubicBezTo>
                  <a:cubicBezTo>
                    <a:pt x="17538" y="22414"/>
                    <a:pt x="17503" y="22141"/>
                    <a:pt x="17491" y="21819"/>
                  </a:cubicBezTo>
                  <a:cubicBezTo>
                    <a:pt x="17443" y="20783"/>
                    <a:pt x="17372" y="20009"/>
                    <a:pt x="17384" y="18807"/>
                  </a:cubicBezTo>
                  <a:cubicBezTo>
                    <a:pt x="17407" y="17878"/>
                    <a:pt x="17646" y="15390"/>
                    <a:pt x="17776" y="14616"/>
                  </a:cubicBezTo>
                  <a:cubicBezTo>
                    <a:pt x="17907" y="13830"/>
                    <a:pt x="18038" y="13247"/>
                    <a:pt x="18122" y="12973"/>
                  </a:cubicBezTo>
                  <a:cubicBezTo>
                    <a:pt x="18336" y="12104"/>
                    <a:pt x="18443" y="11794"/>
                    <a:pt x="18574" y="11092"/>
                  </a:cubicBezTo>
                  <a:cubicBezTo>
                    <a:pt x="18658" y="10722"/>
                    <a:pt x="18717" y="10413"/>
                    <a:pt x="18717" y="10080"/>
                  </a:cubicBezTo>
                  <a:cubicBezTo>
                    <a:pt x="18729" y="9758"/>
                    <a:pt x="18681" y="9484"/>
                    <a:pt x="18658" y="9187"/>
                  </a:cubicBezTo>
                  <a:cubicBezTo>
                    <a:pt x="18610" y="8603"/>
                    <a:pt x="18550" y="8067"/>
                    <a:pt x="18491" y="7472"/>
                  </a:cubicBezTo>
                  <a:cubicBezTo>
                    <a:pt x="18479" y="7377"/>
                    <a:pt x="18431" y="7270"/>
                    <a:pt x="18396" y="7115"/>
                  </a:cubicBezTo>
                  <a:cubicBezTo>
                    <a:pt x="18360" y="6972"/>
                    <a:pt x="18265" y="6674"/>
                    <a:pt x="18217" y="6508"/>
                  </a:cubicBezTo>
                  <a:cubicBezTo>
                    <a:pt x="18098" y="6043"/>
                    <a:pt x="18003" y="5662"/>
                    <a:pt x="17907" y="5186"/>
                  </a:cubicBezTo>
                  <a:cubicBezTo>
                    <a:pt x="17824" y="4710"/>
                    <a:pt x="17800" y="4365"/>
                    <a:pt x="17776" y="3781"/>
                  </a:cubicBezTo>
                  <a:cubicBezTo>
                    <a:pt x="17765" y="3543"/>
                    <a:pt x="17729" y="2793"/>
                    <a:pt x="17729" y="2448"/>
                  </a:cubicBezTo>
                  <a:lnTo>
                    <a:pt x="17729" y="2209"/>
                  </a:lnTo>
                  <a:cubicBezTo>
                    <a:pt x="17729" y="2090"/>
                    <a:pt x="17741" y="1900"/>
                    <a:pt x="17729" y="1745"/>
                  </a:cubicBezTo>
                  <a:cubicBezTo>
                    <a:pt x="17729" y="1602"/>
                    <a:pt x="17824" y="1221"/>
                    <a:pt x="17884" y="1126"/>
                  </a:cubicBezTo>
                  <a:cubicBezTo>
                    <a:pt x="17943" y="1019"/>
                    <a:pt x="17955" y="1043"/>
                    <a:pt x="17955" y="1007"/>
                  </a:cubicBezTo>
                  <a:cubicBezTo>
                    <a:pt x="17955" y="959"/>
                    <a:pt x="17907" y="971"/>
                    <a:pt x="17884" y="959"/>
                  </a:cubicBezTo>
                  <a:cubicBezTo>
                    <a:pt x="17610" y="685"/>
                    <a:pt x="17193" y="685"/>
                    <a:pt x="16753" y="602"/>
                  </a:cubicBezTo>
                  <a:cubicBezTo>
                    <a:pt x="16526" y="555"/>
                    <a:pt x="16395" y="352"/>
                    <a:pt x="16193" y="185"/>
                  </a:cubicBezTo>
                  <a:cubicBezTo>
                    <a:pt x="16062" y="79"/>
                    <a:pt x="15898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3" name="Google Shape;20093;p28"/>
            <p:cNvSpPr/>
            <p:nvPr/>
          </p:nvSpPr>
          <p:spPr>
            <a:xfrm>
              <a:off x="4747300" y="3474950"/>
              <a:ext cx="110750" cy="193525"/>
            </a:xfrm>
            <a:custGeom>
              <a:avLst/>
              <a:gdLst/>
              <a:ahLst/>
              <a:cxnLst/>
              <a:rect l="l" t="t" r="r" b="b"/>
              <a:pathLst>
                <a:path w="4430" h="7741" extrusionOk="0">
                  <a:moveTo>
                    <a:pt x="1" y="1"/>
                  </a:moveTo>
                  <a:lnTo>
                    <a:pt x="1" y="1"/>
                  </a:lnTo>
                  <a:cubicBezTo>
                    <a:pt x="263" y="882"/>
                    <a:pt x="287" y="763"/>
                    <a:pt x="668" y="1894"/>
                  </a:cubicBezTo>
                  <a:cubicBezTo>
                    <a:pt x="1037" y="3025"/>
                    <a:pt x="1834" y="5406"/>
                    <a:pt x="2311" y="6776"/>
                  </a:cubicBezTo>
                  <a:cubicBezTo>
                    <a:pt x="2561" y="7133"/>
                    <a:pt x="2787" y="7407"/>
                    <a:pt x="3025" y="7740"/>
                  </a:cubicBezTo>
                  <a:cubicBezTo>
                    <a:pt x="3227" y="7692"/>
                    <a:pt x="3454" y="7645"/>
                    <a:pt x="3656" y="7609"/>
                  </a:cubicBezTo>
                  <a:cubicBezTo>
                    <a:pt x="3894" y="7264"/>
                    <a:pt x="4132" y="6930"/>
                    <a:pt x="4311" y="6549"/>
                  </a:cubicBezTo>
                  <a:cubicBezTo>
                    <a:pt x="4347" y="6490"/>
                    <a:pt x="4335" y="6490"/>
                    <a:pt x="4347" y="6395"/>
                  </a:cubicBezTo>
                  <a:cubicBezTo>
                    <a:pt x="4299" y="6347"/>
                    <a:pt x="4299" y="6323"/>
                    <a:pt x="4335" y="6168"/>
                  </a:cubicBezTo>
                  <a:cubicBezTo>
                    <a:pt x="4347" y="6002"/>
                    <a:pt x="4394" y="5668"/>
                    <a:pt x="4406" y="5430"/>
                  </a:cubicBezTo>
                  <a:cubicBezTo>
                    <a:pt x="4430" y="4525"/>
                    <a:pt x="4370" y="3609"/>
                    <a:pt x="4216" y="2692"/>
                  </a:cubicBezTo>
                  <a:lnTo>
                    <a:pt x="4216" y="2668"/>
                  </a:lnTo>
                  <a:cubicBezTo>
                    <a:pt x="4216" y="2632"/>
                    <a:pt x="4192" y="2573"/>
                    <a:pt x="4180" y="2513"/>
                  </a:cubicBezTo>
                  <a:cubicBezTo>
                    <a:pt x="4168" y="2477"/>
                    <a:pt x="4156" y="2406"/>
                    <a:pt x="4120" y="2335"/>
                  </a:cubicBezTo>
                  <a:cubicBezTo>
                    <a:pt x="4085" y="2275"/>
                    <a:pt x="4037" y="2144"/>
                    <a:pt x="4001" y="2085"/>
                  </a:cubicBezTo>
                  <a:lnTo>
                    <a:pt x="3966" y="2025"/>
                  </a:lnTo>
                  <a:lnTo>
                    <a:pt x="3858" y="1787"/>
                  </a:lnTo>
                  <a:lnTo>
                    <a:pt x="3858" y="1775"/>
                  </a:lnTo>
                  <a:cubicBezTo>
                    <a:pt x="3858" y="1751"/>
                    <a:pt x="3823" y="1715"/>
                    <a:pt x="3835" y="1692"/>
                  </a:cubicBezTo>
                  <a:cubicBezTo>
                    <a:pt x="3835" y="1680"/>
                    <a:pt x="3882" y="1668"/>
                    <a:pt x="3894" y="1668"/>
                  </a:cubicBezTo>
                  <a:cubicBezTo>
                    <a:pt x="3918" y="1668"/>
                    <a:pt x="3918" y="1656"/>
                    <a:pt x="3930" y="1656"/>
                  </a:cubicBezTo>
                  <a:cubicBezTo>
                    <a:pt x="3942" y="1656"/>
                    <a:pt x="3942" y="1668"/>
                    <a:pt x="3954" y="1668"/>
                  </a:cubicBezTo>
                  <a:cubicBezTo>
                    <a:pt x="3973" y="1668"/>
                    <a:pt x="4015" y="1683"/>
                    <a:pt x="4031" y="1683"/>
                  </a:cubicBezTo>
                  <a:cubicBezTo>
                    <a:pt x="4035" y="1683"/>
                    <a:pt x="4037" y="1682"/>
                    <a:pt x="4037" y="1680"/>
                  </a:cubicBezTo>
                  <a:cubicBezTo>
                    <a:pt x="4037" y="1679"/>
                    <a:pt x="4038" y="1678"/>
                    <a:pt x="4039" y="1678"/>
                  </a:cubicBezTo>
                  <a:cubicBezTo>
                    <a:pt x="4048" y="1678"/>
                    <a:pt x="4081" y="1699"/>
                    <a:pt x="4095" y="1699"/>
                  </a:cubicBezTo>
                  <a:cubicBezTo>
                    <a:pt x="4101" y="1699"/>
                    <a:pt x="4104" y="1694"/>
                    <a:pt x="4097" y="1680"/>
                  </a:cubicBezTo>
                  <a:cubicBezTo>
                    <a:pt x="4092" y="1674"/>
                    <a:pt x="4091" y="1671"/>
                    <a:pt x="4092" y="1671"/>
                  </a:cubicBezTo>
                  <a:lnTo>
                    <a:pt x="4092" y="1671"/>
                  </a:lnTo>
                  <a:cubicBezTo>
                    <a:pt x="4097" y="1671"/>
                    <a:pt x="4150" y="1720"/>
                    <a:pt x="4156" y="1720"/>
                  </a:cubicBezTo>
                  <a:cubicBezTo>
                    <a:pt x="4160" y="1720"/>
                    <a:pt x="4150" y="1705"/>
                    <a:pt x="4108" y="1656"/>
                  </a:cubicBezTo>
                  <a:cubicBezTo>
                    <a:pt x="3977" y="1489"/>
                    <a:pt x="4120" y="1382"/>
                    <a:pt x="3477" y="1180"/>
                  </a:cubicBezTo>
                  <a:cubicBezTo>
                    <a:pt x="2846" y="965"/>
                    <a:pt x="906" y="322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4" name="Google Shape;20094;p28"/>
            <p:cNvSpPr/>
            <p:nvPr/>
          </p:nvSpPr>
          <p:spPr>
            <a:xfrm>
              <a:off x="3675750" y="2815350"/>
              <a:ext cx="353925" cy="318625"/>
            </a:xfrm>
            <a:custGeom>
              <a:avLst/>
              <a:gdLst/>
              <a:ahLst/>
              <a:cxnLst/>
              <a:rect l="l" t="t" r="r" b="b"/>
              <a:pathLst>
                <a:path w="14157" h="12745" extrusionOk="0">
                  <a:moveTo>
                    <a:pt x="12" y="1"/>
                  </a:moveTo>
                  <a:cubicBezTo>
                    <a:pt x="0" y="1"/>
                    <a:pt x="0" y="25"/>
                    <a:pt x="0" y="48"/>
                  </a:cubicBezTo>
                  <a:cubicBezTo>
                    <a:pt x="369" y="1144"/>
                    <a:pt x="905" y="1489"/>
                    <a:pt x="1655" y="2537"/>
                  </a:cubicBezTo>
                  <a:cubicBezTo>
                    <a:pt x="2393" y="3596"/>
                    <a:pt x="3596" y="5180"/>
                    <a:pt x="4477" y="6299"/>
                  </a:cubicBezTo>
                  <a:cubicBezTo>
                    <a:pt x="5537" y="7633"/>
                    <a:pt x="6442" y="8954"/>
                    <a:pt x="7513" y="10300"/>
                  </a:cubicBezTo>
                  <a:cubicBezTo>
                    <a:pt x="7644" y="10466"/>
                    <a:pt x="7942" y="10788"/>
                    <a:pt x="8156" y="11002"/>
                  </a:cubicBezTo>
                  <a:cubicBezTo>
                    <a:pt x="9251" y="11455"/>
                    <a:pt x="11442" y="12407"/>
                    <a:pt x="12323" y="12645"/>
                  </a:cubicBezTo>
                  <a:cubicBezTo>
                    <a:pt x="12587" y="12717"/>
                    <a:pt x="12776" y="12744"/>
                    <a:pt x="12922" y="12744"/>
                  </a:cubicBezTo>
                  <a:cubicBezTo>
                    <a:pt x="13263" y="12744"/>
                    <a:pt x="13376" y="12594"/>
                    <a:pt x="13692" y="12502"/>
                  </a:cubicBezTo>
                  <a:cubicBezTo>
                    <a:pt x="14157" y="12371"/>
                    <a:pt x="13895" y="11967"/>
                    <a:pt x="14157" y="11740"/>
                  </a:cubicBezTo>
                  <a:cubicBezTo>
                    <a:pt x="14002" y="11395"/>
                    <a:pt x="14097" y="11312"/>
                    <a:pt x="13943" y="10907"/>
                  </a:cubicBezTo>
                  <a:cubicBezTo>
                    <a:pt x="13800" y="10502"/>
                    <a:pt x="13216" y="9871"/>
                    <a:pt x="12883" y="9490"/>
                  </a:cubicBezTo>
                  <a:cubicBezTo>
                    <a:pt x="12526" y="9478"/>
                    <a:pt x="12168" y="9466"/>
                    <a:pt x="11847" y="9466"/>
                  </a:cubicBezTo>
                  <a:cubicBezTo>
                    <a:pt x="11299" y="9192"/>
                    <a:pt x="11156" y="9204"/>
                    <a:pt x="10490" y="8930"/>
                  </a:cubicBezTo>
                  <a:cubicBezTo>
                    <a:pt x="9823" y="8645"/>
                    <a:pt x="8942" y="7930"/>
                    <a:pt x="8299" y="7287"/>
                  </a:cubicBezTo>
                  <a:cubicBezTo>
                    <a:pt x="7680" y="6644"/>
                    <a:pt x="7144" y="5656"/>
                    <a:pt x="6751" y="4823"/>
                  </a:cubicBezTo>
                  <a:cubicBezTo>
                    <a:pt x="6537" y="4597"/>
                    <a:pt x="6323" y="4370"/>
                    <a:pt x="6096" y="4144"/>
                  </a:cubicBezTo>
                  <a:cubicBezTo>
                    <a:pt x="5561" y="3846"/>
                    <a:pt x="5049" y="3632"/>
                    <a:pt x="4537" y="3287"/>
                  </a:cubicBezTo>
                  <a:cubicBezTo>
                    <a:pt x="4013" y="2954"/>
                    <a:pt x="3656" y="2442"/>
                    <a:pt x="3382" y="1882"/>
                  </a:cubicBezTo>
                  <a:cubicBezTo>
                    <a:pt x="2989" y="1751"/>
                    <a:pt x="2608" y="1620"/>
                    <a:pt x="2215" y="1477"/>
                  </a:cubicBezTo>
                  <a:cubicBezTo>
                    <a:pt x="1691" y="1037"/>
                    <a:pt x="1179" y="620"/>
                    <a:pt x="655" y="191"/>
                  </a:cubicBezTo>
                  <a:cubicBezTo>
                    <a:pt x="441" y="132"/>
                    <a:pt x="227" y="48"/>
                    <a:pt x="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5" name="Google Shape;20095;p28"/>
            <p:cNvSpPr/>
            <p:nvPr/>
          </p:nvSpPr>
          <p:spPr>
            <a:xfrm>
              <a:off x="2744675" y="1473650"/>
              <a:ext cx="2130950" cy="2766425"/>
            </a:xfrm>
            <a:custGeom>
              <a:avLst/>
              <a:gdLst/>
              <a:ahLst/>
              <a:cxnLst/>
              <a:rect l="l" t="t" r="r" b="b"/>
              <a:pathLst>
                <a:path w="85238" h="110657" extrusionOk="0">
                  <a:moveTo>
                    <a:pt x="45852" y="99873"/>
                  </a:moveTo>
                  <a:cubicBezTo>
                    <a:pt x="45870" y="99880"/>
                    <a:pt x="45884" y="99886"/>
                    <a:pt x="45887" y="99889"/>
                  </a:cubicBezTo>
                  <a:cubicBezTo>
                    <a:pt x="45899" y="99901"/>
                    <a:pt x="45923" y="99901"/>
                    <a:pt x="45899" y="99901"/>
                  </a:cubicBezTo>
                  <a:cubicBezTo>
                    <a:pt x="45896" y="99901"/>
                    <a:pt x="45876" y="99889"/>
                    <a:pt x="45852" y="99873"/>
                  </a:cubicBezTo>
                  <a:close/>
                  <a:moveTo>
                    <a:pt x="59521" y="101179"/>
                  </a:moveTo>
                  <a:cubicBezTo>
                    <a:pt x="59523" y="101181"/>
                    <a:pt x="59523" y="101182"/>
                    <a:pt x="59523" y="101182"/>
                  </a:cubicBezTo>
                  <a:cubicBezTo>
                    <a:pt x="59522" y="101182"/>
                    <a:pt x="59522" y="101181"/>
                    <a:pt x="59521" y="101179"/>
                  </a:cubicBezTo>
                  <a:close/>
                  <a:moveTo>
                    <a:pt x="41711" y="108617"/>
                  </a:moveTo>
                  <a:cubicBezTo>
                    <a:pt x="41710" y="108617"/>
                    <a:pt x="41709" y="108617"/>
                    <a:pt x="41709" y="108619"/>
                  </a:cubicBezTo>
                  <a:lnTo>
                    <a:pt x="41709" y="108619"/>
                  </a:lnTo>
                  <a:cubicBezTo>
                    <a:pt x="41712" y="108619"/>
                    <a:pt x="41711" y="108617"/>
                    <a:pt x="41711" y="108617"/>
                  </a:cubicBezTo>
                  <a:close/>
                  <a:moveTo>
                    <a:pt x="5858" y="329"/>
                  </a:moveTo>
                  <a:cubicBezTo>
                    <a:pt x="6704" y="329"/>
                    <a:pt x="7561" y="353"/>
                    <a:pt x="8383" y="460"/>
                  </a:cubicBezTo>
                  <a:cubicBezTo>
                    <a:pt x="10764" y="746"/>
                    <a:pt x="12788" y="1174"/>
                    <a:pt x="15181" y="1710"/>
                  </a:cubicBezTo>
                  <a:cubicBezTo>
                    <a:pt x="16550" y="2020"/>
                    <a:pt x="17955" y="2377"/>
                    <a:pt x="19503" y="2782"/>
                  </a:cubicBezTo>
                  <a:cubicBezTo>
                    <a:pt x="21051" y="3163"/>
                    <a:pt x="23087" y="3675"/>
                    <a:pt x="24730" y="4103"/>
                  </a:cubicBezTo>
                  <a:cubicBezTo>
                    <a:pt x="26575" y="4579"/>
                    <a:pt x="28790" y="5210"/>
                    <a:pt x="30564" y="5532"/>
                  </a:cubicBezTo>
                  <a:cubicBezTo>
                    <a:pt x="32171" y="5838"/>
                    <a:pt x="33537" y="5963"/>
                    <a:pt x="34995" y="5963"/>
                  </a:cubicBezTo>
                  <a:cubicBezTo>
                    <a:pt x="35124" y="5963"/>
                    <a:pt x="35255" y="5962"/>
                    <a:pt x="35386" y="5961"/>
                  </a:cubicBezTo>
                  <a:cubicBezTo>
                    <a:pt x="36219" y="5961"/>
                    <a:pt x="36827" y="5722"/>
                    <a:pt x="37470" y="5460"/>
                  </a:cubicBezTo>
                  <a:cubicBezTo>
                    <a:pt x="38124" y="5187"/>
                    <a:pt x="38565" y="4794"/>
                    <a:pt x="39077" y="4448"/>
                  </a:cubicBezTo>
                  <a:cubicBezTo>
                    <a:pt x="39589" y="4103"/>
                    <a:pt x="39994" y="3782"/>
                    <a:pt x="40529" y="3520"/>
                  </a:cubicBezTo>
                  <a:cubicBezTo>
                    <a:pt x="41065" y="3282"/>
                    <a:pt x="41518" y="3103"/>
                    <a:pt x="42089" y="3020"/>
                  </a:cubicBezTo>
                  <a:cubicBezTo>
                    <a:pt x="42601" y="2947"/>
                    <a:pt x="43075" y="2906"/>
                    <a:pt x="43550" y="2906"/>
                  </a:cubicBezTo>
                  <a:cubicBezTo>
                    <a:pt x="44157" y="2906"/>
                    <a:pt x="44764" y="2973"/>
                    <a:pt x="45447" y="3127"/>
                  </a:cubicBezTo>
                  <a:cubicBezTo>
                    <a:pt x="46649" y="3389"/>
                    <a:pt x="47733" y="3925"/>
                    <a:pt x="48626" y="4925"/>
                  </a:cubicBezTo>
                  <a:cubicBezTo>
                    <a:pt x="49078" y="5413"/>
                    <a:pt x="49459" y="6044"/>
                    <a:pt x="49745" y="6734"/>
                  </a:cubicBezTo>
                  <a:cubicBezTo>
                    <a:pt x="50031" y="7437"/>
                    <a:pt x="50245" y="8223"/>
                    <a:pt x="50388" y="9080"/>
                  </a:cubicBezTo>
                  <a:cubicBezTo>
                    <a:pt x="50507" y="9925"/>
                    <a:pt x="50578" y="10866"/>
                    <a:pt x="50543" y="11818"/>
                  </a:cubicBezTo>
                  <a:cubicBezTo>
                    <a:pt x="50519" y="12771"/>
                    <a:pt x="50126" y="13795"/>
                    <a:pt x="49626" y="14652"/>
                  </a:cubicBezTo>
                  <a:cubicBezTo>
                    <a:pt x="49114" y="15509"/>
                    <a:pt x="48388" y="16438"/>
                    <a:pt x="47792" y="17152"/>
                  </a:cubicBezTo>
                  <a:cubicBezTo>
                    <a:pt x="47197" y="17867"/>
                    <a:pt x="46483" y="18664"/>
                    <a:pt x="45935" y="19224"/>
                  </a:cubicBezTo>
                  <a:cubicBezTo>
                    <a:pt x="44851" y="20355"/>
                    <a:pt x="43554" y="21605"/>
                    <a:pt x="42565" y="22546"/>
                  </a:cubicBezTo>
                  <a:cubicBezTo>
                    <a:pt x="40625" y="24415"/>
                    <a:pt x="38910" y="25868"/>
                    <a:pt x="37446" y="28035"/>
                  </a:cubicBezTo>
                  <a:cubicBezTo>
                    <a:pt x="37077" y="28570"/>
                    <a:pt x="36886" y="29059"/>
                    <a:pt x="36767" y="29702"/>
                  </a:cubicBezTo>
                  <a:cubicBezTo>
                    <a:pt x="36708" y="30011"/>
                    <a:pt x="36767" y="30392"/>
                    <a:pt x="36946" y="30690"/>
                  </a:cubicBezTo>
                  <a:cubicBezTo>
                    <a:pt x="37124" y="30987"/>
                    <a:pt x="37386" y="31190"/>
                    <a:pt x="37720" y="31321"/>
                  </a:cubicBezTo>
                  <a:cubicBezTo>
                    <a:pt x="38330" y="31565"/>
                    <a:pt x="38826" y="31643"/>
                    <a:pt x="39478" y="31643"/>
                  </a:cubicBezTo>
                  <a:cubicBezTo>
                    <a:pt x="39526" y="31643"/>
                    <a:pt x="39575" y="31643"/>
                    <a:pt x="39625" y="31642"/>
                  </a:cubicBezTo>
                  <a:cubicBezTo>
                    <a:pt x="40351" y="31618"/>
                    <a:pt x="40768" y="31487"/>
                    <a:pt x="41637" y="31380"/>
                  </a:cubicBezTo>
                  <a:cubicBezTo>
                    <a:pt x="42719" y="31245"/>
                    <a:pt x="43803" y="31177"/>
                    <a:pt x="44889" y="31177"/>
                  </a:cubicBezTo>
                  <a:cubicBezTo>
                    <a:pt x="47233" y="31177"/>
                    <a:pt x="49584" y="31492"/>
                    <a:pt x="51936" y="32119"/>
                  </a:cubicBezTo>
                  <a:cubicBezTo>
                    <a:pt x="53638" y="32559"/>
                    <a:pt x="55841" y="33464"/>
                    <a:pt x="57317" y="34214"/>
                  </a:cubicBezTo>
                  <a:cubicBezTo>
                    <a:pt x="58794" y="34952"/>
                    <a:pt x="60187" y="35786"/>
                    <a:pt x="61294" y="36595"/>
                  </a:cubicBezTo>
                  <a:cubicBezTo>
                    <a:pt x="63485" y="38203"/>
                    <a:pt x="64997" y="39453"/>
                    <a:pt x="66795" y="41370"/>
                  </a:cubicBezTo>
                  <a:cubicBezTo>
                    <a:pt x="68604" y="43287"/>
                    <a:pt x="69712" y="44644"/>
                    <a:pt x="71426" y="47132"/>
                  </a:cubicBezTo>
                  <a:cubicBezTo>
                    <a:pt x="73141" y="49597"/>
                    <a:pt x="75165" y="53252"/>
                    <a:pt x="76665" y="56288"/>
                  </a:cubicBezTo>
                  <a:cubicBezTo>
                    <a:pt x="78165" y="59336"/>
                    <a:pt x="79868" y="62848"/>
                    <a:pt x="81237" y="65944"/>
                  </a:cubicBezTo>
                  <a:cubicBezTo>
                    <a:pt x="81582" y="66718"/>
                    <a:pt x="81761" y="67147"/>
                    <a:pt x="82023" y="67837"/>
                  </a:cubicBezTo>
                  <a:cubicBezTo>
                    <a:pt x="82154" y="68171"/>
                    <a:pt x="82249" y="68409"/>
                    <a:pt x="82356" y="68730"/>
                  </a:cubicBezTo>
                  <a:cubicBezTo>
                    <a:pt x="82451" y="69040"/>
                    <a:pt x="82535" y="69302"/>
                    <a:pt x="82654" y="69623"/>
                  </a:cubicBezTo>
                  <a:cubicBezTo>
                    <a:pt x="83070" y="70695"/>
                    <a:pt x="83368" y="71790"/>
                    <a:pt x="83630" y="72921"/>
                  </a:cubicBezTo>
                  <a:cubicBezTo>
                    <a:pt x="83904" y="74052"/>
                    <a:pt x="84118" y="75171"/>
                    <a:pt x="84333" y="76314"/>
                  </a:cubicBezTo>
                  <a:cubicBezTo>
                    <a:pt x="84440" y="76898"/>
                    <a:pt x="84535" y="77565"/>
                    <a:pt x="84630" y="78148"/>
                  </a:cubicBezTo>
                  <a:cubicBezTo>
                    <a:pt x="84678" y="78446"/>
                    <a:pt x="84714" y="78874"/>
                    <a:pt x="84749" y="79100"/>
                  </a:cubicBezTo>
                  <a:cubicBezTo>
                    <a:pt x="84773" y="79339"/>
                    <a:pt x="84773" y="79470"/>
                    <a:pt x="84797" y="79601"/>
                  </a:cubicBezTo>
                  <a:cubicBezTo>
                    <a:pt x="84809" y="79743"/>
                    <a:pt x="84809" y="79755"/>
                    <a:pt x="84809" y="79827"/>
                  </a:cubicBezTo>
                  <a:lnTo>
                    <a:pt x="84809" y="79922"/>
                  </a:lnTo>
                  <a:cubicBezTo>
                    <a:pt x="84809" y="79958"/>
                    <a:pt x="84809" y="79982"/>
                    <a:pt x="84797" y="80005"/>
                  </a:cubicBezTo>
                  <a:cubicBezTo>
                    <a:pt x="84791" y="80014"/>
                    <a:pt x="84785" y="80018"/>
                    <a:pt x="84779" y="80018"/>
                  </a:cubicBezTo>
                  <a:cubicBezTo>
                    <a:pt x="84762" y="80018"/>
                    <a:pt x="84746" y="79985"/>
                    <a:pt x="84737" y="79958"/>
                  </a:cubicBezTo>
                  <a:cubicBezTo>
                    <a:pt x="84714" y="79934"/>
                    <a:pt x="84714" y="79934"/>
                    <a:pt x="84678" y="79886"/>
                  </a:cubicBezTo>
                  <a:cubicBezTo>
                    <a:pt x="84642" y="79839"/>
                    <a:pt x="84535" y="79743"/>
                    <a:pt x="84475" y="79708"/>
                  </a:cubicBezTo>
                  <a:cubicBezTo>
                    <a:pt x="84416" y="79684"/>
                    <a:pt x="84416" y="79684"/>
                    <a:pt x="84356" y="79684"/>
                  </a:cubicBezTo>
                  <a:cubicBezTo>
                    <a:pt x="84297" y="79684"/>
                    <a:pt x="84225" y="79708"/>
                    <a:pt x="84202" y="79755"/>
                  </a:cubicBezTo>
                  <a:cubicBezTo>
                    <a:pt x="84166" y="79815"/>
                    <a:pt x="84154" y="79839"/>
                    <a:pt x="84142" y="79922"/>
                  </a:cubicBezTo>
                  <a:cubicBezTo>
                    <a:pt x="84142" y="79993"/>
                    <a:pt x="84142" y="80005"/>
                    <a:pt x="84154" y="80101"/>
                  </a:cubicBezTo>
                  <a:cubicBezTo>
                    <a:pt x="84166" y="80184"/>
                    <a:pt x="84178" y="80279"/>
                    <a:pt x="84213" y="80398"/>
                  </a:cubicBezTo>
                  <a:cubicBezTo>
                    <a:pt x="84237" y="80517"/>
                    <a:pt x="84297" y="80815"/>
                    <a:pt x="84321" y="80934"/>
                  </a:cubicBezTo>
                  <a:cubicBezTo>
                    <a:pt x="84333" y="81053"/>
                    <a:pt x="84380" y="81267"/>
                    <a:pt x="84285" y="81327"/>
                  </a:cubicBezTo>
                  <a:cubicBezTo>
                    <a:pt x="84256" y="81351"/>
                    <a:pt x="84239" y="81360"/>
                    <a:pt x="84222" y="81360"/>
                  </a:cubicBezTo>
                  <a:cubicBezTo>
                    <a:pt x="84198" y="81360"/>
                    <a:pt x="84175" y="81341"/>
                    <a:pt x="84118" y="81327"/>
                  </a:cubicBezTo>
                  <a:cubicBezTo>
                    <a:pt x="84059" y="81318"/>
                    <a:pt x="83921" y="81280"/>
                    <a:pt x="83812" y="81280"/>
                  </a:cubicBezTo>
                  <a:cubicBezTo>
                    <a:pt x="83768" y="81280"/>
                    <a:pt x="83729" y="81286"/>
                    <a:pt x="83701" y="81303"/>
                  </a:cubicBezTo>
                  <a:cubicBezTo>
                    <a:pt x="83618" y="81351"/>
                    <a:pt x="83606" y="81375"/>
                    <a:pt x="83571" y="81470"/>
                  </a:cubicBezTo>
                  <a:cubicBezTo>
                    <a:pt x="83559" y="81541"/>
                    <a:pt x="83559" y="81601"/>
                    <a:pt x="83571" y="81684"/>
                  </a:cubicBezTo>
                  <a:cubicBezTo>
                    <a:pt x="83582" y="81779"/>
                    <a:pt x="83618" y="81851"/>
                    <a:pt x="83666" y="81922"/>
                  </a:cubicBezTo>
                  <a:lnTo>
                    <a:pt x="83749" y="82113"/>
                  </a:lnTo>
                  <a:cubicBezTo>
                    <a:pt x="83809" y="82220"/>
                    <a:pt x="83963" y="82458"/>
                    <a:pt x="83987" y="82660"/>
                  </a:cubicBezTo>
                  <a:cubicBezTo>
                    <a:pt x="84166" y="83565"/>
                    <a:pt x="84237" y="84494"/>
                    <a:pt x="84202" y="85423"/>
                  </a:cubicBezTo>
                  <a:cubicBezTo>
                    <a:pt x="84178" y="85661"/>
                    <a:pt x="84154" y="85958"/>
                    <a:pt x="84118" y="86161"/>
                  </a:cubicBezTo>
                  <a:cubicBezTo>
                    <a:pt x="84094" y="86351"/>
                    <a:pt x="84094" y="86399"/>
                    <a:pt x="84047" y="86542"/>
                  </a:cubicBezTo>
                  <a:cubicBezTo>
                    <a:pt x="84023" y="86697"/>
                    <a:pt x="83999" y="86720"/>
                    <a:pt x="83928" y="86887"/>
                  </a:cubicBezTo>
                  <a:cubicBezTo>
                    <a:pt x="83856" y="87054"/>
                    <a:pt x="83666" y="87268"/>
                    <a:pt x="83487" y="87375"/>
                  </a:cubicBezTo>
                  <a:cubicBezTo>
                    <a:pt x="83419" y="87416"/>
                    <a:pt x="83340" y="87434"/>
                    <a:pt x="83260" y="87434"/>
                  </a:cubicBezTo>
                  <a:cubicBezTo>
                    <a:pt x="83130" y="87434"/>
                    <a:pt x="83001" y="87385"/>
                    <a:pt x="82928" y="87304"/>
                  </a:cubicBezTo>
                  <a:cubicBezTo>
                    <a:pt x="82809" y="87185"/>
                    <a:pt x="82797" y="87090"/>
                    <a:pt x="82749" y="86970"/>
                  </a:cubicBezTo>
                  <a:cubicBezTo>
                    <a:pt x="82713" y="86851"/>
                    <a:pt x="82654" y="86780"/>
                    <a:pt x="82558" y="86732"/>
                  </a:cubicBezTo>
                  <a:cubicBezTo>
                    <a:pt x="82487" y="86673"/>
                    <a:pt x="82332" y="86673"/>
                    <a:pt x="82273" y="86673"/>
                  </a:cubicBezTo>
                  <a:cubicBezTo>
                    <a:pt x="82011" y="86673"/>
                    <a:pt x="81737" y="86649"/>
                    <a:pt x="81499" y="86601"/>
                  </a:cubicBezTo>
                  <a:cubicBezTo>
                    <a:pt x="81285" y="86566"/>
                    <a:pt x="80963" y="86447"/>
                    <a:pt x="80832" y="86387"/>
                  </a:cubicBezTo>
                  <a:cubicBezTo>
                    <a:pt x="80801" y="86373"/>
                    <a:pt x="80778" y="86362"/>
                    <a:pt x="80761" y="86353"/>
                  </a:cubicBezTo>
                  <a:lnTo>
                    <a:pt x="80761" y="86353"/>
                  </a:lnTo>
                  <a:cubicBezTo>
                    <a:pt x="80761" y="86353"/>
                    <a:pt x="80761" y="86352"/>
                    <a:pt x="80761" y="86351"/>
                  </a:cubicBezTo>
                  <a:cubicBezTo>
                    <a:pt x="80751" y="86328"/>
                    <a:pt x="80743" y="86318"/>
                    <a:pt x="80739" y="86316"/>
                  </a:cubicBezTo>
                  <a:lnTo>
                    <a:pt x="80739" y="86316"/>
                  </a:lnTo>
                  <a:cubicBezTo>
                    <a:pt x="80741" y="86311"/>
                    <a:pt x="80745" y="86304"/>
                    <a:pt x="80749" y="86292"/>
                  </a:cubicBezTo>
                  <a:cubicBezTo>
                    <a:pt x="80749" y="86271"/>
                    <a:pt x="80741" y="86263"/>
                    <a:pt x="80729" y="86263"/>
                  </a:cubicBezTo>
                  <a:cubicBezTo>
                    <a:pt x="80712" y="86263"/>
                    <a:pt x="80685" y="86279"/>
                    <a:pt x="80658" y="86299"/>
                  </a:cubicBezTo>
                  <a:lnTo>
                    <a:pt x="80658" y="86299"/>
                  </a:lnTo>
                  <a:cubicBezTo>
                    <a:pt x="80608" y="86268"/>
                    <a:pt x="80628" y="86267"/>
                    <a:pt x="80594" y="86244"/>
                  </a:cubicBezTo>
                  <a:cubicBezTo>
                    <a:pt x="80570" y="86232"/>
                    <a:pt x="80582" y="86232"/>
                    <a:pt x="80546" y="86208"/>
                  </a:cubicBezTo>
                  <a:cubicBezTo>
                    <a:pt x="80523" y="86197"/>
                    <a:pt x="80546" y="86208"/>
                    <a:pt x="80511" y="86185"/>
                  </a:cubicBezTo>
                  <a:cubicBezTo>
                    <a:pt x="80491" y="86180"/>
                    <a:pt x="80463" y="86177"/>
                    <a:pt x="80435" y="86177"/>
                  </a:cubicBezTo>
                  <a:cubicBezTo>
                    <a:pt x="80394" y="86177"/>
                    <a:pt x="80353" y="86183"/>
                    <a:pt x="80332" y="86197"/>
                  </a:cubicBezTo>
                  <a:cubicBezTo>
                    <a:pt x="80284" y="86244"/>
                    <a:pt x="80189" y="86375"/>
                    <a:pt x="80272" y="86387"/>
                  </a:cubicBezTo>
                  <a:cubicBezTo>
                    <a:pt x="80284" y="86399"/>
                    <a:pt x="80284" y="86399"/>
                    <a:pt x="80283" y="86399"/>
                  </a:cubicBezTo>
                  <a:cubicBezTo>
                    <a:pt x="80281" y="86399"/>
                    <a:pt x="80278" y="86399"/>
                    <a:pt x="80284" y="86411"/>
                  </a:cubicBezTo>
                  <a:cubicBezTo>
                    <a:pt x="80296" y="86423"/>
                    <a:pt x="80308" y="86470"/>
                    <a:pt x="80308" y="86494"/>
                  </a:cubicBezTo>
                  <a:cubicBezTo>
                    <a:pt x="80308" y="86530"/>
                    <a:pt x="80344" y="86542"/>
                    <a:pt x="80296" y="86554"/>
                  </a:cubicBezTo>
                  <a:cubicBezTo>
                    <a:pt x="80263" y="86562"/>
                    <a:pt x="80225" y="86576"/>
                    <a:pt x="80177" y="86576"/>
                  </a:cubicBezTo>
                  <a:cubicBezTo>
                    <a:pt x="80155" y="86576"/>
                    <a:pt x="80132" y="86573"/>
                    <a:pt x="80106" y="86566"/>
                  </a:cubicBezTo>
                  <a:cubicBezTo>
                    <a:pt x="80011" y="86554"/>
                    <a:pt x="79927" y="86566"/>
                    <a:pt x="79772" y="86530"/>
                  </a:cubicBezTo>
                  <a:cubicBezTo>
                    <a:pt x="79630" y="86482"/>
                    <a:pt x="79380" y="86387"/>
                    <a:pt x="79213" y="86256"/>
                  </a:cubicBezTo>
                  <a:cubicBezTo>
                    <a:pt x="78879" y="86006"/>
                    <a:pt x="78558" y="85661"/>
                    <a:pt x="78320" y="85339"/>
                  </a:cubicBezTo>
                  <a:cubicBezTo>
                    <a:pt x="78201" y="85173"/>
                    <a:pt x="78034" y="84935"/>
                    <a:pt x="77963" y="84815"/>
                  </a:cubicBezTo>
                  <a:cubicBezTo>
                    <a:pt x="77891" y="84696"/>
                    <a:pt x="77903" y="84720"/>
                    <a:pt x="77856" y="84661"/>
                  </a:cubicBezTo>
                  <a:cubicBezTo>
                    <a:pt x="77808" y="84601"/>
                    <a:pt x="77832" y="84625"/>
                    <a:pt x="77796" y="84577"/>
                  </a:cubicBezTo>
                  <a:cubicBezTo>
                    <a:pt x="77605" y="84351"/>
                    <a:pt x="77296" y="84030"/>
                    <a:pt x="77117" y="83851"/>
                  </a:cubicBezTo>
                  <a:lnTo>
                    <a:pt x="76677" y="83411"/>
                  </a:lnTo>
                  <a:cubicBezTo>
                    <a:pt x="76177" y="82851"/>
                    <a:pt x="75724" y="82256"/>
                    <a:pt x="75296" y="81660"/>
                  </a:cubicBezTo>
                  <a:cubicBezTo>
                    <a:pt x="75093" y="81363"/>
                    <a:pt x="74891" y="81077"/>
                    <a:pt x="74700" y="80803"/>
                  </a:cubicBezTo>
                  <a:cubicBezTo>
                    <a:pt x="74510" y="80517"/>
                    <a:pt x="74403" y="80232"/>
                    <a:pt x="74284" y="79934"/>
                  </a:cubicBezTo>
                  <a:cubicBezTo>
                    <a:pt x="74057" y="79327"/>
                    <a:pt x="73974" y="78672"/>
                    <a:pt x="73665" y="78100"/>
                  </a:cubicBezTo>
                  <a:cubicBezTo>
                    <a:pt x="73343" y="77541"/>
                    <a:pt x="72891" y="77136"/>
                    <a:pt x="72426" y="76755"/>
                  </a:cubicBezTo>
                  <a:cubicBezTo>
                    <a:pt x="71962" y="76362"/>
                    <a:pt x="71545" y="76052"/>
                    <a:pt x="71105" y="75648"/>
                  </a:cubicBezTo>
                  <a:cubicBezTo>
                    <a:pt x="70212" y="74826"/>
                    <a:pt x="69509" y="73993"/>
                    <a:pt x="68509" y="73219"/>
                  </a:cubicBezTo>
                  <a:cubicBezTo>
                    <a:pt x="67509" y="72445"/>
                    <a:pt x="66247" y="71909"/>
                    <a:pt x="64973" y="71552"/>
                  </a:cubicBezTo>
                  <a:cubicBezTo>
                    <a:pt x="64640" y="71469"/>
                    <a:pt x="64330" y="71397"/>
                    <a:pt x="63901" y="71314"/>
                  </a:cubicBezTo>
                  <a:cubicBezTo>
                    <a:pt x="63687" y="71278"/>
                    <a:pt x="63794" y="71290"/>
                    <a:pt x="63258" y="71219"/>
                  </a:cubicBezTo>
                  <a:cubicBezTo>
                    <a:pt x="62723" y="71159"/>
                    <a:pt x="60401" y="70885"/>
                    <a:pt x="59853" y="70826"/>
                  </a:cubicBezTo>
                  <a:cubicBezTo>
                    <a:pt x="59294" y="70778"/>
                    <a:pt x="59401" y="70730"/>
                    <a:pt x="59151" y="70695"/>
                  </a:cubicBezTo>
                  <a:cubicBezTo>
                    <a:pt x="58913" y="70635"/>
                    <a:pt x="58960" y="70623"/>
                    <a:pt x="58806" y="70576"/>
                  </a:cubicBezTo>
                  <a:cubicBezTo>
                    <a:pt x="58663" y="70528"/>
                    <a:pt x="58579" y="70480"/>
                    <a:pt x="58448" y="70457"/>
                  </a:cubicBezTo>
                  <a:cubicBezTo>
                    <a:pt x="58342" y="70446"/>
                    <a:pt x="58293" y="70407"/>
                    <a:pt x="58199" y="70407"/>
                  </a:cubicBezTo>
                  <a:cubicBezTo>
                    <a:pt x="58188" y="70407"/>
                    <a:pt x="58176" y="70408"/>
                    <a:pt x="58163" y="70409"/>
                  </a:cubicBezTo>
                  <a:cubicBezTo>
                    <a:pt x="58044" y="70421"/>
                    <a:pt x="57972" y="70457"/>
                    <a:pt x="57865" y="70564"/>
                  </a:cubicBezTo>
                  <a:cubicBezTo>
                    <a:pt x="57770" y="70659"/>
                    <a:pt x="57674" y="70766"/>
                    <a:pt x="57603" y="70957"/>
                  </a:cubicBezTo>
                  <a:cubicBezTo>
                    <a:pt x="57532" y="71159"/>
                    <a:pt x="57472" y="71469"/>
                    <a:pt x="57472" y="71707"/>
                  </a:cubicBezTo>
                  <a:lnTo>
                    <a:pt x="57472" y="72409"/>
                  </a:lnTo>
                  <a:cubicBezTo>
                    <a:pt x="57472" y="72885"/>
                    <a:pt x="57484" y="73338"/>
                    <a:pt x="57508" y="73814"/>
                  </a:cubicBezTo>
                  <a:cubicBezTo>
                    <a:pt x="57532" y="74290"/>
                    <a:pt x="57567" y="74790"/>
                    <a:pt x="57674" y="75231"/>
                  </a:cubicBezTo>
                  <a:cubicBezTo>
                    <a:pt x="57782" y="75683"/>
                    <a:pt x="57901" y="76136"/>
                    <a:pt x="58008" y="76553"/>
                  </a:cubicBezTo>
                  <a:cubicBezTo>
                    <a:pt x="58103" y="76969"/>
                    <a:pt x="58246" y="77410"/>
                    <a:pt x="58329" y="77779"/>
                  </a:cubicBezTo>
                  <a:cubicBezTo>
                    <a:pt x="58401" y="78148"/>
                    <a:pt x="58460" y="78600"/>
                    <a:pt x="58484" y="78910"/>
                  </a:cubicBezTo>
                  <a:cubicBezTo>
                    <a:pt x="58544" y="80208"/>
                    <a:pt x="58151" y="81553"/>
                    <a:pt x="57889" y="82708"/>
                  </a:cubicBezTo>
                  <a:cubicBezTo>
                    <a:pt x="57603" y="83851"/>
                    <a:pt x="57484" y="84827"/>
                    <a:pt x="57353" y="85875"/>
                  </a:cubicBezTo>
                  <a:cubicBezTo>
                    <a:pt x="57210" y="86911"/>
                    <a:pt x="57174" y="87780"/>
                    <a:pt x="57151" y="88792"/>
                  </a:cubicBezTo>
                  <a:cubicBezTo>
                    <a:pt x="57139" y="89804"/>
                    <a:pt x="57234" y="90804"/>
                    <a:pt x="57270" y="91816"/>
                  </a:cubicBezTo>
                  <a:cubicBezTo>
                    <a:pt x="57293" y="92066"/>
                    <a:pt x="57317" y="92424"/>
                    <a:pt x="57353" y="92626"/>
                  </a:cubicBezTo>
                  <a:cubicBezTo>
                    <a:pt x="57365" y="92840"/>
                    <a:pt x="57365" y="92900"/>
                    <a:pt x="57389" y="93078"/>
                  </a:cubicBezTo>
                  <a:cubicBezTo>
                    <a:pt x="57424" y="93257"/>
                    <a:pt x="57472" y="93328"/>
                    <a:pt x="57532" y="93555"/>
                  </a:cubicBezTo>
                  <a:cubicBezTo>
                    <a:pt x="57603" y="93781"/>
                    <a:pt x="57746" y="94257"/>
                    <a:pt x="57841" y="94460"/>
                  </a:cubicBezTo>
                  <a:cubicBezTo>
                    <a:pt x="57924" y="94686"/>
                    <a:pt x="58032" y="94769"/>
                    <a:pt x="58139" y="94936"/>
                  </a:cubicBezTo>
                  <a:cubicBezTo>
                    <a:pt x="58246" y="95102"/>
                    <a:pt x="58341" y="95222"/>
                    <a:pt x="58448" y="95364"/>
                  </a:cubicBezTo>
                  <a:cubicBezTo>
                    <a:pt x="58555" y="95519"/>
                    <a:pt x="58686" y="95662"/>
                    <a:pt x="58817" y="95805"/>
                  </a:cubicBezTo>
                  <a:cubicBezTo>
                    <a:pt x="58960" y="95936"/>
                    <a:pt x="59079" y="96055"/>
                    <a:pt x="59222" y="96174"/>
                  </a:cubicBezTo>
                  <a:cubicBezTo>
                    <a:pt x="59508" y="96424"/>
                    <a:pt x="59758" y="96698"/>
                    <a:pt x="60008" y="96972"/>
                  </a:cubicBezTo>
                  <a:cubicBezTo>
                    <a:pt x="60151" y="97126"/>
                    <a:pt x="60270" y="97269"/>
                    <a:pt x="60401" y="97424"/>
                  </a:cubicBezTo>
                  <a:cubicBezTo>
                    <a:pt x="60532" y="97567"/>
                    <a:pt x="60687" y="97722"/>
                    <a:pt x="60806" y="97888"/>
                  </a:cubicBezTo>
                  <a:cubicBezTo>
                    <a:pt x="61044" y="98210"/>
                    <a:pt x="61234" y="98555"/>
                    <a:pt x="61401" y="98924"/>
                  </a:cubicBezTo>
                  <a:cubicBezTo>
                    <a:pt x="61473" y="99103"/>
                    <a:pt x="61556" y="99329"/>
                    <a:pt x="61615" y="99508"/>
                  </a:cubicBezTo>
                  <a:cubicBezTo>
                    <a:pt x="61675" y="99698"/>
                    <a:pt x="61830" y="100032"/>
                    <a:pt x="61901" y="100127"/>
                  </a:cubicBezTo>
                  <a:cubicBezTo>
                    <a:pt x="61973" y="100234"/>
                    <a:pt x="61913" y="100186"/>
                    <a:pt x="61937" y="100234"/>
                  </a:cubicBezTo>
                  <a:cubicBezTo>
                    <a:pt x="61945" y="100266"/>
                    <a:pt x="61932" y="100271"/>
                    <a:pt x="61922" y="100271"/>
                  </a:cubicBezTo>
                  <a:cubicBezTo>
                    <a:pt x="61917" y="100271"/>
                    <a:pt x="61913" y="100270"/>
                    <a:pt x="61913" y="100270"/>
                  </a:cubicBezTo>
                  <a:lnTo>
                    <a:pt x="61901" y="100234"/>
                  </a:lnTo>
                  <a:lnTo>
                    <a:pt x="61889" y="100222"/>
                  </a:lnTo>
                  <a:cubicBezTo>
                    <a:pt x="61877" y="100210"/>
                    <a:pt x="61889" y="100210"/>
                    <a:pt x="61854" y="100174"/>
                  </a:cubicBezTo>
                  <a:cubicBezTo>
                    <a:pt x="61830" y="100151"/>
                    <a:pt x="61877" y="100186"/>
                    <a:pt x="61818" y="100115"/>
                  </a:cubicBezTo>
                  <a:cubicBezTo>
                    <a:pt x="61758" y="100044"/>
                    <a:pt x="61651" y="99936"/>
                    <a:pt x="61520" y="99817"/>
                  </a:cubicBezTo>
                  <a:cubicBezTo>
                    <a:pt x="61377" y="99698"/>
                    <a:pt x="61115" y="99460"/>
                    <a:pt x="60949" y="99293"/>
                  </a:cubicBezTo>
                  <a:cubicBezTo>
                    <a:pt x="60782" y="99151"/>
                    <a:pt x="60532" y="98901"/>
                    <a:pt x="60401" y="98758"/>
                  </a:cubicBezTo>
                  <a:cubicBezTo>
                    <a:pt x="60282" y="98627"/>
                    <a:pt x="60246" y="98579"/>
                    <a:pt x="60163" y="98460"/>
                  </a:cubicBezTo>
                  <a:cubicBezTo>
                    <a:pt x="60091" y="98341"/>
                    <a:pt x="60091" y="98269"/>
                    <a:pt x="60032" y="98127"/>
                  </a:cubicBezTo>
                  <a:cubicBezTo>
                    <a:pt x="59972" y="97984"/>
                    <a:pt x="59889" y="97841"/>
                    <a:pt x="59794" y="97710"/>
                  </a:cubicBezTo>
                  <a:cubicBezTo>
                    <a:pt x="59687" y="97567"/>
                    <a:pt x="59651" y="97507"/>
                    <a:pt x="59508" y="97353"/>
                  </a:cubicBezTo>
                  <a:cubicBezTo>
                    <a:pt x="59353" y="97186"/>
                    <a:pt x="59103" y="96900"/>
                    <a:pt x="58901" y="96722"/>
                  </a:cubicBezTo>
                  <a:cubicBezTo>
                    <a:pt x="58686" y="96543"/>
                    <a:pt x="58460" y="96305"/>
                    <a:pt x="58210" y="96138"/>
                  </a:cubicBezTo>
                  <a:cubicBezTo>
                    <a:pt x="57960" y="95960"/>
                    <a:pt x="57627" y="95888"/>
                    <a:pt x="57329" y="95829"/>
                  </a:cubicBezTo>
                  <a:cubicBezTo>
                    <a:pt x="57031" y="95769"/>
                    <a:pt x="56770" y="95745"/>
                    <a:pt x="56484" y="95710"/>
                  </a:cubicBezTo>
                  <a:cubicBezTo>
                    <a:pt x="56227" y="95689"/>
                    <a:pt x="55996" y="95660"/>
                    <a:pt x="55747" y="95660"/>
                  </a:cubicBezTo>
                  <a:cubicBezTo>
                    <a:pt x="55707" y="95660"/>
                    <a:pt x="55667" y="95660"/>
                    <a:pt x="55627" y="95662"/>
                  </a:cubicBezTo>
                  <a:cubicBezTo>
                    <a:pt x="55329" y="95686"/>
                    <a:pt x="55043" y="95745"/>
                    <a:pt x="54757" y="95829"/>
                  </a:cubicBezTo>
                  <a:cubicBezTo>
                    <a:pt x="54734" y="95841"/>
                    <a:pt x="54698" y="95841"/>
                    <a:pt x="54650" y="95876"/>
                  </a:cubicBezTo>
                  <a:cubicBezTo>
                    <a:pt x="54615" y="95888"/>
                    <a:pt x="54579" y="95900"/>
                    <a:pt x="54519" y="95936"/>
                  </a:cubicBezTo>
                  <a:cubicBezTo>
                    <a:pt x="54448" y="95960"/>
                    <a:pt x="54317" y="96043"/>
                    <a:pt x="54269" y="96138"/>
                  </a:cubicBezTo>
                  <a:cubicBezTo>
                    <a:pt x="54222" y="96245"/>
                    <a:pt x="54281" y="96364"/>
                    <a:pt x="54329" y="96436"/>
                  </a:cubicBezTo>
                  <a:cubicBezTo>
                    <a:pt x="54376" y="96519"/>
                    <a:pt x="54412" y="96555"/>
                    <a:pt x="54448" y="96591"/>
                  </a:cubicBezTo>
                  <a:cubicBezTo>
                    <a:pt x="54472" y="96638"/>
                    <a:pt x="54519" y="96662"/>
                    <a:pt x="54531" y="96698"/>
                  </a:cubicBezTo>
                  <a:cubicBezTo>
                    <a:pt x="54734" y="96888"/>
                    <a:pt x="54984" y="97138"/>
                    <a:pt x="55162" y="97293"/>
                  </a:cubicBezTo>
                  <a:cubicBezTo>
                    <a:pt x="55341" y="97436"/>
                    <a:pt x="55365" y="97484"/>
                    <a:pt x="55543" y="97591"/>
                  </a:cubicBezTo>
                  <a:cubicBezTo>
                    <a:pt x="56115" y="97912"/>
                    <a:pt x="56841" y="98317"/>
                    <a:pt x="57412" y="98603"/>
                  </a:cubicBezTo>
                  <a:cubicBezTo>
                    <a:pt x="57972" y="98877"/>
                    <a:pt x="58425" y="99103"/>
                    <a:pt x="58913" y="99436"/>
                  </a:cubicBezTo>
                  <a:cubicBezTo>
                    <a:pt x="59163" y="99591"/>
                    <a:pt x="59377" y="99734"/>
                    <a:pt x="59579" y="99889"/>
                  </a:cubicBezTo>
                  <a:cubicBezTo>
                    <a:pt x="59794" y="100067"/>
                    <a:pt x="59949" y="100282"/>
                    <a:pt x="60127" y="100472"/>
                  </a:cubicBezTo>
                  <a:cubicBezTo>
                    <a:pt x="60306" y="100663"/>
                    <a:pt x="60472" y="100877"/>
                    <a:pt x="60580" y="101103"/>
                  </a:cubicBezTo>
                  <a:cubicBezTo>
                    <a:pt x="60687" y="101317"/>
                    <a:pt x="60806" y="101651"/>
                    <a:pt x="60865" y="101829"/>
                  </a:cubicBezTo>
                  <a:cubicBezTo>
                    <a:pt x="60925" y="102020"/>
                    <a:pt x="60937" y="102091"/>
                    <a:pt x="60984" y="102234"/>
                  </a:cubicBezTo>
                  <a:cubicBezTo>
                    <a:pt x="61004" y="102307"/>
                    <a:pt x="61020" y="102362"/>
                    <a:pt x="61031" y="102416"/>
                  </a:cubicBezTo>
                  <a:lnTo>
                    <a:pt x="61031" y="102416"/>
                  </a:lnTo>
                  <a:cubicBezTo>
                    <a:pt x="60972" y="102367"/>
                    <a:pt x="60889" y="102290"/>
                    <a:pt x="60806" y="102187"/>
                  </a:cubicBezTo>
                  <a:cubicBezTo>
                    <a:pt x="60699" y="102068"/>
                    <a:pt x="60520" y="101675"/>
                    <a:pt x="60460" y="101532"/>
                  </a:cubicBezTo>
                  <a:cubicBezTo>
                    <a:pt x="60389" y="101365"/>
                    <a:pt x="60330" y="101294"/>
                    <a:pt x="60270" y="101175"/>
                  </a:cubicBezTo>
                  <a:cubicBezTo>
                    <a:pt x="60210" y="101056"/>
                    <a:pt x="60151" y="100925"/>
                    <a:pt x="60115" y="100829"/>
                  </a:cubicBezTo>
                  <a:cubicBezTo>
                    <a:pt x="60091" y="100746"/>
                    <a:pt x="60068" y="100722"/>
                    <a:pt x="60032" y="100686"/>
                  </a:cubicBezTo>
                  <a:cubicBezTo>
                    <a:pt x="59996" y="100639"/>
                    <a:pt x="59984" y="100639"/>
                    <a:pt x="59937" y="100627"/>
                  </a:cubicBezTo>
                  <a:cubicBezTo>
                    <a:pt x="59919" y="100609"/>
                    <a:pt x="59902" y="100598"/>
                    <a:pt x="59880" y="100598"/>
                  </a:cubicBezTo>
                  <a:cubicBezTo>
                    <a:pt x="59872" y="100598"/>
                    <a:pt x="59863" y="100600"/>
                    <a:pt x="59853" y="100603"/>
                  </a:cubicBezTo>
                  <a:cubicBezTo>
                    <a:pt x="59818" y="100603"/>
                    <a:pt x="59806" y="100603"/>
                    <a:pt x="59758" y="100627"/>
                  </a:cubicBezTo>
                  <a:cubicBezTo>
                    <a:pt x="59710" y="100639"/>
                    <a:pt x="59687" y="100663"/>
                    <a:pt x="59651" y="100710"/>
                  </a:cubicBezTo>
                  <a:cubicBezTo>
                    <a:pt x="59627" y="100758"/>
                    <a:pt x="59579" y="100829"/>
                    <a:pt x="59556" y="100877"/>
                  </a:cubicBezTo>
                  <a:cubicBezTo>
                    <a:pt x="59520" y="100925"/>
                    <a:pt x="59472" y="100996"/>
                    <a:pt x="59448" y="101020"/>
                  </a:cubicBezTo>
                  <a:cubicBezTo>
                    <a:pt x="59448" y="101021"/>
                    <a:pt x="59447" y="101022"/>
                    <a:pt x="59446" y="101023"/>
                  </a:cubicBezTo>
                  <a:lnTo>
                    <a:pt x="59446" y="101023"/>
                  </a:lnTo>
                  <a:cubicBezTo>
                    <a:pt x="59435" y="101018"/>
                    <a:pt x="59422" y="101012"/>
                    <a:pt x="59401" y="101008"/>
                  </a:cubicBezTo>
                  <a:cubicBezTo>
                    <a:pt x="59347" y="101008"/>
                    <a:pt x="59149" y="100921"/>
                    <a:pt x="59066" y="100921"/>
                  </a:cubicBezTo>
                  <a:cubicBezTo>
                    <a:pt x="59057" y="100921"/>
                    <a:pt x="59050" y="100922"/>
                    <a:pt x="59044" y="100925"/>
                  </a:cubicBezTo>
                  <a:cubicBezTo>
                    <a:pt x="59042" y="100925"/>
                    <a:pt x="59040" y="100925"/>
                    <a:pt x="59038" y="100925"/>
                  </a:cubicBezTo>
                  <a:cubicBezTo>
                    <a:pt x="58993" y="100925"/>
                    <a:pt x="58956" y="100777"/>
                    <a:pt x="58853" y="100651"/>
                  </a:cubicBezTo>
                  <a:cubicBezTo>
                    <a:pt x="58758" y="100520"/>
                    <a:pt x="58579" y="100270"/>
                    <a:pt x="58496" y="100151"/>
                  </a:cubicBezTo>
                  <a:cubicBezTo>
                    <a:pt x="58401" y="100032"/>
                    <a:pt x="58389" y="100044"/>
                    <a:pt x="58305" y="99948"/>
                  </a:cubicBezTo>
                  <a:cubicBezTo>
                    <a:pt x="58210" y="99865"/>
                    <a:pt x="58067" y="99746"/>
                    <a:pt x="57972" y="99686"/>
                  </a:cubicBezTo>
                  <a:cubicBezTo>
                    <a:pt x="57889" y="99627"/>
                    <a:pt x="57865" y="99591"/>
                    <a:pt x="57793" y="99555"/>
                  </a:cubicBezTo>
                  <a:cubicBezTo>
                    <a:pt x="57722" y="99508"/>
                    <a:pt x="57651" y="99448"/>
                    <a:pt x="57567" y="99412"/>
                  </a:cubicBezTo>
                  <a:cubicBezTo>
                    <a:pt x="57020" y="99210"/>
                    <a:pt x="56484" y="99055"/>
                    <a:pt x="55948" y="98817"/>
                  </a:cubicBezTo>
                  <a:cubicBezTo>
                    <a:pt x="55698" y="98698"/>
                    <a:pt x="55460" y="98603"/>
                    <a:pt x="55210" y="98460"/>
                  </a:cubicBezTo>
                  <a:cubicBezTo>
                    <a:pt x="55162" y="98436"/>
                    <a:pt x="55091" y="98400"/>
                    <a:pt x="55031" y="98365"/>
                  </a:cubicBezTo>
                  <a:cubicBezTo>
                    <a:pt x="54948" y="98329"/>
                    <a:pt x="54876" y="98269"/>
                    <a:pt x="54769" y="98246"/>
                  </a:cubicBezTo>
                  <a:cubicBezTo>
                    <a:pt x="54711" y="98221"/>
                    <a:pt x="54619" y="98185"/>
                    <a:pt x="54536" y="98185"/>
                  </a:cubicBezTo>
                  <a:cubicBezTo>
                    <a:pt x="54500" y="98185"/>
                    <a:pt x="54465" y="98192"/>
                    <a:pt x="54436" y="98210"/>
                  </a:cubicBezTo>
                  <a:cubicBezTo>
                    <a:pt x="54329" y="98269"/>
                    <a:pt x="54269" y="98281"/>
                    <a:pt x="54234" y="98460"/>
                  </a:cubicBezTo>
                  <a:cubicBezTo>
                    <a:pt x="54210" y="98627"/>
                    <a:pt x="54138" y="99270"/>
                    <a:pt x="54103" y="99389"/>
                  </a:cubicBezTo>
                  <a:cubicBezTo>
                    <a:pt x="54098" y="99437"/>
                    <a:pt x="54097" y="99450"/>
                    <a:pt x="54097" y="99450"/>
                  </a:cubicBezTo>
                  <a:cubicBezTo>
                    <a:pt x="54096" y="99450"/>
                    <a:pt x="54097" y="99432"/>
                    <a:pt x="54094" y="99432"/>
                  </a:cubicBezTo>
                  <a:cubicBezTo>
                    <a:pt x="54093" y="99432"/>
                    <a:pt x="54092" y="99433"/>
                    <a:pt x="54091" y="99436"/>
                  </a:cubicBezTo>
                  <a:cubicBezTo>
                    <a:pt x="54031" y="99508"/>
                    <a:pt x="54031" y="99496"/>
                    <a:pt x="53960" y="99555"/>
                  </a:cubicBezTo>
                  <a:cubicBezTo>
                    <a:pt x="53876" y="99615"/>
                    <a:pt x="53757" y="99710"/>
                    <a:pt x="53674" y="99770"/>
                  </a:cubicBezTo>
                  <a:lnTo>
                    <a:pt x="53567" y="99770"/>
                  </a:lnTo>
                  <a:cubicBezTo>
                    <a:pt x="53519" y="99770"/>
                    <a:pt x="53448" y="99770"/>
                    <a:pt x="53364" y="99758"/>
                  </a:cubicBezTo>
                  <a:cubicBezTo>
                    <a:pt x="53269" y="99758"/>
                    <a:pt x="53067" y="99734"/>
                    <a:pt x="52960" y="99698"/>
                  </a:cubicBezTo>
                  <a:cubicBezTo>
                    <a:pt x="52878" y="99689"/>
                    <a:pt x="52824" y="99666"/>
                    <a:pt x="52756" y="99666"/>
                  </a:cubicBezTo>
                  <a:cubicBezTo>
                    <a:pt x="52734" y="99666"/>
                    <a:pt x="52711" y="99669"/>
                    <a:pt x="52686" y="99674"/>
                  </a:cubicBezTo>
                  <a:cubicBezTo>
                    <a:pt x="52590" y="99674"/>
                    <a:pt x="52543" y="99674"/>
                    <a:pt x="52424" y="99698"/>
                  </a:cubicBezTo>
                  <a:cubicBezTo>
                    <a:pt x="52305" y="99734"/>
                    <a:pt x="52078" y="99805"/>
                    <a:pt x="51971" y="99889"/>
                  </a:cubicBezTo>
                  <a:cubicBezTo>
                    <a:pt x="51876" y="99984"/>
                    <a:pt x="51888" y="99972"/>
                    <a:pt x="51781" y="100103"/>
                  </a:cubicBezTo>
                  <a:cubicBezTo>
                    <a:pt x="51674" y="100234"/>
                    <a:pt x="51376" y="100639"/>
                    <a:pt x="51281" y="100758"/>
                  </a:cubicBezTo>
                  <a:cubicBezTo>
                    <a:pt x="51162" y="100865"/>
                    <a:pt x="51245" y="100782"/>
                    <a:pt x="51138" y="100865"/>
                  </a:cubicBezTo>
                  <a:cubicBezTo>
                    <a:pt x="51043" y="100925"/>
                    <a:pt x="50924" y="100984"/>
                    <a:pt x="50805" y="101044"/>
                  </a:cubicBezTo>
                  <a:cubicBezTo>
                    <a:pt x="50269" y="101282"/>
                    <a:pt x="49745" y="101460"/>
                    <a:pt x="49173" y="101639"/>
                  </a:cubicBezTo>
                  <a:cubicBezTo>
                    <a:pt x="48614" y="101818"/>
                    <a:pt x="48090" y="101972"/>
                    <a:pt x="47483" y="102151"/>
                  </a:cubicBezTo>
                  <a:cubicBezTo>
                    <a:pt x="47256" y="102234"/>
                    <a:pt x="46911" y="102306"/>
                    <a:pt x="46637" y="102413"/>
                  </a:cubicBezTo>
                  <a:cubicBezTo>
                    <a:pt x="46340" y="102508"/>
                    <a:pt x="46054" y="102627"/>
                    <a:pt x="45768" y="102889"/>
                  </a:cubicBezTo>
                  <a:cubicBezTo>
                    <a:pt x="45482" y="103139"/>
                    <a:pt x="45173" y="103568"/>
                    <a:pt x="45030" y="103937"/>
                  </a:cubicBezTo>
                  <a:cubicBezTo>
                    <a:pt x="44947" y="104115"/>
                    <a:pt x="44875" y="104330"/>
                    <a:pt x="44828" y="104496"/>
                  </a:cubicBezTo>
                  <a:cubicBezTo>
                    <a:pt x="44792" y="104651"/>
                    <a:pt x="44709" y="104818"/>
                    <a:pt x="44685" y="104925"/>
                  </a:cubicBezTo>
                  <a:cubicBezTo>
                    <a:pt x="44677" y="104949"/>
                    <a:pt x="44650" y="104959"/>
                    <a:pt x="44614" y="104959"/>
                  </a:cubicBezTo>
                  <a:cubicBezTo>
                    <a:pt x="44489" y="104959"/>
                    <a:pt x="44243" y="104846"/>
                    <a:pt x="44197" y="104818"/>
                  </a:cubicBezTo>
                  <a:cubicBezTo>
                    <a:pt x="44137" y="104794"/>
                    <a:pt x="44149" y="104758"/>
                    <a:pt x="44137" y="104735"/>
                  </a:cubicBezTo>
                  <a:cubicBezTo>
                    <a:pt x="44113" y="104699"/>
                    <a:pt x="44113" y="104687"/>
                    <a:pt x="44113" y="104675"/>
                  </a:cubicBezTo>
                  <a:lnTo>
                    <a:pt x="44113" y="104639"/>
                  </a:lnTo>
                  <a:lnTo>
                    <a:pt x="44113" y="104556"/>
                  </a:lnTo>
                  <a:cubicBezTo>
                    <a:pt x="44113" y="104270"/>
                    <a:pt x="44220" y="103973"/>
                    <a:pt x="44292" y="103699"/>
                  </a:cubicBezTo>
                  <a:cubicBezTo>
                    <a:pt x="44316" y="103639"/>
                    <a:pt x="44292" y="103556"/>
                    <a:pt x="44292" y="103508"/>
                  </a:cubicBezTo>
                  <a:cubicBezTo>
                    <a:pt x="44292" y="103461"/>
                    <a:pt x="44268" y="103461"/>
                    <a:pt x="44268" y="103437"/>
                  </a:cubicBezTo>
                  <a:cubicBezTo>
                    <a:pt x="44256" y="103401"/>
                    <a:pt x="44256" y="103389"/>
                    <a:pt x="44256" y="103377"/>
                  </a:cubicBezTo>
                  <a:cubicBezTo>
                    <a:pt x="44232" y="103365"/>
                    <a:pt x="44256" y="103365"/>
                    <a:pt x="44232" y="103342"/>
                  </a:cubicBezTo>
                  <a:cubicBezTo>
                    <a:pt x="44220" y="103330"/>
                    <a:pt x="44232" y="103330"/>
                    <a:pt x="44208" y="103330"/>
                  </a:cubicBezTo>
                  <a:cubicBezTo>
                    <a:pt x="44174" y="103330"/>
                    <a:pt x="44189" y="103299"/>
                    <a:pt x="44161" y="103299"/>
                  </a:cubicBezTo>
                  <a:cubicBezTo>
                    <a:pt x="44150" y="103299"/>
                    <a:pt x="44132" y="103304"/>
                    <a:pt x="44101" y="103318"/>
                  </a:cubicBezTo>
                  <a:cubicBezTo>
                    <a:pt x="44018" y="103365"/>
                    <a:pt x="43923" y="103365"/>
                    <a:pt x="43792" y="103544"/>
                  </a:cubicBezTo>
                  <a:cubicBezTo>
                    <a:pt x="43673" y="103723"/>
                    <a:pt x="43566" y="103806"/>
                    <a:pt x="43375" y="104175"/>
                  </a:cubicBezTo>
                  <a:cubicBezTo>
                    <a:pt x="42899" y="105056"/>
                    <a:pt x="41661" y="107473"/>
                    <a:pt x="41315" y="108104"/>
                  </a:cubicBezTo>
                  <a:cubicBezTo>
                    <a:pt x="41164" y="108396"/>
                    <a:pt x="41138" y="108457"/>
                    <a:pt x="41147" y="108457"/>
                  </a:cubicBezTo>
                  <a:cubicBezTo>
                    <a:pt x="41155" y="108457"/>
                    <a:pt x="41181" y="108425"/>
                    <a:pt x="41192" y="108425"/>
                  </a:cubicBezTo>
                  <a:cubicBezTo>
                    <a:pt x="41199" y="108425"/>
                    <a:pt x="41200" y="108439"/>
                    <a:pt x="41184" y="108485"/>
                  </a:cubicBezTo>
                  <a:cubicBezTo>
                    <a:pt x="41113" y="108687"/>
                    <a:pt x="41184" y="108640"/>
                    <a:pt x="41184" y="108699"/>
                  </a:cubicBezTo>
                  <a:cubicBezTo>
                    <a:pt x="41184" y="108961"/>
                    <a:pt x="41280" y="109235"/>
                    <a:pt x="41315" y="109402"/>
                  </a:cubicBezTo>
                  <a:cubicBezTo>
                    <a:pt x="41351" y="109569"/>
                    <a:pt x="41375" y="109640"/>
                    <a:pt x="41410" y="109735"/>
                  </a:cubicBezTo>
                  <a:cubicBezTo>
                    <a:pt x="41422" y="109819"/>
                    <a:pt x="41422" y="109819"/>
                    <a:pt x="41434" y="109866"/>
                  </a:cubicBezTo>
                  <a:cubicBezTo>
                    <a:pt x="41445" y="109887"/>
                    <a:pt x="41446" y="109892"/>
                    <a:pt x="41444" y="109892"/>
                  </a:cubicBezTo>
                  <a:cubicBezTo>
                    <a:pt x="41443" y="109892"/>
                    <a:pt x="41438" y="109887"/>
                    <a:pt x="41436" y="109887"/>
                  </a:cubicBezTo>
                  <a:cubicBezTo>
                    <a:pt x="41435" y="109887"/>
                    <a:pt x="41434" y="109888"/>
                    <a:pt x="41434" y="109890"/>
                  </a:cubicBezTo>
                  <a:cubicBezTo>
                    <a:pt x="41434" y="109914"/>
                    <a:pt x="41410" y="109914"/>
                    <a:pt x="41422" y="109914"/>
                  </a:cubicBezTo>
                  <a:cubicBezTo>
                    <a:pt x="41434" y="109914"/>
                    <a:pt x="41351" y="109926"/>
                    <a:pt x="41291" y="109938"/>
                  </a:cubicBezTo>
                  <a:cubicBezTo>
                    <a:pt x="41235" y="109949"/>
                    <a:pt x="41125" y="110046"/>
                    <a:pt x="41053" y="110046"/>
                  </a:cubicBezTo>
                  <a:cubicBezTo>
                    <a:pt x="41049" y="110046"/>
                    <a:pt x="41045" y="110045"/>
                    <a:pt x="41041" y="110045"/>
                  </a:cubicBezTo>
                  <a:cubicBezTo>
                    <a:pt x="40958" y="110033"/>
                    <a:pt x="40875" y="109854"/>
                    <a:pt x="40815" y="109711"/>
                  </a:cubicBezTo>
                  <a:cubicBezTo>
                    <a:pt x="40696" y="109438"/>
                    <a:pt x="40565" y="108937"/>
                    <a:pt x="40482" y="108616"/>
                  </a:cubicBezTo>
                  <a:cubicBezTo>
                    <a:pt x="40410" y="108283"/>
                    <a:pt x="40351" y="107830"/>
                    <a:pt x="40398" y="107556"/>
                  </a:cubicBezTo>
                  <a:cubicBezTo>
                    <a:pt x="40446" y="107294"/>
                    <a:pt x="40518" y="107247"/>
                    <a:pt x="40625" y="107056"/>
                  </a:cubicBezTo>
                  <a:cubicBezTo>
                    <a:pt x="40708" y="106854"/>
                    <a:pt x="40803" y="106663"/>
                    <a:pt x="40863" y="106497"/>
                  </a:cubicBezTo>
                  <a:cubicBezTo>
                    <a:pt x="40994" y="106128"/>
                    <a:pt x="41137" y="105806"/>
                    <a:pt x="41291" y="105449"/>
                  </a:cubicBezTo>
                  <a:cubicBezTo>
                    <a:pt x="41601" y="104735"/>
                    <a:pt x="41934" y="104044"/>
                    <a:pt x="42268" y="103365"/>
                  </a:cubicBezTo>
                  <a:cubicBezTo>
                    <a:pt x="42446" y="103020"/>
                    <a:pt x="42649" y="102663"/>
                    <a:pt x="42851" y="102330"/>
                  </a:cubicBezTo>
                  <a:cubicBezTo>
                    <a:pt x="42958" y="102151"/>
                    <a:pt x="43065" y="102056"/>
                    <a:pt x="43220" y="101913"/>
                  </a:cubicBezTo>
                  <a:cubicBezTo>
                    <a:pt x="43387" y="101782"/>
                    <a:pt x="43554" y="101663"/>
                    <a:pt x="43732" y="101532"/>
                  </a:cubicBezTo>
                  <a:cubicBezTo>
                    <a:pt x="44458" y="100996"/>
                    <a:pt x="45220" y="100472"/>
                    <a:pt x="45982" y="99972"/>
                  </a:cubicBezTo>
                  <a:cubicBezTo>
                    <a:pt x="45982" y="99972"/>
                    <a:pt x="45994" y="99972"/>
                    <a:pt x="46006" y="99948"/>
                  </a:cubicBezTo>
                  <a:cubicBezTo>
                    <a:pt x="46018" y="99936"/>
                    <a:pt x="46066" y="99913"/>
                    <a:pt x="46078" y="99877"/>
                  </a:cubicBezTo>
                  <a:cubicBezTo>
                    <a:pt x="46102" y="99853"/>
                    <a:pt x="46113" y="99853"/>
                    <a:pt x="46125" y="99793"/>
                  </a:cubicBezTo>
                  <a:cubicBezTo>
                    <a:pt x="46137" y="99734"/>
                    <a:pt x="46137" y="99770"/>
                    <a:pt x="46173" y="99639"/>
                  </a:cubicBezTo>
                  <a:cubicBezTo>
                    <a:pt x="46221" y="99520"/>
                    <a:pt x="46340" y="99091"/>
                    <a:pt x="46363" y="98924"/>
                  </a:cubicBezTo>
                  <a:cubicBezTo>
                    <a:pt x="46411" y="98758"/>
                    <a:pt x="46471" y="98555"/>
                    <a:pt x="46518" y="98448"/>
                  </a:cubicBezTo>
                  <a:cubicBezTo>
                    <a:pt x="46554" y="98341"/>
                    <a:pt x="46542" y="98377"/>
                    <a:pt x="46554" y="98317"/>
                  </a:cubicBezTo>
                  <a:cubicBezTo>
                    <a:pt x="46578" y="98269"/>
                    <a:pt x="46578" y="98305"/>
                    <a:pt x="46590" y="98258"/>
                  </a:cubicBezTo>
                  <a:cubicBezTo>
                    <a:pt x="46602" y="98210"/>
                    <a:pt x="46602" y="98210"/>
                    <a:pt x="46637" y="98139"/>
                  </a:cubicBezTo>
                  <a:cubicBezTo>
                    <a:pt x="46661" y="98067"/>
                    <a:pt x="46792" y="97829"/>
                    <a:pt x="46828" y="97734"/>
                  </a:cubicBezTo>
                  <a:cubicBezTo>
                    <a:pt x="46852" y="97650"/>
                    <a:pt x="46875" y="97567"/>
                    <a:pt x="46852" y="97507"/>
                  </a:cubicBezTo>
                  <a:cubicBezTo>
                    <a:pt x="46852" y="97448"/>
                    <a:pt x="46852" y="97484"/>
                    <a:pt x="46840" y="97436"/>
                  </a:cubicBezTo>
                  <a:cubicBezTo>
                    <a:pt x="46816" y="97388"/>
                    <a:pt x="46840" y="97388"/>
                    <a:pt x="46756" y="97365"/>
                  </a:cubicBezTo>
                  <a:cubicBezTo>
                    <a:pt x="46737" y="97357"/>
                    <a:pt x="46711" y="97354"/>
                    <a:pt x="46680" y="97354"/>
                  </a:cubicBezTo>
                  <a:cubicBezTo>
                    <a:pt x="46561" y="97354"/>
                    <a:pt x="46377" y="97405"/>
                    <a:pt x="46292" y="97472"/>
                  </a:cubicBezTo>
                  <a:cubicBezTo>
                    <a:pt x="46185" y="97543"/>
                    <a:pt x="46054" y="97603"/>
                    <a:pt x="45994" y="97662"/>
                  </a:cubicBezTo>
                  <a:cubicBezTo>
                    <a:pt x="45923" y="97722"/>
                    <a:pt x="45899" y="97722"/>
                    <a:pt x="45863" y="97769"/>
                  </a:cubicBezTo>
                  <a:cubicBezTo>
                    <a:pt x="45816" y="97805"/>
                    <a:pt x="45816" y="97805"/>
                    <a:pt x="45768" y="97841"/>
                  </a:cubicBezTo>
                  <a:cubicBezTo>
                    <a:pt x="45721" y="97888"/>
                    <a:pt x="45637" y="97960"/>
                    <a:pt x="45601" y="97984"/>
                  </a:cubicBezTo>
                  <a:cubicBezTo>
                    <a:pt x="45566" y="98019"/>
                    <a:pt x="45542" y="98043"/>
                    <a:pt x="45518" y="98079"/>
                  </a:cubicBezTo>
                  <a:cubicBezTo>
                    <a:pt x="45493" y="98087"/>
                    <a:pt x="45480" y="98096"/>
                    <a:pt x="45470" y="98096"/>
                  </a:cubicBezTo>
                  <a:cubicBezTo>
                    <a:pt x="45466" y="98096"/>
                    <a:pt x="45462" y="98094"/>
                    <a:pt x="45459" y="98091"/>
                  </a:cubicBezTo>
                  <a:cubicBezTo>
                    <a:pt x="45423" y="98079"/>
                    <a:pt x="45423" y="98067"/>
                    <a:pt x="45423" y="98031"/>
                  </a:cubicBezTo>
                  <a:cubicBezTo>
                    <a:pt x="45423" y="98008"/>
                    <a:pt x="45423" y="97960"/>
                    <a:pt x="45447" y="97912"/>
                  </a:cubicBezTo>
                  <a:cubicBezTo>
                    <a:pt x="45459" y="97853"/>
                    <a:pt x="45459" y="97781"/>
                    <a:pt x="45482" y="97710"/>
                  </a:cubicBezTo>
                  <a:cubicBezTo>
                    <a:pt x="45578" y="97412"/>
                    <a:pt x="45685" y="97115"/>
                    <a:pt x="45804" y="96817"/>
                  </a:cubicBezTo>
                  <a:cubicBezTo>
                    <a:pt x="45935" y="96519"/>
                    <a:pt x="46102" y="96186"/>
                    <a:pt x="46244" y="95900"/>
                  </a:cubicBezTo>
                  <a:cubicBezTo>
                    <a:pt x="46316" y="95769"/>
                    <a:pt x="46423" y="95579"/>
                    <a:pt x="46494" y="95483"/>
                  </a:cubicBezTo>
                  <a:cubicBezTo>
                    <a:pt x="46578" y="95400"/>
                    <a:pt x="46542" y="95424"/>
                    <a:pt x="46637" y="95400"/>
                  </a:cubicBezTo>
                  <a:cubicBezTo>
                    <a:pt x="46721" y="95364"/>
                    <a:pt x="46816" y="95400"/>
                    <a:pt x="46935" y="95352"/>
                  </a:cubicBezTo>
                  <a:cubicBezTo>
                    <a:pt x="47268" y="95245"/>
                    <a:pt x="47590" y="95043"/>
                    <a:pt x="47899" y="94876"/>
                  </a:cubicBezTo>
                  <a:cubicBezTo>
                    <a:pt x="48221" y="94710"/>
                    <a:pt x="48542" y="94638"/>
                    <a:pt x="48900" y="94590"/>
                  </a:cubicBezTo>
                  <a:cubicBezTo>
                    <a:pt x="49912" y="94471"/>
                    <a:pt x="50924" y="94579"/>
                    <a:pt x="51852" y="94174"/>
                  </a:cubicBezTo>
                  <a:cubicBezTo>
                    <a:pt x="52007" y="94114"/>
                    <a:pt x="52031" y="93936"/>
                    <a:pt x="52090" y="93805"/>
                  </a:cubicBezTo>
                  <a:cubicBezTo>
                    <a:pt x="52150" y="93674"/>
                    <a:pt x="52150" y="93602"/>
                    <a:pt x="52186" y="93436"/>
                  </a:cubicBezTo>
                  <a:cubicBezTo>
                    <a:pt x="52209" y="93269"/>
                    <a:pt x="52245" y="92971"/>
                    <a:pt x="52233" y="92769"/>
                  </a:cubicBezTo>
                  <a:cubicBezTo>
                    <a:pt x="52198" y="92364"/>
                    <a:pt x="52186" y="91947"/>
                    <a:pt x="52186" y="91531"/>
                  </a:cubicBezTo>
                  <a:cubicBezTo>
                    <a:pt x="52150" y="89888"/>
                    <a:pt x="52198" y="86828"/>
                    <a:pt x="52245" y="85566"/>
                  </a:cubicBezTo>
                  <a:cubicBezTo>
                    <a:pt x="52269" y="84292"/>
                    <a:pt x="52305" y="84589"/>
                    <a:pt x="52317" y="83756"/>
                  </a:cubicBezTo>
                  <a:cubicBezTo>
                    <a:pt x="52329" y="83339"/>
                    <a:pt x="52269" y="83220"/>
                    <a:pt x="52209" y="82910"/>
                  </a:cubicBezTo>
                  <a:cubicBezTo>
                    <a:pt x="52138" y="82601"/>
                    <a:pt x="52031" y="82375"/>
                    <a:pt x="51959" y="82113"/>
                  </a:cubicBezTo>
                  <a:cubicBezTo>
                    <a:pt x="51793" y="81577"/>
                    <a:pt x="51638" y="81101"/>
                    <a:pt x="51531" y="80565"/>
                  </a:cubicBezTo>
                  <a:cubicBezTo>
                    <a:pt x="51424" y="80029"/>
                    <a:pt x="51436" y="79624"/>
                    <a:pt x="51483" y="79077"/>
                  </a:cubicBezTo>
                  <a:cubicBezTo>
                    <a:pt x="51519" y="78505"/>
                    <a:pt x="51543" y="78041"/>
                    <a:pt x="51436" y="77422"/>
                  </a:cubicBezTo>
                  <a:cubicBezTo>
                    <a:pt x="51233" y="76172"/>
                    <a:pt x="50900" y="75100"/>
                    <a:pt x="50519" y="73743"/>
                  </a:cubicBezTo>
                  <a:cubicBezTo>
                    <a:pt x="50328" y="73064"/>
                    <a:pt x="49804" y="71302"/>
                    <a:pt x="49590" y="70647"/>
                  </a:cubicBezTo>
                  <a:cubicBezTo>
                    <a:pt x="49376" y="69992"/>
                    <a:pt x="49316" y="69849"/>
                    <a:pt x="49078" y="69397"/>
                  </a:cubicBezTo>
                  <a:cubicBezTo>
                    <a:pt x="48578" y="68504"/>
                    <a:pt x="48018" y="67837"/>
                    <a:pt x="47411" y="67051"/>
                  </a:cubicBezTo>
                  <a:cubicBezTo>
                    <a:pt x="47114" y="66658"/>
                    <a:pt x="46756" y="66230"/>
                    <a:pt x="46471" y="65813"/>
                  </a:cubicBezTo>
                  <a:cubicBezTo>
                    <a:pt x="46185" y="65396"/>
                    <a:pt x="45804" y="64849"/>
                    <a:pt x="45530" y="64456"/>
                  </a:cubicBezTo>
                  <a:cubicBezTo>
                    <a:pt x="44328" y="62729"/>
                    <a:pt x="42804" y="60765"/>
                    <a:pt x="41601" y="59217"/>
                  </a:cubicBezTo>
                  <a:cubicBezTo>
                    <a:pt x="40398" y="57681"/>
                    <a:pt x="39589" y="56574"/>
                    <a:pt x="38565" y="55062"/>
                  </a:cubicBezTo>
                  <a:cubicBezTo>
                    <a:pt x="38422" y="54859"/>
                    <a:pt x="38339" y="54728"/>
                    <a:pt x="38208" y="54550"/>
                  </a:cubicBezTo>
                  <a:cubicBezTo>
                    <a:pt x="37231" y="53062"/>
                    <a:pt x="36338" y="51526"/>
                    <a:pt x="35505" y="49966"/>
                  </a:cubicBezTo>
                  <a:cubicBezTo>
                    <a:pt x="34648" y="48382"/>
                    <a:pt x="33850" y="46811"/>
                    <a:pt x="33076" y="45203"/>
                  </a:cubicBezTo>
                  <a:cubicBezTo>
                    <a:pt x="32314" y="43596"/>
                    <a:pt x="31576" y="41965"/>
                    <a:pt x="30897" y="40334"/>
                  </a:cubicBezTo>
                  <a:cubicBezTo>
                    <a:pt x="30231" y="38691"/>
                    <a:pt x="29516" y="37060"/>
                    <a:pt x="28968" y="35381"/>
                  </a:cubicBezTo>
                  <a:cubicBezTo>
                    <a:pt x="28421" y="33690"/>
                    <a:pt x="28064" y="32011"/>
                    <a:pt x="28195" y="30225"/>
                  </a:cubicBezTo>
                  <a:cubicBezTo>
                    <a:pt x="28326" y="28451"/>
                    <a:pt x="28909" y="26844"/>
                    <a:pt x="29742" y="25284"/>
                  </a:cubicBezTo>
                  <a:cubicBezTo>
                    <a:pt x="30576" y="23737"/>
                    <a:pt x="31695" y="22379"/>
                    <a:pt x="32898" y="21105"/>
                  </a:cubicBezTo>
                  <a:cubicBezTo>
                    <a:pt x="34100" y="19819"/>
                    <a:pt x="35576" y="18843"/>
                    <a:pt x="36886" y="17641"/>
                  </a:cubicBezTo>
                  <a:cubicBezTo>
                    <a:pt x="37208" y="17343"/>
                    <a:pt x="37553" y="17021"/>
                    <a:pt x="37791" y="16640"/>
                  </a:cubicBezTo>
                  <a:cubicBezTo>
                    <a:pt x="38029" y="16248"/>
                    <a:pt x="38243" y="15867"/>
                    <a:pt x="38327" y="15402"/>
                  </a:cubicBezTo>
                  <a:cubicBezTo>
                    <a:pt x="38517" y="14485"/>
                    <a:pt x="38362" y="13628"/>
                    <a:pt x="37958" y="12783"/>
                  </a:cubicBezTo>
                  <a:cubicBezTo>
                    <a:pt x="37910" y="12676"/>
                    <a:pt x="37839" y="12580"/>
                    <a:pt x="37743" y="12473"/>
                  </a:cubicBezTo>
                  <a:cubicBezTo>
                    <a:pt x="37660" y="12378"/>
                    <a:pt x="37600" y="12342"/>
                    <a:pt x="37470" y="12235"/>
                  </a:cubicBezTo>
                  <a:cubicBezTo>
                    <a:pt x="37315" y="12128"/>
                    <a:pt x="37077" y="11985"/>
                    <a:pt x="36874" y="11890"/>
                  </a:cubicBezTo>
                  <a:cubicBezTo>
                    <a:pt x="36469" y="11699"/>
                    <a:pt x="36065" y="11521"/>
                    <a:pt x="35636" y="11342"/>
                  </a:cubicBezTo>
                  <a:cubicBezTo>
                    <a:pt x="34791" y="10997"/>
                    <a:pt x="33933" y="10652"/>
                    <a:pt x="33064" y="10354"/>
                  </a:cubicBezTo>
                  <a:cubicBezTo>
                    <a:pt x="31314" y="9747"/>
                    <a:pt x="29564" y="9128"/>
                    <a:pt x="27825" y="8497"/>
                  </a:cubicBezTo>
                  <a:cubicBezTo>
                    <a:pt x="26956" y="8187"/>
                    <a:pt x="26099" y="7889"/>
                    <a:pt x="25242" y="7544"/>
                  </a:cubicBezTo>
                  <a:cubicBezTo>
                    <a:pt x="24385" y="7199"/>
                    <a:pt x="23480" y="6901"/>
                    <a:pt x="22599" y="6627"/>
                  </a:cubicBezTo>
                  <a:cubicBezTo>
                    <a:pt x="19074" y="5508"/>
                    <a:pt x="15562" y="4389"/>
                    <a:pt x="11954" y="3627"/>
                  </a:cubicBezTo>
                  <a:cubicBezTo>
                    <a:pt x="10157" y="3258"/>
                    <a:pt x="8371" y="3020"/>
                    <a:pt x="6537" y="2901"/>
                  </a:cubicBezTo>
                  <a:cubicBezTo>
                    <a:pt x="6260" y="2882"/>
                    <a:pt x="5984" y="2875"/>
                    <a:pt x="5709" y="2875"/>
                  </a:cubicBezTo>
                  <a:cubicBezTo>
                    <a:pt x="5085" y="2875"/>
                    <a:pt x="4466" y="2912"/>
                    <a:pt x="3846" y="2936"/>
                  </a:cubicBezTo>
                  <a:cubicBezTo>
                    <a:pt x="3394" y="2948"/>
                    <a:pt x="2953" y="2996"/>
                    <a:pt x="2525" y="3008"/>
                  </a:cubicBezTo>
                  <a:cubicBezTo>
                    <a:pt x="2310" y="3008"/>
                    <a:pt x="2120" y="2996"/>
                    <a:pt x="1965" y="2913"/>
                  </a:cubicBezTo>
                  <a:cubicBezTo>
                    <a:pt x="1810" y="2841"/>
                    <a:pt x="1763" y="2722"/>
                    <a:pt x="1786" y="2591"/>
                  </a:cubicBezTo>
                  <a:cubicBezTo>
                    <a:pt x="1822" y="2460"/>
                    <a:pt x="1834" y="2412"/>
                    <a:pt x="1941" y="2341"/>
                  </a:cubicBezTo>
                  <a:cubicBezTo>
                    <a:pt x="2227" y="2079"/>
                    <a:pt x="2525" y="2043"/>
                    <a:pt x="2941" y="2020"/>
                  </a:cubicBezTo>
                  <a:cubicBezTo>
                    <a:pt x="3358" y="1996"/>
                    <a:pt x="3715" y="1948"/>
                    <a:pt x="4203" y="1936"/>
                  </a:cubicBezTo>
                  <a:cubicBezTo>
                    <a:pt x="4707" y="1911"/>
                    <a:pt x="5156" y="1893"/>
                    <a:pt x="5622" y="1893"/>
                  </a:cubicBezTo>
                  <a:cubicBezTo>
                    <a:pt x="6048" y="1893"/>
                    <a:pt x="6490" y="1908"/>
                    <a:pt x="7001" y="1948"/>
                  </a:cubicBezTo>
                  <a:cubicBezTo>
                    <a:pt x="9145" y="2115"/>
                    <a:pt x="11597" y="2532"/>
                    <a:pt x="13752" y="3008"/>
                  </a:cubicBezTo>
                  <a:cubicBezTo>
                    <a:pt x="15717" y="3436"/>
                    <a:pt x="18098" y="4103"/>
                    <a:pt x="19884" y="4615"/>
                  </a:cubicBezTo>
                  <a:cubicBezTo>
                    <a:pt x="21670" y="5115"/>
                    <a:pt x="23146" y="5580"/>
                    <a:pt x="24694" y="6032"/>
                  </a:cubicBezTo>
                  <a:cubicBezTo>
                    <a:pt x="26587" y="6592"/>
                    <a:pt x="28147" y="7008"/>
                    <a:pt x="29945" y="7496"/>
                  </a:cubicBezTo>
                  <a:cubicBezTo>
                    <a:pt x="30838" y="7758"/>
                    <a:pt x="31647" y="7913"/>
                    <a:pt x="32528" y="8139"/>
                  </a:cubicBezTo>
                  <a:cubicBezTo>
                    <a:pt x="32957" y="8258"/>
                    <a:pt x="33362" y="8377"/>
                    <a:pt x="33743" y="8568"/>
                  </a:cubicBezTo>
                  <a:cubicBezTo>
                    <a:pt x="34136" y="8782"/>
                    <a:pt x="34517" y="8985"/>
                    <a:pt x="34874" y="9199"/>
                  </a:cubicBezTo>
                  <a:cubicBezTo>
                    <a:pt x="35041" y="9291"/>
                    <a:pt x="35288" y="9324"/>
                    <a:pt x="35529" y="9324"/>
                  </a:cubicBezTo>
                  <a:cubicBezTo>
                    <a:pt x="35820" y="9324"/>
                    <a:pt x="36102" y="9275"/>
                    <a:pt x="36219" y="9223"/>
                  </a:cubicBezTo>
                  <a:cubicBezTo>
                    <a:pt x="36413" y="9143"/>
                    <a:pt x="36651" y="8888"/>
                    <a:pt x="36597" y="8888"/>
                  </a:cubicBezTo>
                  <a:cubicBezTo>
                    <a:pt x="36595" y="8888"/>
                    <a:pt x="36592" y="8888"/>
                    <a:pt x="36588" y="8889"/>
                  </a:cubicBezTo>
                  <a:cubicBezTo>
                    <a:pt x="36493" y="8901"/>
                    <a:pt x="36303" y="9163"/>
                    <a:pt x="36005" y="9199"/>
                  </a:cubicBezTo>
                  <a:cubicBezTo>
                    <a:pt x="35922" y="9206"/>
                    <a:pt x="35778" y="9241"/>
                    <a:pt x="35609" y="9241"/>
                  </a:cubicBezTo>
                  <a:cubicBezTo>
                    <a:pt x="35488" y="9241"/>
                    <a:pt x="35354" y="9223"/>
                    <a:pt x="35219" y="9163"/>
                  </a:cubicBezTo>
                  <a:cubicBezTo>
                    <a:pt x="34874" y="9163"/>
                    <a:pt x="34612" y="9044"/>
                    <a:pt x="34160" y="8747"/>
                  </a:cubicBezTo>
                  <a:cubicBezTo>
                    <a:pt x="33695" y="8449"/>
                    <a:pt x="32981" y="8151"/>
                    <a:pt x="32266" y="7973"/>
                  </a:cubicBezTo>
                  <a:cubicBezTo>
                    <a:pt x="31552" y="7794"/>
                    <a:pt x="30873" y="7615"/>
                    <a:pt x="30004" y="7365"/>
                  </a:cubicBezTo>
                  <a:cubicBezTo>
                    <a:pt x="28278" y="6865"/>
                    <a:pt x="26671" y="6401"/>
                    <a:pt x="24789" y="5818"/>
                  </a:cubicBezTo>
                  <a:cubicBezTo>
                    <a:pt x="21003" y="4687"/>
                    <a:pt x="16705" y="3329"/>
                    <a:pt x="12800" y="2496"/>
                  </a:cubicBezTo>
                  <a:cubicBezTo>
                    <a:pt x="10764" y="2067"/>
                    <a:pt x="8895" y="1817"/>
                    <a:pt x="6954" y="1650"/>
                  </a:cubicBezTo>
                  <a:cubicBezTo>
                    <a:pt x="6472" y="1609"/>
                    <a:pt x="6070" y="1594"/>
                    <a:pt x="5681" y="1594"/>
                  </a:cubicBezTo>
                  <a:cubicBezTo>
                    <a:pt x="5293" y="1594"/>
                    <a:pt x="4918" y="1609"/>
                    <a:pt x="4489" y="1627"/>
                  </a:cubicBezTo>
                  <a:cubicBezTo>
                    <a:pt x="4049" y="1639"/>
                    <a:pt x="3751" y="1650"/>
                    <a:pt x="3358" y="1698"/>
                  </a:cubicBezTo>
                  <a:cubicBezTo>
                    <a:pt x="2953" y="1722"/>
                    <a:pt x="2644" y="1722"/>
                    <a:pt x="2215" y="1841"/>
                  </a:cubicBezTo>
                  <a:cubicBezTo>
                    <a:pt x="1869" y="1946"/>
                    <a:pt x="1533" y="2189"/>
                    <a:pt x="1400" y="2562"/>
                  </a:cubicBezTo>
                  <a:lnTo>
                    <a:pt x="1400" y="2562"/>
                  </a:lnTo>
                  <a:cubicBezTo>
                    <a:pt x="1261" y="2723"/>
                    <a:pt x="1060" y="3019"/>
                    <a:pt x="1013" y="3163"/>
                  </a:cubicBezTo>
                  <a:cubicBezTo>
                    <a:pt x="953" y="3341"/>
                    <a:pt x="834" y="3484"/>
                    <a:pt x="751" y="3579"/>
                  </a:cubicBezTo>
                  <a:cubicBezTo>
                    <a:pt x="655" y="3675"/>
                    <a:pt x="596" y="3698"/>
                    <a:pt x="524" y="3746"/>
                  </a:cubicBezTo>
                  <a:cubicBezTo>
                    <a:pt x="453" y="3794"/>
                    <a:pt x="393" y="3817"/>
                    <a:pt x="322" y="3817"/>
                  </a:cubicBezTo>
                  <a:cubicBezTo>
                    <a:pt x="239" y="3817"/>
                    <a:pt x="203" y="3794"/>
                    <a:pt x="215" y="3698"/>
                  </a:cubicBezTo>
                  <a:cubicBezTo>
                    <a:pt x="215" y="3615"/>
                    <a:pt x="215" y="3615"/>
                    <a:pt x="262" y="3496"/>
                  </a:cubicBezTo>
                  <a:cubicBezTo>
                    <a:pt x="298" y="3365"/>
                    <a:pt x="382" y="3139"/>
                    <a:pt x="453" y="2960"/>
                  </a:cubicBezTo>
                  <a:cubicBezTo>
                    <a:pt x="584" y="2603"/>
                    <a:pt x="715" y="2198"/>
                    <a:pt x="929" y="1829"/>
                  </a:cubicBezTo>
                  <a:cubicBezTo>
                    <a:pt x="1132" y="1460"/>
                    <a:pt x="1417" y="1174"/>
                    <a:pt x="1822" y="1008"/>
                  </a:cubicBezTo>
                  <a:cubicBezTo>
                    <a:pt x="2227" y="841"/>
                    <a:pt x="2679" y="758"/>
                    <a:pt x="3132" y="662"/>
                  </a:cubicBezTo>
                  <a:cubicBezTo>
                    <a:pt x="3572" y="579"/>
                    <a:pt x="4049" y="507"/>
                    <a:pt x="4501" y="448"/>
                  </a:cubicBezTo>
                  <a:cubicBezTo>
                    <a:pt x="4942" y="388"/>
                    <a:pt x="5418" y="329"/>
                    <a:pt x="5858" y="329"/>
                  </a:cubicBezTo>
                  <a:close/>
                  <a:moveTo>
                    <a:pt x="6479" y="1"/>
                  </a:moveTo>
                  <a:cubicBezTo>
                    <a:pt x="6020" y="1"/>
                    <a:pt x="5551" y="14"/>
                    <a:pt x="5061" y="43"/>
                  </a:cubicBezTo>
                  <a:cubicBezTo>
                    <a:pt x="4501" y="67"/>
                    <a:pt x="4072" y="186"/>
                    <a:pt x="3537" y="281"/>
                  </a:cubicBezTo>
                  <a:cubicBezTo>
                    <a:pt x="3013" y="353"/>
                    <a:pt x="2537" y="460"/>
                    <a:pt x="2025" y="627"/>
                  </a:cubicBezTo>
                  <a:cubicBezTo>
                    <a:pt x="1775" y="698"/>
                    <a:pt x="1525" y="817"/>
                    <a:pt x="1310" y="960"/>
                  </a:cubicBezTo>
                  <a:cubicBezTo>
                    <a:pt x="1108" y="1115"/>
                    <a:pt x="917" y="1341"/>
                    <a:pt x="798" y="1543"/>
                  </a:cubicBezTo>
                  <a:cubicBezTo>
                    <a:pt x="560" y="1972"/>
                    <a:pt x="393" y="2436"/>
                    <a:pt x="239" y="2889"/>
                  </a:cubicBezTo>
                  <a:cubicBezTo>
                    <a:pt x="167" y="3091"/>
                    <a:pt x="108" y="3305"/>
                    <a:pt x="60" y="3460"/>
                  </a:cubicBezTo>
                  <a:cubicBezTo>
                    <a:pt x="24" y="3627"/>
                    <a:pt x="1" y="3698"/>
                    <a:pt x="36" y="3817"/>
                  </a:cubicBezTo>
                  <a:cubicBezTo>
                    <a:pt x="84" y="3936"/>
                    <a:pt x="120" y="3984"/>
                    <a:pt x="262" y="3996"/>
                  </a:cubicBezTo>
                  <a:cubicBezTo>
                    <a:pt x="275" y="3998"/>
                    <a:pt x="288" y="3999"/>
                    <a:pt x="302" y="3999"/>
                  </a:cubicBezTo>
                  <a:cubicBezTo>
                    <a:pt x="429" y="3999"/>
                    <a:pt x="595" y="3904"/>
                    <a:pt x="703" y="3817"/>
                  </a:cubicBezTo>
                  <a:cubicBezTo>
                    <a:pt x="822" y="3734"/>
                    <a:pt x="917" y="3663"/>
                    <a:pt x="989" y="3520"/>
                  </a:cubicBezTo>
                  <a:cubicBezTo>
                    <a:pt x="1072" y="3389"/>
                    <a:pt x="1215" y="3091"/>
                    <a:pt x="1275" y="2960"/>
                  </a:cubicBezTo>
                  <a:cubicBezTo>
                    <a:pt x="1295" y="2914"/>
                    <a:pt x="1319" y="2869"/>
                    <a:pt x="1347" y="2824"/>
                  </a:cubicBezTo>
                  <a:lnTo>
                    <a:pt x="1347" y="2824"/>
                  </a:lnTo>
                  <a:cubicBezTo>
                    <a:pt x="1344" y="3020"/>
                    <a:pt x="1444" y="3218"/>
                    <a:pt x="1596" y="3329"/>
                  </a:cubicBezTo>
                  <a:cubicBezTo>
                    <a:pt x="1775" y="3472"/>
                    <a:pt x="1929" y="3508"/>
                    <a:pt x="2144" y="3544"/>
                  </a:cubicBezTo>
                  <a:cubicBezTo>
                    <a:pt x="2276" y="3558"/>
                    <a:pt x="2343" y="3563"/>
                    <a:pt x="2436" y="3563"/>
                  </a:cubicBezTo>
                  <a:cubicBezTo>
                    <a:pt x="2502" y="3563"/>
                    <a:pt x="2580" y="3560"/>
                    <a:pt x="2703" y="3555"/>
                  </a:cubicBezTo>
                  <a:cubicBezTo>
                    <a:pt x="3001" y="3555"/>
                    <a:pt x="3691" y="3496"/>
                    <a:pt x="4025" y="3484"/>
                  </a:cubicBezTo>
                  <a:cubicBezTo>
                    <a:pt x="4700" y="3465"/>
                    <a:pt x="5282" y="3436"/>
                    <a:pt x="5871" y="3436"/>
                  </a:cubicBezTo>
                  <a:cubicBezTo>
                    <a:pt x="6393" y="3436"/>
                    <a:pt x="6921" y="3459"/>
                    <a:pt x="7525" y="3532"/>
                  </a:cubicBezTo>
                  <a:cubicBezTo>
                    <a:pt x="10097" y="3829"/>
                    <a:pt x="12312" y="4198"/>
                    <a:pt x="15026" y="4901"/>
                  </a:cubicBezTo>
                  <a:cubicBezTo>
                    <a:pt x="16372" y="5258"/>
                    <a:pt x="18074" y="5699"/>
                    <a:pt x="19741" y="6234"/>
                  </a:cubicBezTo>
                  <a:cubicBezTo>
                    <a:pt x="21408" y="6770"/>
                    <a:pt x="23777" y="7520"/>
                    <a:pt x="25575" y="8211"/>
                  </a:cubicBezTo>
                  <a:cubicBezTo>
                    <a:pt x="27385" y="8913"/>
                    <a:pt x="29707" y="9782"/>
                    <a:pt x="31457" y="10342"/>
                  </a:cubicBezTo>
                  <a:cubicBezTo>
                    <a:pt x="33207" y="10925"/>
                    <a:pt x="34529" y="11449"/>
                    <a:pt x="36076" y="12080"/>
                  </a:cubicBezTo>
                  <a:cubicBezTo>
                    <a:pt x="36469" y="12247"/>
                    <a:pt x="36755" y="12414"/>
                    <a:pt x="36993" y="12545"/>
                  </a:cubicBezTo>
                  <a:cubicBezTo>
                    <a:pt x="37231" y="12676"/>
                    <a:pt x="37267" y="12723"/>
                    <a:pt x="37374" y="12819"/>
                  </a:cubicBezTo>
                  <a:cubicBezTo>
                    <a:pt x="37493" y="12902"/>
                    <a:pt x="37446" y="12902"/>
                    <a:pt x="37505" y="12961"/>
                  </a:cubicBezTo>
                  <a:cubicBezTo>
                    <a:pt x="37565" y="13021"/>
                    <a:pt x="37589" y="13092"/>
                    <a:pt x="37612" y="13152"/>
                  </a:cubicBezTo>
                  <a:cubicBezTo>
                    <a:pt x="37862" y="13688"/>
                    <a:pt x="38029" y="14247"/>
                    <a:pt x="38017" y="14819"/>
                  </a:cubicBezTo>
                  <a:cubicBezTo>
                    <a:pt x="38005" y="15402"/>
                    <a:pt x="37827" y="15878"/>
                    <a:pt x="37553" y="16367"/>
                  </a:cubicBezTo>
                  <a:cubicBezTo>
                    <a:pt x="37422" y="16629"/>
                    <a:pt x="37291" y="16795"/>
                    <a:pt x="37089" y="17010"/>
                  </a:cubicBezTo>
                  <a:cubicBezTo>
                    <a:pt x="36898" y="17224"/>
                    <a:pt x="36708" y="17402"/>
                    <a:pt x="36493" y="17593"/>
                  </a:cubicBezTo>
                  <a:cubicBezTo>
                    <a:pt x="35624" y="18367"/>
                    <a:pt x="34743" y="19034"/>
                    <a:pt x="33814" y="19819"/>
                  </a:cubicBezTo>
                  <a:cubicBezTo>
                    <a:pt x="33362" y="20212"/>
                    <a:pt x="32898" y="20629"/>
                    <a:pt x="32445" y="21129"/>
                  </a:cubicBezTo>
                  <a:cubicBezTo>
                    <a:pt x="31993" y="21641"/>
                    <a:pt x="31576" y="22070"/>
                    <a:pt x="31100" y="22701"/>
                  </a:cubicBezTo>
                  <a:cubicBezTo>
                    <a:pt x="30147" y="23951"/>
                    <a:pt x="29278" y="25261"/>
                    <a:pt x="28623" y="26820"/>
                  </a:cubicBezTo>
                  <a:cubicBezTo>
                    <a:pt x="28302" y="27606"/>
                    <a:pt x="28004" y="28630"/>
                    <a:pt x="27849" y="29582"/>
                  </a:cubicBezTo>
                  <a:cubicBezTo>
                    <a:pt x="27706" y="30535"/>
                    <a:pt x="27718" y="31868"/>
                    <a:pt x="27861" y="32833"/>
                  </a:cubicBezTo>
                  <a:cubicBezTo>
                    <a:pt x="28159" y="34762"/>
                    <a:pt x="29052" y="36988"/>
                    <a:pt x="29695" y="38607"/>
                  </a:cubicBezTo>
                  <a:cubicBezTo>
                    <a:pt x="30338" y="40227"/>
                    <a:pt x="30993" y="41774"/>
                    <a:pt x="31576" y="43037"/>
                  </a:cubicBezTo>
                  <a:cubicBezTo>
                    <a:pt x="32719" y="45573"/>
                    <a:pt x="33671" y="47501"/>
                    <a:pt x="34910" y="49823"/>
                  </a:cubicBezTo>
                  <a:cubicBezTo>
                    <a:pt x="36136" y="52145"/>
                    <a:pt x="37255" y="53990"/>
                    <a:pt x="38839" y="56288"/>
                  </a:cubicBezTo>
                  <a:cubicBezTo>
                    <a:pt x="39625" y="57431"/>
                    <a:pt x="40660" y="58741"/>
                    <a:pt x="41720" y="60110"/>
                  </a:cubicBezTo>
                  <a:cubicBezTo>
                    <a:pt x="42780" y="61479"/>
                    <a:pt x="44232" y="63325"/>
                    <a:pt x="45304" y="64920"/>
                  </a:cubicBezTo>
                  <a:cubicBezTo>
                    <a:pt x="46399" y="66527"/>
                    <a:pt x="47828" y="68099"/>
                    <a:pt x="48804" y="69814"/>
                  </a:cubicBezTo>
                  <a:cubicBezTo>
                    <a:pt x="49054" y="70242"/>
                    <a:pt x="49090" y="70349"/>
                    <a:pt x="49292" y="70980"/>
                  </a:cubicBezTo>
                  <a:cubicBezTo>
                    <a:pt x="49507" y="71611"/>
                    <a:pt x="50031" y="73397"/>
                    <a:pt x="50209" y="74076"/>
                  </a:cubicBezTo>
                  <a:cubicBezTo>
                    <a:pt x="50578" y="75410"/>
                    <a:pt x="50900" y="76457"/>
                    <a:pt x="51078" y="77672"/>
                  </a:cubicBezTo>
                  <a:cubicBezTo>
                    <a:pt x="51174" y="78279"/>
                    <a:pt x="51138" y="78684"/>
                    <a:pt x="51102" y="79255"/>
                  </a:cubicBezTo>
                  <a:cubicBezTo>
                    <a:pt x="51055" y="79815"/>
                    <a:pt x="51066" y="80267"/>
                    <a:pt x="51186" y="80827"/>
                  </a:cubicBezTo>
                  <a:cubicBezTo>
                    <a:pt x="51305" y="81375"/>
                    <a:pt x="51471" y="81851"/>
                    <a:pt x="51638" y="82422"/>
                  </a:cubicBezTo>
                  <a:cubicBezTo>
                    <a:pt x="51793" y="82982"/>
                    <a:pt x="51959" y="83280"/>
                    <a:pt x="51936" y="83970"/>
                  </a:cubicBezTo>
                  <a:cubicBezTo>
                    <a:pt x="51900" y="84649"/>
                    <a:pt x="51900" y="84625"/>
                    <a:pt x="51852" y="85744"/>
                  </a:cubicBezTo>
                  <a:cubicBezTo>
                    <a:pt x="51817" y="86875"/>
                    <a:pt x="51757" y="91126"/>
                    <a:pt x="51793" y="92126"/>
                  </a:cubicBezTo>
                  <a:cubicBezTo>
                    <a:pt x="51840" y="93126"/>
                    <a:pt x="51828" y="92543"/>
                    <a:pt x="51840" y="92924"/>
                  </a:cubicBezTo>
                  <a:cubicBezTo>
                    <a:pt x="51852" y="93328"/>
                    <a:pt x="51817" y="93376"/>
                    <a:pt x="51781" y="93578"/>
                  </a:cubicBezTo>
                  <a:cubicBezTo>
                    <a:pt x="51757" y="93793"/>
                    <a:pt x="51757" y="93769"/>
                    <a:pt x="51697" y="93876"/>
                  </a:cubicBezTo>
                  <a:cubicBezTo>
                    <a:pt x="51650" y="93995"/>
                    <a:pt x="51662" y="93971"/>
                    <a:pt x="51555" y="94019"/>
                  </a:cubicBezTo>
                  <a:cubicBezTo>
                    <a:pt x="51138" y="94174"/>
                    <a:pt x="50709" y="94209"/>
                    <a:pt x="50245" y="94221"/>
                  </a:cubicBezTo>
                  <a:cubicBezTo>
                    <a:pt x="49792" y="94233"/>
                    <a:pt x="49197" y="94257"/>
                    <a:pt x="48745" y="94329"/>
                  </a:cubicBezTo>
                  <a:cubicBezTo>
                    <a:pt x="48304" y="94388"/>
                    <a:pt x="47911" y="94531"/>
                    <a:pt x="47554" y="94745"/>
                  </a:cubicBezTo>
                  <a:cubicBezTo>
                    <a:pt x="47376" y="94852"/>
                    <a:pt x="47233" y="94948"/>
                    <a:pt x="47078" y="94995"/>
                  </a:cubicBezTo>
                  <a:cubicBezTo>
                    <a:pt x="46947" y="95055"/>
                    <a:pt x="46947" y="95055"/>
                    <a:pt x="46840" y="95091"/>
                  </a:cubicBezTo>
                  <a:cubicBezTo>
                    <a:pt x="46733" y="95114"/>
                    <a:pt x="46649" y="95091"/>
                    <a:pt x="46530" y="95126"/>
                  </a:cubicBezTo>
                  <a:cubicBezTo>
                    <a:pt x="46399" y="95174"/>
                    <a:pt x="46256" y="95281"/>
                    <a:pt x="46173" y="95400"/>
                  </a:cubicBezTo>
                  <a:cubicBezTo>
                    <a:pt x="46102" y="95519"/>
                    <a:pt x="46066" y="95543"/>
                    <a:pt x="45994" y="95674"/>
                  </a:cubicBezTo>
                  <a:cubicBezTo>
                    <a:pt x="45923" y="95817"/>
                    <a:pt x="45804" y="96019"/>
                    <a:pt x="45721" y="96174"/>
                  </a:cubicBezTo>
                  <a:cubicBezTo>
                    <a:pt x="45566" y="96484"/>
                    <a:pt x="45411" y="96829"/>
                    <a:pt x="45280" y="97162"/>
                  </a:cubicBezTo>
                  <a:cubicBezTo>
                    <a:pt x="45220" y="97329"/>
                    <a:pt x="45161" y="97496"/>
                    <a:pt x="45113" y="97662"/>
                  </a:cubicBezTo>
                  <a:cubicBezTo>
                    <a:pt x="45066" y="97817"/>
                    <a:pt x="45030" y="98055"/>
                    <a:pt x="45030" y="98222"/>
                  </a:cubicBezTo>
                  <a:cubicBezTo>
                    <a:pt x="45042" y="98389"/>
                    <a:pt x="45054" y="98496"/>
                    <a:pt x="45137" y="98591"/>
                  </a:cubicBezTo>
                  <a:cubicBezTo>
                    <a:pt x="45214" y="98677"/>
                    <a:pt x="45290" y="98717"/>
                    <a:pt x="45398" y="98717"/>
                  </a:cubicBezTo>
                  <a:cubicBezTo>
                    <a:pt x="45424" y="98717"/>
                    <a:pt x="45452" y="98715"/>
                    <a:pt x="45482" y="98710"/>
                  </a:cubicBezTo>
                  <a:cubicBezTo>
                    <a:pt x="45637" y="98698"/>
                    <a:pt x="45899" y="98496"/>
                    <a:pt x="45994" y="98400"/>
                  </a:cubicBezTo>
                  <a:cubicBezTo>
                    <a:pt x="46078" y="98317"/>
                    <a:pt x="46090" y="98317"/>
                    <a:pt x="46137" y="98269"/>
                  </a:cubicBezTo>
                  <a:cubicBezTo>
                    <a:pt x="46185" y="98222"/>
                    <a:pt x="46185" y="98222"/>
                    <a:pt x="46209" y="98210"/>
                  </a:cubicBezTo>
                  <a:lnTo>
                    <a:pt x="46233" y="98198"/>
                  </a:lnTo>
                  <a:cubicBezTo>
                    <a:pt x="46235" y="98198"/>
                    <a:pt x="46236" y="98197"/>
                    <a:pt x="46238" y="98196"/>
                  </a:cubicBezTo>
                  <a:lnTo>
                    <a:pt x="46238" y="98196"/>
                  </a:lnTo>
                  <a:cubicBezTo>
                    <a:pt x="46236" y="98199"/>
                    <a:pt x="46235" y="98204"/>
                    <a:pt x="46233" y="98210"/>
                  </a:cubicBezTo>
                  <a:cubicBezTo>
                    <a:pt x="46209" y="98234"/>
                    <a:pt x="46233" y="98198"/>
                    <a:pt x="46209" y="98258"/>
                  </a:cubicBezTo>
                  <a:cubicBezTo>
                    <a:pt x="46185" y="98317"/>
                    <a:pt x="46137" y="98448"/>
                    <a:pt x="46090" y="98579"/>
                  </a:cubicBezTo>
                  <a:cubicBezTo>
                    <a:pt x="46054" y="98698"/>
                    <a:pt x="45971" y="98984"/>
                    <a:pt x="45947" y="99115"/>
                  </a:cubicBezTo>
                  <a:cubicBezTo>
                    <a:pt x="45911" y="99246"/>
                    <a:pt x="45852" y="99448"/>
                    <a:pt x="45828" y="99543"/>
                  </a:cubicBezTo>
                  <a:cubicBezTo>
                    <a:pt x="45792" y="99651"/>
                    <a:pt x="45780" y="99686"/>
                    <a:pt x="45768" y="99722"/>
                  </a:cubicBezTo>
                  <a:cubicBezTo>
                    <a:pt x="45766" y="99733"/>
                    <a:pt x="45765" y="99742"/>
                    <a:pt x="45763" y="99749"/>
                  </a:cubicBezTo>
                  <a:lnTo>
                    <a:pt x="45763" y="99749"/>
                  </a:lnTo>
                  <a:cubicBezTo>
                    <a:pt x="45770" y="99747"/>
                    <a:pt x="45780" y="99746"/>
                    <a:pt x="45792" y="99746"/>
                  </a:cubicBezTo>
                  <a:cubicBezTo>
                    <a:pt x="45792" y="99746"/>
                    <a:pt x="45768" y="99758"/>
                    <a:pt x="45768" y="99770"/>
                  </a:cubicBezTo>
                  <a:cubicBezTo>
                    <a:pt x="45765" y="99772"/>
                    <a:pt x="45761" y="99775"/>
                    <a:pt x="45757" y="99777"/>
                  </a:cubicBezTo>
                  <a:lnTo>
                    <a:pt x="45757" y="99777"/>
                  </a:lnTo>
                  <a:cubicBezTo>
                    <a:pt x="45761" y="99770"/>
                    <a:pt x="45761" y="99764"/>
                    <a:pt x="45763" y="99749"/>
                  </a:cubicBezTo>
                  <a:lnTo>
                    <a:pt x="45763" y="99749"/>
                  </a:lnTo>
                  <a:cubicBezTo>
                    <a:pt x="45745" y="99754"/>
                    <a:pt x="45743" y="99766"/>
                    <a:pt x="45751" y="99781"/>
                  </a:cubicBezTo>
                  <a:lnTo>
                    <a:pt x="45751" y="99781"/>
                  </a:lnTo>
                  <a:cubicBezTo>
                    <a:pt x="45753" y="99780"/>
                    <a:pt x="45755" y="99778"/>
                    <a:pt x="45757" y="99777"/>
                  </a:cubicBezTo>
                  <a:lnTo>
                    <a:pt x="45757" y="99777"/>
                  </a:lnTo>
                  <a:cubicBezTo>
                    <a:pt x="45756" y="99779"/>
                    <a:pt x="45755" y="99782"/>
                    <a:pt x="45753" y="99784"/>
                  </a:cubicBezTo>
                  <a:lnTo>
                    <a:pt x="45753" y="99784"/>
                  </a:lnTo>
                  <a:cubicBezTo>
                    <a:pt x="45752" y="99783"/>
                    <a:pt x="45751" y="99782"/>
                    <a:pt x="45751" y="99781"/>
                  </a:cubicBezTo>
                  <a:lnTo>
                    <a:pt x="45751" y="99781"/>
                  </a:lnTo>
                  <a:cubicBezTo>
                    <a:pt x="44971" y="100313"/>
                    <a:pt x="44167" y="100857"/>
                    <a:pt x="43411" y="101413"/>
                  </a:cubicBezTo>
                  <a:cubicBezTo>
                    <a:pt x="43220" y="101544"/>
                    <a:pt x="43018" y="101710"/>
                    <a:pt x="42875" y="101829"/>
                  </a:cubicBezTo>
                  <a:cubicBezTo>
                    <a:pt x="42732" y="101949"/>
                    <a:pt x="42684" y="102008"/>
                    <a:pt x="42613" y="102127"/>
                  </a:cubicBezTo>
                  <a:cubicBezTo>
                    <a:pt x="42542" y="102222"/>
                    <a:pt x="42482" y="102318"/>
                    <a:pt x="42434" y="102401"/>
                  </a:cubicBezTo>
                  <a:cubicBezTo>
                    <a:pt x="42208" y="102782"/>
                    <a:pt x="42018" y="103151"/>
                    <a:pt x="41827" y="103520"/>
                  </a:cubicBezTo>
                  <a:cubicBezTo>
                    <a:pt x="41446" y="104246"/>
                    <a:pt x="41125" y="104961"/>
                    <a:pt x="40791" y="105711"/>
                  </a:cubicBezTo>
                  <a:cubicBezTo>
                    <a:pt x="40637" y="106080"/>
                    <a:pt x="40518" y="106425"/>
                    <a:pt x="40363" y="106794"/>
                  </a:cubicBezTo>
                  <a:cubicBezTo>
                    <a:pt x="40291" y="106973"/>
                    <a:pt x="40172" y="107140"/>
                    <a:pt x="40101" y="107318"/>
                  </a:cubicBezTo>
                  <a:cubicBezTo>
                    <a:pt x="40006" y="107509"/>
                    <a:pt x="39970" y="107783"/>
                    <a:pt x="39982" y="107985"/>
                  </a:cubicBezTo>
                  <a:cubicBezTo>
                    <a:pt x="39994" y="108414"/>
                    <a:pt x="40089" y="108807"/>
                    <a:pt x="40172" y="109211"/>
                  </a:cubicBezTo>
                  <a:cubicBezTo>
                    <a:pt x="40220" y="109414"/>
                    <a:pt x="40279" y="109592"/>
                    <a:pt x="40351" y="109819"/>
                  </a:cubicBezTo>
                  <a:cubicBezTo>
                    <a:pt x="40422" y="110021"/>
                    <a:pt x="40518" y="110247"/>
                    <a:pt x="40660" y="110438"/>
                  </a:cubicBezTo>
                  <a:cubicBezTo>
                    <a:pt x="40708" y="110485"/>
                    <a:pt x="40779" y="110557"/>
                    <a:pt x="40863" y="110604"/>
                  </a:cubicBezTo>
                  <a:cubicBezTo>
                    <a:pt x="40917" y="110641"/>
                    <a:pt x="41007" y="110656"/>
                    <a:pt x="41088" y="110656"/>
                  </a:cubicBezTo>
                  <a:cubicBezTo>
                    <a:pt x="41113" y="110656"/>
                    <a:pt x="41138" y="110655"/>
                    <a:pt x="41160" y="110652"/>
                  </a:cubicBezTo>
                  <a:cubicBezTo>
                    <a:pt x="41244" y="110640"/>
                    <a:pt x="41315" y="110604"/>
                    <a:pt x="41399" y="110581"/>
                  </a:cubicBezTo>
                  <a:cubicBezTo>
                    <a:pt x="41458" y="110545"/>
                    <a:pt x="41458" y="110545"/>
                    <a:pt x="41506" y="110533"/>
                  </a:cubicBezTo>
                  <a:cubicBezTo>
                    <a:pt x="41565" y="110497"/>
                    <a:pt x="41649" y="110497"/>
                    <a:pt x="41732" y="110461"/>
                  </a:cubicBezTo>
                  <a:cubicBezTo>
                    <a:pt x="41803" y="110426"/>
                    <a:pt x="41899" y="110342"/>
                    <a:pt x="41946" y="110247"/>
                  </a:cubicBezTo>
                  <a:cubicBezTo>
                    <a:pt x="41970" y="110164"/>
                    <a:pt x="41982" y="110057"/>
                    <a:pt x="41970" y="109950"/>
                  </a:cubicBezTo>
                  <a:cubicBezTo>
                    <a:pt x="41958" y="109842"/>
                    <a:pt x="41958" y="109866"/>
                    <a:pt x="41934" y="109747"/>
                  </a:cubicBezTo>
                  <a:lnTo>
                    <a:pt x="41780" y="109152"/>
                  </a:lnTo>
                  <a:cubicBezTo>
                    <a:pt x="41756" y="109021"/>
                    <a:pt x="41732" y="108914"/>
                    <a:pt x="41720" y="108842"/>
                  </a:cubicBezTo>
                  <a:cubicBezTo>
                    <a:pt x="41708" y="108759"/>
                    <a:pt x="41708" y="108735"/>
                    <a:pt x="41708" y="108687"/>
                  </a:cubicBezTo>
                  <a:lnTo>
                    <a:pt x="41708" y="108628"/>
                  </a:lnTo>
                  <a:cubicBezTo>
                    <a:pt x="41708" y="108624"/>
                    <a:pt x="41708" y="108621"/>
                    <a:pt x="41709" y="108619"/>
                  </a:cubicBezTo>
                  <a:lnTo>
                    <a:pt x="41709" y="108619"/>
                  </a:lnTo>
                  <a:cubicBezTo>
                    <a:pt x="41709" y="108620"/>
                    <a:pt x="41708" y="108620"/>
                    <a:pt x="41707" y="108620"/>
                  </a:cubicBezTo>
                  <a:cubicBezTo>
                    <a:pt x="41705" y="108620"/>
                    <a:pt x="41702" y="108619"/>
                    <a:pt x="41696" y="108616"/>
                  </a:cubicBezTo>
                  <a:cubicBezTo>
                    <a:pt x="41661" y="108604"/>
                    <a:pt x="41613" y="108604"/>
                    <a:pt x="41601" y="108580"/>
                  </a:cubicBezTo>
                  <a:cubicBezTo>
                    <a:pt x="41595" y="108574"/>
                    <a:pt x="41586" y="108574"/>
                    <a:pt x="41579" y="108574"/>
                  </a:cubicBezTo>
                  <a:cubicBezTo>
                    <a:pt x="41571" y="108574"/>
                    <a:pt x="41565" y="108574"/>
                    <a:pt x="41565" y="108568"/>
                  </a:cubicBezTo>
                  <a:cubicBezTo>
                    <a:pt x="41565" y="108568"/>
                    <a:pt x="41541" y="108568"/>
                    <a:pt x="41553" y="108556"/>
                  </a:cubicBezTo>
                  <a:cubicBezTo>
                    <a:pt x="41560" y="108548"/>
                    <a:pt x="41567" y="108544"/>
                    <a:pt x="41575" y="108544"/>
                  </a:cubicBezTo>
                  <a:cubicBezTo>
                    <a:pt x="41611" y="108544"/>
                    <a:pt x="41659" y="108616"/>
                    <a:pt x="41708" y="108616"/>
                  </a:cubicBezTo>
                  <a:cubicBezTo>
                    <a:pt x="42101" y="107806"/>
                    <a:pt x="42911" y="106366"/>
                    <a:pt x="43208" y="105723"/>
                  </a:cubicBezTo>
                  <a:cubicBezTo>
                    <a:pt x="43518" y="105080"/>
                    <a:pt x="43327" y="105247"/>
                    <a:pt x="43554" y="104758"/>
                  </a:cubicBezTo>
                  <a:cubicBezTo>
                    <a:pt x="43630" y="104835"/>
                    <a:pt x="43648" y="104857"/>
                    <a:pt x="43660" y="104857"/>
                  </a:cubicBezTo>
                  <a:cubicBezTo>
                    <a:pt x="43667" y="104857"/>
                    <a:pt x="43672" y="104850"/>
                    <a:pt x="43685" y="104842"/>
                  </a:cubicBezTo>
                  <a:cubicBezTo>
                    <a:pt x="43685" y="104842"/>
                    <a:pt x="43685" y="104826"/>
                    <a:pt x="43691" y="104826"/>
                  </a:cubicBezTo>
                  <a:cubicBezTo>
                    <a:pt x="43692" y="104826"/>
                    <a:pt x="43694" y="104827"/>
                    <a:pt x="43696" y="104830"/>
                  </a:cubicBezTo>
                  <a:cubicBezTo>
                    <a:pt x="43708" y="104866"/>
                    <a:pt x="43685" y="104842"/>
                    <a:pt x="43732" y="104949"/>
                  </a:cubicBezTo>
                  <a:cubicBezTo>
                    <a:pt x="43756" y="105056"/>
                    <a:pt x="43887" y="105318"/>
                    <a:pt x="44066" y="105401"/>
                  </a:cubicBezTo>
                  <a:cubicBezTo>
                    <a:pt x="44268" y="105473"/>
                    <a:pt x="44458" y="105544"/>
                    <a:pt x="44685" y="105544"/>
                  </a:cubicBezTo>
                  <a:cubicBezTo>
                    <a:pt x="44744" y="105544"/>
                    <a:pt x="44863" y="105532"/>
                    <a:pt x="44935" y="105485"/>
                  </a:cubicBezTo>
                  <a:cubicBezTo>
                    <a:pt x="45006" y="105437"/>
                    <a:pt x="45078" y="105401"/>
                    <a:pt x="45137" y="105294"/>
                  </a:cubicBezTo>
                  <a:cubicBezTo>
                    <a:pt x="45197" y="105187"/>
                    <a:pt x="45244" y="105104"/>
                    <a:pt x="45292" y="104949"/>
                  </a:cubicBezTo>
                  <a:cubicBezTo>
                    <a:pt x="45351" y="104782"/>
                    <a:pt x="45411" y="104532"/>
                    <a:pt x="45482" y="104342"/>
                  </a:cubicBezTo>
                  <a:cubicBezTo>
                    <a:pt x="45649" y="103949"/>
                    <a:pt x="45911" y="103520"/>
                    <a:pt x="46244" y="103282"/>
                  </a:cubicBezTo>
                  <a:cubicBezTo>
                    <a:pt x="46554" y="103044"/>
                    <a:pt x="46852" y="102972"/>
                    <a:pt x="47197" y="102865"/>
                  </a:cubicBezTo>
                  <a:cubicBezTo>
                    <a:pt x="47542" y="102758"/>
                    <a:pt x="47923" y="102663"/>
                    <a:pt x="48233" y="102556"/>
                  </a:cubicBezTo>
                  <a:cubicBezTo>
                    <a:pt x="48864" y="102365"/>
                    <a:pt x="49519" y="102151"/>
                    <a:pt x="50078" y="101960"/>
                  </a:cubicBezTo>
                  <a:cubicBezTo>
                    <a:pt x="50364" y="101853"/>
                    <a:pt x="50674" y="101734"/>
                    <a:pt x="50876" y="101663"/>
                  </a:cubicBezTo>
                  <a:cubicBezTo>
                    <a:pt x="51066" y="101568"/>
                    <a:pt x="51126" y="101544"/>
                    <a:pt x="51245" y="101496"/>
                  </a:cubicBezTo>
                  <a:cubicBezTo>
                    <a:pt x="51364" y="101437"/>
                    <a:pt x="51352" y="101437"/>
                    <a:pt x="51436" y="101389"/>
                  </a:cubicBezTo>
                  <a:cubicBezTo>
                    <a:pt x="51507" y="101353"/>
                    <a:pt x="51555" y="101317"/>
                    <a:pt x="51626" y="101258"/>
                  </a:cubicBezTo>
                  <a:cubicBezTo>
                    <a:pt x="51709" y="101198"/>
                    <a:pt x="51686" y="101198"/>
                    <a:pt x="51781" y="101091"/>
                  </a:cubicBezTo>
                  <a:cubicBezTo>
                    <a:pt x="51864" y="100996"/>
                    <a:pt x="52126" y="100663"/>
                    <a:pt x="52209" y="100555"/>
                  </a:cubicBezTo>
                  <a:cubicBezTo>
                    <a:pt x="52305" y="100460"/>
                    <a:pt x="52257" y="100484"/>
                    <a:pt x="52340" y="100413"/>
                  </a:cubicBezTo>
                  <a:cubicBezTo>
                    <a:pt x="52436" y="100341"/>
                    <a:pt x="52686" y="100282"/>
                    <a:pt x="52781" y="100258"/>
                  </a:cubicBezTo>
                  <a:lnTo>
                    <a:pt x="52888" y="100258"/>
                  </a:lnTo>
                  <a:cubicBezTo>
                    <a:pt x="52948" y="100258"/>
                    <a:pt x="52960" y="100282"/>
                    <a:pt x="53019" y="100294"/>
                  </a:cubicBezTo>
                  <a:cubicBezTo>
                    <a:pt x="53079" y="100305"/>
                    <a:pt x="53162" y="100317"/>
                    <a:pt x="53257" y="100317"/>
                  </a:cubicBezTo>
                  <a:cubicBezTo>
                    <a:pt x="53341" y="100341"/>
                    <a:pt x="53543" y="100353"/>
                    <a:pt x="53626" y="100353"/>
                  </a:cubicBezTo>
                  <a:lnTo>
                    <a:pt x="53805" y="100353"/>
                  </a:lnTo>
                  <a:cubicBezTo>
                    <a:pt x="53876" y="100341"/>
                    <a:pt x="53936" y="100341"/>
                    <a:pt x="54031" y="100282"/>
                  </a:cubicBezTo>
                  <a:cubicBezTo>
                    <a:pt x="54114" y="100222"/>
                    <a:pt x="54329" y="100055"/>
                    <a:pt x="54400" y="99984"/>
                  </a:cubicBezTo>
                  <a:cubicBezTo>
                    <a:pt x="54472" y="99913"/>
                    <a:pt x="54448" y="99948"/>
                    <a:pt x="54507" y="99889"/>
                  </a:cubicBezTo>
                  <a:cubicBezTo>
                    <a:pt x="54567" y="99817"/>
                    <a:pt x="54591" y="99865"/>
                    <a:pt x="54638" y="99698"/>
                  </a:cubicBezTo>
                  <a:cubicBezTo>
                    <a:pt x="54686" y="99532"/>
                    <a:pt x="54710" y="99020"/>
                    <a:pt x="54769" y="98841"/>
                  </a:cubicBezTo>
                  <a:cubicBezTo>
                    <a:pt x="54776" y="98824"/>
                    <a:pt x="54782" y="98818"/>
                    <a:pt x="54788" y="98818"/>
                  </a:cubicBezTo>
                  <a:cubicBezTo>
                    <a:pt x="54805" y="98818"/>
                    <a:pt x="54825" y="98860"/>
                    <a:pt x="54876" y="98877"/>
                  </a:cubicBezTo>
                  <a:cubicBezTo>
                    <a:pt x="54972" y="98912"/>
                    <a:pt x="55091" y="99020"/>
                    <a:pt x="55269" y="99091"/>
                  </a:cubicBezTo>
                  <a:cubicBezTo>
                    <a:pt x="55448" y="99162"/>
                    <a:pt x="55805" y="99353"/>
                    <a:pt x="56043" y="99448"/>
                  </a:cubicBezTo>
                  <a:cubicBezTo>
                    <a:pt x="56281" y="99532"/>
                    <a:pt x="56591" y="99674"/>
                    <a:pt x="56817" y="99722"/>
                  </a:cubicBezTo>
                  <a:cubicBezTo>
                    <a:pt x="57031" y="99805"/>
                    <a:pt x="57353" y="99889"/>
                    <a:pt x="57496" y="99984"/>
                  </a:cubicBezTo>
                  <a:cubicBezTo>
                    <a:pt x="57663" y="100067"/>
                    <a:pt x="57674" y="100115"/>
                    <a:pt x="57782" y="100186"/>
                  </a:cubicBezTo>
                  <a:cubicBezTo>
                    <a:pt x="57889" y="100270"/>
                    <a:pt x="58008" y="100365"/>
                    <a:pt x="58067" y="100425"/>
                  </a:cubicBezTo>
                  <a:cubicBezTo>
                    <a:pt x="58127" y="100472"/>
                    <a:pt x="58163" y="100520"/>
                    <a:pt x="58186" y="100532"/>
                  </a:cubicBezTo>
                  <a:cubicBezTo>
                    <a:pt x="58341" y="100746"/>
                    <a:pt x="58579" y="101079"/>
                    <a:pt x="58686" y="101246"/>
                  </a:cubicBezTo>
                  <a:cubicBezTo>
                    <a:pt x="58794" y="101413"/>
                    <a:pt x="58865" y="101413"/>
                    <a:pt x="58960" y="101460"/>
                  </a:cubicBezTo>
                  <a:cubicBezTo>
                    <a:pt x="59056" y="101496"/>
                    <a:pt x="59091" y="101484"/>
                    <a:pt x="59163" y="101508"/>
                  </a:cubicBezTo>
                  <a:cubicBezTo>
                    <a:pt x="59234" y="101544"/>
                    <a:pt x="59258" y="101532"/>
                    <a:pt x="59317" y="101556"/>
                  </a:cubicBezTo>
                  <a:cubicBezTo>
                    <a:pt x="59389" y="101591"/>
                    <a:pt x="59460" y="101603"/>
                    <a:pt x="59556" y="101615"/>
                  </a:cubicBezTo>
                  <a:cubicBezTo>
                    <a:pt x="59562" y="101616"/>
                    <a:pt x="59569" y="101617"/>
                    <a:pt x="59576" y="101617"/>
                  </a:cubicBezTo>
                  <a:cubicBezTo>
                    <a:pt x="59652" y="101617"/>
                    <a:pt x="59774" y="101564"/>
                    <a:pt x="59818" y="101532"/>
                  </a:cubicBezTo>
                  <a:cubicBezTo>
                    <a:pt x="59865" y="101484"/>
                    <a:pt x="59829" y="101496"/>
                    <a:pt x="59853" y="101484"/>
                  </a:cubicBezTo>
                  <a:lnTo>
                    <a:pt x="59865" y="101472"/>
                  </a:lnTo>
                  <a:cubicBezTo>
                    <a:pt x="59877" y="101472"/>
                    <a:pt x="59865" y="101472"/>
                    <a:pt x="59865" y="101448"/>
                  </a:cubicBezTo>
                  <a:cubicBezTo>
                    <a:pt x="59870" y="101448"/>
                    <a:pt x="59871" y="101444"/>
                    <a:pt x="59871" y="101444"/>
                  </a:cubicBezTo>
                  <a:lnTo>
                    <a:pt x="59871" y="101444"/>
                  </a:lnTo>
                  <a:cubicBezTo>
                    <a:pt x="59871" y="101444"/>
                    <a:pt x="59870" y="101451"/>
                    <a:pt x="59877" y="101484"/>
                  </a:cubicBezTo>
                  <a:cubicBezTo>
                    <a:pt x="59913" y="101532"/>
                    <a:pt x="59996" y="101722"/>
                    <a:pt x="60032" y="101782"/>
                  </a:cubicBezTo>
                  <a:cubicBezTo>
                    <a:pt x="60056" y="101841"/>
                    <a:pt x="60068" y="101865"/>
                    <a:pt x="60103" y="101913"/>
                  </a:cubicBezTo>
                  <a:cubicBezTo>
                    <a:pt x="60115" y="101960"/>
                    <a:pt x="60151" y="102032"/>
                    <a:pt x="60163" y="102079"/>
                  </a:cubicBezTo>
                  <a:cubicBezTo>
                    <a:pt x="60234" y="102306"/>
                    <a:pt x="60425" y="102568"/>
                    <a:pt x="60544" y="102722"/>
                  </a:cubicBezTo>
                  <a:cubicBezTo>
                    <a:pt x="60687" y="102865"/>
                    <a:pt x="60746" y="102925"/>
                    <a:pt x="60865" y="102996"/>
                  </a:cubicBezTo>
                  <a:cubicBezTo>
                    <a:pt x="60984" y="103080"/>
                    <a:pt x="61008" y="103092"/>
                    <a:pt x="61163" y="103103"/>
                  </a:cubicBezTo>
                  <a:cubicBezTo>
                    <a:pt x="61171" y="103104"/>
                    <a:pt x="61179" y="103104"/>
                    <a:pt x="61187" y="103104"/>
                  </a:cubicBezTo>
                  <a:cubicBezTo>
                    <a:pt x="61325" y="103104"/>
                    <a:pt x="61487" y="103011"/>
                    <a:pt x="61532" y="102853"/>
                  </a:cubicBezTo>
                  <a:cubicBezTo>
                    <a:pt x="61580" y="102687"/>
                    <a:pt x="61544" y="102556"/>
                    <a:pt x="61520" y="102389"/>
                  </a:cubicBezTo>
                  <a:cubicBezTo>
                    <a:pt x="61484" y="102246"/>
                    <a:pt x="61473" y="102199"/>
                    <a:pt x="61425" y="102020"/>
                  </a:cubicBezTo>
                  <a:cubicBezTo>
                    <a:pt x="61377" y="101841"/>
                    <a:pt x="61282" y="101568"/>
                    <a:pt x="61199" y="101365"/>
                  </a:cubicBezTo>
                  <a:cubicBezTo>
                    <a:pt x="61115" y="101151"/>
                    <a:pt x="60996" y="100889"/>
                    <a:pt x="60841" y="100698"/>
                  </a:cubicBezTo>
                  <a:cubicBezTo>
                    <a:pt x="60699" y="100520"/>
                    <a:pt x="60508" y="100282"/>
                    <a:pt x="60365" y="100127"/>
                  </a:cubicBezTo>
                  <a:cubicBezTo>
                    <a:pt x="60234" y="99984"/>
                    <a:pt x="60222" y="99948"/>
                    <a:pt x="60103" y="99829"/>
                  </a:cubicBezTo>
                  <a:cubicBezTo>
                    <a:pt x="59984" y="99710"/>
                    <a:pt x="59937" y="99686"/>
                    <a:pt x="59770" y="99543"/>
                  </a:cubicBezTo>
                  <a:cubicBezTo>
                    <a:pt x="59591" y="99412"/>
                    <a:pt x="59353" y="99270"/>
                    <a:pt x="59115" y="99115"/>
                  </a:cubicBezTo>
                  <a:cubicBezTo>
                    <a:pt x="58163" y="98555"/>
                    <a:pt x="57115" y="98043"/>
                    <a:pt x="56127" y="97507"/>
                  </a:cubicBezTo>
                  <a:cubicBezTo>
                    <a:pt x="56008" y="97448"/>
                    <a:pt x="55877" y="97377"/>
                    <a:pt x="55758" y="97305"/>
                  </a:cubicBezTo>
                  <a:cubicBezTo>
                    <a:pt x="55638" y="97234"/>
                    <a:pt x="55519" y="97126"/>
                    <a:pt x="55424" y="97031"/>
                  </a:cubicBezTo>
                  <a:cubicBezTo>
                    <a:pt x="55329" y="96948"/>
                    <a:pt x="55174" y="96793"/>
                    <a:pt x="55103" y="96722"/>
                  </a:cubicBezTo>
                  <a:lnTo>
                    <a:pt x="54936" y="96555"/>
                  </a:lnTo>
                  <a:lnTo>
                    <a:pt x="54865" y="96484"/>
                  </a:lnTo>
                  <a:cubicBezTo>
                    <a:pt x="54853" y="96472"/>
                    <a:pt x="54853" y="96472"/>
                    <a:pt x="54865" y="96472"/>
                  </a:cubicBezTo>
                  <a:cubicBezTo>
                    <a:pt x="54870" y="96460"/>
                    <a:pt x="54868" y="96460"/>
                    <a:pt x="54866" y="96460"/>
                  </a:cubicBezTo>
                  <a:cubicBezTo>
                    <a:pt x="54865" y="96460"/>
                    <a:pt x="54865" y="96460"/>
                    <a:pt x="54876" y="96448"/>
                  </a:cubicBezTo>
                  <a:cubicBezTo>
                    <a:pt x="54882" y="96446"/>
                    <a:pt x="54885" y="96445"/>
                    <a:pt x="54886" y="96445"/>
                  </a:cubicBezTo>
                  <a:cubicBezTo>
                    <a:pt x="54888" y="96445"/>
                    <a:pt x="54879" y="96450"/>
                    <a:pt x="54879" y="96450"/>
                  </a:cubicBezTo>
                  <a:cubicBezTo>
                    <a:pt x="54879" y="96450"/>
                    <a:pt x="54890" y="96445"/>
                    <a:pt x="54936" y="96424"/>
                  </a:cubicBezTo>
                  <a:cubicBezTo>
                    <a:pt x="55043" y="96376"/>
                    <a:pt x="55150" y="96329"/>
                    <a:pt x="55353" y="96293"/>
                  </a:cubicBezTo>
                  <a:cubicBezTo>
                    <a:pt x="55507" y="96267"/>
                    <a:pt x="55767" y="96248"/>
                    <a:pt x="56011" y="96248"/>
                  </a:cubicBezTo>
                  <a:cubicBezTo>
                    <a:pt x="56106" y="96248"/>
                    <a:pt x="56198" y="96251"/>
                    <a:pt x="56281" y="96257"/>
                  </a:cubicBezTo>
                  <a:cubicBezTo>
                    <a:pt x="56579" y="96293"/>
                    <a:pt x="56996" y="96329"/>
                    <a:pt x="57305" y="96388"/>
                  </a:cubicBezTo>
                  <a:cubicBezTo>
                    <a:pt x="57448" y="96424"/>
                    <a:pt x="57686" y="96484"/>
                    <a:pt x="57793" y="96507"/>
                  </a:cubicBezTo>
                  <a:cubicBezTo>
                    <a:pt x="57913" y="96555"/>
                    <a:pt x="57948" y="96567"/>
                    <a:pt x="58008" y="96615"/>
                  </a:cubicBezTo>
                  <a:cubicBezTo>
                    <a:pt x="58067" y="96650"/>
                    <a:pt x="58067" y="96662"/>
                    <a:pt x="58091" y="96686"/>
                  </a:cubicBezTo>
                  <a:cubicBezTo>
                    <a:pt x="58139" y="96722"/>
                    <a:pt x="58163" y="96769"/>
                    <a:pt x="58198" y="96781"/>
                  </a:cubicBezTo>
                  <a:cubicBezTo>
                    <a:pt x="58496" y="97043"/>
                    <a:pt x="58782" y="97281"/>
                    <a:pt x="59044" y="97579"/>
                  </a:cubicBezTo>
                  <a:cubicBezTo>
                    <a:pt x="59175" y="97734"/>
                    <a:pt x="59317" y="97865"/>
                    <a:pt x="59437" y="98043"/>
                  </a:cubicBezTo>
                  <a:cubicBezTo>
                    <a:pt x="59556" y="98210"/>
                    <a:pt x="59627" y="98317"/>
                    <a:pt x="59698" y="98555"/>
                  </a:cubicBezTo>
                  <a:cubicBezTo>
                    <a:pt x="59770" y="98793"/>
                    <a:pt x="60008" y="99103"/>
                    <a:pt x="60210" y="99293"/>
                  </a:cubicBezTo>
                  <a:cubicBezTo>
                    <a:pt x="60401" y="99484"/>
                    <a:pt x="60603" y="99686"/>
                    <a:pt x="60782" y="99865"/>
                  </a:cubicBezTo>
                  <a:cubicBezTo>
                    <a:pt x="60961" y="100044"/>
                    <a:pt x="61318" y="100353"/>
                    <a:pt x="61437" y="100472"/>
                  </a:cubicBezTo>
                  <a:lnTo>
                    <a:pt x="61520" y="100544"/>
                  </a:lnTo>
                  <a:cubicBezTo>
                    <a:pt x="61556" y="100603"/>
                    <a:pt x="61556" y="100603"/>
                    <a:pt x="61592" y="100675"/>
                  </a:cubicBezTo>
                  <a:cubicBezTo>
                    <a:pt x="61639" y="100758"/>
                    <a:pt x="61699" y="100913"/>
                    <a:pt x="61734" y="101008"/>
                  </a:cubicBezTo>
                  <a:cubicBezTo>
                    <a:pt x="61782" y="101091"/>
                    <a:pt x="61830" y="101175"/>
                    <a:pt x="61889" y="101210"/>
                  </a:cubicBezTo>
                  <a:cubicBezTo>
                    <a:pt x="61949" y="101258"/>
                    <a:pt x="61949" y="101270"/>
                    <a:pt x="62008" y="101294"/>
                  </a:cubicBezTo>
                  <a:cubicBezTo>
                    <a:pt x="62035" y="101299"/>
                    <a:pt x="62054" y="101304"/>
                    <a:pt x="62076" y="101304"/>
                  </a:cubicBezTo>
                  <a:cubicBezTo>
                    <a:pt x="62103" y="101304"/>
                    <a:pt x="62134" y="101296"/>
                    <a:pt x="62187" y="101270"/>
                  </a:cubicBezTo>
                  <a:cubicBezTo>
                    <a:pt x="62270" y="101234"/>
                    <a:pt x="62377" y="101079"/>
                    <a:pt x="62437" y="100936"/>
                  </a:cubicBezTo>
                  <a:cubicBezTo>
                    <a:pt x="62485" y="100794"/>
                    <a:pt x="62532" y="100579"/>
                    <a:pt x="62496" y="100436"/>
                  </a:cubicBezTo>
                  <a:cubicBezTo>
                    <a:pt x="62473" y="100305"/>
                    <a:pt x="62437" y="100246"/>
                    <a:pt x="62389" y="100139"/>
                  </a:cubicBezTo>
                  <a:cubicBezTo>
                    <a:pt x="62354" y="100044"/>
                    <a:pt x="62365" y="100079"/>
                    <a:pt x="62294" y="99948"/>
                  </a:cubicBezTo>
                  <a:cubicBezTo>
                    <a:pt x="62211" y="99817"/>
                    <a:pt x="62127" y="99567"/>
                    <a:pt x="62068" y="99377"/>
                  </a:cubicBezTo>
                  <a:cubicBezTo>
                    <a:pt x="62008" y="99174"/>
                    <a:pt x="61901" y="98960"/>
                    <a:pt x="61818" y="98758"/>
                  </a:cubicBezTo>
                  <a:cubicBezTo>
                    <a:pt x="61615" y="98377"/>
                    <a:pt x="61425" y="97984"/>
                    <a:pt x="61127" y="97638"/>
                  </a:cubicBezTo>
                  <a:cubicBezTo>
                    <a:pt x="61068" y="97591"/>
                    <a:pt x="60984" y="97496"/>
                    <a:pt x="60925" y="97400"/>
                  </a:cubicBezTo>
                  <a:cubicBezTo>
                    <a:pt x="60841" y="97329"/>
                    <a:pt x="60818" y="97293"/>
                    <a:pt x="60722" y="97162"/>
                  </a:cubicBezTo>
                  <a:cubicBezTo>
                    <a:pt x="60627" y="97043"/>
                    <a:pt x="60460" y="96853"/>
                    <a:pt x="60330" y="96722"/>
                  </a:cubicBezTo>
                  <a:cubicBezTo>
                    <a:pt x="60068" y="96436"/>
                    <a:pt x="59770" y="96138"/>
                    <a:pt x="59496" y="95888"/>
                  </a:cubicBezTo>
                  <a:cubicBezTo>
                    <a:pt x="59353" y="95769"/>
                    <a:pt x="59198" y="95614"/>
                    <a:pt x="59091" y="95519"/>
                  </a:cubicBezTo>
                  <a:cubicBezTo>
                    <a:pt x="58984" y="95412"/>
                    <a:pt x="59020" y="95436"/>
                    <a:pt x="58913" y="95305"/>
                  </a:cubicBezTo>
                  <a:cubicBezTo>
                    <a:pt x="58806" y="95186"/>
                    <a:pt x="58555" y="94829"/>
                    <a:pt x="58484" y="94710"/>
                  </a:cubicBezTo>
                  <a:cubicBezTo>
                    <a:pt x="58389" y="94590"/>
                    <a:pt x="58377" y="94567"/>
                    <a:pt x="58341" y="94507"/>
                  </a:cubicBezTo>
                  <a:cubicBezTo>
                    <a:pt x="58305" y="94448"/>
                    <a:pt x="58317" y="94460"/>
                    <a:pt x="58305" y="94412"/>
                  </a:cubicBezTo>
                  <a:cubicBezTo>
                    <a:pt x="58282" y="94364"/>
                    <a:pt x="58270" y="94352"/>
                    <a:pt x="58258" y="94305"/>
                  </a:cubicBezTo>
                  <a:cubicBezTo>
                    <a:pt x="58151" y="94031"/>
                    <a:pt x="58044" y="93757"/>
                    <a:pt x="57960" y="93447"/>
                  </a:cubicBezTo>
                  <a:cubicBezTo>
                    <a:pt x="57948" y="93388"/>
                    <a:pt x="57913" y="93317"/>
                    <a:pt x="57901" y="93233"/>
                  </a:cubicBezTo>
                  <a:cubicBezTo>
                    <a:pt x="57896" y="93206"/>
                    <a:pt x="57893" y="93203"/>
                    <a:pt x="57892" y="93203"/>
                  </a:cubicBezTo>
                  <a:cubicBezTo>
                    <a:pt x="57891" y="93203"/>
                    <a:pt x="57891" y="93203"/>
                    <a:pt x="57890" y="93203"/>
                  </a:cubicBezTo>
                  <a:cubicBezTo>
                    <a:pt x="57889" y="93203"/>
                    <a:pt x="57889" y="93197"/>
                    <a:pt x="57889" y="93138"/>
                  </a:cubicBezTo>
                  <a:cubicBezTo>
                    <a:pt x="57865" y="93019"/>
                    <a:pt x="57853" y="92816"/>
                    <a:pt x="57841" y="92626"/>
                  </a:cubicBezTo>
                  <a:cubicBezTo>
                    <a:pt x="57829" y="92424"/>
                    <a:pt x="57782" y="92078"/>
                    <a:pt x="57782" y="91828"/>
                  </a:cubicBezTo>
                  <a:cubicBezTo>
                    <a:pt x="57746" y="90840"/>
                    <a:pt x="57651" y="89864"/>
                    <a:pt x="57674" y="88864"/>
                  </a:cubicBezTo>
                  <a:cubicBezTo>
                    <a:pt x="57710" y="87863"/>
                    <a:pt x="57734" y="87030"/>
                    <a:pt x="57889" y="85994"/>
                  </a:cubicBezTo>
                  <a:cubicBezTo>
                    <a:pt x="58020" y="84946"/>
                    <a:pt x="58151" y="84018"/>
                    <a:pt x="58448" y="82851"/>
                  </a:cubicBezTo>
                  <a:cubicBezTo>
                    <a:pt x="58746" y="81696"/>
                    <a:pt x="59139" y="80267"/>
                    <a:pt x="59032" y="78922"/>
                  </a:cubicBezTo>
                  <a:cubicBezTo>
                    <a:pt x="58996" y="78589"/>
                    <a:pt x="58960" y="78100"/>
                    <a:pt x="58865" y="77719"/>
                  </a:cubicBezTo>
                  <a:cubicBezTo>
                    <a:pt x="58782" y="77326"/>
                    <a:pt x="58639" y="76898"/>
                    <a:pt x="58544" y="76481"/>
                  </a:cubicBezTo>
                  <a:cubicBezTo>
                    <a:pt x="58436" y="76064"/>
                    <a:pt x="58317" y="75600"/>
                    <a:pt x="58210" y="75160"/>
                  </a:cubicBezTo>
                  <a:cubicBezTo>
                    <a:pt x="58127" y="74731"/>
                    <a:pt x="58103" y="74255"/>
                    <a:pt x="58079" y="73802"/>
                  </a:cubicBezTo>
                  <a:cubicBezTo>
                    <a:pt x="58067" y="73362"/>
                    <a:pt x="58032" y="72862"/>
                    <a:pt x="58032" y="72421"/>
                  </a:cubicBezTo>
                  <a:lnTo>
                    <a:pt x="58032" y="71731"/>
                  </a:lnTo>
                  <a:cubicBezTo>
                    <a:pt x="58044" y="71528"/>
                    <a:pt x="58067" y="71302"/>
                    <a:pt x="58186" y="71123"/>
                  </a:cubicBezTo>
                  <a:cubicBezTo>
                    <a:pt x="58257" y="71025"/>
                    <a:pt x="58269" y="70993"/>
                    <a:pt x="58316" y="70993"/>
                  </a:cubicBezTo>
                  <a:cubicBezTo>
                    <a:pt x="58349" y="70993"/>
                    <a:pt x="58398" y="71009"/>
                    <a:pt x="58496" y="71028"/>
                  </a:cubicBezTo>
                  <a:cubicBezTo>
                    <a:pt x="58734" y="71111"/>
                    <a:pt x="58877" y="71183"/>
                    <a:pt x="59210" y="71254"/>
                  </a:cubicBezTo>
                  <a:cubicBezTo>
                    <a:pt x="59532" y="71326"/>
                    <a:pt x="59437" y="71326"/>
                    <a:pt x="60008" y="71385"/>
                  </a:cubicBezTo>
                  <a:cubicBezTo>
                    <a:pt x="60591" y="71445"/>
                    <a:pt x="62211" y="71647"/>
                    <a:pt x="62949" y="71731"/>
                  </a:cubicBezTo>
                  <a:cubicBezTo>
                    <a:pt x="63687" y="71826"/>
                    <a:pt x="64437" y="71957"/>
                    <a:pt x="65056" y="72135"/>
                  </a:cubicBezTo>
                  <a:cubicBezTo>
                    <a:pt x="66306" y="72493"/>
                    <a:pt x="67438" y="72993"/>
                    <a:pt x="68402" y="73755"/>
                  </a:cubicBezTo>
                  <a:cubicBezTo>
                    <a:pt x="69378" y="74517"/>
                    <a:pt x="70093" y="75362"/>
                    <a:pt x="70986" y="76160"/>
                  </a:cubicBezTo>
                  <a:cubicBezTo>
                    <a:pt x="71426" y="76553"/>
                    <a:pt x="71879" y="76862"/>
                    <a:pt x="72319" y="77255"/>
                  </a:cubicBezTo>
                  <a:cubicBezTo>
                    <a:pt x="72772" y="77648"/>
                    <a:pt x="73141" y="77957"/>
                    <a:pt x="73403" y="78505"/>
                  </a:cubicBezTo>
                  <a:cubicBezTo>
                    <a:pt x="73676" y="79053"/>
                    <a:pt x="73760" y="79696"/>
                    <a:pt x="73986" y="80291"/>
                  </a:cubicBezTo>
                  <a:cubicBezTo>
                    <a:pt x="74105" y="80589"/>
                    <a:pt x="74284" y="80946"/>
                    <a:pt x="74474" y="81232"/>
                  </a:cubicBezTo>
                  <a:cubicBezTo>
                    <a:pt x="74688" y="81506"/>
                    <a:pt x="74867" y="81791"/>
                    <a:pt x="75093" y="82089"/>
                  </a:cubicBezTo>
                  <a:cubicBezTo>
                    <a:pt x="75534" y="82696"/>
                    <a:pt x="75998" y="83315"/>
                    <a:pt x="76534" y="83875"/>
                  </a:cubicBezTo>
                  <a:cubicBezTo>
                    <a:pt x="76582" y="83934"/>
                    <a:pt x="76677" y="84030"/>
                    <a:pt x="76760" y="84089"/>
                  </a:cubicBezTo>
                  <a:lnTo>
                    <a:pt x="76963" y="84292"/>
                  </a:lnTo>
                  <a:cubicBezTo>
                    <a:pt x="77058" y="84399"/>
                    <a:pt x="77272" y="84625"/>
                    <a:pt x="77367" y="84720"/>
                  </a:cubicBezTo>
                  <a:cubicBezTo>
                    <a:pt x="77451" y="84827"/>
                    <a:pt x="77486" y="84839"/>
                    <a:pt x="77558" y="84946"/>
                  </a:cubicBezTo>
                  <a:cubicBezTo>
                    <a:pt x="77629" y="85054"/>
                    <a:pt x="77653" y="85077"/>
                    <a:pt x="77748" y="85232"/>
                  </a:cubicBezTo>
                  <a:cubicBezTo>
                    <a:pt x="77856" y="85375"/>
                    <a:pt x="77986" y="85589"/>
                    <a:pt x="78141" y="85768"/>
                  </a:cubicBezTo>
                  <a:cubicBezTo>
                    <a:pt x="78439" y="86137"/>
                    <a:pt x="78760" y="86494"/>
                    <a:pt x="79201" y="86768"/>
                  </a:cubicBezTo>
                  <a:cubicBezTo>
                    <a:pt x="79403" y="86899"/>
                    <a:pt x="79689" y="87006"/>
                    <a:pt x="79939" y="87030"/>
                  </a:cubicBezTo>
                  <a:cubicBezTo>
                    <a:pt x="79987" y="87030"/>
                    <a:pt x="80070" y="87042"/>
                    <a:pt x="80153" y="87042"/>
                  </a:cubicBezTo>
                  <a:cubicBezTo>
                    <a:pt x="80213" y="87042"/>
                    <a:pt x="80344" y="87030"/>
                    <a:pt x="80403" y="87030"/>
                  </a:cubicBezTo>
                  <a:cubicBezTo>
                    <a:pt x="80433" y="87024"/>
                    <a:pt x="80454" y="87024"/>
                    <a:pt x="80473" y="87024"/>
                  </a:cubicBezTo>
                  <a:cubicBezTo>
                    <a:pt x="80493" y="87024"/>
                    <a:pt x="80511" y="87024"/>
                    <a:pt x="80534" y="87018"/>
                  </a:cubicBezTo>
                  <a:cubicBezTo>
                    <a:pt x="80594" y="87006"/>
                    <a:pt x="80630" y="86982"/>
                    <a:pt x="80689" y="86947"/>
                  </a:cubicBezTo>
                  <a:cubicBezTo>
                    <a:pt x="80723" y="86924"/>
                    <a:pt x="80754" y="86886"/>
                    <a:pt x="80778" y="86841"/>
                  </a:cubicBezTo>
                  <a:lnTo>
                    <a:pt x="80778" y="86841"/>
                  </a:lnTo>
                  <a:cubicBezTo>
                    <a:pt x="80796" y="86848"/>
                    <a:pt x="80813" y="86856"/>
                    <a:pt x="80832" y="86863"/>
                  </a:cubicBezTo>
                  <a:cubicBezTo>
                    <a:pt x="80999" y="86947"/>
                    <a:pt x="81427" y="87042"/>
                    <a:pt x="81606" y="87078"/>
                  </a:cubicBezTo>
                  <a:cubicBezTo>
                    <a:pt x="81785" y="87101"/>
                    <a:pt x="81892" y="87101"/>
                    <a:pt x="82035" y="87125"/>
                  </a:cubicBezTo>
                  <a:cubicBezTo>
                    <a:pt x="82189" y="87137"/>
                    <a:pt x="82261" y="87137"/>
                    <a:pt x="82380" y="87137"/>
                  </a:cubicBezTo>
                  <a:cubicBezTo>
                    <a:pt x="82373" y="87102"/>
                    <a:pt x="82372" y="87087"/>
                    <a:pt x="82376" y="87087"/>
                  </a:cubicBezTo>
                  <a:cubicBezTo>
                    <a:pt x="82402" y="87087"/>
                    <a:pt x="82605" y="87602"/>
                    <a:pt x="82809" y="87744"/>
                  </a:cubicBezTo>
                  <a:cubicBezTo>
                    <a:pt x="82904" y="87821"/>
                    <a:pt x="83075" y="87889"/>
                    <a:pt x="83244" y="87889"/>
                  </a:cubicBezTo>
                  <a:cubicBezTo>
                    <a:pt x="83286" y="87889"/>
                    <a:pt x="83328" y="87885"/>
                    <a:pt x="83368" y="87875"/>
                  </a:cubicBezTo>
                  <a:cubicBezTo>
                    <a:pt x="83559" y="87852"/>
                    <a:pt x="83666" y="87816"/>
                    <a:pt x="83868" y="87685"/>
                  </a:cubicBezTo>
                  <a:cubicBezTo>
                    <a:pt x="84082" y="87542"/>
                    <a:pt x="84333" y="87221"/>
                    <a:pt x="84416" y="86947"/>
                  </a:cubicBezTo>
                  <a:cubicBezTo>
                    <a:pt x="84511" y="86673"/>
                    <a:pt x="84559" y="86387"/>
                    <a:pt x="84594" y="86125"/>
                  </a:cubicBezTo>
                  <a:cubicBezTo>
                    <a:pt x="84630" y="85851"/>
                    <a:pt x="84654" y="85589"/>
                    <a:pt x="84654" y="85339"/>
                  </a:cubicBezTo>
                  <a:cubicBezTo>
                    <a:pt x="84678" y="84827"/>
                    <a:pt x="84654" y="84327"/>
                    <a:pt x="84618" y="83851"/>
                  </a:cubicBezTo>
                  <a:cubicBezTo>
                    <a:pt x="84594" y="83613"/>
                    <a:pt x="84559" y="83339"/>
                    <a:pt x="84523" y="83149"/>
                  </a:cubicBezTo>
                  <a:cubicBezTo>
                    <a:pt x="84499" y="82970"/>
                    <a:pt x="84499" y="82934"/>
                    <a:pt x="84463" y="82791"/>
                  </a:cubicBezTo>
                  <a:cubicBezTo>
                    <a:pt x="84440" y="82637"/>
                    <a:pt x="84440" y="82565"/>
                    <a:pt x="84356" y="82398"/>
                  </a:cubicBezTo>
                  <a:cubicBezTo>
                    <a:pt x="84297" y="82244"/>
                    <a:pt x="84154" y="81982"/>
                    <a:pt x="84082" y="81803"/>
                  </a:cubicBezTo>
                  <a:cubicBezTo>
                    <a:pt x="84082" y="81803"/>
                    <a:pt x="84052" y="81788"/>
                    <a:pt x="84070" y="81788"/>
                  </a:cubicBezTo>
                  <a:cubicBezTo>
                    <a:pt x="84075" y="81788"/>
                    <a:pt x="84082" y="81789"/>
                    <a:pt x="84094" y="81791"/>
                  </a:cubicBezTo>
                  <a:cubicBezTo>
                    <a:pt x="84142" y="81803"/>
                    <a:pt x="84166" y="81803"/>
                    <a:pt x="84285" y="81827"/>
                  </a:cubicBezTo>
                  <a:cubicBezTo>
                    <a:pt x="84404" y="81827"/>
                    <a:pt x="84678" y="81708"/>
                    <a:pt x="84714" y="81541"/>
                  </a:cubicBezTo>
                  <a:cubicBezTo>
                    <a:pt x="84761" y="81375"/>
                    <a:pt x="84773" y="81255"/>
                    <a:pt x="84773" y="81125"/>
                  </a:cubicBezTo>
                  <a:cubicBezTo>
                    <a:pt x="84761" y="80970"/>
                    <a:pt x="84761" y="80934"/>
                    <a:pt x="84737" y="80779"/>
                  </a:cubicBezTo>
                  <a:cubicBezTo>
                    <a:pt x="84726" y="80735"/>
                    <a:pt x="84713" y="80676"/>
                    <a:pt x="84699" y="80613"/>
                  </a:cubicBezTo>
                  <a:lnTo>
                    <a:pt x="84699" y="80613"/>
                  </a:lnTo>
                  <a:cubicBezTo>
                    <a:pt x="84760" y="80664"/>
                    <a:pt x="84839" y="80699"/>
                    <a:pt x="84892" y="80708"/>
                  </a:cubicBezTo>
                  <a:cubicBezTo>
                    <a:pt x="84975" y="80708"/>
                    <a:pt x="84928" y="80720"/>
                    <a:pt x="84975" y="80720"/>
                  </a:cubicBezTo>
                  <a:cubicBezTo>
                    <a:pt x="85011" y="80708"/>
                    <a:pt x="84999" y="80708"/>
                    <a:pt x="85047" y="80672"/>
                  </a:cubicBezTo>
                  <a:cubicBezTo>
                    <a:pt x="85095" y="80648"/>
                    <a:pt x="85106" y="80648"/>
                    <a:pt x="85154" y="80589"/>
                  </a:cubicBezTo>
                  <a:cubicBezTo>
                    <a:pt x="85190" y="80517"/>
                    <a:pt x="85237" y="80303"/>
                    <a:pt x="85237" y="80220"/>
                  </a:cubicBezTo>
                  <a:lnTo>
                    <a:pt x="85237" y="79958"/>
                  </a:lnTo>
                  <a:lnTo>
                    <a:pt x="85237" y="79767"/>
                  </a:lnTo>
                  <a:cubicBezTo>
                    <a:pt x="85237" y="79660"/>
                    <a:pt x="85237" y="79636"/>
                    <a:pt x="85225" y="79481"/>
                  </a:cubicBezTo>
                  <a:cubicBezTo>
                    <a:pt x="85214" y="79339"/>
                    <a:pt x="85190" y="79208"/>
                    <a:pt x="85178" y="78970"/>
                  </a:cubicBezTo>
                  <a:cubicBezTo>
                    <a:pt x="85154" y="78731"/>
                    <a:pt x="85095" y="78291"/>
                    <a:pt x="85047" y="77993"/>
                  </a:cubicBezTo>
                  <a:cubicBezTo>
                    <a:pt x="84952" y="77398"/>
                    <a:pt x="84856" y="76731"/>
                    <a:pt x="84737" y="76160"/>
                  </a:cubicBezTo>
                  <a:cubicBezTo>
                    <a:pt x="84523" y="74993"/>
                    <a:pt x="84285" y="73862"/>
                    <a:pt x="84023" y="72731"/>
                  </a:cubicBezTo>
                  <a:cubicBezTo>
                    <a:pt x="83880" y="72171"/>
                    <a:pt x="83737" y="71600"/>
                    <a:pt x="83582" y="71064"/>
                  </a:cubicBezTo>
                  <a:cubicBezTo>
                    <a:pt x="83511" y="70790"/>
                    <a:pt x="83404" y="70457"/>
                    <a:pt x="83332" y="70230"/>
                  </a:cubicBezTo>
                  <a:cubicBezTo>
                    <a:pt x="83261" y="70016"/>
                    <a:pt x="83225" y="69945"/>
                    <a:pt x="83166" y="69778"/>
                  </a:cubicBezTo>
                  <a:cubicBezTo>
                    <a:pt x="83106" y="69623"/>
                    <a:pt x="83047" y="69528"/>
                    <a:pt x="83011" y="69385"/>
                  </a:cubicBezTo>
                  <a:cubicBezTo>
                    <a:pt x="82511" y="67968"/>
                    <a:pt x="82213" y="67147"/>
                    <a:pt x="81558" y="65658"/>
                  </a:cubicBezTo>
                  <a:cubicBezTo>
                    <a:pt x="80237" y="62658"/>
                    <a:pt x="78487" y="59038"/>
                    <a:pt x="76974" y="56002"/>
                  </a:cubicBezTo>
                  <a:cubicBezTo>
                    <a:pt x="75486" y="52966"/>
                    <a:pt x="73426" y="49287"/>
                    <a:pt x="71700" y="46799"/>
                  </a:cubicBezTo>
                  <a:cubicBezTo>
                    <a:pt x="69974" y="44322"/>
                    <a:pt x="68854" y="42929"/>
                    <a:pt x="67021" y="41001"/>
                  </a:cubicBezTo>
                  <a:cubicBezTo>
                    <a:pt x="65187" y="39060"/>
                    <a:pt x="63675" y="37786"/>
                    <a:pt x="61437" y="36167"/>
                  </a:cubicBezTo>
                  <a:cubicBezTo>
                    <a:pt x="60330" y="35357"/>
                    <a:pt x="58925" y="34512"/>
                    <a:pt x="57412" y="33750"/>
                  </a:cubicBezTo>
                  <a:cubicBezTo>
                    <a:pt x="55888" y="32988"/>
                    <a:pt x="53698" y="32130"/>
                    <a:pt x="51912" y="31642"/>
                  </a:cubicBezTo>
                  <a:cubicBezTo>
                    <a:pt x="50126" y="31142"/>
                    <a:pt x="47864" y="30809"/>
                    <a:pt x="46113" y="30714"/>
                  </a:cubicBezTo>
                  <a:cubicBezTo>
                    <a:pt x="45751" y="30699"/>
                    <a:pt x="45402" y="30692"/>
                    <a:pt x="45064" y="30692"/>
                  </a:cubicBezTo>
                  <a:cubicBezTo>
                    <a:pt x="43782" y="30692"/>
                    <a:pt x="42647" y="30794"/>
                    <a:pt x="41422" y="30964"/>
                  </a:cubicBezTo>
                  <a:cubicBezTo>
                    <a:pt x="40648" y="31071"/>
                    <a:pt x="40148" y="31190"/>
                    <a:pt x="39494" y="31190"/>
                  </a:cubicBezTo>
                  <a:cubicBezTo>
                    <a:pt x="39453" y="31191"/>
                    <a:pt x="39414" y="31191"/>
                    <a:pt x="39375" y="31191"/>
                  </a:cubicBezTo>
                  <a:cubicBezTo>
                    <a:pt x="38777" y="31191"/>
                    <a:pt x="38305" y="31104"/>
                    <a:pt x="37791" y="30880"/>
                  </a:cubicBezTo>
                  <a:cubicBezTo>
                    <a:pt x="37529" y="30761"/>
                    <a:pt x="37386" y="30606"/>
                    <a:pt x="37267" y="30368"/>
                  </a:cubicBezTo>
                  <a:cubicBezTo>
                    <a:pt x="37172" y="30130"/>
                    <a:pt x="37148" y="29916"/>
                    <a:pt x="37208" y="29642"/>
                  </a:cubicBezTo>
                  <a:cubicBezTo>
                    <a:pt x="37327" y="29106"/>
                    <a:pt x="37565" y="28642"/>
                    <a:pt x="37886" y="28166"/>
                  </a:cubicBezTo>
                  <a:cubicBezTo>
                    <a:pt x="38541" y="27201"/>
                    <a:pt x="39267" y="26368"/>
                    <a:pt x="40101" y="25522"/>
                  </a:cubicBezTo>
                  <a:cubicBezTo>
                    <a:pt x="40518" y="25094"/>
                    <a:pt x="40958" y="24677"/>
                    <a:pt x="41458" y="24225"/>
                  </a:cubicBezTo>
                  <a:cubicBezTo>
                    <a:pt x="41946" y="23760"/>
                    <a:pt x="42411" y="23367"/>
                    <a:pt x="42946" y="22808"/>
                  </a:cubicBezTo>
                  <a:cubicBezTo>
                    <a:pt x="44042" y="21724"/>
                    <a:pt x="45173" y="20653"/>
                    <a:pt x="46340" y="19450"/>
                  </a:cubicBezTo>
                  <a:cubicBezTo>
                    <a:pt x="46911" y="18855"/>
                    <a:pt x="47602" y="18093"/>
                    <a:pt x="48209" y="17355"/>
                  </a:cubicBezTo>
                  <a:cubicBezTo>
                    <a:pt x="48816" y="16605"/>
                    <a:pt x="49554" y="15664"/>
                    <a:pt x="50054" y="14771"/>
                  </a:cubicBezTo>
                  <a:cubicBezTo>
                    <a:pt x="50566" y="13878"/>
                    <a:pt x="50947" y="12711"/>
                    <a:pt x="50959" y="11723"/>
                  </a:cubicBezTo>
                  <a:cubicBezTo>
                    <a:pt x="50983" y="10747"/>
                    <a:pt x="50924" y="9747"/>
                    <a:pt x="50769" y="8913"/>
                  </a:cubicBezTo>
                  <a:cubicBezTo>
                    <a:pt x="50483" y="7258"/>
                    <a:pt x="49864" y="5722"/>
                    <a:pt x="48852" y="4591"/>
                  </a:cubicBezTo>
                  <a:cubicBezTo>
                    <a:pt x="47840" y="3460"/>
                    <a:pt x="46697" y="3032"/>
                    <a:pt x="45399" y="2722"/>
                  </a:cubicBezTo>
                  <a:cubicBezTo>
                    <a:pt x="44775" y="2573"/>
                    <a:pt x="44225" y="2518"/>
                    <a:pt x="43683" y="2518"/>
                  </a:cubicBezTo>
                  <a:cubicBezTo>
                    <a:pt x="43099" y="2518"/>
                    <a:pt x="42524" y="2582"/>
                    <a:pt x="41875" y="2663"/>
                  </a:cubicBezTo>
                  <a:cubicBezTo>
                    <a:pt x="41756" y="2674"/>
                    <a:pt x="41589" y="2722"/>
                    <a:pt x="41458" y="2746"/>
                  </a:cubicBezTo>
                  <a:cubicBezTo>
                    <a:pt x="41315" y="2782"/>
                    <a:pt x="41160" y="2841"/>
                    <a:pt x="41041" y="2889"/>
                  </a:cubicBezTo>
                  <a:cubicBezTo>
                    <a:pt x="40744" y="2984"/>
                    <a:pt x="40482" y="3091"/>
                    <a:pt x="40220" y="3222"/>
                  </a:cubicBezTo>
                  <a:cubicBezTo>
                    <a:pt x="39672" y="3508"/>
                    <a:pt x="39232" y="3853"/>
                    <a:pt x="38720" y="4198"/>
                  </a:cubicBezTo>
                  <a:cubicBezTo>
                    <a:pt x="38196" y="4532"/>
                    <a:pt x="37791" y="4913"/>
                    <a:pt x="37172" y="5151"/>
                  </a:cubicBezTo>
                  <a:cubicBezTo>
                    <a:pt x="36541" y="5389"/>
                    <a:pt x="36005" y="5544"/>
                    <a:pt x="35231" y="5544"/>
                  </a:cubicBezTo>
                  <a:cubicBezTo>
                    <a:pt x="33636" y="5544"/>
                    <a:pt x="32207" y="5413"/>
                    <a:pt x="30481" y="5091"/>
                  </a:cubicBezTo>
                  <a:cubicBezTo>
                    <a:pt x="28754" y="4758"/>
                    <a:pt x="26456" y="4091"/>
                    <a:pt x="24682" y="3639"/>
                  </a:cubicBezTo>
                  <a:cubicBezTo>
                    <a:pt x="22301" y="3044"/>
                    <a:pt x="19324" y="2258"/>
                    <a:pt x="17169" y="1734"/>
                  </a:cubicBezTo>
                  <a:cubicBezTo>
                    <a:pt x="15002" y="1198"/>
                    <a:pt x="13300" y="817"/>
                    <a:pt x="11431" y="484"/>
                  </a:cubicBezTo>
                  <a:cubicBezTo>
                    <a:pt x="9617" y="177"/>
                    <a:pt x="8116" y="1"/>
                    <a:pt x="6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6" name="Google Shape;20096;p28"/>
            <p:cNvSpPr/>
            <p:nvPr/>
          </p:nvSpPr>
          <p:spPr>
            <a:xfrm>
              <a:off x="4189800" y="2772650"/>
              <a:ext cx="131575" cy="365750"/>
            </a:xfrm>
            <a:custGeom>
              <a:avLst/>
              <a:gdLst/>
              <a:ahLst/>
              <a:cxnLst/>
              <a:rect l="l" t="t" r="r" b="b"/>
              <a:pathLst>
                <a:path w="5263" h="14630" extrusionOk="0">
                  <a:moveTo>
                    <a:pt x="218" y="1"/>
                  </a:moveTo>
                  <a:cubicBezTo>
                    <a:pt x="176" y="1"/>
                    <a:pt x="136" y="34"/>
                    <a:pt x="119" y="125"/>
                  </a:cubicBezTo>
                  <a:cubicBezTo>
                    <a:pt x="108" y="268"/>
                    <a:pt x="96" y="482"/>
                    <a:pt x="84" y="661"/>
                  </a:cubicBezTo>
                  <a:cubicBezTo>
                    <a:pt x="60" y="840"/>
                    <a:pt x="84" y="1054"/>
                    <a:pt x="60" y="1244"/>
                  </a:cubicBezTo>
                  <a:cubicBezTo>
                    <a:pt x="48" y="1435"/>
                    <a:pt x="24" y="1614"/>
                    <a:pt x="24" y="1828"/>
                  </a:cubicBezTo>
                  <a:cubicBezTo>
                    <a:pt x="24" y="2030"/>
                    <a:pt x="0" y="2161"/>
                    <a:pt x="0" y="2423"/>
                  </a:cubicBezTo>
                  <a:cubicBezTo>
                    <a:pt x="0" y="2685"/>
                    <a:pt x="36" y="3280"/>
                    <a:pt x="48" y="3554"/>
                  </a:cubicBezTo>
                  <a:cubicBezTo>
                    <a:pt x="60" y="3816"/>
                    <a:pt x="60" y="3935"/>
                    <a:pt x="96" y="4161"/>
                  </a:cubicBezTo>
                  <a:cubicBezTo>
                    <a:pt x="108" y="4376"/>
                    <a:pt x="155" y="4554"/>
                    <a:pt x="179" y="4745"/>
                  </a:cubicBezTo>
                  <a:cubicBezTo>
                    <a:pt x="215" y="4935"/>
                    <a:pt x="215" y="5126"/>
                    <a:pt x="239" y="5328"/>
                  </a:cubicBezTo>
                  <a:cubicBezTo>
                    <a:pt x="274" y="5519"/>
                    <a:pt x="322" y="5709"/>
                    <a:pt x="346" y="5900"/>
                  </a:cubicBezTo>
                  <a:cubicBezTo>
                    <a:pt x="381" y="6090"/>
                    <a:pt x="417" y="6269"/>
                    <a:pt x="465" y="6471"/>
                  </a:cubicBezTo>
                  <a:cubicBezTo>
                    <a:pt x="512" y="6662"/>
                    <a:pt x="524" y="6840"/>
                    <a:pt x="572" y="7031"/>
                  </a:cubicBezTo>
                  <a:cubicBezTo>
                    <a:pt x="620" y="7209"/>
                    <a:pt x="643" y="7400"/>
                    <a:pt x="691" y="7579"/>
                  </a:cubicBezTo>
                  <a:cubicBezTo>
                    <a:pt x="739" y="7757"/>
                    <a:pt x="810" y="7936"/>
                    <a:pt x="858" y="8138"/>
                  </a:cubicBezTo>
                  <a:cubicBezTo>
                    <a:pt x="893" y="8317"/>
                    <a:pt x="953" y="8507"/>
                    <a:pt x="1012" y="8686"/>
                  </a:cubicBezTo>
                  <a:cubicBezTo>
                    <a:pt x="1072" y="8864"/>
                    <a:pt x="1096" y="9055"/>
                    <a:pt x="1155" y="9234"/>
                  </a:cubicBezTo>
                  <a:cubicBezTo>
                    <a:pt x="1215" y="9412"/>
                    <a:pt x="1286" y="9591"/>
                    <a:pt x="1346" y="9769"/>
                  </a:cubicBezTo>
                  <a:cubicBezTo>
                    <a:pt x="1405" y="9948"/>
                    <a:pt x="1429" y="10150"/>
                    <a:pt x="1489" y="10329"/>
                  </a:cubicBezTo>
                  <a:cubicBezTo>
                    <a:pt x="1548" y="10507"/>
                    <a:pt x="1655" y="10686"/>
                    <a:pt x="1715" y="10865"/>
                  </a:cubicBezTo>
                  <a:cubicBezTo>
                    <a:pt x="1786" y="11043"/>
                    <a:pt x="1822" y="11234"/>
                    <a:pt x="1893" y="11412"/>
                  </a:cubicBezTo>
                  <a:cubicBezTo>
                    <a:pt x="1965" y="11591"/>
                    <a:pt x="2024" y="11770"/>
                    <a:pt x="2108" y="11948"/>
                  </a:cubicBezTo>
                  <a:lnTo>
                    <a:pt x="2322" y="12484"/>
                  </a:lnTo>
                  <a:cubicBezTo>
                    <a:pt x="2405" y="12662"/>
                    <a:pt x="2489" y="12841"/>
                    <a:pt x="2596" y="13008"/>
                  </a:cubicBezTo>
                  <a:cubicBezTo>
                    <a:pt x="2679" y="13186"/>
                    <a:pt x="2786" y="13341"/>
                    <a:pt x="2906" y="13508"/>
                  </a:cubicBezTo>
                  <a:cubicBezTo>
                    <a:pt x="3025" y="13675"/>
                    <a:pt x="3156" y="13817"/>
                    <a:pt x="3310" y="13972"/>
                  </a:cubicBezTo>
                  <a:cubicBezTo>
                    <a:pt x="3453" y="14103"/>
                    <a:pt x="3632" y="14222"/>
                    <a:pt x="3810" y="14329"/>
                  </a:cubicBezTo>
                  <a:cubicBezTo>
                    <a:pt x="3989" y="14437"/>
                    <a:pt x="4156" y="14508"/>
                    <a:pt x="4346" y="14579"/>
                  </a:cubicBezTo>
                  <a:cubicBezTo>
                    <a:pt x="4346" y="14579"/>
                    <a:pt x="4341" y="14574"/>
                    <a:pt x="4351" y="14574"/>
                  </a:cubicBezTo>
                  <a:cubicBezTo>
                    <a:pt x="4357" y="14574"/>
                    <a:pt x="4366" y="14575"/>
                    <a:pt x="4382" y="14579"/>
                  </a:cubicBezTo>
                  <a:cubicBezTo>
                    <a:pt x="4430" y="14591"/>
                    <a:pt x="4632" y="14627"/>
                    <a:pt x="4727" y="14627"/>
                  </a:cubicBezTo>
                  <a:cubicBezTo>
                    <a:pt x="4769" y="14627"/>
                    <a:pt x="4828" y="14630"/>
                    <a:pt x="4888" y="14630"/>
                  </a:cubicBezTo>
                  <a:cubicBezTo>
                    <a:pt x="4947" y="14630"/>
                    <a:pt x="5007" y="14627"/>
                    <a:pt x="5049" y="14615"/>
                  </a:cubicBezTo>
                  <a:cubicBezTo>
                    <a:pt x="5144" y="14579"/>
                    <a:pt x="5108" y="14591"/>
                    <a:pt x="5180" y="14532"/>
                  </a:cubicBezTo>
                  <a:cubicBezTo>
                    <a:pt x="5263" y="14472"/>
                    <a:pt x="5168" y="14389"/>
                    <a:pt x="5108" y="14389"/>
                  </a:cubicBezTo>
                  <a:lnTo>
                    <a:pt x="5049" y="14389"/>
                  </a:lnTo>
                  <a:cubicBezTo>
                    <a:pt x="5025" y="14389"/>
                    <a:pt x="4977" y="14401"/>
                    <a:pt x="4941" y="14401"/>
                  </a:cubicBezTo>
                  <a:cubicBezTo>
                    <a:pt x="4887" y="14401"/>
                    <a:pt x="4837" y="14402"/>
                    <a:pt x="4787" y="14402"/>
                  </a:cubicBezTo>
                  <a:cubicBezTo>
                    <a:pt x="4664" y="14402"/>
                    <a:pt x="4550" y="14396"/>
                    <a:pt x="4406" y="14353"/>
                  </a:cubicBezTo>
                  <a:cubicBezTo>
                    <a:pt x="4227" y="14317"/>
                    <a:pt x="4049" y="14270"/>
                    <a:pt x="3894" y="14163"/>
                  </a:cubicBezTo>
                  <a:cubicBezTo>
                    <a:pt x="3727" y="14079"/>
                    <a:pt x="3572" y="13960"/>
                    <a:pt x="3441" y="13817"/>
                  </a:cubicBezTo>
                  <a:cubicBezTo>
                    <a:pt x="3310" y="13686"/>
                    <a:pt x="3191" y="13544"/>
                    <a:pt x="3084" y="13389"/>
                  </a:cubicBezTo>
                  <a:cubicBezTo>
                    <a:pt x="2965" y="13246"/>
                    <a:pt x="2882" y="13079"/>
                    <a:pt x="2786" y="12913"/>
                  </a:cubicBezTo>
                  <a:cubicBezTo>
                    <a:pt x="2703" y="12746"/>
                    <a:pt x="2620" y="12567"/>
                    <a:pt x="2548" y="12389"/>
                  </a:cubicBezTo>
                  <a:cubicBezTo>
                    <a:pt x="2477" y="12210"/>
                    <a:pt x="2417" y="12031"/>
                    <a:pt x="2346" y="11853"/>
                  </a:cubicBezTo>
                  <a:lnTo>
                    <a:pt x="2120" y="11317"/>
                  </a:lnTo>
                  <a:cubicBezTo>
                    <a:pt x="2048" y="11139"/>
                    <a:pt x="1989" y="10960"/>
                    <a:pt x="1905" y="10781"/>
                  </a:cubicBezTo>
                  <a:cubicBezTo>
                    <a:pt x="1834" y="10603"/>
                    <a:pt x="1774" y="10424"/>
                    <a:pt x="1715" y="10246"/>
                  </a:cubicBezTo>
                  <a:lnTo>
                    <a:pt x="1536" y="9710"/>
                  </a:lnTo>
                  <a:cubicBezTo>
                    <a:pt x="1477" y="9531"/>
                    <a:pt x="1393" y="9353"/>
                    <a:pt x="1334" y="9174"/>
                  </a:cubicBezTo>
                  <a:cubicBezTo>
                    <a:pt x="1262" y="8995"/>
                    <a:pt x="1227" y="8805"/>
                    <a:pt x="1179" y="8626"/>
                  </a:cubicBezTo>
                  <a:cubicBezTo>
                    <a:pt x="1120" y="8448"/>
                    <a:pt x="1072" y="8269"/>
                    <a:pt x="1012" y="8079"/>
                  </a:cubicBezTo>
                  <a:cubicBezTo>
                    <a:pt x="977" y="7900"/>
                    <a:pt x="941" y="7710"/>
                    <a:pt x="893" y="7531"/>
                  </a:cubicBezTo>
                  <a:cubicBezTo>
                    <a:pt x="858" y="7352"/>
                    <a:pt x="798" y="7174"/>
                    <a:pt x="750" y="6971"/>
                  </a:cubicBezTo>
                  <a:cubicBezTo>
                    <a:pt x="703" y="6793"/>
                    <a:pt x="679" y="6602"/>
                    <a:pt x="643" y="6424"/>
                  </a:cubicBezTo>
                  <a:cubicBezTo>
                    <a:pt x="596" y="6233"/>
                    <a:pt x="560" y="6055"/>
                    <a:pt x="524" y="5864"/>
                  </a:cubicBezTo>
                  <a:lnTo>
                    <a:pt x="441" y="5281"/>
                  </a:lnTo>
                  <a:lnTo>
                    <a:pt x="346" y="4697"/>
                  </a:lnTo>
                  <a:cubicBezTo>
                    <a:pt x="322" y="4507"/>
                    <a:pt x="286" y="4316"/>
                    <a:pt x="274" y="4114"/>
                  </a:cubicBezTo>
                  <a:cubicBezTo>
                    <a:pt x="262" y="3923"/>
                    <a:pt x="286" y="3733"/>
                    <a:pt x="274" y="3542"/>
                  </a:cubicBezTo>
                  <a:cubicBezTo>
                    <a:pt x="262" y="3340"/>
                    <a:pt x="227" y="3149"/>
                    <a:pt x="227" y="2959"/>
                  </a:cubicBezTo>
                  <a:cubicBezTo>
                    <a:pt x="227" y="2768"/>
                    <a:pt x="215" y="2566"/>
                    <a:pt x="215" y="2376"/>
                  </a:cubicBezTo>
                  <a:cubicBezTo>
                    <a:pt x="215" y="2185"/>
                    <a:pt x="203" y="1995"/>
                    <a:pt x="203" y="1792"/>
                  </a:cubicBezTo>
                  <a:lnTo>
                    <a:pt x="203" y="1221"/>
                  </a:lnTo>
                  <a:cubicBezTo>
                    <a:pt x="215" y="1042"/>
                    <a:pt x="274" y="816"/>
                    <a:pt x="274" y="649"/>
                  </a:cubicBezTo>
                  <a:cubicBezTo>
                    <a:pt x="286" y="482"/>
                    <a:pt x="298" y="268"/>
                    <a:pt x="298" y="149"/>
                  </a:cubicBezTo>
                  <a:cubicBezTo>
                    <a:pt x="298" y="30"/>
                    <a:pt x="334" y="66"/>
                    <a:pt x="274" y="18"/>
                  </a:cubicBezTo>
                  <a:cubicBezTo>
                    <a:pt x="256" y="7"/>
                    <a:pt x="237" y="1"/>
                    <a:pt x="2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7" name="Google Shape;20097;p28"/>
            <p:cNvSpPr/>
            <p:nvPr/>
          </p:nvSpPr>
          <p:spPr>
            <a:xfrm>
              <a:off x="4094250" y="2763600"/>
              <a:ext cx="158675" cy="330775"/>
            </a:xfrm>
            <a:custGeom>
              <a:avLst/>
              <a:gdLst/>
              <a:ahLst/>
              <a:cxnLst/>
              <a:rect l="l" t="t" r="r" b="b"/>
              <a:pathLst>
                <a:path w="6347" h="13231" extrusionOk="0">
                  <a:moveTo>
                    <a:pt x="83" y="1"/>
                  </a:moveTo>
                  <a:cubicBezTo>
                    <a:pt x="39" y="1"/>
                    <a:pt x="0" y="30"/>
                    <a:pt x="0" y="118"/>
                  </a:cubicBezTo>
                  <a:lnTo>
                    <a:pt x="0" y="642"/>
                  </a:lnTo>
                  <a:cubicBezTo>
                    <a:pt x="0" y="809"/>
                    <a:pt x="24" y="1011"/>
                    <a:pt x="24" y="1202"/>
                  </a:cubicBezTo>
                  <a:cubicBezTo>
                    <a:pt x="24" y="1380"/>
                    <a:pt x="12" y="1571"/>
                    <a:pt x="24" y="1773"/>
                  </a:cubicBezTo>
                  <a:cubicBezTo>
                    <a:pt x="24" y="1964"/>
                    <a:pt x="48" y="2130"/>
                    <a:pt x="48" y="2333"/>
                  </a:cubicBezTo>
                  <a:cubicBezTo>
                    <a:pt x="60" y="2547"/>
                    <a:pt x="72" y="2666"/>
                    <a:pt x="84" y="2916"/>
                  </a:cubicBezTo>
                  <a:cubicBezTo>
                    <a:pt x="108" y="3166"/>
                    <a:pt x="143" y="3750"/>
                    <a:pt x="167" y="4000"/>
                  </a:cubicBezTo>
                  <a:cubicBezTo>
                    <a:pt x="191" y="4250"/>
                    <a:pt x="227" y="4369"/>
                    <a:pt x="251" y="4583"/>
                  </a:cubicBezTo>
                  <a:cubicBezTo>
                    <a:pt x="286" y="4785"/>
                    <a:pt x="286" y="4952"/>
                    <a:pt x="310" y="5143"/>
                  </a:cubicBezTo>
                  <a:cubicBezTo>
                    <a:pt x="346" y="5345"/>
                    <a:pt x="381" y="5524"/>
                    <a:pt x="429" y="5702"/>
                  </a:cubicBezTo>
                  <a:cubicBezTo>
                    <a:pt x="465" y="5881"/>
                    <a:pt x="501" y="6059"/>
                    <a:pt x="536" y="6250"/>
                  </a:cubicBezTo>
                  <a:cubicBezTo>
                    <a:pt x="560" y="6428"/>
                    <a:pt x="596" y="6607"/>
                    <a:pt x="643" y="6798"/>
                  </a:cubicBezTo>
                  <a:cubicBezTo>
                    <a:pt x="679" y="6976"/>
                    <a:pt x="703" y="7155"/>
                    <a:pt x="739" y="7333"/>
                  </a:cubicBezTo>
                  <a:cubicBezTo>
                    <a:pt x="786" y="7512"/>
                    <a:pt x="858" y="7691"/>
                    <a:pt x="905" y="7869"/>
                  </a:cubicBezTo>
                  <a:cubicBezTo>
                    <a:pt x="953" y="8048"/>
                    <a:pt x="1013" y="8226"/>
                    <a:pt x="1072" y="8405"/>
                  </a:cubicBezTo>
                  <a:cubicBezTo>
                    <a:pt x="1132" y="8583"/>
                    <a:pt x="1143" y="8762"/>
                    <a:pt x="1203" y="8941"/>
                  </a:cubicBezTo>
                  <a:cubicBezTo>
                    <a:pt x="1263" y="9119"/>
                    <a:pt x="1358" y="9286"/>
                    <a:pt x="1429" y="9453"/>
                  </a:cubicBezTo>
                  <a:cubicBezTo>
                    <a:pt x="1501" y="9631"/>
                    <a:pt x="1548" y="9810"/>
                    <a:pt x="1632" y="9965"/>
                  </a:cubicBezTo>
                  <a:cubicBezTo>
                    <a:pt x="1727" y="10131"/>
                    <a:pt x="1834" y="10286"/>
                    <a:pt x="1929" y="10453"/>
                  </a:cubicBezTo>
                  <a:cubicBezTo>
                    <a:pt x="2036" y="10608"/>
                    <a:pt x="2108" y="10774"/>
                    <a:pt x="2215" y="10929"/>
                  </a:cubicBezTo>
                  <a:cubicBezTo>
                    <a:pt x="2322" y="11072"/>
                    <a:pt x="2441" y="11227"/>
                    <a:pt x="2560" y="11370"/>
                  </a:cubicBezTo>
                  <a:cubicBezTo>
                    <a:pt x="2679" y="11524"/>
                    <a:pt x="2810" y="11655"/>
                    <a:pt x="2965" y="11786"/>
                  </a:cubicBezTo>
                  <a:cubicBezTo>
                    <a:pt x="3096" y="11917"/>
                    <a:pt x="3251" y="12036"/>
                    <a:pt x="3406" y="12155"/>
                  </a:cubicBezTo>
                  <a:cubicBezTo>
                    <a:pt x="3560" y="12274"/>
                    <a:pt x="3715" y="12393"/>
                    <a:pt x="3882" y="12501"/>
                  </a:cubicBezTo>
                  <a:cubicBezTo>
                    <a:pt x="4049" y="12608"/>
                    <a:pt x="4215" y="12691"/>
                    <a:pt x="4394" y="12786"/>
                  </a:cubicBezTo>
                  <a:cubicBezTo>
                    <a:pt x="4572" y="12870"/>
                    <a:pt x="4751" y="12929"/>
                    <a:pt x="4930" y="12989"/>
                  </a:cubicBezTo>
                  <a:cubicBezTo>
                    <a:pt x="5108" y="13048"/>
                    <a:pt x="5275" y="13108"/>
                    <a:pt x="5465" y="13167"/>
                  </a:cubicBezTo>
                  <a:lnTo>
                    <a:pt x="5489" y="13167"/>
                  </a:lnTo>
                  <a:cubicBezTo>
                    <a:pt x="5537" y="13179"/>
                    <a:pt x="5727" y="13203"/>
                    <a:pt x="5823" y="13215"/>
                  </a:cubicBezTo>
                  <a:cubicBezTo>
                    <a:pt x="5889" y="13215"/>
                    <a:pt x="5994" y="13230"/>
                    <a:pt x="6076" y="13230"/>
                  </a:cubicBezTo>
                  <a:cubicBezTo>
                    <a:pt x="6096" y="13230"/>
                    <a:pt x="6116" y="13229"/>
                    <a:pt x="6132" y="13227"/>
                  </a:cubicBezTo>
                  <a:cubicBezTo>
                    <a:pt x="6204" y="13215"/>
                    <a:pt x="6192" y="13227"/>
                    <a:pt x="6263" y="13179"/>
                  </a:cubicBezTo>
                  <a:cubicBezTo>
                    <a:pt x="6347" y="13144"/>
                    <a:pt x="6275" y="13036"/>
                    <a:pt x="6227" y="13024"/>
                  </a:cubicBezTo>
                  <a:cubicBezTo>
                    <a:pt x="6198" y="13013"/>
                    <a:pt x="6189" y="13013"/>
                    <a:pt x="6184" y="13013"/>
                  </a:cubicBezTo>
                  <a:cubicBezTo>
                    <a:pt x="6180" y="13013"/>
                    <a:pt x="6180" y="13013"/>
                    <a:pt x="6168" y="13001"/>
                  </a:cubicBezTo>
                  <a:lnTo>
                    <a:pt x="6061" y="13001"/>
                  </a:lnTo>
                  <a:cubicBezTo>
                    <a:pt x="5870" y="12989"/>
                    <a:pt x="5704" y="12989"/>
                    <a:pt x="5525" y="12941"/>
                  </a:cubicBezTo>
                  <a:cubicBezTo>
                    <a:pt x="5346" y="12917"/>
                    <a:pt x="5168" y="12882"/>
                    <a:pt x="4989" y="12834"/>
                  </a:cubicBezTo>
                  <a:cubicBezTo>
                    <a:pt x="4811" y="12774"/>
                    <a:pt x="4644" y="12691"/>
                    <a:pt x="4477" y="12608"/>
                  </a:cubicBezTo>
                  <a:cubicBezTo>
                    <a:pt x="4322" y="12513"/>
                    <a:pt x="4156" y="12429"/>
                    <a:pt x="4001" y="12322"/>
                  </a:cubicBezTo>
                  <a:cubicBezTo>
                    <a:pt x="3846" y="12215"/>
                    <a:pt x="3691" y="12120"/>
                    <a:pt x="3560" y="11989"/>
                  </a:cubicBezTo>
                  <a:cubicBezTo>
                    <a:pt x="3406" y="11882"/>
                    <a:pt x="3275" y="11739"/>
                    <a:pt x="3156" y="11620"/>
                  </a:cubicBezTo>
                  <a:cubicBezTo>
                    <a:pt x="3025" y="11489"/>
                    <a:pt x="2906" y="11358"/>
                    <a:pt x="2787" y="11203"/>
                  </a:cubicBezTo>
                  <a:cubicBezTo>
                    <a:pt x="2667" y="11060"/>
                    <a:pt x="2548" y="10929"/>
                    <a:pt x="2441" y="10774"/>
                  </a:cubicBezTo>
                  <a:cubicBezTo>
                    <a:pt x="2334" y="10631"/>
                    <a:pt x="2227" y="10477"/>
                    <a:pt x="2144" y="10334"/>
                  </a:cubicBezTo>
                  <a:cubicBezTo>
                    <a:pt x="2060" y="10167"/>
                    <a:pt x="1965" y="10012"/>
                    <a:pt x="1894" y="9857"/>
                  </a:cubicBezTo>
                  <a:cubicBezTo>
                    <a:pt x="1798" y="9691"/>
                    <a:pt x="1739" y="9524"/>
                    <a:pt x="1667" y="9357"/>
                  </a:cubicBezTo>
                  <a:cubicBezTo>
                    <a:pt x="1596" y="9203"/>
                    <a:pt x="1501" y="9036"/>
                    <a:pt x="1441" y="8869"/>
                  </a:cubicBezTo>
                  <a:cubicBezTo>
                    <a:pt x="1382" y="8691"/>
                    <a:pt x="1334" y="8524"/>
                    <a:pt x="1286" y="8345"/>
                  </a:cubicBezTo>
                  <a:cubicBezTo>
                    <a:pt x="1227" y="8167"/>
                    <a:pt x="1179" y="8012"/>
                    <a:pt x="1120" y="7833"/>
                  </a:cubicBezTo>
                  <a:cubicBezTo>
                    <a:pt x="1072" y="7655"/>
                    <a:pt x="1060" y="7476"/>
                    <a:pt x="1013" y="7298"/>
                  </a:cubicBezTo>
                  <a:cubicBezTo>
                    <a:pt x="965" y="7119"/>
                    <a:pt x="905" y="6940"/>
                    <a:pt x="882" y="6762"/>
                  </a:cubicBezTo>
                  <a:cubicBezTo>
                    <a:pt x="834" y="6583"/>
                    <a:pt x="822" y="6405"/>
                    <a:pt x="774" y="6226"/>
                  </a:cubicBezTo>
                  <a:cubicBezTo>
                    <a:pt x="739" y="6036"/>
                    <a:pt x="703" y="5869"/>
                    <a:pt x="655" y="5690"/>
                  </a:cubicBezTo>
                  <a:cubicBezTo>
                    <a:pt x="620" y="5500"/>
                    <a:pt x="584" y="5333"/>
                    <a:pt x="548" y="5131"/>
                  </a:cubicBezTo>
                  <a:cubicBezTo>
                    <a:pt x="524" y="4940"/>
                    <a:pt x="489" y="4762"/>
                    <a:pt x="477" y="4583"/>
                  </a:cubicBezTo>
                  <a:cubicBezTo>
                    <a:pt x="465" y="4392"/>
                    <a:pt x="417" y="4214"/>
                    <a:pt x="405" y="4035"/>
                  </a:cubicBezTo>
                  <a:cubicBezTo>
                    <a:pt x="393" y="3833"/>
                    <a:pt x="417" y="3654"/>
                    <a:pt x="405" y="3464"/>
                  </a:cubicBezTo>
                  <a:cubicBezTo>
                    <a:pt x="393" y="3273"/>
                    <a:pt x="358" y="3095"/>
                    <a:pt x="346" y="2904"/>
                  </a:cubicBezTo>
                  <a:cubicBezTo>
                    <a:pt x="322" y="2714"/>
                    <a:pt x="322" y="2523"/>
                    <a:pt x="310" y="2333"/>
                  </a:cubicBezTo>
                  <a:cubicBezTo>
                    <a:pt x="298" y="2142"/>
                    <a:pt x="262" y="1964"/>
                    <a:pt x="262" y="1773"/>
                  </a:cubicBezTo>
                  <a:cubicBezTo>
                    <a:pt x="251" y="1595"/>
                    <a:pt x="239" y="1380"/>
                    <a:pt x="239" y="1202"/>
                  </a:cubicBezTo>
                  <a:cubicBezTo>
                    <a:pt x="239" y="1023"/>
                    <a:pt x="286" y="809"/>
                    <a:pt x="286" y="654"/>
                  </a:cubicBezTo>
                  <a:cubicBezTo>
                    <a:pt x="286" y="487"/>
                    <a:pt x="286" y="273"/>
                    <a:pt x="262" y="166"/>
                  </a:cubicBezTo>
                  <a:cubicBezTo>
                    <a:pt x="215" y="47"/>
                    <a:pt x="191" y="47"/>
                    <a:pt x="131" y="11"/>
                  </a:cubicBezTo>
                  <a:cubicBezTo>
                    <a:pt x="116" y="5"/>
                    <a:pt x="99" y="1"/>
                    <a:pt x="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8" name="Google Shape;20098;p28"/>
            <p:cNvSpPr/>
            <p:nvPr/>
          </p:nvSpPr>
          <p:spPr>
            <a:xfrm>
              <a:off x="4272850" y="2837050"/>
              <a:ext cx="166700" cy="323975"/>
            </a:xfrm>
            <a:custGeom>
              <a:avLst/>
              <a:gdLst/>
              <a:ahLst/>
              <a:cxnLst/>
              <a:rect l="l" t="t" r="r" b="b"/>
              <a:pathLst>
                <a:path w="6668" h="12959" extrusionOk="0">
                  <a:moveTo>
                    <a:pt x="165" y="1"/>
                  </a:moveTo>
                  <a:cubicBezTo>
                    <a:pt x="125" y="1"/>
                    <a:pt x="88" y="38"/>
                    <a:pt x="72" y="133"/>
                  </a:cubicBezTo>
                  <a:cubicBezTo>
                    <a:pt x="60" y="264"/>
                    <a:pt x="48" y="502"/>
                    <a:pt x="36" y="669"/>
                  </a:cubicBezTo>
                  <a:cubicBezTo>
                    <a:pt x="12" y="847"/>
                    <a:pt x="36" y="1062"/>
                    <a:pt x="36" y="1240"/>
                  </a:cubicBezTo>
                  <a:cubicBezTo>
                    <a:pt x="36" y="1443"/>
                    <a:pt x="0" y="1633"/>
                    <a:pt x="0" y="1824"/>
                  </a:cubicBezTo>
                  <a:lnTo>
                    <a:pt x="0" y="2419"/>
                  </a:lnTo>
                  <a:cubicBezTo>
                    <a:pt x="0" y="2609"/>
                    <a:pt x="36" y="2812"/>
                    <a:pt x="48" y="3014"/>
                  </a:cubicBezTo>
                  <a:cubicBezTo>
                    <a:pt x="60" y="3205"/>
                    <a:pt x="60" y="3407"/>
                    <a:pt x="95" y="3610"/>
                  </a:cubicBezTo>
                  <a:cubicBezTo>
                    <a:pt x="107" y="3800"/>
                    <a:pt x="119" y="4002"/>
                    <a:pt x="155" y="4205"/>
                  </a:cubicBezTo>
                  <a:cubicBezTo>
                    <a:pt x="179" y="4395"/>
                    <a:pt x="226" y="4598"/>
                    <a:pt x="250" y="4788"/>
                  </a:cubicBezTo>
                  <a:cubicBezTo>
                    <a:pt x="286" y="4979"/>
                    <a:pt x="310" y="5157"/>
                    <a:pt x="357" y="5348"/>
                  </a:cubicBezTo>
                  <a:cubicBezTo>
                    <a:pt x="405" y="5538"/>
                    <a:pt x="465" y="5729"/>
                    <a:pt x="512" y="5907"/>
                  </a:cubicBezTo>
                  <a:cubicBezTo>
                    <a:pt x="548" y="6098"/>
                    <a:pt x="607" y="6277"/>
                    <a:pt x="655" y="6455"/>
                  </a:cubicBezTo>
                  <a:cubicBezTo>
                    <a:pt x="703" y="6634"/>
                    <a:pt x="750" y="6824"/>
                    <a:pt x="810" y="7003"/>
                  </a:cubicBezTo>
                  <a:cubicBezTo>
                    <a:pt x="869" y="7181"/>
                    <a:pt x="905" y="7372"/>
                    <a:pt x="965" y="7550"/>
                  </a:cubicBezTo>
                  <a:cubicBezTo>
                    <a:pt x="1024" y="7729"/>
                    <a:pt x="1119" y="7908"/>
                    <a:pt x="1191" y="8086"/>
                  </a:cubicBezTo>
                  <a:lnTo>
                    <a:pt x="1417" y="8622"/>
                  </a:lnTo>
                  <a:cubicBezTo>
                    <a:pt x="1489" y="8801"/>
                    <a:pt x="1536" y="9003"/>
                    <a:pt x="1608" y="9182"/>
                  </a:cubicBezTo>
                  <a:cubicBezTo>
                    <a:pt x="1679" y="9360"/>
                    <a:pt x="1786" y="9515"/>
                    <a:pt x="1881" y="9694"/>
                  </a:cubicBezTo>
                  <a:cubicBezTo>
                    <a:pt x="1965" y="9872"/>
                    <a:pt x="2012" y="10051"/>
                    <a:pt x="2108" y="10229"/>
                  </a:cubicBezTo>
                  <a:cubicBezTo>
                    <a:pt x="2203" y="10408"/>
                    <a:pt x="2322" y="10563"/>
                    <a:pt x="2405" y="10741"/>
                  </a:cubicBezTo>
                  <a:cubicBezTo>
                    <a:pt x="2512" y="10908"/>
                    <a:pt x="2596" y="11087"/>
                    <a:pt x="2691" y="11265"/>
                  </a:cubicBezTo>
                  <a:cubicBezTo>
                    <a:pt x="2798" y="11420"/>
                    <a:pt x="2917" y="11587"/>
                    <a:pt x="3036" y="11753"/>
                  </a:cubicBezTo>
                  <a:cubicBezTo>
                    <a:pt x="3167" y="11920"/>
                    <a:pt x="3286" y="12051"/>
                    <a:pt x="3453" y="12194"/>
                  </a:cubicBezTo>
                  <a:cubicBezTo>
                    <a:pt x="3596" y="12337"/>
                    <a:pt x="3763" y="12456"/>
                    <a:pt x="3941" y="12575"/>
                  </a:cubicBezTo>
                  <a:cubicBezTo>
                    <a:pt x="4120" y="12670"/>
                    <a:pt x="4298" y="12777"/>
                    <a:pt x="4489" y="12837"/>
                  </a:cubicBezTo>
                  <a:cubicBezTo>
                    <a:pt x="4691" y="12908"/>
                    <a:pt x="4882" y="12944"/>
                    <a:pt x="5084" y="12956"/>
                  </a:cubicBezTo>
                  <a:cubicBezTo>
                    <a:pt x="5112" y="12957"/>
                    <a:pt x="5140" y="12958"/>
                    <a:pt x="5167" y="12958"/>
                  </a:cubicBezTo>
                  <a:cubicBezTo>
                    <a:pt x="5346" y="12958"/>
                    <a:pt x="5502" y="12926"/>
                    <a:pt x="5668" y="12884"/>
                  </a:cubicBezTo>
                  <a:cubicBezTo>
                    <a:pt x="5870" y="12837"/>
                    <a:pt x="6025" y="12777"/>
                    <a:pt x="6203" y="12694"/>
                  </a:cubicBezTo>
                  <a:lnTo>
                    <a:pt x="6203" y="12694"/>
                  </a:lnTo>
                  <a:cubicBezTo>
                    <a:pt x="6203" y="12694"/>
                    <a:pt x="6201" y="12696"/>
                    <a:pt x="6202" y="12696"/>
                  </a:cubicBezTo>
                  <a:cubicBezTo>
                    <a:pt x="6203" y="12696"/>
                    <a:pt x="6211" y="12692"/>
                    <a:pt x="6239" y="12670"/>
                  </a:cubicBezTo>
                  <a:cubicBezTo>
                    <a:pt x="6275" y="12646"/>
                    <a:pt x="6430" y="12515"/>
                    <a:pt x="6477" y="12432"/>
                  </a:cubicBezTo>
                  <a:cubicBezTo>
                    <a:pt x="6537" y="12361"/>
                    <a:pt x="6620" y="12242"/>
                    <a:pt x="6632" y="12170"/>
                  </a:cubicBezTo>
                  <a:cubicBezTo>
                    <a:pt x="6668" y="12075"/>
                    <a:pt x="6656" y="12111"/>
                    <a:pt x="6656" y="12015"/>
                  </a:cubicBezTo>
                  <a:cubicBezTo>
                    <a:pt x="6656" y="11968"/>
                    <a:pt x="6609" y="11947"/>
                    <a:pt x="6565" y="11947"/>
                  </a:cubicBezTo>
                  <a:cubicBezTo>
                    <a:pt x="6532" y="11947"/>
                    <a:pt x="6499" y="11959"/>
                    <a:pt x="6489" y="11980"/>
                  </a:cubicBezTo>
                  <a:cubicBezTo>
                    <a:pt x="6442" y="12015"/>
                    <a:pt x="6477" y="11991"/>
                    <a:pt x="6453" y="12015"/>
                  </a:cubicBezTo>
                  <a:lnTo>
                    <a:pt x="6418" y="12111"/>
                  </a:lnTo>
                  <a:cubicBezTo>
                    <a:pt x="6311" y="12253"/>
                    <a:pt x="6239" y="12372"/>
                    <a:pt x="6084" y="12480"/>
                  </a:cubicBezTo>
                  <a:cubicBezTo>
                    <a:pt x="5941" y="12587"/>
                    <a:pt x="5799" y="12670"/>
                    <a:pt x="5620" y="12706"/>
                  </a:cubicBezTo>
                  <a:cubicBezTo>
                    <a:pt x="5484" y="12742"/>
                    <a:pt x="5361" y="12758"/>
                    <a:pt x="5221" y="12758"/>
                  </a:cubicBezTo>
                  <a:cubicBezTo>
                    <a:pt x="5177" y="12758"/>
                    <a:pt x="5132" y="12756"/>
                    <a:pt x="5084" y="12753"/>
                  </a:cubicBezTo>
                  <a:cubicBezTo>
                    <a:pt x="4906" y="12730"/>
                    <a:pt x="4727" y="12694"/>
                    <a:pt x="4560" y="12634"/>
                  </a:cubicBezTo>
                  <a:cubicBezTo>
                    <a:pt x="4382" y="12575"/>
                    <a:pt x="4215" y="12492"/>
                    <a:pt x="4048" y="12396"/>
                  </a:cubicBezTo>
                  <a:cubicBezTo>
                    <a:pt x="3882" y="12289"/>
                    <a:pt x="3751" y="12170"/>
                    <a:pt x="3620" y="12039"/>
                  </a:cubicBezTo>
                  <a:cubicBezTo>
                    <a:pt x="3477" y="11896"/>
                    <a:pt x="3358" y="11753"/>
                    <a:pt x="3239" y="11622"/>
                  </a:cubicBezTo>
                  <a:cubicBezTo>
                    <a:pt x="3120" y="11468"/>
                    <a:pt x="3001" y="11325"/>
                    <a:pt x="2905" y="11158"/>
                  </a:cubicBezTo>
                  <a:cubicBezTo>
                    <a:pt x="2798" y="10991"/>
                    <a:pt x="2691" y="10825"/>
                    <a:pt x="2608" y="10670"/>
                  </a:cubicBezTo>
                  <a:cubicBezTo>
                    <a:pt x="2512" y="10503"/>
                    <a:pt x="2429" y="10325"/>
                    <a:pt x="2334" y="10158"/>
                  </a:cubicBezTo>
                  <a:cubicBezTo>
                    <a:pt x="2251" y="9991"/>
                    <a:pt x="2179" y="9813"/>
                    <a:pt x="2084" y="9634"/>
                  </a:cubicBezTo>
                  <a:cubicBezTo>
                    <a:pt x="2000" y="9455"/>
                    <a:pt x="1893" y="9313"/>
                    <a:pt x="1810" y="9134"/>
                  </a:cubicBezTo>
                  <a:lnTo>
                    <a:pt x="1596" y="8598"/>
                  </a:lnTo>
                  <a:cubicBezTo>
                    <a:pt x="1512" y="8420"/>
                    <a:pt x="1441" y="8241"/>
                    <a:pt x="1381" y="8062"/>
                  </a:cubicBezTo>
                  <a:cubicBezTo>
                    <a:pt x="1310" y="7884"/>
                    <a:pt x="1274" y="7693"/>
                    <a:pt x="1215" y="7515"/>
                  </a:cubicBezTo>
                  <a:cubicBezTo>
                    <a:pt x="1155" y="7336"/>
                    <a:pt x="1084" y="7158"/>
                    <a:pt x="1024" y="6979"/>
                  </a:cubicBezTo>
                  <a:cubicBezTo>
                    <a:pt x="965" y="6800"/>
                    <a:pt x="941" y="6598"/>
                    <a:pt x="881" y="6419"/>
                  </a:cubicBezTo>
                  <a:cubicBezTo>
                    <a:pt x="834" y="6241"/>
                    <a:pt x="774" y="6062"/>
                    <a:pt x="727" y="5872"/>
                  </a:cubicBezTo>
                  <a:cubicBezTo>
                    <a:pt x="691" y="5693"/>
                    <a:pt x="643" y="5503"/>
                    <a:pt x="596" y="5324"/>
                  </a:cubicBezTo>
                  <a:cubicBezTo>
                    <a:pt x="548" y="5134"/>
                    <a:pt x="512" y="4955"/>
                    <a:pt x="476" y="4776"/>
                  </a:cubicBezTo>
                  <a:cubicBezTo>
                    <a:pt x="441" y="4574"/>
                    <a:pt x="405" y="4383"/>
                    <a:pt x="369" y="4193"/>
                  </a:cubicBezTo>
                  <a:cubicBezTo>
                    <a:pt x="346" y="4002"/>
                    <a:pt x="369" y="3800"/>
                    <a:pt x="357" y="3610"/>
                  </a:cubicBezTo>
                  <a:cubicBezTo>
                    <a:pt x="346" y="3419"/>
                    <a:pt x="310" y="3229"/>
                    <a:pt x="298" y="3026"/>
                  </a:cubicBezTo>
                  <a:cubicBezTo>
                    <a:pt x="286" y="2836"/>
                    <a:pt x="286" y="2645"/>
                    <a:pt x="262" y="2455"/>
                  </a:cubicBezTo>
                  <a:cubicBezTo>
                    <a:pt x="262" y="2252"/>
                    <a:pt x="238" y="2062"/>
                    <a:pt x="238" y="1871"/>
                  </a:cubicBezTo>
                  <a:cubicBezTo>
                    <a:pt x="238" y="1681"/>
                    <a:pt x="226" y="1466"/>
                    <a:pt x="238" y="1288"/>
                  </a:cubicBezTo>
                  <a:cubicBezTo>
                    <a:pt x="238" y="1097"/>
                    <a:pt x="310" y="883"/>
                    <a:pt x="310" y="704"/>
                  </a:cubicBezTo>
                  <a:cubicBezTo>
                    <a:pt x="322" y="550"/>
                    <a:pt x="346" y="311"/>
                    <a:pt x="322" y="204"/>
                  </a:cubicBezTo>
                  <a:cubicBezTo>
                    <a:pt x="298" y="73"/>
                    <a:pt x="286" y="73"/>
                    <a:pt x="226" y="26"/>
                  </a:cubicBezTo>
                  <a:cubicBezTo>
                    <a:pt x="207" y="10"/>
                    <a:pt x="18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9" name="Google Shape;20099;p28"/>
            <p:cNvSpPr/>
            <p:nvPr/>
          </p:nvSpPr>
          <p:spPr>
            <a:xfrm>
              <a:off x="4025800" y="2683275"/>
              <a:ext cx="159150" cy="402500"/>
            </a:xfrm>
            <a:custGeom>
              <a:avLst/>
              <a:gdLst/>
              <a:ahLst/>
              <a:cxnLst/>
              <a:rect l="l" t="t" r="r" b="b"/>
              <a:pathLst>
                <a:path w="6366" h="16100" extrusionOk="0">
                  <a:moveTo>
                    <a:pt x="243" y="1"/>
                  </a:moveTo>
                  <a:cubicBezTo>
                    <a:pt x="189" y="1"/>
                    <a:pt x="129" y="69"/>
                    <a:pt x="119" y="128"/>
                  </a:cubicBezTo>
                  <a:cubicBezTo>
                    <a:pt x="107" y="355"/>
                    <a:pt x="83" y="545"/>
                    <a:pt x="71" y="771"/>
                  </a:cubicBezTo>
                  <a:cubicBezTo>
                    <a:pt x="60" y="998"/>
                    <a:pt x="71" y="1224"/>
                    <a:pt x="60" y="1462"/>
                  </a:cubicBezTo>
                  <a:cubicBezTo>
                    <a:pt x="48" y="1676"/>
                    <a:pt x="36" y="1902"/>
                    <a:pt x="12" y="2141"/>
                  </a:cubicBezTo>
                  <a:cubicBezTo>
                    <a:pt x="12" y="2367"/>
                    <a:pt x="0" y="2593"/>
                    <a:pt x="0" y="2831"/>
                  </a:cubicBezTo>
                  <a:cubicBezTo>
                    <a:pt x="0" y="3045"/>
                    <a:pt x="12" y="3272"/>
                    <a:pt x="36" y="3510"/>
                  </a:cubicBezTo>
                  <a:cubicBezTo>
                    <a:pt x="36" y="3736"/>
                    <a:pt x="48" y="3962"/>
                    <a:pt x="48" y="4200"/>
                  </a:cubicBezTo>
                  <a:cubicBezTo>
                    <a:pt x="60" y="4415"/>
                    <a:pt x="71" y="4641"/>
                    <a:pt x="71" y="4879"/>
                  </a:cubicBezTo>
                  <a:cubicBezTo>
                    <a:pt x="95" y="5105"/>
                    <a:pt x="131" y="5331"/>
                    <a:pt x="167" y="5546"/>
                  </a:cubicBezTo>
                  <a:cubicBezTo>
                    <a:pt x="179" y="5772"/>
                    <a:pt x="191" y="5998"/>
                    <a:pt x="226" y="6236"/>
                  </a:cubicBezTo>
                  <a:lnTo>
                    <a:pt x="310" y="6903"/>
                  </a:lnTo>
                  <a:cubicBezTo>
                    <a:pt x="345" y="7129"/>
                    <a:pt x="393" y="7355"/>
                    <a:pt x="417" y="7570"/>
                  </a:cubicBezTo>
                  <a:cubicBezTo>
                    <a:pt x="452" y="7796"/>
                    <a:pt x="476" y="8034"/>
                    <a:pt x="524" y="8260"/>
                  </a:cubicBezTo>
                  <a:cubicBezTo>
                    <a:pt x="572" y="8487"/>
                    <a:pt x="595" y="8701"/>
                    <a:pt x="655" y="8927"/>
                  </a:cubicBezTo>
                  <a:cubicBezTo>
                    <a:pt x="714" y="9153"/>
                    <a:pt x="786" y="9356"/>
                    <a:pt x="845" y="9582"/>
                  </a:cubicBezTo>
                  <a:cubicBezTo>
                    <a:pt x="905" y="9808"/>
                    <a:pt x="964" y="10011"/>
                    <a:pt x="1048" y="10237"/>
                  </a:cubicBezTo>
                  <a:cubicBezTo>
                    <a:pt x="1107" y="10463"/>
                    <a:pt x="1131" y="10689"/>
                    <a:pt x="1203" y="10904"/>
                  </a:cubicBezTo>
                  <a:cubicBezTo>
                    <a:pt x="1286" y="11130"/>
                    <a:pt x="1369" y="11344"/>
                    <a:pt x="1441" y="11546"/>
                  </a:cubicBezTo>
                  <a:cubicBezTo>
                    <a:pt x="1524" y="11761"/>
                    <a:pt x="1560" y="11999"/>
                    <a:pt x="1643" y="12201"/>
                  </a:cubicBezTo>
                  <a:cubicBezTo>
                    <a:pt x="1715" y="12416"/>
                    <a:pt x="1822" y="12606"/>
                    <a:pt x="1905" y="12809"/>
                  </a:cubicBezTo>
                  <a:cubicBezTo>
                    <a:pt x="1988" y="13023"/>
                    <a:pt x="2036" y="13225"/>
                    <a:pt x="2131" y="13440"/>
                  </a:cubicBezTo>
                  <a:cubicBezTo>
                    <a:pt x="2215" y="13642"/>
                    <a:pt x="2286" y="13856"/>
                    <a:pt x="2393" y="14047"/>
                  </a:cubicBezTo>
                  <a:cubicBezTo>
                    <a:pt x="2500" y="14261"/>
                    <a:pt x="2608" y="14452"/>
                    <a:pt x="2727" y="14642"/>
                  </a:cubicBezTo>
                  <a:cubicBezTo>
                    <a:pt x="2846" y="14833"/>
                    <a:pt x="2989" y="15011"/>
                    <a:pt x="3143" y="15178"/>
                  </a:cubicBezTo>
                  <a:cubicBezTo>
                    <a:pt x="3298" y="15345"/>
                    <a:pt x="3453" y="15511"/>
                    <a:pt x="3643" y="15642"/>
                  </a:cubicBezTo>
                  <a:cubicBezTo>
                    <a:pt x="3846" y="15773"/>
                    <a:pt x="4036" y="15880"/>
                    <a:pt x="4251" y="15964"/>
                  </a:cubicBezTo>
                  <a:cubicBezTo>
                    <a:pt x="4477" y="16059"/>
                    <a:pt x="4703" y="16071"/>
                    <a:pt x="4941" y="16083"/>
                  </a:cubicBezTo>
                  <a:cubicBezTo>
                    <a:pt x="5048" y="16093"/>
                    <a:pt x="5146" y="16099"/>
                    <a:pt x="5242" y="16099"/>
                  </a:cubicBezTo>
                  <a:cubicBezTo>
                    <a:pt x="5360" y="16099"/>
                    <a:pt x="5477" y="16090"/>
                    <a:pt x="5608" y="16071"/>
                  </a:cubicBezTo>
                  <a:cubicBezTo>
                    <a:pt x="5608" y="16071"/>
                    <a:pt x="5584" y="16071"/>
                    <a:pt x="5644" y="16059"/>
                  </a:cubicBezTo>
                  <a:cubicBezTo>
                    <a:pt x="5703" y="16047"/>
                    <a:pt x="5929" y="15964"/>
                    <a:pt x="6013" y="15904"/>
                  </a:cubicBezTo>
                  <a:cubicBezTo>
                    <a:pt x="6096" y="15845"/>
                    <a:pt x="6251" y="15761"/>
                    <a:pt x="6298" y="15666"/>
                  </a:cubicBezTo>
                  <a:cubicBezTo>
                    <a:pt x="6346" y="15583"/>
                    <a:pt x="6334" y="15606"/>
                    <a:pt x="6358" y="15511"/>
                  </a:cubicBezTo>
                  <a:cubicBezTo>
                    <a:pt x="6365" y="15446"/>
                    <a:pt x="6324" y="15416"/>
                    <a:pt x="6277" y="15416"/>
                  </a:cubicBezTo>
                  <a:cubicBezTo>
                    <a:pt x="6247" y="15416"/>
                    <a:pt x="6215" y="15428"/>
                    <a:pt x="6191" y="15452"/>
                  </a:cubicBezTo>
                  <a:cubicBezTo>
                    <a:pt x="6132" y="15487"/>
                    <a:pt x="6179" y="15464"/>
                    <a:pt x="6144" y="15487"/>
                  </a:cubicBezTo>
                  <a:cubicBezTo>
                    <a:pt x="6120" y="15523"/>
                    <a:pt x="6120" y="15523"/>
                    <a:pt x="6072" y="15583"/>
                  </a:cubicBezTo>
                  <a:cubicBezTo>
                    <a:pt x="6013" y="15630"/>
                    <a:pt x="5953" y="15702"/>
                    <a:pt x="5846" y="15749"/>
                  </a:cubicBezTo>
                  <a:cubicBezTo>
                    <a:pt x="5763" y="15785"/>
                    <a:pt x="5715" y="15821"/>
                    <a:pt x="5572" y="15845"/>
                  </a:cubicBezTo>
                  <a:cubicBezTo>
                    <a:pt x="5451" y="15873"/>
                    <a:pt x="5264" y="15915"/>
                    <a:pt x="5086" y="15915"/>
                  </a:cubicBezTo>
                  <a:cubicBezTo>
                    <a:pt x="5036" y="15915"/>
                    <a:pt x="4988" y="15912"/>
                    <a:pt x="4941" y="15904"/>
                  </a:cubicBezTo>
                  <a:cubicBezTo>
                    <a:pt x="4739" y="15892"/>
                    <a:pt x="4524" y="15845"/>
                    <a:pt x="4322" y="15773"/>
                  </a:cubicBezTo>
                  <a:cubicBezTo>
                    <a:pt x="4120" y="15702"/>
                    <a:pt x="3941" y="15583"/>
                    <a:pt x="3762" y="15464"/>
                  </a:cubicBezTo>
                  <a:cubicBezTo>
                    <a:pt x="3584" y="15345"/>
                    <a:pt x="3441" y="15190"/>
                    <a:pt x="3286" y="15035"/>
                  </a:cubicBezTo>
                  <a:cubicBezTo>
                    <a:pt x="3143" y="14868"/>
                    <a:pt x="3036" y="14690"/>
                    <a:pt x="2917" y="14511"/>
                  </a:cubicBezTo>
                  <a:cubicBezTo>
                    <a:pt x="2798" y="14333"/>
                    <a:pt x="2703" y="14142"/>
                    <a:pt x="2608" y="13928"/>
                  </a:cubicBezTo>
                  <a:cubicBezTo>
                    <a:pt x="2512" y="13737"/>
                    <a:pt x="2417" y="13547"/>
                    <a:pt x="2334" y="13332"/>
                  </a:cubicBezTo>
                  <a:cubicBezTo>
                    <a:pt x="2250" y="13130"/>
                    <a:pt x="2179" y="12928"/>
                    <a:pt x="2084" y="12725"/>
                  </a:cubicBezTo>
                  <a:cubicBezTo>
                    <a:pt x="2000" y="12511"/>
                    <a:pt x="1941" y="12320"/>
                    <a:pt x="1846" y="12094"/>
                  </a:cubicBezTo>
                  <a:cubicBezTo>
                    <a:pt x="1774" y="11880"/>
                    <a:pt x="1703" y="11701"/>
                    <a:pt x="1619" y="11463"/>
                  </a:cubicBezTo>
                  <a:cubicBezTo>
                    <a:pt x="1548" y="11225"/>
                    <a:pt x="1465" y="11106"/>
                    <a:pt x="1369" y="10808"/>
                  </a:cubicBezTo>
                  <a:cubicBezTo>
                    <a:pt x="1286" y="10511"/>
                    <a:pt x="1084" y="9832"/>
                    <a:pt x="1012" y="9534"/>
                  </a:cubicBezTo>
                  <a:cubicBezTo>
                    <a:pt x="929" y="9237"/>
                    <a:pt x="929" y="9094"/>
                    <a:pt x="869" y="8856"/>
                  </a:cubicBezTo>
                  <a:cubicBezTo>
                    <a:pt x="810" y="8618"/>
                    <a:pt x="750" y="8427"/>
                    <a:pt x="703" y="8189"/>
                  </a:cubicBezTo>
                  <a:cubicBezTo>
                    <a:pt x="655" y="7951"/>
                    <a:pt x="631" y="7736"/>
                    <a:pt x="595" y="7498"/>
                  </a:cubicBezTo>
                  <a:cubicBezTo>
                    <a:pt x="560" y="7272"/>
                    <a:pt x="524" y="7058"/>
                    <a:pt x="488" y="6832"/>
                  </a:cubicBezTo>
                  <a:lnTo>
                    <a:pt x="405" y="6165"/>
                  </a:lnTo>
                  <a:cubicBezTo>
                    <a:pt x="369" y="5939"/>
                    <a:pt x="345" y="5712"/>
                    <a:pt x="322" y="5486"/>
                  </a:cubicBezTo>
                  <a:cubicBezTo>
                    <a:pt x="310" y="5272"/>
                    <a:pt x="262" y="5046"/>
                    <a:pt x="250" y="4819"/>
                  </a:cubicBezTo>
                  <a:cubicBezTo>
                    <a:pt x="238" y="4593"/>
                    <a:pt x="262" y="4379"/>
                    <a:pt x="250" y="4153"/>
                  </a:cubicBezTo>
                  <a:lnTo>
                    <a:pt x="202" y="3486"/>
                  </a:lnTo>
                  <a:cubicBezTo>
                    <a:pt x="191" y="3260"/>
                    <a:pt x="202" y="3033"/>
                    <a:pt x="191" y="2807"/>
                  </a:cubicBezTo>
                  <a:cubicBezTo>
                    <a:pt x="179" y="2593"/>
                    <a:pt x="167" y="2367"/>
                    <a:pt x="179" y="2141"/>
                  </a:cubicBezTo>
                  <a:cubicBezTo>
                    <a:pt x="179" y="1914"/>
                    <a:pt x="167" y="1700"/>
                    <a:pt x="179" y="1474"/>
                  </a:cubicBezTo>
                  <a:cubicBezTo>
                    <a:pt x="191" y="1248"/>
                    <a:pt x="250" y="1009"/>
                    <a:pt x="250" y="807"/>
                  </a:cubicBezTo>
                  <a:cubicBezTo>
                    <a:pt x="262" y="581"/>
                    <a:pt x="286" y="402"/>
                    <a:pt x="286" y="188"/>
                  </a:cubicBezTo>
                  <a:cubicBezTo>
                    <a:pt x="357" y="116"/>
                    <a:pt x="333" y="57"/>
                    <a:pt x="274" y="9"/>
                  </a:cubicBezTo>
                  <a:cubicBezTo>
                    <a:pt x="264" y="3"/>
                    <a:pt x="254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0" name="Google Shape;20100;p28"/>
            <p:cNvSpPr/>
            <p:nvPr/>
          </p:nvSpPr>
          <p:spPr>
            <a:xfrm>
              <a:off x="3933825" y="2668575"/>
              <a:ext cx="149725" cy="354100"/>
            </a:xfrm>
            <a:custGeom>
              <a:avLst/>
              <a:gdLst/>
              <a:ahLst/>
              <a:cxnLst/>
              <a:rect l="l" t="t" r="r" b="b"/>
              <a:pathLst>
                <a:path w="5989" h="14164" extrusionOk="0">
                  <a:moveTo>
                    <a:pt x="256" y="0"/>
                  </a:moveTo>
                  <a:cubicBezTo>
                    <a:pt x="213" y="0"/>
                    <a:pt x="175" y="35"/>
                    <a:pt x="167" y="121"/>
                  </a:cubicBezTo>
                  <a:cubicBezTo>
                    <a:pt x="155" y="264"/>
                    <a:pt x="119" y="478"/>
                    <a:pt x="107" y="657"/>
                  </a:cubicBezTo>
                  <a:cubicBezTo>
                    <a:pt x="95" y="835"/>
                    <a:pt x="95" y="1050"/>
                    <a:pt x="83" y="1240"/>
                  </a:cubicBezTo>
                  <a:cubicBezTo>
                    <a:pt x="60" y="1431"/>
                    <a:pt x="36" y="1633"/>
                    <a:pt x="24" y="1824"/>
                  </a:cubicBezTo>
                  <a:cubicBezTo>
                    <a:pt x="0" y="2014"/>
                    <a:pt x="0" y="2205"/>
                    <a:pt x="0" y="2395"/>
                  </a:cubicBezTo>
                  <a:cubicBezTo>
                    <a:pt x="0" y="2598"/>
                    <a:pt x="24" y="2788"/>
                    <a:pt x="24" y="2979"/>
                  </a:cubicBezTo>
                  <a:cubicBezTo>
                    <a:pt x="24" y="3169"/>
                    <a:pt x="24" y="3371"/>
                    <a:pt x="36" y="3562"/>
                  </a:cubicBezTo>
                  <a:cubicBezTo>
                    <a:pt x="36" y="3752"/>
                    <a:pt x="48" y="3943"/>
                    <a:pt x="60" y="4145"/>
                  </a:cubicBezTo>
                  <a:cubicBezTo>
                    <a:pt x="83" y="4336"/>
                    <a:pt x="119" y="4526"/>
                    <a:pt x="143" y="4717"/>
                  </a:cubicBezTo>
                  <a:cubicBezTo>
                    <a:pt x="155" y="4919"/>
                    <a:pt x="167" y="5110"/>
                    <a:pt x="202" y="5300"/>
                  </a:cubicBezTo>
                  <a:lnTo>
                    <a:pt x="286" y="5884"/>
                  </a:lnTo>
                  <a:cubicBezTo>
                    <a:pt x="321" y="6074"/>
                    <a:pt x="345" y="6265"/>
                    <a:pt x="393" y="6467"/>
                  </a:cubicBezTo>
                  <a:cubicBezTo>
                    <a:pt x="417" y="6658"/>
                    <a:pt x="452" y="6848"/>
                    <a:pt x="500" y="7039"/>
                  </a:cubicBezTo>
                  <a:cubicBezTo>
                    <a:pt x="536" y="7241"/>
                    <a:pt x="572" y="7431"/>
                    <a:pt x="619" y="7610"/>
                  </a:cubicBezTo>
                  <a:cubicBezTo>
                    <a:pt x="655" y="7801"/>
                    <a:pt x="738" y="7979"/>
                    <a:pt x="798" y="8170"/>
                  </a:cubicBezTo>
                  <a:cubicBezTo>
                    <a:pt x="857" y="8372"/>
                    <a:pt x="893" y="8551"/>
                    <a:pt x="976" y="8741"/>
                  </a:cubicBezTo>
                  <a:cubicBezTo>
                    <a:pt x="1036" y="8932"/>
                    <a:pt x="1048" y="9122"/>
                    <a:pt x="1119" y="9325"/>
                  </a:cubicBezTo>
                  <a:cubicBezTo>
                    <a:pt x="1191" y="9503"/>
                    <a:pt x="1286" y="9682"/>
                    <a:pt x="1357" y="9860"/>
                  </a:cubicBezTo>
                  <a:cubicBezTo>
                    <a:pt x="1429" y="10039"/>
                    <a:pt x="1476" y="10229"/>
                    <a:pt x="1572" y="10408"/>
                  </a:cubicBezTo>
                  <a:cubicBezTo>
                    <a:pt x="1643" y="10587"/>
                    <a:pt x="1762" y="10753"/>
                    <a:pt x="1845" y="10932"/>
                  </a:cubicBezTo>
                  <a:cubicBezTo>
                    <a:pt x="1941" y="11111"/>
                    <a:pt x="2000" y="11289"/>
                    <a:pt x="2084" y="11468"/>
                  </a:cubicBezTo>
                  <a:cubicBezTo>
                    <a:pt x="2179" y="11646"/>
                    <a:pt x="2262" y="11801"/>
                    <a:pt x="2369" y="11980"/>
                  </a:cubicBezTo>
                  <a:cubicBezTo>
                    <a:pt x="2477" y="12158"/>
                    <a:pt x="2584" y="12325"/>
                    <a:pt x="2703" y="12492"/>
                  </a:cubicBezTo>
                  <a:cubicBezTo>
                    <a:pt x="2822" y="12658"/>
                    <a:pt x="2941" y="12801"/>
                    <a:pt x="3072" y="12956"/>
                  </a:cubicBezTo>
                  <a:cubicBezTo>
                    <a:pt x="3203" y="13099"/>
                    <a:pt x="3334" y="13254"/>
                    <a:pt x="3500" y="13385"/>
                  </a:cubicBezTo>
                  <a:cubicBezTo>
                    <a:pt x="3667" y="13516"/>
                    <a:pt x="3810" y="13635"/>
                    <a:pt x="3989" y="13742"/>
                  </a:cubicBezTo>
                  <a:cubicBezTo>
                    <a:pt x="4167" y="13849"/>
                    <a:pt x="4346" y="13920"/>
                    <a:pt x="4548" y="13992"/>
                  </a:cubicBezTo>
                  <a:cubicBezTo>
                    <a:pt x="4739" y="14063"/>
                    <a:pt x="4905" y="14123"/>
                    <a:pt x="5096" y="14159"/>
                  </a:cubicBezTo>
                  <a:lnTo>
                    <a:pt x="5120" y="14159"/>
                  </a:lnTo>
                  <a:cubicBezTo>
                    <a:pt x="5159" y="14159"/>
                    <a:pt x="5252" y="14164"/>
                    <a:pt x="5341" y="14164"/>
                  </a:cubicBezTo>
                  <a:cubicBezTo>
                    <a:pt x="5386" y="14164"/>
                    <a:pt x="5429" y="14162"/>
                    <a:pt x="5465" y="14159"/>
                  </a:cubicBezTo>
                  <a:cubicBezTo>
                    <a:pt x="5560" y="14147"/>
                    <a:pt x="5703" y="14147"/>
                    <a:pt x="5775" y="14111"/>
                  </a:cubicBezTo>
                  <a:cubicBezTo>
                    <a:pt x="5858" y="14087"/>
                    <a:pt x="5834" y="14099"/>
                    <a:pt x="5917" y="14039"/>
                  </a:cubicBezTo>
                  <a:cubicBezTo>
                    <a:pt x="5989" y="13980"/>
                    <a:pt x="5917" y="13885"/>
                    <a:pt x="5834" y="13873"/>
                  </a:cubicBezTo>
                  <a:lnTo>
                    <a:pt x="5775" y="13873"/>
                  </a:lnTo>
                  <a:cubicBezTo>
                    <a:pt x="5751" y="13873"/>
                    <a:pt x="5703" y="13885"/>
                    <a:pt x="5679" y="13885"/>
                  </a:cubicBezTo>
                  <a:cubicBezTo>
                    <a:pt x="5514" y="13904"/>
                    <a:pt x="5381" y="13924"/>
                    <a:pt x="5240" y="13924"/>
                  </a:cubicBezTo>
                  <a:cubicBezTo>
                    <a:pt x="5208" y="13924"/>
                    <a:pt x="5176" y="13923"/>
                    <a:pt x="5144" y="13920"/>
                  </a:cubicBezTo>
                  <a:cubicBezTo>
                    <a:pt x="4941" y="13908"/>
                    <a:pt x="4786" y="13873"/>
                    <a:pt x="4584" y="13813"/>
                  </a:cubicBezTo>
                  <a:cubicBezTo>
                    <a:pt x="4405" y="13754"/>
                    <a:pt x="4251" y="13670"/>
                    <a:pt x="4084" y="13563"/>
                  </a:cubicBezTo>
                  <a:cubicBezTo>
                    <a:pt x="3917" y="13456"/>
                    <a:pt x="3774" y="13337"/>
                    <a:pt x="3631" y="13218"/>
                  </a:cubicBezTo>
                  <a:cubicBezTo>
                    <a:pt x="3489" y="13099"/>
                    <a:pt x="3358" y="12968"/>
                    <a:pt x="3239" y="12813"/>
                  </a:cubicBezTo>
                  <a:cubicBezTo>
                    <a:pt x="3096" y="12670"/>
                    <a:pt x="3000" y="12515"/>
                    <a:pt x="2893" y="12361"/>
                  </a:cubicBezTo>
                  <a:cubicBezTo>
                    <a:pt x="2786" y="12194"/>
                    <a:pt x="2679" y="12027"/>
                    <a:pt x="2596" y="11861"/>
                  </a:cubicBezTo>
                  <a:cubicBezTo>
                    <a:pt x="2488" y="11706"/>
                    <a:pt x="2405" y="11539"/>
                    <a:pt x="2310" y="11361"/>
                  </a:cubicBezTo>
                  <a:cubicBezTo>
                    <a:pt x="2226" y="11182"/>
                    <a:pt x="2131" y="11015"/>
                    <a:pt x="2048" y="10837"/>
                  </a:cubicBezTo>
                  <a:cubicBezTo>
                    <a:pt x="1953" y="10658"/>
                    <a:pt x="1881" y="10479"/>
                    <a:pt x="1810" y="10301"/>
                  </a:cubicBezTo>
                  <a:lnTo>
                    <a:pt x="1584" y="9765"/>
                  </a:lnTo>
                  <a:cubicBezTo>
                    <a:pt x="1512" y="9587"/>
                    <a:pt x="1405" y="9420"/>
                    <a:pt x="1345" y="9229"/>
                  </a:cubicBezTo>
                  <a:cubicBezTo>
                    <a:pt x="1286" y="9051"/>
                    <a:pt x="1238" y="8860"/>
                    <a:pt x="1179" y="8670"/>
                  </a:cubicBezTo>
                  <a:cubicBezTo>
                    <a:pt x="1119" y="8467"/>
                    <a:pt x="1060" y="8289"/>
                    <a:pt x="1012" y="8098"/>
                  </a:cubicBezTo>
                  <a:cubicBezTo>
                    <a:pt x="953" y="7908"/>
                    <a:pt x="941" y="7729"/>
                    <a:pt x="893" y="7515"/>
                  </a:cubicBezTo>
                  <a:cubicBezTo>
                    <a:pt x="857" y="7312"/>
                    <a:pt x="798" y="7205"/>
                    <a:pt x="750" y="6943"/>
                  </a:cubicBezTo>
                  <a:cubicBezTo>
                    <a:pt x="702" y="6681"/>
                    <a:pt x="595" y="6110"/>
                    <a:pt x="560" y="5848"/>
                  </a:cubicBezTo>
                  <a:cubicBezTo>
                    <a:pt x="512" y="5598"/>
                    <a:pt x="500" y="5479"/>
                    <a:pt x="464" y="5276"/>
                  </a:cubicBezTo>
                  <a:cubicBezTo>
                    <a:pt x="441" y="5062"/>
                    <a:pt x="405" y="4895"/>
                    <a:pt x="393" y="4693"/>
                  </a:cubicBezTo>
                  <a:cubicBezTo>
                    <a:pt x="381" y="4503"/>
                    <a:pt x="333" y="4324"/>
                    <a:pt x="321" y="4110"/>
                  </a:cubicBezTo>
                  <a:cubicBezTo>
                    <a:pt x="298" y="3919"/>
                    <a:pt x="333" y="3729"/>
                    <a:pt x="333" y="3538"/>
                  </a:cubicBezTo>
                  <a:cubicBezTo>
                    <a:pt x="321" y="3336"/>
                    <a:pt x="298" y="3145"/>
                    <a:pt x="298" y="2955"/>
                  </a:cubicBezTo>
                  <a:lnTo>
                    <a:pt x="298" y="2371"/>
                  </a:lnTo>
                  <a:cubicBezTo>
                    <a:pt x="298" y="2181"/>
                    <a:pt x="286" y="1990"/>
                    <a:pt x="286" y="1788"/>
                  </a:cubicBezTo>
                  <a:cubicBezTo>
                    <a:pt x="286" y="1597"/>
                    <a:pt x="286" y="1407"/>
                    <a:pt x="298" y="1216"/>
                  </a:cubicBezTo>
                  <a:cubicBezTo>
                    <a:pt x="321" y="1038"/>
                    <a:pt x="393" y="812"/>
                    <a:pt x="393" y="645"/>
                  </a:cubicBezTo>
                  <a:cubicBezTo>
                    <a:pt x="405" y="478"/>
                    <a:pt x="441" y="264"/>
                    <a:pt x="441" y="145"/>
                  </a:cubicBezTo>
                  <a:cubicBezTo>
                    <a:pt x="405" y="62"/>
                    <a:pt x="381" y="62"/>
                    <a:pt x="321" y="26"/>
                  </a:cubicBezTo>
                  <a:cubicBezTo>
                    <a:pt x="301" y="10"/>
                    <a:pt x="278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1" name="Google Shape;20101;p28"/>
            <p:cNvSpPr/>
            <p:nvPr/>
          </p:nvSpPr>
          <p:spPr>
            <a:xfrm>
              <a:off x="3876950" y="2603200"/>
              <a:ext cx="82150" cy="288975"/>
            </a:xfrm>
            <a:custGeom>
              <a:avLst/>
              <a:gdLst/>
              <a:ahLst/>
              <a:cxnLst/>
              <a:rect l="l" t="t" r="r" b="b"/>
              <a:pathLst>
                <a:path w="3286" h="11559" extrusionOk="0">
                  <a:moveTo>
                    <a:pt x="232" y="0"/>
                  </a:moveTo>
                  <a:cubicBezTo>
                    <a:pt x="195" y="0"/>
                    <a:pt x="163" y="25"/>
                    <a:pt x="156" y="93"/>
                  </a:cubicBezTo>
                  <a:cubicBezTo>
                    <a:pt x="132" y="200"/>
                    <a:pt x="132" y="379"/>
                    <a:pt x="120" y="510"/>
                  </a:cubicBezTo>
                  <a:cubicBezTo>
                    <a:pt x="108" y="641"/>
                    <a:pt x="120" y="819"/>
                    <a:pt x="108" y="974"/>
                  </a:cubicBezTo>
                  <a:cubicBezTo>
                    <a:pt x="84" y="1117"/>
                    <a:pt x="60" y="1272"/>
                    <a:pt x="60" y="1426"/>
                  </a:cubicBezTo>
                  <a:cubicBezTo>
                    <a:pt x="49" y="1581"/>
                    <a:pt x="49" y="1748"/>
                    <a:pt x="37" y="1891"/>
                  </a:cubicBezTo>
                  <a:cubicBezTo>
                    <a:pt x="13" y="2046"/>
                    <a:pt x="37" y="2200"/>
                    <a:pt x="37" y="2355"/>
                  </a:cubicBezTo>
                  <a:cubicBezTo>
                    <a:pt x="37" y="2498"/>
                    <a:pt x="13" y="2665"/>
                    <a:pt x="13" y="2819"/>
                  </a:cubicBezTo>
                  <a:cubicBezTo>
                    <a:pt x="13" y="2962"/>
                    <a:pt x="1" y="3129"/>
                    <a:pt x="1" y="3272"/>
                  </a:cubicBezTo>
                  <a:cubicBezTo>
                    <a:pt x="1" y="3427"/>
                    <a:pt x="37" y="3570"/>
                    <a:pt x="37" y="3724"/>
                  </a:cubicBezTo>
                  <a:cubicBezTo>
                    <a:pt x="37" y="3867"/>
                    <a:pt x="13" y="4022"/>
                    <a:pt x="37" y="4165"/>
                  </a:cubicBezTo>
                  <a:cubicBezTo>
                    <a:pt x="37" y="4320"/>
                    <a:pt x="60" y="4462"/>
                    <a:pt x="60" y="4617"/>
                  </a:cubicBezTo>
                  <a:cubicBezTo>
                    <a:pt x="72" y="4760"/>
                    <a:pt x="96" y="4915"/>
                    <a:pt x="96" y="5058"/>
                  </a:cubicBezTo>
                  <a:cubicBezTo>
                    <a:pt x="108" y="5213"/>
                    <a:pt x="108" y="5355"/>
                    <a:pt x="120" y="5510"/>
                  </a:cubicBezTo>
                  <a:cubicBezTo>
                    <a:pt x="132" y="5653"/>
                    <a:pt x="132" y="5808"/>
                    <a:pt x="156" y="5951"/>
                  </a:cubicBezTo>
                  <a:cubicBezTo>
                    <a:pt x="168" y="6106"/>
                    <a:pt x="215" y="6248"/>
                    <a:pt x="239" y="6403"/>
                  </a:cubicBezTo>
                  <a:cubicBezTo>
                    <a:pt x="251" y="6546"/>
                    <a:pt x="299" y="6701"/>
                    <a:pt x="310" y="6844"/>
                  </a:cubicBezTo>
                  <a:cubicBezTo>
                    <a:pt x="346" y="6998"/>
                    <a:pt x="334" y="7141"/>
                    <a:pt x="358" y="7296"/>
                  </a:cubicBezTo>
                  <a:cubicBezTo>
                    <a:pt x="394" y="7439"/>
                    <a:pt x="430" y="7594"/>
                    <a:pt x="477" y="7725"/>
                  </a:cubicBezTo>
                  <a:cubicBezTo>
                    <a:pt x="513" y="7880"/>
                    <a:pt x="525" y="8022"/>
                    <a:pt x="549" y="8177"/>
                  </a:cubicBezTo>
                  <a:cubicBezTo>
                    <a:pt x="584" y="8320"/>
                    <a:pt x="656" y="8451"/>
                    <a:pt x="703" y="8606"/>
                  </a:cubicBezTo>
                  <a:cubicBezTo>
                    <a:pt x="751" y="8749"/>
                    <a:pt x="763" y="8903"/>
                    <a:pt x="811" y="9046"/>
                  </a:cubicBezTo>
                  <a:cubicBezTo>
                    <a:pt x="846" y="9201"/>
                    <a:pt x="894" y="9332"/>
                    <a:pt x="953" y="9487"/>
                  </a:cubicBezTo>
                  <a:cubicBezTo>
                    <a:pt x="1001" y="9630"/>
                    <a:pt x="1061" y="9761"/>
                    <a:pt x="1120" y="9904"/>
                  </a:cubicBezTo>
                  <a:cubicBezTo>
                    <a:pt x="1180" y="10046"/>
                    <a:pt x="1239" y="10177"/>
                    <a:pt x="1311" y="10320"/>
                  </a:cubicBezTo>
                  <a:cubicBezTo>
                    <a:pt x="1370" y="10463"/>
                    <a:pt x="1442" y="10594"/>
                    <a:pt x="1525" y="10725"/>
                  </a:cubicBezTo>
                  <a:cubicBezTo>
                    <a:pt x="1608" y="10868"/>
                    <a:pt x="1680" y="10999"/>
                    <a:pt x="1799" y="11118"/>
                  </a:cubicBezTo>
                  <a:cubicBezTo>
                    <a:pt x="1918" y="11237"/>
                    <a:pt x="2037" y="11320"/>
                    <a:pt x="2192" y="11404"/>
                  </a:cubicBezTo>
                  <a:cubicBezTo>
                    <a:pt x="2335" y="11487"/>
                    <a:pt x="2442" y="11547"/>
                    <a:pt x="2620" y="11559"/>
                  </a:cubicBezTo>
                  <a:lnTo>
                    <a:pt x="2656" y="11559"/>
                  </a:lnTo>
                  <a:cubicBezTo>
                    <a:pt x="2692" y="11559"/>
                    <a:pt x="2858" y="11559"/>
                    <a:pt x="2930" y="11535"/>
                  </a:cubicBezTo>
                  <a:cubicBezTo>
                    <a:pt x="3013" y="11523"/>
                    <a:pt x="3132" y="11487"/>
                    <a:pt x="3192" y="11440"/>
                  </a:cubicBezTo>
                  <a:cubicBezTo>
                    <a:pt x="3251" y="11404"/>
                    <a:pt x="3228" y="11416"/>
                    <a:pt x="3263" y="11344"/>
                  </a:cubicBezTo>
                  <a:cubicBezTo>
                    <a:pt x="3285" y="11267"/>
                    <a:pt x="3215" y="11200"/>
                    <a:pt x="3158" y="11200"/>
                  </a:cubicBezTo>
                  <a:cubicBezTo>
                    <a:pt x="3153" y="11200"/>
                    <a:pt x="3149" y="11201"/>
                    <a:pt x="3144" y="11201"/>
                  </a:cubicBezTo>
                  <a:cubicBezTo>
                    <a:pt x="3114" y="11213"/>
                    <a:pt x="3114" y="11213"/>
                    <a:pt x="3116" y="11213"/>
                  </a:cubicBezTo>
                  <a:cubicBezTo>
                    <a:pt x="3117" y="11213"/>
                    <a:pt x="3120" y="11213"/>
                    <a:pt x="3097" y="11225"/>
                  </a:cubicBezTo>
                  <a:cubicBezTo>
                    <a:pt x="3049" y="11237"/>
                    <a:pt x="3097" y="11237"/>
                    <a:pt x="3025" y="11249"/>
                  </a:cubicBezTo>
                  <a:cubicBezTo>
                    <a:pt x="2963" y="11280"/>
                    <a:pt x="2830" y="11311"/>
                    <a:pt x="2718" y="11311"/>
                  </a:cubicBezTo>
                  <a:cubicBezTo>
                    <a:pt x="2701" y="11311"/>
                    <a:pt x="2684" y="11310"/>
                    <a:pt x="2668" y="11309"/>
                  </a:cubicBezTo>
                  <a:cubicBezTo>
                    <a:pt x="2549" y="11297"/>
                    <a:pt x="2394" y="11285"/>
                    <a:pt x="2275" y="11225"/>
                  </a:cubicBezTo>
                  <a:cubicBezTo>
                    <a:pt x="2156" y="11142"/>
                    <a:pt x="2061" y="11070"/>
                    <a:pt x="1954" y="10951"/>
                  </a:cubicBezTo>
                  <a:cubicBezTo>
                    <a:pt x="1846" y="10844"/>
                    <a:pt x="1787" y="10725"/>
                    <a:pt x="1715" y="10594"/>
                  </a:cubicBezTo>
                  <a:cubicBezTo>
                    <a:pt x="1644" y="10475"/>
                    <a:pt x="1561" y="10344"/>
                    <a:pt x="1501" y="10213"/>
                  </a:cubicBezTo>
                  <a:cubicBezTo>
                    <a:pt x="1442" y="10070"/>
                    <a:pt x="1406" y="9927"/>
                    <a:pt x="1346" y="9796"/>
                  </a:cubicBezTo>
                  <a:cubicBezTo>
                    <a:pt x="1287" y="9665"/>
                    <a:pt x="1239" y="9511"/>
                    <a:pt x="1192" y="9380"/>
                  </a:cubicBezTo>
                  <a:cubicBezTo>
                    <a:pt x="1144" y="9249"/>
                    <a:pt x="1084" y="9094"/>
                    <a:pt x="1049" y="8963"/>
                  </a:cubicBezTo>
                  <a:cubicBezTo>
                    <a:pt x="1001" y="8832"/>
                    <a:pt x="953" y="8677"/>
                    <a:pt x="906" y="8534"/>
                  </a:cubicBezTo>
                  <a:cubicBezTo>
                    <a:pt x="870" y="8380"/>
                    <a:pt x="834" y="8249"/>
                    <a:pt x="787" y="8094"/>
                  </a:cubicBezTo>
                  <a:cubicBezTo>
                    <a:pt x="763" y="7951"/>
                    <a:pt x="715" y="7820"/>
                    <a:pt x="691" y="7665"/>
                  </a:cubicBezTo>
                  <a:cubicBezTo>
                    <a:pt x="656" y="7522"/>
                    <a:pt x="596" y="7379"/>
                    <a:pt x="572" y="7237"/>
                  </a:cubicBezTo>
                  <a:cubicBezTo>
                    <a:pt x="537" y="7082"/>
                    <a:pt x="525" y="6939"/>
                    <a:pt x="489" y="6784"/>
                  </a:cubicBezTo>
                  <a:cubicBezTo>
                    <a:pt x="465" y="6641"/>
                    <a:pt x="430" y="6487"/>
                    <a:pt x="418" y="6344"/>
                  </a:cubicBezTo>
                  <a:cubicBezTo>
                    <a:pt x="406" y="6189"/>
                    <a:pt x="406" y="6046"/>
                    <a:pt x="394" y="5891"/>
                  </a:cubicBezTo>
                  <a:cubicBezTo>
                    <a:pt x="370" y="5748"/>
                    <a:pt x="346" y="5594"/>
                    <a:pt x="334" y="5451"/>
                  </a:cubicBezTo>
                  <a:cubicBezTo>
                    <a:pt x="310" y="5296"/>
                    <a:pt x="310" y="5153"/>
                    <a:pt x="299" y="4998"/>
                  </a:cubicBezTo>
                  <a:lnTo>
                    <a:pt x="251" y="4558"/>
                  </a:lnTo>
                  <a:cubicBezTo>
                    <a:pt x="239" y="4403"/>
                    <a:pt x="239" y="4260"/>
                    <a:pt x="239" y="4105"/>
                  </a:cubicBezTo>
                  <a:cubicBezTo>
                    <a:pt x="239" y="3962"/>
                    <a:pt x="227" y="3808"/>
                    <a:pt x="227" y="3665"/>
                  </a:cubicBezTo>
                  <a:cubicBezTo>
                    <a:pt x="227" y="3510"/>
                    <a:pt x="191" y="3367"/>
                    <a:pt x="191" y="3212"/>
                  </a:cubicBezTo>
                  <a:cubicBezTo>
                    <a:pt x="191" y="3069"/>
                    <a:pt x="239" y="2915"/>
                    <a:pt x="239" y="2772"/>
                  </a:cubicBezTo>
                  <a:cubicBezTo>
                    <a:pt x="239" y="2617"/>
                    <a:pt x="227" y="2474"/>
                    <a:pt x="239" y="2307"/>
                  </a:cubicBezTo>
                  <a:cubicBezTo>
                    <a:pt x="239" y="2165"/>
                    <a:pt x="251" y="2010"/>
                    <a:pt x="251" y="1843"/>
                  </a:cubicBezTo>
                  <a:cubicBezTo>
                    <a:pt x="251" y="1700"/>
                    <a:pt x="239" y="1534"/>
                    <a:pt x="251" y="1391"/>
                  </a:cubicBezTo>
                  <a:cubicBezTo>
                    <a:pt x="251" y="1236"/>
                    <a:pt x="251" y="1069"/>
                    <a:pt x="275" y="926"/>
                  </a:cubicBezTo>
                  <a:cubicBezTo>
                    <a:pt x="287" y="772"/>
                    <a:pt x="346" y="617"/>
                    <a:pt x="346" y="474"/>
                  </a:cubicBezTo>
                  <a:cubicBezTo>
                    <a:pt x="358" y="343"/>
                    <a:pt x="358" y="164"/>
                    <a:pt x="358" y="81"/>
                  </a:cubicBezTo>
                  <a:cubicBezTo>
                    <a:pt x="370" y="45"/>
                    <a:pt x="346" y="45"/>
                    <a:pt x="299" y="21"/>
                  </a:cubicBezTo>
                  <a:cubicBezTo>
                    <a:pt x="277" y="8"/>
                    <a:pt x="253" y="0"/>
                    <a:pt x="2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2" name="Google Shape;20102;p28"/>
            <p:cNvSpPr/>
            <p:nvPr/>
          </p:nvSpPr>
          <p:spPr>
            <a:xfrm>
              <a:off x="3804625" y="2559700"/>
              <a:ext cx="90175" cy="250425"/>
            </a:xfrm>
            <a:custGeom>
              <a:avLst/>
              <a:gdLst/>
              <a:ahLst/>
              <a:cxnLst/>
              <a:rect l="l" t="t" r="r" b="b"/>
              <a:pathLst>
                <a:path w="3607" h="10017" extrusionOk="0">
                  <a:moveTo>
                    <a:pt x="138" y="1"/>
                  </a:moveTo>
                  <a:cubicBezTo>
                    <a:pt x="91" y="1"/>
                    <a:pt x="48" y="26"/>
                    <a:pt x="48" y="95"/>
                  </a:cubicBezTo>
                  <a:cubicBezTo>
                    <a:pt x="36" y="190"/>
                    <a:pt x="48" y="357"/>
                    <a:pt x="36" y="476"/>
                  </a:cubicBezTo>
                  <a:cubicBezTo>
                    <a:pt x="36" y="607"/>
                    <a:pt x="48" y="761"/>
                    <a:pt x="48" y="892"/>
                  </a:cubicBezTo>
                  <a:cubicBezTo>
                    <a:pt x="48" y="1023"/>
                    <a:pt x="25" y="1178"/>
                    <a:pt x="25" y="1309"/>
                  </a:cubicBezTo>
                  <a:cubicBezTo>
                    <a:pt x="25" y="1464"/>
                    <a:pt x="1" y="1583"/>
                    <a:pt x="1" y="1726"/>
                  </a:cubicBezTo>
                  <a:cubicBezTo>
                    <a:pt x="1" y="1881"/>
                    <a:pt x="25" y="1964"/>
                    <a:pt x="25" y="2154"/>
                  </a:cubicBezTo>
                  <a:lnTo>
                    <a:pt x="25" y="2976"/>
                  </a:lnTo>
                  <a:cubicBezTo>
                    <a:pt x="25" y="3166"/>
                    <a:pt x="48" y="3262"/>
                    <a:pt x="60" y="3405"/>
                  </a:cubicBezTo>
                  <a:lnTo>
                    <a:pt x="60" y="3845"/>
                  </a:lnTo>
                  <a:cubicBezTo>
                    <a:pt x="60" y="3988"/>
                    <a:pt x="96" y="4119"/>
                    <a:pt x="96" y="4262"/>
                  </a:cubicBezTo>
                  <a:cubicBezTo>
                    <a:pt x="108" y="4405"/>
                    <a:pt x="108" y="4536"/>
                    <a:pt x="132" y="4678"/>
                  </a:cubicBezTo>
                  <a:cubicBezTo>
                    <a:pt x="144" y="4809"/>
                    <a:pt x="132" y="4952"/>
                    <a:pt x="144" y="5095"/>
                  </a:cubicBezTo>
                  <a:cubicBezTo>
                    <a:pt x="155" y="5226"/>
                    <a:pt x="155" y="5369"/>
                    <a:pt x="167" y="5512"/>
                  </a:cubicBezTo>
                  <a:cubicBezTo>
                    <a:pt x="191" y="5643"/>
                    <a:pt x="227" y="5786"/>
                    <a:pt x="251" y="5929"/>
                  </a:cubicBezTo>
                  <a:cubicBezTo>
                    <a:pt x="263" y="6060"/>
                    <a:pt x="286" y="6202"/>
                    <a:pt x="310" y="6345"/>
                  </a:cubicBezTo>
                  <a:cubicBezTo>
                    <a:pt x="322" y="6476"/>
                    <a:pt x="310" y="6619"/>
                    <a:pt x="334" y="6774"/>
                  </a:cubicBezTo>
                  <a:cubicBezTo>
                    <a:pt x="346" y="6905"/>
                    <a:pt x="406" y="7036"/>
                    <a:pt x="429" y="7191"/>
                  </a:cubicBezTo>
                  <a:cubicBezTo>
                    <a:pt x="453" y="7322"/>
                    <a:pt x="441" y="7476"/>
                    <a:pt x="489" y="7607"/>
                  </a:cubicBezTo>
                  <a:cubicBezTo>
                    <a:pt x="513" y="7738"/>
                    <a:pt x="584" y="7869"/>
                    <a:pt x="620" y="8012"/>
                  </a:cubicBezTo>
                  <a:cubicBezTo>
                    <a:pt x="667" y="8143"/>
                    <a:pt x="679" y="8274"/>
                    <a:pt x="739" y="8405"/>
                  </a:cubicBezTo>
                  <a:cubicBezTo>
                    <a:pt x="798" y="8548"/>
                    <a:pt x="846" y="8679"/>
                    <a:pt x="917" y="8798"/>
                  </a:cubicBezTo>
                  <a:cubicBezTo>
                    <a:pt x="989" y="8929"/>
                    <a:pt x="1060" y="9048"/>
                    <a:pt x="1156" y="9155"/>
                  </a:cubicBezTo>
                  <a:cubicBezTo>
                    <a:pt x="1239" y="9274"/>
                    <a:pt x="1346" y="9381"/>
                    <a:pt x="1453" y="9465"/>
                  </a:cubicBezTo>
                  <a:cubicBezTo>
                    <a:pt x="1560" y="9572"/>
                    <a:pt x="1679" y="9655"/>
                    <a:pt x="1799" y="9739"/>
                  </a:cubicBezTo>
                  <a:cubicBezTo>
                    <a:pt x="1930" y="9810"/>
                    <a:pt x="2049" y="9870"/>
                    <a:pt x="2191" y="9917"/>
                  </a:cubicBezTo>
                  <a:cubicBezTo>
                    <a:pt x="2334" y="9953"/>
                    <a:pt x="2477" y="9977"/>
                    <a:pt x="2632" y="9989"/>
                  </a:cubicBezTo>
                  <a:cubicBezTo>
                    <a:pt x="2730" y="9997"/>
                    <a:pt x="2816" y="10016"/>
                    <a:pt x="2910" y="10016"/>
                  </a:cubicBezTo>
                  <a:cubicBezTo>
                    <a:pt x="2954" y="10016"/>
                    <a:pt x="3000" y="10012"/>
                    <a:pt x="3049" y="10001"/>
                  </a:cubicBezTo>
                  <a:lnTo>
                    <a:pt x="3073" y="10001"/>
                  </a:lnTo>
                  <a:cubicBezTo>
                    <a:pt x="3120" y="10001"/>
                    <a:pt x="3251" y="9953"/>
                    <a:pt x="3311" y="9929"/>
                  </a:cubicBezTo>
                  <a:cubicBezTo>
                    <a:pt x="3370" y="9893"/>
                    <a:pt x="3477" y="9870"/>
                    <a:pt x="3525" y="9822"/>
                  </a:cubicBezTo>
                  <a:cubicBezTo>
                    <a:pt x="3561" y="9774"/>
                    <a:pt x="3549" y="9798"/>
                    <a:pt x="3584" y="9715"/>
                  </a:cubicBezTo>
                  <a:cubicBezTo>
                    <a:pt x="3607" y="9659"/>
                    <a:pt x="3535" y="9583"/>
                    <a:pt x="3477" y="9583"/>
                  </a:cubicBezTo>
                  <a:cubicBezTo>
                    <a:pt x="3473" y="9583"/>
                    <a:pt x="3469" y="9583"/>
                    <a:pt x="3465" y="9584"/>
                  </a:cubicBezTo>
                  <a:cubicBezTo>
                    <a:pt x="3436" y="9590"/>
                    <a:pt x="3436" y="9590"/>
                    <a:pt x="3437" y="9590"/>
                  </a:cubicBezTo>
                  <a:cubicBezTo>
                    <a:pt x="3439" y="9590"/>
                    <a:pt x="3442" y="9590"/>
                    <a:pt x="3418" y="9596"/>
                  </a:cubicBezTo>
                  <a:cubicBezTo>
                    <a:pt x="3370" y="9620"/>
                    <a:pt x="3418" y="9596"/>
                    <a:pt x="3346" y="9631"/>
                  </a:cubicBezTo>
                  <a:cubicBezTo>
                    <a:pt x="3263" y="9655"/>
                    <a:pt x="3120" y="9739"/>
                    <a:pt x="3013" y="9762"/>
                  </a:cubicBezTo>
                  <a:cubicBezTo>
                    <a:pt x="2907" y="9773"/>
                    <a:pt x="2792" y="9812"/>
                    <a:pt x="2683" y="9812"/>
                  </a:cubicBezTo>
                  <a:cubicBezTo>
                    <a:pt x="2670" y="9812"/>
                    <a:pt x="2657" y="9811"/>
                    <a:pt x="2644" y="9810"/>
                  </a:cubicBezTo>
                  <a:cubicBezTo>
                    <a:pt x="2513" y="9798"/>
                    <a:pt x="2394" y="9762"/>
                    <a:pt x="2275" y="9715"/>
                  </a:cubicBezTo>
                  <a:cubicBezTo>
                    <a:pt x="2156" y="9679"/>
                    <a:pt x="2037" y="9620"/>
                    <a:pt x="1930" y="9536"/>
                  </a:cubicBezTo>
                  <a:cubicBezTo>
                    <a:pt x="1810" y="9465"/>
                    <a:pt x="1715" y="9405"/>
                    <a:pt x="1620" y="9298"/>
                  </a:cubicBezTo>
                  <a:cubicBezTo>
                    <a:pt x="1513" y="9215"/>
                    <a:pt x="1453" y="9108"/>
                    <a:pt x="1358" y="9000"/>
                  </a:cubicBezTo>
                  <a:cubicBezTo>
                    <a:pt x="1287" y="8893"/>
                    <a:pt x="1227" y="8786"/>
                    <a:pt x="1156" y="8667"/>
                  </a:cubicBezTo>
                  <a:lnTo>
                    <a:pt x="977" y="8310"/>
                  </a:lnTo>
                  <a:cubicBezTo>
                    <a:pt x="929" y="8191"/>
                    <a:pt x="882" y="8048"/>
                    <a:pt x="846" y="7917"/>
                  </a:cubicBezTo>
                  <a:cubicBezTo>
                    <a:pt x="798" y="7786"/>
                    <a:pt x="763" y="7667"/>
                    <a:pt x="739" y="7512"/>
                  </a:cubicBezTo>
                  <a:cubicBezTo>
                    <a:pt x="703" y="7381"/>
                    <a:pt x="691" y="7262"/>
                    <a:pt x="667" y="7119"/>
                  </a:cubicBezTo>
                  <a:cubicBezTo>
                    <a:pt x="632" y="6964"/>
                    <a:pt x="584" y="6881"/>
                    <a:pt x="560" y="6703"/>
                  </a:cubicBezTo>
                  <a:cubicBezTo>
                    <a:pt x="525" y="6500"/>
                    <a:pt x="465" y="6083"/>
                    <a:pt x="453" y="5893"/>
                  </a:cubicBezTo>
                  <a:cubicBezTo>
                    <a:pt x="417" y="5702"/>
                    <a:pt x="453" y="5607"/>
                    <a:pt x="441" y="5464"/>
                  </a:cubicBezTo>
                  <a:cubicBezTo>
                    <a:pt x="417" y="5310"/>
                    <a:pt x="394" y="5190"/>
                    <a:pt x="382" y="5048"/>
                  </a:cubicBezTo>
                  <a:cubicBezTo>
                    <a:pt x="358" y="4893"/>
                    <a:pt x="382" y="4762"/>
                    <a:pt x="358" y="4631"/>
                  </a:cubicBezTo>
                  <a:cubicBezTo>
                    <a:pt x="346" y="4500"/>
                    <a:pt x="334" y="4345"/>
                    <a:pt x="334" y="4214"/>
                  </a:cubicBezTo>
                  <a:cubicBezTo>
                    <a:pt x="322" y="4083"/>
                    <a:pt x="322" y="3928"/>
                    <a:pt x="322" y="3797"/>
                  </a:cubicBezTo>
                  <a:cubicBezTo>
                    <a:pt x="322" y="3666"/>
                    <a:pt x="298" y="3512"/>
                    <a:pt x="286" y="3381"/>
                  </a:cubicBezTo>
                  <a:cubicBezTo>
                    <a:pt x="286" y="3250"/>
                    <a:pt x="263" y="3095"/>
                    <a:pt x="263" y="2964"/>
                  </a:cubicBezTo>
                  <a:cubicBezTo>
                    <a:pt x="263" y="2833"/>
                    <a:pt x="298" y="2678"/>
                    <a:pt x="298" y="2547"/>
                  </a:cubicBezTo>
                  <a:cubicBezTo>
                    <a:pt x="298" y="2416"/>
                    <a:pt x="286" y="2262"/>
                    <a:pt x="286" y="2131"/>
                  </a:cubicBezTo>
                  <a:lnTo>
                    <a:pt x="286" y="1714"/>
                  </a:lnTo>
                  <a:cubicBezTo>
                    <a:pt x="286" y="1583"/>
                    <a:pt x="275" y="1428"/>
                    <a:pt x="275" y="1297"/>
                  </a:cubicBezTo>
                  <a:cubicBezTo>
                    <a:pt x="275" y="1166"/>
                    <a:pt x="263" y="1011"/>
                    <a:pt x="275" y="880"/>
                  </a:cubicBezTo>
                  <a:cubicBezTo>
                    <a:pt x="275" y="749"/>
                    <a:pt x="334" y="583"/>
                    <a:pt x="334" y="464"/>
                  </a:cubicBezTo>
                  <a:lnTo>
                    <a:pt x="334" y="83"/>
                  </a:lnTo>
                  <a:cubicBezTo>
                    <a:pt x="263" y="35"/>
                    <a:pt x="227" y="35"/>
                    <a:pt x="191" y="11"/>
                  </a:cubicBezTo>
                  <a:cubicBezTo>
                    <a:pt x="174" y="5"/>
                    <a:pt x="156" y="1"/>
                    <a:pt x="1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3" name="Google Shape;20103;p28"/>
            <p:cNvSpPr/>
            <p:nvPr/>
          </p:nvSpPr>
          <p:spPr>
            <a:xfrm>
              <a:off x="3735875" y="2538800"/>
              <a:ext cx="81875" cy="209900"/>
            </a:xfrm>
            <a:custGeom>
              <a:avLst/>
              <a:gdLst/>
              <a:ahLst/>
              <a:cxnLst/>
              <a:rect l="l" t="t" r="r" b="b"/>
              <a:pathLst>
                <a:path w="3275" h="8396" extrusionOk="0">
                  <a:moveTo>
                    <a:pt x="218" y="0"/>
                  </a:moveTo>
                  <a:cubicBezTo>
                    <a:pt x="181" y="0"/>
                    <a:pt x="143" y="19"/>
                    <a:pt x="119" y="73"/>
                  </a:cubicBezTo>
                  <a:cubicBezTo>
                    <a:pt x="96" y="169"/>
                    <a:pt x="96" y="300"/>
                    <a:pt x="96" y="407"/>
                  </a:cubicBezTo>
                  <a:cubicBezTo>
                    <a:pt x="72" y="502"/>
                    <a:pt x="96" y="645"/>
                    <a:pt x="72" y="740"/>
                  </a:cubicBezTo>
                  <a:cubicBezTo>
                    <a:pt x="60" y="871"/>
                    <a:pt x="36" y="990"/>
                    <a:pt x="36" y="1085"/>
                  </a:cubicBezTo>
                  <a:cubicBezTo>
                    <a:pt x="24" y="1204"/>
                    <a:pt x="24" y="1323"/>
                    <a:pt x="24" y="1431"/>
                  </a:cubicBezTo>
                  <a:lnTo>
                    <a:pt x="24" y="1788"/>
                  </a:lnTo>
                  <a:cubicBezTo>
                    <a:pt x="24" y="1907"/>
                    <a:pt x="0" y="2026"/>
                    <a:pt x="0" y="2145"/>
                  </a:cubicBezTo>
                  <a:lnTo>
                    <a:pt x="0" y="2502"/>
                  </a:lnTo>
                  <a:cubicBezTo>
                    <a:pt x="0" y="2621"/>
                    <a:pt x="36" y="2740"/>
                    <a:pt x="48" y="2847"/>
                  </a:cubicBezTo>
                  <a:lnTo>
                    <a:pt x="48" y="3205"/>
                  </a:lnTo>
                  <a:cubicBezTo>
                    <a:pt x="60" y="3324"/>
                    <a:pt x="72" y="3443"/>
                    <a:pt x="96" y="3538"/>
                  </a:cubicBezTo>
                  <a:cubicBezTo>
                    <a:pt x="108" y="3657"/>
                    <a:pt x="119" y="3776"/>
                    <a:pt x="131" y="3883"/>
                  </a:cubicBezTo>
                  <a:cubicBezTo>
                    <a:pt x="155" y="4002"/>
                    <a:pt x="155" y="4121"/>
                    <a:pt x="167" y="4241"/>
                  </a:cubicBezTo>
                  <a:cubicBezTo>
                    <a:pt x="179" y="4360"/>
                    <a:pt x="179" y="4479"/>
                    <a:pt x="191" y="4598"/>
                  </a:cubicBezTo>
                  <a:cubicBezTo>
                    <a:pt x="215" y="4717"/>
                    <a:pt x="250" y="4824"/>
                    <a:pt x="274" y="4943"/>
                  </a:cubicBezTo>
                  <a:cubicBezTo>
                    <a:pt x="286" y="5062"/>
                    <a:pt x="310" y="5169"/>
                    <a:pt x="334" y="5288"/>
                  </a:cubicBezTo>
                  <a:cubicBezTo>
                    <a:pt x="346" y="5407"/>
                    <a:pt x="334" y="5526"/>
                    <a:pt x="358" y="5645"/>
                  </a:cubicBezTo>
                  <a:cubicBezTo>
                    <a:pt x="393" y="5765"/>
                    <a:pt x="429" y="5860"/>
                    <a:pt x="465" y="5979"/>
                  </a:cubicBezTo>
                  <a:cubicBezTo>
                    <a:pt x="500" y="6098"/>
                    <a:pt x="500" y="6217"/>
                    <a:pt x="524" y="6336"/>
                  </a:cubicBezTo>
                  <a:cubicBezTo>
                    <a:pt x="560" y="6455"/>
                    <a:pt x="631" y="6562"/>
                    <a:pt x="667" y="6669"/>
                  </a:cubicBezTo>
                  <a:cubicBezTo>
                    <a:pt x="715" y="6788"/>
                    <a:pt x="750" y="6908"/>
                    <a:pt x="786" y="7015"/>
                  </a:cubicBezTo>
                  <a:lnTo>
                    <a:pt x="965" y="7324"/>
                  </a:lnTo>
                  <a:cubicBezTo>
                    <a:pt x="1048" y="7431"/>
                    <a:pt x="1120" y="7515"/>
                    <a:pt x="1191" y="7610"/>
                  </a:cubicBezTo>
                  <a:cubicBezTo>
                    <a:pt x="1286" y="7693"/>
                    <a:pt x="1370" y="7765"/>
                    <a:pt x="1465" y="7848"/>
                  </a:cubicBezTo>
                  <a:cubicBezTo>
                    <a:pt x="1548" y="7920"/>
                    <a:pt x="1655" y="7991"/>
                    <a:pt x="1762" y="8050"/>
                  </a:cubicBezTo>
                  <a:cubicBezTo>
                    <a:pt x="1858" y="8110"/>
                    <a:pt x="1965" y="8170"/>
                    <a:pt x="2084" y="8217"/>
                  </a:cubicBezTo>
                  <a:cubicBezTo>
                    <a:pt x="2203" y="8265"/>
                    <a:pt x="2310" y="8277"/>
                    <a:pt x="2429" y="8301"/>
                  </a:cubicBezTo>
                  <a:cubicBezTo>
                    <a:pt x="2548" y="8336"/>
                    <a:pt x="2632" y="8384"/>
                    <a:pt x="2751" y="8396"/>
                  </a:cubicBezTo>
                  <a:lnTo>
                    <a:pt x="2965" y="8396"/>
                  </a:lnTo>
                  <a:cubicBezTo>
                    <a:pt x="3025" y="8396"/>
                    <a:pt x="3096" y="8396"/>
                    <a:pt x="3156" y="8384"/>
                  </a:cubicBezTo>
                  <a:cubicBezTo>
                    <a:pt x="3203" y="8360"/>
                    <a:pt x="3203" y="8360"/>
                    <a:pt x="3227" y="8324"/>
                  </a:cubicBezTo>
                  <a:cubicBezTo>
                    <a:pt x="3275" y="8277"/>
                    <a:pt x="3251" y="8170"/>
                    <a:pt x="3191" y="8158"/>
                  </a:cubicBezTo>
                  <a:lnTo>
                    <a:pt x="3144" y="8146"/>
                  </a:lnTo>
                  <a:lnTo>
                    <a:pt x="3072" y="8146"/>
                  </a:lnTo>
                  <a:cubicBezTo>
                    <a:pt x="3013" y="8146"/>
                    <a:pt x="2858" y="8158"/>
                    <a:pt x="2751" y="8158"/>
                  </a:cubicBezTo>
                  <a:cubicBezTo>
                    <a:pt x="2655" y="8146"/>
                    <a:pt x="2536" y="8158"/>
                    <a:pt x="2429" y="8122"/>
                  </a:cubicBezTo>
                  <a:cubicBezTo>
                    <a:pt x="2322" y="8098"/>
                    <a:pt x="2215" y="8062"/>
                    <a:pt x="2120" y="8027"/>
                  </a:cubicBezTo>
                  <a:cubicBezTo>
                    <a:pt x="2013" y="7979"/>
                    <a:pt x="1917" y="7920"/>
                    <a:pt x="1834" y="7860"/>
                  </a:cubicBezTo>
                  <a:cubicBezTo>
                    <a:pt x="1739" y="7800"/>
                    <a:pt x="1643" y="7741"/>
                    <a:pt x="1560" y="7681"/>
                  </a:cubicBezTo>
                  <a:cubicBezTo>
                    <a:pt x="1477" y="7610"/>
                    <a:pt x="1405" y="7527"/>
                    <a:pt x="1322" y="7443"/>
                  </a:cubicBezTo>
                  <a:cubicBezTo>
                    <a:pt x="1251" y="7348"/>
                    <a:pt x="1191" y="7265"/>
                    <a:pt x="1131" y="7169"/>
                  </a:cubicBezTo>
                  <a:cubicBezTo>
                    <a:pt x="1072" y="7086"/>
                    <a:pt x="1012" y="6991"/>
                    <a:pt x="953" y="6896"/>
                  </a:cubicBezTo>
                  <a:cubicBezTo>
                    <a:pt x="893" y="6788"/>
                    <a:pt x="846" y="6693"/>
                    <a:pt x="822" y="6574"/>
                  </a:cubicBezTo>
                  <a:cubicBezTo>
                    <a:pt x="774" y="6479"/>
                    <a:pt x="750" y="6372"/>
                    <a:pt x="715" y="6253"/>
                  </a:cubicBezTo>
                  <a:cubicBezTo>
                    <a:pt x="691" y="6146"/>
                    <a:pt x="655" y="6026"/>
                    <a:pt x="631" y="5919"/>
                  </a:cubicBezTo>
                  <a:cubicBezTo>
                    <a:pt x="596" y="5800"/>
                    <a:pt x="548" y="5705"/>
                    <a:pt x="524" y="5598"/>
                  </a:cubicBezTo>
                  <a:cubicBezTo>
                    <a:pt x="489" y="5479"/>
                    <a:pt x="489" y="5372"/>
                    <a:pt x="465" y="5253"/>
                  </a:cubicBezTo>
                  <a:cubicBezTo>
                    <a:pt x="453" y="5133"/>
                    <a:pt x="417" y="5026"/>
                    <a:pt x="405" y="4907"/>
                  </a:cubicBezTo>
                  <a:cubicBezTo>
                    <a:pt x="393" y="4788"/>
                    <a:pt x="405" y="4669"/>
                    <a:pt x="369" y="4574"/>
                  </a:cubicBezTo>
                  <a:cubicBezTo>
                    <a:pt x="358" y="4455"/>
                    <a:pt x="334" y="4348"/>
                    <a:pt x="310" y="4229"/>
                  </a:cubicBezTo>
                  <a:cubicBezTo>
                    <a:pt x="298" y="4110"/>
                    <a:pt x="298" y="3990"/>
                    <a:pt x="286" y="3883"/>
                  </a:cubicBezTo>
                  <a:cubicBezTo>
                    <a:pt x="274" y="3764"/>
                    <a:pt x="250" y="3657"/>
                    <a:pt x="238" y="3538"/>
                  </a:cubicBezTo>
                  <a:cubicBezTo>
                    <a:pt x="227" y="3419"/>
                    <a:pt x="227" y="3324"/>
                    <a:pt x="215" y="3205"/>
                  </a:cubicBezTo>
                  <a:cubicBezTo>
                    <a:pt x="191" y="3086"/>
                    <a:pt x="191" y="2978"/>
                    <a:pt x="179" y="2859"/>
                  </a:cubicBezTo>
                  <a:cubicBezTo>
                    <a:pt x="167" y="2740"/>
                    <a:pt x="155" y="2633"/>
                    <a:pt x="155" y="2514"/>
                  </a:cubicBezTo>
                  <a:cubicBezTo>
                    <a:pt x="155" y="2395"/>
                    <a:pt x="191" y="2288"/>
                    <a:pt x="191" y="2169"/>
                  </a:cubicBezTo>
                  <a:cubicBezTo>
                    <a:pt x="191" y="2050"/>
                    <a:pt x="179" y="1955"/>
                    <a:pt x="179" y="1835"/>
                  </a:cubicBezTo>
                  <a:cubicBezTo>
                    <a:pt x="179" y="1716"/>
                    <a:pt x="179" y="1609"/>
                    <a:pt x="191" y="1490"/>
                  </a:cubicBezTo>
                  <a:cubicBezTo>
                    <a:pt x="191" y="1371"/>
                    <a:pt x="179" y="1252"/>
                    <a:pt x="179" y="1145"/>
                  </a:cubicBezTo>
                  <a:cubicBezTo>
                    <a:pt x="179" y="1026"/>
                    <a:pt x="179" y="907"/>
                    <a:pt x="191" y="800"/>
                  </a:cubicBezTo>
                  <a:cubicBezTo>
                    <a:pt x="215" y="681"/>
                    <a:pt x="274" y="561"/>
                    <a:pt x="274" y="466"/>
                  </a:cubicBezTo>
                  <a:cubicBezTo>
                    <a:pt x="274" y="359"/>
                    <a:pt x="286" y="228"/>
                    <a:pt x="286" y="169"/>
                  </a:cubicBezTo>
                  <a:cubicBezTo>
                    <a:pt x="346" y="50"/>
                    <a:pt x="322" y="50"/>
                    <a:pt x="274" y="14"/>
                  </a:cubicBezTo>
                  <a:cubicBezTo>
                    <a:pt x="258" y="6"/>
                    <a:pt x="238" y="0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4" name="Google Shape;20104;p28"/>
            <p:cNvSpPr/>
            <p:nvPr/>
          </p:nvSpPr>
          <p:spPr>
            <a:xfrm>
              <a:off x="3617700" y="2360475"/>
              <a:ext cx="246775" cy="502600"/>
            </a:xfrm>
            <a:custGeom>
              <a:avLst/>
              <a:gdLst/>
              <a:ahLst/>
              <a:cxnLst/>
              <a:rect l="l" t="t" r="r" b="b"/>
              <a:pathLst>
                <a:path w="9871" h="20104" extrusionOk="0">
                  <a:moveTo>
                    <a:pt x="5602" y="1"/>
                  </a:moveTo>
                  <a:cubicBezTo>
                    <a:pt x="5312" y="1"/>
                    <a:pt x="5014" y="30"/>
                    <a:pt x="4715" y="51"/>
                  </a:cubicBezTo>
                  <a:cubicBezTo>
                    <a:pt x="4370" y="86"/>
                    <a:pt x="4049" y="122"/>
                    <a:pt x="3703" y="229"/>
                  </a:cubicBezTo>
                  <a:cubicBezTo>
                    <a:pt x="3358" y="336"/>
                    <a:pt x="3049" y="444"/>
                    <a:pt x="2739" y="598"/>
                  </a:cubicBezTo>
                  <a:cubicBezTo>
                    <a:pt x="2429" y="765"/>
                    <a:pt x="2156" y="991"/>
                    <a:pt x="1894" y="1229"/>
                  </a:cubicBezTo>
                  <a:cubicBezTo>
                    <a:pt x="1620" y="1468"/>
                    <a:pt x="1382" y="1718"/>
                    <a:pt x="1191" y="2015"/>
                  </a:cubicBezTo>
                  <a:cubicBezTo>
                    <a:pt x="977" y="2313"/>
                    <a:pt x="858" y="2622"/>
                    <a:pt x="715" y="2956"/>
                  </a:cubicBezTo>
                  <a:cubicBezTo>
                    <a:pt x="584" y="3277"/>
                    <a:pt x="489" y="3611"/>
                    <a:pt x="393" y="3956"/>
                  </a:cubicBezTo>
                  <a:cubicBezTo>
                    <a:pt x="310" y="4289"/>
                    <a:pt x="239" y="4623"/>
                    <a:pt x="179" y="4980"/>
                  </a:cubicBezTo>
                  <a:cubicBezTo>
                    <a:pt x="132" y="5325"/>
                    <a:pt x="72" y="5659"/>
                    <a:pt x="36" y="6016"/>
                  </a:cubicBezTo>
                  <a:cubicBezTo>
                    <a:pt x="12" y="6361"/>
                    <a:pt x="24" y="6718"/>
                    <a:pt x="24" y="7063"/>
                  </a:cubicBezTo>
                  <a:cubicBezTo>
                    <a:pt x="12" y="7409"/>
                    <a:pt x="24" y="7766"/>
                    <a:pt x="24" y="8099"/>
                  </a:cubicBezTo>
                  <a:cubicBezTo>
                    <a:pt x="24" y="8445"/>
                    <a:pt x="1" y="8802"/>
                    <a:pt x="12" y="9147"/>
                  </a:cubicBezTo>
                  <a:cubicBezTo>
                    <a:pt x="24" y="9492"/>
                    <a:pt x="84" y="9826"/>
                    <a:pt x="120" y="10183"/>
                  </a:cubicBezTo>
                  <a:cubicBezTo>
                    <a:pt x="143" y="10528"/>
                    <a:pt x="143" y="10885"/>
                    <a:pt x="179" y="11231"/>
                  </a:cubicBezTo>
                  <a:cubicBezTo>
                    <a:pt x="215" y="11576"/>
                    <a:pt x="310" y="11909"/>
                    <a:pt x="358" y="12255"/>
                  </a:cubicBezTo>
                  <a:cubicBezTo>
                    <a:pt x="393" y="12600"/>
                    <a:pt x="417" y="12957"/>
                    <a:pt x="477" y="13302"/>
                  </a:cubicBezTo>
                  <a:cubicBezTo>
                    <a:pt x="536" y="13636"/>
                    <a:pt x="596" y="13981"/>
                    <a:pt x="679" y="14326"/>
                  </a:cubicBezTo>
                  <a:cubicBezTo>
                    <a:pt x="751" y="14672"/>
                    <a:pt x="858" y="15005"/>
                    <a:pt x="965" y="15350"/>
                  </a:cubicBezTo>
                  <a:cubicBezTo>
                    <a:pt x="1072" y="15695"/>
                    <a:pt x="1203" y="16005"/>
                    <a:pt x="1334" y="16350"/>
                  </a:cubicBezTo>
                  <a:cubicBezTo>
                    <a:pt x="1489" y="16672"/>
                    <a:pt x="1620" y="16981"/>
                    <a:pt x="1810" y="17303"/>
                  </a:cubicBezTo>
                  <a:cubicBezTo>
                    <a:pt x="1989" y="17612"/>
                    <a:pt x="2179" y="17898"/>
                    <a:pt x="2418" y="18172"/>
                  </a:cubicBezTo>
                  <a:cubicBezTo>
                    <a:pt x="2644" y="18458"/>
                    <a:pt x="2906" y="18684"/>
                    <a:pt x="3168" y="18934"/>
                  </a:cubicBezTo>
                  <a:cubicBezTo>
                    <a:pt x="3430" y="19172"/>
                    <a:pt x="3656" y="19386"/>
                    <a:pt x="3953" y="19589"/>
                  </a:cubicBezTo>
                  <a:cubicBezTo>
                    <a:pt x="3953" y="19589"/>
                    <a:pt x="3949" y="19584"/>
                    <a:pt x="3950" y="19584"/>
                  </a:cubicBezTo>
                  <a:lnTo>
                    <a:pt x="3950" y="19584"/>
                  </a:lnTo>
                  <a:cubicBezTo>
                    <a:pt x="3951" y="19584"/>
                    <a:pt x="3961" y="19591"/>
                    <a:pt x="4001" y="19625"/>
                  </a:cubicBezTo>
                  <a:cubicBezTo>
                    <a:pt x="4073" y="19660"/>
                    <a:pt x="4370" y="19827"/>
                    <a:pt x="4525" y="19886"/>
                  </a:cubicBezTo>
                  <a:cubicBezTo>
                    <a:pt x="4668" y="19946"/>
                    <a:pt x="4894" y="20065"/>
                    <a:pt x="5037" y="20077"/>
                  </a:cubicBezTo>
                  <a:cubicBezTo>
                    <a:pt x="5114" y="20095"/>
                    <a:pt x="5141" y="20104"/>
                    <a:pt x="5169" y="20104"/>
                  </a:cubicBezTo>
                  <a:cubicBezTo>
                    <a:pt x="5198" y="20104"/>
                    <a:pt x="5227" y="20095"/>
                    <a:pt x="5311" y="20077"/>
                  </a:cubicBezTo>
                  <a:cubicBezTo>
                    <a:pt x="5477" y="20053"/>
                    <a:pt x="5418" y="19875"/>
                    <a:pt x="5323" y="19827"/>
                  </a:cubicBezTo>
                  <a:lnTo>
                    <a:pt x="5239" y="19779"/>
                  </a:lnTo>
                  <a:cubicBezTo>
                    <a:pt x="5180" y="19767"/>
                    <a:pt x="5120" y="19744"/>
                    <a:pt x="5061" y="19720"/>
                  </a:cubicBezTo>
                  <a:cubicBezTo>
                    <a:pt x="4739" y="19601"/>
                    <a:pt x="4442" y="19482"/>
                    <a:pt x="4168" y="19303"/>
                  </a:cubicBezTo>
                  <a:cubicBezTo>
                    <a:pt x="3882" y="19124"/>
                    <a:pt x="3596" y="18970"/>
                    <a:pt x="3346" y="18732"/>
                  </a:cubicBezTo>
                  <a:cubicBezTo>
                    <a:pt x="3096" y="18505"/>
                    <a:pt x="2870" y="18255"/>
                    <a:pt x="2656" y="17981"/>
                  </a:cubicBezTo>
                  <a:cubicBezTo>
                    <a:pt x="2453" y="17720"/>
                    <a:pt x="2275" y="17434"/>
                    <a:pt x="2108" y="17136"/>
                  </a:cubicBezTo>
                  <a:cubicBezTo>
                    <a:pt x="1929" y="16838"/>
                    <a:pt x="1787" y="16541"/>
                    <a:pt x="1644" y="16231"/>
                  </a:cubicBezTo>
                  <a:cubicBezTo>
                    <a:pt x="1513" y="15910"/>
                    <a:pt x="1406" y="15588"/>
                    <a:pt x="1310" y="15255"/>
                  </a:cubicBezTo>
                  <a:cubicBezTo>
                    <a:pt x="1203" y="14933"/>
                    <a:pt x="1132" y="14600"/>
                    <a:pt x="1048" y="14267"/>
                  </a:cubicBezTo>
                  <a:cubicBezTo>
                    <a:pt x="977" y="13921"/>
                    <a:pt x="905" y="13588"/>
                    <a:pt x="846" y="13255"/>
                  </a:cubicBezTo>
                  <a:cubicBezTo>
                    <a:pt x="786" y="12909"/>
                    <a:pt x="727" y="12564"/>
                    <a:pt x="679" y="12219"/>
                  </a:cubicBezTo>
                  <a:cubicBezTo>
                    <a:pt x="632" y="11885"/>
                    <a:pt x="596" y="11540"/>
                    <a:pt x="560" y="11195"/>
                  </a:cubicBezTo>
                  <a:cubicBezTo>
                    <a:pt x="513" y="10850"/>
                    <a:pt x="489" y="10516"/>
                    <a:pt x="453" y="10171"/>
                  </a:cubicBezTo>
                  <a:cubicBezTo>
                    <a:pt x="429" y="9826"/>
                    <a:pt x="358" y="9480"/>
                    <a:pt x="334" y="9147"/>
                  </a:cubicBezTo>
                  <a:cubicBezTo>
                    <a:pt x="322" y="8802"/>
                    <a:pt x="322" y="8456"/>
                    <a:pt x="310" y="8123"/>
                  </a:cubicBezTo>
                  <a:cubicBezTo>
                    <a:pt x="310" y="7778"/>
                    <a:pt x="298" y="7433"/>
                    <a:pt x="310" y="7087"/>
                  </a:cubicBezTo>
                  <a:cubicBezTo>
                    <a:pt x="322" y="6754"/>
                    <a:pt x="382" y="6409"/>
                    <a:pt x="417" y="6063"/>
                  </a:cubicBezTo>
                  <a:cubicBezTo>
                    <a:pt x="441" y="5718"/>
                    <a:pt x="453" y="5385"/>
                    <a:pt x="501" y="5051"/>
                  </a:cubicBezTo>
                  <a:cubicBezTo>
                    <a:pt x="548" y="4706"/>
                    <a:pt x="632" y="4385"/>
                    <a:pt x="715" y="4051"/>
                  </a:cubicBezTo>
                  <a:cubicBezTo>
                    <a:pt x="798" y="3730"/>
                    <a:pt x="870" y="3396"/>
                    <a:pt x="1013" y="3099"/>
                  </a:cubicBezTo>
                  <a:cubicBezTo>
                    <a:pt x="1144" y="2789"/>
                    <a:pt x="1275" y="2503"/>
                    <a:pt x="1465" y="2230"/>
                  </a:cubicBezTo>
                  <a:cubicBezTo>
                    <a:pt x="1667" y="1944"/>
                    <a:pt x="1858" y="1706"/>
                    <a:pt x="2096" y="1479"/>
                  </a:cubicBezTo>
                  <a:cubicBezTo>
                    <a:pt x="2346" y="1253"/>
                    <a:pt x="2584" y="1063"/>
                    <a:pt x="2882" y="920"/>
                  </a:cubicBezTo>
                  <a:cubicBezTo>
                    <a:pt x="3180" y="753"/>
                    <a:pt x="3489" y="717"/>
                    <a:pt x="3811" y="622"/>
                  </a:cubicBezTo>
                  <a:cubicBezTo>
                    <a:pt x="4120" y="527"/>
                    <a:pt x="4418" y="455"/>
                    <a:pt x="4763" y="420"/>
                  </a:cubicBezTo>
                  <a:cubicBezTo>
                    <a:pt x="4998" y="402"/>
                    <a:pt x="5240" y="391"/>
                    <a:pt x="5479" y="391"/>
                  </a:cubicBezTo>
                  <a:cubicBezTo>
                    <a:pt x="5566" y="391"/>
                    <a:pt x="5653" y="393"/>
                    <a:pt x="5739" y="396"/>
                  </a:cubicBezTo>
                  <a:cubicBezTo>
                    <a:pt x="6073" y="408"/>
                    <a:pt x="6394" y="408"/>
                    <a:pt x="6740" y="455"/>
                  </a:cubicBezTo>
                  <a:cubicBezTo>
                    <a:pt x="7061" y="503"/>
                    <a:pt x="7406" y="539"/>
                    <a:pt x="7740" y="622"/>
                  </a:cubicBezTo>
                  <a:cubicBezTo>
                    <a:pt x="8061" y="694"/>
                    <a:pt x="8359" y="860"/>
                    <a:pt x="8656" y="979"/>
                  </a:cubicBezTo>
                  <a:cubicBezTo>
                    <a:pt x="8954" y="1098"/>
                    <a:pt x="9216" y="1194"/>
                    <a:pt x="9526" y="1289"/>
                  </a:cubicBezTo>
                  <a:cubicBezTo>
                    <a:pt x="9538" y="1291"/>
                    <a:pt x="9553" y="1293"/>
                    <a:pt x="9570" y="1293"/>
                  </a:cubicBezTo>
                  <a:cubicBezTo>
                    <a:pt x="9630" y="1293"/>
                    <a:pt x="9710" y="1274"/>
                    <a:pt x="9776" y="1217"/>
                  </a:cubicBezTo>
                  <a:cubicBezTo>
                    <a:pt x="9871" y="1134"/>
                    <a:pt x="9764" y="1003"/>
                    <a:pt x="9657" y="956"/>
                  </a:cubicBezTo>
                  <a:cubicBezTo>
                    <a:pt x="9347" y="836"/>
                    <a:pt x="9073" y="717"/>
                    <a:pt x="8764" y="598"/>
                  </a:cubicBezTo>
                  <a:cubicBezTo>
                    <a:pt x="8454" y="479"/>
                    <a:pt x="8109" y="408"/>
                    <a:pt x="7763" y="336"/>
                  </a:cubicBezTo>
                  <a:cubicBezTo>
                    <a:pt x="7430" y="265"/>
                    <a:pt x="7109" y="170"/>
                    <a:pt x="6775" y="110"/>
                  </a:cubicBezTo>
                  <a:cubicBezTo>
                    <a:pt x="6430" y="63"/>
                    <a:pt x="6097" y="27"/>
                    <a:pt x="5739" y="3"/>
                  </a:cubicBezTo>
                  <a:cubicBezTo>
                    <a:pt x="5694" y="1"/>
                    <a:pt x="5648" y="1"/>
                    <a:pt x="5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5" name="Google Shape;20105;p28"/>
            <p:cNvSpPr/>
            <p:nvPr/>
          </p:nvSpPr>
          <p:spPr>
            <a:xfrm>
              <a:off x="3608775" y="1619075"/>
              <a:ext cx="188450" cy="187250"/>
            </a:xfrm>
            <a:custGeom>
              <a:avLst/>
              <a:gdLst/>
              <a:ahLst/>
              <a:cxnLst/>
              <a:rect l="l" t="t" r="r" b="b"/>
              <a:pathLst>
                <a:path w="7538" h="7490" extrusionOk="0">
                  <a:moveTo>
                    <a:pt x="881" y="1"/>
                  </a:moveTo>
                  <a:cubicBezTo>
                    <a:pt x="727" y="13"/>
                    <a:pt x="798" y="1"/>
                    <a:pt x="679" y="48"/>
                  </a:cubicBezTo>
                  <a:cubicBezTo>
                    <a:pt x="560" y="96"/>
                    <a:pt x="643" y="191"/>
                    <a:pt x="715" y="227"/>
                  </a:cubicBezTo>
                  <a:cubicBezTo>
                    <a:pt x="786" y="239"/>
                    <a:pt x="739" y="239"/>
                    <a:pt x="786" y="239"/>
                  </a:cubicBezTo>
                  <a:lnTo>
                    <a:pt x="1679" y="239"/>
                  </a:lnTo>
                  <a:cubicBezTo>
                    <a:pt x="1953" y="239"/>
                    <a:pt x="2108" y="227"/>
                    <a:pt x="2453" y="227"/>
                  </a:cubicBezTo>
                  <a:cubicBezTo>
                    <a:pt x="2798" y="239"/>
                    <a:pt x="3560" y="263"/>
                    <a:pt x="3882" y="263"/>
                  </a:cubicBezTo>
                  <a:cubicBezTo>
                    <a:pt x="4227" y="286"/>
                    <a:pt x="4370" y="286"/>
                    <a:pt x="4644" y="286"/>
                  </a:cubicBezTo>
                  <a:cubicBezTo>
                    <a:pt x="4906" y="286"/>
                    <a:pt x="5132" y="298"/>
                    <a:pt x="5370" y="334"/>
                  </a:cubicBezTo>
                  <a:cubicBezTo>
                    <a:pt x="5608" y="346"/>
                    <a:pt x="5846" y="394"/>
                    <a:pt x="6073" y="453"/>
                  </a:cubicBezTo>
                  <a:cubicBezTo>
                    <a:pt x="6299" y="513"/>
                    <a:pt x="6549" y="632"/>
                    <a:pt x="6692" y="715"/>
                  </a:cubicBezTo>
                  <a:cubicBezTo>
                    <a:pt x="6846" y="810"/>
                    <a:pt x="6870" y="846"/>
                    <a:pt x="6966" y="941"/>
                  </a:cubicBezTo>
                  <a:cubicBezTo>
                    <a:pt x="7049" y="1025"/>
                    <a:pt x="7097" y="1108"/>
                    <a:pt x="7156" y="1203"/>
                  </a:cubicBezTo>
                  <a:cubicBezTo>
                    <a:pt x="7216" y="1310"/>
                    <a:pt x="7251" y="1406"/>
                    <a:pt x="7263" y="1525"/>
                  </a:cubicBezTo>
                  <a:cubicBezTo>
                    <a:pt x="7275" y="1620"/>
                    <a:pt x="7275" y="1727"/>
                    <a:pt x="7263" y="1846"/>
                  </a:cubicBezTo>
                  <a:cubicBezTo>
                    <a:pt x="7227" y="1965"/>
                    <a:pt x="7216" y="2037"/>
                    <a:pt x="7144" y="2144"/>
                  </a:cubicBezTo>
                  <a:cubicBezTo>
                    <a:pt x="7073" y="2251"/>
                    <a:pt x="7049" y="2275"/>
                    <a:pt x="6906" y="2382"/>
                  </a:cubicBezTo>
                  <a:cubicBezTo>
                    <a:pt x="6751" y="2489"/>
                    <a:pt x="6513" y="2620"/>
                    <a:pt x="6299" y="2680"/>
                  </a:cubicBezTo>
                  <a:cubicBezTo>
                    <a:pt x="6073" y="2739"/>
                    <a:pt x="5799" y="2787"/>
                    <a:pt x="5561" y="2858"/>
                  </a:cubicBezTo>
                  <a:cubicBezTo>
                    <a:pt x="5322" y="2930"/>
                    <a:pt x="5084" y="3025"/>
                    <a:pt x="4846" y="3144"/>
                  </a:cubicBezTo>
                  <a:cubicBezTo>
                    <a:pt x="4608" y="3239"/>
                    <a:pt x="4394" y="3346"/>
                    <a:pt x="4168" y="3501"/>
                  </a:cubicBezTo>
                  <a:cubicBezTo>
                    <a:pt x="4060" y="3573"/>
                    <a:pt x="3953" y="3644"/>
                    <a:pt x="3858" y="3739"/>
                  </a:cubicBezTo>
                  <a:cubicBezTo>
                    <a:pt x="3763" y="3823"/>
                    <a:pt x="3656" y="3930"/>
                    <a:pt x="3584" y="4037"/>
                  </a:cubicBezTo>
                  <a:cubicBezTo>
                    <a:pt x="3513" y="4132"/>
                    <a:pt x="3441" y="4275"/>
                    <a:pt x="3417" y="4418"/>
                  </a:cubicBezTo>
                  <a:cubicBezTo>
                    <a:pt x="3406" y="4573"/>
                    <a:pt x="3406" y="4704"/>
                    <a:pt x="3465" y="4835"/>
                  </a:cubicBezTo>
                  <a:cubicBezTo>
                    <a:pt x="3572" y="5073"/>
                    <a:pt x="3751" y="5275"/>
                    <a:pt x="3894" y="5478"/>
                  </a:cubicBezTo>
                  <a:cubicBezTo>
                    <a:pt x="4049" y="5668"/>
                    <a:pt x="4227" y="5882"/>
                    <a:pt x="4358" y="6061"/>
                  </a:cubicBezTo>
                  <a:cubicBezTo>
                    <a:pt x="4513" y="6240"/>
                    <a:pt x="4703" y="6478"/>
                    <a:pt x="4787" y="6609"/>
                  </a:cubicBezTo>
                  <a:cubicBezTo>
                    <a:pt x="4882" y="6763"/>
                    <a:pt x="4882" y="6787"/>
                    <a:pt x="4906" y="6906"/>
                  </a:cubicBezTo>
                  <a:cubicBezTo>
                    <a:pt x="4941" y="7025"/>
                    <a:pt x="4906" y="7085"/>
                    <a:pt x="4822" y="7156"/>
                  </a:cubicBezTo>
                  <a:cubicBezTo>
                    <a:pt x="4776" y="7211"/>
                    <a:pt x="4719" y="7235"/>
                    <a:pt x="4651" y="7235"/>
                  </a:cubicBezTo>
                  <a:cubicBezTo>
                    <a:pt x="4616" y="7235"/>
                    <a:pt x="4578" y="7228"/>
                    <a:pt x="4537" y="7216"/>
                  </a:cubicBezTo>
                  <a:cubicBezTo>
                    <a:pt x="4418" y="7204"/>
                    <a:pt x="4358" y="7192"/>
                    <a:pt x="4191" y="7144"/>
                  </a:cubicBezTo>
                  <a:cubicBezTo>
                    <a:pt x="4037" y="7097"/>
                    <a:pt x="3739" y="7013"/>
                    <a:pt x="3525" y="6918"/>
                  </a:cubicBezTo>
                  <a:cubicBezTo>
                    <a:pt x="3322" y="6811"/>
                    <a:pt x="3096" y="6680"/>
                    <a:pt x="2882" y="6561"/>
                  </a:cubicBezTo>
                  <a:cubicBezTo>
                    <a:pt x="2679" y="6442"/>
                    <a:pt x="2453" y="6311"/>
                    <a:pt x="2251" y="6180"/>
                  </a:cubicBezTo>
                  <a:cubicBezTo>
                    <a:pt x="2036" y="6037"/>
                    <a:pt x="1810" y="5906"/>
                    <a:pt x="1608" y="5787"/>
                  </a:cubicBezTo>
                  <a:cubicBezTo>
                    <a:pt x="1382" y="5668"/>
                    <a:pt x="1191" y="5501"/>
                    <a:pt x="965" y="5406"/>
                  </a:cubicBezTo>
                  <a:cubicBezTo>
                    <a:pt x="739" y="5311"/>
                    <a:pt x="524" y="5251"/>
                    <a:pt x="286" y="5204"/>
                  </a:cubicBezTo>
                  <a:cubicBezTo>
                    <a:pt x="191" y="5216"/>
                    <a:pt x="119" y="5227"/>
                    <a:pt x="60" y="5287"/>
                  </a:cubicBezTo>
                  <a:cubicBezTo>
                    <a:pt x="0" y="5347"/>
                    <a:pt x="96" y="5418"/>
                    <a:pt x="179" y="5454"/>
                  </a:cubicBezTo>
                  <a:cubicBezTo>
                    <a:pt x="417" y="5513"/>
                    <a:pt x="620" y="5573"/>
                    <a:pt x="834" y="5656"/>
                  </a:cubicBezTo>
                  <a:cubicBezTo>
                    <a:pt x="1048" y="5751"/>
                    <a:pt x="1262" y="5835"/>
                    <a:pt x="1489" y="5966"/>
                  </a:cubicBezTo>
                  <a:cubicBezTo>
                    <a:pt x="1691" y="6085"/>
                    <a:pt x="1882" y="6251"/>
                    <a:pt x="2096" y="6382"/>
                  </a:cubicBezTo>
                  <a:cubicBezTo>
                    <a:pt x="2298" y="6525"/>
                    <a:pt x="2513" y="6668"/>
                    <a:pt x="2727" y="6799"/>
                  </a:cubicBezTo>
                  <a:cubicBezTo>
                    <a:pt x="2941" y="6942"/>
                    <a:pt x="3167" y="7061"/>
                    <a:pt x="3406" y="7156"/>
                  </a:cubicBezTo>
                  <a:cubicBezTo>
                    <a:pt x="3644" y="7263"/>
                    <a:pt x="3870" y="7359"/>
                    <a:pt x="4132" y="7430"/>
                  </a:cubicBezTo>
                  <a:cubicBezTo>
                    <a:pt x="4263" y="7454"/>
                    <a:pt x="4394" y="7490"/>
                    <a:pt x="4537" y="7490"/>
                  </a:cubicBezTo>
                  <a:cubicBezTo>
                    <a:pt x="4691" y="7490"/>
                    <a:pt x="4846" y="7442"/>
                    <a:pt x="4965" y="7335"/>
                  </a:cubicBezTo>
                  <a:cubicBezTo>
                    <a:pt x="5084" y="7240"/>
                    <a:pt x="5132" y="7073"/>
                    <a:pt x="5120" y="6918"/>
                  </a:cubicBezTo>
                  <a:cubicBezTo>
                    <a:pt x="5108" y="6775"/>
                    <a:pt x="5049" y="6656"/>
                    <a:pt x="4989" y="6537"/>
                  </a:cubicBezTo>
                  <a:cubicBezTo>
                    <a:pt x="4846" y="6311"/>
                    <a:pt x="4703" y="6120"/>
                    <a:pt x="4537" y="5918"/>
                  </a:cubicBezTo>
                  <a:cubicBezTo>
                    <a:pt x="4394" y="5728"/>
                    <a:pt x="4215" y="5537"/>
                    <a:pt x="4060" y="5358"/>
                  </a:cubicBezTo>
                  <a:cubicBezTo>
                    <a:pt x="3918" y="5180"/>
                    <a:pt x="3727" y="4954"/>
                    <a:pt x="3668" y="4787"/>
                  </a:cubicBezTo>
                  <a:cubicBezTo>
                    <a:pt x="3620" y="4632"/>
                    <a:pt x="3620" y="4596"/>
                    <a:pt x="3644" y="4465"/>
                  </a:cubicBezTo>
                  <a:cubicBezTo>
                    <a:pt x="3668" y="4335"/>
                    <a:pt x="3668" y="4299"/>
                    <a:pt x="3775" y="4168"/>
                  </a:cubicBezTo>
                  <a:cubicBezTo>
                    <a:pt x="3882" y="4013"/>
                    <a:pt x="4108" y="3858"/>
                    <a:pt x="4299" y="3715"/>
                  </a:cubicBezTo>
                  <a:cubicBezTo>
                    <a:pt x="4489" y="3584"/>
                    <a:pt x="4703" y="3442"/>
                    <a:pt x="4918" y="3334"/>
                  </a:cubicBezTo>
                  <a:cubicBezTo>
                    <a:pt x="5144" y="3227"/>
                    <a:pt x="5370" y="3144"/>
                    <a:pt x="5608" y="3061"/>
                  </a:cubicBezTo>
                  <a:cubicBezTo>
                    <a:pt x="5846" y="2989"/>
                    <a:pt x="6096" y="2977"/>
                    <a:pt x="6335" y="2918"/>
                  </a:cubicBezTo>
                  <a:cubicBezTo>
                    <a:pt x="6454" y="2882"/>
                    <a:pt x="6596" y="2846"/>
                    <a:pt x="6704" y="2787"/>
                  </a:cubicBezTo>
                  <a:cubicBezTo>
                    <a:pt x="6823" y="2727"/>
                    <a:pt x="6942" y="2668"/>
                    <a:pt x="7049" y="2572"/>
                  </a:cubicBezTo>
                  <a:cubicBezTo>
                    <a:pt x="7156" y="2489"/>
                    <a:pt x="7263" y="2394"/>
                    <a:pt x="7347" y="2275"/>
                  </a:cubicBezTo>
                  <a:cubicBezTo>
                    <a:pt x="7442" y="2156"/>
                    <a:pt x="7478" y="2037"/>
                    <a:pt x="7513" y="1894"/>
                  </a:cubicBezTo>
                  <a:cubicBezTo>
                    <a:pt x="7537" y="1751"/>
                    <a:pt x="7525" y="1620"/>
                    <a:pt x="7501" y="1489"/>
                  </a:cubicBezTo>
                  <a:cubicBezTo>
                    <a:pt x="7466" y="1358"/>
                    <a:pt x="7406" y="1239"/>
                    <a:pt x="7347" y="1120"/>
                  </a:cubicBezTo>
                  <a:cubicBezTo>
                    <a:pt x="7287" y="1001"/>
                    <a:pt x="7216" y="894"/>
                    <a:pt x="7120" y="786"/>
                  </a:cubicBezTo>
                  <a:cubicBezTo>
                    <a:pt x="7037" y="691"/>
                    <a:pt x="6942" y="596"/>
                    <a:pt x="6823" y="525"/>
                  </a:cubicBezTo>
                  <a:cubicBezTo>
                    <a:pt x="6608" y="382"/>
                    <a:pt x="6382" y="263"/>
                    <a:pt x="6132" y="203"/>
                  </a:cubicBezTo>
                  <a:cubicBezTo>
                    <a:pt x="5870" y="132"/>
                    <a:pt x="5632" y="120"/>
                    <a:pt x="5382" y="84"/>
                  </a:cubicBezTo>
                  <a:cubicBezTo>
                    <a:pt x="5257" y="72"/>
                    <a:pt x="5135" y="69"/>
                    <a:pt x="5013" y="69"/>
                  </a:cubicBezTo>
                  <a:cubicBezTo>
                    <a:pt x="4891" y="69"/>
                    <a:pt x="4769" y="72"/>
                    <a:pt x="4644" y="72"/>
                  </a:cubicBezTo>
                  <a:cubicBezTo>
                    <a:pt x="4382" y="60"/>
                    <a:pt x="4144" y="60"/>
                    <a:pt x="3906" y="60"/>
                  </a:cubicBezTo>
                  <a:cubicBezTo>
                    <a:pt x="3656" y="60"/>
                    <a:pt x="3417" y="48"/>
                    <a:pt x="3167" y="48"/>
                  </a:cubicBezTo>
                  <a:cubicBezTo>
                    <a:pt x="3001" y="48"/>
                    <a:pt x="2829" y="54"/>
                    <a:pt x="2662" y="54"/>
                  </a:cubicBezTo>
                  <a:cubicBezTo>
                    <a:pt x="2579" y="54"/>
                    <a:pt x="2497" y="52"/>
                    <a:pt x="2417" y="48"/>
                  </a:cubicBezTo>
                  <a:cubicBezTo>
                    <a:pt x="2167" y="48"/>
                    <a:pt x="1965" y="13"/>
                    <a:pt x="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6" name="Google Shape;20106;p28"/>
            <p:cNvSpPr/>
            <p:nvPr/>
          </p:nvSpPr>
          <p:spPr>
            <a:xfrm>
              <a:off x="3686450" y="1625025"/>
              <a:ext cx="95875" cy="23250"/>
            </a:xfrm>
            <a:custGeom>
              <a:avLst/>
              <a:gdLst/>
              <a:ahLst/>
              <a:cxnLst/>
              <a:rect l="l" t="t" r="r" b="b"/>
              <a:pathLst>
                <a:path w="3835" h="930" extrusionOk="0">
                  <a:moveTo>
                    <a:pt x="2882" y="1"/>
                  </a:moveTo>
                  <a:cubicBezTo>
                    <a:pt x="2823" y="1"/>
                    <a:pt x="2787" y="1"/>
                    <a:pt x="2739" y="13"/>
                  </a:cubicBezTo>
                  <a:cubicBezTo>
                    <a:pt x="2692" y="13"/>
                    <a:pt x="2632" y="36"/>
                    <a:pt x="2585" y="36"/>
                  </a:cubicBezTo>
                  <a:cubicBezTo>
                    <a:pt x="2549" y="48"/>
                    <a:pt x="2489" y="48"/>
                    <a:pt x="2442" y="60"/>
                  </a:cubicBezTo>
                  <a:cubicBezTo>
                    <a:pt x="2394" y="72"/>
                    <a:pt x="2335" y="72"/>
                    <a:pt x="2287" y="96"/>
                  </a:cubicBezTo>
                  <a:cubicBezTo>
                    <a:pt x="2251" y="108"/>
                    <a:pt x="2215" y="156"/>
                    <a:pt x="2156" y="167"/>
                  </a:cubicBezTo>
                  <a:lnTo>
                    <a:pt x="2025" y="215"/>
                  </a:lnTo>
                  <a:cubicBezTo>
                    <a:pt x="1977" y="227"/>
                    <a:pt x="1930" y="251"/>
                    <a:pt x="1894" y="275"/>
                  </a:cubicBezTo>
                  <a:cubicBezTo>
                    <a:pt x="1846" y="287"/>
                    <a:pt x="1787" y="287"/>
                    <a:pt x="1739" y="298"/>
                  </a:cubicBezTo>
                  <a:cubicBezTo>
                    <a:pt x="1692" y="310"/>
                    <a:pt x="1668" y="358"/>
                    <a:pt x="1620" y="370"/>
                  </a:cubicBezTo>
                  <a:lnTo>
                    <a:pt x="1489" y="417"/>
                  </a:lnTo>
                  <a:cubicBezTo>
                    <a:pt x="1442" y="429"/>
                    <a:pt x="1394" y="465"/>
                    <a:pt x="1370" y="477"/>
                  </a:cubicBezTo>
                  <a:cubicBezTo>
                    <a:pt x="1323" y="489"/>
                    <a:pt x="1275" y="513"/>
                    <a:pt x="1239" y="537"/>
                  </a:cubicBezTo>
                  <a:cubicBezTo>
                    <a:pt x="1192" y="548"/>
                    <a:pt x="1144" y="584"/>
                    <a:pt x="1096" y="596"/>
                  </a:cubicBezTo>
                  <a:cubicBezTo>
                    <a:pt x="1061" y="608"/>
                    <a:pt x="1025" y="644"/>
                    <a:pt x="977" y="656"/>
                  </a:cubicBezTo>
                  <a:cubicBezTo>
                    <a:pt x="970" y="658"/>
                    <a:pt x="962" y="659"/>
                    <a:pt x="954" y="659"/>
                  </a:cubicBezTo>
                  <a:cubicBezTo>
                    <a:pt x="922" y="659"/>
                    <a:pt x="884" y="644"/>
                    <a:pt x="846" y="644"/>
                  </a:cubicBezTo>
                  <a:cubicBezTo>
                    <a:pt x="799" y="656"/>
                    <a:pt x="763" y="668"/>
                    <a:pt x="715" y="668"/>
                  </a:cubicBezTo>
                  <a:cubicBezTo>
                    <a:pt x="668" y="668"/>
                    <a:pt x="620" y="691"/>
                    <a:pt x="584" y="691"/>
                  </a:cubicBezTo>
                  <a:cubicBezTo>
                    <a:pt x="537" y="691"/>
                    <a:pt x="489" y="715"/>
                    <a:pt x="441" y="715"/>
                  </a:cubicBezTo>
                  <a:cubicBezTo>
                    <a:pt x="418" y="715"/>
                    <a:pt x="389" y="720"/>
                    <a:pt x="358" y="720"/>
                  </a:cubicBezTo>
                  <a:cubicBezTo>
                    <a:pt x="342" y="720"/>
                    <a:pt x="326" y="719"/>
                    <a:pt x="310" y="715"/>
                  </a:cubicBezTo>
                  <a:cubicBezTo>
                    <a:pt x="263" y="715"/>
                    <a:pt x="239" y="644"/>
                    <a:pt x="203" y="644"/>
                  </a:cubicBezTo>
                  <a:cubicBezTo>
                    <a:pt x="179" y="636"/>
                    <a:pt x="154" y="622"/>
                    <a:pt x="133" y="622"/>
                  </a:cubicBezTo>
                  <a:cubicBezTo>
                    <a:pt x="124" y="622"/>
                    <a:pt x="115" y="624"/>
                    <a:pt x="108" y="632"/>
                  </a:cubicBezTo>
                  <a:cubicBezTo>
                    <a:pt x="111" y="623"/>
                    <a:pt x="113" y="619"/>
                    <a:pt x="113" y="619"/>
                  </a:cubicBezTo>
                  <a:lnTo>
                    <a:pt x="113" y="619"/>
                  </a:lnTo>
                  <a:cubicBezTo>
                    <a:pt x="112" y="619"/>
                    <a:pt x="99" y="650"/>
                    <a:pt x="72" y="668"/>
                  </a:cubicBezTo>
                  <a:cubicBezTo>
                    <a:pt x="60" y="703"/>
                    <a:pt x="1" y="775"/>
                    <a:pt x="37" y="810"/>
                  </a:cubicBezTo>
                  <a:cubicBezTo>
                    <a:pt x="60" y="834"/>
                    <a:pt x="120" y="834"/>
                    <a:pt x="168" y="870"/>
                  </a:cubicBezTo>
                  <a:cubicBezTo>
                    <a:pt x="191" y="876"/>
                    <a:pt x="218" y="876"/>
                    <a:pt x="244" y="876"/>
                  </a:cubicBezTo>
                  <a:cubicBezTo>
                    <a:pt x="269" y="876"/>
                    <a:pt x="293" y="876"/>
                    <a:pt x="310" y="882"/>
                  </a:cubicBezTo>
                  <a:cubicBezTo>
                    <a:pt x="358" y="894"/>
                    <a:pt x="418" y="906"/>
                    <a:pt x="465" y="929"/>
                  </a:cubicBezTo>
                  <a:lnTo>
                    <a:pt x="608" y="929"/>
                  </a:lnTo>
                  <a:cubicBezTo>
                    <a:pt x="668" y="929"/>
                    <a:pt x="715" y="906"/>
                    <a:pt x="763" y="894"/>
                  </a:cubicBezTo>
                  <a:cubicBezTo>
                    <a:pt x="811" y="894"/>
                    <a:pt x="870" y="882"/>
                    <a:pt x="906" y="882"/>
                  </a:cubicBezTo>
                  <a:cubicBezTo>
                    <a:pt x="953" y="870"/>
                    <a:pt x="1013" y="870"/>
                    <a:pt x="1061" y="846"/>
                  </a:cubicBezTo>
                  <a:cubicBezTo>
                    <a:pt x="1108" y="834"/>
                    <a:pt x="1144" y="787"/>
                    <a:pt x="1192" y="775"/>
                  </a:cubicBezTo>
                  <a:cubicBezTo>
                    <a:pt x="1239" y="763"/>
                    <a:pt x="1299" y="763"/>
                    <a:pt x="1346" y="727"/>
                  </a:cubicBezTo>
                  <a:cubicBezTo>
                    <a:pt x="1382" y="715"/>
                    <a:pt x="1430" y="691"/>
                    <a:pt x="1477" y="656"/>
                  </a:cubicBezTo>
                  <a:cubicBezTo>
                    <a:pt x="1513" y="644"/>
                    <a:pt x="1561" y="608"/>
                    <a:pt x="1608" y="596"/>
                  </a:cubicBezTo>
                  <a:lnTo>
                    <a:pt x="1739" y="548"/>
                  </a:lnTo>
                  <a:lnTo>
                    <a:pt x="1870" y="513"/>
                  </a:lnTo>
                  <a:cubicBezTo>
                    <a:pt x="1918" y="489"/>
                    <a:pt x="1954" y="453"/>
                    <a:pt x="1989" y="429"/>
                  </a:cubicBezTo>
                  <a:cubicBezTo>
                    <a:pt x="2037" y="417"/>
                    <a:pt x="2073" y="394"/>
                    <a:pt x="2108" y="370"/>
                  </a:cubicBezTo>
                  <a:cubicBezTo>
                    <a:pt x="2132" y="364"/>
                    <a:pt x="2156" y="364"/>
                    <a:pt x="2180" y="364"/>
                  </a:cubicBezTo>
                  <a:cubicBezTo>
                    <a:pt x="2204" y="364"/>
                    <a:pt x="2227" y="364"/>
                    <a:pt x="2251" y="358"/>
                  </a:cubicBezTo>
                  <a:cubicBezTo>
                    <a:pt x="2287" y="346"/>
                    <a:pt x="2323" y="310"/>
                    <a:pt x="2370" y="298"/>
                  </a:cubicBezTo>
                  <a:cubicBezTo>
                    <a:pt x="2382" y="294"/>
                    <a:pt x="2395" y="293"/>
                    <a:pt x="2410" y="293"/>
                  </a:cubicBezTo>
                  <a:cubicBezTo>
                    <a:pt x="2438" y="293"/>
                    <a:pt x="2469" y="298"/>
                    <a:pt x="2501" y="298"/>
                  </a:cubicBezTo>
                  <a:cubicBezTo>
                    <a:pt x="2549" y="287"/>
                    <a:pt x="2573" y="251"/>
                    <a:pt x="2620" y="239"/>
                  </a:cubicBezTo>
                  <a:cubicBezTo>
                    <a:pt x="2668" y="239"/>
                    <a:pt x="2704" y="251"/>
                    <a:pt x="2751" y="251"/>
                  </a:cubicBezTo>
                  <a:lnTo>
                    <a:pt x="2882" y="251"/>
                  </a:lnTo>
                  <a:cubicBezTo>
                    <a:pt x="2930" y="251"/>
                    <a:pt x="2977" y="251"/>
                    <a:pt x="3001" y="263"/>
                  </a:cubicBezTo>
                  <a:cubicBezTo>
                    <a:pt x="3049" y="263"/>
                    <a:pt x="3097" y="263"/>
                    <a:pt x="3120" y="287"/>
                  </a:cubicBezTo>
                  <a:cubicBezTo>
                    <a:pt x="3168" y="298"/>
                    <a:pt x="3204" y="310"/>
                    <a:pt x="3239" y="322"/>
                  </a:cubicBezTo>
                  <a:cubicBezTo>
                    <a:pt x="3287" y="346"/>
                    <a:pt x="3323" y="358"/>
                    <a:pt x="3347" y="394"/>
                  </a:cubicBezTo>
                  <a:cubicBezTo>
                    <a:pt x="3382" y="406"/>
                    <a:pt x="3418" y="417"/>
                    <a:pt x="3454" y="453"/>
                  </a:cubicBezTo>
                  <a:cubicBezTo>
                    <a:pt x="3478" y="477"/>
                    <a:pt x="3501" y="525"/>
                    <a:pt x="3513" y="537"/>
                  </a:cubicBezTo>
                  <a:cubicBezTo>
                    <a:pt x="3525" y="560"/>
                    <a:pt x="3561" y="560"/>
                    <a:pt x="3573" y="584"/>
                  </a:cubicBezTo>
                  <a:cubicBezTo>
                    <a:pt x="3585" y="596"/>
                    <a:pt x="3585" y="632"/>
                    <a:pt x="3620" y="632"/>
                  </a:cubicBezTo>
                  <a:cubicBezTo>
                    <a:pt x="3626" y="638"/>
                    <a:pt x="3629" y="641"/>
                    <a:pt x="3637" y="641"/>
                  </a:cubicBezTo>
                  <a:cubicBezTo>
                    <a:pt x="3644" y="641"/>
                    <a:pt x="3656" y="638"/>
                    <a:pt x="3680" y="632"/>
                  </a:cubicBezTo>
                  <a:cubicBezTo>
                    <a:pt x="3716" y="632"/>
                    <a:pt x="3811" y="596"/>
                    <a:pt x="3835" y="548"/>
                  </a:cubicBezTo>
                  <a:lnTo>
                    <a:pt x="3835" y="537"/>
                  </a:lnTo>
                  <a:cubicBezTo>
                    <a:pt x="3835" y="525"/>
                    <a:pt x="3835" y="537"/>
                    <a:pt x="3823" y="513"/>
                  </a:cubicBezTo>
                  <a:cubicBezTo>
                    <a:pt x="3811" y="477"/>
                    <a:pt x="3751" y="417"/>
                    <a:pt x="3716" y="394"/>
                  </a:cubicBezTo>
                  <a:cubicBezTo>
                    <a:pt x="3692" y="346"/>
                    <a:pt x="3632" y="334"/>
                    <a:pt x="3585" y="298"/>
                  </a:cubicBezTo>
                  <a:cubicBezTo>
                    <a:pt x="3537" y="275"/>
                    <a:pt x="3513" y="239"/>
                    <a:pt x="3466" y="215"/>
                  </a:cubicBezTo>
                  <a:lnTo>
                    <a:pt x="3335" y="120"/>
                  </a:lnTo>
                  <a:cubicBezTo>
                    <a:pt x="3287" y="108"/>
                    <a:pt x="3239" y="96"/>
                    <a:pt x="3180" y="72"/>
                  </a:cubicBezTo>
                  <a:cubicBezTo>
                    <a:pt x="3144" y="60"/>
                    <a:pt x="3097" y="48"/>
                    <a:pt x="3037" y="36"/>
                  </a:cubicBezTo>
                  <a:cubicBezTo>
                    <a:pt x="2989" y="13"/>
                    <a:pt x="2930" y="1"/>
                    <a:pt x="2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7" name="Google Shape;20107;p28"/>
            <p:cNvSpPr/>
            <p:nvPr/>
          </p:nvSpPr>
          <p:spPr>
            <a:xfrm>
              <a:off x="3687950" y="1635150"/>
              <a:ext cx="104500" cy="52875"/>
            </a:xfrm>
            <a:custGeom>
              <a:avLst/>
              <a:gdLst/>
              <a:ahLst/>
              <a:cxnLst/>
              <a:rect l="l" t="t" r="r" b="b"/>
              <a:pathLst>
                <a:path w="4180" h="2115" extrusionOk="0">
                  <a:moveTo>
                    <a:pt x="3549" y="1"/>
                  </a:moveTo>
                  <a:cubicBezTo>
                    <a:pt x="3501" y="1"/>
                    <a:pt x="3513" y="1"/>
                    <a:pt x="3465" y="24"/>
                  </a:cubicBezTo>
                  <a:cubicBezTo>
                    <a:pt x="3441" y="60"/>
                    <a:pt x="3394" y="143"/>
                    <a:pt x="3429" y="191"/>
                  </a:cubicBezTo>
                  <a:lnTo>
                    <a:pt x="3441" y="203"/>
                  </a:lnTo>
                  <a:cubicBezTo>
                    <a:pt x="3447" y="209"/>
                    <a:pt x="3447" y="209"/>
                    <a:pt x="3449" y="209"/>
                  </a:cubicBezTo>
                  <a:cubicBezTo>
                    <a:pt x="3450" y="209"/>
                    <a:pt x="3453" y="209"/>
                    <a:pt x="3465" y="215"/>
                  </a:cubicBezTo>
                  <a:cubicBezTo>
                    <a:pt x="3501" y="239"/>
                    <a:pt x="3584" y="263"/>
                    <a:pt x="3632" y="298"/>
                  </a:cubicBezTo>
                  <a:cubicBezTo>
                    <a:pt x="3679" y="322"/>
                    <a:pt x="3751" y="358"/>
                    <a:pt x="3799" y="417"/>
                  </a:cubicBezTo>
                  <a:cubicBezTo>
                    <a:pt x="3846" y="453"/>
                    <a:pt x="3870" y="513"/>
                    <a:pt x="3906" y="572"/>
                  </a:cubicBezTo>
                  <a:cubicBezTo>
                    <a:pt x="3930" y="632"/>
                    <a:pt x="3930" y="691"/>
                    <a:pt x="3941" y="774"/>
                  </a:cubicBezTo>
                  <a:cubicBezTo>
                    <a:pt x="3965" y="834"/>
                    <a:pt x="3977" y="905"/>
                    <a:pt x="3965" y="965"/>
                  </a:cubicBezTo>
                  <a:cubicBezTo>
                    <a:pt x="3965" y="1025"/>
                    <a:pt x="3930" y="1084"/>
                    <a:pt x="3906" y="1155"/>
                  </a:cubicBezTo>
                  <a:cubicBezTo>
                    <a:pt x="3882" y="1215"/>
                    <a:pt x="3846" y="1275"/>
                    <a:pt x="3810" y="1334"/>
                  </a:cubicBezTo>
                  <a:cubicBezTo>
                    <a:pt x="3787" y="1394"/>
                    <a:pt x="3739" y="1453"/>
                    <a:pt x="3691" y="1501"/>
                  </a:cubicBezTo>
                  <a:cubicBezTo>
                    <a:pt x="3644" y="1548"/>
                    <a:pt x="3608" y="1608"/>
                    <a:pt x="3549" y="1632"/>
                  </a:cubicBezTo>
                  <a:cubicBezTo>
                    <a:pt x="3489" y="1679"/>
                    <a:pt x="3429" y="1703"/>
                    <a:pt x="3370" y="1739"/>
                  </a:cubicBezTo>
                  <a:cubicBezTo>
                    <a:pt x="3310" y="1763"/>
                    <a:pt x="3251" y="1787"/>
                    <a:pt x="3168" y="1810"/>
                  </a:cubicBezTo>
                  <a:cubicBezTo>
                    <a:pt x="3096" y="1822"/>
                    <a:pt x="3048" y="1870"/>
                    <a:pt x="2977" y="1882"/>
                  </a:cubicBezTo>
                  <a:cubicBezTo>
                    <a:pt x="2953" y="1890"/>
                    <a:pt x="2931" y="1892"/>
                    <a:pt x="2909" y="1892"/>
                  </a:cubicBezTo>
                  <a:cubicBezTo>
                    <a:pt x="2865" y="1892"/>
                    <a:pt x="2822" y="1882"/>
                    <a:pt x="2775" y="1882"/>
                  </a:cubicBezTo>
                  <a:cubicBezTo>
                    <a:pt x="2691" y="1882"/>
                    <a:pt x="2632" y="1870"/>
                    <a:pt x="2560" y="1858"/>
                  </a:cubicBezTo>
                  <a:cubicBezTo>
                    <a:pt x="2489" y="1846"/>
                    <a:pt x="2441" y="1798"/>
                    <a:pt x="2370" y="1775"/>
                  </a:cubicBezTo>
                  <a:cubicBezTo>
                    <a:pt x="2310" y="1739"/>
                    <a:pt x="2239" y="1739"/>
                    <a:pt x="2179" y="1691"/>
                  </a:cubicBezTo>
                  <a:cubicBezTo>
                    <a:pt x="2120" y="1667"/>
                    <a:pt x="2072" y="1620"/>
                    <a:pt x="2013" y="1572"/>
                  </a:cubicBezTo>
                  <a:cubicBezTo>
                    <a:pt x="1953" y="1525"/>
                    <a:pt x="1894" y="1501"/>
                    <a:pt x="1846" y="1453"/>
                  </a:cubicBezTo>
                  <a:cubicBezTo>
                    <a:pt x="1786" y="1406"/>
                    <a:pt x="1739" y="1370"/>
                    <a:pt x="1703" y="1310"/>
                  </a:cubicBezTo>
                  <a:lnTo>
                    <a:pt x="1548" y="1155"/>
                  </a:lnTo>
                  <a:cubicBezTo>
                    <a:pt x="1501" y="1096"/>
                    <a:pt x="1441" y="1072"/>
                    <a:pt x="1382" y="1013"/>
                  </a:cubicBezTo>
                  <a:cubicBezTo>
                    <a:pt x="1346" y="953"/>
                    <a:pt x="1322" y="870"/>
                    <a:pt x="1263" y="810"/>
                  </a:cubicBezTo>
                  <a:cubicBezTo>
                    <a:pt x="1227" y="751"/>
                    <a:pt x="1143" y="715"/>
                    <a:pt x="1108" y="667"/>
                  </a:cubicBezTo>
                  <a:cubicBezTo>
                    <a:pt x="1048" y="608"/>
                    <a:pt x="989" y="560"/>
                    <a:pt x="929" y="513"/>
                  </a:cubicBezTo>
                  <a:cubicBezTo>
                    <a:pt x="870" y="477"/>
                    <a:pt x="786" y="441"/>
                    <a:pt x="715" y="393"/>
                  </a:cubicBezTo>
                  <a:cubicBezTo>
                    <a:pt x="643" y="358"/>
                    <a:pt x="572" y="334"/>
                    <a:pt x="489" y="310"/>
                  </a:cubicBezTo>
                  <a:cubicBezTo>
                    <a:pt x="417" y="274"/>
                    <a:pt x="358" y="203"/>
                    <a:pt x="274" y="191"/>
                  </a:cubicBezTo>
                  <a:cubicBezTo>
                    <a:pt x="233" y="185"/>
                    <a:pt x="188" y="182"/>
                    <a:pt x="148" y="182"/>
                  </a:cubicBezTo>
                  <a:cubicBezTo>
                    <a:pt x="108" y="182"/>
                    <a:pt x="72" y="185"/>
                    <a:pt x="48" y="191"/>
                  </a:cubicBezTo>
                  <a:cubicBezTo>
                    <a:pt x="44" y="190"/>
                    <a:pt x="41" y="189"/>
                    <a:pt x="38" y="189"/>
                  </a:cubicBezTo>
                  <a:cubicBezTo>
                    <a:pt x="17" y="189"/>
                    <a:pt x="34" y="229"/>
                    <a:pt x="12" y="251"/>
                  </a:cubicBezTo>
                  <a:cubicBezTo>
                    <a:pt x="0" y="298"/>
                    <a:pt x="0" y="370"/>
                    <a:pt x="60" y="382"/>
                  </a:cubicBezTo>
                  <a:cubicBezTo>
                    <a:pt x="90" y="393"/>
                    <a:pt x="120" y="393"/>
                    <a:pt x="149" y="393"/>
                  </a:cubicBezTo>
                  <a:cubicBezTo>
                    <a:pt x="179" y="393"/>
                    <a:pt x="209" y="393"/>
                    <a:pt x="239" y="405"/>
                  </a:cubicBezTo>
                  <a:cubicBezTo>
                    <a:pt x="298" y="417"/>
                    <a:pt x="370" y="417"/>
                    <a:pt x="429" y="441"/>
                  </a:cubicBezTo>
                  <a:cubicBezTo>
                    <a:pt x="489" y="477"/>
                    <a:pt x="548" y="524"/>
                    <a:pt x="608" y="560"/>
                  </a:cubicBezTo>
                  <a:cubicBezTo>
                    <a:pt x="667" y="596"/>
                    <a:pt x="715" y="644"/>
                    <a:pt x="774" y="679"/>
                  </a:cubicBezTo>
                  <a:cubicBezTo>
                    <a:pt x="834" y="727"/>
                    <a:pt x="893" y="763"/>
                    <a:pt x="941" y="822"/>
                  </a:cubicBezTo>
                  <a:cubicBezTo>
                    <a:pt x="989" y="858"/>
                    <a:pt x="1024" y="917"/>
                    <a:pt x="1084" y="977"/>
                  </a:cubicBezTo>
                  <a:cubicBezTo>
                    <a:pt x="1132" y="1036"/>
                    <a:pt x="1179" y="1084"/>
                    <a:pt x="1227" y="1144"/>
                  </a:cubicBezTo>
                  <a:cubicBezTo>
                    <a:pt x="1263" y="1203"/>
                    <a:pt x="1346" y="1239"/>
                    <a:pt x="1382" y="1298"/>
                  </a:cubicBezTo>
                  <a:lnTo>
                    <a:pt x="1524" y="1477"/>
                  </a:lnTo>
                  <a:cubicBezTo>
                    <a:pt x="1584" y="1536"/>
                    <a:pt x="1644" y="1572"/>
                    <a:pt x="1703" y="1620"/>
                  </a:cubicBezTo>
                  <a:cubicBezTo>
                    <a:pt x="1763" y="1667"/>
                    <a:pt x="1822" y="1715"/>
                    <a:pt x="1882" y="1775"/>
                  </a:cubicBezTo>
                  <a:cubicBezTo>
                    <a:pt x="1941" y="1810"/>
                    <a:pt x="2001" y="1870"/>
                    <a:pt x="2072" y="1906"/>
                  </a:cubicBezTo>
                  <a:cubicBezTo>
                    <a:pt x="2144" y="1953"/>
                    <a:pt x="2203" y="1989"/>
                    <a:pt x="2275" y="2013"/>
                  </a:cubicBezTo>
                  <a:cubicBezTo>
                    <a:pt x="2358" y="2037"/>
                    <a:pt x="2441" y="2037"/>
                    <a:pt x="2513" y="2048"/>
                  </a:cubicBezTo>
                  <a:cubicBezTo>
                    <a:pt x="2596" y="2072"/>
                    <a:pt x="2679" y="2072"/>
                    <a:pt x="2751" y="2084"/>
                  </a:cubicBezTo>
                  <a:cubicBezTo>
                    <a:pt x="2827" y="2084"/>
                    <a:pt x="2888" y="2115"/>
                    <a:pt x="2946" y="2115"/>
                  </a:cubicBezTo>
                  <a:cubicBezTo>
                    <a:pt x="2960" y="2115"/>
                    <a:pt x="2975" y="2113"/>
                    <a:pt x="2989" y="2108"/>
                  </a:cubicBezTo>
                  <a:cubicBezTo>
                    <a:pt x="3084" y="2096"/>
                    <a:pt x="3156" y="2072"/>
                    <a:pt x="3227" y="2037"/>
                  </a:cubicBezTo>
                  <a:cubicBezTo>
                    <a:pt x="3322" y="2013"/>
                    <a:pt x="3394" y="2013"/>
                    <a:pt x="3489" y="1977"/>
                  </a:cubicBezTo>
                  <a:cubicBezTo>
                    <a:pt x="3560" y="1929"/>
                    <a:pt x="3620" y="1870"/>
                    <a:pt x="3679" y="1810"/>
                  </a:cubicBezTo>
                  <a:cubicBezTo>
                    <a:pt x="3751" y="1775"/>
                    <a:pt x="3822" y="1727"/>
                    <a:pt x="3882" y="1667"/>
                  </a:cubicBezTo>
                  <a:cubicBezTo>
                    <a:pt x="3941" y="1608"/>
                    <a:pt x="3989" y="1536"/>
                    <a:pt x="4037" y="1477"/>
                  </a:cubicBezTo>
                  <a:cubicBezTo>
                    <a:pt x="4084" y="1394"/>
                    <a:pt x="4108" y="1322"/>
                    <a:pt x="4144" y="1251"/>
                  </a:cubicBezTo>
                  <a:cubicBezTo>
                    <a:pt x="4168" y="1179"/>
                    <a:pt x="4168" y="1084"/>
                    <a:pt x="4180" y="1001"/>
                  </a:cubicBezTo>
                  <a:cubicBezTo>
                    <a:pt x="4180" y="905"/>
                    <a:pt x="4180" y="834"/>
                    <a:pt x="4168" y="739"/>
                  </a:cubicBezTo>
                  <a:cubicBezTo>
                    <a:pt x="4156" y="655"/>
                    <a:pt x="4120" y="584"/>
                    <a:pt x="4096" y="501"/>
                  </a:cubicBezTo>
                  <a:cubicBezTo>
                    <a:pt x="4060" y="429"/>
                    <a:pt x="4001" y="370"/>
                    <a:pt x="3941" y="310"/>
                  </a:cubicBezTo>
                  <a:cubicBezTo>
                    <a:pt x="3906" y="239"/>
                    <a:pt x="3870" y="179"/>
                    <a:pt x="3799" y="120"/>
                  </a:cubicBezTo>
                  <a:lnTo>
                    <a:pt x="3787" y="120"/>
                  </a:lnTo>
                  <a:cubicBezTo>
                    <a:pt x="3763" y="108"/>
                    <a:pt x="3691" y="60"/>
                    <a:pt x="3668" y="48"/>
                  </a:cubicBezTo>
                  <a:cubicBezTo>
                    <a:pt x="3632" y="24"/>
                    <a:pt x="3572" y="1"/>
                    <a:pt x="3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8" name="Google Shape;20108;p28"/>
            <p:cNvSpPr/>
            <p:nvPr/>
          </p:nvSpPr>
          <p:spPr>
            <a:xfrm>
              <a:off x="3722775" y="1625325"/>
              <a:ext cx="67900" cy="59850"/>
            </a:xfrm>
            <a:custGeom>
              <a:avLst/>
              <a:gdLst/>
              <a:ahLst/>
              <a:cxnLst/>
              <a:rect l="l" t="t" r="r" b="b"/>
              <a:pathLst>
                <a:path w="2716" h="2394" extrusionOk="0">
                  <a:moveTo>
                    <a:pt x="1450" y="239"/>
                  </a:moveTo>
                  <a:cubicBezTo>
                    <a:pt x="1455" y="251"/>
                    <a:pt x="1463" y="264"/>
                    <a:pt x="1477" y="275"/>
                  </a:cubicBezTo>
                  <a:cubicBezTo>
                    <a:pt x="1536" y="298"/>
                    <a:pt x="1632" y="334"/>
                    <a:pt x="1691" y="358"/>
                  </a:cubicBezTo>
                  <a:cubicBezTo>
                    <a:pt x="1763" y="394"/>
                    <a:pt x="1834" y="417"/>
                    <a:pt x="1917" y="465"/>
                  </a:cubicBezTo>
                  <a:cubicBezTo>
                    <a:pt x="1989" y="513"/>
                    <a:pt x="2036" y="572"/>
                    <a:pt x="2096" y="632"/>
                  </a:cubicBezTo>
                  <a:cubicBezTo>
                    <a:pt x="2156" y="691"/>
                    <a:pt x="2191" y="727"/>
                    <a:pt x="2251" y="810"/>
                  </a:cubicBezTo>
                  <a:cubicBezTo>
                    <a:pt x="2298" y="870"/>
                    <a:pt x="2358" y="929"/>
                    <a:pt x="2394" y="989"/>
                  </a:cubicBezTo>
                  <a:cubicBezTo>
                    <a:pt x="2417" y="1060"/>
                    <a:pt x="2453" y="1120"/>
                    <a:pt x="2465" y="1191"/>
                  </a:cubicBezTo>
                  <a:cubicBezTo>
                    <a:pt x="2477" y="1263"/>
                    <a:pt x="2477" y="1346"/>
                    <a:pt x="2477" y="1418"/>
                  </a:cubicBezTo>
                  <a:cubicBezTo>
                    <a:pt x="2477" y="1489"/>
                    <a:pt x="2489" y="1560"/>
                    <a:pt x="2465" y="1644"/>
                  </a:cubicBezTo>
                  <a:cubicBezTo>
                    <a:pt x="2429" y="1715"/>
                    <a:pt x="2394" y="1775"/>
                    <a:pt x="2346" y="1834"/>
                  </a:cubicBezTo>
                  <a:cubicBezTo>
                    <a:pt x="2298" y="1894"/>
                    <a:pt x="2251" y="1953"/>
                    <a:pt x="2191" y="2001"/>
                  </a:cubicBezTo>
                  <a:cubicBezTo>
                    <a:pt x="2132" y="2037"/>
                    <a:pt x="2060" y="2072"/>
                    <a:pt x="1989" y="2096"/>
                  </a:cubicBezTo>
                  <a:cubicBezTo>
                    <a:pt x="1917" y="2132"/>
                    <a:pt x="1822" y="2132"/>
                    <a:pt x="1751" y="2132"/>
                  </a:cubicBezTo>
                  <a:cubicBezTo>
                    <a:pt x="1727" y="2136"/>
                    <a:pt x="1700" y="2137"/>
                    <a:pt x="1673" y="2137"/>
                  </a:cubicBezTo>
                  <a:cubicBezTo>
                    <a:pt x="1618" y="2137"/>
                    <a:pt x="1560" y="2132"/>
                    <a:pt x="1513" y="2132"/>
                  </a:cubicBezTo>
                  <a:cubicBezTo>
                    <a:pt x="1449" y="2132"/>
                    <a:pt x="1396" y="2137"/>
                    <a:pt x="1347" y="2137"/>
                  </a:cubicBezTo>
                  <a:cubicBezTo>
                    <a:pt x="1322" y="2137"/>
                    <a:pt x="1298" y="2136"/>
                    <a:pt x="1274" y="2132"/>
                  </a:cubicBezTo>
                  <a:cubicBezTo>
                    <a:pt x="1203" y="2120"/>
                    <a:pt x="1108" y="2096"/>
                    <a:pt x="1036" y="2072"/>
                  </a:cubicBezTo>
                  <a:cubicBezTo>
                    <a:pt x="965" y="2037"/>
                    <a:pt x="917" y="1965"/>
                    <a:pt x="846" y="1941"/>
                  </a:cubicBezTo>
                  <a:cubicBezTo>
                    <a:pt x="762" y="1894"/>
                    <a:pt x="703" y="1858"/>
                    <a:pt x="643" y="1822"/>
                  </a:cubicBezTo>
                  <a:cubicBezTo>
                    <a:pt x="584" y="1763"/>
                    <a:pt x="572" y="1679"/>
                    <a:pt x="512" y="1620"/>
                  </a:cubicBezTo>
                  <a:cubicBezTo>
                    <a:pt x="465" y="1560"/>
                    <a:pt x="405" y="1525"/>
                    <a:pt x="370" y="1441"/>
                  </a:cubicBezTo>
                  <a:cubicBezTo>
                    <a:pt x="334" y="1370"/>
                    <a:pt x="334" y="1298"/>
                    <a:pt x="322" y="1227"/>
                  </a:cubicBezTo>
                  <a:cubicBezTo>
                    <a:pt x="310" y="1144"/>
                    <a:pt x="310" y="1072"/>
                    <a:pt x="310" y="1001"/>
                  </a:cubicBezTo>
                  <a:cubicBezTo>
                    <a:pt x="310" y="929"/>
                    <a:pt x="322" y="870"/>
                    <a:pt x="346" y="786"/>
                  </a:cubicBezTo>
                  <a:cubicBezTo>
                    <a:pt x="381" y="727"/>
                    <a:pt x="405" y="667"/>
                    <a:pt x="465" y="608"/>
                  </a:cubicBezTo>
                  <a:cubicBezTo>
                    <a:pt x="524" y="548"/>
                    <a:pt x="584" y="525"/>
                    <a:pt x="667" y="477"/>
                  </a:cubicBezTo>
                  <a:cubicBezTo>
                    <a:pt x="739" y="429"/>
                    <a:pt x="798" y="405"/>
                    <a:pt x="870" y="358"/>
                  </a:cubicBezTo>
                  <a:cubicBezTo>
                    <a:pt x="941" y="310"/>
                    <a:pt x="1024" y="286"/>
                    <a:pt x="1096" y="251"/>
                  </a:cubicBezTo>
                  <a:cubicBezTo>
                    <a:pt x="1132" y="245"/>
                    <a:pt x="1164" y="245"/>
                    <a:pt x="1200" y="245"/>
                  </a:cubicBezTo>
                  <a:cubicBezTo>
                    <a:pt x="1236" y="245"/>
                    <a:pt x="1274" y="245"/>
                    <a:pt x="1322" y="239"/>
                  </a:cubicBezTo>
                  <a:close/>
                  <a:moveTo>
                    <a:pt x="1322" y="1"/>
                  </a:moveTo>
                  <a:cubicBezTo>
                    <a:pt x="1227" y="1"/>
                    <a:pt x="1120" y="48"/>
                    <a:pt x="1036" y="72"/>
                  </a:cubicBezTo>
                  <a:cubicBezTo>
                    <a:pt x="941" y="108"/>
                    <a:pt x="858" y="132"/>
                    <a:pt x="786" y="167"/>
                  </a:cubicBezTo>
                  <a:cubicBezTo>
                    <a:pt x="691" y="215"/>
                    <a:pt x="620" y="227"/>
                    <a:pt x="524" y="286"/>
                  </a:cubicBezTo>
                  <a:cubicBezTo>
                    <a:pt x="453" y="334"/>
                    <a:pt x="381" y="394"/>
                    <a:pt x="298" y="465"/>
                  </a:cubicBezTo>
                  <a:cubicBezTo>
                    <a:pt x="227" y="536"/>
                    <a:pt x="155" y="608"/>
                    <a:pt x="108" y="703"/>
                  </a:cubicBezTo>
                  <a:cubicBezTo>
                    <a:pt x="72" y="786"/>
                    <a:pt x="36" y="882"/>
                    <a:pt x="24" y="989"/>
                  </a:cubicBezTo>
                  <a:cubicBezTo>
                    <a:pt x="0" y="1084"/>
                    <a:pt x="24" y="1179"/>
                    <a:pt x="36" y="1263"/>
                  </a:cubicBezTo>
                  <a:cubicBezTo>
                    <a:pt x="48" y="1358"/>
                    <a:pt x="84" y="1441"/>
                    <a:pt x="131" y="1537"/>
                  </a:cubicBezTo>
                  <a:cubicBezTo>
                    <a:pt x="155" y="1620"/>
                    <a:pt x="203" y="1703"/>
                    <a:pt x="262" y="1775"/>
                  </a:cubicBezTo>
                  <a:cubicBezTo>
                    <a:pt x="322" y="1846"/>
                    <a:pt x="370" y="1918"/>
                    <a:pt x="441" y="1977"/>
                  </a:cubicBezTo>
                  <a:cubicBezTo>
                    <a:pt x="512" y="2037"/>
                    <a:pt x="608" y="2072"/>
                    <a:pt x="679" y="2132"/>
                  </a:cubicBezTo>
                  <a:cubicBezTo>
                    <a:pt x="751" y="2180"/>
                    <a:pt x="822" y="2215"/>
                    <a:pt x="917" y="2263"/>
                  </a:cubicBezTo>
                  <a:cubicBezTo>
                    <a:pt x="1001" y="2299"/>
                    <a:pt x="1096" y="2322"/>
                    <a:pt x="1179" y="2334"/>
                  </a:cubicBezTo>
                  <a:cubicBezTo>
                    <a:pt x="1274" y="2358"/>
                    <a:pt x="1358" y="2394"/>
                    <a:pt x="1453" y="2394"/>
                  </a:cubicBezTo>
                  <a:cubicBezTo>
                    <a:pt x="1536" y="2394"/>
                    <a:pt x="1644" y="2382"/>
                    <a:pt x="1739" y="2370"/>
                  </a:cubicBezTo>
                  <a:cubicBezTo>
                    <a:pt x="1822" y="2358"/>
                    <a:pt x="1929" y="2358"/>
                    <a:pt x="2013" y="2322"/>
                  </a:cubicBezTo>
                  <a:cubicBezTo>
                    <a:pt x="2108" y="2299"/>
                    <a:pt x="2191" y="2251"/>
                    <a:pt x="2286" y="2191"/>
                  </a:cubicBezTo>
                  <a:cubicBezTo>
                    <a:pt x="2370" y="2132"/>
                    <a:pt x="2441" y="2060"/>
                    <a:pt x="2501" y="1977"/>
                  </a:cubicBezTo>
                  <a:cubicBezTo>
                    <a:pt x="2560" y="1894"/>
                    <a:pt x="2608" y="1799"/>
                    <a:pt x="2644" y="1715"/>
                  </a:cubicBezTo>
                  <a:cubicBezTo>
                    <a:pt x="2667" y="1620"/>
                    <a:pt x="2667" y="1537"/>
                    <a:pt x="2667" y="1429"/>
                  </a:cubicBezTo>
                  <a:cubicBezTo>
                    <a:pt x="2667" y="1322"/>
                    <a:pt x="2715" y="1239"/>
                    <a:pt x="2679" y="1144"/>
                  </a:cubicBezTo>
                  <a:cubicBezTo>
                    <a:pt x="2667" y="1060"/>
                    <a:pt x="2632" y="965"/>
                    <a:pt x="2584" y="882"/>
                  </a:cubicBezTo>
                  <a:cubicBezTo>
                    <a:pt x="2537" y="786"/>
                    <a:pt x="2489" y="715"/>
                    <a:pt x="2429" y="644"/>
                  </a:cubicBezTo>
                  <a:cubicBezTo>
                    <a:pt x="2370" y="572"/>
                    <a:pt x="2298" y="525"/>
                    <a:pt x="2227" y="465"/>
                  </a:cubicBezTo>
                  <a:cubicBezTo>
                    <a:pt x="2144" y="405"/>
                    <a:pt x="2072" y="358"/>
                    <a:pt x="2001" y="310"/>
                  </a:cubicBezTo>
                  <a:cubicBezTo>
                    <a:pt x="1929" y="275"/>
                    <a:pt x="1870" y="179"/>
                    <a:pt x="1786" y="132"/>
                  </a:cubicBezTo>
                  <a:cubicBezTo>
                    <a:pt x="1758" y="122"/>
                    <a:pt x="1727" y="109"/>
                    <a:pt x="1697" y="96"/>
                  </a:cubicBezTo>
                  <a:lnTo>
                    <a:pt x="1697" y="96"/>
                  </a:lnTo>
                  <a:cubicBezTo>
                    <a:pt x="1691" y="83"/>
                    <a:pt x="1691" y="81"/>
                    <a:pt x="1691" y="81"/>
                  </a:cubicBezTo>
                  <a:cubicBezTo>
                    <a:pt x="1691" y="81"/>
                    <a:pt x="1691" y="81"/>
                    <a:pt x="1691" y="81"/>
                  </a:cubicBezTo>
                  <a:cubicBezTo>
                    <a:pt x="1690" y="81"/>
                    <a:pt x="1687" y="80"/>
                    <a:pt x="1679" y="72"/>
                  </a:cubicBezTo>
                  <a:cubicBezTo>
                    <a:pt x="1644" y="60"/>
                    <a:pt x="1679" y="60"/>
                    <a:pt x="1620" y="48"/>
                  </a:cubicBezTo>
                  <a:cubicBezTo>
                    <a:pt x="1560" y="36"/>
                    <a:pt x="1405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9" name="Google Shape;20109;p28"/>
            <p:cNvSpPr/>
            <p:nvPr/>
          </p:nvSpPr>
          <p:spPr>
            <a:xfrm>
              <a:off x="3743025" y="1645450"/>
              <a:ext cx="19650" cy="20100"/>
            </a:xfrm>
            <a:custGeom>
              <a:avLst/>
              <a:gdLst/>
              <a:ahLst/>
              <a:cxnLst/>
              <a:rect l="l" t="t" r="r" b="b"/>
              <a:pathLst>
                <a:path w="786" h="804" extrusionOk="0">
                  <a:moveTo>
                    <a:pt x="366" y="1"/>
                  </a:moveTo>
                  <a:cubicBezTo>
                    <a:pt x="338" y="1"/>
                    <a:pt x="307" y="7"/>
                    <a:pt x="286" y="17"/>
                  </a:cubicBezTo>
                  <a:cubicBezTo>
                    <a:pt x="238" y="65"/>
                    <a:pt x="226" y="65"/>
                    <a:pt x="167" y="148"/>
                  </a:cubicBezTo>
                  <a:cubicBezTo>
                    <a:pt x="119" y="243"/>
                    <a:pt x="0" y="422"/>
                    <a:pt x="60" y="541"/>
                  </a:cubicBezTo>
                  <a:cubicBezTo>
                    <a:pt x="107" y="672"/>
                    <a:pt x="238" y="720"/>
                    <a:pt x="345" y="767"/>
                  </a:cubicBezTo>
                  <a:cubicBezTo>
                    <a:pt x="412" y="787"/>
                    <a:pt x="486" y="804"/>
                    <a:pt x="555" y="804"/>
                  </a:cubicBezTo>
                  <a:cubicBezTo>
                    <a:pt x="609" y="804"/>
                    <a:pt x="661" y="794"/>
                    <a:pt x="703" y="767"/>
                  </a:cubicBezTo>
                  <a:cubicBezTo>
                    <a:pt x="786" y="708"/>
                    <a:pt x="786" y="648"/>
                    <a:pt x="786" y="553"/>
                  </a:cubicBezTo>
                  <a:cubicBezTo>
                    <a:pt x="786" y="482"/>
                    <a:pt x="762" y="410"/>
                    <a:pt x="750" y="327"/>
                  </a:cubicBezTo>
                  <a:cubicBezTo>
                    <a:pt x="726" y="255"/>
                    <a:pt x="691" y="196"/>
                    <a:pt x="655" y="124"/>
                  </a:cubicBezTo>
                  <a:cubicBezTo>
                    <a:pt x="607" y="65"/>
                    <a:pt x="536" y="17"/>
                    <a:pt x="476" y="5"/>
                  </a:cubicBezTo>
                  <a:cubicBezTo>
                    <a:pt x="472" y="4"/>
                    <a:pt x="467" y="4"/>
                    <a:pt x="461" y="4"/>
                  </a:cubicBezTo>
                  <a:cubicBezTo>
                    <a:pt x="448" y="4"/>
                    <a:pt x="432" y="6"/>
                    <a:pt x="416" y="10"/>
                  </a:cubicBezTo>
                  <a:lnTo>
                    <a:pt x="416" y="10"/>
                  </a:lnTo>
                  <a:cubicBezTo>
                    <a:pt x="404" y="4"/>
                    <a:pt x="386" y="1"/>
                    <a:pt x="3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0" name="Google Shape;20110;p28"/>
            <p:cNvSpPr/>
            <p:nvPr/>
          </p:nvSpPr>
          <p:spPr>
            <a:xfrm>
              <a:off x="3737350" y="1641025"/>
              <a:ext cx="28900" cy="30025"/>
            </a:xfrm>
            <a:custGeom>
              <a:avLst/>
              <a:gdLst/>
              <a:ahLst/>
              <a:cxnLst/>
              <a:rect l="l" t="t" r="r" b="b"/>
              <a:pathLst>
                <a:path w="1156" h="1201" extrusionOk="0">
                  <a:moveTo>
                    <a:pt x="596" y="356"/>
                  </a:moveTo>
                  <a:lnTo>
                    <a:pt x="596" y="356"/>
                  </a:lnTo>
                  <a:cubicBezTo>
                    <a:pt x="613" y="361"/>
                    <a:pt x="629" y="367"/>
                    <a:pt x="644" y="373"/>
                  </a:cubicBezTo>
                  <a:lnTo>
                    <a:pt x="680" y="409"/>
                  </a:lnTo>
                  <a:lnTo>
                    <a:pt x="680" y="420"/>
                  </a:lnTo>
                  <a:cubicBezTo>
                    <a:pt x="691" y="420"/>
                    <a:pt x="691" y="432"/>
                    <a:pt x="703" y="432"/>
                  </a:cubicBezTo>
                  <a:cubicBezTo>
                    <a:pt x="715" y="444"/>
                    <a:pt x="715" y="444"/>
                    <a:pt x="715" y="456"/>
                  </a:cubicBezTo>
                  <a:cubicBezTo>
                    <a:pt x="715" y="480"/>
                    <a:pt x="739" y="504"/>
                    <a:pt x="751" y="516"/>
                  </a:cubicBezTo>
                  <a:cubicBezTo>
                    <a:pt x="763" y="539"/>
                    <a:pt x="763" y="551"/>
                    <a:pt x="763" y="563"/>
                  </a:cubicBezTo>
                  <a:cubicBezTo>
                    <a:pt x="763" y="575"/>
                    <a:pt x="775" y="575"/>
                    <a:pt x="799" y="599"/>
                  </a:cubicBezTo>
                  <a:cubicBezTo>
                    <a:pt x="811" y="611"/>
                    <a:pt x="822" y="623"/>
                    <a:pt x="822" y="647"/>
                  </a:cubicBezTo>
                  <a:lnTo>
                    <a:pt x="822" y="682"/>
                  </a:lnTo>
                  <a:lnTo>
                    <a:pt x="822" y="742"/>
                  </a:lnTo>
                  <a:lnTo>
                    <a:pt x="822" y="766"/>
                  </a:lnTo>
                  <a:lnTo>
                    <a:pt x="822" y="778"/>
                  </a:lnTo>
                  <a:cubicBezTo>
                    <a:pt x="822" y="790"/>
                    <a:pt x="822" y="801"/>
                    <a:pt x="811" y="825"/>
                  </a:cubicBezTo>
                  <a:cubicBezTo>
                    <a:pt x="811" y="837"/>
                    <a:pt x="811" y="837"/>
                    <a:pt x="799" y="837"/>
                  </a:cubicBezTo>
                  <a:cubicBezTo>
                    <a:pt x="775" y="837"/>
                    <a:pt x="775" y="849"/>
                    <a:pt x="763" y="849"/>
                  </a:cubicBezTo>
                  <a:cubicBezTo>
                    <a:pt x="751" y="837"/>
                    <a:pt x="691" y="825"/>
                    <a:pt x="656" y="825"/>
                  </a:cubicBezTo>
                  <a:cubicBezTo>
                    <a:pt x="632" y="801"/>
                    <a:pt x="620" y="801"/>
                    <a:pt x="596" y="790"/>
                  </a:cubicBezTo>
                  <a:cubicBezTo>
                    <a:pt x="584" y="778"/>
                    <a:pt x="584" y="766"/>
                    <a:pt x="560" y="766"/>
                  </a:cubicBezTo>
                  <a:cubicBezTo>
                    <a:pt x="549" y="754"/>
                    <a:pt x="540" y="754"/>
                    <a:pt x="531" y="754"/>
                  </a:cubicBezTo>
                  <a:cubicBezTo>
                    <a:pt x="522" y="754"/>
                    <a:pt x="513" y="754"/>
                    <a:pt x="501" y="742"/>
                  </a:cubicBezTo>
                  <a:cubicBezTo>
                    <a:pt x="477" y="730"/>
                    <a:pt x="441" y="718"/>
                    <a:pt x="418" y="706"/>
                  </a:cubicBezTo>
                  <a:cubicBezTo>
                    <a:pt x="406" y="682"/>
                    <a:pt x="418" y="682"/>
                    <a:pt x="418" y="682"/>
                  </a:cubicBezTo>
                  <a:cubicBezTo>
                    <a:pt x="418" y="670"/>
                    <a:pt x="441" y="670"/>
                    <a:pt x="418" y="659"/>
                  </a:cubicBezTo>
                  <a:cubicBezTo>
                    <a:pt x="406" y="647"/>
                    <a:pt x="394" y="647"/>
                    <a:pt x="406" y="623"/>
                  </a:cubicBezTo>
                  <a:cubicBezTo>
                    <a:pt x="418" y="611"/>
                    <a:pt x="441" y="587"/>
                    <a:pt x="441" y="539"/>
                  </a:cubicBezTo>
                  <a:cubicBezTo>
                    <a:pt x="453" y="504"/>
                    <a:pt x="513" y="432"/>
                    <a:pt x="537" y="409"/>
                  </a:cubicBezTo>
                  <a:cubicBezTo>
                    <a:pt x="549" y="397"/>
                    <a:pt x="558" y="397"/>
                    <a:pt x="563" y="397"/>
                  </a:cubicBezTo>
                  <a:cubicBezTo>
                    <a:pt x="569" y="397"/>
                    <a:pt x="572" y="397"/>
                    <a:pt x="572" y="385"/>
                  </a:cubicBezTo>
                  <a:cubicBezTo>
                    <a:pt x="572" y="383"/>
                    <a:pt x="572" y="382"/>
                    <a:pt x="572" y="382"/>
                  </a:cubicBezTo>
                  <a:cubicBezTo>
                    <a:pt x="573" y="382"/>
                    <a:pt x="574" y="409"/>
                    <a:pt x="584" y="409"/>
                  </a:cubicBezTo>
                  <a:cubicBezTo>
                    <a:pt x="592" y="409"/>
                    <a:pt x="595" y="381"/>
                    <a:pt x="596" y="356"/>
                  </a:cubicBezTo>
                  <a:close/>
                  <a:moveTo>
                    <a:pt x="521" y="1"/>
                  </a:moveTo>
                  <a:cubicBezTo>
                    <a:pt x="468" y="1"/>
                    <a:pt x="443" y="22"/>
                    <a:pt x="394" y="51"/>
                  </a:cubicBezTo>
                  <a:cubicBezTo>
                    <a:pt x="334" y="63"/>
                    <a:pt x="287" y="111"/>
                    <a:pt x="263" y="147"/>
                  </a:cubicBezTo>
                  <a:cubicBezTo>
                    <a:pt x="227" y="194"/>
                    <a:pt x="239" y="230"/>
                    <a:pt x="215" y="254"/>
                  </a:cubicBezTo>
                  <a:cubicBezTo>
                    <a:pt x="179" y="289"/>
                    <a:pt x="203" y="289"/>
                    <a:pt x="156" y="325"/>
                  </a:cubicBezTo>
                  <a:cubicBezTo>
                    <a:pt x="108" y="361"/>
                    <a:pt x="108" y="373"/>
                    <a:pt x="84" y="468"/>
                  </a:cubicBezTo>
                  <a:cubicBezTo>
                    <a:pt x="37" y="551"/>
                    <a:pt x="1" y="742"/>
                    <a:pt x="49" y="849"/>
                  </a:cubicBezTo>
                  <a:cubicBezTo>
                    <a:pt x="96" y="956"/>
                    <a:pt x="156" y="1004"/>
                    <a:pt x="227" y="1040"/>
                  </a:cubicBezTo>
                  <a:cubicBezTo>
                    <a:pt x="322" y="1099"/>
                    <a:pt x="394" y="1135"/>
                    <a:pt x="477" y="1159"/>
                  </a:cubicBezTo>
                  <a:cubicBezTo>
                    <a:pt x="541" y="1190"/>
                    <a:pt x="636" y="1201"/>
                    <a:pt x="713" y="1201"/>
                  </a:cubicBezTo>
                  <a:cubicBezTo>
                    <a:pt x="752" y="1201"/>
                    <a:pt x="787" y="1198"/>
                    <a:pt x="811" y="1194"/>
                  </a:cubicBezTo>
                  <a:cubicBezTo>
                    <a:pt x="882" y="1182"/>
                    <a:pt x="930" y="1147"/>
                    <a:pt x="977" y="1123"/>
                  </a:cubicBezTo>
                  <a:cubicBezTo>
                    <a:pt x="995" y="1105"/>
                    <a:pt x="995" y="1105"/>
                    <a:pt x="994" y="1105"/>
                  </a:cubicBezTo>
                  <a:cubicBezTo>
                    <a:pt x="992" y="1105"/>
                    <a:pt x="989" y="1105"/>
                    <a:pt x="1001" y="1087"/>
                  </a:cubicBezTo>
                  <a:cubicBezTo>
                    <a:pt x="1037" y="1063"/>
                    <a:pt x="1108" y="920"/>
                    <a:pt x="1120" y="897"/>
                  </a:cubicBezTo>
                  <a:cubicBezTo>
                    <a:pt x="1124" y="881"/>
                    <a:pt x="1125" y="877"/>
                    <a:pt x="1126" y="877"/>
                  </a:cubicBezTo>
                  <a:cubicBezTo>
                    <a:pt x="1126" y="877"/>
                    <a:pt x="1126" y="881"/>
                    <a:pt x="1126" y="881"/>
                  </a:cubicBezTo>
                  <a:cubicBezTo>
                    <a:pt x="1127" y="881"/>
                    <a:pt x="1128" y="877"/>
                    <a:pt x="1132" y="861"/>
                  </a:cubicBezTo>
                  <a:cubicBezTo>
                    <a:pt x="1156" y="837"/>
                    <a:pt x="1156" y="790"/>
                    <a:pt x="1156" y="742"/>
                  </a:cubicBezTo>
                  <a:cubicBezTo>
                    <a:pt x="1132" y="682"/>
                    <a:pt x="1132" y="623"/>
                    <a:pt x="1120" y="551"/>
                  </a:cubicBezTo>
                  <a:cubicBezTo>
                    <a:pt x="1108" y="480"/>
                    <a:pt x="1072" y="480"/>
                    <a:pt x="1037" y="361"/>
                  </a:cubicBezTo>
                  <a:cubicBezTo>
                    <a:pt x="989" y="254"/>
                    <a:pt x="834" y="111"/>
                    <a:pt x="703" y="75"/>
                  </a:cubicBezTo>
                  <a:cubicBezTo>
                    <a:pt x="674" y="70"/>
                    <a:pt x="644" y="66"/>
                    <a:pt x="613" y="65"/>
                  </a:cubicBezTo>
                  <a:lnTo>
                    <a:pt x="613" y="65"/>
                  </a:lnTo>
                  <a:cubicBezTo>
                    <a:pt x="603" y="30"/>
                    <a:pt x="587" y="4"/>
                    <a:pt x="560" y="4"/>
                  </a:cubicBezTo>
                  <a:cubicBezTo>
                    <a:pt x="546" y="2"/>
                    <a:pt x="533" y="1"/>
                    <a:pt x="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1" name="Google Shape;20111;p28"/>
            <p:cNvSpPr/>
            <p:nvPr/>
          </p:nvSpPr>
          <p:spPr>
            <a:xfrm>
              <a:off x="3723075" y="1830625"/>
              <a:ext cx="7475" cy="10550"/>
            </a:xfrm>
            <a:custGeom>
              <a:avLst/>
              <a:gdLst/>
              <a:ahLst/>
              <a:cxnLst/>
              <a:rect l="l" t="t" r="r" b="b"/>
              <a:pathLst>
                <a:path w="299" h="422" extrusionOk="0">
                  <a:moveTo>
                    <a:pt x="206" y="0"/>
                  </a:moveTo>
                  <a:cubicBezTo>
                    <a:pt x="172" y="0"/>
                    <a:pt x="135" y="16"/>
                    <a:pt x="119" y="16"/>
                  </a:cubicBezTo>
                  <a:cubicBezTo>
                    <a:pt x="84" y="40"/>
                    <a:pt x="0" y="52"/>
                    <a:pt x="0" y="99"/>
                  </a:cubicBezTo>
                  <a:cubicBezTo>
                    <a:pt x="0" y="135"/>
                    <a:pt x="36" y="194"/>
                    <a:pt x="60" y="242"/>
                  </a:cubicBezTo>
                  <a:cubicBezTo>
                    <a:pt x="72" y="290"/>
                    <a:pt x="131" y="385"/>
                    <a:pt x="155" y="409"/>
                  </a:cubicBezTo>
                  <a:cubicBezTo>
                    <a:pt x="169" y="418"/>
                    <a:pt x="177" y="422"/>
                    <a:pt x="183" y="422"/>
                  </a:cubicBezTo>
                  <a:cubicBezTo>
                    <a:pt x="193" y="422"/>
                    <a:pt x="195" y="412"/>
                    <a:pt x="203" y="397"/>
                  </a:cubicBezTo>
                  <a:cubicBezTo>
                    <a:pt x="208" y="397"/>
                    <a:pt x="218" y="399"/>
                    <a:pt x="230" y="399"/>
                  </a:cubicBezTo>
                  <a:cubicBezTo>
                    <a:pt x="247" y="399"/>
                    <a:pt x="267" y="395"/>
                    <a:pt x="274" y="373"/>
                  </a:cubicBezTo>
                  <a:cubicBezTo>
                    <a:pt x="298" y="361"/>
                    <a:pt x="274" y="361"/>
                    <a:pt x="274" y="314"/>
                  </a:cubicBezTo>
                  <a:cubicBezTo>
                    <a:pt x="274" y="278"/>
                    <a:pt x="274" y="64"/>
                    <a:pt x="250" y="16"/>
                  </a:cubicBezTo>
                  <a:cubicBezTo>
                    <a:pt x="239" y="4"/>
                    <a:pt x="223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2" name="Google Shape;20112;p28"/>
            <p:cNvSpPr/>
            <p:nvPr/>
          </p:nvSpPr>
          <p:spPr>
            <a:xfrm>
              <a:off x="3723725" y="1847875"/>
              <a:ext cx="7700" cy="9525"/>
            </a:xfrm>
            <a:custGeom>
              <a:avLst/>
              <a:gdLst/>
              <a:ahLst/>
              <a:cxnLst/>
              <a:rect l="l" t="t" r="r" b="b"/>
              <a:pathLst>
                <a:path w="308" h="381" extrusionOk="0">
                  <a:moveTo>
                    <a:pt x="176" y="0"/>
                  </a:moveTo>
                  <a:cubicBezTo>
                    <a:pt x="106" y="0"/>
                    <a:pt x="1" y="18"/>
                    <a:pt x="10" y="64"/>
                  </a:cubicBezTo>
                  <a:cubicBezTo>
                    <a:pt x="34" y="100"/>
                    <a:pt x="34" y="76"/>
                    <a:pt x="46" y="124"/>
                  </a:cubicBezTo>
                  <a:cubicBezTo>
                    <a:pt x="46" y="171"/>
                    <a:pt x="46" y="314"/>
                    <a:pt x="70" y="362"/>
                  </a:cubicBezTo>
                  <a:cubicBezTo>
                    <a:pt x="83" y="371"/>
                    <a:pt x="90" y="373"/>
                    <a:pt x="94" y="373"/>
                  </a:cubicBezTo>
                  <a:cubicBezTo>
                    <a:pt x="99" y="373"/>
                    <a:pt x="101" y="370"/>
                    <a:pt x="106" y="370"/>
                  </a:cubicBezTo>
                  <a:cubicBezTo>
                    <a:pt x="108" y="370"/>
                    <a:pt x="112" y="371"/>
                    <a:pt x="117" y="374"/>
                  </a:cubicBezTo>
                  <a:cubicBezTo>
                    <a:pt x="130" y="378"/>
                    <a:pt x="150" y="381"/>
                    <a:pt x="169" y="381"/>
                  </a:cubicBezTo>
                  <a:cubicBezTo>
                    <a:pt x="203" y="381"/>
                    <a:pt x="236" y="372"/>
                    <a:pt x="236" y="350"/>
                  </a:cubicBezTo>
                  <a:cubicBezTo>
                    <a:pt x="236" y="302"/>
                    <a:pt x="260" y="290"/>
                    <a:pt x="284" y="243"/>
                  </a:cubicBezTo>
                  <a:cubicBezTo>
                    <a:pt x="296" y="195"/>
                    <a:pt x="308" y="136"/>
                    <a:pt x="308" y="76"/>
                  </a:cubicBezTo>
                  <a:cubicBezTo>
                    <a:pt x="308" y="16"/>
                    <a:pt x="260" y="16"/>
                    <a:pt x="224" y="5"/>
                  </a:cubicBezTo>
                  <a:cubicBezTo>
                    <a:pt x="214" y="2"/>
                    <a:pt x="196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3" name="Google Shape;20113;p28"/>
            <p:cNvSpPr/>
            <p:nvPr/>
          </p:nvSpPr>
          <p:spPr>
            <a:xfrm>
              <a:off x="3715025" y="1816700"/>
              <a:ext cx="10150" cy="8525"/>
            </a:xfrm>
            <a:custGeom>
              <a:avLst/>
              <a:gdLst/>
              <a:ahLst/>
              <a:cxnLst/>
              <a:rect l="l" t="t" r="r" b="b"/>
              <a:pathLst>
                <a:path w="406" h="341" extrusionOk="0">
                  <a:moveTo>
                    <a:pt x="190" y="1"/>
                  </a:moveTo>
                  <a:cubicBezTo>
                    <a:pt x="161" y="1"/>
                    <a:pt x="135" y="17"/>
                    <a:pt x="108" y="37"/>
                  </a:cubicBezTo>
                  <a:cubicBezTo>
                    <a:pt x="60" y="85"/>
                    <a:pt x="49" y="85"/>
                    <a:pt x="37" y="120"/>
                  </a:cubicBezTo>
                  <a:cubicBezTo>
                    <a:pt x="25" y="144"/>
                    <a:pt x="1" y="180"/>
                    <a:pt x="25" y="204"/>
                  </a:cubicBezTo>
                  <a:cubicBezTo>
                    <a:pt x="37" y="216"/>
                    <a:pt x="84" y="216"/>
                    <a:pt x="108" y="240"/>
                  </a:cubicBezTo>
                  <a:cubicBezTo>
                    <a:pt x="144" y="251"/>
                    <a:pt x="227" y="311"/>
                    <a:pt x="239" y="323"/>
                  </a:cubicBezTo>
                  <a:cubicBezTo>
                    <a:pt x="251" y="335"/>
                    <a:pt x="251" y="341"/>
                    <a:pt x="252" y="341"/>
                  </a:cubicBezTo>
                  <a:cubicBezTo>
                    <a:pt x="254" y="341"/>
                    <a:pt x="257" y="335"/>
                    <a:pt x="275" y="323"/>
                  </a:cubicBezTo>
                  <a:cubicBezTo>
                    <a:pt x="299" y="323"/>
                    <a:pt x="406" y="275"/>
                    <a:pt x="358" y="216"/>
                  </a:cubicBezTo>
                  <a:cubicBezTo>
                    <a:pt x="322" y="156"/>
                    <a:pt x="299" y="97"/>
                    <a:pt x="263" y="37"/>
                  </a:cubicBezTo>
                  <a:cubicBezTo>
                    <a:pt x="237" y="11"/>
                    <a:pt x="213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4" name="Google Shape;20114;p28"/>
            <p:cNvSpPr/>
            <p:nvPr/>
          </p:nvSpPr>
          <p:spPr>
            <a:xfrm>
              <a:off x="3753425" y="1834525"/>
              <a:ext cx="9250" cy="12050"/>
            </a:xfrm>
            <a:custGeom>
              <a:avLst/>
              <a:gdLst/>
              <a:ahLst/>
              <a:cxnLst/>
              <a:rect l="l" t="t" r="r" b="b"/>
              <a:pathLst>
                <a:path w="370" h="482" extrusionOk="0">
                  <a:moveTo>
                    <a:pt x="192" y="1"/>
                  </a:moveTo>
                  <a:cubicBezTo>
                    <a:pt x="157" y="1"/>
                    <a:pt x="124" y="34"/>
                    <a:pt x="108" y="50"/>
                  </a:cubicBezTo>
                  <a:cubicBezTo>
                    <a:pt x="72" y="62"/>
                    <a:pt x="1" y="110"/>
                    <a:pt x="1" y="146"/>
                  </a:cubicBezTo>
                  <a:cubicBezTo>
                    <a:pt x="13" y="193"/>
                    <a:pt x="72" y="253"/>
                    <a:pt x="108" y="300"/>
                  </a:cubicBezTo>
                  <a:cubicBezTo>
                    <a:pt x="132" y="348"/>
                    <a:pt x="215" y="443"/>
                    <a:pt x="251" y="467"/>
                  </a:cubicBezTo>
                  <a:cubicBezTo>
                    <a:pt x="275" y="479"/>
                    <a:pt x="284" y="482"/>
                    <a:pt x="288" y="482"/>
                  </a:cubicBezTo>
                  <a:cubicBezTo>
                    <a:pt x="293" y="482"/>
                    <a:pt x="293" y="479"/>
                    <a:pt x="298" y="479"/>
                  </a:cubicBezTo>
                  <a:cubicBezTo>
                    <a:pt x="334" y="455"/>
                    <a:pt x="358" y="455"/>
                    <a:pt x="370" y="431"/>
                  </a:cubicBezTo>
                  <a:cubicBezTo>
                    <a:pt x="370" y="408"/>
                    <a:pt x="370" y="419"/>
                    <a:pt x="358" y="360"/>
                  </a:cubicBezTo>
                  <a:cubicBezTo>
                    <a:pt x="346" y="300"/>
                    <a:pt x="287" y="74"/>
                    <a:pt x="239" y="27"/>
                  </a:cubicBezTo>
                  <a:cubicBezTo>
                    <a:pt x="224" y="8"/>
                    <a:pt x="20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5" name="Google Shape;20115;p28"/>
            <p:cNvSpPr/>
            <p:nvPr/>
          </p:nvSpPr>
          <p:spPr>
            <a:xfrm>
              <a:off x="3758850" y="1853900"/>
              <a:ext cx="8000" cy="11600"/>
            </a:xfrm>
            <a:custGeom>
              <a:avLst/>
              <a:gdLst/>
              <a:ahLst/>
              <a:cxnLst/>
              <a:rect l="l" t="t" r="r" b="b"/>
              <a:pathLst>
                <a:path w="320" h="464" extrusionOk="0">
                  <a:moveTo>
                    <a:pt x="186" y="0"/>
                  </a:moveTo>
                  <a:cubicBezTo>
                    <a:pt x="127" y="0"/>
                    <a:pt x="0" y="52"/>
                    <a:pt x="22" y="85"/>
                  </a:cubicBezTo>
                  <a:cubicBezTo>
                    <a:pt x="34" y="145"/>
                    <a:pt x="58" y="97"/>
                    <a:pt x="70" y="156"/>
                  </a:cubicBezTo>
                  <a:cubicBezTo>
                    <a:pt x="81" y="216"/>
                    <a:pt x="93" y="395"/>
                    <a:pt x="129" y="442"/>
                  </a:cubicBezTo>
                  <a:cubicBezTo>
                    <a:pt x="139" y="458"/>
                    <a:pt x="143" y="462"/>
                    <a:pt x="147" y="462"/>
                  </a:cubicBezTo>
                  <a:cubicBezTo>
                    <a:pt x="151" y="462"/>
                    <a:pt x="156" y="454"/>
                    <a:pt x="177" y="454"/>
                  </a:cubicBezTo>
                  <a:cubicBezTo>
                    <a:pt x="183" y="461"/>
                    <a:pt x="194" y="464"/>
                    <a:pt x="205" y="464"/>
                  </a:cubicBezTo>
                  <a:cubicBezTo>
                    <a:pt x="235" y="464"/>
                    <a:pt x="272" y="444"/>
                    <a:pt x="272" y="418"/>
                  </a:cubicBezTo>
                  <a:cubicBezTo>
                    <a:pt x="272" y="371"/>
                    <a:pt x="296" y="335"/>
                    <a:pt x="308" y="276"/>
                  </a:cubicBezTo>
                  <a:cubicBezTo>
                    <a:pt x="320" y="228"/>
                    <a:pt x="320" y="133"/>
                    <a:pt x="308" y="73"/>
                  </a:cubicBezTo>
                  <a:cubicBezTo>
                    <a:pt x="296" y="14"/>
                    <a:pt x="260" y="2"/>
                    <a:pt x="201" y="2"/>
                  </a:cubicBezTo>
                  <a:cubicBezTo>
                    <a:pt x="196" y="1"/>
                    <a:pt x="19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6" name="Google Shape;20116;p28"/>
            <p:cNvSpPr/>
            <p:nvPr/>
          </p:nvSpPr>
          <p:spPr>
            <a:xfrm>
              <a:off x="3741225" y="1819675"/>
              <a:ext cx="11925" cy="9200"/>
            </a:xfrm>
            <a:custGeom>
              <a:avLst/>
              <a:gdLst/>
              <a:ahLst/>
              <a:cxnLst/>
              <a:rect l="l" t="t" r="r" b="b"/>
              <a:pathLst>
                <a:path w="477" h="368" extrusionOk="0">
                  <a:moveTo>
                    <a:pt x="205" y="1"/>
                  </a:moveTo>
                  <a:cubicBezTo>
                    <a:pt x="177" y="1"/>
                    <a:pt x="146" y="17"/>
                    <a:pt x="120" y="37"/>
                  </a:cubicBezTo>
                  <a:cubicBezTo>
                    <a:pt x="72" y="85"/>
                    <a:pt x="60" y="85"/>
                    <a:pt x="48" y="121"/>
                  </a:cubicBezTo>
                  <a:cubicBezTo>
                    <a:pt x="13" y="144"/>
                    <a:pt x="1" y="192"/>
                    <a:pt x="24" y="216"/>
                  </a:cubicBezTo>
                  <a:cubicBezTo>
                    <a:pt x="60" y="251"/>
                    <a:pt x="108" y="251"/>
                    <a:pt x="144" y="263"/>
                  </a:cubicBezTo>
                  <a:cubicBezTo>
                    <a:pt x="179" y="275"/>
                    <a:pt x="286" y="335"/>
                    <a:pt x="310" y="359"/>
                  </a:cubicBezTo>
                  <a:cubicBezTo>
                    <a:pt x="328" y="365"/>
                    <a:pt x="328" y="368"/>
                    <a:pt x="328" y="368"/>
                  </a:cubicBezTo>
                  <a:cubicBezTo>
                    <a:pt x="328" y="368"/>
                    <a:pt x="328" y="365"/>
                    <a:pt x="346" y="359"/>
                  </a:cubicBezTo>
                  <a:cubicBezTo>
                    <a:pt x="370" y="335"/>
                    <a:pt x="477" y="299"/>
                    <a:pt x="417" y="240"/>
                  </a:cubicBezTo>
                  <a:cubicBezTo>
                    <a:pt x="358" y="180"/>
                    <a:pt x="322" y="97"/>
                    <a:pt x="263" y="37"/>
                  </a:cubicBezTo>
                  <a:cubicBezTo>
                    <a:pt x="247" y="11"/>
                    <a:pt x="227" y="1"/>
                    <a:pt x="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7" name="Google Shape;20117;p28"/>
            <p:cNvSpPr/>
            <p:nvPr/>
          </p:nvSpPr>
          <p:spPr>
            <a:xfrm>
              <a:off x="3781700" y="1829250"/>
              <a:ext cx="16100" cy="14125"/>
            </a:xfrm>
            <a:custGeom>
              <a:avLst/>
              <a:gdLst/>
              <a:ahLst/>
              <a:cxnLst/>
              <a:rect l="l" t="t" r="r" b="b"/>
              <a:pathLst>
                <a:path w="644" h="565" extrusionOk="0">
                  <a:moveTo>
                    <a:pt x="184" y="0"/>
                  </a:moveTo>
                  <a:cubicBezTo>
                    <a:pt x="143" y="0"/>
                    <a:pt x="113" y="42"/>
                    <a:pt x="96" y="59"/>
                  </a:cubicBezTo>
                  <a:cubicBezTo>
                    <a:pt x="60" y="83"/>
                    <a:pt x="1" y="142"/>
                    <a:pt x="37" y="202"/>
                  </a:cubicBezTo>
                  <a:cubicBezTo>
                    <a:pt x="60" y="261"/>
                    <a:pt x="180" y="333"/>
                    <a:pt x="239" y="380"/>
                  </a:cubicBezTo>
                  <a:cubicBezTo>
                    <a:pt x="299" y="440"/>
                    <a:pt x="453" y="535"/>
                    <a:pt x="513" y="559"/>
                  </a:cubicBezTo>
                  <a:cubicBezTo>
                    <a:pt x="533" y="563"/>
                    <a:pt x="543" y="564"/>
                    <a:pt x="550" y="564"/>
                  </a:cubicBezTo>
                  <a:cubicBezTo>
                    <a:pt x="563" y="564"/>
                    <a:pt x="561" y="559"/>
                    <a:pt x="584" y="559"/>
                  </a:cubicBezTo>
                  <a:cubicBezTo>
                    <a:pt x="596" y="535"/>
                    <a:pt x="644" y="523"/>
                    <a:pt x="632" y="476"/>
                  </a:cubicBezTo>
                  <a:cubicBezTo>
                    <a:pt x="608" y="440"/>
                    <a:pt x="608" y="452"/>
                    <a:pt x="572" y="392"/>
                  </a:cubicBezTo>
                  <a:cubicBezTo>
                    <a:pt x="525" y="321"/>
                    <a:pt x="310" y="59"/>
                    <a:pt x="239" y="23"/>
                  </a:cubicBezTo>
                  <a:cubicBezTo>
                    <a:pt x="219" y="7"/>
                    <a:pt x="201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8" name="Google Shape;20118;p28"/>
            <p:cNvSpPr/>
            <p:nvPr/>
          </p:nvSpPr>
          <p:spPr>
            <a:xfrm>
              <a:off x="3799275" y="1851400"/>
              <a:ext cx="12525" cy="16700"/>
            </a:xfrm>
            <a:custGeom>
              <a:avLst/>
              <a:gdLst/>
              <a:ahLst/>
              <a:cxnLst/>
              <a:rect l="l" t="t" r="r" b="b"/>
              <a:pathLst>
                <a:path w="501" h="668" extrusionOk="0">
                  <a:moveTo>
                    <a:pt x="219" y="1"/>
                  </a:moveTo>
                  <a:cubicBezTo>
                    <a:pt x="204" y="1"/>
                    <a:pt x="188" y="3"/>
                    <a:pt x="167" y="6"/>
                  </a:cubicBezTo>
                  <a:cubicBezTo>
                    <a:pt x="108" y="30"/>
                    <a:pt x="0" y="161"/>
                    <a:pt x="72" y="221"/>
                  </a:cubicBezTo>
                  <a:cubicBezTo>
                    <a:pt x="119" y="280"/>
                    <a:pt x="84" y="233"/>
                    <a:pt x="143" y="292"/>
                  </a:cubicBezTo>
                  <a:cubicBezTo>
                    <a:pt x="191" y="352"/>
                    <a:pt x="310" y="578"/>
                    <a:pt x="358" y="637"/>
                  </a:cubicBezTo>
                  <a:cubicBezTo>
                    <a:pt x="367" y="660"/>
                    <a:pt x="371" y="667"/>
                    <a:pt x="374" y="667"/>
                  </a:cubicBezTo>
                  <a:cubicBezTo>
                    <a:pt x="379" y="667"/>
                    <a:pt x="383" y="649"/>
                    <a:pt x="405" y="649"/>
                  </a:cubicBezTo>
                  <a:cubicBezTo>
                    <a:pt x="429" y="637"/>
                    <a:pt x="500" y="590"/>
                    <a:pt x="477" y="530"/>
                  </a:cubicBezTo>
                  <a:cubicBezTo>
                    <a:pt x="441" y="471"/>
                    <a:pt x="441" y="411"/>
                    <a:pt x="429" y="340"/>
                  </a:cubicBezTo>
                  <a:cubicBezTo>
                    <a:pt x="405" y="268"/>
                    <a:pt x="358" y="125"/>
                    <a:pt x="310" y="66"/>
                  </a:cubicBezTo>
                  <a:cubicBezTo>
                    <a:pt x="276" y="15"/>
                    <a:pt x="254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9" name="Google Shape;20119;p28"/>
            <p:cNvSpPr/>
            <p:nvPr/>
          </p:nvSpPr>
          <p:spPr>
            <a:xfrm>
              <a:off x="3759975" y="1812225"/>
              <a:ext cx="15800" cy="11000"/>
            </a:xfrm>
            <a:custGeom>
              <a:avLst/>
              <a:gdLst/>
              <a:ahLst/>
              <a:cxnLst/>
              <a:rect l="l" t="t" r="r" b="b"/>
              <a:pathLst>
                <a:path w="632" h="440" extrusionOk="0">
                  <a:moveTo>
                    <a:pt x="174" y="0"/>
                  </a:moveTo>
                  <a:cubicBezTo>
                    <a:pt x="152" y="0"/>
                    <a:pt x="130" y="8"/>
                    <a:pt x="108" y="26"/>
                  </a:cubicBezTo>
                  <a:cubicBezTo>
                    <a:pt x="48" y="73"/>
                    <a:pt x="36" y="61"/>
                    <a:pt x="25" y="109"/>
                  </a:cubicBezTo>
                  <a:cubicBezTo>
                    <a:pt x="1" y="145"/>
                    <a:pt x="1" y="192"/>
                    <a:pt x="36" y="228"/>
                  </a:cubicBezTo>
                  <a:cubicBezTo>
                    <a:pt x="72" y="252"/>
                    <a:pt x="144" y="264"/>
                    <a:pt x="203" y="299"/>
                  </a:cubicBezTo>
                  <a:cubicBezTo>
                    <a:pt x="263" y="323"/>
                    <a:pt x="406" y="419"/>
                    <a:pt x="453" y="430"/>
                  </a:cubicBezTo>
                  <a:cubicBezTo>
                    <a:pt x="477" y="436"/>
                    <a:pt x="474" y="439"/>
                    <a:pt x="474" y="439"/>
                  </a:cubicBezTo>
                  <a:cubicBezTo>
                    <a:pt x="474" y="439"/>
                    <a:pt x="477" y="436"/>
                    <a:pt x="513" y="430"/>
                  </a:cubicBezTo>
                  <a:cubicBezTo>
                    <a:pt x="560" y="407"/>
                    <a:pt x="632" y="335"/>
                    <a:pt x="548" y="276"/>
                  </a:cubicBezTo>
                  <a:cubicBezTo>
                    <a:pt x="453" y="228"/>
                    <a:pt x="382" y="133"/>
                    <a:pt x="298" y="61"/>
                  </a:cubicBezTo>
                  <a:cubicBezTo>
                    <a:pt x="253" y="24"/>
                    <a:pt x="21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0" name="Google Shape;20120;p28"/>
            <p:cNvSpPr/>
            <p:nvPr/>
          </p:nvSpPr>
          <p:spPr>
            <a:xfrm>
              <a:off x="3802550" y="1819300"/>
              <a:ext cx="16400" cy="13925"/>
            </a:xfrm>
            <a:custGeom>
              <a:avLst/>
              <a:gdLst/>
              <a:ahLst/>
              <a:cxnLst/>
              <a:rect l="l" t="t" r="r" b="b"/>
              <a:pathLst>
                <a:path w="656" h="557" extrusionOk="0">
                  <a:moveTo>
                    <a:pt x="182" y="1"/>
                  </a:moveTo>
                  <a:cubicBezTo>
                    <a:pt x="139" y="1"/>
                    <a:pt x="114" y="49"/>
                    <a:pt x="96" y="76"/>
                  </a:cubicBezTo>
                  <a:cubicBezTo>
                    <a:pt x="60" y="100"/>
                    <a:pt x="0" y="171"/>
                    <a:pt x="48" y="219"/>
                  </a:cubicBezTo>
                  <a:cubicBezTo>
                    <a:pt x="72" y="266"/>
                    <a:pt x="191" y="338"/>
                    <a:pt x="274" y="386"/>
                  </a:cubicBezTo>
                  <a:cubicBezTo>
                    <a:pt x="346" y="445"/>
                    <a:pt x="489" y="540"/>
                    <a:pt x="548" y="552"/>
                  </a:cubicBezTo>
                  <a:cubicBezTo>
                    <a:pt x="562" y="555"/>
                    <a:pt x="572" y="557"/>
                    <a:pt x="579" y="557"/>
                  </a:cubicBezTo>
                  <a:cubicBezTo>
                    <a:pt x="603" y="557"/>
                    <a:pt x="596" y="541"/>
                    <a:pt x="596" y="505"/>
                  </a:cubicBezTo>
                  <a:cubicBezTo>
                    <a:pt x="631" y="493"/>
                    <a:pt x="655" y="481"/>
                    <a:pt x="643" y="433"/>
                  </a:cubicBezTo>
                  <a:cubicBezTo>
                    <a:pt x="643" y="397"/>
                    <a:pt x="643" y="421"/>
                    <a:pt x="584" y="362"/>
                  </a:cubicBezTo>
                  <a:cubicBezTo>
                    <a:pt x="524" y="290"/>
                    <a:pt x="298" y="64"/>
                    <a:pt x="227" y="16"/>
                  </a:cubicBezTo>
                  <a:cubicBezTo>
                    <a:pt x="210" y="5"/>
                    <a:pt x="195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1" name="Google Shape;20121;p28"/>
            <p:cNvSpPr/>
            <p:nvPr/>
          </p:nvSpPr>
          <p:spPr>
            <a:xfrm>
              <a:off x="3822775" y="1840550"/>
              <a:ext cx="13425" cy="15800"/>
            </a:xfrm>
            <a:custGeom>
              <a:avLst/>
              <a:gdLst/>
              <a:ahLst/>
              <a:cxnLst/>
              <a:rect l="l" t="t" r="r" b="b"/>
              <a:pathLst>
                <a:path w="537" h="632" extrusionOk="0">
                  <a:moveTo>
                    <a:pt x="190" y="0"/>
                  </a:moveTo>
                  <a:cubicBezTo>
                    <a:pt x="174" y="0"/>
                    <a:pt x="155" y="4"/>
                    <a:pt x="132" y="12"/>
                  </a:cubicBezTo>
                  <a:cubicBezTo>
                    <a:pt x="72" y="36"/>
                    <a:pt x="1" y="178"/>
                    <a:pt x="37" y="238"/>
                  </a:cubicBezTo>
                  <a:cubicBezTo>
                    <a:pt x="96" y="286"/>
                    <a:pt x="72" y="238"/>
                    <a:pt x="132" y="298"/>
                  </a:cubicBezTo>
                  <a:cubicBezTo>
                    <a:pt x="191" y="345"/>
                    <a:pt x="358" y="559"/>
                    <a:pt x="394" y="607"/>
                  </a:cubicBezTo>
                  <a:cubicBezTo>
                    <a:pt x="412" y="625"/>
                    <a:pt x="420" y="631"/>
                    <a:pt x="424" y="631"/>
                  </a:cubicBezTo>
                  <a:cubicBezTo>
                    <a:pt x="430" y="631"/>
                    <a:pt x="427" y="615"/>
                    <a:pt x="442" y="607"/>
                  </a:cubicBezTo>
                  <a:cubicBezTo>
                    <a:pt x="489" y="607"/>
                    <a:pt x="537" y="548"/>
                    <a:pt x="501" y="488"/>
                  </a:cubicBezTo>
                  <a:cubicBezTo>
                    <a:pt x="453" y="429"/>
                    <a:pt x="453" y="369"/>
                    <a:pt x="430" y="298"/>
                  </a:cubicBezTo>
                  <a:cubicBezTo>
                    <a:pt x="394" y="238"/>
                    <a:pt x="322" y="119"/>
                    <a:pt x="275" y="59"/>
                  </a:cubicBezTo>
                  <a:cubicBezTo>
                    <a:pt x="250" y="19"/>
                    <a:pt x="226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2" name="Google Shape;20122;p28"/>
            <p:cNvSpPr/>
            <p:nvPr/>
          </p:nvSpPr>
          <p:spPr>
            <a:xfrm>
              <a:off x="3779625" y="1805750"/>
              <a:ext cx="15800" cy="9275"/>
            </a:xfrm>
            <a:custGeom>
              <a:avLst/>
              <a:gdLst/>
              <a:ahLst/>
              <a:cxnLst/>
              <a:rect l="l" t="t" r="r" b="b"/>
              <a:pathLst>
                <a:path w="632" h="371" extrusionOk="0">
                  <a:moveTo>
                    <a:pt x="149" y="0"/>
                  </a:moveTo>
                  <a:cubicBezTo>
                    <a:pt x="111" y="0"/>
                    <a:pt x="79" y="15"/>
                    <a:pt x="60" y="46"/>
                  </a:cubicBezTo>
                  <a:cubicBezTo>
                    <a:pt x="12" y="106"/>
                    <a:pt x="1" y="94"/>
                    <a:pt x="1" y="142"/>
                  </a:cubicBezTo>
                  <a:cubicBezTo>
                    <a:pt x="1" y="166"/>
                    <a:pt x="1" y="213"/>
                    <a:pt x="36" y="237"/>
                  </a:cubicBezTo>
                  <a:cubicBezTo>
                    <a:pt x="84" y="261"/>
                    <a:pt x="155" y="261"/>
                    <a:pt x="215" y="273"/>
                  </a:cubicBezTo>
                  <a:cubicBezTo>
                    <a:pt x="274" y="285"/>
                    <a:pt x="441" y="368"/>
                    <a:pt x="489" y="368"/>
                  </a:cubicBezTo>
                  <a:cubicBezTo>
                    <a:pt x="501" y="368"/>
                    <a:pt x="507" y="369"/>
                    <a:pt x="508" y="370"/>
                  </a:cubicBezTo>
                  <a:lnTo>
                    <a:pt x="508" y="370"/>
                  </a:lnTo>
                  <a:cubicBezTo>
                    <a:pt x="510" y="368"/>
                    <a:pt x="517" y="364"/>
                    <a:pt x="536" y="356"/>
                  </a:cubicBezTo>
                  <a:cubicBezTo>
                    <a:pt x="572" y="332"/>
                    <a:pt x="632" y="261"/>
                    <a:pt x="548" y="213"/>
                  </a:cubicBezTo>
                  <a:cubicBezTo>
                    <a:pt x="453" y="166"/>
                    <a:pt x="358" y="82"/>
                    <a:pt x="263" y="35"/>
                  </a:cubicBezTo>
                  <a:cubicBezTo>
                    <a:pt x="223" y="12"/>
                    <a:pt x="184" y="0"/>
                    <a:pt x="149" y="0"/>
                  </a:cubicBezTo>
                  <a:close/>
                  <a:moveTo>
                    <a:pt x="508" y="370"/>
                  </a:moveTo>
                  <a:cubicBezTo>
                    <a:pt x="507" y="371"/>
                    <a:pt x="508" y="371"/>
                    <a:pt x="508" y="371"/>
                  </a:cubicBezTo>
                  <a:cubicBezTo>
                    <a:pt x="509" y="371"/>
                    <a:pt x="510" y="370"/>
                    <a:pt x="508" y="3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3" name="Google Shape;20123;p28"/>
            <p:cNvSpPr/>
            <p:nvPr/>
          </p:nvSpPr>
          <p:spPr>
            <a:xfrm>
              <a:off x="3972800" y="1692325"/>
              <a:ext cx="13425" cy="12500"/>
            </a:xfrm>
            <a:custGeom>
              <a:avLst/>
              <a:gdLst/>
              <a:ahLst/>
              <a:cxnLst/>
              <a:rect l="l" t="t" r="r" b="b"/>
              <a:pathLst>
                <a:path w="537" h="500" extrusionOk="0">
                  <a:moveTo>
                    <a:pt x="193" y="0"/>
                  </a:moveTo>
                  <a:cubicBezTo>
                    <a:pt x="159" y="0"/>
                    <a:pt x="133" y="39"/>
                    <a:pt x="108" y="47"/>
                  </a:cubicBezTo>
                  <a:cubicBezTo>
                    <a:pt x="84" y="59"/>
                    <a:pt x="1" y="107"/>
                    <a:pt x="36" y="166"/>
                  </a:cubicBezTo>
                  <a:cubicBezTo>
                    <a:pt x="72" y="214"/>
                    <a:pt x="156" y="285"/>
                    <a:pt x="215" y="333"/>
                  </a:cubicBezTo>
                  <a:cubicBezTo>
                    <a:pt x="275" y="381"/>
                    <a:pt x="394" y="464"/>
                    <a:pt x="453" y="476"/>
                  </a:cubicBezTo>
                  <a:cubicBezTo>
                    <a:pt x="483" y="488"/>
                    <a:pt x="495" y="488"/>
                    <a:pt x="499" y="488"/>
                  </a:cubicBezTo>
                  <a:cubicBezTo>
                    <a:pt x="504" y="488"/>
                    <a:pt x="501" y="488"/>
                    <a:pt x="501" y="500"/>
                  </a:cubicBezTo>
                  <a:cubicBezTo>
                    <a:pt x="513" y="476"/>
                    <a:pt x="537" y="452"/>
                    <a:pt x="537" y="416"/>
                  </a:cubicBezTo>
                  <a:cubicBezTo>
                    <a:pt x="537" y="381"/>
                    <a:pt x="537" y="404"/>
                    <a:pt x="501" y="345"/>
                  </a:cubicBezTo>
                  <a:cubicBezTo>
                    <a:pt x="453" y="285"/>
                    <a:pt x="298" y="59"/>
                    <a:pt x="239" y="23"/>
                  </a:cubicBezTo>
                  <a:cubicBezTo>
                    <a:pt x="222" y="6"/>
                    <a:pt x="207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4" name="Google Shape;20124;p28"/>
            <p:cNvSpPr/>
            <p:nvPr/>
          </p:nvSpPr>
          <p:spPr>
            <a:xfrm>
              <a:off x="3989475" y="1710125"/>
              <a:ext cx="13725" cy="12975"/>
            </a:xfrm>
            <a:custGeom>
              <a:avLst/>
              <a:gdLst/>
              <a:ahLst/>
              <a:cxnLst/>
              <a:rect l="l" t="t" r="r" b="b"/>
              <a:pathLst>
                <a:path w="549" h="519" extrusionOk="0">
                  <a:moveTo>
                    <a:pt x="197" y="0"/>
                  </a:moveTo>
                  <a:cubicBezTo>
                    <a:pt x="179" y="0"/>
                    <a:pt x="159" y="9"/>
                    <a:pt x="131" y="26"/>
                  </a:cubicBezTo>
                  <a:cubicBezTo>
                    <a:pt x="72" y="50"/>
                    <a:pt x="0" y="181"/>
                    <a:pt x="60" y="240"/>
                  </a:cubicBezTo>
                  <a:cubicBezTo>
                    <a:pt x="90" y="264"/>
                    <a:pt x="96" y="264"/>
                    <a:pt x="102" y="264"/>
                  </a:cubicBezTo>
                  <a:cubicBezTo>
                    <a:pt x="108" y="264"/>
                    <a:pt x="114" y="264"/>
                    <a:pt x="143" y="288"/>
                  </a:cubicBezTo>
                  <a:cubicBezTo>
                    <a:pt x="203" y="335"/>
                    <a:pt x="370" y="502"/>
                    <a:pt x="429" y="514"/>
                  </a:cubicBezTo>
                  <a:cubicBezTo>
                    <a:pt x="447" y="517"/>
                    <a:pt x="455" y="519"/>
                    <a:pt x="459" y="519"/>
                  </a:cubicBezTo>
                  <a:cubicBezTo>
                    <a:pt x="468" y="519"/>
                    <a:pt x="451" y="510"/>
                    <a:pt x="477" y="502"/>
                  </a:cubicBezTo>
                  <a:cubicBezTo>
                    <a:pt x="501" y="478"/>
                    <a:pt x="548" y="419"/>
                    <a:pt x="501" y="383"/>
                  </a:cubicBezTo>
                  <a:cubicBezTo>
                    <a:pt x="453" y="335"/>
                    <a:pt x="441" y="288"/>
                    <a:pt x="417" y="228"/>
                  </a:cubicBezTo>
                  <a:cubicBezTo>
                    <a:pt x="370" y="169"/>
                    <a:pt x="310" y="85"/>
                    <a:pt x="262" y="38"/>
                  </a:cubicBezTo>
                  <a:cubicBezTo>
                    <a:pt x="237" y="12"/>
                    <a:pt x="218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5" name="Google Shape;20125;p28"/>
            <p:cNvSpPr/>
            <p:nvPr/>
          </p:nvSpPr>
          <p:spPr>
            <a:xfrm>
              <a:off x="3957325" y="1674175"/>
              <a:ext cx="12825" cy="11150"/>
            </a:xfrm>
            <a:custGeom>
              <a:avLst/>
              <a:gdLst/>
              <a:ahLst/>
              <a:cxnLst/>
              <a:rect l="l" t="t" r="r" b="b"/>
              <a:pathLst>
                <a:path w="513" h="446" extrusionOk="0">
                  <a:moveTo>
                    <a:pt x="185" y="0"/>
                  </a:moveTo>
                  <a:cubicBezTo>
                    <a:pt x="168" y="0"/>
                    <a:pt x="150" y="4"/>
                    <a:pt x="132" y="11"/>
                  </a:cubicBezTo>
                  <a:cubicBezTo>
                    <a:pt x="72" y="47"/>
                    <a:pt x="72" y="47"/>
                    <a:pt x="48" y="71"/>
                  </a:cubicBezTo>
                  <a:cubicBezTo>
                    <a:pt x="13" y="118"/>
                    <a:pt x="1" y="154"/>
                    <a:pt x="36" y="190"/>
                  </a:cubicBezTo>
                  <a:cubicBezTo>
                    <a:pt x="60" y="226"/>
                    <a:pt x="120" y="249"/>
                    <a:pt x="167" y="285"/>
                  </a:cubicBezTo>
                  <a:cubicBezTo>
                    <a:pt x="215" y="309"/>
                    <a:pt x="334" y="416"/>
                    <a:pt x="358" y="428"/>
                  </a:cubicBezTo>
                  <a:cubicBezTo>
                    <a:pt x="368" y="435"/>
                    <a:pt x="371" y="439"/>
                    <a:pt x="372" y="442"/>
                  </a:cubicBezTo>
                  <a:lnTo>
                    <a:pt x="372" y="442"/>
                  </a:lnTo>
                  <a:cubicBezTo>
                    <a:pt x="374" y="439"/>
                    <a:pt x="380" y="435"/>
                    <a:pt x="394" y="428"/>
                  </a:cubicBezTo>
                  <a:cubicBezTo>
                    <a:pt x="417" y="416"/>
                    <a:pt x="513" y="356"/>
                    <a:pt x="453" y="297"/>
                  </a:cubicBezTo>
                  <a:cubicBezTo>
                    <a:pt x="394" y="237"/>
                    <a:pt x="346" y="154"/>
                    <a:pt x="298" y="71"/>
                  </a:cubicBezTo>
                  <a:cubicBezTo>
                    <a:pt x="265" y="21"/>
                    <a:pt x="226" y="0"/>
                    <a:pt x="185" y="0"/>
                  </a:cubicBezTo>
                  <a:close/>
                  <a:moveTo>
                    <a:pt x="372" y="442"/>
                  </a:moveTo>
                  <a:lnTo>
                    <a:pt x="372" y="442"/>
                  </a:lnTo>
                  <a:cubicBezTo>
                    <a:pt x="370" y="445"/>
                    <a:pt x="371" y="446"/>
                    <a:pt x="371" y="446"/>
                  </a:cubicBezTo>
                  <a:cubicBezTo>
                    <a:pt x="372" y="446"/>
                    <a:pt x="373" y="445"/>
                    <a:pt x="372" y="4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6" name="Google Shape;20126;p28"/>
            <p:cNvSpPr/>
            <p:nvPr/>
          </p:nvSpPr>
          <p:spPr>
            <a:xfrm>
              <a:off x="3982625" y="1732975"/>
              <a:ext cx="13125" cy="11275"/>
            </a:xfrm>
            <a:custGeom>
              <a:avLst/>
              <a:gdLst/>
              <a:ahLst/>
              <a:cxnLst/>
              <a:rect l="l" t="t" r="r" b="b"/>
              <a:pathLst>
                <a:path w="525" h="451" extrusionOk="0">
                  <a:moveTo>
                    <a:pt x="197" y="0"/>
                  </a:moveTo>
                  <a:cubicBezTo>
                    <a:pt x="157" y="0"/>
                    <a:pt x="126" y="43"/>
                    <a:pt x="108" y="52"/>
                  </a:cubicBezTo>
                  <a:cubicBezTo>
                    <a:pt x="72" y="76"/>
                    <a:pt x="1" y="136"/>
                    <a:pt x="36" y="171"/>
                  </a:cubicBezTo>
                  <a:cubicBezTo>
                    <a:pt x="48" y="219"/>
                    <a:pt x="132" y="279"/>
                    <a:pt x="191" y="326"/>
                  </a:cubicBezTo>
                  <a:cubicBezTo>
                    <a:pt x="239" y="374"/>
                    <a:pt x="370" y="445"/>
                    <a:pt x="417" y="445"/>
                  </a:cubicBezTo>
                  <a:cubicBezTo>
                    <a:pt x="437" y="449"/>
                    <a:pt x="449" y="451"/>
                    <a:pt x="457" y="451"/>
                  </a:cubicBezTo>
                  <a:cubicBezTo>
                    <a:pt x="472" y="451"/>
                    <a:pt x="469" y="445"/>
                    <a:pt x="477" y="445"/>
                  </a:cubicBezTo>
                  <a:cubicBezTo>
                    <a:pt x="489" y="433"/>
                    <a:pt x="525" y="398"/>
                    <a:pt x="525" y="374"/>
                  </a:cubicBezTo>
                  <a:cubicBezTo>
                    <a:pt x="525" y="338"/>
                    <a:pt x="525" y="350"/>
                    <a:pt x="477" y="314"/>
                  </a:cubicBezTo>
                  <a:cubicBezTo>
                    <a:pt x="453" y="255"/>
                    <a:pt x="298" y="52"/>
                    <a:pt x="239" y="17"/>
                  </a:cubicBezTo>
                  <a:cubicBezTo>
                    <a:pt x="224" y="5"/>
                    <a:pt x="210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7" name="Google Shape;20127;p28"/>
            <p:cNvSpPr/>
            <p:nvPr/>
          </p:nvSpPr>
          <p:spPr>
            <a:xfrm>
              <a:off x="3998400" y="1748675"/>
              <a:ext cx="13725" cy="11650"/>
            </a:xfrm>
            <a:custGeom>
              <a:avLst/>
              <a:gdLst/>
              <a:ahLst/>
              <a:cxnLst/>
              <a:rect l="l" t="t" r="r" b="b"/>
              <a:pathLst>
                <a:path w="549" h="466" extrusionOk="0">
                  <a:moveTo>
                    <a:pt x="197" y="0"/>
                  </a:moveTo>
                  <a:cubicBezTo>
                    <a:pt x="176" y="0"/>
                    <a:pt x="157" y="12"/>
                    <a:pt x="132" y="32"/>
                  </a:cubicBezTo>
                  <a:cubicBezTo>
                    <a:pt x="72" y="55"/>
                    <a:pt x="1" y="210"/>
                    <a:pt x="72" y="222"/>
                  </a:cubicBezTo>
                  <a:cubicBezTo>
                    <a:pt x="102" y="246"/>
                    <a:pt x="108" y="246"/>
                    <a:pt x="114" y="246"/>
                  </a:cubicBezTo>
                  <a:cubicBezTo>
                    <a:pt x="120" y="246"/>
                    <a:pt x="126" y="246"/>
                    <a:pt x="155" y="270"/>
                  </a:cubicBezTo>
                  <a:cubicBezTo>
                    <a:pt x="203" y="305"/>
                    <a:pt x="370" y="460"/>
                    <a:pt x="429" y="460"/>
                  </a:cubicBezTo>
                  <a:cubicBezTo>
                    <a:pt x="447" y="464"/>
                    <a:pt x="455" y="465"/>
                    <a:pt x="459" y="465"/>
                  </a:cubicBezTo>
                  <a:cubicBezTo>
                    <a:pt x="468" y="465"/>
                    <a:pt x="452" y="457"/>
                    <a:pt x="477" y="448"/>
                  </a:cubicBezTo>
                  <a:cubicBezTo>
                    <a:pt x="501" y="424"/>
                    <a:pt x="548" y="353"/>
                    <a:pt x="501" y="329"/>
                  </a:cubicBezTo>
                  <a:cubicBezTo>
                    <a:pt x="453" y="282"/>
                    <a:pt x="441" y="234"/>
                    <a:pt x="417" y="186"/>
                  </a:cubicBezTo>
                  <a:cubicBezTo>
                    <a:pt x="370" y="151"/>
                    <a:pt x="310" y="67"/>
                    <a:pt x="263" y="32"/>
                  </a:cubicBezTo>
                  <a:cubicBezTo>
                    <a:pt x="235" y="9"/>
                    <a:pt x="215" y="0"/>
                    <a:pt x="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8" name="Google Shape;20128;p28"/>
            <p:cNvSpPr/>
            <p:nvPr/>
          </p:nvSpPr>
          <p:spPr>
            <a:xfrm>
              <a:off x="3967750" y="1717875"/>
              <a:ext cx="12225" cy="9875"/>
            </a:xfrm>
            <a:custGeom>
              <a:avLst/>
              <a:gdLst/>
              <a:ahLst/>
              <a:cxnLst/>
              <a:rect l="l" t="t" r="r" b="b"/>
              <a:pathLst>
                <a:path w="489" h="395" extrusionOk="0">
                  <a:moveTo>
                    <a:pt x="193" y="1"/>
                  </a:moveTo>
                  <a:cubicBezTo>
                    <a:pt x="169" y="1"/>
                    <a:pt x="145" y="10"/>
                    <a:pt x="119" y="25"/>
                  </a:cubicBezTo>
                  <a:cubicBezTo>
                    <a:pt x="60" y="49"/>
                    <a:pt x="48" y="49"/>
                    <a:pt x="36" y="85"/>
                  </a:cubicBezTo>
                  <a:cubicBezTo>
                    <a:pt x="12" y="109"/>
                    <a:pt x="0" y="156"/>
                    <a:pt x="12" y="180"/>
                  </a:cubicBezTo>
                  <a:cubicBezTo>
                    <a:pt x="36" y="216"/>
                    <a:pt x="96" y="228"/>
                    <a:pt x="131" y="263"/>
                  </a:cubicBezTo>
                  <a:cubicBezTo>
                    <a:pt x="179" y="275"/>
                    <a:pt x="298" y="371"/>
                    <a:pt x="334" y="383"/>
                  </a:cubicBezTo>
                  <a:cubicBezTo>
                    <a:pt x="358" y="394"/>
                    <a:pt x="310" y="394"/>
                    <a:pt x="369" y="394"/>
                  </a:cubicBezTo>
                  <a:cubicBezTo>
                    <a:pt x="405" y="383"/>
                    <a:pt x="488" y="323"/>
                    <a:pt x="429" y="263"/>
                  </a:cubicBezTo>
                  <a:cubicBezTo>
                    <a:pt x="369" y="204"/>
                    <a:pt x="334" y="121"/>
                    <a:pt x="286" y="49"/>
                  </a:cubicBezTo>
                  <a:cubicBezTo>
                    <a:pt x="253" y="16"/>
                    <a:pt x="223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9" name="Google Shape;20129;p28"/>
            <p:cNvSpPr/>
            <p:nvPr/>
          </p:nvSpPr>
          <p:spPr>
            <a:xfrm>
              <a:off x="3979950" y="1788075"/>
              <a:ext cx="10450" cy="15475"/>
            </a:xfrm>
            <a:custGeom>
              <a:avLst/>
              <a:gdLst/>
              <a:ahLst/>
              <a:cxnLst/>
              <a:rect l="l" t="t" r="r" b="b"/>
              <a:pathLst>
                <a:path w="418" h="619" extrusionOk="0">
                  <a:moveTo>
                    <a:pt x="208" y="1"/>
                  </a:moveTo>
                  <a:cubicBezTo>
                    <a:pt x="174" y="1"/>
                    <a:pt x="141" y="20"/>
                    <a:pt x="120" y="27"/>
                  </a:cubicBezTo>
                  <a:cubicBezTo>
                    <a:pt x="84" y="27"/>
                    <a:pt x="0" y="63"/>
                    <a:pt x="0" y="122"/>
                  </a:cubicBezTo>
                  <a:cubicBezTo>
                    <a:pt x="0" y="182"/>
                    <a:pt x="84" y="277"/>
                    <a:pt x="108" y="361"/>
                  </a:cubicBezTo>
                  <a:cubicBezTo>
                    <a:pt x="143" y="420"/>
                    <a:pt x="227" y="563"/>
                    <a:pt x="274" y="599"/>
                  </a:cubicBezTo>
                  <a:cubicBezTo>
                    <a:pt x="295" y="614"/>
                    <a:pt x="302" y="618"/>
                    <a:pt x="306" y="618"/>
                  </a:cubicBezTo>
                  <a:cubicBezTo>
                    <a:pt x="312" y="618"/>
                    <a:pt x="313" y="611"/>
                    <a:pt x="334" y="611"/>
                  </a:cubicBezTo>
                  <a:cubicBezTo>
                    <a:pt x="358" y="611"/>
                    <a:pt x="405" y="599"/>
                    <a:pt x="405" y="563"/>
                  </a:cubicBezTo>
                  <a:cubicBezTo>
                    <a:pt x="417" y="527"/>
                    <a:pt x="405" y="551"/>
                    <a:pt x="393" y="480"/>
                  </a:cubicBezTo>
                  <a:cubicBezTo>
                    <a:pt x="381" y="396"/>
                    <a:pt x="310" y="122"/>
                    <a:pt x="274" y="39"/>
                  </a:cubicBezTo>
                  <a:cubicBezTo>
                    <a:pt x="255" y="10"/>
                    <a:pt x="23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0" name="Google Shape;20130;p28"/>
            <p:cNvSpPr/>
            <p:nvPr/>
          </p:nvSpPr>
          <p:spPr>
            <a:xfrm>
              <a:off x="3987100" y="1812850"/>
              <a:ext cx="9250" cy="15650"/>
            </a:xfrm>
            <a:custGeom>
              <a:avLst/>
              <a:gdLst/>
              <a:ahLst/>
              <a:cxnLst/>
              <a:rect l="l" t="t" r="r" b="b"/>
              <a:pathLst>
                <a:path w="370" h="626" extrusionOk="0">
                  <a:moveTo>
                    <a:pt x="191" y="1"/>
                  </a:moveTo>
                  <a:cubicBezTo>
                    <a:pt x="119" y="1"/>
                    <a:pt x="0" y="96"/>
                    <a:pt x="36" y="155"/>
                  </a:cubicBezTo>
                  <a:cubicBezTo>
                    <a:pt x="60" y="215"/>
                    <a:pt x="60" y="167"/>
                    <a:pt x="95" y="239"/>
                  </a:cubicBezTo>
                  <a:cubicBezTo>
                    <a:pt x="119" y="322"/>
                    <a:pt x="167" y="548"/>
                    <a:pt x="226" y="596"/>
                  </a:cubicBezTo>
                  <a:cubicBezTo>
                    <a:pt x="244" y="620"/>
                    <a:pt x="244" y="626"/>
                    <a:pt x="244" y="626"/>
                  </a:cubicBezTo>
                  <a:cubicBezTo>
                    <a:pt x="244" y="626"/>
                    <a:pt x="244" y="620"/>
                    <a:pt x="262" y="620"/>
                  </a:cubicBezTo>
                  <a:cubicBezTo>
                    <a:pt x="310" y="620"/>
                    <a:pt x="369" y="584"/>
                    <a:pt x="357" y="524"/>
                  </a:cubicBezTo>
                  <a:cubicBezTo>
                    <a:pt x="346" y="465"/>
                    <a:pt x="357" y="417"/>
                    <a:pt x="357" y="346"/>
                  </a:cubicBezTo>
                  <a:cubicBezTo>
                    <a:pt x="357" y="274"/>
                    <a:pt x="346" y="167"/>
                    <a:pt x="310" y="96"/>
                  </a:cubicBezTo>
                  <a:cubicBezTo>
                    <a:pt x="286" y="24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1" name="Google Shape;20131;p28"/>
            <p:cNvSpPr/>
            <p:nvPr/>
          </p:nvSpPr>
          <p:spPr>
            <a:xfrm>
              <a:off x="3968925" y="1765175"/>
              <a:ext cx="11650" cy="12625"/>
            </a:xfrm>
            <a:custGeom>
              <a:avLst/>
              <a:gdLst/>
              <a:ahLst/>
              <a:cxnLst/>
              <a:rect l="l" t="t" r="r" b="b"/>
              <a:pathLst>
                <a:path w="466" h="505" extrusionOk="0">
                  <a:moveTo>
                    <a:pt x="193" y="0"/>
                  </a:moveTo>
                  <a:cubicBezTo>
                    <a:pt x="185" y="0"/>
                    <a:pt x="177" y="1"/>
                    <a:pt x="168" y="3"/>
                  </a:cubicBezTo>
                  <a:cubicBezTo>
                    <a:pt x="84" y="26"/>
                    <a:pt x="84" y="3"/>
                    <a:pt x="60" y="38"/>
                  </a:cubicBezTo>
                  <a:cubicBezTo>
                    <a:pt x="25" y="62"/>
                    <a:pt x="1" y="98"/>
                    <a:pt x="13" y="145"/>
                  </a:cubicBezTo>
                  <a:cubicBezTo>
                    <a:pt x="25" y="181"/>
                    <a:pt x="72" y="229"/>
                    <a:pt x="120" y="276"/>
                  </a:cubicBezTo>
                  <a:cubicBezTo>
                    <a:pt x="168" y="324"/>
                    <a:pt x="251" y="455"/>
                    <a:pt x="287" y="479"/>
                  </a:cubicBezTo>
                  <a:cubicBezTo>
                    <a:pt x="301" y="500"/>
                    <a:pt x="290" y="505"/>
                    <a:pt x="291" y="505"/>
                  </a:cubicBezTo>
                  <a:cubicBezTo>
                    <a:pt x="292" y="505"/>
                    <a:pt x="299" y="503"/>
                    <a:pt x="322" y="503"/>
                  </a:cubicBezTo>
                  <a:cubicBezTo>
                    <a:pt x="370" y="503"/>
                    <a:pt x="465" y="479"/>
                    <a:pt x="418" y="396"/>
                  </a:cubicBezTo>
                  <a:cubicBezTo>
                    <a:pt x="370" y="300"/>
                    <a:pt x="346" y="205"/>
                    <a:pt x="311" y="110"/>
                  </a:cubicBezTo>
                  <a:cubicBezTo>
                    <a:pt x="279" y="37"/>
                    <a:pt x="248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2" name="Google Shape;20132;p28"/>
            <p:cNvSpPr/>
            <p:nvPr/>
          </p:nvSpPr>
          <p:spPr>
            <a:xfrm>
              <a:off x="3964175" y="1829900"/>
              <a:ext cx="7750" cy="15325"/>
            </a:xfrm>
            <a:custGeom>
              <a:avLst/>
              <a:gdLst/>
              <a:ahLst/>
              <a:cxnLst/>
              <a:rect l="l" t="t" r="r" b="b"/>
              <a:pathLst>
                <a:path w="310" h="613" extrusionOk="0">
                  <a:moveTo>
                    <a:pt x="201" y="0"/>
                  </a:moveTo>
                  <a:cubicBezTo>
                    <a:pt x="173" y="0"/>
                    <a:pt x="143" y="9"/>
                    <a:pt x="131" y="9"/>
                  </a:cubicBezTo>
                  <a:cubicBezTo>
                    <a:pt x="84" y="9"/>
                    <a:pt x="0" y="21"/>
                    <a:pt x="0" y="81"/>
                  </a:cubicBezTo>
                  <a:cubicBezTo>
                    <a:pt x="0" y="140"/>
                    <a:pt x="36" y="247"/>
                    <a:pt x="60" y="319"/>
                  </a:cubicBezTo>
                  <a:cubicBezTo>
                    <a:pt x="72" y="390"/>
                    <a:pt x="131" y="545"/>
                    <a:pt x="155" y="593"/>
                  </a:cubicBezTo>
                  <a:cubicBezTo>
                    <a:pt x="176" y="608"/>
                    <a:pt x="185" y="612"/>
                    <a:pt x="191" y="612"/>
                  </a:cubicBezTo>
                  <a:cubicBezTo>
                    <a:pt x="199" y="612"/>
                    <a:pt x="201" y="604"/>
                    <a:pt x="215" y="604"/>
                  </a:cubicBezTo>
                  <a:cubicBezTo>
                    <a:pt x="239" y="604"/>
                    <a:pt x="274" y="604"/>
                    <a:pt x="298" y="569"/>
                  </a:cubicBezTo>
                  <a:cubicBezTo>
                    <a:pt x="310" y="545"/>
                    <a:pt x="298" y="557"/>
                    <a:pt x="298" y="485"/>
                  </a:cubicBezTo>
                  <a:cubicBezTo>
                    <a:pt x="298" y="402"/>
                    <a:pt x="298" y="128"/>
                    <a:pt x="262" y="45"/>
                  </a:cubicBezTo>
                  <a:cubicBezTo>
                    <a:pt x="256" y="9"/>
                    <a:pt x="230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3" name="Google Shape;20133;p28"/>
            <p:cNvSpPr/>
            <p:nvPr/>
          </p:nvSpPr>
          <p:spPr>
            <a:xfrm>
              <a:off x="3965650" y="1854975"/>
              <a:ext cx="7475" cy="14975"/>
            </a:xfrm>
            <a:custGeom>
              <a:avLst/>
              <a:gdLst/>
              <a:ahLst/>
              <a:cxnLst/>
              <a:rect l="l" t="t" r="r" b="b"/>
              <a:pathLst>
                <a:path w="299" h="599" extrusionOk="0">
                  <a:moveTo>
                    <a:pt x="171" y="1"/>
                  </a:moveTo>
                  <a:cubicBezTo>
                    <a:pt x="103" y="1"/>
                    <a:pt x="1" y="51"/>
                    <a:pt x="1" y="102"/>
                  </a:cubicBezTo>
                  <a:cubicBezTo>
                    <a:pt x="13" y="161"/>
                    <a:pt x="13" y="113"/>
                    <a:pt x="25" y="197"/>
                  </a:cubicBezTo>
                  <a:cubicBezTo>
                    <a:pt x="37" y="268"/>
                    <a:pt x="25" y="506"/>
                    <a:pt x="72" y="566"/>
                  </a:cubicBezTo>
                  <a:cubicBezTo>
                    <a:pt x="92" y="590"/>
                    <a:pt x="95" y="597"/>
                    <a:pt x="96" y="597"/>
                  </a:cubicBezTo>
                  <a:cubicBezTo>
                    <a:pt x="97" y="597"/>
                    <a:pt x="94" y="588"/>
                    <a:pt x="107" y="588"/>
                  </a:cubicBezTo>
                  <a:cubicBezTo>
                    <a:pt x="110" y="588"/>
                    <a:pt x="114" y="588"/>
                    <a:pt x="120" y="590"/>
                  </a:cubicBezTo>
                  <a:cubicBezTo>
                    <a:pt x="126" y="596"/>
                    <a:pt x="136" y="599"/>
                    <a:pt x="146" y="599"/>
                  </a:cubicBezTo>
                  <a:cubicBezTo>
                    <a:pt x="176" y="599"/>
                    <a:pt x="215" y="574"/>
                    <a:pt x="215" y="530"/>
                  </a:cubicBezTo>
                  <a:cubicBezTo>
                    <a:pt x="215" y="483"/>
                    <a:pt x="251" y="411"/>
                    <a:pt x="263" y="352"/>
                  </a:cubicBezTo>
                  <a:cubicBezTo>
                    <a:pt x="275" y="280"/>
                    <a:pt x="299" y="185"/>
                    <a:pt x="299" y="102"/>
                  </a:cubicBezTo>
                  <a:cubicBezTo>
                    <a:pt x="299" y="30"/>
                    <a:pt x="263" y="18"/>
                    <a:pt x="203" y="6"/>
                  </a:cubicBezTo>
                  <a:cubicBezTo>
                    <a:pt x="194" y="3"/>
                    <a:pt x="18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4" name="Google Shape;20134;p28"/>
            <p:cNvSpPr/>
            <p:nvPr/>
          </p:nvSpPr>
          <p:spPr>
            <a:xfrm>
              <a:off x="3957325" y="1806225"/>
              <a:ext cx="9850" cy="12300"/>
            </a:xfrm>
            <a:custGeom>
              <a:avLst/>
              <a:gdLst/>
              <a:ahLst/>
              <a:cxnLst/>
              <a:rect l="l" t="t" r="r" b="b"/>
              <a:pathLst>
                <a:path w="394" h="492" extrusionOk="0">
                  <a:moveTo>
                    <a:pt x="117" y="1"/>
                  </a:moveTo>
                  <a:cubicBezTo>
                    <a:pt x="102" y="1"/>
                    <a:pt x="90" y="4"/>
                    <a:pt x="72" y="16"/>
                  </a:cubicBezTo>
                  <a:cubicBezTo>
                    <a:pt x="48" y="51"/>
                    <a:pt x="1" y="75"/>
                    <a:pt x="13" y="123"/>
                  </a:cubicBezTo>
                  <a:cubicBezTo>
                    <a:pt x="36" y="170"/>
                    <a:pt x="72" y="206"/>
                    <a:pt x="108" y="254"/>
                  </a:cubicBezTo>
                  <a:cubicBezTo>
                    <a:pt x="132" y="301"/>
                    <a:pt x="191" y="444"/>
                    <a:pt x="227" y="480"/>
                  </a:cubicBezTo>
                  <a:cubicBezTo>
                    <a:pt x="233" y="486"/>
                    <a:pt x="235" y="489"/>
                    <a:pt x="235" y="490"/>
                  </a:cubicBezTo>
                  <a:lnTo>
                    <a:pt x="235" y="490"/>
                  </a:lnTo>
                  <a:cubicBezTo>
                    <a:pt x="232" y="489"/>
                    <a:pt x="231" y="488"/>
                    <a:pt x="230" y="488"/>
                  </a:cubicBezTo>
                  <a:lnTo>
                    <a:pt x="230" y="488"/>
                  </a:lnTo>
                  <a:cubicBezTo>
                    <a:pt x="229" y="488"/>
                    <a:pt x="233" y="491"/>
                    <a:pt x="235" y="491"/>
                  </a:cubicBezTo>
                  <a:cubicBezTo>
                    <a:pt x="235" y="491"/>
                    <a:pt x="236" y="491"/>
                    <a:pt x="235" y="490"/>
                  </a:cubicBezTo>
                  <a:lnTo>
                    <a:pt x="235" y="490"/>
                  </a:lnTo>
                  <a:cubicBezTo>
                    <a:pt x="236" y="491"/>
                    <a:pt x="237" y="491"/>
                    <a:pt x="239" y="492"/>
                  </a:cubicBezTo>
                  <a:cubicBezTo>
                    <a:pt x="286" y="492"/>
                    <a:pt x="394" y="492"/>
                    <a:pt x="358" y="408"/>
                  </a:cubicBezTo>
                  <a:cubicBezTo>
                    <a:pt x="334" y="313"/>
                    <a:pt x="334" y="206"/>
                    <a:pt x="310" y="123"/>
                  </a:cubicBezTo>
                  <a:cubicBezTo>
                    <a:pt x="298" y="27"/>
                    <a:pt x="251" y="4"/>
                    <a:pt x="179" y="4"/>
                  </a:cubicBezTo>
                  <a:cubicBezTo>
                    <a:pt x="149" y="4"/>
                    <a:pt x="132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5" name="Google Shape;20135;p28"/>
            <p:cNvSpPr/>
            <p:nvPr/>
          </p:nvSpPr>
          <p:spPr>
            <a:xfrm>
              <a:off x="3932325" y="1874825"/>
              <a:ext cx="8050" cy="17875"/>
            </a:xfrm>
            <a:custGeom>
              <a:avLst/>
              <a:gdLst/>
              <a:ahLst/>
              <a:cxnLst/>
              <a:rect l="l" t="t" r="r" b="b"/>
              <a:pathLst>
                <a:path w="322" h="715" extrusionOk="0">
                  <a:moveTo>
                    <a:pt x="137" y="0"/>
                  </a:moveTo>
                  <a:cubicBezTo>
                    <a:pt x="103" y="0"/>
                    <a:pt x="69" y="11"/>
                    <a:pt x="48" y="46"/>
                  </a:cubicBezTo>
                  <a:cubicBezTo>
                    <a:pt x="36" y="105"/>
                    <a:pt x="36" y="236"/>
                    <a:pt x="24" y="320"/>
                  </a:cubicBezTo>
                  <a:cubicBezTo>
                    <a:pt x="24" y="415"/>
                    <a:pt x="0" y="593"/>
                    <a:pt x="36" y="653"/>
                  </a:cubicBezTo>
                  <a:cubicBezTo>
                    <a:pt x="48" y="712"/>
                    <a:pt x="48" y="677"/>
                    <a:pt x="84" y="701"/>
                  </a:cubicBezTo>
                  <a:cubicBezTo>
                    <a:pt x="98" y="707"/>
                    <a:pt x="115" y="714"/>
                    <a:pt x="132" y="714"/>
                  </a:cubicBezTo>
                  <a:cubicBezTo>
                    <a:pt x="145" y="714"/>
                    <a:pt x="157" y="711"/>
                    <a:pt x="167" y="701"/>
                  </a:cubicBezTo>
                  <a:cubicBezTo>
                    <a:pt x="179" y="665"/>
                    <a:pt x="167" y="665"/>
                    <a:pt x="203" y="593"/>
                  </a:cubicBezTo>
                  <a:cubicBezTo>
                    <a:pt x="215" y="498"/>
                    <a:pt x="322" y="189"/>
                    <a:pt x="322" y="105"/>
                  </a:cubicBezTo>
                  <a:cubicBezTo>
                    <a:pt x="322" y="22"/>
                    <a:pt x="227" y="22"/>
                    <a:pt x="203" y="10"/>
                  </a:cubicBezTo>
                  <a:cubicBezTo>
                    <a:pt x="183" y="5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6" name="Google Shape;20136;p28"/>
            <p:cNvSpPr/>
            <p:nvPr/>
          </p:nvSpPr>
          <p:spPr>
            <a:xfrm>
              <a:off x="3925775" y="1903275"/>
              <a:ext cx="8650" cy="16575"/>
            </a:xfrm>
            <a:custGeom>
              <a:avLst/>
              <a:gdLst/>
              <a:ahLst/>
              <a:cxnLst/>
              <a:rect l="l" t="t" r="r" b="b"/>
              <a:pathLst>
                <a:path w="346" h="663" extrusionOk="0">
                  <a:moveTo>
                    <a:pt x="192" y="1"/>
                  </a:moveTo>
                  <a:cubicBezTo>
                    <a:pt x="124" y="1"/>
                    <a:pt x="51" y="31"/>
                    <a:pt x="60" y="75"/>
                  </a:cubicBezTo>
                  <a:cubicBezTo>
                    <a:pt x="36" y="158"/>
                    <a:pt x="60" y="110"/>
                    <a:pt x="60" y="194"/>
                  </a:cubicBezTo>
                  <a:cubicBezTo>
                    <a:pt x="36" y="289"/>
                    <a:pt x="1" y="551"/>
                    <a:pt x="1" y="634"/>
                  </a:cubicBezTo>
                  <a:cubicBezTo>
                    <a:pt x="1" y="655"/>
                    <a:pt x="1" y="660"/>
                    <a:pt x="2" y="660"/>
                  </a:cubicBezTo>
                  <a:cubicBezTo>
                    <a:pt x="4" y="660"/>
                    <a:pt x="8" y="655"/>
                    <a:pt x="15" y="655"/>
                  </a:cubicBezTo>
                  <a:cubicBezTo>
                    <a:pt x="17" y="655"/>
                    <a:pt x="21" y="656"/>
                    <a:pt x="24" y="658"/>
                  </a:cubicBezTo>
                  <a:cubicBezTo>
                    <a:pt x="32" y="661"/>
                    <a:pt x="42" y="662"/>
                    <a:pt x="53" y="662"/>
                  </a:cubicBezTo>
                  <a:cubicBezTo>
                    <a:pt x="89" y="662"/>
                    <a:pt x="134" y="645"/>
                    <a:pt x="143" y="598"/>
                  </a:cubicBezTo>
                  <a:cubicBezTo>
                    <a:pt x="167" y="539"/>
                    <a:pt x="203" y="491"/>
                    <a:pt x="239" y="420"/>
                  </a:cubicBezTo>
                  <a:cubicBezTo>
                    <a:pt x="262" y="360"/>
                    <a:pt x="310" y="229"/>
                    <a:pt x="322" y="158"/>
                  </a:cubicBezTo>
                  <a:cubicBezTo>
                    <a:pt x="346" y="75"/>
                    <a:pt x="346" y="51"/>
                    <a:pt x="262" y="15"/>
                  </a:cubicBezTo>
                  <a:cubicBezTo>
                    <a:pt x="243" y="5"/>
                    <a:pt x="218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7" name="Google Shape;20137;p28"/>
            <p:cNvSpPr/>
            <p:nvPr/>
          </p:nvSpPr>
          <p:spPr>
            <a:xfrm>
              <a:off x="3936500" y="1845175"/>
              <a:ext cx="7450" cy="15375"/>
            </a:xfrm>
            <a:custGeom>
              <a:avLst/>
              <a:gdLst/>
              <a:ahLst/>
              <a:cxnLst/>
              <a:rect l="l" t="t" r="r" b="b"/>
              <a:pathLst>
                <a:path w="298" h="615" extrusionOk="0">
                  <a:moveTo>
                    <a:pt x="51" y="601"/>
                  </a:moveTo>
                  <a:cubicBezTo>
                    <a:pt x="50" y="604"/>
                    <a:pt x="51" y="607"/>
                    <a:pt x="51" y="607"/>
                  </a:cubicBezTo>
                  <a:cubicBezTo>
                    <a:pt x="51" y="607"/>
                    <a:pt x="52" y="605"/>
                    <a:pt x="51" y="601"/>
                  </a:cubicBezTo>
                  <a:close/>
                  <a:moveTo>
                    <a:pt x="130" y="1"/>
                  </a:moveTo>
                  <a:cubicBezTo>
                    <a:pt x="124" y="1"/>
                    <a:pt x="117" y="2"/>
                    <a:pt x="107" y="5"/>
                  </a:cubicBezTo>
                  <a:cubicBezTo>
                    <a:pt x="60" y="5"/>
                    <a:pt x="36" y="29"/>
                    <a:pt x="12" y="77"/>
                  </a:cubicBezTo>
                  <a:cubicBezTo>
                    <a:pt x="0" y="136"/>
                    <a:pt x="36" y="220"/>
                    <a:pt x="36" y="279"/>
                  </a:cubicBezTo>
                  <a:cubicBezTo>
                    <a:pt x="36" y="351"/>
                    <a:pt x="36" y="529"/>
                    <a:pt x="48" y="577"/>
                  </a:cubicBezTo>
                  <a:cubicBezTo>
                    <a:pt x="50" y="589"/>
                    <a:pt x="51" y="596"/>
                    <a:pt x="51" y="601"/>
                  </a:cubicBezTo>
                  <a:lnTo>
                    <a:pt x="51" y="601"/>
                  </a:lnTo>
                  <a:cubicBezTo>
                    <a:pt x="53" y="596"/>
                    <a:pt x="58" y="589"/>
                    <a:pt x="72" y="589"/>
                  </a:cubicBezTo>
                  <a:cubicBezTo>
                    <a:pt x="94" y="600"/>
                    <a:pt x="128" y="614"/>
                    <a:pt x="157" y="614"/>
                  </a:cubicBezTo>
                  <a:cubicBezTo>
                    <a:pt x="188" y="614"/>
                    <a:pt x="214" y="597"/>
                    <a:pt x="214" y="541"/>
                  </a:cubicBezTo>
                  <a:cubicBezTo>
                    <a:pt x="226" y="434"/>
                    <a:pt x="250" y="315"/>
                    <a:pt x="286" y="208"/>
                  </a:cubicBezTo>
                  <a:cubicBezTo>
                    <a:pt x="298" y="124"/>
                    <a:pt x="286" y="65"/>
                    <a:pt x="214" y="29"/>
                  </a:cubicBezTo>
                  <a:cubicBezTo>
                    <a:pt x="162" y="12"/>
                    <a:pt x="148" y="1"/>
                    <a:pt x="1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8" name="Google Shape;20138;p28"/>
            <p:cNvSpPr/>
            <p:nvPr/>
          </p:nvSpPr>
          <p:spPr>
            <a:xfrm>
              <a:off x="3897500" y="1913550"/>
              <a:ext cx="10750" cy="19925"/>
            </a:xfrm>
            <a:custGeom>
              <a:avLst/>
              <a:gdLst/>
              <a:ahLst/>
              <a:cxnLst/>
              <a:rect l="l" t="t" r="r" b="b"/>
              <a:pathLst>
                <a:path w="430" h="797" extrusionOk="0">
                  <a:moveTo>
                    <a:pt x="245" y="0"/>
                  </a:moveTo>
                  <a:cubicBezTo>
                    <a:pt x="222" y="0"/>
                    <a:pt x="199" y="10"/>
                    <a:pt x="179" y="45"/>
                  </a:cubicBezTo>
                  <a:cubicBezTo>
                    <a:pt x="131" y="104"/>
                    <a:pt x="108" y="259"/>
                    <a:pt x="72" y="354"/>
                  </a:cubicBezTo>
                  <a:cubicBezTo>
                    <a:pt x="60" y="437"/>
                    <a:pt x="0" y="652"/>
                    <a:pt x="12" y="723"/>
                  </a:cubicBezTo>
                  <a:cubicBezTo>
                    <a:pt x="24" y="783"/>
                    <a:pt x="24" y="759"/>
                    <a:pt x="48" y="783"/>
                  </a:cubicBezTo>
                  <a:cubicBezTo>
                    <a:pt x="62" y="790"/>
                    <a:pt x="80" y="796"/>
                    <a:pt x="97" y="796"/>
                  </a:cubicBezTo>
                  <a:cubicBezTo>
                    <a:pt x="109" y="796"/>
                    <a:pt x="121" y="793"/>
                    <a:pt x="131" y="783"/>
                  </a:cubicBezTo>
                  <a:cubicBezTo>
                    <a:pt x="167" y="747"/>
                    <a:pt x="143" y="783"/>
                    <a:pt x="191" y="676"/>
                  </a:cubicBezTo>
                  <a:cubicBezTo>
                    <a:pt x="239" y="568"/>
                    <a:pt x="381" y="295"/>
                    <a:pt x="429" y="128"/>
                  </a:cubicBezTo>
                  <a:cubicBezTo>
                    <a:pt x="429" y="116"/>
                    <a:pt x="370" y="21"/>
                    <a:pt x="322" y="21"/>
                  </a:cubicBezTo>
                  <a:cubicBezTo>
                    <a:pt x="308" y="21"/>
                    <a:pt x="277" y="0"/>
                    <a:pt x="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9" name="Google Shape;20139;p28"/>
            <p:cNvSpPr/>
            <p:nvPr/>
          </p:nvSpPr>
          <p:spPr>
            <a:xfrm>
              <a:off x="3882025" y="1944900"/>
              <a:ext cx="13125" cy="18075"/>
            </a:xfrm>
            <a:custGeom>
              <a:avLst/>
              <a:gdLst/>
              <a:ahLst/>
              <a:cxnLst/>
              <a:rect l="l" t="t" r="r" b="b"/>
              <a:pathLst>
                <a:path w="525" h="723" extrusionOk="0">
                  <a:moveTo>
                    <a:pt x="362" y="0"/>
                  </a:moveTo>
                  <a:cubicBezTo>
                    <a:pt x="302" y="0"/>
                    <a:pt x="241" y="22"/>
                    <a:pt x="227" y="65"/>
                  </a:cubicBezTo>
                  <a:cubicBezTo>
                    <a:pt x="203" y="148"/>
                    <a:pt x="227" y="112"/>
                    <a:pt x="203" y="195"/>
                  </a:cubicBezTo>
                  <a:cubicBezTo>
                    <a:pt x="167" y="291"/>
                    <a:pt x="24" y="588"/>
                    <a:pt x="12" y="660"/>
                  </a:cubicBezTo>
                  <a:cubicBezTo>
                    <a:pt x="2" y="691"/>
                    <a:pt x="0" y="697"/>
                    <a:pt x="4" y="697"/>
                  </a:cubicBezTo>
                  <a:cubicBezTo>
                    <a:pt x="7" y="697"/>
                    <a:pt x="11" y="695"/>
                    <a:pt x="17" y="695"/>
                  </a:cubicBezTo>
                  <a:cubicBezTo>
                    <a:pt x="23" y="695"/>
                    <a:pt x="29" y="697"/>
                    <a:pt x="36" y="707"/>
                  </a:cubicBezTo>
                  <a:cubicBezTo>
                    <a:pt x="50" y="717"/>
                    <a:pt x="69" y="722"/>
                    <a:pt x="89" y="722"/>
                  </a:cubicBezTo>
                  <a:cubicBezTo>
                    <a:pt x="120" y="722"/>
                    <a:pt x="152" y="708"/>
                    <a:pt x="167" y="672"/>
                  </a:cubicBezTo>
                  <a:cubicBezTo>
                    <a:pt x="203" y="600"/>
                    <a:pt x="274" y="553"/>
                    <a:pt x="322" y="481"/>
                  </a:cubicBezTo>
                  <a:cubicBezTo>
                    <a:pt x="381" y="410"/>
                    <a:pt x="465" y="279"/>
                    <a:pt x="500" y="195"/>
                  </a:cubicBezTo>
                  <a:cubicBezTo>
                    <a:pt x="524" y="124"/>
                    <a:pt x="524" y="88"/>
                    <a:pt x="465" y="29"/>
                  </a:cubicBezTo>
                  <a:cubicBezTo>
                    <a:pt x="441" y="10"/>
                    <a:pt x="402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0" name="Google Shape;20140;p28"/>
            <p:cNvSpPr/>
            <p:nvPr/>
          </p:nvSpPr>
          <p:spPr>
            <a:xfrm>
              <a:off x="3909050" y="1880125"/>
              <a:ext cx="8125" cy="17925"/>
            </a:xfrm>
            <a:custGeom>
              <a:avLst/>
              <a:gdLst/>
              <a:ahLst/>
              <a:cxnLst/>
              <a:rect l="l" t="t" r="r" b="b"/>
              <a:pathLst>
                <a:path w="325" h="717" extrusionOk="0">
                  <a:moveTo>
                    <a:pt x="146" y="0"/>
                  </a:moveTo>
                  <a:cubicBezTo>
                    <a:pt x="98" y="24"/>
                    <a:pt x="62" y="36"/>
                    <a:pt x="39" y="96"/>
                  </a:cubicBezTo>
                  <a:cubicBezTo>
                    <a:pt x="27" y="155"/>
                    <a:pt x="39" y="239"/>
                    <a:pt x="39" y="322"/>
                  </a:cubicBezTo>
                  <a:cubicBezTo>
                    <a:pt x="39" y="393"/>
                    <a:pt x="15" y="608"/>
                    <a:pt x="15" y="667"/>
                  </a:cubicBezTo>
                  <a:cubicBezTo>
                    <a:pt x="15" y="677"/>
                    <a:pt x="12" y="682"/>
                    <a:pt x="9" y="683"/>
                  </a:cubicBezTo>
                  <a:lnTo>
                    <a:pt x="9" y="683"/>
                  </a:lnTo>
                  <a:cubicBezTo>
                    <a:pt x="6" y="682"/>
                    <a:pt x="4" y="682"/>
                    <a:pt x="3" y="682"/>
                  </a:cubicBezTo>
                  <a:cubicBezTo>
                    <a:pt x="0" y="682"/>
                    <a:pt x="2" y="684"/>
                    <a:pt x="6" y="684"/>
                  </a:cubicBezTo>
                  <a:cubicBezTo>
                    <a:pt x="7" y="684"/>
                    <a:pt x="8" y="684"/>
                    <a:pt x="9" y="683"/>
                  </a:cubicBezTo>
                  <a:lnTo>
                    <a:pt x="9" y="683"/>
                  </a:lnTo>
                  <a:cubicBezTo>
                    <a:pt x="13" y="685"/>
                    <a:pt x="18" y="687"/>
                    <a:pt x="27" y="691"/>
                  </a:cubicBezTo>
                  <a:cubicBezTo>
                    <a:pt x="49" y="702"/>
                    <a:pt x="80" y="716"/>
                    <a:pt x="109" y="716"/>
                  </a:cubicBezTo>
                  <a:cubicBezTo>
                    <a:pt x="140" y="716"/>
                    <a:pt x="169" y="699"/>
                    <a:pt x="181" y="643"/>
                  </a:cubicBezTo>
                  <a:cubicBezTo>
                    <a:pt x="193" y="524"/>
                    <a:pt x="265" y="381"/>
                    <a:pt x="300" y="274"/>
                  </a:cubicBezTo>
                  <a:cubicBezTo>
                    <a:pt x="324" y="167"/>
                    <a:pt x="312" y="96"/>
                    <a:pt x="253" y="48"/>
                  </a:cubicBezTo>
                  <a:cubicBezTo>
                    <a:pt x="181" y="0"/>
                    <a:pt x="193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1" name="Google Shape;20141;p28"/>
            <p:cNvSpPr/>
            <p:nvPr/>
          </p:nvSpPr>
          <p:spPr>
            <a:xfrm>
              <a:off x="3711750" y="2390875"/>
              <a:ext cx="70275" cy="165550"/>
            </a:xfrm>
            <a:custGeom>
              <a:avLst/>
              <a:gdLst/>
              <a:ahLst/>
              <a:cxnLst/>
              <a:rect l="l" t="t" r="r" b="b"/>
              <a:pathLst>
                <a:path w="2811" h="6622" extrusionOk="0">
                  <a:moveTo>
                    <a:pt x="931" y="1"/>
                  </a:moveTo>
                  <a:cubicBezTo>
                    <a:pt x="916" y="1"/>
                    <a:pt x="903" y="5"/>
                    <a:pt x="894" y="13"/>
                  </a:cubicBezTo>
                  <a:lnTo>
                    <a:pt x="858" y="37"/>
                  </a:lnTo>
                  <a:lnTo>
                    <a:pt x="834" y="97"/>
                  </a:lnTo>
                  <a:cubicBezTo>
                    <a:pt x="799" y="156"/>
                    <a:pt x="775" y="275"/>
                    <a:pt x="739" y="347"/>
                  </a:cubicBezTo>
                  <a:cubicBezTo>
                    <a:pt x="715" y="430"/>
                    <a:pt x="703" y="549"/>
                    <a:pt x="668" y="621"/>
                  </a:cubicBezTo>
                  <a:cubicBezTo>
                    <a:pt x="644" y="704"/>
                    <a:pt x="596" y="799"/>
                    <a:pt x="561" y="883"/>
                  </a:cubicBezTo>
                  <a:cubicBezTo>
                    <a:pt x="537" y="978"/>
                    <a:pt x="489" y="1061"/>
                    <a:pt x="465" y="1156"/>
                  </a:cubicBezTo>
                  <a:lnTo>
                    <a:pt x="370" y="1430"/>
                  </a:lnTo>
                  <a:cubicBezTo>
                    <a:pt x="346" y="1514"/>
                    <a:pt x="299" y="1597"/>
                    <a:pt x="263" y="1692"/>
                  </a:cubicBezTo>
                  <a:lnTo>
                    <a:pt x="180" y="1966"/>
                  </a:lnTo>
                  <a:cubicBezTo>
                    <a:pt x="144" y="2049"/>
                    <a:pt x="132" y="2157"/>
                    <a:pt x="120" y="2240"/>
                  </a:cubicBezTo>
                  <a:cubicBezTo>
                    <a:pt x="108" y="2335"/>
                    <a:pt x="84" y="2442"/>
                    <a:pt x="72" y="2526"/>
                  </a:cubicBezTo>
                  <a:cubicBezTo>
                    <a:pt x="60" y="2621"/>
                    <a:pt x="49" y="2716"/>
                    <a:pt x="25" y="2811"/>
                  </a:cubicBezTo>
                  <a:cubicBezTo>
                    <a:pt x="13" y="2907"/>
                    <a:pt x="1" y="3002"/>
                    <a:pt x="1" y="3109"/>
                  </a:cubicBezTo>
                  <a:cubicBezTo>
                    <a:pt x="1" y="3204"/>
                    <a:pt x="13" y="3300"/>
                    <a:pt x="13" y="3407"/>
                  </a:cubicBezTo>
                  <a:lnTo>
                    <a:pt x="13" y="3704"/>
                  </a:lnTo>
                  <a:cubicBezTo>
                    <a:pt x="13" y="3800"/>
                    <a:pt x="25" y="3895"/>
                    <a:pt x="49" y="4002"/>
                  </a:cubicBezTo>
                  <a:cubicBezTo>
                    <a:pt x="60" y="4097"/>
                    <a:pt x="49" y="4192"/>
                    <a:pt x="60" y="4300"/>
                  </a:cubicBezTo>
                  <a:cubicBezTo>
                    <a:pt x="72" y="4395"/>
                    <a:pt x="120" y="4490"/>
                    <a:pt x="144" y="4573"/>
                  </a:cubicBezTo>
                  <a:cubicBezTo>
                    <a:pt x="180" y="4669"/>
                    <a:pt x="191" y="4776"/>
                    <a:pt x="239" y="4859"/>
                  </a:cubicBezTo>
                  <a:cubicBezTo>
                    <a:pt x="263" y="4954"/>
                    <a:pt x="322" y="5038"/>
                    <a:pt x="370" y="5133"/>
                  </a:cubicBezTo>
                  <a:cubicBezTo>
                    <a:pt x="418" y="5216"/>
                    <a:pt x="465" y="5312"/>
                    <a:pt x="525" y="5383"/>
                  </a:cubicBezTo>
                  <a:cubicBezTo>
                    <a:pt x="584" y="5466"/>
                    <a:pt x="644" y="5550"/>
                    <a:pt x="703" y="5621"/>
                  </a:cubicBezTo>
                  <a:cubicBezTo>
                    <a:pt x="763" y="5693"/>
                    <a:pt x="834" y="5752"/>
                    <a:pt x="906" y="5824"/>
                  </a:cubicBezTo>
                  <a:cubicBezTo>
                    <a:pt x="977" y="5907"/>
                    <a:pt x="1025" y="5990"/>
                    <a:pt x="1096" y="6062"/>
                  </a:cubicBezTo>
                  <a:cubicBezTo>
                    <a:pt x="1180" y="6121"/>
                    <a:pt x="1263" y="6169"/>
                    <a:pt x="1358" y="6228"/>
                  </a:cubicBezTo>
                  <a:cubicBezTo>
                    <a:pt x="1442" y="6288"/>
                    <a:pt x="1513" y="6336"/>
                    <a:pt x="1608" y="6383"/>
                  </a:cubicBezTo>
                  <a:cubicBezTo>
                    <a:pt x="1692" y="6419"/>
                    <a:pt x="1799" y="6443"/>
                    <a:pt x="1894" y="6467"/>
                  </a:cubicBezTo>
                  <a:cubicBezTo>
                    <a:pt x="1977" y="6502"/>
                    <a:pt x="2085" y="6514"/>
                    <a:pt x="2168" y="6526"/>
                  </a:cubicBezTo>
                  <a:cubicBezTo>
                    <a:pt x="2263" y="6538"/>
                    <a:pt x="2370" y="6621"/>
                    <a:pt x="2454" y="6621"/>
                  </a:cubicBezTo>
                  <a:cubicBezTo>
                    <a:pt x="2549" y="6621"/>
                    <a:pt x="2644" y="6621"/>
                    <a:pt x="2727" y="6586"/>
                  </a:cubicBezTo>
                  <a:cubicBezTo>
                    <a:pt x="2811" y="6574"/>
                    <a:pt x="2799" y="6526"/>
                    <a:pt x="2799" y="6490"/>
                  </a:cubicBezTo>
                  <a:cubicBezTo>
                    <a:pt x="2811" y="6443"/>
                    <a:pt x="2799" y="6371"/>
                    <a:pt x="2727" y="6348"/>
                  </a:cubicBezTo>
                  <a:cubicBezTo>
                    <a:pt x="2717" y="6346"/>
                    <a:pt x="2705" y="6345"/>
                    <a:pt x="2694" y="6345"/>
                  </a:cubicBezTo>
                  <a:cubicBezTo>
                    <a:pt x="2648" y="6345"/>
                    <a:pt x="2597" y="6356"/>
                    <a:pt x="2549" y="6356"/>
                  </a:cubicBezTo>
                  <a:cubicBezTo>
                    <a:pt x="2528" y="6356"/>
                    <a:pt x="2508" y="6354"/>
                    <a:pt x="2489" y="6348"/>
                  </a:cubicBezTo>
                  <a:cubicBezTo>
                    <a:pt x="2454" y="6342"/>
                    <a:pt x="2409" y="6342"/>
                    <a:pt x="2361" y="6342"/>
                  </a:cubicBezTo>
                  <a:cubicBezTo>
                    <a:pt x="2314" y="6342"/>
                    <a:pt x="2263" y="6342"/>
                    <a:pt x="2216" y="6336"/>
                  </a:cubicBezTo>
                  <a:cubicBezTo>
                    <a:pt x="2132" y="6324"/>
                    <a:pt x="2061" y="6276"/>
                    <a:pt x="1965" y="6252"/>
                  </a:cubicBezTo>
                  <a:cubicBezTo>
                    <a:pt x="1882" y="6217"/>
                    <a:pt x="1799" y="6193"/>
                    <a:pt x="1727" y="6145"/>
                  </a:cubicBezTo>
                  <a:cubicBezTo>
                    <a:pt x="1656" y="6097"/>
                    <a:pt x="1561" y="6074"/>
                    <a:pt x="1489" y="6026"/>
                  </a:cubicBezTo>
                  <a:cubicBezTo>
                    <a:pt x="1418" y="5978"/>
                    <a:pt x="1334" y="5919"/>
                    <a:pt x="1287" y="5859"/>
                  </a:cubicBezTo>
                  <a:cubicBezTo>
                    <a:pt x="1203" y="5800"/>
                    <a:pt x="1144" y="5740"/>
                    <a:pt x="1084" y="5681"/>
                  </a:cubicBezTo>
                  <a:cubicBezTo>
                    <a:pt x="1025" y="5621"/>
                    <a:pt x="942" y="5574"/>
                    <a:pt x="882" y="5502"/>
                  </a:cubicBezTo>
                  <a:cubicBezTo>
                    <a:pt x="822" y="5431"/>
                    <a:pt x="775" y="5359"/>
                    <a:pt x="727" y="5276"/>
                  </a:cubicBezTo>
                  <a:cubicBezTo>
                    <a:pt x="692" y="5205"/>
                    <a:pt x="632" y="5133"/>
                    <a:pt x="584" y="5038"/>
                  </a:cubicBezTo>
                  <a:cubicBezTo>
                    <a:pt x="537" y="4954"/>
                    <a:pt x="489" y="4871"/>
                    <a:pt x="465" y="4788"/>
                  </a:cubicBezTo>
                  <a:cubicBezTo>
                    <a:pt x="430" y="4704"/>
                    <a:pt x="418" y="4609"/>
                    <a:pt x="394" y="4526"/>
                  </a:cubicBezTo>
                  <a:cubicBezTo>
                    <a:pt x="358" y="4431"/>
                    <a:pt x="358" y="4347"/>
                    <a:pt x="334" y="4252"/>
                  </a:cubicBezTo>
                  <a:cubicBezTo>
                    <a:pt x="311" y="4157"/>
                    <a:pt x="275" y="4073"/>
                    <a:pt x="251" y="3978"/>
                  </a:cubicBezTo>
                  <a:cubicBezTo>
                    <a:pt x="239" y="3895"/>
                    <a:pt x="227" y="3811"/>
                    <a:pt x="227" y="3704"/>
                  </a:cubicBezTo>
                  <a:cubicBezTo>
                    <a:pt x="227" y="3609"/>
                    <a:pt x="251" y="3526"/>
                    <a:pt x="251" y="3419"/>
                  </a:cubicBezTo>
                  <a:cubicBezTo>
                    <a:pt x="251" y="3335"/>
                    <a:pt x="239" y="3240"/>
                    <a:pt x="239" y="3133"/>
                  </a:cubicBezTo>
                  <a:cubicBezTo>
                    <a:pt x="239" y="3049"/>
                    <a:pt x="287" y="2954"/>
                    <a:pt x="299" y="2871"/>
                  </a:cubicBezTo>
                  <a:cubicBezTo>
                    <a:pt x="311" y="2776"/>
                    <a:pt x="287" y="2692"/>
                    <a:pt x="311" y="2585"/>
                  </a:cubicBezTo>
                  <a:cubicBezTo>
                    <a:pt x="334" y="2478"/>
                    <a:pt x="358" y="2442"/>
                    <a:pt x="394" y="2299"/>
                  </a:cubicBezTo>
                  <a:cubicBezTo>
                    <a:pt x="418" y="2180"/>
                    <a:pt x="489" y="1906"/>
                    <a:pt x="525" y="1787"/>
                  </a:cubicBezTo>
                  <a:cubicBezTo>
                    <a:pt x="549" y="1668"/>
                    <a:pt x="572" y="1609"/>
                    <a:pt x="596" y="1514"/>
                  </a:cubicBezTo>
                  <a:lnTo>
                    <a:pt x="692" y="1252"/>
                  </a:lnTo>
                  <a:lnTo>
                    <a:pt x="775" y="978"/>
                  </a:lnTo>
                  <a:cubicBezTo>
                    <a:pt x="811" y="894"/>
                    <a:pt x="822" y="799"/>
                    <a:pt x="870" y="716"/>
                  </a:cubicBezTo>
                  <a:cubicBezTo>
                    <a:pt x="894" y="621"/>
                    <a:pt x="953" y="561"/>
                    <a:pt x="989" y="478"/>
                  </a:cubicBezTo>
                  <a:lnTo>
                    <a:pt x="989" y="454"/>
                  </a:lnTo>
                  <a:cubicBezTo>
                    <a:pt x="989" y="430"/>
                    <a:pt x="1013" y="359"/>
                    <a:pt x="1025" y="311"/>
                  </a:cubicBezTo>
                  <a:cubicBezTo>
                    <a:pt x="1049" y="263"/>
                    <a:pt x="1073" y="204"/>
                    <a:pt x="1073" y="156"/>
                  </a:cubicBezTo>
                  <a:cubicBezTo>
                    <a:pt x="1073" y="109"/>
                    <a:pt x="1073" y="132"/>
                    <a:pt x="1061" y="73"/>
                  </a:cubicBezTo>
                  <a:cubicBezTo>
                    <a:pt x="1043" y="37"/>
                    <a:pt x="977" y="1"/>
                    <a:pt x="9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2" name="Google Shape;20142;p28"/>
            <p:cNvSpPr/>
            <p:nvPr/>
          </p:nvSpPr>
          <p:spPr>
            <a:xfrm>
              <a:off x="3784400" y="2418450"/>
              <a:ext cx="75025" cy="161200"/>
            </a:xfrm>
            <a:custGeom>
              <a:avLst/>
              <a:gdLst/>
              <a:ahLst/>
              <a:cxnLst/>
              <a:rect l="l" t="t" r="r" b="b"/>
              <a:pathLst>
                <a:path w="3001" h="6448" extrusionOk="0">
                  <a:moveTo>
                    <a:pt x="985" y="0"/>
                  </a:moveTo>
                  <a:cubicBezTo>
                    <a:pt x="977" y="0"/>
                    <a:pt x="970" y="2"/>
                    <a:pt x="964" y="6"/>
                  </a:cubicBezTo>
                  <a:cubicBezTo>
                    <a:pt x="941" y="24"/>
                    <a:pt x="941" y="24"/>
                    <a:pt x="942" y="24"/>
                  </a:cubicBezTo>
                  <a:cubicBezTo>
                    <a:pt x="944" y="24"/>
                    <a:pt x="947" y="24"/>
                    <a:pt x="929" y="41"/>
                  </a:cubicBezTo>
                  <a:lnTo>
                    <a:pt x="905" y="101"/>
                  </a:lnTo>
                  <a:cubicBezTo>
                    <a:pt x="869" y="137"/>
                    <a:pt x="834" y="280"/>
                    <a:pt x="786" y="351"/>
                  </a:cubicBezTo>
                  <a:cubicBezTo>
                    <a:pt x="738" y="422"/>
                    <a:pt x="726" y="530"/>
                    <a:pt x="679" y="613"/>
                  </a:cubicBezTo>
                  <a:cubicBezTo>
                    <a:pt x="631" y="708"/>
                    <a:pt x="607" y="792"/>
                    <a:pt x="560" y="875"/>
                  </a:cubicBezTo>
                  <a:cubicBezTo>
                    <a:pt x="512" y="958"/>
                    <a:pt x="476" y="1030"/>
                    <a:pt x="441" y="1125"/>
                  </a:cubicBezTo>
                  <a:cubicBezTo>
                    <a:pt x="417" y="1208"/>
                    <a:pt x="381" y="1304"/>
                    <a:pt x="333" y="1387"/>
                  </a:cubicBezTo>
                  <a:cubicBezTo>
                    <a:pt x="310" y="1482"/>
                    <a:pt x="262" y="1565"/>
                    <a:pt x="238" y="1661"/>
                  </a:cubicBezTo>
                  <a:lnTo>
                    <a:pt x="143" y="1923"/>
                  </a:lnTo>
                  <a:cubicBezTo>
                    <a:pt x="119" y="2018"/>
                    <a:pt x="95" y="2125"/>
                    <a:pt x="83" y="2208"/>
                  </a:cubicBezTo>
                  <a:cubicBezTo>
                    <a:pt x="72" y="2304"/>
                    <a:pt x="60" y="2399"/>
                    <a:pt x="36" y="2494"/>
                  </a:cubicBezTo>
                  <a:cubicBezTo>
                    <a:pt x="24" y="2601"/>
                    <a:pt x="12" y="2685"/>
                    <a:pt x="12" y="2792"/>
                  </a:cubicBezTo>
                  <a:cubicBezTo>
                    <a:pt x="12" y="2899"/>
                    <a:pt x="0" y="2982"/>
                    <a:pt x="0" y="3089"/>
                  </a:cubicBezTo>
                  <a:cubicBezTo>
                    <a:pt x="0" y="3197"/>
                    <a:pt x="24" y="3280"/>
                    <a:pt x="36" y="3387"/>
                  </a:cubicBezTo>
                  <a:cubicBezTo>
                    <a:pt x="36" y="3494"/>
                    <a:pt x="36" y="3578"/>
                    <a:pt x="60" y="3685"/>
                  </a:cubicBezTo>
                  <a:cubicBezTo>
                    <a:pt x="72" y="3792"/>
                    <a:pt x="83" y="3875"/>
                    <a:pt x="95" y="3971"/>
                  </a:cubicBezTo>
                  <a:cubicBezTo>
                    <a:pt x="119" y="4066"/>
                    <a:pt x="119" y="4161"/>
                    <a:pt x="143" y="4268"/>
                  </a:cubicBezTo>
                  <a:cubicBezTo>
                    <a:pt x="179" y="4363"/>
                    <a:pt x="214" y="4447"/>
                    <a:pt x="250" y="4542"/>
                  </a:cubicBezTo>
                  <a:cubicBezTo>
                    <a:pt x="274" y="4637"/>
                    <a:pt x="310" y="4744"/>
                    <a:pt x="357" y="4828"/>
                  </a:cubicBezTo>
                  <a:cubicBezTo>
                    <a:pt x="393" y="4923"/>
                    <a:pt x="441" y="5006"/>
                    <a:pt x="500" y="5078"/>
                  </a:cubicBezTo>
                  <a:cubicBezTo>
                    <a:pt x="548" y="5173"/>
                    <a:pt x="607" y="5245"/>
                    <a:pt x="667" y="5340"/>
                  </a:cubicBezTo>
                  <a:cubicBezTo>
                    <a:pt x="726" y="5411"/>
                    <a:pt x="798" y="5483"/>
                    <a:pt x="857" y="5554"/>
                  </a:cubicBezTo>
                  <a:cubicBezTo>
                    <a:pt x="929" y="5637"/>
                    <a:pt x="1012" y="5673"/>
                    <a:pt x="1084" y="5756"/>
                  </a:cubicBezTo>
                  <a:cubicBezTo>
                    <a:pt x="1155" y="5816"/>
                    <a:pt x="1203" y="5911"/>
                    <a:pt x="1286" y="5971"/>
                  </a:cubicBezTo>
                  <a:cubicBezTo>
                    <a:pt x="1369" y="6030"/>
                    <a:pt x="1453" y="6078"/>
                    <a:pt x="1548" y="6126"/>
                  </a:cubicBezTo>
                  <a:lnTo>
                    <a:pt x="1810" y="6257"/>
                  </a:lnTo>
                  <a:cubicBezTo>
                    <a:pt x="1905" y="6304"/>
                    <a:pt x="2000" y="6304"/>
                    <a:pt x="2096" y="6328"/>
                  </a:cubicBezTo>
                  <a:cubicBezTo>
                    <a:pt x="2179" y="6364"/>
                    <a:pt x="2286" y="6364"/>
                    <a:pt x="2381" y="6376"/>
                  </a:cubicBezTo>
                  <a:cubicBezTo>
                    <a:pt x="2465" y="6388"/>
                    <a:pt x="2572" y="6447"/>
                    <a:pt x="2655" y="6447"/>
                  </a:cubicBezTo>
                  <a:cubicBezTo>
                    <a:pt x="2750" y="6447"/>
                    <a:pt x="2858" y="6435"/>
                    <a:pt x="2917" y="6423"/>
                  </a:cubicBezTo>
                  <a:cubicBezTo>
                    <a:pt x="2989" y="6423"/>
                    <a:pt x="2977" y="6376"/>
                    <a:pt x="2989" y="6340"/>
                  </a:cubicBezTo>
                  <a:cubicBezTo>
                    <a:pt x="3000" y="6292"/>
                    <a:pt x="2989" y="6221"/>
                    <a:pt x="2917" y="6197"/>
                  </a:cubicBezTo>
                  <a:cubicBezTo>
                    <a:pt x="2906" y="6195"/>
                    <a:pt x="2895" y="6195"/>
                    <a:pt x="2883" y="6195"/>
                  </a:cubicBezTo>
                  <a:cubicBezTo>
                    <a:pt x="2838" y="6195"/>
                    <a:pt x="2786" y="6205"/>
                    <a:pt x="2739" y="6205"/>
                  </a:cubicBezTo>
                  <a:cubicBezTo>
                    <a:pt x="2718" y="6205"/>
                    <a:pt x="2698" y="6203"/>
                    <a:pt x="2679" y="6197"/>
                  </a:cubicBezTo>
                  <a:cubicBezTo>
                    <a:pt x="2615" y="6197"/>
                    <a:pt x="2557" y="6208"/>
                    <a:pt x="2497" y="6208"/>
                  </a:cubicBezTo>
                  <a:cubicBezTo>
                    <a:pt x="2467" y="6208"/>
                    <a:pt x="2437" y="6205"/>
                    <a:pt x="2405" y="6197"/>
                  </a:cubicBezTo>
                  <a:cubicBezTo>
                    <a:pt x="2322" y="6185"/>
                    <a:pt x="2250" y="6137"/>
                    <a:pt x="2155" y="6114"/>
                  </a:cubicBezTo>
                  <a:cubicBezTo>
                    <a:pt x="2072" y="6078"/>
                    <a:pt x="1988" y="6054"/>
                    <a:pt x="1905" y="6018"/>
                  </a:cubicBezTo>
                  <a:cubicBezTo>
                    <a:pt x="1810" y="5995"/>
                    <a:pt x="1738" y="5959"/>
                    <a:pt x="1667" y="5923"/>
                  </a:cubicBezTo>
                  <a:cubicBezTo>
                    <a:pt x="1596" y="5876"/>
                    <a:pt x="1512" y="5816"/>
                    <a:pt x="1441" y="5768"/>
                  </a:cubicBezTo>
                  <a:cubicBezTo>
                    <a:pt x="1369" y="5709"/>
                    <a:pt x="1310" y="5649"/>
                    <a:pt x="1238" y="5590"/>
                  </a:cubicBezTo>
                  <a:cubicBezTo>
                    <a:pt x="1155" y="5530"/>
                    <a:pt x="1084" y="5483"/>
                    <a:pt x="1024" y="5423"/>
                  </a:cubicBezTo>
                  <a:cubicBezTo>
                    <a:pt x="964" y="5352"/>
                    <a:pt x="917" y="5280"/>
                    <a:pt x="857" y="5209"/>
                  </a:cubicBezTo>
                  <a:cubicBezTo>
                    <a:pt x="798" y="5125"/>
                    <a:pt x="738" y="5066"/>
                    <a:pt x="703" y="4983"/>
                  </a:cubicBezTo>
                  <a:cubicBezTo>
                    <a:pt x="655" y="4911"/>
                    <a:pt x="607" y="4816"/>
                    <a:pt x="560" y="4744"/>
                  </a:cubicBezTo>
                  <a:cubicBezTo>
                    <a:pt x="524" y="4649"/>
                    <a:pt x="500" y="4566"/>
                    <a:pt x="476" y="4471"/>
                  </a:cubicBezTo>
                  <a:cubicBezTo>
                    <a:pt x="441" y="4387"/>
                    <a:pt x="429" y="4292"/>
                    <a:pt x="405" y="4209"/>
                  </a:cubicBezTo>
                  <a:cubicBezTo>
                    <a:pt x="369" y="4113"/>
                    <a:pt x="322" y="4042"/>
                    <a:pt x="310" y="3935"/>
                  </a:cubicBezTo>
                  <a:cubicBezTo>
                    <a:pt x="298" y="3851"/>
                    <a:pt x="262" y="3756"/>
                    <a:pt x="262" y="3673"/>
                  </a:cubicBezTo>
                  <a:cubicBezTo>
                    <a:pt x="250" y="3578"/>
                    <a:pt x="286" y="3494"/>
                    <a:pt x="286" y="3387"/>
                  </a:cubicBezTo>
                  <a:cubicBezTo>
                    <a:pt x="286" y="3292"/>
                    <a:pt x="250" y="3209"/>
                    <a:pt x="250" y="3101"/>
                  </a:cubicBezTo>
                  <a:cubicBezTo>
                    <a:pt x="250" y="3018"/>
                    <a:pt x="286" y="2923"/>
                    <a:pt x="298" y="2828"/>
                  </a:cubicBezTo>
                  <a:cubicBezTo>
                    <a:pt x="298" y="2732"/>
                    <a:pt x="274" y="2625"/>
                    <a:pt x="298" y="2542"/>
                  </a:cubicBezTo>
                  <a:cubicBezTo>
                    <a:pt x="310" y="2447"/>
                    <a:pt x="333" y="2363"/>
                    <a:pt x="369" y="2268"/>
                  </a:cubicBezTo>
                  <a:cubicBezTo>
                    <a:pt x="381" y="2185"/>
                    <a:pt x="417" y="2089"/>
                    <a:pt x="429" y="2006"/>
                  </a:cubicBezTo>
                  <a:cubicBezTo>
                    <a:pt x="464" y="1911"/>
                    <a:pt x="476" y="1827"/>
                    <a:pt x="500" y="1732"/>
                  </a:cubicBezTo>
                  <a:cubicBezTo>
                    <a:pt x="536" y="1649"/>
                    <a:pt x="548" y="1554"/>
                    <a:pt x="572" y="1470"/>
                  </a:cubicBezTo>
                  <a:cubicBezTo>
                    <a:pt x="607" y="1375"/>
                    <a:pt x="631" y="1292"/>
                    <a:pt x="679" y="1220"/>
                  </a:cubicBezTo>
                  <a:cubicBezTo>
                    <a:pt x="714" y="1125"/>
                    <a:pt x="762" y="1042"/>
                    <a:pt x="786" y="958"/>
                  </a:cubicBezTo>
                  <a:lnTo>
                    <a:pt x="881" y="696"/>
                  </a:lnTo>
                  <a:cubicBezTo>
                    <a:pt x="917" y="601"/>
                    <a:pt x="976" y="565"/>
                    <a:pt x="1012" y="470"/>
                  </a:cubicBezTo>
                  <a:lnTo>
                    <a:pt x="1012" y="458"/>
                  </a:lnTo>
                  <a:cubicBezTo>
                    <a:pt x="1024" y="422"/>
                    <a:pt x="1060" y="351"/>
                    <a:pt x="1072" y="303"/>
                  </a:cubicBezTo>
                  <a:cubicBezTo>
                    <a:pt x="1084" y="256"/>
                    <a:pt x="1131" y="220"/>
                    <a:pt x="1131" y="172"/>
                  </a:cubicBezTo>
                  <a:cubicBezTo>
                    <a:pt x="1143" y="125"/>
                    <a:pt x="1131" y="149"/>
                    <a:pt x="1107" y="77"/>
                  </a:cubicBezTo>
                  <a:cubicBezTo>
                    <a:pt x="1097" y="47"/>
                    <a:pt x="1028" y="0"/>
                    <a:pt x="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3" name="Google Shape;20143;p28"/>
            <p:cNvSpPr/>
            <p:nvPr/>
          </p:nvSpPr>
          <p:spPr>
            <a:xfrm>
              <a:off x="3869225" y="2458600"/>
              <a:ext cx="55675" cy="167375"/>
            </a:xfrm>
            <a:custGeom>
              <a:avLst/>
              <a:gdLst/>
              <a:ahLst/>
              <a:cxnLst/>
              <a:rect l="l" t="t" r="r" b="b"/>
              <a:pathLst>
                <a:path w="2227" h="6695" extrusionOk="0">
                  <a:moveTo>
                    <a:pt x="1171" y="1"/>
                  </a:moveTo>
                  <a:cubicBezTo>
                    <a:pt x="1141" y="1"/>
                    <a:pt x="1111" y="10"/>
                    <a:pt x="1096" y="31"/>
                  </a:cubicBezTo>
                  <a:cubicBezTo>
                    <a:pt x="1084" y="43"/>
                    <a:pt x="1084" y="43"/>
                    <a:pt x="1085" y="43"/>
                  </a:cubicBezTo>
                  <a:cubicBezTo>
                    <a:pt x="1087" y="43"/>
                    <a:pt x="1090" y="43"/>
                    <a:pt x="1084" y="55"/>
                  </a:cubicBezTo>
                  <a:cubicBezTo>
                    <a:pt x="1072" y="79"/>
                    <a:pt x="1084" y="55"/>
                    <a:pt x="1072" y="114"/>
                  </a:cubicBezTo>
                  <a:cubicBezTo>
                    <a:pt x="1048" y="174"/>
                    <a:pt x="1036" y="293"/>
                    <a:pt x="1024" y="364"/>
                  </a:cubicBezTo>
                  <a:cubicBezTo>
                    <a:pt x="1012" y="436"/>
                    <a:pt x="1012" y="543"/>
                    <a:pt x="977" y="638"/>
                  </a:cubicBezTo>
                  <a:cubicBezTo>
                    <a:pt x="953" y="721"/>
                    <a:pt x="917" y="805"/>
                    <a:pt x="893" y="888"/>
                  </a:cubicBezTo>
                  <a:cubicBezTo>
                    <a:pt x="858" y="972"/>
                    <a:pt x="822" y="1055"/>
                    <a:pt x="786" y="1138"/>
                  </a:cubicBezTo>
                  <a:cubicBezTo>
                    <a:pt x="750" y="1233"/>
                    <a:pt x="727" y="1305"/>
                    <a:pt x="691" y="1388"/>
                  </a:cubicBezTo>
                  <a:cubicBezTo>
                    <a:pt x="667" y="1483"/>
                    <a:pt x="619" y="1555"/>
                    <a:pt x="596" y="1650"/>
                  </a:cubicBezTo>
                  <a:cubicBezTo>
                    <a:pt x="560" y="1734"/>
                    <a:pt x="512" y="1781"/>
                    <a:pt x="489" y="1900"/>
                  </a:cubicBezTo>
                  <a:cubicBezTo>
                    <a:pt x="441" y="2019"/>
                    <a:pt x="358" y="2281"/>
                    <a:pt x="322" y="2400"/>
                  </a:cubicBezTo>
                  <a:cubicBezTo>
                    <a:pt x="274" y="2519"/>
                    <a:pt x="262" y="2579"/>
                    <a:pt x="238" y="2674"/>
                  </a:cubicBezTo>
                  <a:cubicBezTo>
                    <a:pt x="203" y="2781"/>
                    <a:pt x="179" y="2853"/>
                    <a:pt x="155" y="2936"/>
                  </a:cubicBezTo>
                  <a:cubicBezTo>
                    <a:pt x="143" y="3031"/>
                    <a:pt x="143" y="3138"/>
                    <a:pt x="131" y="3222"/>
                  </a:cubicBezTo>
                  <a:cubicBezTo>
                    <a:pt x="119" y="3317"/>
                    <a:pt x="84" y="3400"/>
                    <a:pt x="72" y="3508"/>
                  </a:cubicBezTo>
                  <a:cubicBezTo>
                    <a:pt x="60" y="3591"/>
                    <a:pt x="60" y="3698"/>
                    <a:pt x="36" y="3793"/>
                  </a:cubicBezTo>
                  <a:cubicBezTo>
                    <a:pt x="36" y="3877"/>
                    <a:pt x="0" y="3984"/>
                    <a:pt x="0" y="4067"/>
                  </a:cubicBezTo>
                  <a:cubicBezTo>
                    <a:pt x="0" y="4162"/>
                    <a:pt x="12" y="4270"/>
                    <a:pt x="24" y="4353"/>
                  </a:cubicBezTo>
                  <a:cubicBezTo>
                    <a:pt x="36" y="4448"/>
                    <a:pt x="36" y="4543"/>
                    <a:pt x="60" y="4639"/>
                  </a:cubicBezTo>
                  <a:cubicBezTo>
                    <a:pt x="72" y="4722"/>
                    <a:pt x="96" y="4817"/>
                    <a:pt x="131" y="4924"/>
                  </a:cubicBezTo>
                  <a:cubicBezTo>
                    <a:pt x="155" y="5008"/>
                    <a:pt x="191" y="5103"/>
                    <a:pt x="238" y="5186"/>
                  </a:cubicBezTo>
                  <a:cubicBezTo>
                    <a:pt x="274" y="5282"/>
                    <a:pt x="322" y="5353"/>
                    <a:pt x="369" y="5436"/>
                  </a:cubicBezTo>
                  <a:cubicBezTo>
                    <a:pt x="417" y="5532"/>
                    <a:pt x="489" y="5591"/>
                    <a:pt x="548" y="5663"/>
                  </a:cubicBezTo>
                  <a:cubicBezTo>
                    <a:pt x="608" y="5734"/>
                    <a:pt x="643" y="5841"/>
                    <a:pt x="691" y="5913"/>
                  </a:cubicBezTo>
                  <a:cubicBezTo>
                    <a:pt x="750" y="5996"/>
                    <a:pt x="846" y="6055"/>
                    <a:pt x="917" y="6115"/>
                  </a:cubicBezTo>
                  <a:lnTo>
                    <a:pt x="1143" y="6294"/>
                  </a:lnTo>
                  <a:cubicBezTo>
                    <a:pt x="1215" y="6353"/>
                    <a:pt x="1310" y="6377"/>
                    <a:pt x="1393" y="6425"/>
                  </a:cubicBezTo>
                  <a:cubicBezTo>
                    <a:pt x="1489" y="6472"/>
                    <a:pt x="1572" y="6496"/>
                    <a:pt x="1667" y="6532"/>
                  </a:cubicBezTo>
                  <a:cubicBezTo>
                    <a:pt x="1751" y="6556"/>
                    <a:pt x="1834" y="6651"/>
                    <a:pt x="1917" y="6663"/>
                  </a:cubicBezTo>
                  <a:cubicBezTo>
                    <a:pt x="1972" y="6672"/>
                    <a:pt x="2053" y="6695"/>
                    <a:pt x="2116" y="6695"/>
                  </a:cubicBezTo>
                  <a:cubicBezTo>
                    <a:pt x="2135" y="6695"/>
                    <a:pt x="2153" y="6692"/>
                    <a:pt x="2167" y="6687"/>
                  </a:cubicBezTo>
                  <a:cubicBezTo>
                    <a:pt x="2191" y="6651"/>
                    <a:pt x="2191" y="6615"/>
                    <a:pt x="2203" y="6579"/>
                  </a:cubicBezTo>
                  <a:cubicBezTo>
                    <a:pt x="2215" y="6532"/>
                    <a:pt x="2227" y="6460"/>
                    <a:pt x="2167" y="6425"/>
                  </a:cubicBezTo>
                  <a:cubicBezTo>
                    <a:pt x="2108" y="6401"/>
                    <a:pt x="2024" y="6401"/>
                    <a:pt x="1929" y="6377"/>
                  </a:cubicBezTo>
                  <a:cubicBezTo>
                    <a:pt x="1858" y="6353"/>
                    <a:pt x="1774" y="6353"/>
                    <a:pt x="1679" y="6317"/>
                  </a:cubicBezTo>
                  <a:cubicBezTo>
                    <a:pt x="1608" y="6294"/>
                    <a:pt x="1536" y="6234"/>
                    <a:pt x="1453" y="6186"/>
                  </a:cubicBezTo>
                  <a:lnTo>
                    <a:pt x="1239" y="6055"/>
                  </a:lnTo>
                  <a:cubicBezTo>
                    <a:pt x="1155" y="6008"/>
                    <a:pt x="1084" y="5960"/>
                    <a:pt x="1024" y="5901"/>
                  </a:cubicBezTo>
                  <a:cubicBezTo>
                    <a:pt x="953" y="5841"/>
                    <a:pt x="905" y="5782"/>
                    <a:pt x="846" y="5722"/>
                  </a:cubicBezTo>
                  <a:cubicBezTo>
                    <a:pt x="786" y="5663"/>
                    <a:pt x="739" y="5591"/>
                    <a:pt x="679" y="5520"/>
                  </a:cubicBezTo>
                  <a:cubicBezTo>
                    <a:pt x="619" y="5448"/>
                    <a:pt x="560" y="5401"/>
                    <a:pt x="512" y="5305"/>
                  </a:cubicBezTo>
                  <a:cubicBezTo>
                    <a:pt x="477" y="5234"/>
                    <a:pt x="441" y="5151"/>
                    <a:pt x="417" y="5067"/>
                  </a:cubicBezTo>
                  <a:cubicBezTo>
                    <a:pt x="381" y="4996"/>
                    <a:pt x="334" y="4924"/>
                    <a:pt x="310" y="4829"/>
                  </a:cubicBezTo>
                  <a:cubicBezTo>
                    <a:pt x="274" y="4746"/>
                    <a:pt x="250" y="4674"/>
                    <a:pt x="238" y="4579"/>
                  </a:cubicBezTo>
                  <a:cubicBezTo>
                    <a:pt x="215" y="4496"/>
                    <a:pt x="215" y="4401"/>
                    <a:pt x="215" y="4317"/>
                  </a:cubicBezTo>
                  <a:cubicBezTo>
                    <a:pt x="203" y="4222"/>
                    <a:pt x="215" y="4139"/>
                    <a:pt x="215" y="4043"/>
                  </a:cubicBezTo>
                  <a:cubicBezTo>
                    <a:pt x="215" y="3960"/>
                    <a:pt x="203" y="3865"/>
                    <a:pt x="203" y="3781"/>
                  </a:cubicBezTo>
                  <a:cubicBezTo>
                    <a:pt x="203" y="3686"/>
                    <a:pt x="215" y="3603"/>
                    <a:pt x="238" y="3508"/>
                  </a:cubicBezTo>
                  <a:cubicBezTo>
                    <a:pt x="250" y="3424"/>
                    <a:pt x="298" y="3341"/>
                    <a:pt x="322" y="3258"/>
                  </a:cubicBezTo>
                  <a:cubicBezTo>
                    <a:pt x="334" y="3162"/>
                    <a:pt x="334" y="3079"/>
                    <a:pt x="358" y="2984"/>
                  </a:cubicBezTo>
                  <a:cubicBezTo>
                    <a:pt x="381" y="2900"/>
                    <a:pt x="429" y="2829"/>
                    <a:pt x="453" y="2734"/>
                  </a:cubicBezTo>
                  <a:cubicBezTo>
                    <a:pt x="489" y="2650"/>
                    <a:pt x="477" y="2555"/>
                    <a:pt x="500" y="2472"/>
                  </a:cubicBezTo>
                  <a:cubicBezTo>
                    <a:pt x="536" y="2376"/>
                    <a:pt x="572" y="2329"/>
                    <a:pt x="619" y="2210"/>
                  </a:cubicBezTo>
                  <a:cubicBezTo>
                    <a:pt x="667" y="2091"/>
                    <a:pt x="774" y="1841"/>
                    <a:pt x="798" y="1722"/>
                  </a:cubicBezTo>
                  <a:cubicBezTo>
                    <a:pt x="846" y="1603"/>
                    <a:pt x="858" y="1543"/>
                    <a:pt x="893" y="1460"/>
                  </a:cubicBezTo>
                  <a:cubicBezTo>
                    <a:pt x="917" y="1364"/>
                    <a:pt x="953" y="1293"/>
                    <a:pt x="989" y="1198"/>
                  </a:cubicBezTo>
                  <a:cubicBezTo>
                    <a:pt x="1024" y="1114"/>
                    <a:pt x="1048" y="1043"/>
                    <a:pt x="1084" y="948"/>
                  </a:cubicBezTo>
                  <a:cubicBezTo>
                    <a:pt x="1120" y="864"/>
                    <a:pt x="1131" y="769"/>
                    <a:pt x="1143" y="686"/>
                  </a:cubicBezTo>
                  <a:cubicBezTo>
                    <a:pt x="1179" y="591"/>
                    <a:pt x="1215" y="531"/>
                    <a:pt x="1239" y="424"/>
                  </a:cubicBezTo>
                  <a:lnTo>
                    <a:pt x="1239" y="412"/>
                  </a:lnTo>
                  <a:cubicBezTo>
                    <a:pt x="1239" y="388"/>
                    <a:pt x="1251" y="305"/>
                    <a:pt x="1262" y="269"/>
                  </a:cubicBezTo>
                  <a:cubicBezTo>
                    <a:pt x="1262" y="221"/>
                    <a:pt x="1298" y="162"/>
                    <a:pt x="1298" y="114"/>
                  </a:cubicBezTo>
                  <a:cubicBezTo>
                    <a:pt x="1298" y="67"/>
                    <a:pt x="1298" y="90"/>
                    <a:pt x="1262" y="43"/>
                  </a:cubicBezTo>
                  <a:cubicBezTo>
                    <a:pt x="1249" y="16"/>
                    <a:pt x="1209" y="1"/>
                    <a:pt x="1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4" name="Google Shape;20144;p28"/>
            <p:cNvSpPr/>
            <p:nvPr/>
          </p:nvSpPr>
          <p:spPr>
            <a:xfrm>
              <a:off x="3982325" y="2544150"/>
              <a:ext cx="89325" cy="150375"/>
            </a:xfrm>
            <a:custGeom>
              <a:avLst/>
              <a:gdLst/>
              <a:ahLst/>
              <a:cxnLst/>
              <a:rect l="l" t="t" r="r" b="b"/>
              <a:pathLst>
                <a:path w="3573" h="6015" extrusionOk="0">
                  <a:moveTo>
                    <a:pt x="95" y="1"/>
                  </a:moveTo>
                  <a:cubicBezTo>
                    <a:pt x="56" y="1"/>
                    <a:pt x="19" y="12"/>
                    <a:pt x="13" y="38"/>
                  </a:cubicBezTo>
                  <a:cubicBezTo>
                    <a:pt x="8" y="57"/>
                    <a:pt x="7" y="61"/>
                    <a:pt x="7" y="61"/>
                  </a:cubicBezTo>
                  <a:cubicBezTo>
                    <a:pt x="7" y="61"/>
                    <a:pt x="7" y="59"/>
                    <a:pt x="6" y="59"/>
                  </a:cubicBezTo>
                  <a:cubicBezTo>
                    <a:pt x="6" y="59"/>
                    <a:pt x="5" y="62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12"/>
                    <a:pt x="13" y="395"/>
                  </a:cubicBezTo>
                  <a:cubicBezTo>
                    <a:pt x="13" y="467"/>
                    <a:pt x="36" y="574"/>
                    <a:pt x="36" y="669"/>
                  </a:cubicBezTo>
                  <a:lnTo>
                    <a:pt x="36" y="931"/>
                  </a:lnTo>
                  <a:cubicBezTo>
                    <a:pt x="36" y="1026"/>
                    <a:pt x="25" y="1109"/>
                    <a:pt x="36" y="1205"/>
                  </a:cubicBezTo>
                  <a:cubicBezTo>
                    <a:pt x="36" y="1288"/>
                    <a:pt x="60" y="1383"/>
                    <a:pt x="60" y="1467"/>
                  </a:cubicBezTo>
                  <a:cubicBezTo>
                    <a:pt x="60" y="1562"/>
                    <a:pt x="60" y="1645"/>
                    <a:pt x="72" y="1741"/>
                  </a:cubicBezTo>
                  <a:cubicBezTo>
                    <a:pt x="72" y="1824"/>
                    <a:pt x="72" y="1919"/>
                    <a:pt x="84" y="2002"/>
                  </a:cubicBezTo>
                  <a:lnTo>
                    <a:pt x="132" y="2276"/>
                  </a:lnTo>
                  <a:lnTo>
                    <a:pt x="179" y="2538"/>
                  </a:lnTo>
                  <a:lnTo>
                    <a:pt x="215" y="2812"/>
                  </a:lnTo>
                  <a:cubicBezTo>
                    <a:pt x="239" y="2895"/>
                    <a:pt x="251" y="2991"/>
                    <a:pt x="275" y="3074"/>
                  </a:cubicBezTo>
                  <a:cubicBezTo>
                    <a:pt x="310" y="3169"/>
                    <a:pt x="358" y="3241"/>
                    <a:pt x="382" y="3336"/>
                  </a:cubicBezTo>
                  <a:cubicBezTo>
                    <a:pt x="417" y="3419"/>
                    <a:pt x="429" y="3503"/>
                    <a:pt x="453" y="3586"/>
                  </a:cubicBezTo>
                  <a:cubicBezTo>
                    <a:pt x="489" y="3669"/>
                    <a:pt x="537" y="3753"/>
                    <a:pt x="560" y="3836"/>
                  </a:cubicBezTo>
                  <a:cubicBezTo>
                    <a:pt x="596" y="3931"/>
                    <a:pt x="608" y="4015"/>
                    <a:pt x="656" y="4086"/>
                  </a:cubicBezTo>
                  <a:cubicBezTo>
                    <a:pt x="691" y="4181"/>
                    <a:pt x="763" y="4241"/>
                    <a:pt x="798" y="4324"/>
                  </a:cubicBezTo>
                  <a:cubicBezTo>
                    <a:pt x="846" y="4396"/>
                    <a:pt x="894" y="4491"/>
                    <a:pt x="929" y="4562"/>
                  </a:cubicBezTo>
                  <a:cubicBezTo>
                    <a:pt x="977" y="4646"/>
                    <a:pt x="1048" y="4717"/>
                    <a:pt x="1096" y="4789"/>
                  </a:cubicBezTo>
                  <a:cubicBezTo>
                    <a:pt x="1156" y="4860"/>
                    <a:pt x="1215" y="4919"/>
                    <a:pt x="1275" y="4991"/>
                  </a:cubicBezTo>
                  <a:cubicBezTo>
                    <a:pt x="1334" y="5050"/>
                    <a:pt x="1418" y="5122"/>
                    <a:pt x="1489" y="5193"/>
                  </a:cubicBezTo>
                  <a:cubicBezTo>
                    <a:pt x="1560" y="5253"/>
                    <a:pt x="1632" y="5289"/>
                    <a:pt x="1715" y="5360"/>
                  </a:cubicBezTo>
                  <a:cubicBezTo>
                    <a:pt x="1787" y="5420"/>
                    <a:pt x="1822" y="5503"/>
                    <a:pt x="1906" y="5551"/>
                  </a:cubicBezTo>
                  <a:cubicBezTo>
                    <a:pt x="1977" y="5598"/>
                    <a:pt x="2072" y="5634"/>
                    <a:pt x="2156" y="5681"/>
                  </a:cubicBezTo>
                  <a:cubicBezTo>
                    <a:pt x="2251" y="5729"/>
                    <a:pt x="2322" y="5777"/>
                    <a:pt x="2406" y="5801"/>
                  </a:cubicBezTo>
                  <a:cubicBezTo>
                    <a:pt x="2501" y="5836"/>
                    <a:pt x="2584" y="5848"/>
                    <a:pt x="2680" y="5872"/>
                  </a:cubicBezTo>
                  <a:cubicBezTo>
                    <a:pt x="2763" y="5908"/>
                    <a:pt x="2858" y="5908"/>
                    <a:pt x="2942" y="5920"/>
                  </a:cubicBezTo>
                  <a:cubicBezTo>
                    <a:pt x="3037" y="5932"/>
                    <a:pt x="3120" y="6015"/>
                    <a:pt x="3215" y="6015"/>
                  </a:cubicBezTo>
                  <a:cubicBezTo>
                    <a:pt x="3299" y="6015"/>
                    <a:pt x="3406" y="6015"/>
                    <a:pt x="3465" y="5991"/>
                  </a:cubicBezTo>
                  <a:cubicBezTo>
                    <a:pt x="3537" y="5955"/>
                    <a:pt x="3537" y="5920"/>
                    <a:pt x="3561" y="5872"/>
                  </a:cubicBezTo>
                  <a:cubicBezTo>
                    <a:pt x="3573" y="5836"/>
                    <a:pt x="3573" y="5753"/>
                    <a:pt x="3501" y="5741"/>
                  </a:cubicBezTo>
                  <a:cubicBezTo>
                    <a:pt x="3459" y="5735"/>
                    <a:pt x="3421" y="5735"/>
                    <a:pt x="3382" y="5735"/>
                  </a:cubicBezTo>
                  <a:cubicBezTo>
                    <a:pt x="3343" y="5735"/>
                    <a:pt x="3305" y="5735"/>
                    <a:pt x="3263" y="5729"/>
                  </a:cubicBezTo>
                  <a:cubicBezTo>
                    <a:pt x="3221" y="5723"/>
                    <a:pt x="3180" y="5723"/>
                    <a:pt x="3137" y="5723"/>
                  </a:cubicBezTo>
                  <a:cubicBezTo>
                    <a:pt x="3093" y="5723"/>
                    <a:pt x="3049" y="5723"/>
                    <a:pt x="3001" y="5717"/>
                  </a:cubicBezTo>
                  <a:cubicBezTo>
                    <a:pt x="2918" y="5693"/>
                    <a:pt x="2846" y="5658"/>
                    <a:pt x="2763" y="5622"/>
                  </a:cubicBezTo>
                  <a:cubicBezTo>
                    <a:pt x="2692" y="5586"/>
                    <a:pt x="2608" y="5562"/>
                    <a:pt x="2525" y="5527"/>
                  </a:cubicBezTo>
                  <a:cubicBezTo>
                    <a:pt x="2453" y="5503"/>
                    <a:pt x="2370" y="5467"/>
                    <a:pt x="2287" y="5443"/>
                  </a:cubicBezTo>
                  <a:lnTo>
                    <a:pt x="2072" y="5312"/>
                  </a:lnTo>
                  <a:cubicBezTo>
                    <a:pt x="1989" y="5265"/>
                    <a:pt x="1930" y="5205"/>
                    <a:pt x="1858" y="5158"/>
                  </a:cubicBezTo>
                  <a:cubicBezTo>
                    <a:pt x="1787" y="5110"/>
                    <a:pt x="1715" y="5074"/>
                    <a:pt x="1656" y="5015"/>
                  </a:cubicBezTo>
                  <a:cubicBezTo>
                    <a:pt x="1596" y="4955"/>
                    <a:pt x="1537" y="4872"/>
                    <a:pt x="1477" y="4812"/>
                  </a:cubicBezTo>
                  <a:lnTo>
                    <a:pt x="1299" y="4634"/>
                  </a:lnTo>
                  <a:cubicBezTo>
                    <a:pt x="1239" y="4562"/>
                    <a:pt x="1191" y="4503"/>
                    <a:pt x="1132" y="4431"/>
                  </a:cubicBezTo>
                  <a:cubicBezTo>
                    <a:pt x="1084" y="4360"/>
                    <a:pt x="1037" y="4277"/>
                    <a:pt x="1013" y="4205"/>
                  </a:cubicBezTo>
                  <a:cubicBezTo>
                    <a:pt x="965" y="4134"/>
                    <a:pt x="941" y="4038"/>
                    <a:pt x="894" y="3967"/>
                  </a:cubicBezTo>
                  <a:cubicBezTo>
                    <a:pt x="846" y="3896"/>
                    <a:pt x="787" y="3824"/>
                    <a:pt x="763" y="3741"/>
                  </a:cubicBezTo>
                  <a:cubicBezTo>
                    <a:pt x="727" y="3669"/>
                    <a:pt x="679" y="3586"/>
                    <a:pt x="656" y="3503"/>
                  </a:cubicBezTo>
                  <a:cubicBezTo>
                    <a:pt x="620" y="3419"/>
                    <a:pt x="620" y="3324"/>
                    <a:pt x="608" y="3253"/>
                  </a:cubicBezTo>
                  <a:cubicBezTo>
                    <a:pt x="596" y="3181"/>
                    <a:pt x="537" y="3086"/>
                    <a:pt x="525" y="3014"/>
                  </a:cubicBezTo>
                  <a:cubicBezTo>
                    <a:pt x="489" y="2931"/>
                    <a:pt x="501" y="2836"/>
                    <a:pt x="489" y="2753"/>
                  </a:cubicBezTo>
                  <a:cubicBezTo>
                    <a:pt x="477" y="2657"/>
                    <a:pt x="429" y="2598"/>
                    <a:pt x="406" y="2491"/>
                  </a:cubicBezTo>
                  <a:cubicBezTo>
                    <a:pt x="382" y="2407"/>
                    <a:pt x="406" y="2348"/>
                    <a:pt x="382" y="2229"/>
                  </a:cubicBezTo>
                  <a:cubicBezTo>
                    <a:pt x="370" y="2110"/>
                    <a:pt x="346" y="1836"/>
                    <a:pt x="322" y="1717"/>
                  </a:cubicBezTo>
                  <a:cubicBezTo>
                    <a:pt x="310" y="1598"/>
                    <a:pt x="298" y="1538"/>
                    <a:pt x="298" y="1455"/>
                  </a:cubicBezTo>
                  <a:cubicBezTo>
                    <a:pt x="298" y="1360"/>
                    <a:pt x="286" y="1276"/>
                    <a:pt x="286" y="1181"/>
                  </a:cubicBezTo>
                  <a:cubicBezTo>
                    <a:pt x="286" y="1098"/>
                    <a:pt x="263" y="1002"/>
                    <a:pt x="263" y="919"/>
                  </a:cubicBezTo>
                  <a:cubicBezTo>
                    <a:pt x="263" y="824"/>
                    <a:pt x="239" y="740"/>
                    <a:pt x="239" y="645"/>
                  </a:cubicBezTo>
                  <a:cubicBezTo>
                    <a:pt x="239" y="562"/>
                    <a:pt x="263" y="490"/>
                    <a:pt x="251" y="395"/>
                  </a:cubicBezTo>
                  <a:lnTo>
                    <a:pt x="251" y="383"/>
                  </a:lnTo>
                  <a:cubicBezTo>
                    <a:pt x="251" y="347"/>
                    <a:pt x="239" y="276"/>
                    <a:pt x="239" y="228"/>
                  </a:cubicBezTo>
                  <a:cubicBezTo>
                    <a:pt x="239" y="193"/>
                    <a:pt x="239" y="133"/>
                    <a:pt x="215" y="86"/>
                  </a:cubicBezTo>
                  <a:cubicBezTo>
                    <a:pt x="203" y="38"/>
                    <a:pt x="203" y="50"/>
                    <a:pt x="179" y="26"/>
                  </a:cubicBezTo>
                  <a:cubicBezTo>
                    <a:pt x="163" y="9"/>
                    <a:pt x="128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5" name="Google Shape;20145;p28"/>
            <p:cNvSpPr/>
            <p:nvPr/>
          </p:nvSpPr>
          <p:spPr>
            <a:xfrm>
              <a:off x="3927550" y="2510000"/>
              <a:ext cx="56900" cy="174175"/>
            </a:xfrm>
            <a:custGeom>
              <a:avLst/>
              <a:gdLst/>
              <a:ahLst/>
              <a:cxnLst/>
              <a:rect l="l" t="t" r="r" b="b"/>
              <a:pathLst>
                <a:path w="2276" h="6967" extrusionOk="0">
                  <a:moveTo>
                    <a:pt x="852" y="0"/>
                  </a:moveTo>
                  <a:cubicBezTo>
                    <a:pt x="830" y="0"/>
                    <a:pt x="811" y="7"/>
                    <a:pt x="799" y="23"/>
                  </a:cubicBezTo>
                  <a:cubicBezTo>
                    <a:pt x="787" y="41"/>
                    <a:pt x="787" y="41"/>
                    <a:pt x="788" y="41"/>
                  </a:cubicBezTo>
                  <a:cubicBezTo>
                    <a:pt x="790" y="41"/>
                    <a:pt x="793" y="41"/>
                    <a:pt x="787" y="59"/>
                  </a:cubicBezTo>
                  <a:cubicBezTo>
                    <a:pt x="775" y="82"/>
                    <a:pt x="787" y="59"/>
                    <a:pt x="775" y="118"/>
                  </a:cubicBezTo>
                  <a:cubicBezTo>
                    <a:pt x="763" y="178"/>
                    <a:pt x="739" y="309"/>
                    <a:pt x="715" y="380"/>
                  </a:cubicBezTo>
                  <a:cubicBezTo>
                    <a:pt x="703" y="475"/>
                    <a:pt x="703" y="570"/>
                    <a:pt x="668" y="666"/>
                  </a:cubicBezTo>
                  <a:cubicBezTo>
                    <a:pt x="656" y="749"/>
                    <a:pt x="620" y="844"/>
                    <a:pt x="596" y="928"/>
                  </a:cubicBezTo>
                  <a:cubicBezTo>
                    <a:pt x="561" y="1023"/>
                    <a:pt x="537" y="1106"/>
                    <a:pt x="525" y="1202"/>
                  </a:cubicBezTo>
                  <a:cubicBezTo>
                    <a:pt x="501" y="1285"/>
                    <a:pt x="477" y="1380"/>
                    <a:pt x="465" y="1487"/>
                  </a:cubicBezTo>
                  <a:cubicBezTo>
                    <a:pt x="442" y="1571"/>
                    <a:pt x="406" y="1666"/>
                    <a:pt x="382" y="1761"/>
                  </a:cubicBezTo>
                  <a:cubicBezTo>
                    <a:pt x="358" y="1868"/>
                    <a:pt x="346" y="1928"/>
                    <a:pt x="311" y="2047"/>
                  </a:cubicBezTo>
                  <a:cubicBezTo>
                    <a:pt x="287" y="2154"/>
                    <a:pt x="287" y="2178"/>
                    <a:pt x="251" y="2345"/>
                  </a:cubicBezTo>
                  <a:cubicBezTo>
                    <a:pt x="227" y="2511"/>
                    <a:pt x="132" y="2987"/>
                    <a:pt x="120" y="3166"/>
                  </a:cubicBezTo>
                  <a:cubicBezTo>
                    <a:pt x="84" y="3333"/>
                    <a:pt x="120" y="3357"/>
                    <a:pt x="108" y="3476"/>
                  </a:cubicBezTo>
                  <a:cubicBezTo>
                    <a:pt x="84" y="3595"/>
                    <a:pt x="72" y="3666"/>
                    <a:pt x="61" y="3761"/>
                  </a:cubicBezTo>
                  <a:cubicBezTo>
                    <a:pt x="49" y="3869"/>
                    <a:pt x="49" y="3952"/>
                    <a:pt x="49" y="4059"/>
                  </a:cubicBezTo>
                  <a:cubicBezTo>
                    <a:pt x="25" y="4166"/>
                    <a:pt x="1" y="4250"/>
                    <a:pt x="1" y="4345"/>
                  </a:cubicBezTo>
                  <a:cubicBezTo>
                    <a:pt x="1" y="4440"/>
                    <a:pt x="13" y="4535"/>
                    <a:pt x="13" y="4642"/>
                  </a:cubicBezTo>
                  <a:cubicBezTo>
                    <a:pt x="13" y="4738"/>
                    <a:pt x="1" y="4833"/>
                    <a:pt x="13" y="4940"/>
                  </a:cubicBezTo>
                  <a:cubicBezTo>
                    <a:pt x="13" y="5035"/>
                    <a:pt x="49" y="5131"/>
                    <a:pt x="61" y="5238"/>
                  </a:cubicBezTo>
                  <a:cubicBezTo>
                    <a:pt x="72" y="5333"/>
                    <a:pt x="108" y="5428"/>
                    <a:pt x="132" y="5535"/>
                  </a:cubicBezTo>
                  <a:cubicBezTo>
                    <a:pt x="168" y="5631"/>
                    <a:pt x="203" y="5726"/>
                    <a:pt x="251" y="5809"/>
                  </a:cubicBezTo>
                  <a:cubicBezTo>
                    <a:pt x="299" y="5904"/>
                    <a:pt x="358" y="5976"/>
                    <a:pt x="430" y="6071"/>
                  </a:cubicBezTo>
                  <a:cubicBezTo>
                    <a:pt x="489" y="6155"/>
                    <a:pt x="525" y="6250"/>
                    <a:pt x="596" y="6321"/>
                  </a:cubicBezTo>
                  <a:cubicBezTo>
                    <a:pt x="668" y="6393"/>
                    <a:pt x="763" y="6440"/>
                    <a:pt x="846" y="6500"/>
                  </a:cubicBezTo>
                  <a:cubicBezTo>
                    <a:pt x="942" y="6559"/>
                    <a:pt x="1013" y="6607"/>
                    <a:pt x="1108" y="6643"/>
                  </a:cubicBezTo>
                  <a:cubicBezTo>
                    <a:pt x="1192" y="6690"/>
                    <a:pt x="1299" y="6702"/>
                    <a:pt x="1382" y="6738"/>
                  </a:cubicBezTo>
                  <a:cubicBezTo>
                    <a:pt x="1477" y="6762"/>
                    <a:pt x="1585" y="6786"/>
                    <a:pt x="1668" y="6809"/>
                  </a:cubicBezTo>
                  <a:cubicBezTo>
                    <a:pt x="1763" y="6845"/>
                    <a:pt x="1846" y="6917"/>
                    <a:pt x="1930" y="6928"/>
                  </a:cubicBezTo>
                  <a:cubicBezTo>
                    <a:pt x="2012" y="6939"/>
                    <a:pt x="2103" y="6967"/>
                    <a:pt x="2164" y="6967"/>
                  </a:cubicBezTo>
                  <a:cubicBezTo>
                    <a:pt x="2174" y="6967"/>
                    <a:pt x="2183" y="6966"/>
                    <a:pt x="2192" y="6964"/>
                  </a:cubicBezTo>
                  <a:cubicBezTo>
                    <a:pt x="2204" y="6905"/>
                    <a:pt x="2204" y="6869"/>
                    <a:pt x="2239" y="6821"/>
                  </a:cubicBezTo>
                  <a:cubicBezTo>
                    <a:pt x="2263" y="6786"/>
                    <a:pt x="2275" y="6702"/>
                    <a:pt x="2204" y="6678"/>
                  </a:cubicBezTo>
                  <a:cubicBezTo>
                    <a:pt x="2144" y="6643"/>
                    <a:pt x="2037" y="6643"/>
                    <a:pt x="1954" y="6619"/>
                  </a:cubicBezTo>
                  <a:cubicBezTo>
                    <a:pt x="1858" y="6607"/>
                    <a:pt x="1775" y="6607"/>
                    <a:pt x="1680" y="6571"/>
                  </a:cubicBezTo>
                  <a:cubicBezTo>
                    <a:pt x="1596" y="6547"/>
                    <a:pt x="1525" y="6500"/>
                    <a:pt x="1430" y="6464"/>
                  </a:cubicBezTo>
                  <a:cubicBezTo>
                    <a:pt x="1334" y="6440"/>
                    <a:pt x="1263" y="6393"/>
                    <a:pt x="1180" y="6369"/>
                  </a:cubicBezTo>
                  <a:cubicBezTo>
                    <a:pt x="1096" y="6321"/>
                    <a:pt x="1013" y="6285"/>
                    <a:pt x="942" y="6250"/>
                  </a:cubicBezTo>
                  <a:cubicBezTo>
                    <a:pt x="858" y="6202"/>
                    <a:pt x="799" y="6143"/>
                    <a:pt x="727" y="6083"/>
                  </a:cubicBezTo>
                  <a:cubicBezTo>
                    <a:pt x="668" y="6024"/>
                    <a:pt x="608" y="5964"/>
                    <a:pt x="561" y="5893"/>
                  </a:cubicBezTo>
                  <a:cubicBezTo>
                    <a:pt x="501" y="5809"/>
                    <a:pt x="442" y="5750"/>
                    <a:pt x="406" y="5678"/>
                  </a:cubicBezTo>
                  <a:cubicBezTo>
                    <a:pt x="358" y="5607"/>
                    <a:pt x="346" y="5512"/>
                    <a:pt x="311" y="5428"/>
                  </a:cubicBezTo>
                  <a:cubicBezTo>
                    <a:pt x="287" y="5333"/>
                    <a:pt x="251" y="5262"/>
                    <a:pt x="239" y="5178"/>
                  </a:cubicBezTo>
                  <a:cubicBezTo>
                    <a:pt x="227" y="5083"/>
                    <a:pt x="203" y="5000"/>
                    <a:pt x="203" y="4904"/>
                  </a:cubicBezTo>
                  <a:cubicBezTo>
                    <a:pt x="203" y="4821"/>
                    <a:pt x="203" y="4726"/>
                    <a:pt x="227" y="4619"/>
                  </a:cubicBezTo>
                  <a:cubicBezTo>
                    <a:pt x="239" y="4523"/>
                    <a:pt x="239" y="4428"/>
                    <a:pt x="239" y="4345"/>
                  </a:cubicBezTo>
                  <a:cubicBezTo>
                    <a:pt x="239" y="4250"/>
                    <a:pt x="227" y="4142"/>
                    <a:pt x="227" y="4059"/>
                  </a:cubicBezTo>
                  <a:cubicBezTo>
                    <a:pt x="227" y="3964"/>
                    <a:pt x="239" y="3869"/>
                    <a:pt x="239" y="3773"/>
                  </a:cubicBezTo>
                  <a:cubicBezTo>
                    <a:pt x="251" y="3690"/>
                    <a:pt x="299" y="3595"/>
                    <a:pt x="311" y="3488"/>
                  </a:cubicBezTo>
                  <a:cubicBezTo>
                    <a:pt x="322" y="3404"/>
                    <a:pt x="311" y="3297"/>
                    <a:pt x="322" y="3214"/>
                  </a:cubicBezTo>
                  <a:cubicBezTo>
                    <a:pt x="346" y="3118"/>
                    <a:pt x="382" y="3035"/>
                    <a:pt x="406" y="2928"/>
                  </a:cubicBezTo>
                  <a:cubicBezTo>
                    <a:pt x="418" y="2821"/>
                    <a:pt x="406" y="2749"/>
                    <a:pt x="418" y="2642"/>
                  </a:cubicBezTo>
                  <a:cubicBezTo>
                    <a:pt x="430" y="2535"/>
                    <a:pt x="465" y="2499"/>
                    <a:pt x="489" y="2356"/>
                  </a:cubicBezTo>
                  <a:lnTo>
                    <a:pt x="608" y="1821"/>
                  </a:lnTo>
                  <a:cubicBezTo>
                    <a:pt x="644" y="1690"/>
                    <a:pt x="644" y="1666"/>
                    <a:pt x="668" y="1523"/>
                  </a:cubicBezTo>
                  <a:cubicBezTo>
                    <a:pt x="703" y="1392"/>
                    <a:pt x="775" y="1130"/>
                    <a:pt x="799" y="987"/>
                  </a:cubicBezTo>
                  <a:cubicBezTo>
                    <a:pt x="834" y="856"/>
                    <a:pt x="834" y="797"/>
                    <a:pt x="846" y="713"/>
                  </a:cubicBezTo>
                  <a:cubicBezTo>
                    <a:pt x="882" y="606"/>
                    <a:pt x="918" y="547"/>
                    <a:pt x="942" y="451"/>
                  </a:cubicBezTo>
                  <a:lnTo>
                    <a:pt x="942" y="440"/>
                  </a:lnTo>
                  <a:cubicBezTo>
                    <a:pt x="942" y="416"/>
                    <a:pt x="953" y="320"/>
                    <a:pt x="965" y="273"/>
                  </a:cubicBezTo>
                  <a:cubicBezTo>
                    <a:pt x="977" y="237"/>
                    <a:pt x="1001" y="178"/>
                    <a:pt x="1001" y="130"/>
                  </a:cubicBezTo>
                  <a:cubicBezTo>
                    <a:pt x="1001" y="82"/>
                    <a:pt x="1001" y="94"/>
                    <a:pt x="965" y="59"/>
                  </a:cubicBezTo>
                  <a:cubicBezTo>
                    <a:pt x="950" y="27"/>
                    <a:pt x="897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6" name="Google Shape;20146;p28"/>
            <p:cNvSpPr/>
            <p:nvPr/>
          </p:nvSpPr>
          <p:spPr>
            <a:xfrm>
              <a:off x="4146625" y="2629275"/>
              <a:ext cx="93500" cy="161625"/>
            </a:xfrm>
            <a:custGeom>
              <a:avLst/>
              <a:gdLst/>
              <a:ahLst/>
              <a:cxnLst/>
              <a:rect l="l" t="t" r="r" b="b"/>
              <a:pathLst>
                <a:path w="3740" h="6465" extrusionOk="0">
                  <a:moveTo>
                    <a:pt x="135" y="0"/>
                  </a:moveTo>
                  <a:cubicBezTo>
                    <a:pt x="89" y="0"/>
                    <a:pt x="35" y="21"/>
                    <a:pt x="13" y="50"/>
                  </a:cubicBezTo>
                  <a:cubicBezTo>
                    <a:pt x="8" y="64"/>
                    <a:pt x="7" y="67"/>
                    <a:pt x="7" y="67"/>
                  </a:cubicBezTo>
                  <a:cubicBezTo>
                    <a:pt x="7" y="67"/>
                    <a:pt x="7" y="65"/>
                    <a:pt x="7" y="65"/>
                  </a:cubicBezTo>
                  <a:cubicBezTo>
                    <a:pt x="6" y="65"/>
                    <a:pt x="5" y="67"/>
                    <a:pt x="1" y="74"/>
                  </a:cubicBezTo>
                  <a:lnTo>
                    <a:pt x="1" y="133"/>
                  </a:lnTo>
                  <a:cubicBezTo>
                    <a:pt x="1" y="193"/>
                    <a:pt x="13" y="324"/>
                    <a:pt x="13" y="419"/>
                  </a:cubicBezTo>
                  <a:cubicBezTo>
                    <a:pt x="13" y="502"/>
                    <a:pt x="49" y="610"/>
                    <a:pt x="49" y="693"/>
                  </a:cubicBezTo>
                  <a:lnTo>
                    <a:pt x="49" y="979"/>
                  </a:lnTo>
                  <a:cubicBezTo>
                    <a:pt x="49" y="1074"/>
                    <a:pt x="37" y="1169"/>
                    <a:pt x="49" y="1264"/>
                  </a:cubicBezTo>
                  <a:cubicBezTo>
                    <a:pt x="49" y="1348"/>
                    <a:pt x="61" y="1455"/>
                    <a:pt x="61" y="1550"/>
                  </a:cubicBezTo>
                  <a:lnTo>
                    <a:pt x="61" y="1824"/>
                  </a:lnTo>
                  <a:cubicBezTo>
                    <a:pt x="61" y="1919"/>
                    <a:pt x="61" y="2026"/>
                    <a:pt x="72" y="2110"/>
                  </a:cubicBezTo>
                  <a:cubicBezTo>
                    <a:pt x="96" y="2205"/>
                    <a:pt x="108" y="2300"/>
                    <a:pt x="120" y="2396"/>
                  </a:cubicBezTo>
                  <a:cubicBezTo>
                    <a:pt x="132" y="2479"/>
                    <a:pt x="156" y="2586"/>
                    <a:pt x="168" y="2681"/>
                  </a:cubicBezTo>
                  <a:cubicBezTo>
                    <a:pt x="180" y="2765"/>
                    <a:pt x="191" y="2872"/>
                    <a:pt x="215" y="2955"/>
                  </a:cubicBezTo>
                  <a:cubicBezTo>
                    <a:pt x="227" y="3050"/>
                    <a:pt x="239" y="3158"/>
                    <a:pt x="275" y="3241"/>
                  </a:cubicBezTo>
                  <a:cubicBezTo>
                    <a:pt x="299" y="3336"/>
                    <a:pt x="346" y="3419"/>
                    <a:pt x="370" y="3515"/>
                  </a:cubicBezTo>
                  <a:cubicBezTo>
                    <a:pt x="406" y="3598"/>
                    <a:pt x="418" y="3705"/>
                    <a:pt x="465" y="3789"/>
                  </a:cubicBezTo>
                  <a:cubicBezTo>
                    <a:pt x="489" y="3884"/>
                    <a:pt x="537" y="3967"/>
                    <a:pt x="572" y="4062"/>
                  </a:cubicBezTo>
                  <a:cubicBezTo>
                    <a:pt x="596" y="4146"/>
                    <a:pt x="608" y="4253"/>
                    <a:pt x="656" y="4348"/>
                  </a:cubicBezTo>
                  <a:cubicBezTo>
                    <a:pt x="703" y="4431"/>
                    <a:pt x="763" y="4503"/>
                    <a:pt x="811" y="4598"/>
                  </a:cubicBezTo>
                  <a:cubicBezTo>
                    <a:pt x="846" y="4682"/>
                    <a:pt x="894" y="4777"/>
                    <a:pt x="942" y="4848"/>
                  </a:cubicBezTo>
                  <a:cubicBezTo>
                    <a:pt x="1001" y="4943"/>
                    <a:pt x="1061" y="5015"/>
                    <a:pt x="1120" y="5086"/>
                  </a:cubicBezTo>
                  <a:cubicBezTo>
                    <a:pt x="1180" y="5158"/>
                    <a:pt x="1239" y="5241"/>
                    <a:pt x="1311" y="5313"/>
                  </a:cubicBezTo>
                  <a:cubicBezTo>
                    <a:pt x="1370" y="5384"/>
                    <a:pt x="1442" y="5444"/>
                    <a:pt x="1525" y="5515"/>
                  </a:cubicBezTo>
                  <a:cubicBezTo>
                    <a:pt x="1596" y="5598"/>
                    <a:pt x="1668" y="5634"/>
                    <a:pt x="1763" y="5694"/>
                  </a:cubicBezTo>
                  <a:cubicBezTo>
                    <a:pt x="1835" y="5753"/>
                    <a:pt x="1882" y="5848"/>
                    <a:pt x="1966" y="5908"/>
                  </a:cubicBezTo>
                  <a:cubicBezTo>
                    <a:pt x="2037" y="5967"/>
                    <a:pt x="2132" y="6015"/>
                    <a:pt x="2216" y="6051"/>
                  </a:cubicBezTo>
                  <a:lnTo>
                    <a:pt x="2489" y="6194"/>
                  </a:lnTo>
                  <a:cubicBezTo>
                    <a:pt x="2573" y="6229"/>
                    <a:pt x="2680" y="6253"/>
                    <a:pt x="2775" y="6277"/>
                  </a:cubicBezTo>
                  <a:cubicBezTo>
                    <a:pt x="2858" y="6313"/>
                    <a:pt x="2966" y="6325"/>
                    <a:pt x="3061" y="6348"/>
                  </a:cubicBezTo>
                  <a:cubicBezTo>
                    <a:pt x="3144" y="6384"/>
                    <a:pt x="3251" y="6444"/>
                    <a:pt x="3335" y="6456"/>
                  </a:cubicBezTo>
                  <a:cubicBezTo>
                    <a:pt x="3382" y="6462"/>
                    <a:pt x="3433" y="6464"/>
                    <a:pt x="3481" y="6464"/>
                  </a:cubicBezTo>
                  <a:cubicBezTo>
                    <a:pt x="3528" y="6464"/>
                    <a:pt x="3573" y="6462"/>
                    <a:pt x="3609" y="6456"/>
                  </a:cubicBezTo>
                  <a:cubicBezTo>
                    <a:pt x="3716" y="6444"/>
                    <a:pt x="3692" y="6420"/>
                    <a:pt x="3728" y="6372"/>
                  </a:cubicBezTo>
                  <a:cubicBezTo>
                    <a:pt x="3740" y="6325"/>
                    <a:pt x="3740" y="6253"/>
                    <a:pt x="3668" y="6241"/>
                  </a:cubicBezTo>
                  <a:cubicBezTo>
                    <a:pt x="3626" y="6229"/>
                    <a:pt x="3585" y="6229"/>
                    <a:pt x="3542" y="6229"/>
                  </a:cubicBezTo>
                  <a:cubicBezTo>
                    <a:pt x="3498" y="6229"/>
                    <a:pt x="3454" y="6229"/>
                    <a:pt x="3406" y="6217"/>
                  </a:cubicBezTo>
                  <a:cubicBezTo>
                    <a:pt x="3323" y="6206"/>
                    <a:pt x="3228" y="6206"/>
                    <a:pt x="3144" y="6194"/>
                  </a:cubicBezTo>
                  <a:cubicBezTo>
                    <a:pt x="3061" y="6170"/>
                    <a:pt x="2978" y="6110"/>
                    <a:pt x="2894" y="6086"/>
                  </a:cubicBezTo>
                  <a:cubicBezTo>
                    <a:pt x="2799" y="6051"/>
                    <a:pt x="2728" y="6015"/>
                    <a:pt x="2632" y="5979"/>
                  </a:cubicBezTo>
                  <a:cubicBezTo>
                    <a:pt x="2549" y="5932"/>
                    <a:pt x="2477" y="5908"/>
                    <a:pt x="2382" y="5860"/>
                  </a:cubicBezTo>
                  <a:cubicBezTo>
                    <a:pt x="2311" y="5813"/>
                    <a:pt x="2239" y="5753"/>
                    <a:pt x="2156" y="5717"/>
                  </a:cubicBezTo>
                  <a:cubicBezTo>
                    <a:pt x="2085" y="5658"/>
                    <a:pt x="2013" y="5610"/>
                    <a:pt x="1942" y="5551"/>
                  </a:cubicBezTo>
                  <a:cubicBezTo>
                    <a:pt x="1858" y="5491"/>
                    <a:pt x="1787" y="5444"/>
                    <a:pt x="1715" y="5384"/>
                  </a:cubicBezTo>
                  <a:cubicBezTo>
                    <a:pt x="1644" y="5324"/>
                    <a:pt x="1596" y="5253"/>
                    <a:pt x="1537" y="5182"/>
                  </a:cubicBezTo>
                  <a:cubicBezTo>
                    <a:pt x="1477" y="5098"/>
                    <a:pt x="1406" y="5039"/>
                    <a:pt x="1346" y="4967"/>
                  </a:cubicBezTo>
                  <a:cubicBezTo>
                    <a:pt x="1287" y="4896"/>
                    <a:pt x="1227" y="4824"/>
                    <a:pt x="1180" y="4741"/>
                  </a:cubicBezTo>
                  <a:cubicBezTo>
                    <a:pt x="1132" y="4670"/>
                    <a:pt x="1096" y="4586"/>
                    <a:pt x="1049" y="4491"/>
                  </a:cubicBezTo>
                  <a:cubicBezTo>
                    <a:pt x="1001" y="4408"/>
                    <a:pt x="965" y="4324"/>
                    <a:pt x="930" y="4241"/>
                  </a:cubicBezTo>
                  <a:cubicBezTo>
                    <a:pt x="882" y="4146"/>
                    <a:pt x="823" y="4074"/>
                    <a:pt x="787" y="4003"/>
                  </a:cubicBezTo>
                  <a:cubicBezTo>
                    <a:pt x="763" y="3908"/>
                    <a:pt x="715" y="3836"/>
                    <a:pt x="692" y="3753"/>
                  </a:cubicBezTo>
                  <a:cubicBezTo>
                    <a:pt x="656" y="3658"/>
                    <a:pt x="656" y="3550"/>
                    <a:pt x="644" y="3467"/>
                  </a:cubicBezTo>
                  <a:cubicBezTo>
                    <a:pt x="608" y="3372"/>
                    <a:pt x="572" y="3300"/>
                    <a:pt x="537" y="3193"/>
                  </a:cubicBezTo>
                  <a:cubicBezTo>
                    <a:pt x="513" y="3110"/>
                    <a:pt x="525" y="3015"/>
                    <a:pt x="513" y="2919"/>
                  </a:cubicBezTo>
                  <a:cubicBezTo>
                    <a:pt x="489" y="2824"/>
                    <a:pt x="453" y="2753"/>
                    <a:pt x="418" y="2646"/>
                  </a:cubicBezTo>
                  <a:cubicBezTo>
                    <a:pt x="406" y="2538"/>
                    <a:pt x="418" y="2479"/>
                    <a:pt x="406" y="2360"/>
                  </a:cubicBezTo>
                  <a:cubicBezTo>
                    <a:pt x="394" y="2229"/>
                    <a:pt x="358" y="1943"/>
                    <a:pt x="346" y="1824"/>
                  </a:cubicBezTo>
                  <a:cubicBezTo>
                    <a:pt x="334" y="1693"/>
                    <a:pt x="311" y="1634"/>
                    <a:pt x="311" y="1550"/>
                  </a:cubicBezTo>
                  <a:cubicBezTo>
                    <a:pt x="311" y="1443"/>
                    <a:pt x="311" y="1348"/>
                    <a:pt x="299" y="1264"/>
                  </a:cubicBezTo>
                  <a:cubicBezTo>
                    <a:pt x="299" y="1157"/>
                    <a:pt x="299" y="1074"/>
                    <a:pt x="287" y="979"/>
                  </a:cubicBezTo>
                  <a:cubicBezTo>
                    <a:pt x="287" y="895"/>
                    <a:pt x="251" y="788"/>
                    <a:pt x="251" y="705"/>
                  </a:cubicBezTo>
                  <a:cubicBezTo>
                    <a:pt x="251" y="610"/>
                    <a:pt x="287" y="526"/>
                    <a:pt x="275" y="431"/>
                  </a:cubicBezTo>
                  <a:lnTo>
                    <a:pt x="275" y="419"/>
                  </a:lnTo>
                  <a:cubicBezTo>
                    <a:pt x="275" y="383"/>
                    <a:pt x="251" y="300"/>
                    <a:pt x="251" y="252"/>
                  </a:cubicBezTo>
                  <a:cubicBezTo>
                    <a:pt x="251" y="205"/>
                    <a:pt x="251" y="145"/>
                    <a:pt x="239" y="98"/>
                  </a:cubicBezTo>
                  <a:cubicBezTo>
                    <a:pt x="227" y="62"/>
                    <a:pt x="227" y="74"/>
                    <a:pt x="203" y="26"/>
                  </a:cubicBezTo>
                  <a:cubicBezTo>
                    <a:pt x="190" y="8"/>
                    <a:pt x="164" y="0"/>
                    <a:pt x="1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7" name="Google Shape;20147;p28"/>
            <p:cNvSpPr/>
            <p:nvPr/>
          </p:nvSpPr>
          <p:spPr>
            <a:xfrm>
              <a:off x="4076100" y="2620375"/>
              <a:ext cx="65200" cy="164250"/>
            </a:xfrm>
            <a:custGeom>
              <a:avLst/>
              <a:gdLst/>
              <a:ahLst/>
              <a:cxnLst/>
              <a:rect l="l" t="t" r="r" b="b"/>
              <a:pathLst>
                <a:path w="2608" h="6570" extrusionOk="0">
                  <a:moveTo>
                    <a:pt x="335" y="1"/>
                  </a:moveTo>
                  <a:cubicBezTo>
                    <a:pt x="313" y="1"/>
                    <a:pt x="294" y="5"/>
                    <a:pt x="286" y="13"/>
                  </a:cubicBezTo>
                  <a:cubicBezTo>
                    <a:pt x="268" y="25"/>
                    <a:pt x="268" y="25"/>
                    <a:pt x="270" y="25"/>
                  </a:cubicBezTo>
                  <a:cubicBezTo>
                    <a:pt x="271" y="25"/>
                    <a:pt x="274" y="25"/>
                    <a:pt x="262" y="37"/>
                  </a:cubicBezTo>
                  <a:cubicBezTo>
                    <a:pt x="250" y="73"/>
                    <a:pt x="262" y="37"/>
                    <a:pt x="250" y="96"/>
                  </a:cubicBezTo>
                  <a:cubicBezTo>
                    <a:pt x="238" y="156"/>
                    <a:pt x="226" y="275"/>
                    <a:pt x="203" y="370"/>
                  </a:cubicBezTo>
                  <a:cubicBezTo>
                    <a:pt x="191" y="442"/>
                    <a:pt x="191" y="549"/>
                    <a:pt x="179" y="632"/>
                  </a:cubicBezTo>
                  <a:lnTo>
                    <a:pt x="131" y="906"/>
                  </a:lnTo>
                  <a:cubicBezTo>
                    <a:pt x="119" y="1001"/>
                    <a:pt x="84" y="1085"/>
                    <a:pt x="84" y="1180"/>
                  </a:cubicBezTo>
                  <a:cubicBezTo>
                    <a:pt x="72" y="1263"/>
                    <a:pt x="72" y="1347"/>
                    <a:pt x="60" y="1442"/>
                  </a:cubicBezTo>
                  <a:cubicBezTo>
                    <a:pt x="48" y="1537"/>
                    <a:pt x="24" y="1620"/>
                    <a:pt x="24" y="1716"/>
                  </a:cubicBezTo>
                  <a:cubicBezTo>
                    <a:pt x="24" y="1799"/>
                    <a:pt x="12" y="1894"/>
                    <a:pt x="0" y="1978"/>
                  </a:cubicBezTo>
                  <a:lnTo>
                    <a:pt x="0" y="2251"/>
                  </a:lnTo>
                  <a:lnTo>
                    <a:pt x="0" y="2513"/>
                  </a:lnTo>
                  <a:cubicBezTo>
                    <a:pt x="0" y="2609"/>
                    <a:pt x="0" y="2692"/>
                    <a:pt x="12" y="2787"/>
                  </a:cubicBezTo>
                  <a:cubicBezTo>
                    <a:pt x="12" y="2871"/>
                    <a:pt x="12" y="2966"/>
                    <a:pt x="24" y="3049"/>
                  </a:cubicBezTo>
                  <a:cubicBezTo>
                    <a:pt x="48" y="3144"/>
                    <a:pt x="72" y="3228"/>
                    <a:pt x="84" y="3323"/>
                  </a:cubicBezTo>
                  <a:cubicBezTo>
                    <a:pt x="107" y="3406"/>
                    <a:pt x="107" y="3502"/>
                    <a:pt x="119" y="3585"/>
                  </a:cubicBezTo>
                  <a:lnTo>
                    <a:pt x="167" y="3859"/>
                  </a:lnTo>
                  <a:cubicBezTo>
                    <a:pt x="179" y="3942"/>
                    <a:pt x="167" y="4037"/>
                    <a:pt x="179" y="4121"/>
                  </a:cubicBezTo>
                  <a:cubicBezTo>
                    <a:pt x="191" y="4216"/>
                    <a:pt x="226" y="4299"/>
                    <a:pt x="250" y="4395"/>
                  </a:cubicBezTo>
                  <a:cubicBezTo>
                    <a:pt x="262" y="4478"/>
                    <a:pt x="286" y="4573"/>
                    <a:pt x="310" y="4657"/>
                  </a:cubicBezTo>
                  <a:lnTo>
                    <a:pt x="405" y="4930"/>
                  </a:lnTo>
                  <a:cubicBezTo>
                    <a:pt x="429" y="5014"/>
                    <a:pt x="465" y="5109"/>
                    <a:pt x="500" y="5180"/>
                  </a:cubicBezTo>
                  <a:cubicBezTo>
                    <a:pt x="548" y="5264"/>
                    <a:pt x="596" y="5347"/>
                    <a:pt x="643" y="5430"/>
                  </a:cubicBezTo>
                  <a:cubicBezTo>
                    <a:pt x="679" y="5502"/>
                    <a:pt x="762" y="5585"/>
                    <a:pt x="822" y="5657"/>
                  </a:cubicBezTo>
                  <a:cubicBezTo>
                    <a:pt x="881" y="5728"/>
                    <a:pt x="905" y="5835"/>
                    <a:pt x="977" y="5895"/>
                  </a:cubicBezTo>
                  <a:cubicBezTo>
                    <a:pt x="1060" y="5966"/>
                    <a:pt x="1143" y="6014"/>
                    <a:pt x="1215" y="6061"/>
                  </a:cubicBezTo>
                  <a:cubicBezTo>
                    <a:pt x="1298" y="6121"/>
                    <a:pt x="1381" y="6157"/>
                    <a:pt x="1477" y="6192"/>
                  </a:cubicBezTo>
                  <a:lnTo>
                    <a:pt x="1739" y="6276"/>
                  </a:lnTo>
                  <a:cubicBezTo>
                    <a:pt x="1834" y="6311"/>
                    <a:pt x="1917" y="6323"/>
                    <a:pt x="2012" y="6359"/>
                  </a:cubicBezTo>
                  <a:cubicBezTo>
                    <a:pt x="2096" y="6383"/>
                    <a:pt x="2167" y="6454"/>
                    <a:pt x="2262" y="6478"/>
                  </a:cubicBezTo>
                  <a:cubicBezTo>
                    <a:pt x="2334" y="6490"/>
                    <a:pt x="2441" y="6502"/>
                    <a:pt x="2501" y="6502"/>
                  </a:cubicBezTo>
                  <a:cubicBezTo>
                    <a:pt x="2512" y="6553"/>
                    <a:pt x="2518" y="6569"/>
                    <a:pt x="2525" y="6569"/>
                  </a:cubicBezTo>
                  <a:cubicBezTo>
                    <a:pt x="2532" y="6569"/>
                    <a:pt x="2541" y="6550"/>
                    <a:pt x="2560" y="6538"/>
                  </a:cubicBezTo>
                  <a:cubicBezTo>
                    <a:pt x="2584" y="6490"/>
                    <a:pt x="2608" y="6419"/>
                    <a:pt x="2524" y="6383"/>
                  </a:cubicBezTo>
                  <a:cubicBezTo>
                    <a:pt x="2465" y="6359"/>
                    <a:pt x="2370" y="6359"/>
                    <a:pt x="2286" y="6323"/>
                  </a:cubicBezTo>
                  <a:cubicBezTo>
                    <a:pt x="2215" y="6311"/>
                    <a:pt x="2108" y="6311"/>
                    <a:pt x="2036" y="6276"/>
                  </a:cubicBezTo>
                  <a:cubicBezTo>
                    <a:pt x="1953" y="6252"/>
                    <a:pt x="1869" y="6204"/>
                    <a:pt x="1798" y="6181"/>
                  </a:cubicBezTo>
                  <a:cubicBezTo>
                    <a:pt x="1727" y="6145"/>
                    <a:pt x="1631" y="6121"/>
                    <a:pt x="1560" y="6073"/>
                  </a:cubicBezTo>
                  <a:cubicBezTo>
                    <a:pt x="1488" y="6026"/>
                    <a:pt x="1417" y="6014"/>
                    <a:pt x="1334" y="5954"/>
                  </a:cubicBezTo>
                  <a:cubicBezTo>
                    <a:pt x="1262" y="5907"/>
                    <a:pt x="1203" y="5847"/>
                    <a:pt x="1143" y="5788"/>
                  </a:cubicBezTo>
                  <a:cubicBezTo>
                    <a:pt x="1084" y="5728"/>
                    <a:pt x="1024" y="5669"/>
                    <a:pt x="977" y="5597"/>
                  </a:cubicBezTo>
                  <a:cubicBezTo>
                    <a:pt x="917" y="5538"/>
                    <a:pt x="857" y="5478"/>
                    <a:pt x="822" y="5407"/>
                  </a:cubicBezTo>
                  <a:cubicBezTo>
                    <a:pt x="774" y="5323"/>
                    <a:pt x="738" y="5252"/>
                    <a:pt x="715" y="5168"/>
                  </a:cubicBezTo>
                  <a:cubicBezTo>
                    <a:pt x="679" y="5085"/>
                    <a:pt x="643" y="5014"/>
                    <a:pt x="607" y="4930"/>
                  </a:cubicBezTo>
                  <a:cubicBezTo>
                    <a:pt x="584" y="4835"/>
                    <a:pt x="548" y="4764"/>
                    <a:pt x="524" y="4668"/>
                  </a:cubicBezTo>
                  <a:cubicBezTo>
                    <a:pt x="488" y="4585"/>
                    <a:pt x="488" y="4490"/>
                    <a:pt x="476" y="4406"/>
                  </a:cubicBezTo>
                  <a:lnTo>
                    <a:pt x="429" y="4133"/>
                  </a:lnTo>
                  <a:cubicBezTo>
                    <a:pt x="417" y="4049"/>
                    <a:pt x="369" y="3978"/>
                    <a:pt x="357" y="3883"/>
                  </a:cubicBezTo>
                  <a:lnTo>
                    <a:pt x="310" y="3621"/>
                  </a:lnTo>
                  <a:cubicBezTo>
                    <a:pt x="298" y="3525"/>
                    <a:pt x="322" y="3442"/>
                    <a:pt x="310" y="3347"/>
                  </a:cubicBezTo>
                  <a:cubicBezTo>
                    <a:pt x="298" y="3264"/>
                    <a:pt x="262" y="3168"/>
                    <a:pt x="262" y="3085"/>
                  </a:cubicBezTo>
                  <a:cubicBezTo>
                    <a:pt x="250" y="2990"/>
                    <a:pt x="286" y="2906"/>
                    <a:pt x="286" y="2811"/>
                  </a:cubicBezTo>
                  <a:cubicBezTo>
                    <a:pt x="286" y="2728"/>
                    <a:pt x="238" y="2632"/>
                    <a:pt x="238" y="2549"/>
                  </a:cubicBezTo>
                  <a:cubicBezTo>
                    <a:pt x="238" y="2454"/>
                    <a:pt x="250" y="2371"/>
                    <a:pt x="250" y="2275"/>
                  </a:cubicBezTo>
                  <a:lnTo>
                    <a:pt x="250" y="2013"/>
                  </a:lnTo>
                  <a:cubicBezTo>
                    <a:pt x="250" y="1918"/>
                    <a:pt x="250" y="1835"/>
                    <a:pt x="262" y="1740"/>
                  </a:cubicBezTo>
                  <a:cubicBezTo>
                    <a:pt x="262" y="1644"/>
                    <a:pt x="262" y="1561"/>
                    <a:pt x="286" y="1478"/>
                  </a:cubicBezTo>
                  <a:cubicBezTo>
                    <a:pt x="286" y="1382"/>
                    <a:pt x="298" y="1299"/>
                    <a:pt x="310" y="1204"/>
                  </a:cubicBezTo>
                  <a:cubicBezTo>
                    <a:pt x="322" y="1108"/>
                    <a:pt x="322" y="1025"/>
                    <a:pt x="345" y="930"/>
                  </a:cubicBezTo>
                  <a:cubicBezTo>
                    <a:pt x="357" y="847"/>
                    <a:pt x="345" y="751"/>
                    <a:pt x="357" y="668"/>
                  </a:cubicBezTo>
                  <a:cubicBezTo>
                    <a:pt x="369" y="573"/>
                    <a:pt x="417" y="513"/>
                    <a:pt x="429" y="418"/>
                  </a:cubicBezTo>
                  <a:lnTo>
                    <a:pt x="429" y="394"/>
                  </a:lnTo>
                  <a:cubicBezTo>
                    <a:pt x="429" y="370"/>
                    <a:pt x="441" y="299"/>
                    <a:pt x="441" y="251"/>
                  </a:cubicBezTo>
                  <a:cubicBezTo>
                    <a:pt x="465" y="204"/>
                    <a:pt x="476" y="144"/>
                    <a:pt x="476" y="120"/>
                  </a:cubicBezTo>
                  <a:cubicBezTo>
                    <a:pt x="476" y="73"/>
                    <a:pt x="476" y="85"/>
                    <a:pt x="441" y="37"/>
                  </a:cubicBezTo>
                  <a:cubicBezTo>
                    <a:pt x="425" y="14"/>
                    <a:pt x="375" y="1"/>
                    <a:pt x="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8" name="Google Shape;20148;p28"/>
            <p:cNvSpPr/>
            <p:nvPr/>
          </p:nvSpPr>
          <p:spPr>
            <a:xfrm>
              <a:off x="4241300" y="2693400"/>
              <a:ext cx="98250" cy="170925"/>
            </a:xfrm>
            <a:custGeom>
              <a:avLst/>
              <a:gdLst/>
              <a:ahLst/>
              <a:cxnLst/>
              <a:rect l="l" t="t" r="r" b="b"/>
              <a:pathLst>
                <a:path w="3930" h="6837" extrusionOk="0">
                  <a:moveTo>
                    <a:pt x="312" y="0"/>
                  </a:moveTo>
                  <a:cubicBezTo>
                    <a:pt x="284" y="0"/>
                    <a:pt x="260" y="7"/>
                    <a:pt x="250" y="21"/>
                  </a:cubicBezTo>
                  <a:cubicBezTo>
                    <a:pt x="236" y="40"/>
                    <a:pt x="233" y="44"/>
                    <a:pt x="234" y="44"/>
                  </a:cubicBezTo>
                  <a:cubicBezTo>
                    <a:pt x="235" y="44"/>
                    <a:pt x="237" y="42"/>
                    <a:pt x="239" y="42"/>
                  </a:cubicBezTo>
                  <a:cubicBezTo>
                    <a:pt x="241" y="42"/>
                    <a:pt x="242" y="45"/>
                    <a:pt x="238" y="57"/>
                  </a:cubicBezTo>
                  <a:cubicBezTo>
                    <a:pt x="214" y="81"/>
                    <a:pt x="238" y="57"/>
                    <a:pt x="214" y="128"/>
                  </a:cubicBezTo>
                  <a:cubicBezTo>
                    <a:pt x="203" y="188"/>
                    <a:pt x="203" y="343"/>
                    <a:pt x="191" y="426"/>
                  </a:cubicBezTo>
                  <a:cubicBezTo>
                    <a:pt x="179" y="521"/>
                    <a:pt x="191" y="640"/>
                    <a:pt x="179" y="735"/>
                  </a:cubicBezTo>
                  <a:lnTo>
                    <a:pt x="131" y="1057"/>
                  </a:lnTo>
                  <a:cubicBezTo>
                    <a:pt x="119" y="1152"/>
                    <a:pt x="84" y="1259"/>
                    <a:pt x="84" y="1366"/>
                  </a:cubicBezTo>
                  <a:cubicBezTo>
                    <a:pt x="72" y="1474"/>
                    <a:pt x="72" y="1569"/>
                    <a:pt x="60" y="1676"/>
                  </a:cubicBezTo>
                  <a:cubicBezTo>
                    <a:pt x="36" y="1783"/>
                    <a:pt x="24" y="1890"/>
                    <a:pt x="24" y="1986"/>
                  </a:cubicBezTo>
                  <a:cubicBezTo>
                    <a:pt x="24" y="2093"/>
                    <a:pt x="12" y="2200"/>
                    <a:pt x="0" y="2307"/>
                  </a:cubicBezTo>
                  <a:lnTo>
                    <a:pt x="0" y="2617"/>
                  </a:lnTo>
                  <a:cubicBezTo>
                    <a:pt x="0" y="2724"/>
                    <a:pt x="12" y="2819"/>
                    <a:pt x="12" y="2926"/>
                  </a:cubicBezTo>
                  <a:cubicBezTo>
                    <a:pt x="12" y="3033"/>
                    <a:pt x="24" y="3140"/>
                    <a:pt x="36" y="3236"/>
                  </a:cubicBezTo>
                  <a:cubicBezTo>
                    <a:pt x="60" y="3343"/>
                    <a:pt x="60" y="3450"/>
                    <a:pt x="84" y="3557"/>
                  </a:cubicBezTo>
                  <a:cubicBezTo>
                    <a:pt x="95" y="3652"/>
                    <a:pt x="155" y="3760"/>
                    <a:pt x="179" y="3855"/>
                  </a:cubicBezTo>
                  <a:cubicBezTo>
                    <a:pt x="191" y="3938"/>
                    <a:pt x="214" y="4057"/>
                    <a:pt x="250" y="4164"/>
                  </a:cubicBezTo>
                  <a:cubicBezTo>
                    <a:pt x="274" y="4272"/>
                    <a:pt x="322" y="4355"/>
                    <a:pt x="357" y="4462"/>
                  </a:cubicBezTo>
                  <a:cubicBezTo>
                    <a:pt x="393" y="4569"/>
                    <a:pt x="417" y="4664"/>
                    <a:pt x="453" y="4772"/>
                  </a:cubicBezTo>
                  <a:cubicBezTo>
                    <a:pt x="500" y="4879"/>
                    <a:pt x="560" y="4950"/>
                    <a:pt x="619" y="5057"/>
                  </a:cubicBezTo>
                  <a:cubicBezTo>
                    <a:pt x="679" y="5141"/>
                    <a:pt x="726" y="5248"/>
                    <a:pt x="786" y="5343"/>
                  </a:cubicBezTo>
                  <a:cubicBezTo>
                    <a:pt x="846" y="5426"/>
                    <a:pt x="917" y="5498"/>
                    <a:pt x="988" y="5593"/>
                  </a:cubicBezTo>
                  <a:cubicBezTo>
                    <a:pt x="1072" y="5676"/>
                    <a:pt x="1143" y="5760"/>
                    <a:pt x="1215" y="5831"/>
                  </a:cubicBezTo>
                  <a:cubicBezTo>
                    <a:pt x="1286" y="5903"/>
                    <a:pt x="1381" y="5974"/>
                    <a:pt x="1465" y="6034"/>
                  </a:cubicBezTo>
                  <a:cubicBezTo>
                    <a:pt x="1560" y="6117"/>
                    <a:pt x="1643" y="6153"/>
                    <a:pt x="1750" y="6212"/>
                  </a:cubicBezTo>
                  <a:cubicBezTo>
                    <a:pt x="1846" y="6272"/>
                    <a:pt x="1917" y="6367"/>
                    <a:pt x="2000" y="6415"/>
                  </a:cubicBezTo>
                  <a:cubicBezTo>
                    <a:pt x="2108" y="6450"/>
                    <a:pt x="2203" y="6498"/>
                    <a:pt x="2298" y="6534"/>
                  </a:cubicBezTo>
                  <a:cubicBezTo>
                    <a:pt x="2405" y="6569"/>
                    <a:pt x="2512" y="6605"/>
                    <a:pt x="2596" y="6629"/>
                  </a:cubicBezTo>
                  <a:cubicBezTo>
                    <a:pt x="2703" y="6665"/>
                    <a:pt x="2810" y="6677"/>
                    <a:pt x="2917" y="6689"/>
                  </a:cubicBezTo>
                  <a:cubicBezTo>
                    <a:pt x="3012" y="6724"/>
                    <a:pt x="3120" y="6724"/>
                    <a:pt x="3227" y="6736"/>
                  </a:cubicBezTo>
                  <a:cubicBezTo>
                    <a:pt x="3334" y="6748"/>
                    <a:pt x="3429" y="6831"/>
                    <a:pt x="3536" y="6831"/>
                  </a:cubicBezTo>
                  <a:cubicBezTo>
                    <a:pt x="3600" y="6831"/>
                    <a:pt x="3674" y="6837"/>
                    <a:pt x="3737" y="6837"/>
                  </a:cubicBezTo>
                  <a:cubicBezTo>
                    <a:pt x="3769" y="6837"/>
                    <a:pt x="3798" y="6835"/>
                    <a:pt x="3822" y="6831"/>
                  </a:cubicBezTo>
                  <a:cubicBezTo>
                    <a:pt x="3917" y="6808"/>
                    <a:pt x="3894" y="6760"/>
                    <a:pt x="3917" y="6724"/>
                  </a:cubicBezTo>
                  <a:cubicBezTo>
                    <a:pt x="3929" y="6677"/>
                    <a:pt x="3929" y="6605"/>
                    <a:pt x="3858" y="6593"/>
                  </a:cubicBezTo>
                  <a:cubicBezTo>
                    <a:pt x="3774" y="6569"/>
                    <a:pt x="3655" y="6569"/>
                    <a:pt x="3572" y="6569"/>
                  </a:cubicBezTo>
                  <a:cubicBezTo>
                    <a:pt x="3524" y="6564"/>
                    <a:pt x="3471" y="6564"/>
                    <a:pt x="3419" y="6564"/>
                  </a:cubicBezTo>
                  <a:cubicBezTo>
                    <a:pt x="3367" y="6564"/>
                    <a:pt x="3316" y="6564"/>
                    <a:pt x="3274" y="6558"/>
                  </a:cubicBezTo>
                  <a:cubicBezTo>
                    <a:pt x="3167" y="6546"/>
                    <a:pt x="3072" y="6498"/>
                    <a:pt x="2977" y="6486"/>
                  </a:cubicBezTo>
                  <a:cubicBezTo>
                    <a:pt x="2870" y="6450"/>
                    <a:pt x="2774" y="6427"/>
                    <a:pt x="2679" y="6391"/>
                  </a:cubicBezTo>
                  <a:cubicBezTo>
                    <a:pt x="2572" y="6367"/>
                    <a:pt x="2477" y="6355"/>
                    <a:pt x="2393" y="6308"/>
                  </a:cubicBezTo>
                  <a:lnTo>
                    <a:pt x="2119" y="6165"/>
                  </a:lnTo>
                  <a:cubicBezTo>
                    <a:pt x="2036" y="6129"/>
                    <a:pt x="1941" y="6069"/>
                    <a:pt x="1869" y="6022"/>
                  </a:cubicBezTo>
                  <a:cubicBezTo>
                    <a:pt x="1786" y="5962"/>
                    <a:pt x="1691" y="5927"/>
                    <a:pt x="1608" y="5867"/>
                  </a:cubicBezTo>
                  <a:cubicBezTo>
                    <a:pt x="1524" y="5819"/>
                    <a:pt x="1453" y="5736"/>
                    <a:pt x="1381" y="5665"/>
                  </a:cubicBezTo>
                  <a:cubicBezTo>
                    <a:pt x="1310" y="5593"/>
                    <a:pt x="1227" y="5534"/>
                    <a:pt x="1155" y="5462"/>
                  </a:cubicBezTo>
                  <a:cubicBezTo>
                    <a:pt x="1096" y="5379"/>
                    <a:pt x="1024" y="5307"/>
                    <a:pt x="965" y="5224"/>
                  </a:cubicBezTo>
                  <a:cubicBezTo>
                    <a:pt x="905" y="5129"/>
                    <a:pt x="857" y="5034"/>
                    <a:pt x="810" y="4950"/>
                  </a:cubicBezTo>
                  <a:lnTo>
                    <a:pt x="679" y="4688"/>
                  </a:lnTo>
                  <a:cubicBezTo>
                    <a:pt x="631" y="4593"/>
                    <a:pt x="572" y="4510"/>
                    <a:pt x="536" y="4414"/>
                  </a:cubicBezTo>
                  <a:cubicBezTo>
                    <a:pt x="488" y="4331"/>
                    <a:pt x="453" y="4224"/>
                    <a:pt x="429" y="4129"/>
                  </a:cubicBezTo>
                  <a:cubicBezTo>
                    <a:pt x="393" y="4033"/>
                    <a:pt x="417" y="3926"/>
                    <a:pt x="381" y="3831"/>
                  </a:cubicBezTo>
                  <a:cubicBezTo>
                    <a:pt x="357" y="3736"/>
                    <a:pt x="310" y="3641"/>
                    <a:pt x="298" y="3533"/>
                  </a:cubicBezTo>
                  <a:cubicBezTo>
                    <a:pt x="286" y="3438"/>
                    <a:pt x="298" y="3343"/>
                    <a:pt x="286" y="3224"/>
                  </a:cubicBezTo>
                  <a:cubicBezTo>
                    <a:pt x="262" y="3117"/>
                    <a:pt x="238" y="3033"/>
                    <a:pt x="214" y="2926"/>
                  </a:cubicBezTo>
                  <a:cubicBezTo>
                    <a:pt x="214" y="2807"/>
                    <a:pt x="238" y="2748"/>
                    <a:pt x="238" y="2617"/>
                  </a:cubicBezTo>
                  <a:cubicBezTo>
                    <a:pt x="238" y="2462"/>
                    <a:pt x="238" y="2164"/>
                    <a:pt x="250" y="2021"/>
                  </a:cubicBezTo>
                  <a:cubicBezTo>
                    <a:pt x="262" y="1866"/>
                    <a:pt x="250" y="1843"/>
                    <a:pt x="262" y="1688"/>
                  </a:cubicBezTo>
                  <a:lnTo>
                    <a:pt x="322" y="1093"/>
                  </a:lnTo>
                  <a:cubicBezTo>
                    <a:pt x="334" y="950"/>
                    <a:pt x="322" y="890"/>
                    <a:pt x="357" y="783"/>
                  </a:cubicBezTo>
                  <a:cubicBezTo>
                    <a:pt x="369" y="664"/>
                    <a:pt x="417" y="604"/>
                    <a:pt x="429" y="485"/>
                  </a:cubicBezTo>
                  <a:lnTo>
                    <a:pt x="429" y="473"/>
                  </a:lnTo>
                  <a:cubicBezTo>
                    <a:pt x="429" y="438"/>
                    <a:pt x="441" y="354"/>
                    <a:pt x="441" y="295"/>
                  </a:cubicBezTo>
                  <a:cubicBezTo>
                    <a:pt x="441" y="247"/>
                    <a:pt x="453" y="176"/>
                    <a:pt x="453" y="128"/>
                  </a:cubicBezTo>
                  <a:cubicBezTo>
                    <a:pt x="453" y="81"/>
                    <a:pt x="453" y="104"/>
                    <a:pt x="429" y="45"/>
                  </a:cubicBezTo>
                  <a:cubicBezTo>
                    <a:pt x="407" y="16"/>
                    <a:pt x="355" y="0"/>
                    <a:pt x="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9" name="Google Shape;20149;p28"/>
            <p:cNvSpPr/>
            <p:nvPr/>
          </p:nvSpPr>
          <p:spPr>
            <a:xfrm>
              <a:off x="4319000" y="2665550"/>
              <a:ext cx="240800" cy="236525"/>
            </a:xfrm>
            <a:custGeom>
              <a:avLst/>
              <a:gdLst/>
              <a:ahLst/>
              <a:cxnLst/>
              <a:rect l="l" t="t" r="r" b="b"/>
              <a:pathLst>
                <a:path w="9632" h="9461" extrusionOk="0">
                  <a:moveTo>
                    <a:pt x="153" y="1"/>
                  </a:moveTo>
                  <a:cubicBezTo>
                    <a:pt x="69" y="1"/>
                    <a:pt x="1" y="106"/>
                    <a:pt x="12" y="171"/>
                  </a:cubicBezTo>
                  <a:cubicBezTo>
                    <a:pt x="24" y="230"/>
                    <a:pt x="12" y="183"/>
                    <a:pt x="24" y="230"/>
                  </a:cubicBezTo>
                  <a:cubicBezTo>
                    <a:pt x="47" y="254"/>
                    <a:pt x="71" y="290"/>
                    <a:pt x="83" y="302"/>
                  </a:cubicBezTo>
                  <a:cubicBezTo>
                    <a:pt x="190" y="433"/>
                    <a:pt x="309" y="552"/>
                    <a:pt x="416" y="695"/>
                  </a:cubicBezTo>
                  <a:cubicBezTo>
                    <a:pt x="524" y="825"/>
                    <a:pt x="655" y="933"/>
                    <a:pt x="762" y="1064"/>
                  </a:cubicBezTo>
                  <a:cubicBezTo>
                    <a:pt x="857" y="1195"/>
                    <a:pt x="964" y="1326"/>
                    <a:pt x="1071" y="1457"/>
                  </a:cubicBezTo>
                  <a:cubicBezTo>
                    <a:pt x="1178" y="1587"/>
                    <a:pt x="1262" y="1718"/>
                    <a:pt x="1369" y="1849"/>
                  </a:cubicBezTo>
                  <a:cubicBezTo>
                    <a:pt x="1476" y="1980"/>
                    <a:pt x="1571" y="2099"/>
                    <a:pt x="1678" y="2242"/>
                  </a:cubicBezTo>
                  <a:cubicBezTo>
                    <a:pt x="1786" y="2373"/>
                    <a:pt x="1857" y="2492"/>
                    <a:pt x="1976" y="2647"/>
                  </a:cubicBezTo>
                  <a:cubicBezTo>
                    <a:pt x="2095" y="2790"/>
                    <a:pt x="2143" y="2861"/>
                    <a:pt x="2286" y="3064"/>
                  </a:cubicBezTo>
                  <a:cubicBezTo>
                    <a:pt x="2440" y="3254"/>
                    <a:pt x="2726" y="3600"/>
                    <a:pt x="2905" y="3814"/>
                  </a:cubicBezTo>
                  <a:cubicBezTo>
                    <a:pt x="3083" y="4040"/>
                    <a:pt x="3345" y="4397"/>
                    <a:pt x="3500" y="4588"/>
                  </a:cubicBezTo>
                  <a:cubicBezTo>
                    <a:pt x="3643" y="4790"/>
                    <a:pt x="3738" y="4826"/>
                    <a:pt x="3857" y="4981"/>
                  </a:cubicBezTo>
                  <a:cubicBezTo>
                    <a:pt x="3976" y="5124"/>
                    <a:pt x="4048" y="5243"/>
                    <a:pt x="4167" y="5386"/>
                  </a:cubicBezTo>
                  <a:cubicBezTo>
                    <a:pt x="4274" y="5517"/>
                    <a:pt x="4369" y="5636"/>
                    <a:pt x="4476" y="5767"/>
                  </a:cubicBezTo>
                  <a:cubicBezTo>
                    <a:pt x="4584" y="5898"/>
                    <a:pt x="4655" y="6052"/>
                    <a:pt x="4762" y="6183"/>
                  </a:cubicBezTo>
                  <a:cubicBezTo>
                    <a:pt x="4869" y="6314"/>
                    <a:pt x="4988" y="6433"/>
                    <a:pt x="5084" y="6576"/>
                  </a:cubicBezTo>
                  <a:cubicBezTo>
                    <a:pt x="5191" y="6707"/>
                    <a:pt x="5286" y="6850"/>
                    <a:pt x="5381" y="6969"/>
                  </a:cubicBezTo>
                  <a:cubicBezTo>
                    <a:pt x="5488" y="7088"/>
                    <a:pt x="5596" y="7231"/>
                    <a:pt x="5715" y="7362"/>
                  </a:cubicBezTo>
                  <a:cubicBezTo>
                    <a:pt x="5822" y="7493"/>
                    <a:pt x="5917" y="7624"/>
                    <a:pt x="6036" y="7743"/>
                  </a:cubicBezTo>
                  <a:cubicBezTo>
                    <a:pt x="6143" y="7886"/>
                    <a:pt x="6262" y="8005"/>
                    <a:pt x="6381" y="8124"/>
                  </a:cubicBezTo>
                  <a:cubicBezTo>
                    <a:pt x="6501" y="8243"/>
                    <a:pt x="6631" y="8338"/>
                    <a:pt x="6774" y="8457"/>
                  </a:cubicBezTo>
                  <a:cubicBezTo>
                    <a:pt x="6905" y="8576"/>
                    <a:pt x="6989" y="8731"/>
                    <a:pt x="7132" y="8850"/>
                  </a:cubicBezTo>
                  <a:cubicBezTo>
                    <a:pt x="7263" y="8957"/>
                    <a:pt x="7429" y="9041"/>
                    <a:pt x="7572" y="9136"/>
                  </a:cubicBezTo>
                  <a:cubicBezTo>
                    <a:pt x="7727" y="9219"/>
                    <a:pt x="7882" y="9315"/>
                    <a:pt x="8048" y="9374"/>
                  </a:cubicBezTo>
                  <a:cubicBezTo>
                    <a:pt x="8215" y="9434"/>
                    <a:pt x="8441" y="9446"/>
                    <a:pt x="8584" y="9457"/>
                  </a:cubicBezTo>
                  <a:cubicBezTo>
                    <a:pt x="8609" y="9460"/>
                    <a:pt x="8631" y="9461"/>
                    <a:pt x="8651" y="9461"/>
                  </a:cubicBezTo>
                  <a:cubicBezTo>
                    <a:pt x="8735" y="9461"/>
                    <a:pt x="8783" y="9443"/>
                    <a:pt x="8870" y="9434"/>
                  </a:cubicBezTo>
                  <a:cubicBezTo>
                    <a:pt x="8977" y="9398"/>
                    <a:pt x="9048" y="9374"/>
                    <a:pt x="9132" y="9327"/>
                  </a:cubicBezTo>
                  <a:cubicBezTo>
                    <a:pt x="9227" y="9279"/>
                    <a:pt x="9298" y="9219"/>
                    <a:pt x="9370" y="9160"/>
                  </a:cubicBezTo>
                  <a:cubicBezTo>
                    <a:pt x="9465" y="9100"/>
                    <a:pt x="9525" y="9029"/>
                    <a:pt x="9572" y="8934"/>
                  </a:cubicBezTo>
                  <a:cubicBezTo>
                    <a:pt x="9608" y="8850"/>
                    <a:pt x="9632" y="8743"/>
                    <a:pt x="9632" y="8660"/>
                  </a:cubicBezTo>
                  <a:cubicBezTo>
                    <a:pt x="9632" y="8565"/>
                    <a:pt x="9608" y="8445"/>
                    <a:pt x="9584" y="8386"/>
                  </a:cubicBezTo>
                  <a:cubicBezTo>
                    <a:pt x="9547" y="8340"/>
                    <a:pt x="9496" y="8322"/>
                    <a:pt x="9447" y="8322"/>
                  </a:cubicBezTo>
                  <a:cubicBezTo>
                    <a:pt x="9433" y="8322"/>
                    <a:pt x="9419" y="8324"/>
                    <a:pt x="9406" y="8326"/>
                  </a:cubicBezTo>
                  <a:cubicBezTo>
                    <a:pt x="9334" y="8338"/>
                    <a:pt x="9275" y="8386"/>
                    <a:pt x="9275" y="8493"/>
                  </a:cubicBezTo>
                  <a:cubicBezTo>
                    <a:pt x="9275" y="8600"/>
                    <a:pt x="9298" y="8695"/>
                    <a:pt x="9239" y="8815"/>
                  </a:cubicBezTo>
                  <a:cubicBezTo>
                    <a:pt x="9179" y="8934"/>
                    <a:pt x="9120" y="9053"/>
                    <a:pt x="8989" y="9136"/>
                  </a:cubicBezTo>
                  <a:cubicBezTo>
                    <a:pt x="8891" y="9190"/>
                    <a:pt x="8799" y="9196"/>
                    <a:pt x="8694" y="9196"/>
                  </a:cubicBezTo>
                  <a:cubicBezTo>
                    <a:pt x="8659" y="9196"/>
                    <a:pt x="8623" y="9196"/>
                    <a:pt x="8584" y="9196"/>
                  </a:cubicBezTo>
                  <a:cubicBezTo>
                    <a:pt x="8441" y="9196"/>
                    <a:pt x="8298" y="9148"/>
                    <a:pt x="8155" y="9088"/>
                  </a:cubicBezTo>
                  <a:cubicBezTo>
                    <a:pt x="8001" y="9041"/>
                    <a:pt x="7858" y="8969"/>
                    <a:pt x="7727" y="8898"/>
                  </a:cubicBezTo>
                  <a:cubicBezTo>
                    <a:pt x="7584" y="8815"/>
                    <a:pt x="7453" y="8719"/>
                    <a:pt x="7322" y="8612"/>
                  </a:cubicBezTo>
                  <a:cubicBezTo>
                    <a:pt x="7191" y="8505"/>
                    <a:pt x="7072" y="8398"/>
                    <a:pt x="6953" y="8279"/>
                  </a:cubicBezTo>
                  <a:cubicBezTo>
                    <a:pt x="6834" y="8172"/>
                    <a:pt x="6679" y="8076"/>
                    <a:pt x="6572" y="7957"/>
                  </a:cubicBezTo>
                  <a:cubicBezTo>
                    <a:pt x="6453" y="7838"/>
                    <a:pt x="6370" y="7695"/>
                    <a:pt x="6262" y="7564"/>
                  </a:cubicBezTo>
                  <a:cubicBezTo>
                    <a:pt x="6155" y="7433"/>
                    <a:pt x="6036" y="7314"/>
                    <a:pt x="5941" y="7195"/>
                  </a:cubicBezTo>
                  <a:cubicBezTo>
                    <a:pt x="5834" y="7064"/>
                    <a:pt x="5727" y="6945"/>
                    <a:pt x="5608" y="6802"/>
                  </a:cubicBezTo>
                  <a:cubicBezTo>
                    <a:pt x="5500" y="6671"/>
                    <a:pt x="5417" y="6529"/>
                    <a:pt x="5310" y="6409"/>
                  </a:cubicBezTo>
                  <a:cubicBezTo>
                    <a:pt x="5203" y="6267"/>
                    <a:pt x="5119" y="6124"/>
                    <a:pt x="5012" y="6005"/>
                  </a:cubicBezTo>
                  <a:cubicBezTo>
                    <a:pt x="4905" y="5874"/>
                    <a:pt x="4774" y="5767"/>
                    <a:pt x="4667" y="5636"/>
                  </a:cubicBezTo>
                  <a:cubicBezTo>
                    <a:pt x="4572" y="5493"/>
                    <a:pt x="4465" y="5374"/>
                    <a:pt x="4345" y="5243"/>
                  </a:cubicBezTo>
                  <a:cubicBezTo>
                    <a:pt x="4238" y="5112"/>
                    <a:pt x="4179" y="4945"/>
                    <a:pt x="4072" y="4814"/>
                  </a:cubicBezTo>
                  <a:cubicBezTo>
                    <a:pt x="3976" y="4683"/>
                    <a:pt x="3834" y="4576"/>
                    <a:pt x="3738" y="4445"/>
                  </a:cubicBezTo>
                  <a:cubicBezTo>
                    <a:pt x="3631" y="4302"/>
                    <a:pt x="3572" y="4159"/>
                    <a:pt x="3453" y="4028"/>
                  </a:cubicBezTo>
                  <a:cubicBezTo>
                    <a:pt x="3345" y="3885"/>
                    <a:pt x="3214" y="3802"/>
                    <a:pt x="3107" y="3647"/>
                  </a:cubicBezTo>
                  <a:cubicBezTo>
                    <a:pt x="2988" y="3504"/>
                    <a:pt x="2964" y="3409"/>
                    <a:pt x="2810" y="3219"/>
                  </a:cubicBezTo>
                  <a:cubicBezTo>
                    <a:pt x="2679" y="3040"/>
                    <a:pt x="2369" y="2635"/>
                    <a:pt x="2214" y="2457"/>
                  </a:cubicBezTo>
                  <a:cubicBezTo>
                    <a:pt x="2071" y="2278"/>
                    <a:pt x="2012" y="2207"/>
                    <a:pt x="1893" y="2064"/>
                  </a:cubicBezTo>
                  <a:cubicBezTo>
                    <a:pt x="1774" y="1909"/>
                    <a:pt x="1678" y="1790"/>
                    <a:pt x="1571" y="1659"/>
                  </a:cubicBezTo>
                  <a:cubicBezTo>
                    <a:pt x="1476" y="1528"/>
                    <a:pt x="1369" y="1409"/>
                    <a:pt x="1262" y="1266"/>
                  </a:cubicBezTo>
                  <a:cubicBezTo>
                    <a:pt x="1155" y="1135"/>
                    <a:pt x="1036" y="1028"/>
                    <a:pt x="940" y="897"/>
                  </a:cubicBezTo>
                  <a:cubicBezTo>
                    <a:pt x="833" y="766"/>
                    <a:pt x="774" y="635"/>
                    <a:pt x="666" y="492"/>
                  </a:cubicBezTo>
                  <a:lnTo>
                    <a:pt x="655" y="480"/>
                  </a:lnTo>
                  <a:cubicBezTo>
                    <a:pt x="619" y="456"/>
                    <a:pt x="524" y="337"/>
                    <a:pt x="476" y="278"/>
                  </a:cubicBezTo>
                  <a:cubicBezTo>
                    <a:pt x="428" y="218"/>
                    <a:pt x="357" y="111"/>
                    <a:pt x="297" y="63"/>
                  </a:cubicBezTo>
                  <a:cubicBezTo>
                    <a:pt x="238" y="16"/>
                    <a:pt x="250" y="40"/>
                    <a:pt x="178" y="4"/>
                  </a:cubicBezTo>
                  <a:cubicBezTo>
                    <a:pt x="170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0" name="Google Shape;20150;p28"/>
            <p:cNvSpPr/>
            <p:nvPr/>
          </p:nvSpPr>
          <p:spPr>
            <a:xfrm>
              <a:off x="4517825" y="2828675"/>
              <a:ext cx="32750" cy="24975"/>
            </a:xfrm>
            <a:custGeom>
              <a:avLst/>
              <a:gdLst/>
              <a:ahLst/>
              <a:cxnLst/>
              <a:rect l="l" t="t" r="r" b="b"/>
              <a:pathLst>
                <a:path w="1310" h="999" extrusionOk="0">
                  <a:moveTo>
                    <a:pt x="87" y="0"/>
                  </a:moveTo>
                  <a:cubicBezTo>
                    <a:pt x="72" y="0"/>
                    <a:pt x="58" y="5"/>
                    <a:pt x="48" y="15"/>
                  </a:cubicBezTo>
                  <a:cubicBezTo>
                    <a:pt x="0" y="75"/>
                    <a:pt x="119" y="206"/>
                    <a:pt x="155" y="265"/>
                  </a:cubicBezTo>
                  <a:cubicBezTo>
                    <a:pt x="202" y="313"/>
                    <a:pt x="310" y="373"/>
                    <a:pt x="369" y="432"/>
                  </a:cubicBezTo>
                  <a:cubicBezTo>
                    <a:pt x="429" y="492"/>
                    <a:pt x="476" y="587"/>
                    <a:pt x="548" y="646"/>
                  </a:cubicBezTo>
                  <a:cubicBezTo>
                    <a:pt x="607" y="682"/>
                    <a:pt x="691" y="742"/>
                    <a:pt x="774" y="789"/>
                  </a:cubicBezTo>
                  <a:cubicBezTo>
                    <a:pt x="845" y="837"/>
                    <a:pt x="941" y="908"/>
                    <a:pt x="1012" y="944"/>
                  </a:cubicBezTo>
                  <a:cubicBezTo>
                    <a:pt x="1053" y="960"/>
                    <a:pt x="1160" y="999"/>
                    <a:pt x="1228" y="999"/>
                  </a:cubicBezTo>
                  <a:cubicBezTo>
                    <a:pt x="1259" y="999"/>
                    <a:pt x="1282" y="991"/>
                    <a:pt x="1286" y="968"/>
                  </a:cubicBezTo>
                  <a:cubicBezTo>
                    <a:pt x="1310" y="897"/>
                    <a:pt x="1143" y="825"/>
                    <a:pt x="1084" y="777"/>
                  </a:cubicBezTo>
                  <a:cubicBezTo>
                    <a:pt x="1036" y="730"/>
                    <a:pt x="929" y="706"/>
                    <a:pt x="869" y="646"/>
                  </a:cubicBezTo>
                  <a:cubicBezTo>
                    <a:pt x="810" y="599"/>
                    <a:pt x="738" y="539"/>
                    <a:pt x="679" y="480"/>
                  </a:cubicBezTo>
                  <a:cubicBezTo>
                    <a:pt x="619" y="420"/>
                    <a:pt x="560" y="349"/>
                    <a:pt x="500" y="289"/>
                  </a:cubicBezTo>
                  <a:cubicBezTo>
                    <a:pt x="429" y="242"/>
                    <a:pt x="345" y="158"/>
                    <a:pt x="286" y="123"/>
                  </a:cubicBezTo>
                  <a:cubicBezTo>
                    <a:pt x="257" y="93"/>
                    <a:pt x="155" y="0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1" name="Google Shape;20151;p28"/>
            <p:cNvSpPr/>
            <p:nvPr/>
          </p:nvSpPr>
          <p:spPr>
            <a:xfrm>
              <a:off x="4557400" y="2836200"/>
              <a:ext cx="13425" cy="17025"/>
            </a:xfrm>
            <a:custGeom>
              <a:avLst/>
              <a:gdLst/>
              <a:ahLst/>
              <a:cxnLst/>
              <a:rect l="l" t="t" r="r" b="b"/>
              <a:pathLst>
                <a:path w="537" h="681" extrusionOk="0">
                  <a:moveTo>
                    <a:pt x="453" y="0"/>
                  </a:moveTo>
                  <a:cubicBezTo>
                    <a:pt x="382" y="0"/>
                    <a:pt x="382" y="107"/>
                    <a:pt x="334" y="143"/>
                  </a:cubicBezTo>
                  <a:cubicBezTo>
                    <a:pt x="298" y="203"/>
                    <a:pt x="286" y="286"/>
                    <a:pt x="251" y="345"/>
                  </a:cubicBezTo>
                  <a:cubicBezTo>
                    <a:pt x="227" y="405"/>
                    <a:pt x="167" y="441"/>
                    <a:pt x="120" y="488"/>
                  </a:cubicBezTo>
                  <a:cubicBezTo>
                    <a:pt x="72" y="536"/>
                    <a:pt x="1" y="584"/>
                    <a:pt x="36" y="655"/>
                  </a:cubicBezTo>
                  <a:cubicBezTo>
                    <a:pt x="44" y="673"/>
                    <a:pt x="60" y="680"/>
                    <a:pt x="81" y="680"/>
                  </a:cubicBezTo>
                  <a:cubicBezTo>
                    <a:pt x="127" y="680"/>
                    <a:pt x="197" y="644"/>
                    <a:pt x="239" y="619"/>
                  </a:cubicBezTo>
                  <a:cubicBezTo>
                    <a:pt x="322" y="596"/>
                    <a:pt x="405" y="524"/>
                    <a:pt x="453" y="441"/>
                  </a:cubicBezTo>
                  <a:cubicBezTo>
                    <a:pt x="477" y="369"/>
                    <a:pt x="513" y="262"/>
                    <a:pt x="524" y="191"/>
                  </a:cubicBezTo>
                  <a:cubicBezTo>
                    <a:pt x="536" y="119"/>
                    <a:pt x="524" y="0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2" name="Google Shape;20152;p28"/>
            <p:cNvSpPr/>
            <p:nvPr/>
          </p:nvSpPr>
          <p:spPr>
            <a:xfrm>
              <a:off x="4561275" y="2801950"/>
              <a:ext cx="5075" cy="7775"/>
            </a:xfrm>
            <a:custGeom>
              <a:avLst/>
              <a:gdLst/>
              <a:ahLst/>
              <a:cxnLst/>
              <a:rect l="l" t="t" r="r" b="b"/>
              <a:pathLst>
                <a:path w="203" h="311" extrusionOk="0">
                  <a:moveTo>
                    <a:pt x="86" y="0"/>
                  </a:moveTo>
                  <a:cubicBezTo>
                    <a:pt x="22" y="0"/>
                    <a:pt x="0" y="111"/>
                    <a:pt x="0" y="168"/>
                  </a:cubicBezTo>
                  <a:cubicBezTo>
                    <a:pt x="0" y="203"/>
                    <a:pt x="12" y="311"/>
                    <a:pt x="84" y="311"/>
                  </a:cubicBezTo>
                  <a:cubicBezTo>
                    <a:pt x="167" y="311"/>
                    <a:pt x="203" y="227"/>
                    <a:pt x="203" y="168"/>
                  </a:cubicBezTo>
                  <a:cubicBezTo>
                    <a:pt x="203" y="108"/>
                    <a:pt x="179" y="13"/>
                    <a:pt x="96" y="1"/>
                  </a:cubicBezTo>
                  <a:cubicBezTo>
                    <a:pt x="92" y="0"/>
                    <a:pt x="89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3" name="Google Shape;20153;p28"/>
            <p:cNvSpPr/>
            <p:nvPr/>
          </p:nvSpPr>
          <p:spPr>
            <a:xfrm>
              <a:off x="4388625" y="2642675"/>
              <a:ext cx="103525" cy="151625"/>
            </a:xfrm>
            <a:custGeom>
              <a:avLst/>
              <a:gdLst/>
              <a:ahLst/>
              <a:cxnLst/>
              <a:rect l="l" t="t" r="r" b="b"/>
              <a:pathLst>
                <a:path w="4141" h="6065" extrusionOk="0">
                  <a:moveTo>
                    <a:pt x="496" y="0"/>
                  </a:moveTo>
                  <a:cubicBezTo>
                    <a:pt x="450" y="0"/>
                    <a:pt x="392" y="7"/>
                    <a:pt x="358" y="14"/>
                  </a:cubicBezTo>
                  <a:cubicBezTo>
                    <a:pt x="298" y="26"/>
                    <a:pt x="179" y="86"/>
                    <a:pt x="120" y="133"/>
                  </a:cubicBezTo>
                  <a:cubicBezTo>
                    <a:pt x="72" y="181"/>
                    <a:pt x="1" y="252"/>
                    <a:pt x="13" y="300"/>
                  </a:cubicBezTo>
                  <a:cubicBezTo>
                    <a:pt x="96" y="490"/>
                    <a:pt x="215" y="657"/>
                    <a:pt x="322" y="836"/>
                  </a:cubicBezTo>
                  <a:lnTo>
                    <a:pt x="632" y="1371"/>
                  </a:lnTo>
                  <a:cubicBezTo>
                    <a:pt x="739" y="1550"/>
                    <a:pt x="858" y="1717"/>
                    <a:pt x="965" y="1895"/>
                  </a:cubicBezTo>
                  <a:cubicBezTo>
                    <a:pt x="1072" y="2074"/>
                    <a:pt x="1168" y="2229"/>
                    <a:pt x="1275" y="2407"/>
                  </a:cubicBezTo>
                  <a:cubicBezTo>
                    <a:pt x="1394" y="2586"/>
                    <a:pt x="1441" y="2753"/>
                    <a:pt x="1572" y="2967"/>
                  </a:cubicBezTo>
                  <a:cubicBezTo>
                    <a:pt x="1703" y="3169"/>
                    <a:pt x="2049" y="3467"/>
                    <a:pt x="2203" y="3657"/>
                  </a:cubicBezTo>
                  <a:cubicBezTo>
                    <a:pt x="2346" y="3872"/>
                    <a:pt x="2453" y="4074"/>
                    <a:pt x="2537" y="4241"/>
                  </a:cubicBezTo>
                  <a:cubicBezTo>
                    <a:pt x="2644" y="4407"/>
                    <a:pt x="2680" y="4491"/>
                    <a:pt x="2775" y="4598"/>
                  </a:cubicBezTo>
                  <a:cubicBezTo>
                    <a:pt x="2882" y="4717"/>
                    <a:pt x="2942" y="4717"/>
                    <a:pt x="3049" y="4872"/>
                  </a:cubicBezTo>
                  <a:cubicBezTo>
                    <a:pt x="3156" y="5003"/>
                    <a:pt x="3370" y="5372"/>
                    <a:pt x="3465" y="5491"/>
                  </a:cubicBezTo>
                  <a:cubicBezTo>
                    <a:pt x="3561" y="5610"/>
                    <a:pt x="3573" y="5658"/>
                    <a:pt x="3632" y="5717"/>
                  </a:cubicBezTo>
                  <a:cubicBezTo>
                    <a:pt x="3692" y="5789"/>
                    <a:pt x="3704" y="5789"/>
                    <a:pt x="3751" y="5836"/>
                  </a:cubicBezTo>
                  <a:cubicBezTo>
                    <a:pt x="3799" y="5872"/>
                    <a:pt x="3799" y="5860"/>
                    <a:pt x="3835" y="5908"/>
                  </a:cubicBezTo>
                  <a:cubicBezTo>
                    <a:pt x="3882" y="5955"/>
                    <a:pt x="3930" y="6039"/>
                    <a:pt x="4001" y="6062"/>
                  </a:cubicBezTo>
                  <a:cubicBezTo>
                    <a:pt x="4008" y="6064"/>
                    <a:pt x="4016" y="6064"/>
                    <a:pt x="4023" y="6064"/>
                  </a:cubicBezTo>
                  <a:cubicBezTo>
                    <a:pt x="4086" y="6064"/>
                    <a:pt x="4141" y="6016"/>
                    <a:pt x="4108" y="5920"/>
                  </a:cubicBezTo>
                  <a:cubicBezTo>
                    <a:pt x="4061" y="5812"/>
                    <a:pt x="3989" y="5765"/>
                    <a:pt x="3894" y="5646"/>
                  </a:cubicBezTo>
                  <a:cubicBezTo>
                    <a:pt x="3823" y="5527"/>
                    <a:pt x="3704" y="5360"/>
                    <a:pt x="3644" y="5193"/>
                  </a:cubicBezTo>
                  <a:lnTo>
                    <a:pt x="3644" y="5193"/>
                  </a:lnTo>
                  <a:cubicBezTo>
                    <a:pt x="3644" y="5193"/>
                    <a:pt x="3653" y="5219"/>
                    <a:pt x="3652" y="5219"/>
                  </a:cubicBezTo>
                  <a:cubicBezTo>
                    <a:pt x="3651" y="5219"/>
                    <a:pt x="3646" y="5208"/>
                    <a:pt x="3632" y="5169"/>
                  </a:cubicBezTo>
                  <a:cubicBezTo>
                    <a:pt x="3585" y="5062"/>
                    <a:pt x="3335" y="4681"/>
                    <a:pt x="3180" y="4527"/>
                  </a:cubicBezTo>
                  <a:cubicBezTo>
                    <a:pt x="3025" y="4360"/>
                    <a:pt x="2882" y="4122"/>
                    <a:pt x="2763" y="3884"/>
                  </a:cubicBezTo>
                  <a:cubicBezTo>
                    <a:pt x="2763" y="3872"/>
                    <a:pt x="2692" y="3717"/>
                    <a:pt x="2656" y="3681"/>
                  </a:cubicBezTo>
                  <a:cubicBezTo>
                    <a:pt x="2561" y="3514"/>
                    <a:pt x="2465" y="3324"/>
                    <a:pt x="2358" y="3157"/>
                  </a:cubicBezTo>
                  <a:cubicBezTo>
                    <a:pt x="2263" y="2991"/>
                    <a:pt x="2108" y="2848"/>
                    <a:pt x="2001" y="2669"/>
                  </a:cubicBezTo>
                  <a:cubicBezTo>
                    <a:pt x="1906" y="2491"/>
                    <a:pt x="1799" y="2324"/>
                    <a:pt x="1691" y="2145"/>
                  </a:cubicBezTo>
                  <a:cubicBezTo>
                    <a:pt x="1584" y="1967"/>
                    <a:pt x="1537" y="1776"/>
                    <a:pt x="1441" y="1598"/>
                  </a:cubicBezTo>
                  <a:cubicBezTo>
                    <a:pt x="1334" y="1419"/>
                    <a:pt x="1191" y="1276"/>
                    <a:pt x="1084" y="1098"/>
                  </a:cubicBezTo>
                  <a:cubicBezTo>
                    <a:pt x="977" y="919"/>
                    <a:pt x="953" y="717"/>
                    <a:pt x="858" y="538"/>
                  </a:cubicBezTo>
                  <a:cubicBezTo>
                    <a:pt x="751" y="359"/>
                    <a:pt x="668" y="193"/>
                    <a:pt x="560" y="14"/>
                  </a:cubicBezTo>
                  <a:cubicBezTo>
                    <a:pt x="555" y="4"/>
                    <a:pt x="529" y="0"/>
                    <a:pt x="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4" name="Google Shape;20154;p28"/>
            <p:cNvSpPr/>
            <p:nvPr/>
          </p:nvSpPr>
          <p:spPr>
            <a:xfrm>
              <a:off x="4493400" y="2796875"/>
              <a:ext cx="22350" cy="27525"/>
            </a:xfrm>
            <a:custGeom>
              <a:avLst/>
              <a:gdLst/>
              <a:ahLst/>
              <a:cxnLst/>
              <a:rect l="l" t="t" r="r" b="b"/>
              <a:pathLst>
                <a:path w="894" h="1101" extrusionOk="0">
                  <a:moveTo>
                    <a:pt x="82" y="0"/>
                  </a:moveTo>
                  <a:cubicBezTo>
                    <a:pt x="79" y="0"/>
                    <a:pt x="75" y="1"/>
                    <a:pt x="72" y="2"/>
                  </a:cubicBezTo>
                  <a:cubicBezTo>
                    <a:pt x="36" y="25"/>
                    <a:pt x="48" y="25"/>
                    <a:pt x="36" y="37"/>
                  </a:cubicBezTo>
                  <a:cubicBezTo>
                    <a:pt x="31" y="43"/>
                    <a:pt x="28" y="43"/>
                    <a:pt x="26" y="43"/>
                  </a:cubicBezTo>
                  <a:cubicBezTo>
                    <a:pt x="25" y="43"/>
                    <a:pt x="25" y="43"/>
                    <a:pt x="25" y="49"/>
                  </a:cubicBezTo>
                  <a:cubicBezTo>
                    <a:pt x="1" y="109"/>
                    <a:pt x="25" y="109"/>
                    <a:pt x="48" y="180"/>
                  </a:cubicBezTo>
                  <a:cubicBezTo>
                    <a:pt x="60" y="264"/>
                    <a:pt x="120" y="406"/>
                    <a:pt x="179" y="478"/>
                  </a:cubicBezTo>
                  <a:cubicBezTo>
                    <a:pt x="239" y="561"/>
                    <a:pt x="334" y="656"/>
                    <a:pt x="382" y="716"/>
                  </a:cubicBezTo>
                  <a:cubicBezTo>
                    <a:pt x="417" y="799"/>
                    <a:pt x="441" y="823"/>
                    <a:pt x="477" y="871"/>
                  </a:cubicBezTo>
                  <a:cubicBezTo>
                    <a:pt x="525" y="918"/>
                    <a:pt x="572" y="930"/>
                    <a:pt x="620" y="954"/>
                  </a:cubicBezTo>
                  <a:cubicBezTo>
                    <a:pt x="656" y="990"/>
                    <a:pt x="656" y="1037"/>
                    <a:pt x="703" y="1061"/>
                  </a:cubicBezTo>
                  <a:cubicBezTo>
                    <a:pt x="736" y="1078"/>
                    <a:pt x="781" y="1100"/>
                    <a:pt x="821" y="1100"/>
                  </a:cubicBezTo>
                  <a:cubicBezTo>
                    <a:pt x="839" y="1100"/>
                    <a:pt x="855" y="1096"/>
                    <a:pt x="870" y="1085"/>
                  </a:cubicBezTo>
                  <a:cubicBezTo>
                    <a:pt x="894" y="1049"/>
                    <a:pt x="882" y="966"/>
                    <a:pt x="894" y="918"/>
                  </a:cubicBezTo>
                  <a:cubicBezTo>
                    <a:pt x="870" y="871"/>
                    <a:pt x="834" y="859"/>
                    <a:pt x="810" y="811"/>
                  </a:cubicBezTo>
                  <a:cubicBezTo>
                    <a:pt x="775" y="764"/>
                    <a:pt x="763" y="740"/>
                    <a:pt x="727" y="692"/>
                  </a:cubicBezTo>
                  <a:cubicBezTo>
                    <a:pt x="715" y="656"/>
                    <a:pt x="691" y="621"/>
                    <a:pt x="656" y="585"/>
                  </a:cubicBezTo>
                  <a:cubicBezTo>
                    <a:pt x="632" y="537"/>
                    <a:pt x="608" y="502"/>
                    <a:pt x="584" y="466"/>
                  </a:cubicBezTo>
                  <a:cubicBezTo>
                    <a:pt x="548" y="442"/>
                    <a:pt x="513" y="406"/>
                    <a:pt x="477" y="383"/>
                  </a:cubicBezTo>
                  <a:cubicBezTo>
                    <a:pt x="453" y="347"/>
                    <a:pt x="417" y="299"/>
                    <a:pt x="394" y="275"/>
                  </a:cubicBezTo>
                  <a:cubicBezTo>
                    <a:pt x="358" y="240"/>
                    <a:pt x="334" y="204"/>
                    <a:pt x="298" y="168"/>
                  </a:cubicBezTo>
                  <a:cubicBezTo>
                    <a:pt x="251" y="121"/>
                    <a:pt x="215" y="109"/>
                    <a:pt x="179" y="85"/>
                  </a:cubicBezTo>
                  <a:cubicBezTo>
                    <a:pt x="158" y="52"/>
                    <a:pt x="116" y="0"/>
                    <a:pt x="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5" name="Google Shape;20155;p28"/>
            <p:cNvSpPr/>
            <p:nvPr/>
          </p:nvSpPr>
          <p:spPr>
            <a:xfrm>
              <a:off x="4563050" y="2816400"/>
              <a:ext cx="5975" cy="11475"/>
            </a:xfrm>
            <a:custGeom>
              <a:avLst/>
              <a:gdLst/>
              <a:ahLst/>
              <a:cxnLst/>
              <a:rect l="l" t="t" r="r" b="b"/>
              <a:pathLst>
                <a:path w="239" h="459" extrusionOk="0">
                  <a:moveTo>
                    <a:pt x="82" y="1"/>
                  </a:moveTo>
                  <a:cubicBezTo>
                    <a:pt x="75" y="1"/>
                    <a:pt x="68" y="3"/>
                    <a:pt x="60" y="6"/>
                  </a:cubicBezTo>
                  <a:cubicBezTo>
                    <a:pt x="13" y="6"/>
                    <a:pt x="25" y="78"/>
                    <a:pt x="1" y="114"/>
                  </a:cubicBezTo>
                  <a:cubicBezTo>
                    <a:pt x="1" y="149"/>
                    <a:pt x="1" y="209"/>
                    <a:pt x="13" y="233"/>
                  </a:cubicBezTo>
                  <a:cubicBezTo>
                    <a:pt x="37" y="268"/>
                    <a:pt x="60" y="316"/>
                    <a:pt x="72" y="340"/>
                  </a:cubicBezTo>
                  <a:cubicBezTo>
                    <a:pt x="96" y="375"/>
                    <a:pt x="108" y="459"/>
                    <a:pt x="156" y="459"/>
                  </a:cubicBezTo>
                  <a:cubicBezTo>
                    <a:pt x="191" y="447"/>
                    <a:pt x="227" y="375"/>
                    <a:pt x="227" y="328"/>
                  </a:cubicBezTo>
                  <a:cubicBezTo>
                    <a:pt x="239" y="280"/>
                    <a:pt x="215" y="233"/>
                    <a:pt x="191" y="197"/>
                  </a:cubicBezTo>
                  <a:cubicBezTo>
                    <a:pt x="191" y="161"/>
                    <a:pt x="179" y="102"/>
                    <a:pt x="168" y="78"/>
                  </a:cubicBezTo>
                  <a:cubicBezTo>
                    <a:pt x="147" y="48"/>
                    <a:pt x="119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6" name="Google Shape;20156;p28"/>
            <p:cNvSpPr/>
            <p:nvPr/>
          </p:nvSpPr>
          <p:spPr>
            <a:xfrm>
              <a:off x="4511300" y="2870025"/>
              <a:ext cx="138400" cy="125800"/>
            </a:xfrm>
            <a:custGeom>
              <a:avLst/>
              <a:gdLst/>
              <a:ahLst/>
              <a:cxnLst/>
              <a:rect l="l" t="t" r="r" b="b"/>
              <a:pathLst>
                <a:path w="5536" h="5032" extrusionOk="0">
                  <a:moveTo>
                    <a:pt x="3981" y="1"/>
                  </a:moveTo>
                  <a:cubicBezTo>
                    <a:pt x="3953" y="1"/>
                    <a:pt x="3924" y="16"/>
                    <a:pt x="3869" y="16"/>
                  </a:cubicBezTo>
                  <a:cubicBezTo>
                    <a:pt x="3809" y="16"/>
                    <a:pt x="3714" y="76"/>
                    <a:pt x="3738" y="159"/>
                  </a:cubicBezTo>
                  <a:cubicBezTo>
                    <a:pt x="3773" y="266"/>
                    <a:pt x="3845" y="397"/>
                    <a:pt x="3904" y="505"/>
                  </a:cubicBezTo>
                  <a:cubicBezTo>
                    <a:pt x="3940" y="624"/>
                    <a:pt x="4035" y="743"/>
                    <a:pt x="4095" y="862"/>
                  </a:cubicBezTo>
                  <a:cubicBezTo>
                    <a:pt x="4154" y="981"/>
                    <a:pt x="4178" y="1124"/>
                    <a:pt x="4226" y="1243"/>
                  </a:cubicBezTo>
                  <a:cubicBezTo>
                    <a:pt x="4285" y="1362"/>
                    <a:pt x="4333" y="1505"/>
                    <a:pt x="4393" y="1624"/>
                  </a:cubicBezTo>
                  <a:cubicBezTo>
                    <a:pt x="4452" y="1743"/>
                    <a:pt x="4512" y="1862"/>
                    <a:pt x="4571" y="1993"/>
                  </a:cubicBezTo>
                  <a:cubicBezTo>
                    <a:pt x="4619" y="2112"/>
                    <a:pt x="4654" y="2243"/>
                    <a:pt x="4714" y="2374"/>
                  </a:cubicBezTo>
                  <a:cubicBezTo>
                    <a:pt x="4762" y="2517"/>
                    <a:pt x="4809" y="2636"/>
                    <a:pt x="4857" y="2767"/>
                  </a:cubicBezTo>
                  <a:cubicBezTo>
                    <a:pt x="4893" y="2898"/>
                    <a:pt x="4976" y="3005"/>
                    <a:pt x="5012" y="3136"/>
                  </a:cubicBezTo>
                  <a:cubicBezTo>
                    <a:pt x="5059" y="3267"/>
                    <a:pt x="5071" y="3410"/>
                    <a:pt x="5119" y="3541"/>
                  </a:cubicBezTo>
                  <a:cubicBezTo>
                    <a:pt x="5155" y="3672"/>
                    <a:pt x="5214" y="3791"/>
                    <a:pt x="5226" y="3934"/>
                  </a:cubicBezTo>
                  <a:cubicBezTo>
                    <a:pt x="5238" y="4065"/>
                    <a:pt x="5262" y="4184"/>
                    <a:pt x="5238" y="4303"/>
                  </a:cubicBezTo>
                  <a:cubicBezTo>
                    <a:pt x="5214" y="4422"/>
                    <a:pt x="5166" y="4505"/>
                    <a:pt x="5071" y="4600"/>
                  </a:cubicBezTo>
                  <a:cubicBezTo>
                    <a:pt x="5000" y="4684"/>
                    <a:pt x="4928" y="4707"/>
                    <a:pt x="4809" y="4719"/>
                  </a:cubicBezTo>
                  <a:cubicBezTo>
                    <a:pt x="4713" y="4729"/>
                    <a:pt x="4617" y="4746"/>
                    <a:pt x="4520" y="4746"/>
                  </a:cubicBezTo>
                  <a:cubicBezTo>
                    <a:pt x="4498" y="4746"/>
                    <a:pt x="4475" y="4745"/>
                    <a:pt x="4452" y="4743"/>
                  </a:cubicBezTo>
                  <a:cubicBezTo>
                    <a:pt x="4321" y="4731"/>
                    <a:pt x="4202" y="4719"/>
                    <a:pt x="4071" y="4672"/>
                  </a:cubicBezTo>
                  <a:cubicBezTo>
                    <a:pt x="3928" y="4648"/>
                    <a:pt x="3833" y="4553"/>
                    <a:pt x="3702" y="4505"/>
                  </a:cubicBezTo>
                  <a:cubicBezTo>
                    <a:pt x="3583" y="4469"/>
                    <a:pt x="3452" y="4434"/>
                    <a:pt x="3333" y="4374"/>
                  </a:cubicBezTo>
                  <a:cubicBezTo>
                    <a:pt x="3214" y="4315"/>
                    <a:pt x="3130" y="4207"/>
                    <a:pt x="3011" y="4148"/>
                  </a:cubicBezTo>
                  <a:cubicBezTo>
                    <a:pt x="2892" y="4076"/>
                    <a:pt x="2773" y="4053"/>
                    <a:pt x="2654" y="3969"/>
                  </a:cubicBezTo>
                  <a:cubicBezTo>
                    <a:pt x="2547" y="3898"/>
                    <a:pt x="2452" y="3791"/>
                    <a:pt x="2357" y="3707"/>
                  </a:cubicBezTo>
                  <a:cubicBezTo>
                    <a:pt x="2249" y="3612"/>
                    <a:pt x="2154" y="3529"/>
                    <a:pt x="2059" y="3434"/>
                  </a:cubicBezTo>
                  <a:cubicBezTo>
                    <a:pt x="1964" y="3350"/>
                    <a:pt x="1857" y="3255"/>
                    <a:pt x="1773" y="3160"/>
                  </a:cubicBezTo>
                  <a:cubicBezTo>
                    <a:pt x="1678" y="3053"/>
                    <a:pt x="1583" y="2957"/>
                    <a:pt x="1499" y="2862"/>
                  </a:cubicBezTo>
                  <a:cubicBezTo>
                    <a:pt x="1416" y="2755"/>
                    <a:pt x="1345" y="2648"/>
                    <a:pt x="1249" y="2541"/>
                  </a:cubicBezTo>
                  <a:cubicBezTo>
                    <a:pt x="1178" y="2445"/>
                    <a:pt x="1083" y="2326"/>
                    <a:pt x="1011" y="2219"/>
                  </a:cubicBezTo>
                  <a:cubicBezTo>
                    <a:pt x="940" y="2112"/>
                    <a:pt x="833" y="2005"/>
                    <a:pt x="761" y="1886"/>
                  </a:cubicBezTo>
                  <a:cubicBezTo>
                    <a:pt x="690" y="1767"/>
                    <a:pt x="654" y="1648"/>
                    <a:pt x="571" y="1529"/>
                  </a:cubicBezTo>
                  <a:lnTo>
                    <a:pt x="547" y="1517"/>
                  </a:lnTo>
                  <a:cubicBezTo>
                    <a:pt x="523" y="1481"/>
                    <a:pt x="452" y="1386"/>
                    <a:pt x="416" y="1326"/>
                  </a:cubicBezTo>
                  <a:cubicBezTo>
                    <a:pt x="392" y="1267"/>
                    <a:pt x="344" y="1195"/>
                    <a:pt x="297" y="1148"/>
                  </a:cubicBezTo>
                  <a:cubicBezTo>
                    <a:pt x="249" y="1100"/>
                    <a:pt x="273" y="1112"/>
                    <a:pt x="190" y="1088"/>
                  </a:cubicBezTo>
                  <a:cubicBezTo>
                    <a:pt x="180" y="1083"/>
                    <a:pt x="169" y="1081"/>
                    <a:pt x="158" y="1081"/>
                  </a:cubicBezTo>
                  <a:cubicBezTo>
                    <a:pt x="88" y="1081"/>
                    <a:pt x="1" y="1168"/>
                    <a:pt x="11" y="1219"/>
                  </a:cubicBezTo>
                  <a:cubicBezTo>
                    <a:pt x="21" y="1243"/>
                    <a:pt x="23" y="1248"/>
                    <a:pt x="23" y="1248"/>
                  </a:cubicBezTo>
                  <a:cubicBezTo>
                    <a:pt x="23" y="1248"/>
                    <a:pt x="23" y="1246"/>
                    <a:pt x="23" y="1246"/>
                  </a:cubicBezTo>
                  <a:cubicBezTo>
                    <a:pt x="24" y="1246"/>
                    <a:pt x="26" y="1250"/>
                    <a:pt x="35" y="1267"/>
                  </a:cubicBezTo>
                  <a:cubicBezTo>
                    <a:pt x="47" y="1302"/>
                    <a:pt x="35" y="1278"/>
                    <a:pt x="71" y="1338"/>
                  </a:cubicBezTo>
                  <a:cubicBezTo>
                    <a:pt x="118" y="1409"/>
                    <a:pt x="237" y="1564"/>
                    <a:pt x="297" y="1683"/>
                  </a:cubicBezTo>
                  <a:cubicBezTo>
                    <a:pt x="368" y="1779"/>
                    <a:pt x="475" y="1898"/>
                    <a:pt x="547" y="2005"/>
                  </a:cubicBezTo>
                  <a:cubicBezTo>
                    <a:pt x="630" y="2124"/>
                    <a:pt x="702" y="2243"/>
                    <a:pt x="785" y="2350"/>
                  </a:cubicBezTo>
                  <a:cubicBezTo>
                    <a:pt x="868" y="2469"/>
                    <a:pt x="940" y="2588"/>
                    <a:pt x="1011" y="2695"/>
                  </a:cubicBezTo>
                  <a:cubicBezTo>
                    <a:pt x="1106" y="2814"/>
                    <a:pt x="1190" y="2910"/>
                    <a:pt x="1261" y="3017"/>
                  </a:cubicBezTo>
                  <a:cubicBezTo>
                    <a:pt x="1356" y="3124"/>
                    <a:pt x="1428" y="3243"/>
                    <a:pt x="1535" y="3350"/>
                  </a:cubicBezTo>
                  <a:cubicBezTo>
                    <a:pt x="1618" y="3457"/>
                    <a:pt x="1714" y="3553"/>
                    <a:pt x="1821" y="3660"/>
                  </a:cubicBezTo>
                  <a:cubicBezTo>
                    <a:pt x="1916" y="3767"/>
                    <a:pt x="2023" y="3850"/>
                    <a:pt x="2130" y="3945"/>
                  </a:cubicBezTo>
                  <a:cubicBezTo>
                    <a:pt x="2238" y="4029"/>
                    <a:pt x="2357" y="4124"/>
                    <a:pt x="2452" y="4196"/>
                  </a:cubicBezTo>
                  <a:cubicBezTo>
                    <a:pt x="2571" y="4291"/>
                    <a:pt x="2678" y="4362"/>
                    <a:pt x="2797" y="4434"/>
                  </a:cubicBezTo>
                  <a:cubicBezTo>
                    <a:pt x="2916" y="4505"/>
                    <a:pt x="3035" y="4588"/>
                    <a:pt x="3166" y="4648"/>
                  </a:cubicBezTo>
                  <a:cubicBezTo>
                    <a:pt x="3309" y="4707"/>
                    <a:pt x="3440" y="4719"/>
                    <a:pt x="3571" y="4779"/>
                  </a:cubicBezTo>
                  <a:cubicBezTo>
                    <a:pt x="3702" y="4815"/>
                    <a:pt x="3845" y="4886"/>
                    <a:pt x="3976" y="4910"/>
                  </a:cubicBezTo>
                  <a:cubicBezTo>
                    <a:pt x="4107" y="4946"/>
                    <a:pt x="4262" y="4969"/>
                    <a:pt x="4393" y="4981"/>
                  </a:cubicBezTo>
                  <a:cubicBezTo>
                    <a:pt x="4506" y="5002"/>
                    <a:pt x="4654" y="5031"/>
                    <a:pt x="4777" y="5031"/>
                  </a:cubicBezTo>
                  <a:cubicBezTo>
                    <a:pt x="4796" y="5031"/>
                    <a:pt x="4815" y="5031"/>
                    <a:pt x="4833" y="5029"/>
                  </a:cubicBezTo>
                  <a:cubicBezTo>
                    <a:pt x="4952" y="5017"/>
                    <a:pt x="5000" y="4993"/>
                    <a:pt x="5095" y="4934"/>
                  </a:cubicBezTo>
                  <a:cubicBezTo>
                    <a:pt x="5178" y="4874"/>
                    <a:pt x="5214" y="4862"/>
                    <a:pt x="5297" y="4755"/>
                  </a:cubicBezTo>
                  <a:cubicBezTo>
                    <a:pt x="5393" y="4660"/>
                    <a:pt x="5488" y="4493"/>
                    <a:pt x="5512" y="4326"/>
                  </a:cubicBezTo>
                  <a:cubicBezTo>
                    <a:pt x="5536" y="4184"/>
                    <a:pt x="5524" y="4017"/>
                    <a:pt x="5488" y="3862"/>
                  </a:cubicBezTo>
                  <a:cubicBezTo>
                    <a:pt x="5476" y="3719"/>
                    <a:pt x="5428" y="3588"/>
                    <a:pt x="5393" y="3445"/>
                  </a:cubicBezTo>
                  <a:cubicBezTo>
                    <a:pt x="5357" y="3314"/>
                    <a:pt x="5297" y="3183"/>
                    <a:pt x="5250" y="3053"/>
                  </a:cubicBezTo>
                  <a:cubicBezTo>
                    <a:pt x="5214" y="2910"/>
                    <a:pt x="5155" y="2791"/>
                    <a:pt x="5107" y="2660"/>
                  </a:cubicBezTo>
                  <a:cubicBezTo>
                    <a:pt x="5059" y="2529"/>
                    <a:pt x="5059" y="2374"/>
                    <a:pt x="5012" y="2243"/>
                  </a:cubicBezTo>
                  <a:cubicBezTo>
                    <a:pt x="4976" y="2112"/>
                    <a:pt x="4893" y="1993"/>
                    <a:pt x="4857" y="1862"/>
                  </a:cubicBezTo>
                  <a:cubicBezTo>
                    <a:pt x="4797" y="1719"/>
                    <a:pt x="4750" y="1600"/>
                    <a:pt x="4690" y="1469"/>
                  </a:cubicBezTo>
                  <a:cubicBezTo>
                    <a:pt x="4631" y="1338"/>
                    <a:pt x="4559" y="1231"/>
                    <a:pt x="4500" y="1100"/>
                  </a:cubicBezTo>
                  <a:cubicBezTo>
                    <a:pt x="4440" y="969"/>
                    <a:pt x="4369" y="862"/>
                    <a:pt x="4309" y="731"/>
                  </a:cubicBezTo>
                  <a:cubicBezTo>
                    <a:pt x="4250" y="612"/>
                    <a:pt x="4250" y="433"/>
                    <a:pt x="4202" y="326"/>
                  </a:cubicBezTo>
                  <a:cubicBezTo>
                    <a:pt x="4143" y="219"/>
                    <a:pt x="4083" y="76"/>
                    <a:pt x="4023" y="16"/>
                  </a:cubicBezTo>
                  <a:cubicBezTo>
                    <a:pt x="4008" y="5"/>
                    <a:pt x="3994" y="1"/>
                    <a:pt x="3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7" name="Google Shape;20157;p28"/>
            <p:cNvSpPr/>
            <p:nvPr/>
          </p:nvSpPr>
          <p:spPr>
            <a:xfrm>
              <a:off x="4594700" y="2987825"/>
              <a:ext cx="201150" cy="198725"/>
            </a:xfrm>
            <a:custGeom>
              <a:avLst/>
              <a:gdLst/>
              <a:ahLst/>
              <a:cxnLst/>
              <a:rect l="l" t="t" r="r" b="b"/>
              <a:pathLst>
                <a:path w="8046" h="7949" extrusionOk="0">
                  <a:moveTo>
                    <a:pt x="164" y="0"/>
                  </a:moveTo>
                  <a:cubicBezTo>
                    <a:pt x="86" y="0"/>
                    <a:pt x="0" y="89"/>
                    <a:pt x="21" y="150"/>
                  </a:cubicBezTo>
                  <a:cubicBezTo>
                    <a:pt x="33" y="210"/>
                    <a:pt x="21" y="174"/>
                    <a:pt x="33" y="198"/>
                  </a:cubicBezTo>
                  <a:cubicBezTo>
                    <a:pt x="45" y="234"/>
                    <a:pt x="56" y="257"/>
                    <a:pt x="80" y="269"/>
                  </a:cubicBezTo>
                  <a:cubicBezTo>
                    <a:pt x="164" y="412"/>
                    <a:pt x="259" y="507"/>
                    <a:pt x="342" y="650"/>
                  </a:cubicBezTo>
                  <a:cubicBezTo>
                    <a:pt x="437" y="769"/>
                    <a:pt x="533" y="865"/>
                    <a:pt x="628" y="1008"/>
                  </a:cubicBezTo>
                  <a:cubicBezTo>
                    <a:pt x="711" y="1127"/>
                    <a:pt x="795" y="1258"/>
                    <a:pt x="878" y="1377"/>
                  </a:cubicBezTo>
                  <a:cubicBezTo>
                    <a:pt x="973" y="1508"/>
                    <a:pt x="1033" y="1627"/>
                    <a:pt x="1116" y="1758"/>
                  </a:cubicBezTo>
                  <a:cubicBezTo>
                    <a:pt x="1211" y="1900"/>
                    <a:pt x="1283" y="1996"/>
                    <a:pt x="1390" y="2139"/>
                  </a:cubicBezTo>
                  <a:cubicBezTo>
                    <a:pt x="1473" y="2270"/>
                    <a:pt x="1533" y="2377"/>
                    <a:pt x="1640" y="2520"/>
                  </a:cubicBezTo>
                  <a:cubicBezTo>
                    <a:pt x="1747" y="2674"/>
                    <a:pt x="1759" y="2710"/>
                    <a:pt x="1902" y="2924"/>
                  </a:cubicBezTo>
                  <a:cubicBezTo>
                    <a:pt x="2057" y="3127"/>
                    <a:pt x="2533" y="3746"/>
                    <a:pt x="2700" y="3948"/>
                  </a:cubicBezTo>
                  <a:cubicBezTo>
                    <a:pt x="2854" y="4163"/>
                    <a:pt x="2878" y="4186"/>
                    <a:pt x="2997" y="4341"/>
                  </a:cubicBezTo>
                  <a:cubicBezTo>
                    <a:pt x="3116" y="4472"/>
                    <a:pt x="3200" y="4544"/>
                    <a:pt x="3307" y="4663"/>
                  </a:cubicBezTo>
                  <a:cubicBezTo>
                    <a:pt x="3414" y="4782"/>
                    <a:pt x="3485" y="4901"/>
                    <a:pt x="3593" y="5020"/>
                  </a:cubicBezTo>
                  <a:cubicBezTo>
                    <a:pt x="3688" y="5139"/>
                    <a:pt x="3783" y="5246"/>
                    <a:pt x="3890" y="5365"/>
                  </a:cubicBezTo>
                  <a:cubicBezTo>
                    <a:pt x="3985" y="5484"/>
                    <a:pt x="4045" y="5615"/>
                    <a:pt x="4152" y="5734"/>
                  </a:cubicBezTo>
                  <a:cubicBezTo>
                    <a:pt x="4259" y="5853"/>
                    <a:pt x="4366" y="5949"/>
                    <a:pt x="4462" y="6068"/>
                  </a:cubicBezTo>
                  <a:cubicBezTo>
                    <a:pt x="4569" y="6187"/>
                    <a:pt x="4652" y="6306"/>
                    <a:pt x="4759" y="6401"/>
                  </a:cubicBezTo>
                  <a:cubicBezTo>
                    <a:pt x="4867" y="6508"/>
                    <a:pt x="4986" y="6615"/>
                    <a:pt x="5093" y="6722"/>
                  </a:cubicBezTo>
                  <a:cubicBezTo>
                    <a:pt x="5212" y="6818"/>
                    <a:pt x="5307" y="6925"/>
                    <a:pt x="5426" y="7032"/>
                  </a:cubicBezTo>
                  <a:cubicBezTo>
                    <a:pt x="5545" y="7139"/>
                    <a:pt x="5664" y="7211"/>
                    <a:pt x="5807" y="7294"/>
                  </a:cubicBezTo>
                  <a:cubicBezTo>
                    <a:pt x="5938" y="7389"/>
                    <a:pt x="6069" y="7449"/>
                    <a:pt x="6200" y="7520"/>
                  </a:cubicBezTo>
                  <a:cubicBezTo>
                    <a:pt x="6343" y="7592"/>
                    <a:pt x="6462" y="7735"/>
                    <a:pt x="6593" y="7794"/>
                  </a:cubicBezTo>
                  <a:cubicBezTo>
                    <a:pt x="6724" y="7854"/>
                    <a:pt x="6914" y="7889"/>
                    <a:pt x="7033" y="7925"/>
                  </a:cubicBezTo>
                  <a:cubicBezTo>
                    <a:pt x="7153" y="7949"/>
                    <a:pt x="7200" y="7949"/>
                    <a:pt x="7307" y="7949"/>
                  </a:cubicBezTo>
                  <a:cubicBezTo>
                    <a:pt x="7414" y="7949"/>
                    <a:pt x="7486" y="7937"/>
                    <a:pt x="7569" y="7889"/>
                  </a:cubicBezTo>
                  <a:cubicBezTo>
                    <a:pt x="7665" y="7854"/>
                    <a:pt x="7736" y="7806"/>
                    <a:pt x="7795" y="7735"/>
                  </a:cubicBezTo>
                  <a:cubicBezTo>
                    <a:pt x="7855" y="7639"/>
                    <a:pt x="7891" y="7615"/>
                    <a:pt x="7950" y="7496"/>
                  </a:cubicBezTo>
                  <a:cubicBezTo>
                    <a:pt x="8010" y="7377"/>
                    <a:pt x="8034" y="7163"/>
                    <a:pt x="8034" y="6996"/>
                  </a:cubicBezTo>
                  <a:cubicBezTo>
                    <a:pt x="8034" y="6842"/>
                    <a:pt x="8046" y="6639"/>
                    <a:pt x="8010" y="6508"/>
                  </a:cubicBezTo>
                  <a:cubicBezTo>
                    <a:pt x="7962" y="6377"/>
                    <a:pt x="7891" y="6211"/>
                    <a:pt x="7831" y="6139"/>
                  </a:cubicBezTo>
                  <a:cubicBezTo>
                    <a:pt x="7778" y="6080"/>
                    <a:pt x="7748" y="6064"/>
                    <a:pt x="7718" y="6064"/>
                  </a:cubicBezTo>
                  <a:cubicBezTo>
                    <a:pt x="7695" y="6064"/>
                    <a:pt x="7673" y="6074"/>
                    <a:pt x="7641" y="6080"/>
                  </a:cubicBezTo>
                  <a:cubicBezTo>
                    <a:pt x="7557" y="6080"/>
                    <a:pt x="7486" y="6139"/>
                    <a:pt x="7522" y="6246"/>
                  </a:cubicBezTo>
                  <a:cubicBezTo>
                    <a:pt x="7545" y="6341"/>
                    <a:pt x="7641" y="6496"/>
                    <a:pt x="7665" y="6615"/>
                  </a:cubicBezTo>
                  <a:cubicBezTo>
                    <a:pt x="7700" y="6734"/>
                    <a:pt x="7772" y="6865"/>
                    <a:pt x="7772" y="6996"/>
                  </a:cubicBezTo>
                  <a:cubicBezTo>
                    <a:pt x="7772" y="7139"/>
                    <a:pt x="7724" y="7234"/>
                    <a:pt x="7665" y="7354"/>
                  </a:cubicBezTo>
                  <a:cubicBezTo>
                    <a:pt x="7605" y="7461"/>
                    <a:pt x="7545" y="7532"/>
                    <a:pt x="7426" y="7580"/>
                  </a:cubicBezTo>
                  <a:cubicBezTo>
                    <a:pt x="7347" y="7611"/>
                    <a:pt x="7284" y="7627"/>
                    <a:pt x="7208" y="7627"/>
                  </a:cubicBezTo>
                  <a:cubicBezTo>
                    <a:pt x="7170" y="7627"/>
                    <a:pt x="7129" y="7623"/>
                    <a:pt x="7081" y="7615"/>
                  </a:cubicBezTo>
                  <a:cubicBezTo>
                    <a:pt x="6950" y="7580"/>
                    <a:pt x="6831" y="7520"/>
                    <a:pt x="6700" y="7461"/>
                  </a:cubicBezTo>
                  <a:cubicBezTo>
                    <a:pt x="6569" y="7401"/>
                    <a:pt x="6450" y="7330"/>
                    <a:pt x="6331" y="7270"/>
                  </a:cubicBezTo>
                  <a:cubicBezTo>
                    <a:pt x="6212" y="7199"/>
                    <a:pt x="6057" y="7151"/>
                    <a:pt x="5938" y="7056"/>
                  </a:cubicBezTo>
                  <a:cubicBezTo>
                    <a:pt x="5819" y="6973"/>
                    <a:pt x="5712" y="6865"/>
                    <a:pt x="5593" y="6782"/>
                  </a:cubicBezTo>
                  <a:cubicBezTo>
                    <a:pt x="5474" y="6687"/>
                    <a:pt x="5355" y="6603"/>
                    <a:pt x="5259" y="6496"/>
                  </a:cubicBezTo>
                  <a:cubicBezTo>
                    <a:pt x="5152" y="6389"/>
                    <a:pt x="5033" y="6282"/>
                    <a:pt x="4926" y="6187"/>
                  </a:cubicBezTo>
                  <a:cubicBezTo>
                    <a:pt x="4819" y="6080"/>
                    <a:pt x="4736" y="5960"/>
                    <a:pt x="4628" y="5841"/>
                  </a:cubicBezTo>
                  <a:cubicBezTo>
                    <a:pt x="4521" y="5734"/>
                    <a:pt x="4450" y="5603"/>
                    <a:pt x="4343" y="5496"/>
                  </a:cubicBezTo>
                  <a:cubicBezTo>
                    <a:pt x="4247" y="5377"/>
                    <a:pt x="4128" y="5294"/>
                    <a:pt x="4033" y="5187"/>
                  </a:cubicBezTo>
                  <a:cubicBezTo>
                    <a:pt x="3926" y="5068"/>
                    <a:pt x="3843" y="4960"/>
                    <a:pt x="3735" y="4841"/>
                  </a:cubicBezTo>
                  <a:cubicBezTo>
                    <a:pt x="3628" y="4722"/>
                    <a:pt x="3593" y="4579"/>
                    <a:pt x="3485" y="4460"/>
                  </a:cubicBezTo>
                  <a:cubicBezTo>
                    <a:pt x="3390" y="4341"/>
                    <a:pt x="3271" y="4246"/>
                    <a:pt x="3188" y="4127"/>
                  </a:cubicBezTo>
                  <a:cubicBezTo>
                    <a:pt x="3093" y="4008"/>
                    <a:pt x="3033" y="3877"/>
                    <a:pt x="2950" y="3746"/>
                  </a:cubicBezTo>
                  <a:cubicBezTo>
                    <a:pt x="2854" y="3627"/>
                    <a:pt x="2735" y="3544"/>
                    <a:pt x="2640" y="3413"/>
                  </a:cubicBezTo>
                  <a:cubicBezTo>
                    <a:pt x="2533" y="3282"/>
                    <a:pt x="2497" y="3186"/>
                    <a:pt x="2378" y="3032"/>
                  </a:cubicBezTo>
                  <a:cubicBezTo>
                    <a:pt x="2259" y="2865"/>
                    <a:pt x="1997" y="2508"/>
                    <a:pt x="1878" y="2329"/>
                  </a:cubicBezTo>
                  <a:cubicBezTo>
                    <a:pt x="1747" y="2151"/>
                    <a:pt x="1711" y="2115"/>
                    <a:pt x="1592" y="1936"/>
                  </a:cubicBezTo>
                  <a:cubicBezTo>
                    <a:pt x="1473" y="1758"/>
                    <a:pt x="1223" y="1389"/>
                    <a:pt x="1104" y="1222"/>
                  </a:cubicBezTo>
                  <a:cubicBezTo>
                    <a:pt x="985" y="1067"/>
                    <a:pt x="914" y="1008"/>
                    <a:pt x="818" y="853"/>
                  </a:cubicBezTo>
                  <a:cubicBezTo>
                    <a:pt x="735" y="722"/>
                    <a:pt x="711" y="603"/>
                    <a:pt x="616" y="472"/>
                  </a:cubicBezTo>
                  <a:lnTo>
                    <a:pt x="592" y="448"/>
                  </a:lnTo>
                  <a:cubicBezTo>
                    <a:pt x="568" y="424"/>
                    <a:pt x="497" y="305"/>
                    <a:pt x="449" y="257"/>
                  </a:cubicBezTo>
                  <a:cubicBezTo>
                    <a:pt x="402" y="198"/>
                    <a:pt x="354" y="115"/>
                    <a:pt x="318" y="67"/>
                  </a:cubicBezTo>
                  <a:cubicBezTo>
                    <a:pt x="271" y="19"/>
                    <a:pt x="271" y="31"/>
                    <a:pt x="199" y="7"/>
                  </a:cubicBezTo>
                  <a:cubicBezTo>
                    <a:pt x="188" y="3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8" name="Google Shape;20158;p28"/>
            <p:cNvSpPr/>
            <p:nvPr/>
          </p:nvSpPr>
          <p:spPr>
            <a:xfrm>
              <a:off x="4393475" y="2966900"/>
              <a:ext cx="442550" cy="475450"/>
            </a:xfrm>
            <a:custGeom>
              <a:avLst/>
              <a:gdLst/>
              <a:ahLst/>
              <a:cxnLst/>
              <a:rect l="l" t="t" r="r" b="b"/>
              <a:pathLst>
                <a:path w="17702" h="19018" extrusionOk="0">
                  <a:moveTo>
                    <a:pt x="131" y="1"/>
                  </a:moveTo>
                  <a:cubicBezTo>
                    <a:pt x="59" y="1"/>
                    <a:pt x="1" y="101"/>
                    <a:pt x="9" y="178"/>
                  </a:cubicBezTo>
                  <a:cubicBezTo>
                    <a:pt x="21" y="273"/>
                    <a:pt x="9" y="213"/>
                    <a:pt x="21" y="273"/>
                  </a:cubicBezTo>
                  <a:cubicBezTo>
                    <a:pt x="45" y="332"/>
                    <a:pt x="57" y="416"/>
                    <a:pt x="69" y="451"/>
                  </a:cubicBezTo>
                  <a:cubicBezTo>
                    <a:pt x="164" y="785"/>
                    <a:pt x="283" y="1094"/>
                    <a:pt x="378" y="1404"/>
                  </a:cubicBezTo>
                  <a:cubicBezTo>
                    <a:pt x="485" y="1725"/>
                    <a:pt x="616" y="2023"/>
                    <a:pt x="735" y="2321"/>
                  </a:cubicBezTo>
                  <a:cubicBezTo>
                    <a:pt x="855" y="2630"/>
                    <a:pt x="962" y="2928"/>
                    <a:pt x="1081" y="3226"/>
                  </a:cubicBezTo>
                  <a:cubicBezTo>
                    <a:pt x="1200" y="3523"/>
                    <a:pt x="1307" y="3833"/>
                    <a:pt x="1426" y="4131"/>
                  </a:cubicBezTo>
                  <a:lnTo>
                    <a:pt x="1831" y="5023"/>
                  </a:lnTo>
                  <a:cubicBezTo>
                    <a:pt x="1962" y="5321"/>
                    <a:pt x="2093" y="5619"/>
                    <a:pt x="2248" y="5916"/>
                  </a:cubicBezTo>
                  <a:cubicBezTo>
                    <a:pt x="2379" y="6214"/>
                    <a:pt x="2509" y="6524"/>
                    <a:pt x="2676" y="6821"/>
                  </a:cubicBezTo>
                  <a:cubicBezTo>
                    <a:pt x="2819" y="7119"/>
                    <a:pt x="2998" y="7417"/>
                    <a:pt x="3164" y="7702"/>
                  </a:cubicBezTo>
                  <a:cubicBezTo>
                    <a:pt x="3343" y="7988"/>
                    <a:pt x="3522" y="8274"/>
                    <a:pt x="3712" y="8536"/>
                  </a:cubicBezTo>
                  <a:cubicBezTo>
                    <a:pt x="3914" y="8810"/>
                    <a:pt x="4105" y="9072"/>
                    <a:pt x="4307" y="9345"/>
                  </a:cubicBezTo>
                  <a:cubicBezTo>
                    <a:pt x="4522" y="9607"/>
                    <a:pt x="4724" y="9857"/>
                    <a:pt x="4950" y="10119"/>
                  </a:cubicBezTo>
                  <a:cubicBezTo>
                    <a:pt x="5176" y="10369"/>
                    <a:pt x="5427" y="10572"/>
                    <a:pt x="5653" y="10810"/>
                  </a:cubicBezTo>
                  <a:cubicBezTo>
                    <a:pt x="5879" y="11048"/>
                    <a:pt x="6093" y="11286"/>
                    <a:pt x="6331" y="11524"/>
                  </a:cubicBezTo>
                  <a:cubicBezTo>
                    <a:pt x="6570" y="11762"/>
                    <a:pt x="6808" y="11989"/>
                    <a:pt x="7046" y="12215"/>
                  </a:cubicBezTo>
                  <a:cubicBezTo>
                    <a:pt x="7284" y="12441"/>
                    <a:pt x="7510" y="12703"/>
                    <a:pt x="7748" y="12929"/>
                  </a:cubicBezTo>
                  <a:cubicBezTo>
                    <a:pt x="7986" y="13167"/>
                    <a:pt x="8236" y="13370"/>
                    <a:pt x="8498" y="13608"/>
                  </a:cubicBezTo>
                  <a:lnTo>
                    <a:pt x="9213" y="14322"/>
                  </a:lnTo>
                  <a:cubicBezTo>
                    <a:pt x="9451" y="14548"/>
                    <a:pt x="9701" y="14775"/>
                    <a:pt x="9951" y="15013"/>
                  </a:cubicBezTo>
                  <a:cubicBezTo>
                    <a:pt x="10201" y="15239"/>
                    <a:pt x="10439" y="15453"/>
                    <a:pt x="10701" y="15680"/>
                  </a:cubicBezTo>
                  <a:cubicBezTo>
                    <a:pt x="10951" y="15906"/>
                    <a:pt x="11201" y="16108"/>
                    <a:pt x="11451" y="16322"/>
                  </a:cubicBezTo>
                  <a:cubicBezTo>
                    <a:pt x="11713" y="16525"/>
                    <a:pt x="11975" y="16727"/>
                    <a:pt x="12249" y="16930"/>
                  </a:cubicBezTo>
                  <a:cubicBezTo>
                    <a:pt x="12511" y="17144"/>
                    <a:pt x="12737" y="17382"/>
                    <a:pt x="13023" y="17573"/>
                  </a:cubicBezTo>
                  <a:cubicBezTo>
                    <a:pt x="13285" y="17763"/>
                    <a:pt x="13570" y="17930"/>
                    <a:pt x="13856" y="18108"/>
                  </a:cubicBezTo>
                  <a:cubicBezTo>
                    <a:pt x="14130" y="18287"/>
                    <a:pt x="14404" y="18466"/>
                    <a:pt x="14713" y="18632"/>
                  </a:cubicBezTo>
                  <a:cubicBezTo>
                    <a:pt x="15011" y="18787"/>
                    <a:pt x="15344" y="18882"/>
                    <a:pt x="15666" y="18966"/>
                  </a:cubicBezTo>
                  <a:cubicBezTo>
                    <a:pt x="15793" y="19002"/>
                    <a:pt x="15928" y="19018"/>
                    <a:pt x="16063" y="19018"/>
                  </a:cubicBezTo>
                  <a:cubicBezTo>
                    <a:pt x="16105" y="19018"/>
                    <a:pt x="16148" y="19016"/>
                    <a:pt x="16190" y="19013"/>
                  </a:cubicBezTo>
                  <a:cubicBezTo>
                    <a:pt x="16368" y="19001"/>
                    <a:pt x="16535" y="18966"/>
                    <a:pt x="16690" y="18930"/>
                  </a:cubicBezTo>
                  <a:cubicBezTo>
                    <a:pt x="16857" y="18882"/>
                    <a:pt x="17023" y="18811"/>
                    <a:pt x="17190" y="18716"/>
                  </a:cubicBezTo>
                  <a:cubicBezTo>
                    <a:pt x="17345" y="18632"/>
                    <a:pt x="17488" y="18478"/>
                    <a:pt x="17571" y="18311"/>
                  </a:cubicBezTo>
                  <a:cubicBezTo>
                    <a:pt x="17666" y="18156"/>
                    <a:pt x="17702" y="17977"/>
                    <a:pt x="17702" y="17799"/>
                  </a:cubicBezTo>
                  <a:cubicBezTo>
                    <a:pt x="17702" y="17632"/>
                    <a:pt x="17690" y="17442"/>
                    <a:pt x="17630" y="17323"/>
                  </a:cubicBezTo>
                  <a:cubicBezTo>
                    <a:pt x="17547" y="17263"/>
                    <a:pt x="17488" y="17215"/>
                    <a:pt x="17380" y="17204"/>
                  </a:cubicBezTo>
                  <a:cubicBezTo>
                    <a:pt x="17261" y="17204"/>
                    <a:pt x="17273" y="17335"/>
                    <a:pt x="17309" y="17442"/>
                  </a:cubicBezTo>
                  <a:cubicBezTo>
                    <a:pt x="17333" y="17537"/>
                    <a:pt x="17368" y="17680"/>
                    <a:pt x="17345" y="17811"/>
                  </a:cubicBezTo>
                  <a:cubicBezTo>
                    <a:pt x="17333" y="17942"/>
                    <a:pt x="17309" y="18073"/>
                    <a:pt x="17226" y="18192"/>
                  </a:cubicBezTo>
                  <a:cubicBezTo>
                    <a:pt x="17154" y="18311"/>
                    <a:pt x="17083" y="18430"/>
                    <a:pt x="16964" y="18525"/>
                  </a:cubicBezTo>
                  <a:cubicBezTo>
                    <a:pt x="16845" y="18608"/>
                    <a:pt x="16726" y="18692"/>
                    <a:pt x="16583" y="18728"/>
                  </a:cubicBezTo>
                  <a:cubicBezTo>
                    <a:pt x="16464" y="18764"/>
                    <a:pt x="16353" y="18779"/>
                    <a:pt x="16238" y="18779"/>
                  </a:cubicBezTo>
                  <a:cubicBezTo>
                    <a:pt x="16203" y="18779"/>
                    <a:pt x="16167" y="18778"/>
                    <a:pt x="16130" y="18775"/>
                  </a:cubicBezTo>
                  <a:cubicBezTo>
                    <a:pt x="15987" y="18763"/>
                    <a:pt x="15833" y="18751"/>
                    <a:pt x="15690" y="18716"/>
                  </a:cubicBezTo>
                  <a:cubicBezTo>
                    <a:pt x="15368" y="18644"/>
                    <a:pt x="15106" y="18513"/>
                    <a:pt x="14821" y="18358"/>
                  </a:cubicBezTo>
                  <a:cubicBezTo>
                    <a:pt x="14535" y="18216"/>
                    <a:pt x="14261" y="18049"/>
                    <a:pt x="13975" y="17870"/>
                  </a:cubicBezTo>
                  <a:cubicBezTo>
                    <a:pt x="13689" y="17692"/>
                    <a:pt x="13439" y="17501"/>
                    <a:pt x="13166" y="17323"/>
                  </a:cubicBezTo>
                  <a:cubicBezTo>
                    <a:pt x="12904" y="17120"/>
                    <a:pt x="12654" y="16930"/>
                    <a:pt x="12380" y="16739"/>
                  </a:cubicBezTo>
                  <a:cubicBezTo>
                    <a:pt x="12118" y="16549"/>
                    <a:pt x="11844" y="16370"/>
                    <a:pt x="11594" y="16144"/>
                  </a:cubicBezTo>
                  <a:cubicBezTo>
                    <a:pt x="11344" y="15930"/>
                    <a:pt x="11106" y="15691"/>
                    <a:pt x="10844" y="15477"/>
                  </a:cubicBezTo>
                  <a:cubicBezTo>
                    <a:pt x="10594" y="15251"/>
                    <a:pt x="10344" y="15037"/>
                    <a:pt x="10106" y="14822"/>
                  </a:cubicBezTo>
                  <a:cubicBezTo>
                    <a:pt x="9856" y="14596"/>
                    <a:pt x="9618" y="14370"/>
                    <a:pt x="9379" y="14132"/>
                  </a:cubicBezTo>
                  <a:cubicBezTo>
                    <a:pt x="9141" y="13906"/>
                    <a:pt x="8891" y="13655"/>
                    <a:pt x="8665" y="13417"/>
                  </a:cubicBezTo>
                  <a:lnTo>
                    <a:pt x="7951" y="12703"/>
                  </a:lnTo>
                  <a:cubicBezTo>
                    <a:pt x="7713" y="12465"/>
                    <a:pt x="7439" y="12274"/>
                    <a:pt x="7201" y="12048"/>
                  </a:cubicBezTo>
                  <a:cubicBezTo>
                    <a:pt x="6962" y="11822"/>
                    <a:pt x="6724" y="11608"/>
                    <a:pt x="6486" y="11369"/>
                  </a:cubicBezTo>
                  <a:cubicBezTo>
                    <a:pt x="6248" y="11131"/>
                    <a:pt x="6058" y="10869"/>
                    <a:pt x="5831" y="10619"/>
                  </a:cubicBezTo>
                  <a:cubicBezTo>
                    <a:pt x="5605" y="10381"/>
                    <a:pt x="5355" y="10155"/>
                    <a:pt x="5153" y="9917"/>
                  </a:cubicBezTo>
                  <a:cubicBezTo>
                    <a:pt x="4926" y="9667"/>
                    <a:pt x="4748" y="9405"/>
                    <a:pt x="4557" y="9143"/>
                  </a:cubicBezTo>
                  <a:cubicBezTo>
                    <a:pt x="4343" y="8893"/>
                    <a:pt x="4117" y="8655"/>
                    <a:pt x="3926" y="8393"/>
                  </a:cubicBezTo>
                  <a:cubicBezTo>
                    <a:pt x="3736" y="8119"/>
                    <a:pt x="3581" y="7833"/>
                    <a:pt x="3426" y="7559"/>
                  </a:cubicBezTo>
                  <a:cubicBezTo>
                    <a:pt x="3260" y="7274"/>
                    <a:pt x="3093" y="6988"/>
                    <a:pt x="2938" y="6690"/>
                  </a:cubicBezTo>
                  <a:cubicBezTo>
                    <a:pt x="2795" y="6393"/>
                    <a:pt x="2640" y="6095"/>
                    <a:pt x="2509" y="5797"/>
                  </a:cubicBezTo>
                  <a:cubicBezTo>
                    <a:pt x="2379" y="5500"/>
                    <a:pt x="2212" y="5214"/>
                    <a:pt x="2081" y="4916"/>
                  </a:cubicBezTo>
                  <a:cubicBezTo>
                    <a:pt x="1950" y="4619"/>
                    <a:pt x="1807" y="4321"/>
                    <a:pt x="1688" y="4023"/>
                  </a:cubicBezTo>
                  <a:cubicBezTo>
                    <a:pt x="1569" y="3726"/>
                    <a:pt x="1438" y="3428"/>
                    <a:pt x="1331" y="3130"/>
                  </a:cubicBezTo>
                  <a:cubicBezTo>
                    <a:pt x="1212" y="2833"/>
                    <a:pt x="1081" y="2535"/>
                    <a:pt x="974" y="2237"/>
                  </a:cubicBezTo>
                  <a:cubicBezTo>
                    <a:pt x="880" y="1944"/>
                    <a:pt x="798" y="1674"/>
                    <a:pt x="715" y="1348"/>
                  </a:cubicBezTo>
                  <a:lnTo>
                    <a:pt x="715" y="1348"/>
                  </a:lnTo>
                  <a:cubicBezTo>
                    <a:pt x="715" y="1348"/>
                    <a:pt x="715" y="1348"/>
                    <a:pt x="716" y="1348"/>
                  </a:cubicBezTo>
                  <a:cubicBezTo>
                    <a:pt x="718" y="1348"/>
                    <a:pt x="713" y="1331"/>
                    <a:pt x="712" y="1331"/>
                  </a:cubicBezTo>
                  <a:cubicBezTo>
                    <a:pt x="712" y="1331"/>
                    <a:pt x="712" y="1332"/>
                    <a:pt x="712" y="1333"/>
                  </a:cubicBezTo>
                  <a:cubicBezTo>
                    <a:pt x="713" y="1338"/>
                    <a:pt x="714" y="1343"/>
                    <a:pt x="715" y="1348"/>
                  </a:cubicBezTo>
                  <a:lnTo>
                    <a:pt x="715" y="1348"/>
                  </a:lnTo>
                  <a:cubicBezTo>
                    <a:pt x="713" y="1348"/>
                    <a:pt x="703" y="1332"/>
                    <a:pt x="676" y="1273"/>
                  </a:cubicBezTo>
                  <a:cubicBezTo>
                    <a:pt x="640" y="1142"/>
                    <a:pt x="414" y="451"/>
                    <a:pt x="354" y="273"/>
                  </a:cubicBezTo>
                  <a:cubicBezTo>
                    <a:pt x="283" y="94"/>
                    <a:pt x="319" y="190"/>
                    <a:pt x="223" y="59"/>
                  </a:cubicBezTo>
                  <a:cubicBezTo>
                    <a:pt x="193" y="17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9" name="Google Shape;20159;p28"/>
            <p:cNvSpPr/>
            <p:nvPr/>
          </p:nvSpPr>
          <p:spPr>
            <a:xfrm>
              <a:off x="4601825" y="3116075"/>
              <a:ext cx="253850" cy="273400"/>
            </a:xfrm>
            <a:custGeom>
              <a:avLst/>
              <a:gdLst/>
              <a:ahLst/>
              <a:cxnLst/>
              <a:rect l="l" t="t" r="r" b="b"/>
              <a:pathLst>
                <a:path w="10154" h="10936" extrusionOk="0">
                  <a:moveTo>
                    <a:pt x="111" y="1"/>
                  </a:moveTo>
                  <a:cubicBezTo>
                    <a:pt x="53" y="1"/>
                    <a:pt x="0" y="62"/>
                    <a:pt x="10" y="116"/>
                  </a:cubicBezTo>
                  <a:cubicBezTo>
                    <a:pt x="10" y="188"/>
                    <a:pt x="10" y="140"/>
                    <a:pt x="33" y="176"/>
                  </a:cubicBezTo>
                  <a:cubicBezTo>
                    <a:pt x="45" y="199"/>
                    <a:pt x="57" y="247"/>
                    <a:pt x="57" y="283"/>
                  </a:cubicBezTo>
                  <a:cubicBezTo>
                    <a:pt x="117" y="473"/>
                    <a:pt x="188" y="640"/>
                    <a:pt x="271" y="830"/>
                  </a:cubicBezTo>
                  <a:cubicBezTo>
                    <a:pt x="343" y="1009"/>
                    <a:pt x="426" y="1176"/>
                    <a:pt x="522" y="1366"/>
                  </a:cubicBezTo>
                  <a:cubicBezTo>
                    <a:pt x="593" y="1545"/>
                    <a:pt x="664" y="1712"/>
                    <a:pt x="760" y="1902"/>
                  </a:cubicBezTo>
                  <a:cubicBezTo>
                    <a:pt x="843" y="2093"/>
                    <a:pt x="879" y="2212"/>
                    <a:pt x="1010" y="2438"/>
                  </a:cubicBezTo>
                  <a:cubicBezTo>
                    <a:pt x="1129" y="2676"/>
                    <a:pt x="1414" y="3200"/>
                    <a:pt x="1534" y="3414"/>
                  </a:cubicBezTo>
                  <a:cubicBezTo>
                    <a:pt x="1665" y="3652"/>
                    <a:pt x="1724" y="3759"/>
                    <a:pt x="1831" y="3938"/>
                  </a:cubicBezTo>
                  <a:cubicBezTo>
                    <a:pt x="1938" y="4117"/>
                    <a:pt x="2034" y="4271"/>
                    <a:pt x="2141" y="4426"/>
                  </a:cubicBezTo>
                  <a:cubicBezTo>
                    <a:pt x="2248" y="4593"/>
                    <a:pt x="2367" y="4748"/>
                    <a:pt x="2474" y="4902"/>
                  </a:cubicBezTo>
                  <a:cubicBezTo>
                    <a:pt x="2593" y="5069"/>
                    <a:pt x="2688" y="5224"/>
                    <a:pt x="2808" y="5379"/>
                  </a:cubicBezTo>
                  <a:cubicBezTo>
                    <a:pt x="2927" y="5545"/>
                    <a:pt x="3034" y="5700"/>
                    <a:pt x="3153" y="5843"/>
                  </a:cubicBezTo>
                  <a:cubicBezTo>
                    <a:pt x="3272" y="5998"/>
                    <a:pt x="3427" y="6129"/>
                    <a:pt x="3534" y="6295"/>
                  </a:cubicBezTo>
                  <a:cubicBezTo>
                    <a:pt x="3653" y="6438"/>
                    <a:pt x="3772" y="6605"/>
                    <a:pt x="3903" y="6772"/>
                  </a:cubicBezTo>
                  <a:cubicBezTo>
                    <a:pt x="4022" y="6915"/>
                    <a:pt x="4153" y="7069"/>
                    <a:pt x="4284" y="7212"/>
                  </a:cubicBezTo>
                  <a:cubicBezTo>
                    <a:pt x="4415" y="7367"/>
                    <a:pt x="4522" y="7522"/>
                    <a:pt x="4653" y="7677"/>
                  </a:cubicBezTo>
                  <a:cubicBezTo>
                    <a:pt x="4796" y="7808"/>
                    <a:pt x="4939" y="7939"/>
                    <a:pt x="5070" y="8081"/>
                  </a:cubicBezTo>
                  <a:cubicBezTo>
                    <a:pt x="5213" y="8212"/>
                    <a:pt x="5344" y="8355"/>
                    <a:pt x="5475" y="8498"/>
                  </a:cubicBezTo>
                  <a:cubicBezTo>
                    <a:pt x="5605" y="8629"/>
                    <a:pt x="5760" y="8760"/>
                    <a:pt x="5903" y="8879"/>
                  </a:cubicBezTo>
                  <a:cubicBezTo>
                    <a:pt x="6058" y="9010"/>
                    <a:pt x="6189" y="9153"/>
                    <a:pt x="6344" y="9272"/>
                  </a:cubicBezTo>
                  <a:cubicBezTo>
                    <a:pt x="6487" y="9391"/>
                    <a:pt x="6641" y="9522"/>
                    <a:pt x="6784" y="9641"/>
                  </a:cubicBezTo>
                  <a:cubicBezTo>
                    <a:pt x="6939" y="9760"/>
                    <a:pt x="7094" y="9867"/>
                    <a:pt x="7249" y="9998"/>
                  </a:cubicBezTo>
                  <a:cubicBezTo>
                    <a:pt x="7391" y="10117"/>
                    <a:pt x="7510" y="10284"/>
                    <a:pt x="7677" y="10403"/>
                  </a:cubicBezTo>
                  <a:cubicBezTo>
                    <a:pt x="7844" y="10522"/>
                    <a:pt x="8011" y="10617"/>
                    <a:pt x="8189" y="10713"/>
                  </a:cubicBezTo>
                  <a:cubicBezTo>
                    <a:pt x="8368" y="10796"/>
                    <a:pt x="8558" y="10879"/>
                    <a:pt x="8749" y="10915"/>
                  </a:cubicBezTo>
                  <a:cubicBezTo>
                    <a:pt x="8808" y="10930"/>
                    <a:pt x="8874" y="10935"/>
                    <a:pt x="8941" y="10935"/>
                  </a:cubicBezTo>
                  <a:cubicBezTo>
                    <a:pt x="9090" y="10935"/>
                    <a:pt x="9245" y="10908"/>
                    <a:pt x="9344" y="10891"/>
                  </a:cubicBezTo>
                  <a:cubicBezTo>
                    <a:pt x="9499" y="10856"/>
                    <a:pt x="9535" y="10832"/>
                    <a:pt x="9642" y="10772"/>
                  </a:cubicBezTo>
                  <a:cubicBezTo>
                    <a:pt x="9749" y="10713"/>
                    <a:pt x="9808" y="10653"/>
                    <a:pt x="9880" y="10558"/>
                  </a:cubicBezTo>
                  <a:cubicBezTo>
                    <a:pt x="9951" y="10486"/>
                    <a:pt x="10011" y="10403"/>
                    <a:pt x="10058" y="10296"/>
                  </a:cubicBezTo>
                  <a:cubicBezTo>
                    <a:pt x="10118" y="10201"/>
                    <a:pt x="10130" y="10082"/>
                    <a:pt x="10154" y="9986"/>
                  </a:cubicBezTo>
                  <a:cubicBezTo>
                    <a:pt x="10154" y="9879"/>
                    <a:pt x="10130" y="9760"/>
                    <a:pt x="10082" y="9665"/>
                  </a:cubicBezTo>
                  <a:cubicBezTo>
                    <a:pt x="10047" y="9582"/>
                    <a:pt x="9999" y="9474"/>
                    <a:pt x="9939" y="9415"/>
                  </a:cubicBezTo>
                  <a:cubicBezTo>
                    <a:pt x="9894" y="9369"/>
                    <a:pt x="9858" y="9348"/>
                    <a:pt x="9822" y="9348"/>
                  </a:cubicBezTo>
                  <a:cubicBezTo>
                    <a:pt x="9802" y="9348"/>
                    <a:pt x="9782" y="9354"/>
                    <a:pt x="9761" y="9367"/>
                  </a:cubicBezTo>
                  <a:cubicBezTo>
                    <a:pt x="9701" y="9403"/>
                    <a:pt x="9689" y="9463"/>
                    <a:pt x="9749" y="9546"/>
                  </a:cubicBezTo>
                  <a:cubicBezTo>
                    <a:pt x="9808" y="9641"/>
                    <a:pt x="9892" y="9832"/>
                    <a:pt x="9880" y="9951"/>
                  </a:cubicBezTo>
                  <a:cubicBezTo>
                    <a:pt x="9880" y="10070"/>
                    <a:pt x="9868" y="10117"/>
                    <a:pt x="9856" y="10201"/>
                  </a:cubicBezTo>
                  <a:cubicBezTo>
                    <a:pt x="9820" y="10296"/>
                    <a:pt x="9796" y="10355"/>
                    <a:pt x="9737" y="10427"/>
                  </a:cubicBezTo>
                  <a:cubicBezTo>
                    <a:pt x="9677" y="10498"/>
                    <a:pt x="9618" y="10534"/>
                    <a:pt x="9523" y="10582"/>
                  </a:cubicBezTo>
                  <a:cubicBezTo>
                    <a:pt x="9439" y="10606"/>
                    <a:pt x="9404" y="10641"/>
                    <a:pt x="9273" y="10665"/>
                  </a:cubicBezTo>
                  <a:cubicBezTo>
                    <a:pt x="9207" y="10683"/>
                    <a:pt x="9121" y="10692"/>
                    <a:pt x="9030" y="10692"/>
                  </a:cubicBezTo>
                  <a:cubicBezTo>
                    <a:pt x="8939" y="10692"/>
                    <a:pt x="8844" y="10683"/>
                    <a:pt x="8761" y="10665"/>
                  </a:cubicBezTo>
                  <a:cubicBezTo>
                    <a:pt x="8606" y="10641"/>
                    <a:pt x="8427" y="10582"/>
                    <a:pt x="8261" y="10486"/>
                  </a:cubicBezTo>
                  <a:cubicBezTo>
                    <a:pt x="8094" y="10403"/>
                    <a:pt x="7951" y="10296"/>
                    <a:pt x="7796" y="10177"/>
                  </a:cubicBezTo>
                  <a:lnTo>
                    <a:pt x="7356" y="9820"/>
                  </a:lnTo>
                  <a:cubicBezTo>
                    <a:pt x="7201" y="9701"/>
                    <a:pt x="7034" y="9593"/>
                    <a:pt x="6891" y="9474"/>
                  </a:cubicBezTo>
                  <a:cubicBezTo>
                    <a:pt x="6737" y="9355"/>
                    <a:pt x="6606" y="9224"/>
                    <a:pt x="6463" y="9093"/>
                  </a:cubicBezTo>
                  <a:cubicBezTo>
                    <a:pt x="6308" y="8951"/>
                    <a:pt x="6165" y="8831"/>
                    <a:pt x="6022" y="8712"/>
                  </a:cubicBezTo>
                  <a:cubicBezTo>
                    <a:pt x="5879" y="8581"/>
                    <a:pt x="5736" y="8462"/>
                    <a:pt x="5605" y="8331"/>
                  </a:cubicBezTo>
                  <a:cubicBezTo>
                    <a:pt x="5475" y="8200"/>
                    <a:pt x="5344" y="8046"/>
                    <a:pt x="5213" y="7915"/>
                  </a:cubicBezTo>
                  <a:cubicBezTo>
                    <a:pt x="5070" y="7784"/>
                    <a:pt x="4951" y="7629"/>
                    <a:pt x="4820" y="7486"/>
                  </a:cubicBezTo>
                  <a:cubicBezTo>
                    <a:pt x="4689" y="7343"/>
                    <a:pt x="4534" y="7212"/>
                    <a:pt x="4415" y="7069"/>
                  </a:cubicBezTo>
                  <a:cubicBezTo>
                    <a:pt x="4284" y="6915"/>
                    <a:pt x="4165" y="6784"/>
                    <a:pt x="4034" y="6617"/>
                  </a:cubicBezTo>
                  <a:cubicBezTo>
                    <a:pt x="3915" y="6474"/>
                    <a:pt x="3808" y="6295"/>
                    <a:pt x="3689" y="6141"/>
                  </a:cubicBezTo>
                  <a:cubicBezTo>
                    <a:pt x="3570" y="5998"/>
                    <a:pt x="3439" y="5855"/>
                    <a:pt x="3319" y="5700"/>
                  </a:cubicBezTo>
                  <a:cubicBezTo>
                    <a:pt x="3200" y="5545"/>
                    <a:pt x="3105" y="5367"/>
                    <a:pt x="2986" y="5224"/>
                  </a:cubicBezTo>
                  <a:cubicBezTo>
                    <a:pt x="2867" y="5069"/>
                    <a:pt x="2736" y="4938"/>
                    <a:pt x="2629" y="4771"/>
                  </a:cubicBezTo>
                  <a:cubicBezTo>
                    <a:pt x="2534" y="4605"/>
                    <a:pt x="2438" y="4450"/>
                    <a:pt x="2331" y="4283"/>
                  </a:cubicBezTo>
                  <a:cubicBezTo>
                    <a:pt x="2236" y="4117"/>
                    <a:pt x="2129" y="3950"/>
                    <a:pt x="2034" y="3795"/>
                  </a:cubicBezTo>
                  <a:cubicBezTo>
                    <a:pt x="1938" y="3628"/>
                    <a:pt x="1831" y="3462"/>
                    <a:pt x="1736" y="3295"/>
                  </a:cubicBezTo>
                  <a:cubicBezTo>
                    <a:pt x="1653" y="3140"/>
                    <a:pt x="1545" y="2974"/>
                    <a:pt x="1450" y="2807"/>
                  </a:cubicBezTo>
                  <a:cubicBezTo>
                    <a:pt x="1367" y="2640"/>
                    <a:pt x="1272" y="2462"/>
                    <a:pt x="1188" y="2307"/>
                  </a:cubicBezTo>
                  <a:cubicBezTo>
                    <a:pt x="1105" y="2140"/>
                    <a:pt x="1022" y="1962"/>
                    <a:pt x="938" y="1795"/>
                  </a:cubicBezTo>
                  <a:cubicBezTo>
                    <a:pt x="855" y="1616"/>
                    <a:pt x="760" y="1450"/>
                    <a:pt x="676" y="1271"/>
                  </a:cubicBezTo>
                  <a:cubicBezTo>
                    <a:pt x="605" y="1092"/>
                    <a:pt x="557" y="938"/>
                    <a:pt x="486" y="759"/>
                  </a:cubicBezTo>
                  <a:cubicBezTo>
                    <a:pt x="486" y="759"/>
                    <a:pt x="486" y="760"/>
                    <a:pt x="485" y="760"/>
                  </a:cubicBezTo>
                  <a:cubicBezTo>
                    <a:pt x="484" y="760"/>
                    <a:pt x="482" y="755"/>
                    <a:pt x="474" y="723"/>
                  </a:cubicBezTo>
                  <a:cubicBezTo>
                    <a:pt x="462" y="676"/>
                    <a:pt x="391" y="497"/>
                    <a:pt x="355" y="426"/>
                  </a:cubicBezTo>
                  <a:cubicBezTo>
                    <a:pt x="331" y="354"/>
                    <a:pt x="283" y="223"/>
                    <a:pt x="248" y="140"/>
                  </a:cubicBezTo>
                  <a:cubicBezTo>
                    <a:pt x="212" y="68"/>
                    <a:pt x="224" y="80"/>
                    <a:pt x="164" y="21"/>
                  </a:cubicBezTo>
                  <a:cubicBezTo>
                    <a:pt x="147" y="7"/>
                    <a:pt x="129" y="1"/>
                    <a:pt x="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0" name="Google Shape;20160;p28"/>
            <p:cNvSpPr/>
            <p:nvPr/>
          </p:nvSpPr>
          <p:spPr>
            <a:xfrm>
              <a:off x="4428250" y="3293675"/>
              <a:ext cx="427725" cy="221800"/>
            </a:xfrm>
            <a:custGeom>
              <a:avLst/>
              <a:gdLst/>
              <a:ahLst/>
              <a:cxnLst/>
              <a:rect l="l" t="t" r="r" b="b"/>
              <a:pathLst>
                <a:path w="17109" h="8872" extrusionOk="0">
                  <a:moveTo>
                    <a:pt x="154" y="0"/>
                  </a:moveTo>
                  <a:cubicBezTo>
                    <a:pt x="44" y="0"/>
                    <a:pt x="1" y="158"/>
                    <a:pt x="47" y="227"/>
                  </a:cubicBezTo>
                  <a:cubicBezTo>
                    <a:pt x="106" y="299"/>
                    <a:pt x="59" y="263"/>
                    <a:pt x="95" y="287"/>
                  </a:cubicBezTo>
                  <a:cubicBezTo>
                    <a:pt x="118" y="323"/>
                    <a:pt x="166" y="346"/>
                    <a:pt x="202" y="382"/>
                  </a:cubicBezTo>
                  <a:cubicBezTo>
                    <a:pt x="392" y="525"/>
                    <a:pt x="583" y="656"/>
                    <a:pt x="773" y="811"/>
                  </a:cubicBezTo>
                  <a:cubicBezTo>
                    <a:pt x="976" y="954"/>
                    <a:pt x="1178" y="1061"/>
                    <a:pt x="1369" y="1216"/>
                  </a:cubicBezTo>
                  <a:cubicBezTo>
                    <a:pt x="1571" y="1358"/>
                    <a:pt x="1761" y="1513"/>
                    <a:pt x="1952" y="1644"/>
                  </a:cubicBezTo>
                  <a:cubicBezTo>
                    <a:pt x="2142" y="1787"/>
                    <a:pt x="2345" y="1942"/>
                    <a:pt x="2535" y="2073"/>
                  </a:cubicBezTo>
                  <a:cubicBezTo>
                    <a:pt x="2726" y="2204"/>
                    <a:pt x="2940" y="2347"/>
                    <a:pt x="3131" y="2489"/>
                  </a:cubicBezTo>
                  <a:cubicBezTo>
                    <a:pt x="3321" y="2620"/>
                    <a:pt x="3524" y="2775"/>
                    <a:pt x="3714" y="2906"/>
                  </a:cubicBezTo>
                  <a:cubicBezTo>
                    <a:pt x="3905" y="3037"/>
                    <a:pt x="4095" y="3192"/>
                    <a:pt x="4309" y="3311"/>
                  </a:cubicBezTo>
                  <a:cubicBezTo>
                    <a:pt x="4512" y="3442"/>
                    <a:pt x="4714" y="3561"/>
                    <a:pt x="4917" y="3692"/>
                  </a:cubicBezTo>
                  <a:cubicBezTo>
                    <a:pt x="5131" y="3811"/>
                    <a:pt x="5333" y="3954"/>
                    <a:pt x="5524" y="4073"/>
                  </a:cubicBezTo>
                  <a:cubicBezTo>
                    <a:pt x="5738" y="4192"/>
                    <a:pt x="5929" y="4323"/>
                    <a:pt x="6131" y="4442"/>
                  </a:cubicBezTo>
                  <a:cubicBezTo>
                    <a:pt x="6345" y="4561"/>
                    <a:pt x="6548" y="4680"/>
                    <a:pt x="6750" y="4799"/>
                  </a:cubicBezTo>
                  <a:cubicBezTo>
                    <a:pt x="6953" y="4918"/>
                    <a:pt x="7179" y="4990"/>
                    <a:pt x="7381" y="5097"/>
                  </a:cubicBezTo>
                  <a:lnTo>
                    <a:pt x="8012" y="5454"/>
                  </a:lnTo>
                  <a:cubicBezTo>
                    <a:pt x="8215" y="5561"/>
                    <a:pt x="8441" y="5657"/>
                    <a:pt x="8655" y="5776"/>
                  </a:cubicBezTo>
                  <a:cubicBezTo>
                    <a:pt x="8858" y="5883"/>
                    <a:pt x="9048" y="6038"/>
                    <a:pt x="9274" y="6133"/>
                  </a:cubicBezTo>
                  <a:cubicBezTo>
                    <a:pt x="9489" y="6240"/>
                    <a:pt x="9703" y="6335"/>
                    <a:pt x="9929" y="6419"/>
                  </a:cubicBezTo>
                  <a:cubicBezTo>
                    <a:pt x="10143" y="6526"/>
                    <a:pt x="10370" y="6633"/>
                    <a:pt x="10572" y="6716"/>
                  </a:cubicBezTo>
                  <a:cubicBezTo>
                    <a:pt x="10798" y="6811"/>
                    <a:pt x="11001" y="6895"/>
                    <a:pt x="11227" y="6978"/>
                  </a:cubicBezTo>
                  <a:cubicBezTo>
                    <a:pt x="11453" y="7073"/>
                    <a:pt x="11656" y="7169"/>
                    <a:pt x="11882" y="7252"/>
                  </a:cubicBezTo>
                  <a:cubicBezTo>
                    <a:pt x="12108" y="7335"/>
                    <a:pt x="12334" y="7419"/>
                    <a:pt x="12548" y="7502"/>
                  </a:cubicBezTo>
                  <a:cubicBezTo>
                    <a:pt x="12775" y="7597"/>
                    <a:pt x="13001" y="7633"/>
                    <a:pt x="13227" y="7728"/>
                  </a:cubicBezTo>
                  <a:cubicBezTo>
                    <a:pt x="13441" y="7823"/>
                    <a:pt x="13644" y="7954"/>
                    <a:pt x="13858" y="8026"/>
                  </a:cubicBezTo>
                  <a:cubicBezTo>
                    <a:pt x="14084" y="8097"/>
                    <a:pt x="14323" y="8169"/>
                    <a:pt x="14537" y="8228"/>
                  </a:cubicBezTo>
                  <a:cubicBezTo>
                    <a:pt x="14751" y="8312"/>
                    <a:pt x="14989" y="8383"/>
                    <a:pt x="15204" y="8454"/>
                  </a:cubicBezTo>
                  <a:cubicBezTo>
                    <a:pt x="15406" y="8526"/>
                    <a:pt x="15704" y="8574"/>
                    <a:pt x="15870" y="8633"/>
                  </a:cubicBezTo>
                  <a:cubicBezTo>
                    <a:pt x="16037" y="8681"/>
                    <a:pt x="16108" y="8716"/>
                    <a:pt x="16216" y="8728"/>
                  </a:cubicBezTo>
                  <a:cubicBezTo>
                    <a:pt x="16323" y="8752"/>
                    <a:pt x="16275" y="8740"/>
                    <a:pt x="16370" y="8764"/>
                  </a:cubicBezTo>
                  <a:cubicBezTo>
                    <a:pt x="16466" y="8788"/>
                    <a:pt x="16692" y="8871"/>
                    <a:pt x="16775" y="8871"/>
                  </a:cubicBezTo>
                  <a:cubicBezTo>
                    <a:pt x="16870" y="8871"/>
                    <a:pt x="16823" y="8812"/>
                    <a:pt x="16870" y="8764"/>
                  </a:cubicBezTo>
                  <a:cubicBezTo>
                    <a:pt x="16906" y="8716"/>
                    <a:pt x="16930" y="8669"/>
                    <a:pt x="16966" y="8562"/>
                  </a:cubicBezTo>
                  <a:cubicBezTo>
                    <a:pt x="17013" y="8454"/>
                    <a:pt x="17073" y="8371"/>
                    <a:pt x="17085" y="8193"/>
                  </a:cubicBezTo>
                  <a:cubicBezTo>
                    <a:pt x="17109" y="8014"/>
                    <a:pt x="17109" y="7716"/>
                    <a:pt x="17049" y="7502"/>
                  </a:cubicBezTo>
                  <a:cubicBezTo>
                    <a:pt x="17097" y="7431"/>
                    <a:pt x="17013" y="7371"/>
                    <a:pt x="16930" y="7347"/>
                  </a:cubicBezTo>
                  <a:cubicBezTo>
                    <a:pt x="16919" y="7343"/>
                    <a:pt x="16908" y="7341"/>
                    <a:pt x="16897" y="7341"/>
                  </a:cubicBezTo>
                  <a:cubicBezTo>
                    <a:pt x="16817" y="7341"/>
                    <a:pt x="16753" y="7449"/>
                    <a:pt x="16763" y="7502"/>
                  </a:cubicBezTo>
                  <a:cubicBezTo>
                    <a:pt x="16799" y="7704"/>
                    <a:pt x="16799" y="7954"/>
                    <a:pt x="16775" y="8097"/>
                  </a:cubicBezTo>
                  <a:cubicBezTo>
                    <a:pt x="16763" y="8252"/>
                    <a:pt x="16739" y="8359"/>
                    <a:pt x="16716" y="8431"/>
                  </a:cubicBezTo>
                  <a:cubicBezTo>
                    <a:pt x="16704" y="8502"/>
                    <a:pt x="16716" y="8478"/>
                    <a:pt x="16704" y="8502"/>
                  </a:cubicBezTo>
                  <a:cubicBezTo>
                    <a:pt x="16692" y="8538"/>
                    <a:pt x="16704" y="8514"/>
                    <a:pt x="16692" y="8538"/>
                  </a:cubicBezTo>
                  <a:cubicBezTo>
                    <a:pt x="16680" y="8538"/>
                    <a:pt x="16692" y="8538"/>
                    <a:pt x="16644" y="8514"/>
                  </a:cubicBezTo>
                  <a:cubicBezTo>
                    <a:pt x="16620" y="8502"/>
                    <a:pt x="16537" y="8490"/>
                    <a:pt x="16478" y="8454"/>
                  </a:cubicBezTo>
                  <a:cubicBezTo>
                    <a:pt x="16418" y="8443"/>
                    <a:pt x="16442" y="8443"/>
                    <a:pt x="16335" y="8395"/>
                  </a:cubicBezTo>
                  <a:cubicBezTo>
                    <a:pt x="16239" y="8371"/>
                    <a:pt x="16156" y="8324"/>
                    <a:pt x="15989" y="8276"/>
                  </a:cubicBezTo>
                  <a:cubicBezTo>
                    <a:pt x="15823" y="8240"/>
                    <a:pt x="15549" y="8133"/>
                    <a:pt x="15335" y="8074"/>
                  </a:cubicBezTo>
                  <a:cubicBezTo>
                    <a:pt x="15132" y="8002"/>
                    <a:pt x="14870" y="7943"/>
                    <a:pt x="14668" y="7883"/>
                  </a:cubicBezTo>
                  <a:cubicBezTo>
                    <a:pt x="14442" y="7800"/>
                    <a:pt x="14215" y="7716"/>
                    <a:pt x="14013" y="7645"/>
                  </a:cubicBezTo>
                  <a:cubicBezTo>
                    <a:pt x="13787" y="7562"/>
                    <a:pt x="13561" y="7478"/>
                    <a:pt x="13358" y="7407"/>
                  </a:cubicBezTo>
                  <a:cubicBezTo>
                    <a:pt x="13132" y="7323"/>
                    <a:pt x="12906" y="7264"/>
                    <a:pt x="12691" y="7192"/>
                  </a:cubicBezTo>
                  <a:cubicBezTo>
                    <a:pt x="12465" y="7109"/>
                    <a:pt x="12251" y="7002"/>
                    <a:pt x="12037" y="6907"/>
                  </a:cubicBezTo>
                  <a:cubicBezTo>
                    <a:pt x="11810" y="6823"/>
                    <a:pt x="11584" y="6752"/>
                    <a:pt x="11370" y="6669"/>
                  </a:cubicBezTo>
                  <a:cubicBezTo>
                    <a:pt x="11155" y="6585"/>
                    <a:pt x="10941" y="6490"/>
                    <a:pt x="10715" y="6407"/>
                  </a:cubicBezTo>
                  <a:cubicBezTo>
                    <a:pt x="10501" y="6311"/>
                    <a:pt x="10298" y="6192"/>
                    <a:pt x="10084" y="6109"/>
                  </a:cubicBezTo>
                  <a:cubicBezTo>
                    <a:pt x="9870" y="6002"/>
                    <a:pt x="9667" y="5883"/>
                    <a:pt x="9453" y="5776"/>
                  </a:cubicBezTo>
                  <a:cubicBezTo>
                    <a:pt x="9250" y="5680"/>
                    <a:pt x="9024" y="5597"/>
                    <a:pt x="8798" y="5502"/>
                  </a:cubicBezTo>
                  <a:cubicBezTo>
                    <a:pt x="8596" y="5395"/>
                    <a:pt x="8381" y="5287"/>
                    <a:pt x="8155" y="5180"/>
                  </a:cubicBezTo>
                  <a:cubicBezTo>
                    <a:pt x="7953" y="5085"/>
                    <a:pt x="7774" y="4918"/>
                    <a:pt x="7560" y="4799"/>
                  </a:cubicBezTo>
                  <a:cubicBezTo>
                    <a:pt x="7357" y="4680"/>
                    <a:pt x="7131" y="4609"/>
                    <a:pt x="6929" y="4490"/>
                  </a:cubicBezTo>
                  <a:cubicBezTo>
                    <a:pt x="6714" y="4371"/>
                    <a:pt x="6536" y="4204"/>
                    <a:pt x="6333" y="4085"/>
                  </a:cubicBezTo>
                  <a:cubicBezTo>
                    <a:pt x="6119" y="3966"/>
                    <a:pt x="5893" y="3894"/>
                    <a:pt x="5690" y="3775"/>
                  </a:cubicBezTo>
                  <a:cubicBezTo>
                    <a:pt x="5476" y="3656"/>
                    <a:pt x="5309" y="3502"/>
                    <a:pt x="5095" y="3371"/>
                  </a:cubicBezTo>
                  <a:cubicBezTo>
                    <a:pt x="4881" y="3240"/>
                    <a:pt x="4690" y="3097"/>
                    <a:pt x="4500" y="2978"/>
                  </a:cubicBezTo>
                  <a:cubicBezTo>
                    <a:pt x="4309" y="2847"/>
                    <a:pt x="4095" y="2728"/>
                    <a:pt x="3905" y="2597"/>
                  </a:cubicBezTo>
                  <a:cubicBezTo>
                    <a:pt x="3714" y="2466"/>
                    <a:pt x="3500" y="2347"/>
                    <a:pt x="3309" y="2204"/>
                  </a:cubicBezTo>
                  <a:cubicBezTo>
                    <a:pt x="3119" y="2073"/>
                    <a:pt x="2928" y="1942"/>
                    <a:pt x="2726" y="1787"/>
                  </a:cubicBezTo>
                  <a:cubicBezTo>
                    <a:pt x="2535" y="1656"/>
                    <a:pt x="2345" y="1513"/>
                    <a:pt x="2142" y="1370"/>
                  </a:cubicBezTo>
                  <a:cubicBezTo>
                    <a:pt x="1952" y="1239"/>
                    <a:pt x="1750" y="1108"/>
                    <a:pt x="1547" y="977"/>
                  </a:cubicBezTo>
                  <a:cubicBezTo>
                    <a:pt x="1357" y="823"/>
                    <a:pt x="1214" y="680"/>
                    <a:pt x="1011" y="525"/>
                  </a:cubicBezTo>
                  <a:lnTo>
                    <a:pt x="1011" y="525"/>
                  </a:lnTo>
                  <a:cubicBezTo>
                    <a:pt x="1007" y="523"/>
                    <a:pt x="999" y="519"/>
                    <a:pt x="988" y="513"/>
                  </a:cubicBezTo>
                  <a:cubicBezTo>
                    <a:pt x="940" y="465"/>
                    <a:pt x="749" y="346"/>
                    <a:pt x="654" y="275"/>
                  </a:cubicBezTo>
                  <a:cubicBezTo>
                    <a:pt x="571" y="215"/>
                    <a:pt x="440" y="96"/>
                    <a:pt x="345" y="49"/>
                  </a:cubicBezTo>
                  <a:cubicBezTo>
                    <a:pt x="261" y="1"/>
                    <a:pt x="285" y="25"/>
                    <a:pt x="166" y="1"/>
                  </a:cubicBezTo>
                  <a:cubicBezTo>
                    <a:pt x="162" y="1"/>
                    <a:pt x="158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1" name="Google Shape;20161;p28"/>
            <p:cNvSpPr/>
            <p:nvPr/>
          </p:nvSpPr>
          <p:spPr>
            <a:xfrm>
              <a:off x="4017200" y="3082025"/>
              <a:ext cx="353600" cy="191150"/>
            </a:xfrm>
            <a:custGeom>
              <a:avLst/>
              <a:gdLst/>
              <a:ahLst/>
              <a:cxnLst/>
              <a:rect l="l" t="t" r="r" b="b"/>
              <a:pathLst>
                <a:path w="14144" h="7646" extrusionOk="0">
                  <a:moveTo>
                    <a:pt x="104" y="1"/>
                  </a:moveTo>
                  <a:cubicBezTo>
                    <a:pt x="31" y="1"/>
                    <a:pt x="1" y="89"/>
                    <a:pt x="34" y="145"/>
                  </a:cubicBezTo>
                  <a:cubicBezTo>
                    <a:pt x="82" y="204"/>
                    <a:pt x="46" y="168"/>
                    <a:pt x="82" y="192"/>
                  </a:cubicBezTo>
                  <a:lnTo>
                    <a:pt x="154" y="264"/>
                  </a:lnTo>
                  <a:cubicBezTo>
                    <a:pt x="320" y="407"/>
                    <a:pt x="439" y="478"/>
                    <a:pt x="618" y="609"/>
                  </a:cubicBezTo>
                  <a:cubicBezTo>
                    <a:pt x="796" y="740"/>
                    <a:pt x="856" y="764"/>
                    <a:pt x="1094" y="954"/>
                  </a:cubicBezTo>
                  <a:cubicBezTo>
                    <a:pt x="1332" y="1145"/>
                    <a:pt x="1630" y="1371"/>
                    <a:pt x="1963" y="1633"/>
                  </a:cubicBezTo>
                  <a:cubicBezTo>
                    <a:pt x="2320" y="1907"/>
                    <a:pt x="2856" y="2312"/>
                    <a:pt x="3309" y="2621"/>
                  </a:cubicBezTo>
                  <a:cubicBezTo>
                    <a:pt x="3749" y="2931"/>
                    <a:pt x="4749" y="3574"/>
                    <a:pt x="5107" y="3812"/>
                  </a:cubicBezTo>
                  <a:cubicBezTo>
                    <a:pt x="5464" y="4050"/>
                    <a:pt x="5440" y="3978"/>
                    <a:pt x="5642" y="4109"/>
                  </a:cubicBezTo>
                  <a:cubicBezTo>
                    <a:pt x="5857" y="4240"/>
                    <a:pt x="5952" y="4300"/>
                    <a:pt x="6130" y="4407"/>
                  </a:cubicBezTo>
                  <a:cubicBezTo>
                    <a:pt x="6309" y="4514"/>
                    <a:pt x="6464" y="4586"/>
                    <a:pt x="6631" y="4693"/>
                  </a:cubicBezTo>
                  <a:cubicBezTo>
                    <a:pt x="6785" y="4776"/>
                    <a:pt x="6940" y="4895"/>
                    <a:pt x="7107" y="4990"/>
                  </a:cubicBezTo>
                  <a:cubicBezTo>
                    <a:pt x="7262" y="5074"/>
                    <a:pt x="7440" y="5145"/>
                    <a:pt x="7607" y="5240"/>
                  </a:cubicBezTo>
                  <a:cubicBezTo>
                    <a:pt x="7774" y="5324"/>
                    <a:pt x="7940" y="5431"/>
                    <a:pt x="8119" y="5526"/>
                  </a:cubicBezTo>
                  <a:cubicBezTo>
                    <a:pt x="8297" y="5610"/>
                    <a:pt x="8452" y="5681"/>
                    <a:pt x="8631" y="5776"/>
                  </a:cubicBezTo>
                  <a:cubicBezTo>
                    <a:pt x="8809" y="5860"/>
                    <a:pt x="8976" y="5943"/>
                    <a:pt x="9155" y="6026"/>
                  </a:cubicBezTo>
                  <a:lnTo>
                    <a:pt x="9690" y="6253"/>
                  </a:lnTo>
                  <a:cubicBezTo>
                    <a:pt x="9869" y="6324"/>
                    <a:pt x="10048" y="6383"/>
                    <a:pt x="10226" y="6455"/>
                  </a:cubicBezTo>
                  <a:cubicBezTo>
                    <a:pt x="10405" y="6538"/>
                    <a:pt x="10560" y="6657"/>
                    <a:pt x="10738" y="6729"/>
                  </a:cubicBezTo>
                  <a:cubicBezTo>
                    <a:pt x="10917" y="6800"/>
                    <a:pt x="11095" y="6860"/>
                    <a:pt x="11274" y="6919"/>
                  </a:cubicBezTo>
                  <a:cubicBezTo>
                    <a:pt x="11453" y="6979"/>
                    <a:pt x="11631" y="7050"/>
                    <a:pt x="11810" y="7110"/>
                  </a:cubicBezTo>
                  <a:cubicBezTo>
                    <a:pt x="11988" y="7169"/>
                    <a:pt x="12179" y="7205"/>
                    <a:pt x="12357" y="7265"/>
                  </a:cubicBezTo>
                  <a:cubicBezTo>
                    <a:pt x="12536" y="7312"/>
                    <a:pt x="12727" y="7348"/>
                    <a:pt x="12905" y="7396"/>
                  </a:cubicBezTo>
                  <a:cubicBezTo>
                    <a:pt x="13084" y="7443"/>
                    <a:pt x="13274" y="7550"/>
                    <a:pt x="13441" y="7574"/>
                  </a:cubicBezTo>
                  <a:cubicBezTo>
                    <a:pt x="13608" y="7610"/>
                    <a:pt x="13810" y="7646"/>
                    <a:pt x="13929" y="7646"/>
                  </a:cubicBezTo>
                  <a:cubicBezTo>
                    <a:pt x="14072" y="7622"/>
                    <a:pt x="14048" y="7610"/>
                    <a:pt x="14096" y="7550"/>
                  </a:cubicBezTo>
                  <a:cubicBezTo>
                    <a:pt x="14143" y="7491"/>
                    <a:pt x="14108" y="7419"/>
                    <a:pt x="14012" y="7396"/>
                  </a:cubicBezTo>
                  <a:cubicBezTo>
                    <a:pt x="13893" y="7372"/>
                    <a:pt x="13667" y="7336"/>
                    <a:pt x="13500" y="7288"/>
                  </a:cubicBezTo>
                  <a:cubicBezTo>
                    <a:pt x="13334" y="7265"/>
                    <a:pt x="13131" y="7241"/>
                    <a:pt x="12965" y="7193"/>
                  </a:cubicBezTo>
                  <a:cubicBezTo>
                    <a:pt x="12786" y="7145"/>
                    <a:pt x="12607" y="7074"/>
                    <a:pt x="12429" y="7026"/>
                  </a:cubicBezTo>
                  <a:lnTo>
                    <a:pt x="11893" y="6848"/>
                  </a:lnTo>
                  <a:cubicBezTo>
                    <a:pt x="11715" y="6788"/>
                    <a:pt x="11536" y="6741"/>
                    <a:pt x="11357" y="6669"/>
                  </a:cubicBezTo>
                  <a:cubicBezTo>
                    <a:pt x="11179" y="6610"/>
                    <a:pt x="11012" y="6538"/>
                    <a:pt x="10833" y="6455"/>
                  </a:cubicBezTo>
                  <a:cubicBezTo>
                    <a:pt x="10655" y="6383"/>
                    <a:pt x="10500" y="6312"/>
                    <a:pt x="10321" y="6241"/>
                  </a:cubicBezTo>
                  <a:cubicBezTo>
                    <a:pt x="10143" y="6157"/>
                    <a:pt x="9964" y="6122"/>
                    <a:pt x="9786" y="6038"/>
                  </a:cubicBezTo>
                  <a:cubicBezTo>
                    <a:pt x="9607" y="5967"/>
                    <a:pt x="9440" y="5883"/>
                    <a:pt x="9262" y="5800"/>
                  </a:cubicBezTo>
                  <a:cubicBezTo>
                    <a:pt x="9083" y="5729"/>
                    <a:pt x="8917" y="5657"/>
                    <a:pt x="8738" y="5562"/>
                  </a:cubicBezTo>
                  <a:cubicBezTo>
                    <a:pt x="8571" y="5479"/>
                    <a:pt x="8393" y="5407"/>
                    <a:pt x="8238" y="5312"/>
                  </a:cubicBezTo>
                  <a:cubicBezTo>
                    <a:pt x="8071" y="5229"/>
                    <a:pt x="7905" y="5121"/>
                    <a:pt x="7738" y="5026"/>
                  </a:cubicBezTo>
                  <a:cubicBezTo>
                    <a:pt x="7583" y="4943"/>
                    <a:pt x="7416" y="4836"/>
                    <a:pt x="7250" y="4752"/>
                  </a:cubicBezTo>
                  <a:cubicBezTo>
                    <a:pt x="7083" y="4657"/>
                    <a:pt x="6904" y="4598"/>
                    <a:pt x="6750" y="4514"/>
                  </a:cubicBezTo>
                  <a:lnTo>
                    <a:pt x="6250" y="4240"/>
                  </a:lnTo>
                  <a:cubicBezTo>
                    <a:pt x="6095" y="4157"/>
                    <a:pt x="5952" y="4014"/>
                    <a:pt x="5797" y="3931"/>
                  </a:cubicBezTo>
                  <a:cubicBezTo>
                    <a:pt x="5630" y="3824"/>
                    <a:pt x="5464" y="3752"/>
                    <a:pt x="5297" y="3657"/>
                  </a:cubicBezTo>
                  <a:cubicBezTo>
                    <a:pt x="5142" y="3562"/>
                    <a:pt x="4999" y="3443"/>
                    <a:pt x="4857" y="3335"/>
                  </a:cubicBezTo>
                  <a:cubicBezTo>
                    <a:pt x="4690" y="3228"/>
                    <a:pt x="4523" y="3157"/>
                    <a:pt x="4368" y="3050"/>
                  </a:cubicBezTo>
                  <a:cubicBezTo>
                    <a:pt x="4202" y="2943"/>
                    <a:pt x="4083" y="2847"/>
                    <a:pt x="3916" y="2728"/>
                  </a:cubicBezTo>
                  <a:cubicBezTo>
                    <a:pt x="3749" y="2609"/>
                    <a:pt x="3654" y="2550"/>
                    <a:pt x="3440" y="2395"/>
                  </a:cubicBezTo>
                  <a:cubicBezTo>
                    <a:pt x="3237" y="2252"/>
                    <a:pt x="2761" y="1931"/>
                    <a:pt x="2559" y="1788"/>
                  </a:cubicBezTo>
                  <a:cubicBezTo>
                    <a:pt x="2356" y="1633"/>
                    <a:pt x="2261" y="1561"/>
                    <a:pt x="2106" y="1442"/>
                  </a:cubicBezTo>
                  <a:cubicBezTo>
                    <a:pt x="1939" y="1323"/>
                    <a:pt x="1809" y="1216"/>
                    <a:pt x="1654" y="1121"/>
                  </a:cubicBezTo>
                  <a:cubicBezTo>
                    <a:pt x="1511" y="1002"/>
                    <a:pt x="1344" y="907"/>
                    <a:pt x="1189" y="788"/>
                  </a:cubicBezTo>
                  <a:cubicBezTo>
                    <a:pt x="1047" y="668"/>
                    <a:pt x="927" y="561"/>
                    <a:pt x="773" y="442"/>
                  </a:cubicBezTo>
                  <a:lnTo>
                    <a:pt x="773" y="442"/>
                  </a:lnTo>
                  <a:cubicBezTo>
                    <a:pt x="773" y="442"/>
                    <a:pt x="780" y="450"/>
                    <a:pt x="778" y="450"/>
                  </a:cubicBezTo>
                  <a:cubicBezTo>
                    <a:pt x="777" y="450"/>
                    <a:pt x="769" y="446"/>
                    <a:pt x="749" y="430"/>
                  </a:cubicBezTo>
                  <a:cubicBezTo>
                    <a:pt x="701" y="407"/>
                    <a:pt x="570" y="299"/>
                    <a:pt x="499" y="252"/>
                  </a:cubicBezTo>
                  <a:cubicBezTo>
                    <a:pt x="415" y="204"/>
                    <a:pt x="332" y="109"/>
                    <a:pt x="261" y="61"/>
                  </a:cubicBezTo>
                  <a:cubicBezTo>
                    <a:pt x="177" y="14"/>
                    <a:pt x="213" y="26"/>
                    <a:pt x="118" y="2"/>
                  </a:cubicBezTo>
                  <a:cubicBezTo>
                    <a:pt x="113" y="1"/>
                    <a:pt x="108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2" name="Google Shape;20162;p28"/>
            <p:cNvSpPr/>
            <p:nvPr/>
          </p:nvSpPr>
          <p:spPr>
            <a:xfrm>
              <a:off x="3948100" y="3120700"/>
              <a:ext cx="134575" cy="154925"/>
            </a:xfrm>
            <a:custGeom>
              <a:avLst/>
              <a:gdLst/>
              <a:ahLst/>
              <a:cxnLst/>
              <a:rect l="l" t="t" r="r" b="b"/>
              <a:pathLst>
                <a:path w="5383" h="6197" extrusionOk="0">
                  <a:moveTo>
                    <a:pt x="4923" y="0"/>
                  </a:moveTo>
                  <a:cubicBezTo>
                    <a:pt x="4855" y="0"/>
                    <a:pt x="4772" y="31"/>
                    <a:pt x="4763" y="74"/>
                  </a:cubicBezTo>
                  <a:cubicBezTo>
                    <a:pt x="4751" y="134"/>
                    <a:pt x="4763" y="98"/>
                    <a:pt x="4751" y="122"/>
                  </a:cubicBezTo>
                  <a:cubicBezTo>
                    <a:pt x="4751" y="157"/>
                    <a:pt x="4751" y="181"/>
                    <a:pt x="4763" y="193"/>
                  </a:cubicBezTo>
                  <a:lnTo>
                    <a:pt x="4846" y="598"/>
                  </a:lnTo>
                  <a:cubicBezTo>
                    <a:pt x="4882" y="729"/>
                    <a:pt x="4930" y="872"/>
                    <a:pt x="4954" y="1003"/>
                  </a:cubicBezTo>
                  <a:cubicBezTo>
                    <a:pt x="4965" y="1134"/>
                    <a:pt x="4989" y="1265"/>
                    <a:pt x="5001" y="1419"/>
                  </a:cubicBezTo>
                  <a:cubicBezTo>
                    <a:pt x="5013" y="1550"/>
                    <a:pt x="5013" y="1705"/>
                    <a:pt x="5025" y="1836"/>
                  </a:cubicBezTo>
                  <a:cubicBezTo>
                    <a:pt x="5049" y="1967"/>
                    <a:pt x="5061" y="2098"/>
                    <a:pt x="5061" y="2253"/>
                  </a:cubicBezTo>
                  <a:cubicBezTo>
                    <a:pt x="5073" y="2384"/>
                    <a:pt x="5061" y="2515"/>
                    <a:pt x="5061" y="2670"/>
                  </a:cubicBezTo>
                  <a:cubicBezTo>
                    <a:pt x="5061" y="2801"/>
                    <a:pt x="5049" y="2931"/>
                    <a:pt x="5049" y="3086"/>
                  </a:cubicBezTo>
                  <a:cubicBezTo>
                    <a:pt x="5049" y="3217"/>
                    <a:pt x="5049" y="3348"/>
                    <a:pt x="5025" y="3503"/>
                  </a:cubicBezTo>
                  <a:cubicBezTo>
                    <a:pt x="5013" y="3634"/>
                    <a:pt x="5013" y="3765"/>
                    <a:pt x="5001" y="3908"/>
                  </a:cubicBezTo>
                  <a:cubicBezTo>
                    <a:pt x="4989" y="4039"/>
                    <a:pt x="4954" y="4170"/>
                    <a:pt x="4930" y="4301"/>
                  </a:cubicBezTo>
                  <a:lnTo>
                    <a:pt x="4834" y="4706"/>
                  </a:lnTo>
                  <a:cubicBezTo>
                    <a:pt x="4811" y="4836"/>
                    <a:pt x="4787" y="4979"/>
                    <a:pt x="4751" y="5098"/>
                  </a:cubicBezTo>
                  <a:cubicBezTo>
                    <a:pt x="4703" y="5217"/>
                    <a:pt x="4656" y="5301"/>
                    <a:pt x="4596" y="5408"/>
                  </a:cubicBezTo>
                  <a:cubicBezTo>
                    <a:pt x="4537" y="5515"/>
                    <a:pt x="4477" y="5598"/>
                    <a:pt x="4394" y="5670"/>
                  </a:cubicBezTo>
                  <a:cubicBezTo>
                    <a:pt x="4299" y="5753"/>
                    <a:pt x="4192" y="5789"/>
                    <a:pt x="4096" y="5837"/>
                  </a:cubicBezTo>
                  <a:cubicBezTo>
                    <a:pt x="3989" y="5884"/>
                    <a:pt x="3882" y="5932"/>
                    <a:pt x="3763" y="5944"/>
                  </a:cubicBezTo>
                  <a:cubicBezTo>
                    <a:pt x="3733" y="5947"/>
                    <a:pt x="3704" y="5948"/>
                    <a:pt x="3675" y="5948"/>
                  </a:cubicBezTo>
                  <a:cubicBezTo>
                    <a:pt x="3589" y="5948"/>
                    <a:pt x="3504" y="5935"/>
                    <a:pt x="3406" y="5908"/>
                  </a:cubicBezTo>
                  <a:cubicBezTo>
                    <a:pt x="3287" y="5884"/>
                    <a:pt x="3168" y="5837"/>
                    <a:pt x="3060" y="5777"/>
                  </a:cubicBezTo>
                  <a:cubicBezTo>
                    <a:pt x="2941" y="5718"/>
                    <a:pt x="2846" y="5634"/>
                    <a:pt x="2739" y="5551"/>
                  </a:cubicBezTo>
                  <a:lnTo>
                    <a:pt x="2429" y="5289"/>
                  </a:lnTo>
                  <a:cubicBezTo>
                    <a:pt x="2322" y="5194"/>
                    <a:pt x="2215" y="5110"/>
                    <a:pt x="2132" y="5003"/>
                  </a:cubicBezTo>
                  <a:cubicBezTo>
                    <a:pt x="2036" y="4896"/>
                    <a:pt x="1977" y="4777"/>
                    <a:pt x="1894" y="4658"/>
                  </a:cubicBezTo>
                  <a:lnTo>
                    <a:pt x="1620" y="4348"/>
                  </a:lnTo>
                  <a:cubicBezTo>
                    <a:pt x="1536" y="4241"/>
                    <a:pt x="1453" y="4122"/>
                    <a:pt x="1370" y="4027"/>
                  </a:cubicBezTo>
                  <a:cubicBezTo>
                    <a:pt x="1274" y="3920"/>
                    <a:pt x="1179" y="3813"/>
                    <a:pt x="1084" y="3705"/>
                  </a:cubicBezTo>
                  <a:cubicBezTo>
                    <a:pt x="1001" y="3610"/>
                    <a:pt x="893" y="3491"/>
                    <a:pt x="822" y="3384"/>
                  </a:cubicBezTo>
                  <a:cubicBezTo>
                    <a:pt x="727" y="3265"/>
                    <a:pt x="703" y="3098"/>
                    <a:pt x="620" y="2991"/>
                  </a:cubicBezTo>
                  <a:cubicBezTo>
                    <a:pt x="548" y="2896"/>
                    <a:pt x="441" y="2753"/>
                    <a:pt x="382" y="2693"/>
                  </a:cubicBezTo>
                  <a:cubicBezTo>
                    <a:pt x="306" y="2649"/>
                    <a:pt x="260" y="2635"/>
                    <a:pt x="225" y="2635"/>
                  </a:cubicBezTo>
                  <a:cubicBezTo>
                    <a:pt x="194" y="2635"/>
                    <a:pt x="171" y="2646"/>
                    <a:pt x="143" y="2658"/>
                  </a:cubicBezTo>
                  <a:cubicBezTo>
                    <a:pt x="84" y="2670"/>
                    <a:pt x="1" y="2729"/>
                    <a:pt x="60" y="2836"/>
                  </a:cubicBezTo>
                  <a:cubicBezTo>
                    <a:pt x="120" y="2920"/>
                    <a:pt x="227" y="3039"/>
                    <a:pt x="298" y="3158"/>
                  </a:cubicBezTo>
                  <a:cubicBezTo>
                    <a:pt x="370" y="3265"/>
                    <a:pt x="489" y="3384"/>
                    <a:pt x="584" y="3491"/>
                  </a:cubicBezTo>
                  <a:cubicBezTo>
                    <a:pt x="667" y="3586"/>
                    <a:pt x="727" y="3741"/>
                    <a:pt x="822" y="3860"/>
                  </a:cubicBezTo>
                  <a:cubicBezTo>
                    <a:pt x="905" y="3979"/>
                    <a:pt x="977" y="4086"/>
                    <a:pt x="1072" y="4205"/>
                  </a:cubicBezTo>
                  <a:cubicBezTo>
                    <a:pt x="1155" y="4325"/>
                    <a:pt x="1239" y="4384"/>
                    <a:pt x="1358" y="4527"/>
                  </a:cubicBezTo>
                  <a:cubicBezTo>
                    <a:pt x="1477" y="4682"/>
                    <a:pt x="1751" y="4991"/>
                    <a:pt x="1894" y="5122"/>
                  </a:cubicBezTo>
                  <a:cubicBezTo>
                    <a:pt x="2025" y="5277"/>
                    <a:pt x="2108" y="5313"/>
                    <a:pt x="2215" y="5420"/>
                  </a:cubicBezTo>
                  <a:cubicBezTo>
                    <a:pt x="2334" y="5539"/>
                    <a:pt x="2406" y="5646"/>
                    <a:pt x="2525" y="5729"/>
                  </a:cubicBezTo>
                  <a:cubicBezTo>
                    <a:pt x="2644" y="5837"/>
                    <a:pt x="2763" y="5908"/>
                    <a:pt x="2918" y="5991"/>
                  </a:cubicBezTo>
                  <a:cubicBezTo>
                    <a:pt x="3049" y="6063"/>
                    <a:pt x="3203" y="6122"/>
                    <a:pt x="3346" y="6146"/>
                  </a:cubicBezTo>
                  <a:cubicBezTo>
                    <a:pt x="3474" y="6176"/>
                    <a:pt x="3601" y="6197"/>
                    <a:pt x="3728" y="6197"/>
                  </a:cubicBezTo>
                  <a:cubicBezTo>
                    <a:pt x="3756" y="6197"/>
                    <a:pt x="3783" y="6196"/>
                    <a:pt x="3811" y="6194"/>
                  </a:cubicBezTo>
                  <a:cubicBezTo>
                    <a:pt x="3953" y="6182"/>
                    <a:pt x="4108" y="6134"/>
                    <a:pt x="4239" y="6075"/>
                  </a:cubicBezTo>
                  <a:cubicBezTo>
                    <a:pt x="4370" y="6015"/>
                    <a:pt x="4465" y="5908"/>
                    <a:pt x="4573" y="5825"/>
                  </a:cubicBezTo>
                  <a:cubicBezTo>
                    <a:pt x="4668" y="5729"/>
                    <a:pt x="4727" y="5634"/>
                    <a:pt x="4811" y="5515"/>
                  </a:cubicBezTo>
                  <a:cubicBezTo>
                    <a:pt x="4882" y="5396"/>
                    <a:pt x="4965" y="5313"/>
                    <a:pt x="5013" y="5182"/>
                  </a:cubicBezTo>
                  <a:cubicBezTo>
                    <a:pt x="5061" y="5051"/>
                    <a:pt x="5073" y="4896"/>
                    <a:pt x="5120" y="4765"/>
                  </a:cubicBezTo>
                  <a:cubicBezTo>
                    <a:pt x="5168" y="4634"/>
                    <a:pt x="5227" y="4503"/>
                    <a:pt x="5251" y="4348"/>
                  </a:cubicBezTo>
                  <a:cubicBezTo>
                    <a:pt x="5287" y="4205"/>
                    <a:pt x="5251" y="4063"/>
                    <a:pt x="5287" y="3920"/>
                  </a:cubicBezTo>
                  <a:cubicBezTo>
                    <a:pt x="5299" y="3765"/>
                    <a:pt x="5346" y="3634"/>
                    <a:pt x="5358" y="3503"/>
                  </a:cubicBezTo>
                  <a:cubicBezTo>
                    <a:pt x="5370" y="3348"/>
                    <a:pt x="5370" y="3217"/>
                    <a:pt x="5382" y="3074"/>
                  </a:cubicBezTo>
                  <a:lnTo>
                    <a:pt x="5382" y="2634"/>
                  </a:lnTo>
                  <a:cubicBezTo>
                    <a:pt x="5382" y="2491"/>
                    <a:pt x="5370" y="2360"/>
                    <a:pt x="5358" y="2217"/>
                  </a:cubicBezTo>
                  <a:cubicBezTo>
                    <a:pt x="5346" y="2086"/>
                    <a:pt x="5346" y="1943"/>
                    <a:pt x="5323" y="1800"/>
                  </a:cubicBezTo>
                  <a:cubicBezTo>
                    <a:pt x="5311" y="1669"/>
                    <a:pt x="5299" y="1527"/>
                    <a:pt x="5287" y="1384"/>
                  </a:cubicBezTo>
                  <a:cubicBezTo>
                    <a:pt x="5263" y="1253"/>
                    <a:pt x="5227" y="1122"/>
                    <a:pt x="5204" y="967"/>
                  </a:cubicBezTo>
                  <a:cubicBezTo>
                    <a:pt x="5192" y="836"/>
                    <a:pt x="5227" y="705"/>
                    <a:pt x="5180" y="574"/>
                  </a:cubicBezTo>
                  <a:cubicBezTo>
                    <a:pt x="5180" y="567"/>
                    <a:pt x="5180" y="565"/>
                    <a:pt x="5179" y="565"/>
                  </a:cubicBezTo>
                  <a:cubicBezTo>
                    <a:pt x="5179" y="565"/>
                    <a:pt x="5178" y="567"/>
                    <a:pt x="5177" y="567"/>
                  </a:cubicBezTo>
                  <a:cubicBezTo>
                    <a:pt x="5175" y="567"/>
                    <a:pt x="5172" y="564"/>
                    <a:pt x="5168" y="550"/>
                  </a:cubicBezTo>
                  <a:cubicBezTo>
                    <a:pt x="5144" y="515"/>
                    <a:pt x="5120" y="395"/>
                    <a:pt x="5108" y="336"/>
                  </a:cubicBezTo>
                  <a:cubicBezTo>
                    <a:pt x="5084" y="276"/>
                    <a:pt x="5084" y="169"/>
                    <a:pt x="5061" y="110"/>
                  </a:cubicBezTo>
                  <a:cubicBezTo>
                    <a:pt x="5025" y="50"/>
                    <a:pt x="5025" y="62"/>
                    <a:pt x="4989" y="14"/>
                  </a:cubicBezTo>
                  <a:cubicBezTo>
                    <a:pt x="4973" y="5"/>
                    <a:pt x="4949" y="0"/>
                    <a:pt x="4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3" name="Google Shape;20163;p28"/>
            <p:cNvSpPr/>
            <p:nvPr/>
          </p:nvSpPr>
          <p:spPr>
            <a:xfrm>
              <a:off x="4071825" y="3173675"/>
              <a:ext cx="166225" cy="81375"/>
            </a:xfrm>
            <a:custGeom>
              <a:avLst/>
              <a:gdLst/>
              <a:ahLst/>
              <a:cxnLst/>
              <a:rect l="l" t="t" r="r" b="b"/>
              <a:pathLst>
                <a:path w="6649" h="3255" extrusionOk="0">
                  <a:moveTo>
                    <a:pt x="236" y="0"/>
                  </a:moveTo>
                  <a:cubicBezTo>
                    <a:pt x="153" y="0"/>
                    <a:pt x="42" y="28"/>
                    <a:pt x="16" y="62"/>
                  </a:cubicBezTo>
                  <a:cubicBezTo>
                    <a:pt x="10" y="78"/>
                    <a:pt x="6" y="86"/>
                    <a:pt x="4" y="89"/>
                  </a:cubicBezTo>
                  <a:lnTo>
                    <a:pt x="4" y="89"/>
                  </a:lnTo>
                  <a:cubicBezTo>
                    <a:pt x="4" y="87"/>
                    <a:pt x="3" y="86"/>
                    <a:pt x="3" y="86"/>
                  </a:cubicBezTo>
                  <a:cubicBezTo>
                    <a:pt x="2" y="86"/>
                    <a:pt x="1" y="90"/>
                    <a:pt x="2" y="90"/>
                  </a:cubicBezTo>
                  <a:cubicBezTo>
                    <a:pt x="3" y="90"/>
                    <a:pt x="3" y="90"/>
                    <a:pt x="4" y="89"/>
                  </a:cubicBezTo>
                  <a:lnTo>
                    <a:pt x="4" y="89"/>
                  </a:lnTo>
                  <a:cubicBezTo>
                    <a:pt x="4" y="91"/>
                    <a:pt x="5" y="94"/>
                    <a:pt x="5" y="98"/>
                  </a:cubicBezTo>
                  <a:lnTo>
                    <a:pt x="5" y="158"/>
                  </a:lnTo>
                  <a:cubicBezTo>
                    <a:pt x="16" y="217"/>
                    <a:pt x="76" y="348"/>
                    <a:pt x="112" y="431"/>
                  </a:cubicBezTo>
                  <a:cubicBezTo>
                    <a:pt x="135" y="515"/>
                    <a:pt x="231" y="598"/>
                    <a:pt x="278" y="670"/>
                  </a:cubicBezTo>
                  <a:cubicBezTo>
                    <a:pt x="314" y="753"/>
                    <a:pt x="362" y="836"/>
                    <a:pt x="421" y="908"/>
                  </a:cubicBezTo>
                  <a:cubicBezTo>
                    <a:pt x="481" y="979"/>
                    <a:pt x="516" y="1074"/>
                    <a:pt x="588" y="1146"/>
                  </a:cubicBezTo>
                  <a:cubicBezTo>
                    <a:pt x="647" y="1217"/>
                    <a:pt x="719" y="1277"/>
                    <a:pt x="790" y="1336"/>
                  </a:cubicBezTo>
                  <a:cubicBezTo>
                    <a:pt x="874" y="1396"/>
                    <a:pt x="933" y="1467"/>
                    <a:pt x="1005" y="1527"/>
                  </a:cubicBezTo>
                  <a:cubicBezTo>
                    <a:pt x="1076" y="1586"/>
                    <a:pt x="1148" y="1646"/>
                    <a:pt x="1231" y="1694"/>
                  </a:cubicBezTo>
                  <a:cubicBezTo>
                    <a:pt x="1302" y="1741"/>
                    <a:pt x="1386" y="1789"/>
                    <a:pt x="1469" y="1813"/>
                  </a:cubicBezTo>
                  <a:cubicBezTo>
                    <a:pt x="1540" y="1860"/>
                    <a:pt x="1624" y="1884"/>
                    <a:pt x="1719" y="1932"/>
                  </a:cubicBezTo>
                  <a:cubicBezTo>
                    <a:pt x="1802" y="1979"/>
                    <a:pt x="1886" y="2003"/>
                    <a:pt x="1957" y="2039"/>
                  </a:cubicBezTo>
                  <a:cubicBezTo>
                    <a:pt x="2040" y="2063"/>
                    <a:pt x="2112" y="2110"/>
                    <a:pt x="2195" y="2134"/>
                  </a:cubicBezTo>
                  <a:cubicBezTo>
                    <a:pt x="2279" y="2170"/>
                    <a:pt x="2374" y="2158"/>
                    <a:pt x="2457" y="2182"/>
                  </a:cubicBezTo>
                  <a:cubicBezTo>
                    <a:pt x="2552" y="2217"/>
                    <a:pt x="2624" y="2253"/>
                    <a:pt x="2695" y="2289"/>
                  </a:cubicBezTo>
                  <a:cubicBezTo>
                    <a:pt x="2791" y="2325"/>
                    <a:pt x="2862" y="2336"/>
                    <a:pt x="2945" y="2360"/>
                  </a:cubicBezTo>
                  <a:cubicBezTo>
                    <a:pt x="3041" y="2396"/>
                    <a:pt x="3100" y="2467"/>
                    <a:pt x="3183" y="2491"/>
                  </a:cubicBezTo>
                  <a:cubicBezTo>
                    <a:pt x="3279" y="2527"/>
                    <a:pt x="3362" y="2527"/>
                    <a:pt x="3457" y="2551"/>
                  </a:cubicBezTo>
                  <a:cubicBezTo>
                    <a:pt x="3541" y="2587"/>
                    <a:pt x="3624" y="2634"/>
                    <a:pt x="3707" y="2658"/>
                  </a:cubicBezTo>
                  <a:cubicBezTo>
                    <a:pt x="3803" y="2694"/>
                    <a:pt x="3886" y="2694"/>
                    <a:pt x="3957" y="2717"/>
                  </a:cubicBezTo>
                  <a:cubicBezTo>
                    <a:pt x="4053" y="2753"/>
                    <a:pt x="4124" y="2765"/>
                    <a:pt x="4219" y="2777"/>
                  </a:cubicBezTo>
                  <a:lnTo>
                    <a:pt x="4481" y="2825"/>
                  </a:lnTo>
                  <a:cubicBezTo>
                    <a:pt x="4577" y="2837"/>
                    <a:pt x="4660" y="2837"/>
                    <a:pt x="4755" y="2848"/>
                  </a:cubicBezTo>
                  <a:cubicBezTo>
                    <a:pt x="4838" y="2872"/>
                    <a:pt x="4898" y="2968"/>
                    <a:pt x="4993" y="2991"/>
                  </a:cubicBezTo>
                  <a:cubicBezTo>
                    <a:pt x="5077" y="3003"/>
                    <a:pt x="5172" y="3003"/>
                    <a:pt x="5255" y="3015"/>
                  </a:cubicBezTo>
                  <a:cubicBezTo>
                    <a:pt x="5350" y="3027"/>
                    <a:pt x="5434" y="3051"/>
                    <a:pt x="5505" y="3063"/>
                  </a:cubicBezTo>
                  <a:cubicBezTo>
                    <a:pt x="5525" y="3065"/>
                    <a:pt x="5545" y="3066"/>
                    <a:pt x="5564" y="3066"/>
                  </a:cubicBezTo>
                  <a:cubicBezTo>
                    <a:pt x="5617" y="3066"/>
                    <a:pt x="5667" y="3059"/>
                    <a:pt x="5720" y="3059"/>
                  </a:cubicBezTo>
                  <a:cubicBezTo>
                    <a:pt x="5739" y="3059"/>
                    <a:pt x="5759" y="3060"/>
                    <a:pt x="5779" y="3063"/>
                  </a:cubicBezTo>
                  <a:cubicBezTo>
                    <a:pt x="5862" y="3075"/>
                    <a:pt x="5958" y="3063"/>
                    <a:pt x="6041" y="3087"/>
                  </a:cubicBezTo>
                  <a:cubicBezTo>
                    <a:pt x="6136" y="3110"/>
                    <a:pt x="6208" y="3229"/>
                    <a:pt x="6279" y="3229"/>
                  </a:cubicBezTo>
                  <a:cubicBezTo>
                    <a:pt x="6346" y="3238"/>
                    <a:pt x="6408" y="3246"/>
                    <a:pt x="6459" y="3246"/>
                  </a:cubicBezTo>
                  <a:cubicBezTo>
                    <a:pt x="6480" y="3246"/>
                    <a:pt x="6500" y="3245"/>
                    <a:pt x="6517" y="3241"/>
                  </a:cubicBezTo>
                  <a:cubicBezTo>
                    <a:pt x="6529" y="3251"/>
                    <a:pt x="6538" y="3254"/>
                    <a:pt x="6546" y="3254"/>
                  </a:cubicBezTo>
                  <a:cubicBezTo>
                    <a:pt x="6578" y="3254"/>
                    <a:pt x="6581" y="3187"/>
                    <a:pt x="6601" y="3158"/>
                  </a:cubicBezTo>
                  <a:cubicBezTo>
                    <a:pt x="6612" y="3098"/>
                    <a:pt x="6648" y="2956"/>
                    <a:pt x="6589" y="2920"/>
                  </a:cubicBezTo>
                  <a:cubicBezTo>
                    <a:pt x="6529" y="2872"/>
                    <a:pt x="6422" y="2884"/>
                    <a:pt x="6351" y="2860"/>
                  </a:cubicBezTo>
                  <a:cubicBezTo>
                    <a:pt x="6309" y="2843"/>
                    <a:pt x="6264" y="2843"/>
                    <a:pt x="6218" y="2843"/>
                  </a:cubicBezTo>
                  <a:cubicBezTo>
                    <a:pt x="6172" y="2843"/>
                    <a:pt x="6124" y="2843"/>
                    <a:pt x="6077" y="2825"/>
                  </a:cubicBezTo>
                  <a:cubicBezTo>
                    <a:pt x="5993" y="2813"/>
                    <a:pt x="5910" y="2753"/>
                    <a:pt x="5827" y="2717"/>
                  </a:cubicBezTo>
                  <a:cubicBezTo>
                    <a:pt x="5731" y="2694"/>
                    <a:pt x="5660" y="2682"/>
                    <a:pt x="5577" y="2658"/>
                  </a:cubicBezTo>
                  <a:cubicBezTo>
                    <a:pt x="5481" y="2646"/>
                    <a:pt x="5398" y="2646"/>
                    <a:pt x="5315" y="2634"/>
                  </a:cubicBezTo>
                  <a:cubicBezTo>
                    <a:pt x="5231" y="2610"/>
                    <a:pt x="5160" y="2587"/>
                    <a:pt x="5065" y="2575"/>
                  </a:cubicBezTo>
                  <a:cubicBezTo>
                    <a:pt x="4981" y="2551"/>
                    <a:pt x="4898" y="2527"/>
                    <a:pt x="4815" y="2515"/>
                  </a:cubicBezTo>
                  <a:cubicBezTo>
                    <a:pt x="4786" y="2508"/>
                    <a:pt x="4759" y="2506"/>
                    <a:pt x="4732" y="2506"/>
                  </a:cubicBezTo>
                  <a:cubicBezTo>
                    <a:pt x="4704" y="2506"/>
                    <a:pt x="4676" y="2508"/>
                    <a:pt x="4648" y="2508"/>
                  </a:cubicBezTo>
                  <a:cubicBezTo>
                    <a:pt x="4613" y="2508"/>
                    <a:pt x="4578" y="2505"/>
                    <a:pt x="4541" y="2491"/>
                  </a:cubicBezTo>
                  <a:cubicBezTo>
                    <a:pt x="4457" y="2479"/>
                    <a:pt x="4386" y="2432"/>
                    <a:pt x="4303" y="2408"/>
                  </a:cubicBezTo>
                  <a:cubicBezTo>
                    <a:pt x="4219" y="2396"/>
                    <a:pt x="4124" y="2396"/>
                    <a:pt x="4053" y="2360"/>
                  </a:cubicBezTo>
                  <a:cubicBezTo>
                    <a:pt x="3969" y="2336"/>
                    <a:pt x="3886" y="2325"/>
                    <a:pt x="3803" y="2301"/>
                  </a:cubicBezTo>
                  <a:cubicBezTo>
                    <a:pt x="3707" y="2277"/>
                    <a:pt x="3648" y="2229"/>
                    <a:pt x="3564" y="2194"/>
                  </a:cubicBezTo>
                  <a:cubicBezTo>
                    <a:pt x="3469" y="2170"/>
                    <a:pt x="3410" y="2122"/>
                    <a:pt x="3326" y="2098"/>
                  </a:cubicBezTo>
                  <a:cubicBezTo>
                    <a:pt x="3231" y="2063"/>
                    <a:pt x="3148" y="2075"/>
                    <a:pt x="3076" y="2051"/>
                  </a:cubicBezTo>
                  <a:cubicBezTo>
                    <a:pt x="2981" y="2015"/>
                    <a:pt x="2910" y="2003"/>
                    <a:pt x="2814" y="1979"/>
                  </a:cubicBezTo>
                  <a:cubicBezTo>
                    <a:pt x="2731" y="1944"/>
                    <a:pt x="2683" y="1860"/>
                    <a:pt x="2600" y="1825"/>
                  </a:cubicBezTo>
                  <a:cubicBezTo>
                    <a:pt x="2505" y="1801"/>
                    <a:pt x="2421" y="1813"/>
                    <a:pt x="2338" y="1765"/>
                  </a:cubicBezTo>
                  <a:cubicBezTo>
                    <a:pt x="2255" y="1741"/>
                    <a:pt x="2207" y="1646"/>
                    <a:pt x="2124" y="1622"/>
                  </a:cubicBezTo>
                  <a:cubicBezTo>
                    <a:pt x="2029" y="1586"/>
                    <a:pt x="1945" y="1598"/>
                    <a:pt x="1862" y="1574"/>
                  </a:cubicBezTo>
                  <a:cubicBezTo>
                    <a:pt x="1790" y="1539"/>
                    <a:pt x="1731" y="1467"/>
                    <a:pt x="1659" y="1432"/>
                  </a:cubicBezTo>
                  <a:cubicBezTo>
                    <a:pt x="1588" y="1384"/>
                    <a:pt x="1505" y="1336"/>
                    <a:pt x="1445" y="1313"/>
                  </a:cubicBezTo>
                  <a:cubicBezTo>
                    <a:pt x="1374" y="1265"/>
                    <a:pt x="1314" y="1229"/>
                    <a:pt x="1243" y="1170"/>
                  </a:cubicBezTo>
                  <a:cubicBezTo>
                    <a:pt x="1183" y="1134"/>
                    <a:pt x="1100" y="1098"/>
                    <a:pt x="1040" y="1039"/>
                  </a:cubicBezTo>
                  <a:cubicBezTo>
                    <a:pt x="981" y="979"/>
                    <a:pt x="921" y="932"/>
                    <a:pt x="886" y="872"/>
                  </a:cubicBezTo>
                  <a:cubicBezTo>
                    <a:pt x="826" y="812"/>
                    <a:pt x="778" y="753"/>
                    <a:pt x="731" y="693"/>
                  </a:cubicBezTo>
                  <a:cubicBezTo>
                    <a:pt x="695" y="634"/>
                    <a:pt x="612" y="598"/>
                    <a:pt x="588" y="515"/>
                  </a:cubicBezTo>
                  <a:cubicBezTo>
                    <a:pt x="552" y="443"/>
                    <a:pt x="576" y="372"/>
                    <a:pt x="528" y="301"/>
                  </a:cubicBezTo>
                  <a:lnTo>
                    <a:pt x="516" y="301"/>
                  </a:lnTo>
                  <a:cubicBezTo>
                    <a:pt x="481" y="265"/>
                    <a:pt x="469" y="217"/>
                    <a:pt x="445" y="181"/>
                  </a:cubicBezTo>
                  <a:cubicBezTo>
                    <a:pt x="433" y="134"/>
                    <a:pt x="433" y="86"/>
                    <a:pt x="409" y="62"/>
                  </a:cubicBezTo>
                  <a:cubicBezTo>
                    <a:pt x="374" y="27"/>
                    <a:pt x="374" y="39"/>
                    <a:pt x="314" y="15"/>
                  </a:cubicBezTo>
                  <a:cubicBezTo>
                    <a:pt x="297" y="5"/>
                    <a:pt x="269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4" name="Google Shape;20164;p28"/>
            <p:cNvSpPr/>
            <p:nvPr/>
          </p:nvSpPr>
          <p:spPr>
            <a:xfrm>
              <a:off x="4098500" y="3227500"/>
              <a:ext cx="57975" cy="595775"/>
            </a:xfrm>
            <a:custGeom>
              <a:avLst/>
              <a:gdLst/>
              <a:ahLst/>
              <a:cxnLst/>
              <a:rect l="l" t="t" r="r" b="b"/>
              <a:pathLst>
                <a:path w="2319" h="23831" extrusionOk="0">
                  <a:moveTo>
                    <a:pt x="1389" y="1"/>
                  </a:moveTo>
                  <a:cubicBezTo>
                    <a:pt x="1326" y="1"/>
                    <a:pt x="1267" y="66"/>
                    <a:pt x="1259" y="136"/>
                  </a:cubicBezTo>
                  <a:cubicBezTo>
                    <a:pt x="1247" y="243"/>
                    <a:pt x="1259" y="183"/>
                    <a:pt x="1259" y="243"/>
                  </a:cubicBezTo>
                  <a:cubicBezTo>
                    <a:pt x="1259" y="303"/>
                    <a:pt x="1271" y="374"/>
                    <a:pt x="1271" y="422"/>
                  </a:cubicBezTo>
                  <a:cubicBezTo>
                    <a:pt x="1307" y="731"/>
                    <a:pt x="1331" y="1065"/>
                    <a:pt x="1390" y="1362"/>
                  </a:cubicBezTo>
                  <a:cubicBezTo>
                    <a:pt x="1450" y="1660"/>
                    <a:pt x="1545" y="1934"/>
                    <a:pt x="1605" y="2219"/>
                  </a:cubicBezTo>
                  <a:cubicBezTo>
                    <a:pt x="1664" y="2505"/>
                    <a:pt x="1688" y="2803"/>
                    <a:pt x="1735" y="3089"/>
                  </a:cubicBezTo>
                  <a:cubicBezTo>
                    <a:pt x="1783" y="3386"/>
                    <a:pt x="1795" y="3696"/>
                    <a:pt x="1819" y="3982"/>
                  </a:cubicBezTo>
                  <a:cubicBezTo>
                    <a:pt x="1866" y="4279"/>
                    <a:pt x="1914" y="4553"/>
                    <a:pt x="1938" y="4839"/>
                  </a:cubicBezTo>
                  <a:cubicBezTo>
                    <a:pt x="1974" y="5125"/>
                    <a:pt x="1986" y="5410"/>
                    <a:pt x="1974" y="5684"/>
                  </a:cubicBezTo>
                  <a:cubicBezTo>
                    <a:pt x="1962" y="5970"/>
                    <a:pt x="1926" y="6244"/>
                    <a:pt x="1866" y="6506"/>
                  </a:cubicBezTo>
                  <a:cubicBezTo>
                    <a:pt x="1807" y="6780"/>
                    <a:pt x="1735" y="7030"/>
                    <a:pt x="1640" y="7280"/>
                  </a:cubicBezTo>
                  <a:cubicBezTo>
                    <a:pt x="1545" y="7530"/>
                    <a:pt x="1402" y="7756"/>
                    <a:pt x="1271" y="8030"/>
                  </a:cubicBezTo>
                  <a:cubicBezTo>
                    <a:pt x="1152" y="8292"/>
                    <a:pt x="1021" y="8542"/>
                    <a:pt x="973" y="8839"/>
                  </a:cubicBezTo>
                  <a:cubicBezTo>
                    <a:pt x="950" y="8994"/>
                    <a:pt x="962" y="9161"/>
                    <a:pt x="973" y="9304"/>
                  </a:cubicBezTo>
                  <a:cubicBezTo>
                    <a:pt x="985" y="9458"/>
                    <a:pt x="1033" y="9613"/>
                    <a:pt x="1081" y="9768"/>
                  </a:cubicBezTo>
                  <a:cubicBezTo>
                    <a:pt x="1164" y="10054"/>
                    <a:pt x="1319" y="10328"/>
                    <a:pt x="1402" y="10613"/>
                  </a:cubicBezTo>
                  <a:cubicBezTo>
                    <a:pt x="1497" y="10899"/>
                    <a:pt x="1521" y="11185"/>
                    <a:pt x="1569" y="11459"/>
                  </a:cubicBezTo>
                  <a:cubicBezTo>
                    <a:pt x="1605" y="11744"/>
                    <a:pt x="1628" y="12030"/>
                    <a:pt x="1640" y="12316"/>
                  </a:cubicBezTo>
                  <a:cubicBezTo>
                    <a:pt x="1664" y="12590"/>
                    <a:pt x="1628" y="12864"/>
                    <a:pt x="1605" y="13149"/>
                  </a:cubicBezTo>
                  <a:cubicBezTo>
                    <a:pt x="1581" y="13423"/>
                    <a:pt x="1557" y="13697"/>
                    <a:pt x="1509" y="13983"/>
                  </a:cubicBezTo>
                  <a:cubicBezTo>
                    <a:pt x="1462" y="14257"/>
                    <a:pt x="1402" y="14530"/>
                    <a:pt x="1402" y="14828"/>
                  </a:cubicBezTo>
                  <a:cubicBezTo>
                    <a:pt x="1402" y="15114"/>
                    <a:pt x="1450" y="15388"/>
                    <a:pt x="1462" y="15685"/>
                  </a:cubicBezTo>
                  <a:cubicBezTo>
                    <a:pt x="1485" y="15971"/>
                    <a:pt x="1462" y="16257"/>
                    <a:pt x="1450" y="16543"/>
                  </a:cubicBezTo>
                  <a:lnTo>
                    <a:pt x="1414" y="17388"/>
                  </a:lnTo>
                  <a:cubicBezTo>
                    <a:pt x="1390" y="17674"/>
                    <a:pt x="1378" y="17936"/>
                    <a:pt x="1378" y="18233"/>
                  </a:cubicBezTo>
                  <a:cubicBezTo>
                    <a:pt x="1366" y="18519"/>
                    <a:pt x="1307" y="18805"/>
                    <a:pt x="1295" y="19079"/>
                  </a:cubicBezTo>
                  <a:cubicBezTo>
                    <a:pt x="1271" y="19364"/>
                    <a:pt x="1271" y="19662"/>
                    <a:pt x="1271" y="19960"/>
                  </a:cubicBezTo>
                  <a:cubicBezTo>
                    <a:pt x="1259" y="20257"/>
                    <a:pt x="1247" y="20543"/>
                    <a:pt x="1235" y="20841"/>
                  </a:cubicBezTo>
                  <a:cubicBezTo>
                    <a:pt x="1212" y="21138"/>
                    <a:pt x="1212" y="21424"/>
                    <a:pt x="1200" y="21722"/>
                  </a:cubicBezTo>
                  <a:cubicBezTo>
                    <a:pt x="1188" y="22020"/>
                    <a:pt x="1176" y="22317"/>
                    <a:pt x="1152" y="22591"/>
                  </a:cubicBezTo>
                  <a:cubicBezTo>
                    <a:pt x="1152" y="22746"/>
                    <a:pt x="1140" y="22877"/>
                    <a:pt x="1093" y="23008"/>
                  </a:cubicBezTo>
                  <a:cubicBezTo>
                    <a:pt x="1057" y="23127"/>
                    <a:pt x="1009" y="23222"/>
                    <a:pt x="914" y="23293"/>
                  </a:cubicBezTo>
                  <a:cubicBezTo>
                    <a:pt x="831" y="23389"/>
                    <a:pt x="723" y="23401"/>
                    <a:pt x="616" y="23448"/>
                  </a:cubicBezTo>
                  <a:cubicBezTo>
                    <a:pt x="521" y="23484"/>
                    <a:pt x="354" y="23484"/>
                    <a:pt x="259" y="23508"/>
                  </a:cubicBezTo>
                  <a:cubicBezTo>
                    <a:pt x="140" y="23544"/>
                    <a:pt x="81" y="23567"/>
                    <a:pt x="45" y="23663"/>
                  </a:cubicBezTo>
                  <a:cubicBezTo>
                    <a:pt x="0" y="23752"/>
                    <a:pt x="102" y="23830"/>
                    <a:pt x="222" y="23830"/>
                  </a:cubicBezTo>
                  <a:cubicBezTo>
                    <a:pt x="230" y="23830"/>
                    <a:pt x="239" y="23830"/>
                    <a:pt x="247" y="23829"/>
                  </a:cubicBezTo>
                  <a:cubicBezTo>
                    <a:pt x="378" y="23817"/>
                    <a:pt x="545" y="23817"/>
                    <a:pt x="712" y="23770"/>
                  </a:cubicBezTo>
                  <a:cubicBezTo>
                    <a:pt x="854" y="23722"/>
                    <a:pt x="1033" y="23663"/>
                    <a:pt x="1164" y="23544"/>
                  </a:cubicBezTo>
                  <a:cubicBezTo>
                    <a:pt x="1283" y="23424"/>
                    <a:pt x="1343" y="23282"/>
                    <a:pt x="1366" y="23115"/>
                  </a:cubicBezTo>
                  <a:cubicBezTo>
                    <a:pt x="1378" y="22948"/>
                    <a:pt x="1366" y="22817"/>
                    <a:pt x="1378" y="22674"/>
                  </a:cubicBezTo>
                  <a:cubicBezTo>
                    <a:pt x="1390" y="22377"/>
                    <a:pt x="1450" y="22103"/>
                    <a:pt x="1462" y="21805"/>
                  </a:cubicBezTo>
                  <a:cubicBezTo>
                    <a:pt x="1497" y="21508"/>
                    <a:pt x="1509" y="21258"/>
                    <a:pt x="1545" y="20924"/>
                  </a:cubicBezTo>
                  <a:cubicBezTo>
                    <a:pt x="1557" y="20615"/>
                    <a:pt x="1545" y="20424"/>
                    <a:pt x="1569" y="20019"/>
                  </a:cubicBezTo>
                  <a:cubicBezTo>
                    <a:pt x="1581" y="19614"/>
                    <a:pt x="1640" y="18745"/>
                    <a:pt x="1640" y="18352"/>
                  </a:cubicBezTo>
                  <a:cubicBezTo>
                    <a:pt x="1664" y="17971"/>
                    <a:pt x="1640" y="17793"/>
                    <a:pt x="1664" y="17495"/>
                  </a:cubicBezTo>
                  <a:cubicBezTo>
                    <a:pt x="1676" y="17174"/>
                    <a:pt x="1724" y="16936"/>
                    <a:pt x="1735" y="16638"/>
                  </a:cubicBezTo>
                  <a:cubicBezTo>
                    <a:pt x="1747" y="16340"/>
                    <a:pt x="1735" y="16066"/>
                    <a:pt x="1735" y="15769"/>
                  </a:cubicBezTo>
                  <a:cubicBezTo>
                    <a:pt x="1735" y="15483"/>
                    <a:pt x="1688" y="15197"/>
                    <a:pt x="1688" y="14911"/>
                  </a:cubicBezTo>
                  <a:cubicBezTo>
                    <a:pt x="1688" y="14638"/>
                    <a:pt x="1747" y="14376"/>
                    <a:pt x="1795" y="14102"/>
                  </a:cubicBezTo>
                  <a:cubicBezTo>
                    <a:pt x="1843" y="13816"/>
                    <a:pt x="1902" y="13542"/>
                    <a:pt x="1926" y="13268"/>
                  </a:cubicBezTo>
                  <a:cubicBezTo>
                    <a:pt x="1962" y="12983"/>
                    <a:pt x="1914" y="12685"/>
                    <a:pt x="1902" y="12387"/>
                  </a:cubicBezTo>
                  <a:cubicBezTo>
                    <a:pt x="1878" y="12090"/>
                    <a:pt x="1866" y="11804"/>
                    <a:pt x="1819" y="11506"/>
                  </a:cubicBezTo>
                  <a:cubicBezTo>
                    <a:pt x="1795" y="11209"/>
                    <a:pt x="1783" y="10911"/>
                    <a:pt x="1700" y="10613"/>
                  </a:cubicBezTo>
                  <a:cubicBezTo>
                    <a:pt x="1616" y="10316"/>
                    <a:pt x="1485" y="10054"/>
                    <a:pt x="1390" y="9768"/>
                  </a:cubicBezTo>
                  <a:cubicBezTo>
                    <a:pt x="1343" y="9613"/>
                    <a:pt x="1319" y="9494"/>
                    <a:pt x="1319" y="9351"/>
                  </a:cubicBezTo>
                  <a:cubicBezTo>
                    <a:pt x="1319" y="9220"/>
                    <a:pt x="1319" y="9101"/>
                    <a:pt x="1331" y="8958"/>
                  </a:cubicBezTo>
                  <a:cubicBezTo>
                    <a:pt x="1378" y="8696"/>
                    <a:pt x="1438" y="8458"/>
                    <a:pt x="1569" y="8208"/>
                  </a:cubicBezTo>
                  <a:cubicBezTo>
                    <a:pt x="1688" y="7946"/>
                    <a:pt x="1866" y="7732"/>
                    <a:pt x="1974" y="7458"/>
                  </a:cubicBezTo>
                  <a:cubicBezTo>
                    <a:pt x="2081" y="7196"/>
                    <a:pt x="2164" y="6911"/>
                    <a:pt x="2224" y="6625"/>
                  </a:cubicBezTo>
                  <a:cubicBezTo>
                    <a:pt x="2283" y="6339"/>
                    <a:pt x="2295" y="6041"/>
                    <a:pt x="2319" y="5744"/>
                  </a:cubicBezTo>
                  <a:cubicBezTo>
                    <a:pt x="2319" y="5446"/>
                    <a:pt x="2283" y="5172"/>
                    <a:pt x="2259" y="4875"/>
                  </a:cubicBezTo>
                  <a:cubicBezTo>
                    <a:pt x="2224" y="4577"/>
                    <a:pt x="2176" y="4291"/>
                    <a:pt x="2140" y="3993"/>
                  </a:cubicBezTo>
                  <a:cubicBezTo>
                    <a:pt x="2093" y="3696"/>
                    <a:pt x="2057" y="3398"/>
                    <a:pt x="2021" y="3101"/>
                  </a:cubicBezTo>
                  <a:cubicBezTo>
                    <a:pt x="1974" y="2803"/>
                    <a:pt x="1902" y="2517"/>
                    <a:pt x="1855" y="2219"/>
                  </a:cubicBezTo>
                  <a:cubicBezTo>
                    <a:pt x="1807" y="1934"/>
                    <a:pt x="1783" y="1672"/>
                    <a:pt x="1724" y="1374"/>
                  </a:cubicBezTo>
                  <a:cubicBezTo>
                    <a:pt x="1724" y="1374"/>
                    <a:pt x="1724" y="1378"/>
                    <a:pt x="1722" y="1378"/>
                  </a:cubicBezTo>
                  <a:cubicBezTo>
                    <a:pt x="1720" y="1378"/>
                    <a:pt x="1714" y="1369"/>
                    <a:pt x="1700" y="1326"/>
                  </a:cubicBezTo>
                  <a:cubicBezTo>
                    <a:pt x="1688" y="1243"/>
                    <a:pt x="1640" y="945"/>
                    <a:pt x="1628" y="803"/>
                  </a:cubicBezTo>
                  <a:cubicBezTo>
                    <a:pt x="1616" y="660"/>
                    <a:pt x="1605" y="422"/>
                    <a:pt x="1569" y="291"/>
                  </a:cubicBezTo>
                  <a:cubicBezTo>
                    <a:pt x="1545" y="148"/>
                    <a:pt x="1557" y="195"/>
                    <a:pt x="1485" y="64"/>
                  </a:cubicBezTo>
                  <a:cubicBezTo>
                    <a:pt x="1457" y="19"/>
                    <a:pt x="1422" y="1"/>
                    <a:pt x="1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5" name="Google Shape;20165;p28"/>
            <p:cNvSpPr/>
            <p:nvPr/>
          </p:nvSpPr>
          <p:spPr>
            <a:xfrm>
              <a:off x="4050800" y="3269525"/>
              <a:ext cx="78325" cy="634675"/>
            </a:xfrm>
            <a:custGeom>
              <a:avLst/>
              <a:gdLst/>
              <a:ahLst/>
              <a:cxnLst/>
              <a:rect l="l" t="t" r="r" b="b"/>
              <a:pathLst>
                <a:path w="3133" h="25387" extrusionOk="0">
                  <a:moveTo>
                    <a:pt x="139" y="0"/>
                  </a:moveTo>
                  <a:cubicBezTo>
                    <a:pt x="65" y="0"/>
                    <a:pt x="0" y="62"/>
                    <a:pt x="0" y="134"/>
                  </a:cubicBezTo>
                  <a:cubicBezTo>
                    <a:pt x="0" y="253"/>
                    <a:pt x="0" y="181"/>
                    <a:pt x="12" y="241"/>
                  </a:cubicBezTo>
                  <a:cubicBezTo>
                    <a:pt x="24" y="300"/>
                    <a:pt x="36" y="372"/>
                    <a:pt x="60" y="419"/>
                  </a:cubicBezTo>
                  <a:cubicBezTo>
                    <a:pt x="143" y="729"/>
                    <a:pt x="262" y="1027"/>
                    <a:pt x="357" y="1348"/>
                  </a:cubicBezTo>
                  <a:cubicBezTo>
                    <a:pt x="441" y="1658"/>
                    <a:pt x="572" y="1955"/>
                    <a:pt x="655" y="2265"/>
                  </a:cubicBezTo>
                  <a:cubicBezTo>
                    <a:pt x="738" y="2574"/>
                    <a:pt x="810" y="2896"/>
                    <a:pt x="917" y="3194"/>
                  </a:cubicBezTo>
                  <a:cubicBezTo>
                    <a:pt x="1024" y="3491"/>
                    <a:pt x="1096" y="3789"/>
                    <a:pt x="1203" y="4087"/>
                  </a:cubicBezTo>
                  <a:cubicBezTo>
                    <a:pt x="1310" y="4384"/>
                    <a:pt x="1405" y="4682"/>
                    <a:pt x="1524" y="4991"/>
                  </a:cubicBezTo>
                  <a:cubicBezTo>
                    <a:pt x="1643" y="5289"/>
                    <a:pt x="1750" y="5611"/>
                    <a:pt x="1869" y="5908"/>
                  </a:cubicBezTo>
                  <a:cubicBezTo>
                    <a:pt x="1989" y="6206"/>
                    <a:pt x="2096" y="6492"/>
                    <a:pt x="2203" y="6777"/>
                  </a:cubicBezTo>
                  <a:cubicBezTo>
                    <a:pt x="2298" y="7063"/>
                    <a:pt x="2393" y="7337"/>
                    <a:pt x="2465" y="7635"/>
                  </a:cubicBezTo>
                  <a:cubicBezTo>
                    <a:pt x="2536" y="7932"/>
                    <a:pt x="2596" y="8218"/>
                    <a:pt x="2631" y="8504"/>
                  </a:cubicBezTo>
                  <a:cubicBezTo>
                    <a:pt x="2679" y="8801"/>
                    <a:pt x="2691" y="9087"/>
                    <a:pt x="2703" y="9361"/>
                  </a:cubicBezTo>
                  <a:cubicBezTo>
                    <a:pt x="2715" y="9659"/>
                    <a:pt x="2703" y="9944"/>
                    <a:pt x="2703" y="10242"/>
                  </a:cubicBezTo>
                  <a:cubicBezTo>
                    <a:pt x="2703" y="10540"/>
                    <a:pt x="2751" y="10837"/>
                    <a:pt x="2715" y="11123"/>
                  </a:cubicBezTo>
                  <a:cubicBezTo>
                    <a:pt x="2691" y="11397"/>
                    <a:pt x="2631" y="11671"/>
                    <a:pt x="2584" y="11933"/>
                  </a:cubicBezTo>
                  <a:cubicBezTo>
                    <a:pt x="2524" y="12218"/>
                    <a:pt x="2465" y="12468"/>
                    <a:pt x="2393" y="12754"/>
                  </a:cubicBezTo>
                  <a:cubicBezTo>
                    <a:pt x="2322" y="13040"/>
                    <a:pt x="2215" y="13278"/>
                    <a:pt x="2143" y="13540"/>
                  </a:cubicBezTo>
                  <a:cubicBezTo>
                    <a:pt x="2060" y="13814"/>
                    <a:pt x="2024" y="14100"/>
                    <a:pt x="1965" y="14362"/>
                  </a:cubicBezTo>
                  <a:cubicBezTo>
                    <a:pt x="1881" y="14647"/>
                    <a:pt x="1798" y="14897"/>
                    <a:pt x="1750" y="15195"/>
                  </a:cubicBezTo>
                  <a:cubicBezTo>
                    <a:pt x="1691" y="15481"/>
                    <a:pt x="1667" y="15790"/>
                    <a:pt x="1619" y="16088"/>
                  </a:cubicBezTo>
                  <a:cubicBezTo>
                    <a:pt x="1572" y="16386"/>
                    <a:pt x="1560" y="16695"/>
                    <a:pt x="1548" y="17017"/>
                  </a:cubicBezTo>
                  <a:cubicBezTo>
                    <a:pt x="1524" y="17326"/>
                    <a:pt x="1548" y="17636"/>
                    <a:pt x="1548" y="17945"/>
                  </a:cubicBezTo>
                  <a:cubicBezTo>
                    <a:pt x="1548" y="18267"/>
                    <a:pt x="1572" y="18564"/>
                    <a:pt x="1584" y="18862"/>
                  </a:cubicBezTo>
                  <a:cubicBezTo>
                    <a:pt x="1608" y="19172"/>
                    <a:pt x="1548" y="19457"/>
                    <a:pt x="1560" y="19767"/>
                  </a:cubicBezTo>
                  <a:cubicBezTo>
                    <a:pt x="1572" y="20077"/>
                    <a:pt x="1619" y="20374"/>
                    <a:pt x="1643" y="20696"/>
                  </a:cubicBezTo>
                  <a:cubicBezTo>
                    <a:pt x="1679" y="21005"/>
                    <a:pt x="1727" y="21291"/>
                    <a:pt x="1727" y="21601"/>
                  </a:cubicBezTo>
                  <a:cubicBezTo>
                    <a:pt x="1738" y="21910"/>
                    <a:pt x="1750" y="22232"/>
                    <a:pt x="1750" y="22565"/>
                  </a:cubicBezTo>
                  <a:cubicBezTo>
                    <a:pt x="1750" y="22898"/>
                    <a:pt x="1762" y="23220"/>
                    <a:pt x="1798" y="23553"/>
                  </a:cubicBezTo>
                  <a:cubicBezTo>
                    <a:pt x="1810" y="23708"/>
                    <a:pt x="1822" y="23887"/>
                    <a:pt x="1858" y="24065"/>
                  </a:cubicBezTo>
                  <a:cubicBezTo>
                    <a:pt x="1881" y="24244"/>
                    <a:pt x="1977" y="24446"/>
                    <a:pt x="2084" y="24589"/>
                  </a:cubicBezTo>
                  <a:cubicBezTo>
                    <a:pt x="2179" y="24720"/>
                    <a:pt x="2334" y="24863"/>
                    <a:pt x="2453" y="24946"/>
                  </a:cubicBezTo>
                  <a:cubicBezTo>
                    <a:pt x="2572" y="25041"/>
                    <a:pt x="2631" y="25125"/>
                    <a:pt x="2715" y="25196"/>
                  </a:cubicBezTo>
                  <a:cubicBezTo>
                    <a:pt x="2798" y="25339"/>
                    <a:pt x="2810" y="25315"/>
                    <a:pt x="2929" y="25375"/>
                  </a:cubicBezTo>
                  <a:cubicBezTo>
                    <a:pt x="2945" y="25383"/>
                    <a:pt x="2961" y="25387"/>
                    <a:pt x="2976" y="25387"/>
                  </a:cubicBezTo>
                  <a:cubicBezTo>
                    <a:pt x="3071" y="25387"/>
                    <a:pt x="3132" y="25238"/>
                    <a:pt x="3060" y="25125"/>
                  </a:cubicBezTo>
                  <a:cubicBezTo>
                    <a:pt x="2989" y="24994"/>
                    <a:pt x="2846" y="24839"/>
                    <a:pt x="2739" y="24720"/>
                  </a:cubicBezTo>
                  <a:cubicBezTo>
                    <a:pt x="2620" y="24601"/>
                    <a:pt x="2512" y="24529"/>
                    <a:pt x="2405" y="24399"/>
                  </a:cubicBezTo>
                  <a:cubicBezTo>
                    <a:pt x="2322" y="24279"/>
                    <a:pt x="2262" y="24160"/>
                    <a:pt x="2203" y="24006"/>
                  </a:cubicBezTo>
                  <a:cubicBezTo>
                    <a:pt x="2143" y="23863"/>
                    <a:pt x="2108" y="23720"/>
                    <a:pt x="2096" y="23565"/>
                  </a:cubicBezTo>
                  <a:cubicBezTo>
                    <a:pt x="2060" y="23244"/>
                    <a:pt x="2108" y="22934"/>
                    <a:pt x="2108" y="22613"/>
                  </a:cubicBezTo>
                  <a:cubicBezTo>
                    <a:pt x="2108" y="22291"/>
                    <a:pt x="2143" y="21958"/>
                    <a:pt x="2119" y="21636"/>
                  </a:cubicBezTo>
                  <a:cubicBezTo>
                    <a:pt x="2108" y="21327"/>
                    <a:pt x="2036" y="21029"/>
                    <a:pt x="2024" y="20731"/>
                  </a:cubicBezTo>
                  <a:cubicBezTo>
                    <a:pt x="2000" y="20434"/>
                    <a:pt x="1977" y="20124"/>
                    <a:pt x="1965" y="19827"/>
                  </a:cubicBezTo>
                  <a:cubicBezTo>
                    <a:pt x="1941" y="19529"/>
                    <a:pt x="1929" y="19231"/>
                    <a:pt x="1917" y="18922"/>
                  </a:cubicBezTo>
                  <a:cubicBezTo>
                    <a:pt x="1905" y="18624"/>
                    <a:pt x="1858" y="18303"/>
                    <a:pt x="1858" y="18005"/>
                  </a:cubicBezTo>
                  <a:cubicBezTo>
                    <a:pt x="1858" y="17707"/>
                    <a:pt x="1881" y="17410"/>
                    <a:pt x="1905" y="17100"/>
                  </a:cubicBezTo>
                  <a:cubicBezTo>
                    <a:pt x="1917" y="16802"/>
                    <a:pt x="1905" y="16493"/>
                    <a:pt x="1941" y="16195"/>
                  </a:cubicBezTo>
                  <a:cubicBezTo>
                    <a:pt x="1989" y="15897"/>
                    <a:pt x="2024" y="15600"/>
                    <a:pt x="2084" y="15314"/>
                  </a:cubicBezTo>
                  <a:cubicBezTo>
                    <a:pt x="2143" y="15028"/>
                    <a:pt x="2227" y="14778"/>
                    <a:pt x="2298" y="14516"/>
                  </a:cubicBezTo>
                  <a:cubicBezTo>
                    <a:pt x="2381" y="14243"/>
                    <a:pt x="2465" y="13981"/>
                    <a:pt x="2524" y="13707"/>
                  </a:cubicBezTo>
                  <a:cubicBezTo>
                    <a:pt x="2596" y="13445"/>
                    <a:pt x="2620" y="13147"/>
                    <a:pt x="2691" y="12873"/>
                  </a:cubicBezTo>
                  <a:cubicBezTo>
                    <a:pt x="2762" y="12611"/>
                    <a:pt x="2822" y="12326"/>
                    <a:pt x="2881" y="12040"/>
                  </a:cubicBezTo>
                  <a:cubicBezTo>
                    <a:pt x="2941" y="11754"/>
                    <a:pt x="3048" y="11504"/>
                    <a:pt x="3072" y="11206"/>
                  </a:cubicBezTo>
                  <a:cubicBezTo>
                    <a:pt x="3108" y="10909"/>
                    <a:pt x="3072" y="10611"/>
                    <a:pt x="3072" y="10313"/>
                  </a:cubicBezTo>
                  <a:cubicBezTo>
                    <a:pt x="3072" y="10016"/>
                    <a:pt x="3132" y="9718"/>
                    <a:pt x="3132" y="9420"/>
                  </a:cubicBezTo>
                  <a:cubicBezTo>
                    <a:pt x="3120" y="9111"/>
                    <a:pt x="3048" y="8825"/>
                    <a:pt x="3012" y="8516"/>
                  </a:cubicBezTo>
                  <a:cubicBezTo>
                    <a:pt x="2977" y="8218"/>
                    <a:pt x="2953" y="7920"/>
                    <a:pt x="2881" y="7611"/>
                  </a:cubicBezTo>
                  <a:cubicBezTo>
                    <a:pt x="2810" y="7313"/>
                    <a:pt x="2715" y="7015"/>
                    <a:pt x="2620" y="6718"/>
                  </a:cubicBezTo>
                  <a:cubicBezTo>
                    <a:pt x="2512" y="6420"/>
                    <a:pt x="2358" y="6134"/>
                    <a:pt x="2239" y="5837"/>
                  </a:cubicBezTo>
                  <a:cubicBezTo>
                    <a:pt x="2119" y="5539"/>
                    <a:pt x="1989" y="5230"/>
                    <a:pt x="1869" y="4932"/>
                  </a:cubicBezTo>
                  <a:cubicBezTo>
                    <a:pt x="1750" y="4634"/>
                    <a:pt x="1667" y="4337"/>
                    <a:pt x="1560" y="4039"/>
                  </a:cubicBezTo>
                  <a:cubicBezTo>
                    <a:pt x="1453" y="3741"/>
                    <a:pt x="1369" y="3455"/>
                    <a:pt x="1262" y="3146"/>
                  </a:cubicBezTo>
                  <a:cubicBezTo>
                    <a:pt x="1155" y="2824"/>
                    <a:pt x="1048" y="2527"/>
                    <a:pt x="965" y="2217"/>
                  </a:cubicBezTo>
                  <a:cubicBezTo>
                    <a:pt x="893" y="1908"/>
                    <a:pt x="846" y="1622"/>
                    <a:pt x="750" y="1312"/>
                  </a:cubicBezTo>
                  <a:cubicBezTo>
                    <a:pt x="750" y="1310"/>
                    <a:pt x="750" y="1310"/>
                    <a:pt x="750" y="1310"/>
                  </a:cubicBezTo>
                  <a:cubicBezTo>
                    <a:pt x="750" y="1310"/>
                    <a:pt x="750" y="1311"/>
                    <a:pt x="749" y="1311"/>
                  </a:cubicBezTo>
                  <a:cubicBezTo>
                    <a:pt x="748" y="1311"/>
                    <a:pt x="745" y="1305"/>
                    <a:pt x="738" y="1265"/>
                  </a:cubicBezTo>
                  <a:cubicBezTo>
                    <a:pt x="715" y="1181"/>
                    <a:pt x="619" y="884"/>
                    <a:pt x="560" y="741"/>
                  </a:cubicBezTo>
                  <a:cubicBezTo>
                    <a:pt x="512" y="610"/>
                    <a:pt x="453" y="372"/>
                    <a:pt x="393" y="253"/>
                  </a:cubicBezTo>
                  <a:cubicBezTo>
                    <a:pt x="334" y="134"/>
                    <a:pt x="357" y="169"/>
                    <a:pt x="250" y="50"/>
                  </a:cubicBezTo>
                  <a:cubicBezTo>
                    <a:pt x="215" y="15"/>
                    <a:pt x="176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6" name="Google Shape;20166;p28"/>
            <p:cNvSpPr/>
            <p:nvPr/>
          </p:nvSpPr>
          <p:spPr>
            <a:xfrm>
              <a:off x="3858000" y="2969750"/>
              <a:ext cx="173775" cy="165975"/>
            </a:xfrm>
            <a:custGeom>
              <a:avLst/>
              <a:gdLst/>
              <a:ahLst/>
              <a:cxnLst/>
              <a:rect l="l" t="t" r="r" b="b"/>
              <a:pathLst>
                <a:path w="6951" h="6639" extrusionOk="0">
                  <a:moveTo>
                    <a:pt x="3280" y="1"/>
                  </a:moveTo>
                  <a:cubicBezTo>
                    <a:pt x="3263" y="1"/>
                    <a:pt x="3242" y="4"/>
                    <a:pt x="3212" y="4"/>
                  </a:cubicBezTo>
                  <a:cubicBezTo>
                    <a:pt x="3140" y="16"/>
                    <a:pt x="3093" y="64"/>
                    <a:pt x="3176" y="159"/>
                  </a:cubicBezTo>
                  <a:cubicBezTo>
                    <a:pt x="3235" y="266"/>
                    <a:pt x="3366" y="433"/>
                    <a:pt x="3450" y="552"/>
                  </a:cubicBezTo>
                  <a:cubicBezTo>
                    <a:pt x="3545" y="683"/>
                    <a:pt x="3676" y="814"/>
                    <a:pt x="3783" y="969"/>
                  </a:cubicBezTo>
                  <a:cubicBezTo>
                    <a:pt x="3890" y="1099"/>
                    <a:pt x="3962" y="1266"/>
                    <a:pt x="4069" y="1409"/>
                  </a:cubicBezTo>
                  <a:cubicBezTo>
                    <a:pt x="4164" y="1564"/>
                    <a:pt x="4259" y="1695"/>
                    <a:pt x="4367" y="1850"/>
                  </a:cubicBezTo>
                  <a:cubicBezTo>
                    <a:pt x="4486" y="1992"/>
                    <a:pt x="4557" y="2088"/>
                    <a:pt x="4688" y="2278"/>
                  </a:cubicBezTo>
                  <a:cubicBezTo>
                    <a:pt x="4819" y="2469"/>
                    <a:pt x="5140" y="2909"/>
                    <a:pt x="5271" y="3112"/>
                  </a:cubicBezTo>
                  <a:cubicBezTo>
                    <a:pt x="5402" y="3302"/>
                    <a:pt x="5498" y="3374"/>
                    <a:pt x="5617" y="3528"/>
                  </a:cubicBezTo>
                  <a:cubicBezTo>
                    <a:pt x="5712" y="3695"/>
                    <a:pt x="5807" y="3802"/>
                    <a:pt x="5914" y="3957"/>
                  </a:cubicBezTo>
                  <a:cubicBezTo>
                    <a:pt x="6010" y="4100"/>
                    <a:pt x="6129" y="4243"/>
                    <a:pt x="6224" y="4374"/>
                  </a:cubicBezTo>
                  <a:cubicBezTo>
                    <a:pt x="6307" y="4505"/>
                    <a:pt x="6426" y="4659"/>
                    <a:pt x="6510" y="4802"/>
                  </a:cubicBezTo>
                  <a:cubicBezTo>
                    <a:pt x="6581" y="4957"/>
                    <a:pt x="6641" y="5100"/>
                    <a:pt x="6664" y="5267"/>
                  </a:cubicBezTo>
                  <a:cubicBezTo>
                    <a:pt x="6700" y="5433"/>
                    <a:pt x="6700" y="5564"/>
                    <a:pt x="6664" y="5707"/>
                  </a:cubicBezTo>
                  <a:cubicBezTo>
                    <a:pt x="6629" y="5862"/>
                    <a:pt x="6581" y="5993"/>
                    <a:pt x="6462" y="6112"/>
                  </a:cubicBezTo>
                  <a:cubicBezTo>
                    <a:pt x="6343" y="6231"/>
                    <a:pt x="6224" y="6302"/>
                    <a:pt x="6057" y="6374"/>
                  </a:cubicBezTo>
                  <a:cubicBezTo>
                    <a:pt x="5962" y="6406"/>
                    <a:pt x="5856" y="6406"/>
                    <a:pt x="5747" y="6406"/>
                  </a:cubicBezTo>
                  <a:lnTo>
                    <a:pt x="5747" y="6406"/>
                  </a:lnTo>
                  <a:cubicBezTo>
                    <a:pt x="5692" y="6406"/>
                    <a:pt x="5637" y="6406"/>
                    <a:pt x="5581" y="6410"/>
                  </a:cubicBezTo>
                  <a:cubicBezTo>
                    <a:pt x="5414" y="6410"/>
                    <a:pt x="5259" y="6410"/>
                    <a:pt x="5093" y="6398"/>
                  </a:cubicBezTo>
                  <a:cubicBezTo>
                    <a:pt x="4926" y="6362"/>
                    <a:pt x="4759" y="6291"/>
                    <a:pt x="4605" y="6243"/>
                  </a:cubicBezTo>
                  <a:cubicBezTo>
                    <a:pt x="4438" y="6207"/>
                    <a:pt x="4259" y="6183"/>
                    <a:pt x="4093" y="6124"/>
                  </a:cubicBezTo>
                  <a:cubicBezTo>
                    <a:pt x="3926" y="6076"/>
                    <a:pt x="3783" y="5993"/>
                    <a:pt x="3616" y="5933"/>
                  </a:cubicBezTo>
                  <a:cubicBezTo>
                    <a:pt x="3450" y="5874"/>
                    <a:pt x="3295" y="5802"/>
                    <a:pt x="3140" y="5743"/>
                  </a:cubicBezTo>
                  <a:cubicBezTo>
                    <a:pt x="2973" y="5683"/>
                    <a:pt x="2819" y="5612"/>
                    <a:pt x="2664" y="5552"/>
                  </a:cubicBezTo>
                  <a:cubicBezTo>
                    <a:pt x="2497" y="5493"/>
                    <a:pt x="2331" y="5433"/>
                    <a:pt x="2188" y="5362"/>
                  </a:cubicBezTo>
                  <a:cubicBezTo>
                    <a:pt x="2021" y="5279"/>
                    <a:pt x="1878" y="5207"/>
                    <a:pt x="1723" y="5136"/>
                  </a:cubicBezTo>
                  <a:cubicBezTo>
                    <a:pt x="1580" y="5064"/>
                    <a:pt x="1426" y="4969"/>
                    <a:pt x="1283" y="4886"/>
                  </a:cubicBezTo>
                  <a:cubicBezTo>
                    <a:pt x="1128" y="4790"/>
                    <a:pt x="997" y="4707"/>
                    <a:pt x="866" y="4588"/>
                  </a:cubicBezTo>
                  <a:cubicBezTo>
                    <a:pt x="747" y="4469"/>
                    <a:pt x="676" y="4326"/>
                    <a:pt x="545" y="4207"/>
                  </a:cubicBezTo>
                  <a:lnTo>
                    <a:pt x="533" y="4195"/>
                  </a:lnTo>
                  <a:cubicBezTo>
                    <a:pt x="509" y="4171"/>
                    <a:pt x="414" y="4028"/>
                    <a:pt x="366" y="3969"/>
                  </a:cubicBezTo>
                  <a:cubicBezTo>
                    <a:pt x="330" y="3909"/>
                    <a:pt x="283" y="3790"/>
                    <a:pt x="247" y="3731"/>
                  </a:cubicBezTo>
                  <a:cubicBezTo>
                    <a:pt x="223" y="3671"/>
                    <a:pt x="223" y="3695"/>
                    <a:pt x="164" y="3636"/>
                  </a:cubicBezTo>
                  <a:cubicBezTo>
                    <a:pt x="147" y="3618"/>
                    <a:pt x="125" y="3611"/>
                    <a:pt x="104" y="3611"/>
                  </a:cubicBezTo>
                  <a:cubicBezTo>
                    <a:pt x="52" y="3611"/>
                    <a:pt x="0" y="3656"/>
                    <a:pt x="9" y="3707"/>
                  </a:cubicBezTo>
                  <a:cubicBezTo>
                    <a:pt x="9" y="3766"/>
                    <a:pt x="9" y="3731"/>
                    <a:pt x="33" y="3766"/>
                  </a:cubicBezTo>
                  <a:cubicBezTo>
                    <a:pt x="45" y="3790"/>
                    <a:pt x="56" y="3838"/>
                    <a:pt x="56" y="3874"/>
                  </a:cubicBezTo>
                  <a:cubicBezTo>
                    <a:pt x="152" y="4052"/>
                    <a:pt x="235" y="4195"/>
                    <a:pt x="354" y="4350"/>
                  </a:cubicBezTo>
                  <a:cubicBezTo>
                    <a:pt x="473" y="4493"/>
                    <a:pt x="616" y="4612"/>
                    <a:pt x="747" y="4731"/>
                  </a:cubicBezTo>
                  <a:cubicBezTo>
                    <a:pt x="878" y="4850"/>
                    <a:pt x="1009" y="4969"/>
                    <a:pt x="1176" y="5064"/>
                  </a:cubicBezTo>
                  <a:cubicBezTo>
                    <a:pt x="1330" y="5159"/>
                    <a:pt x="1473" y="5255"/>
                    <a:pt x="1640" y="5338"/>
                  </a:cubicBezTo>
                  <a:cubicBezTo>
                    <a:pt x="1807" y="5433"/>
                    <a:pt x="1950" y="5493"/>
                    <a:pt x="2116" y="5564"/>
                  </a:cubicBezTo>
                  <a:cubicBezTo>
                    <a:pt x="2283" y="5636"/>
                    <a:pt x="2426" y="5719"/>
                    <a:pt x="2592" y="5791"/>
                  </a:cubicBezTo>
                  <a:cubicBezTo>
                    <a:pt x="2759" y="5862"/>
                    <a:pt x="2902" y="5933"/>
                    <a:pt x="3069" y="5993"/>
                  </a:cubicBezTo>
                  <a:lnTo>
                    <a:pt x="3557" y="6172"/>
                  </a:lnTo>
                  <a:lnTo>
                    <a:pt x="4045" y="6350"/>
                  </a:lnTo>
                  <a:cubicBezTo>
                    <a:pt x="4212" y="6410"/>
                    <a:pt x="4378" y="6457"/>
                    <a:pt x="4557" y="6505"/>
                  </a:cubicBezTo>
                  <a:cubicBezTo>
                    <a:pt x="4736" y="6553"/>
                    <a:pt x="4902" y="6588"/>
                    <a:pt x="5081" y="6624"/>
                  </a:cubicBezTo>
                  <a:cubicBezTo>
                    <a:pt x="5170" y="6636"/>
                    <a:pt x="5259" y="6639"/>
                    <a:pt x="5349" y="6639"/>
                  </a:cubicBezTo>
                  <a:cubicBezTo>
                    <a:pt x="5438" y="6639"/>
                    <a:pt x="5527" y="6636"/>
                    <a:pt x="5617" y="6636"/>
                  </a:cubicBezTo>
                  <a:cubicBezTo>
                    <a:pt x="5795" y="6636"/>
                    <a:pt x="5974" y="6612"/>
                    <a:pt x="6152" y="6553"/>
                  </a:cubicBezTo>
                  <a:cubicBezTo>
                    <a:pt x="6307" y="6493"/>
                    <a:pt x="6486" y="6350"/>
                    <a:pt x="6605" y="6255"/>
                  </a:cubicBezTo>
                  <a:cubicBezTo>
                    <a:pt x="6712" y="6148"/>
                    <a:pt x="6724" y="6136"/>
                    <a:pt x="6807" y="6029"/>
                  </a:cubicBezTo>
                  <a:cubicBezTo>
                    <a:pt x="6879" y="5921"/>
                    <a:pt x="6891" y="5910"/>
                    <a:pt x="6926" y="5755"/>
                  </a:cubicBezTo>
                  <a:cubicBezTo>
                    <a:pt x="6950" y="5612"/>
                    <a:pt x="6950" y="5386"/>
                    <a:pt x="6891" y="5207"/>
                  </a:cubicBezTo>
                  <a:cubicBezTo>
                    <a:pt x="6843" y="5029"/>
                    <a:pt x="6783" y="4886"/>
                    <a:pt x="6700" y="4707"/>
                  </a:cubicBezTo>
                  <a:cubicBezTo>
                    <a:pt x="6605" y="4528"/>
                    <a:pt x="6533" y="4433"/>
                    <a:pt x="6391" y="4243"/>
                  </a:cubicBezTo>
                  <a:cubicBezTo>
                    <a:pt x="6248" y="4052"/>
                    <a:pt x="5926" y="3612"/>
                    <a:pt x="5795" y="3421"/>
                  </a:cubicBezTo>
                  <a:cubicBezTo>
                    <a:pt x="5640" y="3231"/>
                    <a:pt x="5569" y="3159"/>
                    <a:pt x="5462" y="2993"/>
                  </a:cubicBezTo>
                  <a:cubicBezTo>
                    <a:pt x="5343" y="2826"/>
                    <a:pt x="5295" y="2683"/>
                    <a:pt x="5200" y="2540"/>
                  </a:cubicBezTo>
                  <a:cubicBezTo>
                    <a:pt x="5093" y="2397"/>
                    <a:pt x="4986" y="2266"/>
                    <a:pt x="4878" y="2123"/>
                  </a:cubicBezTo>
                  <a:cubicBezTo>
                    <a:pt x="4771" y="1992"/>
                    <a:pt x="4676" y="1850"/>
                    <a:pt x="4569" y="1695"/>
                  </a:cubicBezTo>
                  <a:cubicBezTo>
                    <a:pt x="4462" y="1552"/>
                    <a:pt x="4343" y="1433"/>
                    <a:pt x="4236" y="1278"/>
                  </a:cubicBezTo>
                  <a:cubicBezTo>
                    <a:pt x="4140" y="1147"/>
                    <a:pt x="4021" y="992"/>
                    <a:pt x="3926" y="861"/>
                  </a:cubicBezTo>
                  <a:cubicBezTo>
                    <a:pt x="3819" y="730"/>
                    <a:pt x="3747" y="540"/>
                    <a:pt x="3664" y="421"/>
                  </a:cubicBezTo>
                  <a:cubicBezTo>
                    <a:pt x="3569" y="302"/>
                    <a:pt x="3450" y="135"/>
                    <a:pt x="3378" y="64"/>
                  </a:cubicBezTo>
                  <a:cubicBezTo>
                    <a:pt x="3333" y="11"/>
                    <a:pt x="3311" y="1"/>
                    <a:pt x="3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7" name="Google Shape;20167;p28"/>
            <p:cNvSpPr/>
            <p:nvPr/>
          </p:nvSpPr>
          <p:spPr>
            <a:xfrm>
              <a:off x="4253200" y="3155700"/>
              <a:ext cx="245875" cy="191000"/>
            </a:xfrm>
            <a:custGeom>
              <a:avLst/>
              <a:gdLst/>
              <a:ahLst/>
              <a:cxnLst/>
              <a:rect l="l" t="t" r="r" b="b"/>
              <a:pathLst>
                <a:path w="9835" h="7640" extrusionOk="0">
                  <a:moveTo>
                    <a:pt x="216" y="1"/>
                  </a:moveTo>
                  <a:cubicBezTo>
                    <a:pt x="199" y="1"/>
                    <a:pt x="187" y="12"/>
                    <a:pt x="143" y="19"/>
                  </a:cubicBezTo>
                  <a:cubicBezTo>
                    <a:pt x="72" y="19"/>
                    <a:pt x="0" y="162"/>
                    <a:pt x="24" y="222"/>
                  </a:cubicBezTo>
                  <a:cubicBezTo>
                    <a:pt x="60" y="281"/>
                    <a:pt x="36" y="246"/>
                    <a:pt x="60" y="269"/>
                  </a:cubicBezTo>
                  <a:cubicBezTo>
                    <a:pt x="72" y="305"/>
                    <a:pt x="108" y="317"/>
                    <a:pt x="119" y="317"/>
                  </a:cubicBezTo>
                  <a:cubicBezTo>
                    <a:pt x="239" y="400"/>
                    <a:pt x="358" y="460"/>
                    <a:pt x="477" y="555"/>
                  </a:cubicBezTo>
                  <a:cubicBezTo>
                    <a:pt x="596" y="639"/>
                    <a:pt x="727" y="686"/>
                    <a:pt x="846" y="781"/>
                  </a:cubicBezTo>
                  <a:cubicBezTo>
                    <a:pt x="965" y="865"/>
                    <a:pt x="1084" y="936"/>
                    <a:pt x="1191" y="1031"/>
                  </a:cubicBezTo>
                  <a:cubicBezTo>
                    <a:pt x="1310" y="1115"/>
                    <a:pt x="1417" y="1210"/>
                    <a:pt x="1536" y="1293"/>
                  </a:cubicBezTo>
                  <a:cubicBezTo>
                    <a:pt x="1655" y="1389"/>
                    <a:pt x="1774" y="1460"/>
                    <a:pt x="1894" y="1555"/>
                  </a:cubicBezTo>
                  <a:cubicBezTo>
                    <a:pt x="2013" y="1639"/>
                    <a:pt x="2108" y="1734"/>
                    <a:pt x="2227" y="1817"/>
                  </a:cubicBezTo>
                  <a:cubicBezTo>
                    <a:pt x="2346" y="1912"/>
                    <a:pt x="2453" y="1996"/>
                    <a:pt x="2572" y="2091"/>
                  </a:cubicBezTo>
                  <a:cubicBezTo>
                    <a:pt x="2691" y="2174"/>
                    <a:pt x="2798" y="2270"/>
                    <a:pt x="2917" y="2341"/>
                  </a:cubicBezTo>
                  <a:cubicBezTo>
                    <a:pt x="3037" y="2424"/>
                    <a:pt x="3144" y="2520"/>
                    <a:pt x="3263" y="2603"/>
                  </a:cubicBezTo>
                  <a:cubicBezTo>
                    <a:pt x="3358" y="2698"/>
                    <a:pt x="3477" y="2782"/>
                    <a:pt x="3584" y="2877"/>
                  </a:cubicBezTo>
                  <a:cubicBezTo>
                    <a:pt x="3691" y="2960"/>
                    <a:pt x="3810" y="3055"/>
                    <a:pt x="3918" y="3139"/>
                  </a:cubicBezTo>
                  <a:cubicBezTo>
                    <a:pt x="4037" y="3234"/>
                    <a:pt x="4168" y="3294"/>
                    <a:pt x="4275" y="3377"/>
                  </a:cubicBezTo>
                  <a:cubicBezTo>
                    <a:pt x="4394" y="3472"/>
                    <a:pt x="4477" y="3567"/>
                    <a:pt x="4596" y="3663"/>
                  </a:cubicBezTo>
                  <a:cubicBezTo>
                    <a:pt x="4703" y="3746"/>
                    <a:pt x="4822" y="3841"/>
                    <a:pt x="4942" y="3925"/>
                  </a:cubicBezTo>
                  <a:cubicBezTo>
                    <a:pt x="5049" y="4020"/>
                    <a:pt x="5132" y="4139"/>
                    <a:pt x="5251" y="4222"/>
                  </a:cubicBezTo>
                  <a:cubicBezTo>
                    <a:pt x="5358" y="4318"/>
                    <a:pt x="5489" y="4389"/>
                    <a:pt x="5596" y="4484"/>
                  </a:cubicBezTo>
                  <a:cubicBezTo>
                    <a:pt x="5704" y="4568"/>
                    <a:pt x="5799" y="4675"/>
                    <a:pt x="5918" y="4758"/>
                  </a:cubicBezTo>
                  <a:cubicBezTo>
                    <a:pt x="6025" y="4853"/>
                    <a:pt x="6144" y="4925"/>
                    <a:pt x="6263" y="5020"/>
                  </a:cubicBezTo>
                  <a:cubicBezTo>
                    <a:pt x="6382" y="5103"/>
                    <a:pt x="6489" y="5199"/>
                    <a:pt x="6608" y="5282"/>
                  </a:cubicBezTo>
                  <a:cubicBezTo>
                    <a:pt x="6727" y="5377"/>
                    <a:pt x="6835" y="5449"/>
                    <a:pt x="6954" y="5544"/>
                  </a:cubicBezTo>
                  <a:cubicBezTo>
                    <a:pt x="7061" y="5627"/>
                    <a:pt x="7180" y="5687"/>
                    <a:pt x="7311" y="5782"/>
                  </a:cubicBezTo>
                  <a:cubicBezTo>
                    <a:pt x="7430" y="5865"/>
                    <a:pt x="7489" y="5996"/>
                    <a:pt x="7609" y="6092"/>
                  </a:cubicBezTo>
                  <a:cubicBezTo>
                    <a:pt x="7728" y="6175"/>
                    <a:pt x="7847" y="6258"/>
                    <a:pt x="7942" y="6342"/>
                  </a:cubicBezTo>
                  <a:cubicBezTo>
                    <a:pt x="8061" y="6437"/>
                    <a:pt x="8168" y="6520"/>
                    <a:pt x="8287" y="6615"/>
                  </a:cubicBezTo>
                  <a:cubicBezTo>
                    <a:pt x="8406" y="6699"/>
                    <a:pt x="8525" y="6758"/>
                    <a:pt x="8644" y="6854"/>
                  </a:cubicBezTo>
                  <a:cubicBezTo>
                    <a:pt x="8763" y="6937"/>
                    <a:pt x="8882" y="7008"/>
                    <a:pt x="9002" y="7104"/>
                  </a:cubicBezTo>
                  <a:cubicBezTo>
                    <a:pt x="9109" y="7187"/>
                    <a:pt x="9192" y="7354"/>
                    <a:pt x="9299" y="7425"/>
                  </a:cubicBezTo>
                  <a:cubicBezTo>
                    <a:pt x="9406" y="7508"/>
                    <a:pt x="9525" y="7604"/>
                    <a:pt x="9609" y="7639"/>
                  </a:cubicBezTo>
                  <a:cubicBezTo>
                    <a:pt x="9644" y="7627"/>
                    <a:pt x="9656" y="7580"/>
                    <a:pt x="9716" y="7532"/>
                  </a:cubicBezTo>
                  <a:cubicBezTo>
                    <a:pt x="9775" y="7485"/>
                    <a:pt x="9835" y="7401"/>
                    <a:pt x="9764" y="7330"/>
                  </a:cubicBezTo>
                  <a:cubicBezTo>
                    <a:pt x="9692" y="7246"/>
                    <a:pt x="9549" y="7163"/>
                    <a:pt x="9454" y="7068"/>
                  </a:cubicBezTo>
                  <a:cubicBezTo>
                    <a:pt x="9347" y="6985"/>
                    <a:pt x="9216" y="6925"/>
                    <a:pt x="9097" y="6830"/>
                  </a:cubicBezTo>
                  <a:cubicBezTo>
                    <a:pt x="8990" y="6746"/>
                    <a:pt x="8882" y="6627"/>
                    <a:pt x="8775" y="6532"/>
                  </a:cubicBezTo>
                  <a:cubicBezTo>
                    <a:pt x="8680" y="6449"/>
                    <a:pt x="8561" y="6354"/>
                    <a:pt x="8454" y="6270"/>
                  </a:cubicBezTo>
                  <a:cubicBezTo>
                    <a:pt x="8335" y="6175"/>
                    <a:pt x="8216" y="6103"/>
                    <a:pt x="8109" y="6020"/>
                  </a:cubicBezTo>
                  <a:cubicBezTo>
                    <a:pt x="7990" y="5925"/>
                    <a:pt x="7882" y="5842"/>
                    <a:pt x="7787" y="5746"/>
                  </a:cubicBezTo>
                  <a:cubicBezTo>
                    <a:pt x="7668" y="5663"/>
                    <a:pt x="7561" y="5568"/>
                    <a:pt x="7442" y="5484"/>
                  </a:cubicBezTo>
                  <a:cubicBezTo>
                    <a:pt x="7323" y="5389"/>
                    <a:pt x="7192" y="5341"/>
                    <a:pt x="7085" y="5258"/>
                  </a:cubicBezTo>
                  <a:cubicBezTo>
                    <a:pt x="6966" y="5163"/>
                    <a:pt x="6870" y="5068"/>
                    <a:pt x="6751" y="4984"/>
                  </a:cubicBezTo>
                  <a:cubicBezTo>
                    <a:pt x="6632" y="4901"/>
                    <a:pt x="6513" y="4830"/>
                    <a:pt x="6418" y="4734"/>
                  </a:cubicBezTo>
                  <a:cubicBezTo>
                    <a:pt x="6299" y="4651"/>
                    <a:pt x="6192" y="4556"/>
                    <a:pt x="6073" y="4472"/>
                  </a:cubicBezTo>
                  <a:cubicBezTo>
                    <a:pt x="5965" y="4377"/>
                    <a:pt x="5858" y="4270"/>
                    <a:pt x="5739" y="4187"/>
                  </a:cubicBezTo>
                  <a:cubicBezTo>
                    <a:pt x="5644" y="4091"/>
                    <a:pt x="5537" y="3996"/>
                    <a:pt x="5418" y="3901"/>
                  </a:cubicBezTo>
                  <a:cubicBezTo>
                    <a:pt x="5299" y="3817"/>
                    <a:pt x="5180" y="3758"/>
                    <a:pt x="5061" y="3663"/>
                  </a:cubicBezTo>
                  <a:cubicBezTo>
                    <a:pt x="4942" y="3579"/>
                    <a:pt x="4834" y="3496"/>
                    <a:pt x="4715" y="3401"/>
                  </a:cubicBezTo>
                  <a:cubicBezTo>
                    <a:pt x="4596" y="3306"/>
                    <a:pt x="4525" y="3175"/>
                    <a:pt x="4418" y="3079"/>
                  </a:cubicBezTo>
                  <a:cubicBezTo>
                    <a:pt x="4299" y="2996"/>
                    <a:pt x="4180" y="2936"/>
                    <a:pt x="4060" y="2841"/>
                  </a:cubicBezTo>
                  <a:cubicBezTo>
                    <a:pt x="3941" y="2758"/>
                    <a:pt x="3870" y="2639"/>
                    <a:pt x="3751" y="2544"/>
                  </a:cubicBezTo>
                  <a:cubicBezTo>
                    <a:pt x="3632" y="2460"/>
                    <a:pt x="3489" y="2413"/>
                    <a:pt x="3394" y="2329"/>
                  </a:cubicBezTo>
                  <a:cubicBezTo>
                    <a:pt x="3275" y="2234"/>
                    <a:pt x="3179" y="2115"/>
                    <a:pt x="3084" y="2032"/>
                  </a:cubicBezTo>
                  <a:cubicBezTo>
                    <a:pt x="2977" y="1936"/>
                    <a:pt x="2858" y="1853"/>
                    <a:pt x="2751" y="1758"/>
                  </a:cubicBezTo>
                  <a:cubicBezTo>
                    <a:pt x="2632" y="1674"/>
                    <a:pt x="2513" y="1591"/>
                    <a:pt x="2394" y="1508"/>
                  </a:cubicBezTo>
                  <a:cubicBezTo>
                    <a:pt x="2275" y="1412"/>
                    <a:pt x="2155" y="1341"/>
                    <a:pt x="2036" y="1270"/>
                  </a:cubicBezTo>
                  <a:cubicBezTo>
                    <a:pt x="1917" y="1174"/>
                    <a:pt x="1810" y="1103"/>
                    <a:pt x="1691" y="1020"/>
                  </a:cubicBezTo>
                  <a:cubicBezTo>
                    <a:pt x="1572" y="924"/>
                    <a:pt x="1453" y="853"/>
                    <a:pt x="1346" y="758"/>
                  </a:cubicBezTo>
                  <a:cubicBezTo>
                    <a:pt x="1227" y="674"/>
                    <a:pt x="1096" y="615"/>
                    <a:pt x="989" y="543"/>
                  </a:cubicBezTo>
                  <a:cubicBezTo>
                    <a:pt x="870" y="448"/>
                    <a:pt x="798" y="341"/>
                    <a:pt x="679" y="269"/>
                  </a:cubicBezTo>
                  <a:cubicBezTo>
                    <a:pt x="678" y="269"/>
                    <a:pt x="678" y="269"/>
                    <a:pt x="677" y="270"/>
                  </a:cubicBezTo>
                  <a:lnTo>
                    <a:pt x="677" y="270"/>
                  </a:lnTo>
                  <a:cubicBezTo>
                    <a:pt x="676" y="267"/>
                    <a:pt x="673" y="264"/>
                    <a:pt x="667" y="258"/>
                  </a:cubicBezTo>
                  <a:cubicBezTo>
                    <a:pt x="631" y="246"/>
                    <a:pt x="512" y="162"/>
                    <a:pt x="453" y="138"/>
                  </a:cubicBezTo>
                  <a:cubicBezTo>
                    <a:pt x="393" y="103"/>
                    <a:pt x="322" y="31"/>
                    <a:pt x="262" y="19"/>
                  </a:cubicBezTo>
                  <a:cubicBezTo>
                    <a:pt x="239" y="5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8" name="Google Shape;20168;p28"/>
            <p:cNvSpPr/>
            <p:nvPr/>
          </p:nvSpPr>
          <p:spPr>
            <a:xfrm>
              <a:off x="4442975" y="3185850"/>
              <a:ext cx="374000" cy="281200"/>
            </a:xfrm>
            <a:custGeom>
              <a:avLst/>
              <a:gdLst/>
              <a:ahLst/>
              <a:cxnLst/>
              <a:rect l="l" t="t" r="r" b="b"/>
              <a:pathLst>
                <a:path w="14960" h="11248" extrusionOk="0">
                  <a:moveTo>
                    <a:pt x="86" y="1"/>
                  </a:moveTo>
                  <a:cubicBezTo>
                    <a:pt x="19" y="1"/>
                    <a:pt x="0" y="98"/>
                    <a:pt x="29" y="147"/>
                  </a:cubicBezTo>
                  <a:lnTo>
                    <a:pt x="53" y="206"/>
                  </a:lnTo>
                  <a:cubicBezTo>
                    <a:pt x="89" y="242"/>
                    <a:pt x="113" y="290"/>
                    <a:pt x="137" y="314"/>
                  </a:cubicBezTo>
                  <a:cubicBezTo>
                    <a:pt x="291" y="504"/>
                    <a:pt x="410" y="659"/>
                    <a:pt x="577" y="849"/>
                  </a:cubicBezTo>
                  <a:cubicBezTo>
                    <a:pt x="744" y="1040"/>
                    <a:pt x="851" y="1135"/>
                    <a:pt x="1053" y="1385"/>
                  </a:cubicBezTo>
                  <a:cubicBezTo>
                    <a:pt x="1268" y="1623"/>
                    <a:pt x="1696" y="2171"/>
                    <a:pt x="1899" y="2409"/>
                  </a:cubicBezTo>
                  <a:cubicBezTo>
                    <a:pt x="2113" y="2647"/>
                    <a:pt x="2196" y="2754"/>
                    <a:pt x="2363" y="2945"/>
                  </a:cubicBezTo>
                  <a:cubicBezTo>
                    <a:pt x="2530" y="3147"/>
                    <a:pt x="2649" y="3290"/>
                    <a:pt x="2815" y="3481"/>
                  </a:cubicBezTo>
                  <a:cubicBezTo>
                    <a:pt x="2994" y="3683"/>
                    <a:pt x="3066" y="3778"/>
                    <a:pt x="3292" y="4016"/>
                  </a:cubicBezTo>
                  <a:cubicBezTo>
                    <a:pt x="3506" y="4255"/>
                    <a:pt x="3982" y="4790"/>
                    <a:pt x="4197" y="5017"/>
                  </a:cubicBezTo>
                  <a:cubicBezTo>
                    <a:pt x="4423" y="5255"/>
                    <a:pt x="4506" y="5362"/>
                    <a:pt x="4685" y="5552"/>
                  </a:cubicBezTo>
                  <a:cubicBezTo>
                    <a:pt x="4863" y="5743"/>
                    <a:pt x="4994" y="5898"/>
                    <a:pt x="5173" y="6064"/>
                  </a:cubicBezTo>
                  <a:cubicBezTo>
                    <a:pt x="5340" y="6243"/>
                    <a:pt x="5530" y="6374"/>
                    <a:pt x="5697" y="6541"/>
                  </a:cubicBezTo>
                  <a:cubicBezTo>
                    <a:pt x="5863" y="6695"/>
                    <a:pt x="6018" y="6862"/>
                    <a:pt x="6209" y="7029"/>
                  </a:cubicBezTo>
                  <a:cubicBezTo>
                    <a:pt x="6387" y="7195"/>
                    <a:pt x="6566" y="7326"/>
                    <a:pt x="6721" y="7493"/>
                  </a:cubicBezTo>
                  <a:cubicBezTo>
                    <a:pt x="6899" y="7636"/>
                    <a:pt x="7066" y="7815"/>
                    <a:pt x="7245" y="7969"/>
                  </a:cubicBezTo>
                  <a:cubicBezTo>
                    <a:pt x="7423" y="8112"/>
                    <a:pt x="7614" y="8243"/>
                    <a:pt x="7792" y="8386"/>
                  </a:cubicBezTo>
                  <a:cubicBezTo>
                    <a:pt x="7971" y="8517"/>
                    <a:pt x="8149" y="8660"/>
                    <a:pt x="8352" y="8803"/>
                  </a:cubicBezTo>
                  <a:cubicBezTo>
                    <a:pt x="8542" y="8934"/>
                    <a:pt x="8733" y="9053"/>
                    <a:pt x="8923" y="9184"/>
                  </a:cubicBezTo>
                  <a:cubicBezTo>
                    <a:pt x="9126" y="9315"/>
                    <a:pt x="9316" y="9434"/>
                    <a:pt x="9507" y="9553"/>
                  </a:cubicBezTo>
                  <a:cubicBezTo>
                    <a:pt x="9697" y="9672"/>
                    <a:pt x="9912" y="9779"/>
                    <a:pt x="10114" y="9886"/>
                  </a:cubicBezTo>
                  <a:cubicBezTo>
                    <a:pt x="10328" y="9993"/>
                    <a:pt x="10531" y="10077"/>
                    <a:pt x="10745" y="10184"/>
                  </a:cubicBezTo>
                  <a:cubicBezTo>
                    <a:pt x="10947" y="10291"/>
                    <a:pt x="11150" y="10422"/>
                    <a:pt x="11352" y="10505"/>
                  </a:cubicBezTo>
                  <a:cubicBezTo>
                    <a:pt x="11567" y="10601"/>
                    <a:pt x="11781" y="10672"/>
                    <a:pt x="11995" y="10767"/>
                  </a:cubicBezTo>
                  <a:cubicBezTo>
                    <a:pt x="12198" y="10851"/>
                    <a:pt x="12424" y="10922"/>
                    <a:pt x="12638" y="11005"/>
                  </a:cubicBezTo>
                  <a:cubicBezTo>
                    <a:pt x="12852" y="11077"/>
                    <a:pt x="13067" y="11136"/>
                    <a:pt x="13305" y="11184"/>
                  </a:cubicBezTo>
                  <a:cubicBezTo>
                    <a:pt x="13489" y="11230"/>
                    <a:pt x="13660" y="11248"/>
                    <a:pt x="13844" y="11248"/>
                  </a:cubicBezTo>
                  <a:cubicBezTo>
                    <a:pt x="13897" y="11248"/>
                    <a:pt x="13951" y="11246"/>
                    <a:pt x="14007" y="11244"/>
                  </a:cubicBezTo>
                  <a:cubicBezTo>
                    <a:pt x="14126" y="11244"/>
                    <a:pt x="14245" y="11208"/>
                    <a:pt x="14376" y="11184"/>
                  </a:cubicBezTo>
                  <a:cubicBezTo>
                    <a:pt x="14496" y="11148"/>
                    <a:pt x="14615" y="11077"/>
                    <a:pt x="14698" y="10982"/>
                  </a:cubicBezTo>
                  <a:cubicBezTo>
                    <a:pt x="14793" y="10898"/>
                    <a:pt x="14865" y="10779"/>
                    <a:pt x="14900" y="10672"/>
                  </a:cubicBezTo>
                  <a:cubicBezTo>
                    <a:pt x="14936" y="10565"/>
                    <a:pt x="14960" y="10422"/>
                    <a:pt x="14936" y="10327"/>
                  </a:cubicBezTo>
                  <a:cubicBezTo>
                    <a:pt x="14924" y="10208"/>
                    <a:pt x="14877" y="10172"/>
                    <a:pt x="14805" y="10148"/>
                  </a:cubicBezTo>
                  <a:cubicBezTo>
                    <a:pt x="14801" y="10147"/>
                    <a:pt x="14797" y="10147"/>
                    <a:pt x="14793" y="10147"/>
                  </a:cubicBezTo>
                  <a:cubicBezTo>
                    <a:pt x="14730" y="10147"/>
                    <a:pt x="14698" y="10236"/>
                    <a:pt x="14698" y="10303"/>
                  </a:cubicBezTo>
                  <a:cubicBezTo>
                    <a:pt x="14698" y="10374"/>
                    <a:pt x="14698" y="10470"/>
                    <a:pt x="14674" y="10553"/>
                  </a:cubicBezTo>
                  <a:cubicBezTo>
                    <a:pt x="14638" y="10648"/>
                    <a:pt x="14591" y="10720"/>
                    <a:pt x="14519" y="10791"/>
                  </a:cubicBezTo>
                  <a:cubicBezTo>
                    <a:pt x="14448" y="10863"/>
                    <a:pt x="14388" y="10922"/>
                    <a:pt x="14281" y="10970"/>
                  </a:cubicBezTo>
                  <a:cubicBezTo>
                    <a:pt x="14174" y="11017"/>
                    <a:pt x="14138" y="11041"/>
                    <a:pt x="13972" y="11041"/>
                  </a:cubicBezTo>
                  <a:cubicBezTo>
                    <a:pt x="13805" y="11041"/>
                    <a:pt x="13555" y="11005"/>
                    <a:pt x="13353" y="10946"/>
                  </a:cubicBezTo>
                  <a:cubicBezTo>
                    <a:pt x="13138" y="10886"/>
                    <a:pt x="12912" y="10803"/>
                    <a:pt x="12710" y="10732"/>
                  </a:cubicBezTo>
                  <a:cubicBezTo>
                    <a:pt x="12495" y="10660"/>
                    <a:pt x="12269" y="10601"/>
                    <a:pt x="12067" y="10505"/>
                  </a:cubicBezTo>
                  <a:lnTo>
                    <a:pt x="11448" y="10243"/>
                  </a:lnTo>
                  <a:cubicBezTo>
                    <a:pt x="11233" y="10148"/>
                    <a:pt x="11043" y="10053"/>
                    <a:pt x="10828" y="9946"/>
                  </a:cubicBezTo>
                  <a:cubicBezTo>
                    <a:pt x="10626" y="9839"/>
                    <a:pt x="10412" y="9767"/>
                    <a:pt x="10209" y="9660"/>
                  </a:cubicBezTo>
                  <a:cubicBezTo>
                    <a:pt x="9995" y="9553"/>
                    <a:pt x="9816" y="9434"/>
                    <a:pt x="9626" y="9315"/>
                  </a:cubicBezTo>
                  <a:lnTo>
                    <a:pt x="9042" y="8958"/>
                  </a:lnTo>
                  <a:cubicBezTo>
                    <a:pt x="8852" y="8838"/>
                    <a:pt x="8661" y="8707"/>
                    <a:pt x="8483" y="8577"/>
                  </a:cubicBezTo>
                  <a:cubicBezTo>
                    <a:pt x="8292" y="8446"/>
                    <a:pt x="8126" y="8291"/>
                    <a:pt x="7923" y="8160"/>
                  </a:cubicBezTo>
                  <a:cubicBezTo>
                    <a:pt x="7745" y="8029"/>
                    <a:pt x="7566" y="7862"/>
                    <a:pt x="7399" y="7731"/>
                  </a:cubicBezTo>
                  <a:cubicBezTo>
                    <a:pt x="7209" y="7576"/>
                    <a:pt x="7018" y="7457"/>
                    <a:pt x="6840" y="7314"/>
                  </a:cubicBezTo>
                  <a:cubicBezTo>
                    <a:pt x="6661" y="7160"/>
                    <a:pt x="6483" y="7017"/>
                    <a:pt x="6316" y="6862"/>
                  </a:cubicBezTo>
                  <a:cubicBezTo>
                    <a:pt x="6137" y="6719"/>
                    <a:pt x="6006" y="6517"/>
                    <a:pt x="5840" y="6362"/>
                  </a:cubicBezTo>
                  <a:cubicBezTo>
                    <a:pt x="5685" y="6195"/>
                    <a:pt x="5506" y="6040"/>
                    <a:pt x="5340" y="5886"/>
                  </a:cubicBezTo>
                  <a:cubicBezTo>
                    <a:pt x="5173" y="5719"/>
                    <a:pt x="5042" y="5529"/>
                    <a:pt x="4875" y="5362"/>
                  </a:cubicBezTo>
                  <a:cubicBezTo>
                    <a:pt x="4720" y="5195"/>
                    <a:pt x="4530" y="5052"/>
                    <a:pt x="4375" y="4874"/>
                  </a:cubicBezTo>
                  <a:cubicBezTo>
                    <a:pt x="4209" y="4695"/>
                    <a:pt x="4078" y="4516"/>
                    <a:pt x="3923" y="4338"/>
                  </a:cubicBezTo>
                  <a:cubicBezTo>
                    <a:pt x="3780" y="4159"/>
                    <a:pt x="3613" y="3993"/>
                    <a:pt x="3458" y="3814"/>
                  </a:cubicBezTo>
                  <a:cubicBezTo>
                    <a:pt x="3316" y="3647"/>
                    <a:pt x="3149" y="3469"/>
                    <a:pt x="3006" y="3302"/>
                  </a:cubicBezTo>
                  <a:cubicBezTo>
                    <a:pt x="2851" y="3147"/>
                    <a:pt x="2696" y="2969"/>
                    <a:pt x="2542" y="2802"/>
                  </a:cubicBezTo>
                  <a:cubicBezTo>
                    <a:pt x="2399" y="2635"/>
                    <a:pt x="2244" y="2457"/>
                    <a:pt x="2101" y="2278"/>
                  </a:cubicBezTo>
                  <a:cubicBezTo>
                    <a:pt x="1946" y="2100"/>
                    <a:pt x="1803" y="1933"/>
                    <a:pt x="1649" y="1754"/>
                  </a:cubicBezTo>
                  <a:cubicBezTo>
                    <a:pt x="1506" y="1576"/>
                    <a:pt x="1339" y="1421"/>
                    <a:pt x="1184" y="1242"/>
                  </a:cubicBezTo>
                  <a:cubicBezTo>
                    <a:pt x="1041" y="1064"/>
                    <a:pt x="934" y="897"/>
                    <a:pt x="791" y="718"/>
                  </a:cubicBezTo>
                  <a:lnTo>
                    <a:pt x="791" y="718"/>
                  </a:lnTo>
                  <a:cubicBezTo>
                    <a:pt x="791" y="718"/>
                    <a:pt x="798" y="732"/>
                    <a:pt x="795" y="732"/>
                  </a:cubicBezTo>
                  <a:cubicBezTo>
                    <a:pt x="793" y="732"/>
                    <a:pt x="783" y="722"/>
                    <a:pt x="756" y="683"/>
                  </a:cubicBezTo>
                  <a:cubicBezTo>
                    <a:pt x="696" y="611"/>
                    <a:pt x="375" y="230"/>
                    <a:pt x="279" y="123"/>
                  </a:cubicBezTo>
                  <a:cubicBezTo>
                    <a:pt x="196" y="28"/>
                    <a:pt x="232" y="64"/>
                    <a:pt x="137" y="16"/>
                  </a:cubicBezTo>
                  <a:cubicBezTo>
                    <a:pt x="117" y="5"/>
                    <a:pt x="101" y="1"/>
                    <a:pt x="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9" name="Google Shape;20169;p28"/>
            <p:cNvSpPr/>
            <p:nvPr/>
          </p:nvSpPr>
          <p:spPr>
            <a:xfrm>
              <a:off x="4360350" y="2802525"/>
              <a:ext cx="118800" cy="192650"/>
            </a:xfrm>
            <a:custGeom>
              <a:avLst/>
              <a:gdLst/>
              <a:ahLst/>
              <a:cxnLst/>
              <a:rect l="l" t="t" r="r" b="b"/>
              <a:pathLst>
                <a:path w="4752" h="7706" extrusionOk="0">
                  <a:moveTo>
                    <a:pt x="147" y="0"/>
                  </a:moveTo>
                  <a:cubicBezTo>
                    <a:pt x="85" y="0"/>
                    <a:pt x="20" y="24"/>
                    <a:pt x="13" y="61"/>
                  </a:cubicBezTo>
                  <a:cubicBezTo>
                    <a:pt x="8" y="86"/>
                    <a:pt x="7" y="90"/>
                    <a:pt x="7" y="90"/>
                  </a:cubicBezTo>
                  <a:cubicBezTo>
                    <a:pt x="7" y="90"/>
                    <a:pt x="7" y="89"/>
                    <a:pt x="6" y="89"/>
                  </a:cubicBezTo>
                  <a:cubicBezTo>
                    <a:pt x="6" y="89"/>
                    <a:pt x="5" y="92"/>
                    <a:pt x="1" y="109"/>
                  </a:cubicBezTo>
                  <a:cubicBezTo>
                    <a:pt x="1" y="157"/>
                    <a:pt x="1" y="109"/>
                    <a:pt x="13" y="180"/>
                  </a:cubicBezTo>
                  <a:cubicBezTo>
                    <a:pt x="24" y="264"/>
                    <a:pt x="72" y="419"/>
                    <a:pt x="84" y="526"/>
                  </a:cubicBezTo>
                  <a:cubicBezTo>
                    <a:pt x="108" y="633"/>
                    <a:pt x="167" y="764"/>
                    <a:pt x="179" y="883"/>
                  </a:cubicBezTo>
                  <a:cubicBezTo>
                    <a:pt x="191" y="1002"/>
                    <a:pt x="203" y="1121"/>
                    <a:pt x="239" y="1240"/>
                  </a:cubicBezTo>
                  <a:cubicBezTo>
                    <a:pt x="251" y="1359"/>
                    <a:pt x="251" y="1478"/>
                    <a:pt x="286" y="1597"/>
                  </a:cubicBezTo>
                  <a:cubicBezTo>
                    <a:pt x="298" y="1716"/>
                    <a:pt x="322" y="1835"/>
                    <a:pt x="346" y="1954"/>
                  </a:cubicBezTo>
                  <a:cubicBezTo>
                    <a:pt x="358" y="2073"/>
                    <a:pt x="358" y="2181"/>
                    <a:pt x="382" y="2312"/>
                  </a:cubicBezTo>
                  <a:cubicBezTo>
                    <a:pt x="405" y="2443"/>
                    <a:pt x="405" y="2502"/>
                    <a:pt x="429" y="2681"/>
                  </a:cubicBezTo>
                  <a:cubicBezTo>
                    <a:pt x="465" y="2859"/>
                    <a:pt x="525" y="3181"/>
                    <a:pt x="548" y="3383"/>
                  </a:cubicBezTo>
                  <a:cubicBezTo>
                    <a:pt x="584" y="3597"/>
                    <a:pt x="620" y="3907"/>
                    <a:pt x="644" y="4086"/>
                  </a:cubicBezTo>
                  <a:cubicBezTo>
                    <a:pt x="667" y="4264"/>
                    <a:pt x="715" y="4312"/>
                    <a:pt x="739" y="4443"/>
                  </a:cubicBezTo>
                  <a:cubicBezTo>
                    <a:pt x="775" y="4574"/>
                    <a:pt x="775" y="4681"/>
                    <a:pt x="798" y="4800"/>
                  </a:cubicBezTo>
                  <a:lnTo>
                    <a:pt x="894" y="5157"/>
                  </a:lnTo>
                  <a:cubicBezTo>
                    <a:pt x="917" y="5276"/>
                    <a:pt x="917" y="5395"/>
                    <a:pt x="965" y="5526"/>
                  </a:cubicBezTo>
                  <a:cubicBezTo>
                    <a:pt x="1013" y="5645"/>
                    <a:pt x="1072" y="5753"/>
                    <a:pt x="1120" y="5872"/>
                  </a:cubicBezTo>
                  <a:cubicBezTo>
                    <a:pt x="1156" y="5991"/>
                    <a:pt x="1203" y="6110"/>
                    <a:pt x="1263" y="6217"/>
                  </a:cubicBezTo>
                  <a:cubicBezTo>
                    <a:pt x="1322" y="6324"/>
                    <a:pt x="1394" y="6419"/>
                    <a:pt x="1477" y="6538"/>
                  </a:cubicBezTo>
                  <a:cubicBezTo>
                    <a:pt x="1548" y="6645"/>
                    <a:pt x="1620" y="6753"/>
                    <a:pt x="1715" y="6836"/>
                  </a:cubicBezTo>
                  <a:cubicBezTo>
                    <a:pt x="1799" y="6943"/>
                    <a:pt x="1894" y="7015"/>
                    <a:pt x="1989" y="7110"/>
                  </a:cubicBezTo>
                  <a:cubicBezTo>
                    <a:pt x="2096" y="7193"/>
                    <a:pt x="2203" y="7241"/>
                    <a:pt x="2310" y="7312"/>
                  </a:cubicBezTo>
                  <a:cubicBezTo>
                    <a:pt x="2406" y="7384"/>
                    <a:pt x="2501" y="7491"/>
                    <a:pt x="2620" y="7550"/>
                  </a:cubicBezTo>
                  <a:cubicBezTo>
                    <a:pt x="2739" y="7610"/>
                    <a:pt x="2870" y="7622"/>
                    <a:pt x="2989" y="7658"/>
                  </a:cubicBezTo>
                  <a:cubicBezTo>
                    <a:pt x="3120" y="7681"/>
                    <a:pt x="3239" y="7705"/>
                    <a:pt x="3370" y="7705"/>
                  </a:cubicBezTo>
                  <a:cubicBezTo>
                    <a:pt x="3513" y="7705"/>
                    <a:pt x="3632" y="7669"/>
                    <a:pt x="3763" y="7646"/>
                  </a:cubicBezTo>
                  <a:cubicBezTo>
                    <a:pt x="3894" y="7610"/>
                    <a:pt x="4001" y="7562"/>
                    <a:pt x="4120" y="7527"/>
                  </a:cubicBezTo>
                  <a:cubicBezTo>
                    <a:pt x="4239" y="7479"/>
                    <a:pt x="4382" y="7467"/>
                    <a:pt x="4489" y="7384"/>
                  </a:cubicBezTo>
                  <a:cubicBezTo>
                    <a:pt x="4596" y="7312"/>
                    <a:pt x="4680" y="7205"/>
                    <a:pt x="4727" y="7134"/>
                  </a:cubicBezTo>
                  <a:cubicBezTo>
                    <a:pt x="4751" y="7062"/>
                    <a:pt x="4704" y="7026"/>
                    <a:pt x="4668" y="6991"/>
                  </a:cubicBezTo>
                  <a:cubicBezTo>
                    <a:pt x="4651" y="6956"/>
                    <a:pt x="4595" y="6909"/>
                    <a:pt x="4539" y="6909"/>
                  </a:cubicBezTo>
                  <a:cubicBezTo>
                    <a:pt x="4518" y="6909"/>
                    <a:pt x="4497" y="6915"/>
                    <a:pt x="4477" y="6931"/>
                  </a:cubicBezTo>
                  <a:cubicBezTo>
                    <a:pt x="4406" y="6967"/>
                    <a:pt x="4346" y="7074"/>
                    <a:pt x="4263" y="7122"/>
                  </a:cubicBezTo>
                  <a:cubicBezTo>
                    <a:pt x="4180" y="7181"/>
                    <a:pt x="4108" y="7253"/>
                    <a:pt x="4001" y="7300"/>
                  </a:cubicBezTo>
                  <a:cubicBezTo>
                    <a:pt x="3894" y="7348"/>
                    <a:pt x="3787" y="7348"/>
                    <a:pt x="3668" y="7360"/>
                  </a:cubicBezTo>
                  <a:cubicBezTo>
                    <a:pt x="3573" y="7372"/>
                    <a:pt x="3465" y="7372"/>
                    <a:pt x="3346" y="7372"/>
                  </a:cubicBezTo>
                  <a:cubicBezTo>
                    <a:pt x="3239" y="7372"/>
                    <a:pt x="3120" y="7372"/>
                    <a:pt x="3013" y="7348"/>
                  </a:cubicBezTo>
                  <a:cubicBezTo>
                    <a:pt x="2918" y="7312"/>
                    <a:pt x="2811" y="7265"/>
                    <a:pt x="2703" y="7229"/>
                  </a:cubicBezTo>
                  <a:cubicBezTo>
                    <a:pt x="2596" y="7181"/>
                    <a:pt x="2513" y="7122"/>
                    <a:pt x="2418" y="7062"/>
                  </a:cubicBezTo>
                  <a:cubicBezTo>
                    <a:pt x="2334" y="7003"/>
                    <a:pt x="2215" y="6955"/>
                    <a:pt x="2120" y="6884"/>
                  </a:cubicBezTo>
                  <a:cubicBezTo>
                    <a:pt x="2037" y="6812"/>
                    <a:pt x="1977" y="6717"/>
                    <a:pt x="1906" y="6622"/>
                  </a:cubicBezTo>
                  <a:cubicBezTo>
                    <a:pt x="1822" y="6538"/>
                    <a:pt x="1739" y="6467"/>
                    <a:pt x="1679" y="6360"/>
                  </a:cubicBezTo>
                  <a:cubicBezTo>
                    <a:pt x="1620" y="6264"/>
                    <a:pt x="1548" y="6169"/>
                    <a:pt x="1501" y="6062"/>
                  </a:cubicBezTo>
                  <a:cubicBezTo>
                    <a:pt x="1441" y="5955"/>
                    <a:pt x="1406" y="5836"/>
                    <a:pt x="1370" y="5729"/>
                  </a:cubicBezTo>
                  <a:cubicBezTo>
                    <a:pt x="1322" y="5633"/>
                    <a:pt x="1287" y="5514"/>
                    <a:pt x="1263" y="5407"/>
                  </a:cubicBezTo>
                  <a:cubicBezTo>
                    <a:pt x="1215" y="5288"/>
                    <a:pt x="1156" y="5193"/>
                    <a:pt x="1132" y="5074"/>
                  </a:cubicBezTo>
                  <a:cubicBezTo>
                    <a:pt x="1096" y="4955"/>
                    <a:pt x="1048" y="4860"/>
                    <a:pt x="1037" y="4740"/>
                  </a:cubicBezTo>
                  <a:cubicBezTo>
                    <a:pt x="1013" y="4621"/>
                    <a:pt x="1037" y="4502"/>
                    <a:pt x="1013" y="4383"/>
                  </a:cubicBezTo>
                  <a:cubicBezTo>
                    <a:pt x="977" y="4264"/>
                    <a:pt x="929" y="4157"/>
                    <a:pt x="917" y="4038"/>
                  </a:cubicBezTo>
                  <a:cubicBezTo>
                    <a:pt x="906" y="3919"/>
                    <a:pt x="917" y="3800"/>
                    <a:pt x="906" y="3681"/>
                  </a:cubicBezTo>
                  <a:cubicBezTo>
                    <a:pt x="894" y="3562"/>
                    <a:pt x="834" y="3455"/>
                    <a:pt x="810" y="3336"/>
                  </a:cubicBezTo>
                  <a:cubicBezTo>
                    <a:pt x="798" y="3216"/>
                    <a:pt x="810" y="3097"/>
                    <a:pt x="798" y="2978"/>
                  </a:cubicBezTo>
                  <a:lnTo>
                    <a:pt x="763" y="2621"/>
                  </a:lnTo>
                  <a:cubicBezTo>
                    <a:pt x="739" y="2502"/>
                    <a:pt x="715" y="2383"/>
                    <a:pt x="691" y="2264"/>
                  </a:cubicBezTo>
                  <a:cubicBezTo>
                    <a:pt x="679" y="2145"/>
                    <a:pt x="656" y="2026"/>
                    <a:pt x="620" y="1907"/>
                  </a:cubicBezTo>
                  <a:lnTo>
                    <a:pt x="584" y="1550"/>
                  </a:lnTo>
                  <a:cubicBezTo>
                    <a:pt x="560" y="1431"/>
                    <a:pt x="536" y="1311"/>
                    <a:pt x="513" y="1192"/>
                  </a:cubicBezTo>
                  <a:cubicBezTo>
                    <a:pt x="501" y="1073"/>
                    <a:pt x="453" y="954"/>
                    <a:pt x="429" y="835"/>
                  </a:cubicBezTo>
                  <a:cubicBezTo>
                    <a:pt x="417" y="716"/>
                    <a:pt x="441" y="621"/>
                    <a:pt x="417" y="502"/>
                  </a:cubicBezTo>
                  <a:cubicBezTo>
                    <a:pt x="417" y="502"/>
                    <a:pt x="417" y="504"/>
                    <a:pt x="417" y="504"/>
                  </a:cubicBezTo>
                  <a:cubicBezTo>
                    <a:pt x="415" y="504"/>
                    <a:pt x="413" y="499"/>
                    <a:pt x="405" y="478"/>
                  </a:cubicBezTo>
                  <a:cubicBezTo>
                    <a:pt x="382" y="454"/>
                    <a:pt x="370" y="335"/>
                    <a:pt x="358" y="288"/>
                  </a:cubicBezTo>
                  <a:cubicBezTo>
                    <a:pt x="346" y="228"/>
                    <a:pt x="346" y="157"/>
                    <a:pt x="310" y="97"/>
                  </a:cubicBezTo>
                  <a:cubicBezTo>
                    <a:pt x="286" y="49"/>
                    <a:pt x="286" y="61"/>
                    <a:pt x="239" y="26"/>
                  </a:cubicBezTo>
                  <a:cubicBezTo>
                    <a:pt x="217" y="8"/>
                    <a:pt x="182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0" name="Google Shape;20170;p28"/>
            <p:cNvSpPr/>
            <p:nvPr/>
          </p:nvSpPr>
          <p:spPr>
            <a:xfrm>
              <a:off x="4112125" y="2467675"/>
              <a:ext cx="242900" cy="178175"/>
            </a:xfrm>
            <a:custGeom>
              <a:avLst/>
              <a:gdLst/>
              <a:ahLst/>
              <a:cxnLst/>
              <a:rect l="l" t="t" r="r" b="b"/>
              <a:pathLst>
                <a:path w="9716" h="7127" extrusionOk="0">
                  <a:moveTo>
                    <a:pt x="168" y="0"/>
                  </a:moveTo>
                  <a:cubicBezTo>
                    <a:pt x="97" y="0"/>
                    <a:pt x="0" y="111"/>
                    <a:pt x="12" y="168"/>
                  </a:cubicBezTo>
                  <a:cubicBezTo>
                    <a:pt x="24" y="198"/>
                    <a:pt x="24" y="201"/>
                    <a:pt x="24" y="201"/>
                  </a:cubicBezTo>
                  <a:cubicBezTo>
                    <a:pt x="24" y="201"/>
                    <a:pt x="24" y="201"/>
                    <a:pt x="24" y="201"/>
                  </a:cubicBezTo>
                  <a:cubicBezTo>
                    <a:pt x="24" y="201"/>
                    <a:pt x="27" y="202"/>
                    <a:pt x="36" y="216"/>
                  </a:cubicBezTo>
                  <a:cubicBezTo>
                    <a:pt x="47" y="239"/>
                    <a:pt x="59" y="263"/>
                    <a:pt x="71" y="275"/>
                  </a:cubicBezTo>
                  <a:cubicBezTo>
                    <a:pt x="167" y="394"/>
                    <a:pt x="274" y="478"/>
                    <a:pt x="369" y="597"/>
                  </a:cubicBezTo>
                  <a:cubicBezTo>
                    <a:pt x="464" y="704"/>
                    <a:pt x="583" y="787"/>
                    <a:pt x="690" y="906"/>
                  </a:cubicBezTo>
                  <a:cubicBezTo>
                    <a:pt x="774" y="1013"/>
                    <a:pt x="881" y="1132"/>
                    <a:pt x="964" y="1240"/>
                  </a:cubicBezTo>
                  <a:cubicBezTo>
                    <a:pt x="1060" y="1347"/>
                    <a:pt x="1143" y="1466"/>
                    <a:pt x="1238" y="1585"/>
                  </a:cubicBezTo>
                  <a:cubicBezTo>
                    <a:pt x="1321" y="1680"/>
                    <a:pt x="1429" y="1787"/>
                    <a:pt x="1524" y="1906"/>
                  </a:cubicBezTo>
                  <a:cubicBezTo>
                    <a:pt x="1619" y="2025"/>
                    <a:pt x="1679" y="2133"/>
                    <a:pt x="1798" y="2252"/>
                  </a:cubicBezTo>
                  <a:cubicBezTo>
                    <a:pt x="1905" y="2371"/>
                    <a:pt x="1952" y="2442"/>
                    <a:pt x="2083" y="2597"/>
                  </a:cubicBezTo>
                  <a:cubicBezTo>
                    <a:pt x="2214" y="2740"/>
                    <a:pt x="2536" y="3061"/>
                    <a:pt x="2667" y="3204"/>
                  </a:cubicBezTo>
                  <a:cubicBezTo>
                    <a:pt x="2798" y="3359"/>
                    <a:pt x="2857" y="3418"/>
                    <a:pt x="2976" y="3537"/>
                  </a:cubicBezTo>
                  <a:cubicBezTo>
                    <a:pt x="3084" y="3657"/>
                    <a:pt x="3167" y="3740"/>
                    <a:pt x="3274" y="3847"/>
                  </a:cubicBezTo>
                  <a:cubicBezTo>
                    <a:pt x="3381" y="3954"/>
                    <a:pt x="3512" y="4026"/>
                    <a:pt x="3619" y="4133"/>
                  </a:cubicBezTo>
                  <a:cubicBezTo>
                    <a:pt x="3727" y="4228"/>
                    <a:pt x="3810" y="4335"/>
                    <a:pt x="3929" y="4442"/>
                  </a:cubicBezTo>
                  <a:cubicBezTo>
                    <a:pt x="4048" y="4549"/>
                    <a:pt x="4143" y="4633"/>
                    <a:pt x="4262" y="4740"/>
                  </a:cubicBezTo>
                  <a:cubicBezTo>
                    <a:pt x="4358" y="4847"/>
                    <a:pt x="4453" y="4966"/>
                    <a:pt x="4560" y="5061"/>
                  </a:cubicBezTo>
                  <a:cubicBezTo>
                    <a:pt x="4655" y="5169"/>
                    <a:pt x="4798" y="5240"/>
                    <a:pt x="4893" y="5335"/>
                  </a:cubicBezTo>
                  <a:cubicBezTo>
                    <a:pt x="5012" y="5419"/>
                    <a:pt x="5108" y="5526"/>
                    <a:pt x="5227" y="5633"/>
                  </a:cubicBezTo>
                  <a:lnTo>
                    <a:pt x="5584" y="5895"/>
                  </a:lnTo>
                  <a:lnTo>
                    <a:pt x="5941" y="6169"/>
                  </a:lnTo>
                  <a:cubicBezTo>
                    <a:pt x="6060" y="6252"/>
                    <a:pt x="6179" y="6335"/>
                    <a:pt x="6310" y="6407"/>
                  </a:cubicBezTo>
                  <a:cubicBezTo>
                    <a:pt x="6429" y="6478"/>
                    <a:pt x="6560" y="6538"/>
                    <a:pt x="6703" y="6609"/>
                  </a:cubicBezTo>
                  <a:cubicBezTo>
                    <a:pt x="6834" y="6693"/>
                    <a:pt x="6941" y="6812"/>
                    <a:pt x="7072" y="6871"/>
                  </a:cubicBezTo>
                  <a:cubicBezTo>
                    <a:pt x="7203" y="6931"/>
                    <a:pt x="7358" y="6966"/>
                    <a:pt x="7501" y="7014"/>
                  </a:cubicBezTo>
                  <a:cubicBezTo>
                    <a:pt x="7656" y="7062"/>
                    <a:pt x="7798" y="7086"/>
                    <a:pt x="7953" y="7121"/>
                  </a:cubicBezTo>
                  <a:cubicBezTo>
                    <a:pt x="8001" y="7125"/>
                    <a:pt x="8050" y="7127"/>
                    <a:pt x="8100" y="7127"/>
                  </a:cubicBezTo>
                  <a:cubicBezTo>
                    <a:pt x="8199" y="7127"/>
                    <a:pt x="8302" y="7121"/>
                    <a:pt x="8406" y="7121"/>
                  </a:cubicBezTo>
                  <a:cubicBezTo>
                    <a:pt x="8560" y="7121"/>
                    <a:pt x="8703" y="7086"/>
                    <a:pt x="8858" y="7062"/>
                  </a:cubicBezTo>
                  <a:cubicBezTo>
                    <a:pt x="9001" y="7026"/>
                    <a:pt x="9180" y="7050"/>
                    <a:pt x="9322" y="7002"/>
                  </a:cubicBezTo>
                  <a:cubicBezTo>
                    <a:pt x="9453" y="6955"/>
                    <a:pt x="9596" y="6847"/>
                    <a:pt x="9680" y="6788"/>
                  </a:cubicBezTo>
                  <a:cubicBezTo>
                    <a:pt x="9715" y="6728"/>
                    <a:pt x="9680" y="6705"/>
                    <a:pt x="9656" y="6633"/>
                  </a:cubicBezTo>
                  <a:cubicBezTo>
                    <a:pt x="9646" y="6585"/>
                    <a:pt x="9605" y="6513"/>
                    <a:pt x="9533" y="6513"/>
                  </a:cubicBezTo>
                  <a:cubicBezTo>
                    <a:pt x="9516" y="6513"/>
                    <a:pt x="9497" y="6517"/>
                    <a:pt x="9477" y="6526"/>
                  </a:cubicBezTo>
                  <a:cubicBezTo>
                    <a:pt x="9394" y="6574"/>
                    <a:pt x="9275" y="6657"/>
                    <a:pt x="9156" y="6693"/>
                  </a:cubicBezTo>
                  <a:cubicBezTo>
                    <a:pt x="9037" y="6728"/>
                    <a:pt x="8918" y="6812"/>
                    <a:pt x="8775" y="6824"/>
                  </a:cubicBezTo>
                  <a:cubicBezTo>
                    <a:pt x="8731" y="6832"/>
                    <a:pt x="8687" y="6834"/>
                    <a:pt x="8644" y="6834"/>
                  </a:cubicBezTo>
                  <a:cubicBezTo>
                    <a:pt x="8556" y="6834"/>
                    <a:pt x="8469" y="6824"/>
                    <a:pt x="8382" y="6824"/>
                  </a:cubicBezTo>
                  <a:cubicBezTo>
                    <a:pt x="8239" y="6824"/>
                    <a:pt x="8108" y="6812"/>
                    <a:pt x="7977" y="6776"/>
                  </a:cubicBezTo>
                  <a:cubicBezTo>
                    <a:pt x="7846" y="6764"/>
                    <a:pt x="7703" y="6752"/>
                    <a:pt x="7572" y="6705"/>
                  </a:cubicBezTo>
                  <a:cubicBezTo>
                    <a:pt x="7441" y="6657"/>
                    <a:pt x="7322" y="6609"/>
                    <a:pt x="7191" y="6550"/>
                  </a:cubicBezTo>
                  <a:cubicBezTo>
                    <a:pt x="7048" y="6490"/>
                    <a:pt x="6929" y="6431"/>
                    <a:pt x="6810" y="6359"/>
                  </a:cubicBezTo>
                  <a:cubicBezTo>
                    <a:pt x="6691" y="6288"/>
                    <a:pt x="6560" y="6252"/>
                    <a:pt x="6429" y="6169"/>
                  </a:cubicBezTo>
                  <a:cubicBezTo>
                    <a:pt x="6310" y="6097"/>
                    <a:pt x="6203" y="5990"/>
                    <a:pt x="6084" y="5919"/>
                  </a:cubicBezTo>
                  <a:cubicBezTo>
                    <a:pt x="5965" y="5823"/>
                    <a:pt x="5846" y="5764"/>
                    <a:pt x="5727" y="5669"/>
                  </a:cubicBezTo>
                  <a:cubicBezTo>
                    <a:pt x="5608" y="5585"/>
                    <a:pt x="5489" y="5514"/>
                    <a:pt x="5381" y="5407"/>
                  </a:cubicBezTo>
                  <a:cubicBezTo>
                    <a:pt x="5286" y="5311"/>
                    <a:pt x="5179" y="5216"/>
                    <a:pt x="5072" y="5109"/>
                  </a:cubicBezTo>
                  <a:cubicBezTo>
                    <a:pt x="4965" y="5014"/>
                    <a:pt x="4870" y="4907"/>
                    <a:pt x="4762" y="4811"/>
                  </a:cubicBezTo>
                  <a:cubicBezTo>
                    <a:pt x="4655" y="4716"/>
                    <a:pt x="4524" y="4645"/>
                    <a:pt x="4417" y="4538"/>
                  </a:cubicBezTo>
                  <a:cubicBezTo>
                    <a:pt x="4322" y="4454"/>
                    <a:pt x="4215" y="4347"/>
                    <a:pt x="4096" y="4264"/>
                  </a:cubicBezTo>
                  <a:cubicBezTo>
                    <a:pt x="3988" y="4157"/>
                    <a:pt x="3917" y="4026"/>
                    <a:pt x="3810" y="3918"/>
                  </a:cubicBezTo>
                  <a:cubicBezTo>
                    <a:pt x="3703" y="3811"/>
                    <a:pt x="3584" y="3740"/>
                    <a:pt x="3476" y="3633"/>
                  </a:cubicBezTo>
                  <a:cubicBezTo>
                    <a:pt x="3381" y="3537"/>
                    <a:pt x="3322" y="3395"/>
                    <a:pt x="3215" y="3287"/>
                  </a:cubicBezTo>
                  <a:cubicBezTo>
                    <a:pt x="3107" y="3192"/>
                    <a:pt x="2988" y="3133"/>
                    <a:pt x="2881" y="3014"/>
                  </a:cubicBezTo>
                  <a:cubicBezTo>
                    <a:pt x="2786" y="2895"/>
                    <a:pt x="2738" y="2799"/>
                    <a:pt x="2607" y="2668"/>
                  </a:cubicBezTo>
                  <a:cubicBezTo>
                    <a:pt x="2464" y="2525"/>
                    <a:pt x="2167" y="2192"/>
                    <a:pt x="2036" y="2049"/>
                  </a:cubicBezTo>
                  <a:cubicBezTo>
                    <a:pt x="1905" y="1894"/>
                    <a:pt x="1845" y="1835"/>
                    <a:pt x="1738" y="1716"/>
                  </a:cubicBezTo>
                  <a:cubicBezTo>
                    <a:pt x="1631" y="1597"/>
                    <a:pt x="1560" y="1490"/>
                    <a:pt x="1452" y="1394"/>
                  </a:cubicBezTo>
                  <a:cubicBezTo>
                    <a:pt x="1357" y="1275"/>
                    <a:pt x="1262" y="1168"/>
                    <a:pt x="1179" y="1061"/>
                  </a:cubicBezTo>
                  <a:cubicBezTo>
                    <a:pt x="1083" y="954"/>
                    <a:pt x="964" y="870"/>
                    <a:pt x="881" y="751"/>
                  </a:cubicBezTo>
                  <a:cubicBezTo>
                    <a:pt x="786" y="644"/>
                    <a:pt x="738" y="513"/>
                    <a:pt x="643" y="406"/>
                  </a:cubicBezTo>
                  <a:lnTo>
                    <a:pt x="619" y="394"/>
                  </a:lnTo>
                  <a:cubicBezTo>
                    <a:pt x="595" y="358"/>
                    <a:pt x="500" y="275"/>
                    <a:pt x="464" y="216"/>
                  </a:cubicBezTo>
                  <a:cubicBezTo>
                    <a:pt x="417" y="168"/>
                    <a:pt x="357" y="85"/>
                    <a:pt x="298" y="49"/>
                  </a:cubicBezTo>
                  <a:cubicBezTo>
                    <a:pt x="238" y="1"/>
                    <a:pt x="250" y="13"/>
                    <a:pt x="178" y="1"/>
                  </a:cubicBezTo>
                  <a:cubicBezTo>
                    <a:pt x="175" y="1"/>
                    <a:pt x="172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1" name="Google Shape;20171;p28"/>
            <p:cNvSpPr/>
            <p:nvPr/>
          </p:nvSpPr>
          <p:spPr>
            <a:xfrm>
              <a:off x="3871300" y="2324750"/>
              <a:ext cx="321200" cy="145575"/>
            </a:xfrm>
            <a:custGeom>
              <a:avLst/>
              <a:gdLst/>
              <a:ahLst/>
              <a:cxnLst/>
              <a:rect l="l" t="t" r="r" b="b"/>
              <a:pathLst>
                <a:path w="12848" h="5823" extrusionOk="0">
                  <a:moveTo>
                    <a:pt x="214" y="0"/>
                  </a:moveTo>
                  <a:cubicBezTo>
                    <a:pt x="200" y="0"/>
                    <a:pt x="185" y="3"/>
                    <a:pt x="144" y="3"/>
                  </a:cubicBezTo>
                  <a:cubicBezTo>
                    <a:pt x="48" y="3"/>
                    <a:pt x="1" y="158"/>
                    <a:pt x="36" y="218"/>
                  </a:cubicBezTo>
                  <a:cubicBezTo>
                    <a:pt x="52" y="244"/>
                    <a:pt x="56" y="249"/>
                    <a:pt x="58" y="249"/>
                  </a:cubicBezTo>
                  <a:cubicBezTo>
                    <a:pt x="59" y="249"/>
                    <a:pt x="59" y="246"/>
                    <a:pt x="62" y="246"/>
                  </a:cubicBezTo>
                  <a:cubicBezTo>
                    <a:pt x="64" y="246"/>
                    <a:pt x="66" y="248"/>
                    <a:pt x="72" y="253"/>
                  </a:cubicBezTo>
                  <a:cubicBezTo>
                    <a:pt x="108" y="289"/>
                    <a:pt x="132" y="301"/>
                    <a:pt x="155" y="313"/>
                  </a:cubicBezTo>
                  <a:cubicBezTo>
                    <a:pt x="298" y="408"/>
                    <a:pt x="453" y="480"/>
                    <a:pt x="596" y="575"/>
                  </a:cubicBezTo>
                  <a:cubicBezTo>
                    <a:pt x="751" y="658"/>
                    <a:pt x="906" y="718"/>
                    <a:pt x="1048" y="813"/>
                  </a:cubicBezTo>
                  <a:cubicBezTo>
                    <a:pt x="1191" y="896"/>
                    <a:pt x="1322" y="992"/>
                    <a:pt x="1477" y="1087"/>
                  </a:cubicBezTo>
                  <a:cubicBezTo>
                    <a:pt x="1620" y="1182"/>
                    <a:pt x="1763" y="1289"/>
                    <a:pt x="1894" y="1373"/>
                  </a:cubicBezTo>
                  <a:cubicBezTo>
                    <a:pt x="2037" y="1468"/>
                    <a:pt x="2180" y="1551"/>
                    <a:pt x="2322" y="1646"/>
                  </a:cubicBezTo>
                  <a:cubicBezTo>
                    <a:pt x="2477" y="1730"/>
                    <a:pt x="2596" y="1837"/>
                    <a:pt x="2739" y="1944"/>
                  </a:cubicBezTo>
                  <a:cubicBezTo>
                    <a:pt x="2894" y="2039"/>
                    <a:pt x="2977" y="2099"/>
                    <a:pt x="3168" y="2242"/>
                  </a:cubicBezTo>
                  <a:cubicBezTo>
                    <a:pt x="3370" y="2361"/>
                    <a:pt x="3811" y="2623"/>
                    <a:pt x="4001" y="2754"/>
                  </a:cubicBezTo>
                  <a:cubicBezTo>
                    <a:pt x="4204" y="2873"/>
                    <a:pt x="4287" y="2932"/>
                    <a:pt x="4442" y="3039"/>
                  </a:cubicBezTo>
                  <a:cubicBezTo>
                    <a:pt x="4585" y="3147"/>
                    <a:pt x="4716" y="3230"/>
                    <a:pt x="4858" y="3325"/>
                  </a:cubicBezTo>
                  <a:cubicBezTo>
                    <a:pt x="5001" y="3408"/>
                    <a:pt x="5156" y="3468"/>
                    <a:pt x="5299" y="3563"/>
                  </a:cubicBezTo>
                  <a:cubicBezTo>
                    <a:pt x="5454" y="3647"/>
                    <a:pt x="5585" y="3754"/>
                    <a:pt x="5716" y="3849"/>
                  </a:cubicBezTo>
                  <a:cubicBezTo>
                    <a:pt x="5870" y="3932"/>
                    <a:pt x="6001" y="4028"/>
                    <a:pt x="6144" y="4111"/>
                  </a:cubicBezTo>
                  <a:cubicBezTo>
                    <a:pt x="6299" y="4206"/>
                    <a:pt x="6418" y="4325"/>
                    <a:pt x="6549" y="4421"/>
                  </a:cubicBezTo>
                  <a:cubicBezTo>
                    <a:pt x="6704" y="4516"/>
                    <a:pt x="6847" y="4587"/>
                    <a:pt x="7002" y="4682"/>
                  </a:cubicBezTo>
                  <a:cubicBezTo>
                    <a:pt x="7144" y="4766"/>
                    <a:pt x="7275" y="4873"/>
                    <a:pt x="7430" y="4944"/>
                  </a:cubicBezTo>
                  <a:cubicBezTo>
                    <a:pt x="7573" y="5040"/>
                    <a:pt x="7740" y="5099"/>
                    <a:pt x="7895" y="5171"/>
                  </a:cubicBezTo>
                  <a:cubicBezTo>
                    <a:pt x="8037" y="5242"/>
                    <a:pt x="8204" y="5313"/>
                    <a:pt x="8371" y="5373"/>
                  </a:cubicBezTo>
                  <a:cubicBezTo>
                    <a:pt x="8526" y="5433"/>
                    <a:pt x="8692" y="5492"/>
                    <a:pt x="8859" y="5540"/>
                  </a:cubicBezTo>
                  <a:cubicBezTo>
                    <a:pt x="9026" y="5599"/>
                    <a:pt x="9204" y="5611"/>
                    <a:pt x="9359" y="5659"/>
                  </a:cubicBezTo>
                  <a:cubicBezTo>
                    <a:pt x="9538" y="5706"/>
                    <a:pt x="9692" y="5778"/>
                    <a:pt x="9871" y="5814"/>
                  </a:cubicBezTo>
                  <a:cubicBezTo>
                    <a:pt x="9960" y="5820"/>
                    <a:pt x="10047" y="5822"/>
                    <a:pt x="10133" y="5822"/>
                  </a:cubicBezTo>
                  <a:cubicBezTo>
                    <a:pt x="10219" y="5822"/>
                    <a:pt x="10306" y="5820"/>
                    <a:pt x="10395" y="5814"/>
                  </a:cubicBezTo>
                  <a:cubicBezTo>
                    <a:pt x="10573" y="5814"/>
                    <a:pt x="10728" y="5790"/>
                    <a:pt x="10907" y="5766"/>
                  </a:cubicBezTo>
                  <a:cubicBezTo>
                    <a:pt x="11085" y="5730"/>
                    <a:pt x="11252" y="5671"/>
                    <a:pt x="11419" y="5611"/>
                  </a:cubicBezTo>
                  <a:cubicBezTo>
                    <a:pt x="11585" y="5552"/>
                    <a:pt x="11740" y="5480"/>
                    <a:pt x="11907" y="5409"/>
                  </a:cubicBezTo>
                  <a:cubicBezTo>
                    <a:pt x="12074" y="5337"/>
                    <a:pt x="12264" y="5290"/>
                    <a:pt x="12395" y="5194"/>
                  </a:cubicBezTo>
                  <a:cubicBezTo>
                    <a:pt x="12538" y="5111"/>
                    <a:pt x="12681" y="4956"/>
                    <a:pt x="12740" y="4873"/>
                  </a:cubicBezTo>
                  <a:cubicBezTo>
                    <a:pt x="12848" y="4802"/>
                    <a:pt x="12812" y="4766"/>
                    <a:pt x="12788" y="4706"/>
                  </a:cubicBezTo>
                  <a:cubicBezTo>
                    <a:pt x="12772" y="4658"/>
                    <a:pt x="12728" y="4614"/>
                    <a:pt x="12672" y="4614"/>
                  </a:cubicBezTo>
                  <a:cubicBezTo>
                    <a:pt x="12645" y="4614"/>
                    <a:pt x="12616" y="4624"/>
                    <a:pt x="12586" y="4647"/>
                  </a:cubicBezTo>
                  <a:cubicBezTo>
                    <a:pt x="12490" y="4730"/>
                    <a:pt x="12371" y="4861"/>
                    <a:pt x="12252" y="4932"/>
                  </a:cubicBezTo>
                  <a:cubicBezTo>
                    <a:pt x="12133" y="5028"/>
                    <a:pt x="12002" y="5123"/>
                    <a:pt x="11847" y="5206"/>
                  </a:cubicBezTo>
                  <a:cubicBezTo>
                    <a:pt x="11705" y="5266"/>
                    <a:pt x="11538" y="5290"/>
                    <a:pt x="11395" y="5349"/>
                  </a:cubicBezTo>
                  <a:cubicBezTo>
                    <a:pt x="11240" y="5397"/>
                    <a:pt x="11074" y="5421"/>
                    <a:pt x="10919" y="5444"/>
                  </a:cubicBezTo>
                  <a:cubicBezTo>
                    <a:pt x="10752" y="5468"/>
                    <a:pt x="10597" y="5504"/>
                    <a:pt x="10431" y="5504"/>
                  </a:cubicBezTo>
                  <a:cubicBezTo>
                    <a:pt x="10276" y="5504"/>
                    <a:pt x="10109" y="5480"/>
                    <a:pt x="9942" y="5468"/>
                  </a:cubicBezTo>
                  <a:cubicBezTo>
                    <a:pt x="9788" y="5456"/>
                    <a:pt x="9633" y="5409"/>
                    <a:pt x="9466" y="5385"/>
                  </a:cubicBezTo>
                  <a:cubicBezTo>
                    <a:pt x="9311" y="5349"/>
                    <a:pt x="9145" y="5337"/>
                    <a:pt x="8978" y="5290"/>
                  </a:cubicBezTo>
                  <a:cubicBezTo>
                    <a:pt x="8811" y="5242"/>
                    <a:pt x="8680" y="5171"/>
                    <a:pt x="8514" y="5099"/>
                  </a:cubicBezTo>
                  <a:cubicBezTo>
                    <a:pt x="8371" y="5040"/>
                    <a:pt x="8204" y="4980"/>
                    <a:pt x="8061" y="4897"/>
                  </a:cubicBezTo>
                  <a:lnTo>
                    <a:pt x="7609" y="4682"/>
                  </a:lnTo>
                  <a:cubicBezTo>
                    <a:pt x="7466" y="4599"/>
                    <a:pt x="7323" y="4504"/>
                    <a:pt x="7180" y="4409"/>
                  </a:cubicBezTo>
                  <a:cubicBezTo>
                    <a:pt x="7025" y="4325"/>
                    <a:pt x="6894" y="4218"/>
                    <a:pt x="6763" y="4123"/>
                  </a:cubicBezTo>
                  <a:cubicBezTo>
                    <a:pt x="6609" y="4040"/>
                    <a:pt x="6466" y="3980"/>
                    <a:pt x="6311" y="3885"/>
                  </a:cubicBezTo>
                  <a:cubicBezTo>
                    <a:pt x="6168" y="3801"/>
                    <a:pt x="6037" y="3706"/>
                    <a:pt x="5882" y="3623"/>
                  </a:cubicBezTo>
                  <a:cubicBezTo>
                    <a:pt x="5740" y="3528"/>
                    <a:pt x="5632" y="3397"/>
                    <a:pt x="5478" y="3313"/>
                  </a:cubicBezTo>
                  <a:cubicBezTo>
                    <a:pt x="5335" y="3218"/>
                    <a:pt x="5180" y="3158"/>
                    <a:pt x="5037" y="3051"/>
                  </a:cubicBezTo>
                  <a:cubicBezTo>
                    <a:pt x="4882" y="2968"/>
                    <a:pt x="4787" y="2849"/>
                    <a:pt x="4632" y="2742"/>
                  </a:cubicBezTo>
                  <a:cubicBezTo>
                    <a:pt x="4489" y="2658"/>
                    <a:pt x="4335" y="2611"/>
                    <a:pt x="4192" y="2504"/>
                  </a:cubicBezTo>
                  <a:cubicBezTo>
                    <a:pt x="4037" y="2396"/>
                    <a:pt x="3965" y="2325"/>
                    <a:pt x="3775" y="2194"/>
                  </a:cubicBezTo>
                  <a:cubicBezTo>
                    <a:pt x="3573" y="2075"/>
                    <a:pt x="3144" y="1789"/>
                    <a:pt x="2953" y="1670"/>
                  </a:cubicBezTo>
                  <a:cubicBezTo>
                    <a:pt x="2763" y="1551"/>
                    <a:pt x="2656" y="1492"/>
                    <a:pt x="2501" y="1408"/>
                  </a:cubicBezTo>
                  <a:cubicBezTo>
                    <a:pt x="2346" y="1301"/>
                    <a:pt x="2227" y="1230"/>
                    <a:pt x="2072" y="1123"/>
                  </a:cubicBezTo>
                  <a:cubicBezTo>
                    <a:pt x="1930" y="1027"/>
                    <a:pt x="1787" y="944"/>
                    <a:pt x="1644" y="849"/>
                  </a:cubicBezTo>
                  <a:cubicBezTo>
                    <a:pt x="1489" y="765"/>
                    <a:pt x="1346" y="694"/>
                    <a:pt x="1191" y="599"/>
                  </a:cubicBezTo>
                  <a:cubicBezTo>
                    <a:pt x="1048" y="515"/>
                    <a:pt x="941" y="408"/>
                    <a:pt x="798" y="301"/>
                  </a:cubicBezTo>
                  <a:lnTo>
                    <a:pt x="798" y="301"/>
                  </a:lnTo>
                  <a:cubicBezTo>
                    <a:pt x="798" y="301"/>
                    <a:pt x="801" y="304"/>
                    <a:pt x="798" y="304"/>
                  </a:cubicBezTo>
                  <a:cubicBezTo>
                    <a:pt x="795" y="304"/>
                    <a:pt x="787" y="301"/>
                    <a:pt x="763" y="289"/>
                  </a:cubicBezTo>
                  <a:cubicBezTo>
                    <a:pt x="715" y="253"/>
                    <a:pt x="584" y="182"/>
                    <a:pt x="513" y="158"/>
                  </a:cubicBezTo>
                  <a:cubicBezTo>
                    <a:pt x="441" y="122"/>
                    <a:pt x="346" y="39"/>
                    <a:pt x="275" y="15"/>
                  </a:cubicBezTo>
                  <a:cubicBezTo>
                    <a:pt x="239" y="3"/>
                    <a:pt x="227" y="0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2" name="Google Shape;20172;p28"/>
            <p:cNvSpPr/>
            <p:nvPr/>
          </p:nvSpPr>
          <p:spPr>
            <a:xfrm>
              <a:off x="3763550" y="1644025"/>
              <a:ext cx="41400" cy="48300"/>
            </a:xfrm>
            <a:custGeom>
              <a:avLst/>
              <a:gdLst/>
              <a:ahLst/>
              <a:cxnLst/>
              <a:rect l="l" t="t" r="r" b="b"/>
              <a:pathLst>
                <a:path w="1656" h="1932" extrusionOk="0">
                  <a:moveTo>
                    <a:pt x="879" y="0"/>
                  </a:moveTo>
                  <a:cubicBezTo>
                    <a:pt x="831" y="0"/>
                    <a:pt x="819" y="30"/>
                    <a:pt x="798" y="50"/>
                  </a:cubicBezTo>
                  <a:cubicBezTo>
                    <a:pt x="786" y="74"/>
                    <a:pt x="727" y="134"/>
                    <a:pt x="739" y="169"/>
                  </a:cubicBezTo>
                  <a:cubicBezTo>
                    <a:pt x="763" y="193"/>
                    <a:pt x="786" y="193"/>
                    <a:pt x="822" y="229"/>
                  </a:cubicBezTo>
                  <a:cubicBezTo>
                    <a:pt x="846" y="241"/>
                    <a:pt x="882" y="241"/>
                    <a:pt x="906" y="265"/>
                  </a:cubicBezTo>
                  <a:cubicBezTo>
                    <a:pt x="941" y="300"/>
                    <a:pt x="941" y="324"/>
                    <a:pt x="965" y="348"/>
                  </a:cubicBezTo>
                  <a:cubicBezTo>
                    <a:pt x="1001" y="372"/>
                    <a:pt x="1013" y="384"/>
                    <a:pt x="1025" y="419"/>
                  </a:cubicBezTo>
                  <a:cubicBezTo>
                    <a:pt x="1060" y="443"/>
                    <a:pt x="1084" y="467"/>
                    <a:pt x="1096" y="479"/>
                  </a:cubicBezTo>
                  <a:cubicBezTo>
                    <a:pt x="1120" y="503"/>
                    <a:pt x="1132" y="539"/>
                    <a:pt x="1156" y="550"/>
                  </a:cubicBezTo>
                  <a:lnTo>
                    <a:pt x="1203" y="646"/>
                  </a:lnTo>
                  <a:cubicBezTo>
                    <a:pt x="1215" y="670"/>
                    <a:pt x="1263" y="681"/>
                    <a:pt x="1275" y="717"/>
                  </a:cubicBezTo>
                  <a:cubicBezTo>
                    <a:pt x="1298" y="741"/>
                    <a:pt x="1298" y="777"/>
                    <a:pt x="1310" y="800"/>
                  </a:cubicBezTo>
                  <a:cubicBezTo>
                    <a:pt x="1322" y="836"/>
                    <a:pt x="1346" y="860"/>
                    <a:pt x="1346" y="896"/>
                  </a:cubicBezTo>
                  <a:cubicBezTo>
                    <a:pt x="1346" y="920"/>
                    <a:pt x="1382" y="955"/>
                    <a:pt x="1382" y="979"/>
                  </a:cubicBezTo>
                  <a:lnTo>
                    <a:pt x="1382" y="1074"/>
                  </a:lnTo>
                  <a:cubicBezTo>
                    <a:pt x="1382" y="1098"/>
                    <a:pt x="1370" y="1122"/>
                    <a:pt x="1370" y="1146"/>
                  </a:cubicBezTo>
                  <a:cubicBezTo>
                    <a:pt x="1370" y="1181"/>
                    <a:pt x="1382" y="1193"/>
                    <a:pt x="1370" y="1217"/>
                  </a:cubicBezTo>
                  <a:cubicBezTo>
                    <a:pt x="1346" y="1253"/>
                    <a:pt x="1334" y="1265"/>
                    <a:pt x="1322" y="1277"/>
                  </a:cubicBezTo>
                  <a:cubicBezTo>
                    <a:pt x="1314" y="1285"/>
                    <a:pt x="1305" y="1287"/>
                    <a:pt x="1295" y="1287"/>
                  </a:cubicBezTo>
                  <a:cubicBezTo>
                    <a:pt x="1276" y="1287"/>
                    <a:pt x="1255" y="1277"/>
                    <a:pt x="1239" y="1277"/>
                  </a:cubicBezTo>
                  <a:cubicBezTo>
                    <a:pt x="1203" y="1301"/>
                    <a:pt x="1191" y="1324"/>
                    <a:pt x="1144" y="1336"/>
                  </a:cubicBezTo>
                  <a:cubicBezTo>
                    <a:pt x="1134" y="1343"/>
                    <a:pt x="1125" y="1345"/>
                    <a:pt x="1116" y="1345"/>
                  </a:cubicBezTo>
                  <a:cubicBezTo>
                    <a:pt x="1095" y="1345"/>
                    <a:pt x="1074" y="1334"/>
                    <a:pt x="1053" y="1334"/>
                  </a:cubicBezTo>
                  <a:cubicBezTo>
                    <a:pt x="1047" y="1334"/>
                    <a:pt x="1042" y="1334"/>
                    <a:pt x="1036" y="1336"/>
                  </a:cubicBezTo>
                  <a:cubicBezTo>
                    <a:pt x="1013" y="1360"/>
                    <a:pt x="977" y="1384"/>
                    <a:pt x="953" y="1396"/>
                  </a:cubicBezTo>
                  <a:cubicBezTo>
                    <a:pt x="935" y="1408"/>
                    <a:pt x="914" y="1408"/>
                    <a:pt x="895" y="1408"/>
                  </a:cubicBezTo>
                  <a:cubicBezTo>
                    <a:pt x="876" y="1408"/>
                    <a:pt x="858" y="1408"/>
                    <a:pt x="846" y="1420"/>
                  </a:cubicBezTo>
                  <a:cubicBezTo>
                    <a:pt x="810" y="1432"/>
                    <a:pt x="775" y="1432"/>
                    <a:pt x="739" y="1443"/>
                  </a:cubicBezTo>
                  <a:cubicBezTo>
                    <a:pt x="715" y="1455"/>
                    <a:pt x="667" y="1479"/>
                    <a:pt x="632" y="1479"/>
                  </a:cubicBezTo>
                  <a:cubicBezTo>
                    <a:pt x="608" y="1491"/>
                    <a:pt x="572" y="1503"/>
                    <a:pt x="536" y="1515"/>
                  </a:cubicBezTo>
                  <a:cubicBezTo>
                    <a:pt x="501" y="1539"/>
                    <a:pt x="453" y="1539"/>
                    <a:pt x="429" y="1551"/>
                  </a:cubicBezTo>
                  <a:cubicBezTo>
                    <a:pt x="394" y="1562"/>
                    <a:pt x="358" y="1574"/>
                    <a:pt x="322" y="1574"/>
                  </a:cubicBezTo>
                  <a:cubicBezTo>
                    <a:pt x="298" y="1586"/>
                    <a:pt x="263" y="1622"/>
                    <a:pt x="239" y="1634"/>
                  </a:cubicBezTo>
                  <a:cubicBezTo>
                    <a:pt x="221" y="1640"/>
                    <a:pt x="200" y="1640"/>
                    <a:pt x="181" y="1640"/>
                  </a:cubicBezTo>
                  <a:cubicBezTo>
                    <a:pt x="161" y="1640"/>
                    <a:pt x="144" y="1640"/>
                    <a:pt x="132" y="1646"/>
                  </a:cubicBezTo>
                  <a:cubicBezTo>
                    <a:pt x="96" y="1670"/>
                    <a:pt x="84" y="1682"/>
                    <a:pt x="72" y="1682"/>
                  </a:cubicBezTo>
                  <a:cubicBezTo>
                    <a:pt x="60" y="1693"/>
                    <a:pt x="24" y="1693"/>
                    <a:pt x="13" y="1705"/>
                  </a:cubicBezTo>
                  <a:cubicBezTo>
                    <a:pt x="1" y="1729"/>
                    <a:pt x="1" y="1729"/>
                    <a:pt x="1" y="1765"/>
                  </a:cubicBezTo>
                  <a:cubicBezTo>
                    <a:pt x="1" y="1801"/>
                    <a:pt x="13" y="1908"/>
                    <a:pt x="60" y="1932"/>
                  </a:cubicBezTo>
                  <a:lnTo>
                    <a:pt x="96" y="1932"/>
                  </a:lnTo>
                  <a:cubicBezTo>
                    <a:pt x="120" y="1932"/>
                    <a:pt x="155" y="1908"/>
                    <a:pt x="191" y="1884"/>
                  </a:cubicBezTo>
                  <a:cubicBezTo>
                    <a:pt x="215" y="1872"/>
                    <a:pt x="251" y="1848"/>
                    <a:pt x="274" y="1824"/>
                  </a:cubicBezTo>
                  <a:cubicBezTo>
                    <a:pt x="310" y="1813"/>
                    <a:pt x="358" y="1813"/>
                    <a:pt x="382" y="1801"/>
                  </a:cubicBezTo>
                  <a:cubicBezTo>
                    <a:pt x="417" y="1789"/>
                    <a:pt x="453" y="1789"/>
                    <a:pt x="489" y="1789"/>
                  </a:cubicBezTo>
                  <a:cubicBezTo>
                    <a:pt x="513" y="1765"/>
                    <a:pt x="560" y="1753"/>
                    <a:pt x="596" y="1753"/>
                  </a:cubicBezTo>
                  <a:cubicBezTo>
                    <a:pt x="620" y="1741"/>
                    <a:pt x="667" y="1741"/>
                    <a:pt x="691" y="1741"/>
                  </a:cubicBezTo>
                  <a:cubicBezTo>
                    <a:pt x="727" y="1729"/>
                    <a:pt x="775" y="1729"/>
                    <a:pt x="798" y="1717"/>
                  </a:cubicBezTo>
                  <a:cubicBezTo>
                    <a:pt x="834" y="1693"/>
                    <a:pt x="870" y="1682"/>
                    <a:pt x="906" y="1670"/>
                  </a:cubicBezTo>
                  <a:cubicBezTo>
                    <a:pt x="941" y="1646"/>
                    <a:pt x="977" y="1634"/>
                    <a:pt x="1013" y="1634"/>
                  </a:cubicBezTo>
                  <a:cubicBezTo>
                    <a:pt x="1036" y="1622"/>
                    <a:pt x="1084" y="1622"/>
                    <a:pt x="1120" y="1610"/>
                  </a:cubicBezTo>
                  <a:cubicBezTo>
                    <a:pt x="1144" y="1598"/>
                    <a:pt x="1191" y="1598"/>
                    <a:pt x="1215" y="1574"/>
                  </a:cubicBezTo>
                  <a:cubicBezTo>
                    <a:pt x="1263" y="1562"/>
                    <a:pt x="1275" y="1539"/>
                    <a:pt x="1322" y="1503"/>
                  </a:cubicBezTo>
                  <a:cubicBezTo>
                    <a:pt x="1370" y="1491"/>
                    <a:pt x="1394" y="1479"/>
                    <a:pt x="1441" y="1443"/>
                  </a:cubicBezTo>
                  <a:cubicBezTo>
                    <a:pt x="1489" y="1420"/>
                    <a:pt x="1513" y="1384"/>
                    <a:pt x="1548" y="1336"/>
                  </a:cubicBezTo>
                  <a:cubicBezTo>
                    <a:pt x="1572" y="1301"/>
                    <a:pt x="1620" y="1265"/>
                    <a:pt x="1632" y="1217"/>
                  </a:cubicBezTo>
                  <a:cubicBezTo>
                    <a:pt x="1656" y="1181"/>
                    <a:pt x="1632" y="1134"/>
                    <a:pt x="1632" y="1086"/>
                  </a:cubicBezTo>
                  <a:lnTo>
                    <a:pt x="1632" y="955"/>
                  </a:lnTo>
                  <a:cubicBezTo>
                    <a:pt x="1632" y="908"/>
                    <a:pt x="1608" y="884"/>
                    <a:pt x="1596" y="836"/>
                  </a:cubicBezTo>
                  <a:cubicBezTo>
                    <a:pt x="1572" y="789"/>
                    <a:pt x="1560" y="753"/>
                    <a:pt x="1548" y="729"/>
                  </a:cubicBezTo>
                  <a:cubicBezTo>
                    <a:pt x="1537" y="705"/>
                    <a:pt x="1501" y="670"/>
                    <a:pt x="1489" y="646"/>
                  </a:cubicBezTo>
                  <a:cubicBezTo>
                    <a:pt x="1477" y="610"/>
                    <a:pt x="1429" y="598"/>
                    <a:pt x="1417" y="550"/>
                  </a:cubicBezTo>
                  <a:cubicBezTo>
                    <a:pt x="1394" y="527"/>
                    <a:pt x="1417" y="467"/>
                    <a:pt x="1382" y="431"/>
                  </a:cubicBezTo>
                  <a:cubicBezTo>
                    <a:pt x="1358" y="408"/>
                    <a:pt x="1322" y="384"/>
                    <a:pt x="1310" y="360"/>
                  </a:cubicBezTo>
                  <a:cubicBezTo>
                    <a:pt x="1275" y="324"/>
                    <a:pt x="1263" y="300"/>
                    <a:pt x="1239" y="265"/>
                  </a:cubicBezTo>
                  <a:cubicBezTo>
                    <a:pt x="1203" y="241"/>
                    <a:pt x="1156" y="241"/>
                    <a:pt x="1144" y="205"/>
                  </a:cubicBezTo>
                  <a:cubicBezTo>
                    <a:pt x="1120" y="181"/>
                    <a:pt x="1084" y="181"/>
                    <a:pt x="1060" y="146"/>
                  </a:cubicBezTo>
                  <a:cubicBezTo>
                    <a:pt x="1025" y="122"/>
                    <a:pt x="1025" y="62"/>
                    <a:pt x="1001" y="50"/>
                  </a:cubicBezTo>
                  <a:cubicBezTo>
                    <a:pt x="965" y="27"/>
                    <a:pt x="941" y="3"/>
                    <a:pt x="906" y="3"/>
                  </a:cubicBezTo>
                  <a:cubicBezTo>
                    <a:pt x="896" y="1"/>
                    <a:pt x="887" y="0"/>
                    <a:pt x="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3" name="Google Shape;20173;p28"/>
            <p:cNvSpPr/>
            <p:nvPr/>
          </p:nvSpPr>
          <p:spPr>
            <a:xfrm>
              <a:off x="3645075" y="1943400"/>
              <a:ext cx="37850" cy="16825"/>
            </a:xfrm>
            <a:custGeom>
              <a:avLst/>
              <a:gdLst/>
              <a:ahLst/>
              <a:cxnLst/>
              <a:rect l="l" t="t" r="r" b="b"/>
              <a:pathLst>
                <a:path w="1514" h="673" extrusionOk="0">
                  <a:moveTo>
                    <a:pt x="1362" y="1"/>
                  </a:moveTo>
                  <a:cubicBezTo>
                    <a:pt x="1347" y="1"/>
                    <a:pt x="1330" y="2"/>
                    <a:pt x="1311" y="5"/>
                  </a:cubicBezTo>
                  <a:cubicBezTo>
                    <a:pt x="1168" y="41"/>
                    <a:pt x="894" y="136"/>
                    <a:pt x="703" y="232"/>
                  </a:cubicBezTo>
                  <a:cubicBezTo>
                    <a:pt x="513" y="315"/>
                    <a:pt x="227" y="422"/>
                    <a:pt x="37" y="553"/>
                  </a:cubicBezTo>
                  <a:cubicBezTo>
                    <a:pt x="37" y="577"/>
                    <a:pt x="1" y="601"/>
                    <a:pt x="1" y="613"/>
                  </a:cubicBezTo>
                  <a:cubicBezTo>
                    <a:pt x="25" y="648"/>
                    <a:pt x="37" y="672"/>
                    <a:pt x="84" y="672"/>
                  </a:cubicBezTo>
                  <a:cubicBezTo>
                    <a:pt x="144" y="660"/>
                    <a:pt x="215" y="636"/>
                    <a:pt x="275" y="613"/>
                  </a:cubicBezTo>
                  <a:cubicBezTo>
                    <a:pt x="644" y="494"/>
                    <a:pt x="1037" y="398"/>
                    <a:pt x="1394" y="255"/>
                  </a:cubicBezTo>
                  <a:cubicBezTo>
                    <a:pt x="1430" y="244"/>
                    <a:pt x="1513" y="136"/>
                    <a:pt x="1477" y="101"/>
                  </a:cubicBezTo>
                  <a:cubicBezTo>
                    <a:pt x="1457" y="60"/>
                    <a:pt x="1454" y="1"/>
                    <a:pt x="13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4" name="Google Shape;20174;p28"/>
            <p:cNvSpPr/>
            <p:nvPr/>
          </p:nvSpPr>
          <p:spPr>
            <a:xfrm>
              <a:off x="3585250" y="1966075"/>
              <a:ext cx="36650" cy="18600"/>
            </a:xfrm>
            <a:custGeom>
              <a:avLst/>
              <a:gdLst/>
              <a:ahLst/>
              <a:cxnLst/>
              <a:rect l="l" t="t" r="r" b="b"/>
              <a:pathLst>
                <a:path w="1466" h="744" extrusionOk="0">
                  <a:moveTo>
                    <a:pt x="1262" y="1"/>
                  </a:moveTo>
                  <a:cubicBezTo>
                    <a:pt x="1205" y="1"/>
                    <a:pt x="1149" y="15"/>
                    <a:pt x="1120" y="39"/>
                  </a:cubicBezTo>
                  <a:cubicBezTo>
                    <a:pt x="1049" y="99"/>
                    <a:pt x="1001" y="122"/>
                    <a:pt x="941" y="158"/>
                  </a:cubicBezTo>
                  <a:cubicBezTo>
                    <a:pt x="632" y="337"/>
                    <a:pt x="334" y="480"/>
                    <a:pt x="48" y="682"/>
                  </a:cubicBezTo>
                  <a:cubicBezTo>
                    <a:pt x="37" y="682"/>
                    <a:pt x="1" y="694"/>
                    <a:pt x="48" y="718"/>
                  </a:cubicBezTo>
                  <a:cubicBezTo>
                    <a:pt x="74" y="730"/>
                    <a:pt x="106" y="743"/>
                    <a:pt x="147" y="743"/>
                  </a:cubicBezTo>
                  <a:cubicBezTo>
                    <a:pt x="183" y="743"/>
                    <a:pt x="225" y="733"/>
                    <a:pt x="275" y="706"/>
                  </a:cubicBezTo>
                  <a:cubicBezTo>
                    <a:pt x="370" y="646"/>
                    <a:pt x="537" y="599"/>
                    <a:pt x="668" y="539"/>
                  </a:cubicBezTo>
                  <a:cubicBezTo>
                    <a:pt x="810" y="480"/>
                    <a:pt x="1120" y="384"/>
                    <a:pt x="1239" y="301"/>
                  </a:cubicBezTo>
                  <a:cubicBezTo>
                    <a:pt x="1358" y="241"/>
                    <a:pt x="1465" y="241"/>
                    <a:pt x="1441" y="110"/>
                  </a:cubicBezTo>
                  <a:cubicBezTo>
                    <a:pt x="1434" y="32"/>
                    <a:pt x="1347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5" name="Google Shape;20175;p28"/>
            <p:cNvSpPr/>
            <p:nvPr/>
          </p:nvSpPr>
          <p:spPr>
            <a:xfrm>
              <a:off x="3711600" y="1912575"/>
              <a:ext cx="26675" cy="23550"/>
            </a:xfrm>
            <a:custGeom>
              <a:avLst/>
              <a:gdLst/>
              <a:ahLst/>
              <a:cxnLst/>
              <a:rect l="l" t="t" r="r" b="b"/>
              <a:pathLst>
                <a:path w="1067" h="942" extrusionOk="0">
                  <a:moveTo>
                    <a:pt x="948" y="0"/>
                  </a:moveTo>
                  <a:cubicBezTo>
                    <a:pt x="888" y="0"/>
                    <a:pt x="840" y="48"/>
                    <a:pt x="781" y="119"/>
                  </a:cubicBezTo>
                  <a:cubicBezTo>
                    <a:pt x="709" y="191"/>
                    <a:pt x="650" y="334"/>
                    <a:pt x="543" y="429"/>
                  </a:cubicBezTo>
                  <a:cubicBezTo>
                    <a:pt x="436" y="536"/>
                    <a:pt x="174" y="715"/>
                    <a:pt x="19" y="810"/>
                  </a:cubicBezTo>
                  <a:cubicBezTo>
                    <a:pt x="13" y="810"/>
                    <a:pt x="7" y="801"/>
                    <a:pt x="4" y="801"/>
                  </a:cubicBezTo>
                  <a:lnTo>
                    <a:pt x="4" y="801"/>
                  </a:lnTo>
                  <a:cubicBezTo>
                    <a:pt x="1" y="801"/>
                    <a:pt x="1" y="810"/>
                    <a:pt x="7" y="846"/>
                  </a:cubicBezTo>
                  <a:cubicBezTo>
                    <a:pt x="7" y="899"/>
                    <a:pt x="21" y="942"/>
                    <a:pt x="72" y="942"/>
                  </a:cubicBezTo>
                  <a:cubicBezTo>
                    <a:pt x="101" y="942"/>
                    <a:pt x="141" y="928"/>
                    <a:pt x="197" y="893"/>
                  </a:cubicBezTo>
                  <a:cubicBezTo>
                    <a:pt x="364" y="810"/>
                    <a:pt x="709" y="631"/>
                    <a:pt x="840" y="488"/>
                  </a:cubicBezTo>
                  <a:cubicBezTo>
                    <a:pt x="995" y="369"/>
                    <a:pt x="1067" y="215"/>
                    <a:pt x="1019" y="107"/>
                  </a:cubicBezTo>
                  <a:cubicBezTo>
                    <a:pt x="971" y="0"/>
                    <a:pt x="1007" y="0"/>
                    <a:pt x="9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6" name="Google Shape;20176;p28"/>
            <p:cNvSpPr/>
            <p:nvPr/>
          </p:nvSpPr>
          <p:spPr>
            <a:xfrm>
              <a:off x="3680625" y="1970200"/>
              <a:ext cx="20150" cy="15325"/>
            </a:xfrm>
            <a:custGeom>
              <a:avLst/>
              <a:gdLst/>
              <a:ahLst/>
              <a:cxnLst/>
              <a:rect l="l" t="t" r="r" b="b"/>
              <a:pathLst>
                <a:path w="806" h="613" extrusionOk="0">
                  <a:moveTo>
                    <a:pt x="667" y="0"/>
                  </a:moveTo>
                  <a:cubicBezTo>
                    <a:pt x="658" y="0"/>
                    <a:pt x="649" y="2"/>
                    <a:pt x="639" y="5"/>
                  </a:cubicBezTo>
                  <a:cubicBezTo>
                    <a:pt x="567" y="53"/>
                    <a:pt x="424" y="172"/>
                    <a:pt x="341" y="231"/>
                  </a:cubicBezTo>
                  <a:cubicBezTo>
                    <a:pt x="246" y="303"/>
                    <a:pt x="67" y="457"/>
                    <a:pt x="32" y="505"/>
                  </a:cubicBezTo>
                  <a:cubicBezTo>
                    <a:pt x="6" y="550"/>
                    <a:pt x="1" y="560"/>
                    <a:pt x="6" y="560"/>
                  </a:cubicBezTo>
                  <a:cubicBezTo>
                    <a:pt x="10" y="560"/>
                    <a:pt x="21" y="553"/>
                    <a:pt x="32" y="553"/>
                  </a:cubicBezTo>
                  <a:cubicBezTo>
                    <a:pt x="32" y="588"/>
                    <a:pt x="55" y="612"/>
                    <a:pt x="91" y="612"/>
                  </a:cubicBezTo>
                  <a:cubicBezTo>
                    <a:pt x="115" y="612"/>
                    <a:pt x="162" y="588"/>
                    <a:pt x="186" y="577"/>
                  </a:cubicBezTo>
                  <a:cubicBezTo>
                    <a:pt x="401" y="469"/>
                    <a:pt x="591" y="362"/>
                    <a:pt x="782" y="231"/>
                  </a:cubicBezTo>
                  <a:cubicBezTo>
                    <a:pt x="805" y="207"/>
                    <a:pt x="805" y="112"/>
                    <a:pt x="770" y="76"/>
                  </a:cubicBezTo>
                  <a:cubicBezTo>
                    <a:pt x="749" y="56"/>
                    <a:pt x="720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7" name="Google Shape;20177;p28"/>
            <p:cNvSpPr/>
            <p:nvPr/>
          </p:nvSpPr>
          <p:spPr>
            <a:xfrm>
              <a:off x="3645975" y="1989275"/>
              <a:ext cx="22350" cy="12725"/>
            </a:xfrm>
            <a:custGeom>
              <a:avLst/>
              <a:gdLst/>
              <a:ahLst/>
              <a:cxnLst/>
              <a:rect l="l" t="t" r="r" b="b"/>
              <a:pathLst>
                <a:path w="894" h="509" extrusionOk="0">
                  <a:moveTo>
                    <a:pt x="698" y="1"/>
                  </a:moveTo>
                  <a:cubicBezTo>
                    <a:pt x="675" y="1"/>
                    <a:pt x="653" y="5"/>
                    <a:pt x="632" y="16"/>
                  </a:cubicBezTo>
                  <a:cubicBezTo>
                    <a:pt x="560" y="64"/>
                    <a:pt x="620" y="28"/>
                    <a:pt x="513" y="111"/>
                  </a:cubicBezTo>
                  <a:cubicBezTo>
                    <a:pt x="417" y="183"/>
                    <a:pt x="155" y="302"/>
                    <a:pt x="24" y="385"/>
                  </a:cubicBezTo>
                  <a:cubicBezTo>
                    <a:pt x="24" y="385"/>
                    <a:pt x="1" y="409"/>
                    <a:pt x="24" y="433"/>
                  </a:cubicBezTo>
                  <a:cubicBezTo>
                    <a:pt x="52" y="460"/>
                    <a:pt x="79" y="508"/>
                    <a:pt x="128" y="508"/>
                  </a:cubicBezTo>
                  <a:cubicBezTo>
                    <a:pt x="143" y="508"/>
                    <a:pt x="160" y="503"/>
                    <a:pt x="179" y="492"/>
                  </a:cubicBezTo>
                  <a:cubicBezTo>
                    <a:pt x="251" y="445"/>
                    <a:pt x="346" y="445"/>
                    <a:pt x="429" y="421"/>
                  </a:cubicBezTo>
                  <a:cubicBezTo>
                    <a:pt x="513" y="385"/>
                    <a:pt x="691" y="325"/>
                    <a:pt x="775" y="290"/>
                  </a:cubicBezTo>
                  <a:cubicBezTo>
                    <a:pt x="858" y="242"/>
                    <a:pt x="894" y="230"/>
                    <a:pt x="882" y="135"/>
                  </a:cubicBezTo>
                  <a:cubicBezTo>
                    <a:pt x="863" y="61"/>
                    <a:pt x="779" y="1"/>
                    <a:pt x="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8" name="Google Shape;20178;p28"/>
            <p:cNvSpPr/>
            <p:nvPr/>
          </p:nvSpPr>
          <p:spPr>
            <a:xfrm>
              <a:off x="3713575" y="1946875"/>
              <a:ext cx="16375" cy="15975"/>
            </a:xfrm>
            <a:custGeom>
              <a:avLst/>
              <a:gdLst/>
              <a:ahLst/>
              <a:cxnLst/>
              <a:rect l="l" t="t" r="r" b="b"/>
              <a:pathLst>
                <a:path w="655" h="639" extrusionOk="0">
                  <a:moveTo>
                    <a:pt x="493" y="0"/>
                  </a:moveTo>
                  <a:cubicBezTo>
                    <a:pt x="467" y="0"/>
                    <a:pt x="440" y="9"/>
                    <a:pt x="416" y="33"/>
                  </a:cubicBezTo>
                  <a:cubicBezTo>
                    <a:pt x="380" y="81"/>
                    <a:pt x="321" y="164"/>
                    <a:pt x="273" y="224"/>
                  </a:cubicBezTo>
                  <a:cubicBezTo>
                    <a:pt x="214" y="295"/>
                    <a:pt x="47" y="462"/>
                    <a:pt x="23" y="509"/>
                  </a:cubicBezTo>
                  <a:cubicBezTo>
                    <a:pt x="16" y="517"/>
                    <a:pt x="11" y="521"/>
                    <a:pt x="7" y="522"/>
                  </a:cubicBezTo>
                  <a:lnTo>
                    <a:pt x="7" y="522"/>
                  </a:lnTo>
                  <a:cubicBezTo>
                    <a:pt x="6" y="522"/>
                    <a:pt x="6" y="522"/>
                    <a:pt x="5" y="522"/>
                  </a:cubicBezTo>
                  <a:cubicBezTo>
                    <a:pt x="2" y="522"/>
                    <a:pt x="1" y="524"/>
                    <a:pt x="2" y="524"/>
                  </a:cubicBezTo>
                  <a:cubicBezTo>
                    <a:pt x="3" y="524"/>
                    <a:pt x="5" y="524"/>
                    <a:pt x="7" y="522"/>
                  </a:cubicBezTo>
                  <a:lnTo>
                    <a:pt x="7" y="522"/>
                  </a:lnTo>
                  <a:cubicBezTo>
                    <a:pt x="13" y="523"/>
                    <a:pt x="22" y="528"/>
                    <a:pt x="35" y="545"/>
                  </a:cubicBezTo>
                  <a:cubicBezTo>
                    <a:pt x="43" y="592"/>
                    <a:pt x="66" y="639"/>
                    <a:pt x="104" y="639"/>
                  </a:cubicBezTo>
                  <a:cubicBezTo>
                    <a:pt x="125" y="639"/>
                    <a:pt x="149" y="626"/>
                    <a:pt x="178" y="593"/>
                  </a:cubicBezTo>
                  <a:cubicBezTo>
                    <a:pt x="273" y="509"/>
                    <a:pt x="440" y="414"/>
                    <a:pt x="523" y="343"/>
                  </a:cubicBezTo>
                  <a:cubicBezTo>
                    <a:pt x="619" y="271"/>
                    <a:pt x="654" y="200"/>
                    <a:pt x="630" y="116"/>
                  </a:cubicBezTo>
                  <a:cubicBezTo>
                    <a:pt x="595" y="45"/>
                    <a:pt x="619" y="33"/>
                    <a:pt x="571" y="21"/>
                  </a:cubicBezTo>
                  <a:cubicBezTo>
                    <a:pt x="547" y="9"/>
                    <a:pt x="520" y="0"/>
                    <a:pt x="4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9" name="Google Shape;20179;p28"/>
            <p:cNvSpPr/>
            <p:nvPr/>
          </p:nvSpPr>
          <p:spPr>
            <a:xfrm>
              <a:off x="3574250" y="2011975"/>
              <a:ext cx="22650" cy="11350"/>
            </a:xfrm>
            <a:custGeom>
              <a:avLst/>
              <a:gdLst/>
              <a:ahLst/>
              <a:cxnLst/>
              <a:rect l="l" t="t" r="r" b="b"/>
              <a:pathLst>
                <a:path w="906" h="454" extrusionOk="0">
                  <a:moveTo>
                    <a:pt x="786" y="1"/>
                  </a:moveTo>
                  <a:cubicBezTo>
                    <a:pt x="691" y="13"/>
                    <a:pt x="536" y="96"/>
                    <a:pt x="429" y="120"/>
                  </a:cubicBezTo>
                  <a:cubicBezTo>
                    <a:pt x="322" y="168"/>
                    <a:pt x="119" y="251"/>
                    <a:pt x="60" y="310"/>
                  </a:cubicBezTo>
                  <a:cubicBezTo>
                    <a:pt x="0" y="370"/>
                    <a:pt x="36" y="346"/>
                    <a:pt x="36" y="370"/>
                  </a:cubicBezTo>
                  <a:cubicBezTo>
                    <a:pt x="24" y="406"/>
                    <a:pt x="60" y="453"/>
                    <a:pt x="84" y="453"/>
                  </a:cubicBezTo>
                  <a:cubicBezTo>
                    <a:pt x="119" y="453"/>
                    <a:pt x="143" y="429"/>
                    <a:pt x="191" y="418"/>
                  </a:cubicBezTo>
                  <a:cubicBezTo>
                    <a:pt x="417" y="370"/>
                    <a:pt x="619" y="322"/>
                    <a:pt x="846" y="275"/>
                  </a:cubicBezTo>
                  <a:cubicBezTo>
                    <a:pt x="869" y="251"/>
                    <a:pt x="905" y="156"/>
                    <a:pt x="893" y="120"/>
                  </a:cubicBezTo>
                  <a:cubicBezTo>
                    <a:pt x="869" y="72"/>
                    <a:pt x="869" y="1"/>
                    <a:pt x="7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0" name="Google Shape;20180;p28"/>
            <p:cNvSpPr/>
            <p:nvPr/>
          </p:nvSpPr>
          <p:spPr>
            <a:xfrm>
              <a:off x="3539725" y="2023275"/>
              <a:ext cx="21750" cy="12650"/>
            </a:xfrm>
            <a:custGeom>
              <a:avLst/>
              <a:gdLst/>
              <a:ahLst/>
              <a:cxnLst/>
              <a:rect l="l" t="t" r="r" b="b"/>
              <a:pathLst>
                <a:path w="870" h="506" extrusionOk="0">
                  <a:moveTo>
                    <a:pt x="693" y="0"/>
                  </a:moveTo>
                  <a:cubicBezTo>
                    <a:pt x="676" y="0"/>
                    <a:pt x="659" y="4"/>
                    <a:pt x="643" y="13"/>
                  </a:cubicBezTo>
                  <a:cubicBezTo>
                    <a:pt x="572" y="73"/>
                    <a:pt x="631" y="37"/>
                    <a:pt x="524" y="97"/>
                  </a:cubicBezTo>
                  <a:cubicBezTo>
                    <a:pt x="429" y="156"/>
                    <a:pt x="155" y="299"/>
                    <a:pt x="36" y="394"/>
                  </a:cubicBezTo>
                  <a:cubicBezTo>
                    <a:pt x="24" y="394"/>
                    <a:pt x="0" y="418"/>
                    <a:pt x="36" y="442"/>
                  </a:cubicBezTo>
                  <a:cubicBezTo>
                    <a:pt x="63" y="460"/>
                    <a:pt x="104" y="505"/>
                    <a:pt x="143" y="505"/>
                  </a:cubicBezTo>
                  <a:cubicBezTo>
                    <a:pt x="155" y="505"/>
                    <a:pt x="167" y="501"/>
                    <a:pt x="179" y="489"/>
                  </a:cubicBezTo>
                  <a:cubicBezTo>
                    <a:pt x="262" y="442"/>
                    <a:pt x="334" y="442"/>
                    <a:pt x="429" y="418"/>
                  </a:cubicBezTo>
                  <a:cubicBezTo>
                    <a:pt x="512" y="382"/>
                    <a:pt x="679" y="335"/>
                    <a:pt x="750" y="299"/>
                  </a:cubicBezTo>
                  <a:cubicBezTo>
                    <a:pt x="822" y="251"/>
                    <a:pt x="869" y="239"/>
                    <a:pt x="857" y="144"/>
                  </a:cubicBezTo>
                  <a:cubicBezTo>
                    <a:pt x="857" y="76"/>
                    <a:pt x="770" y="0"/>
                    <a:pt x="6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1" name="Google Shape;20181;p28"/>
            <p:cNvSpPr/>
            <p:nvPr/>
          </p:nvSpPr>
          <p:spPr>
            <a:xfrm>
              <a:off x="3613600" y="2002575"/>
              <a:ext cx="19300" cy="10075"/>
            </a:xfrm>
            <a:custGeom>
              <a:avLst/>
              <a:gdLst/>
              <a:ahLst/>
              <a:cxnLst/>
              <a:rect l="l" t="t" r="r" b="b"/>
              <a:pathLst>
                <a:path w="772" h="403" extrusionOk="0">
                  <a:moveTo>
                    <a:pt x="19" y="265"/>
                  </a:moveTo>
                  <a:lnTo>
                    <a:pt x="19" y="265"/>
                  </a:lnTo>
                  <a:cubicBezTo>
                    <a:pt x="19" y="265"/>
                    <a:pt x="19" y="266"/>
                    <a:pt x="19" y="268"/>
                  </a:cubicBezTo>
                  <a:lnTo>
                    <a:pt x="19" y="268"/>
                  </a:lnTo>
                  <a:cubicBezTo>
                    <a:pt x="19" y="266"/>
                    <a:pt x="19" y="265"/>
                    <a:pt x="19" y="265"/>
                  </a:cubicBezTo>
                  <a:close/>
                  <a:moveTo>
                    <a:pt x="644" y="0"/>
                  </a:moveTo>
                  <a:cubicBezTo>
                    <a:pt x="631" y="0"/>
                    <a:pt x="619" y="2"/>
                    <a:pt x="605" y="8"/>
                  </a:cubicBezTo>
                  <a:cubicBezTo>
                    <a:pt x="546" y="20"/>
                    <a:pt x="462" y="67"/>
                    <a:pt x="391" y="103"/>
                  </a:cubicBezTo>
                  <a:cubicBezTo>
                    <a:pt x="307" y="151"/>
                    <a:pt x="93" y="234"/>
                    <a:pt x="46" y="258"/>
                  </a:cubicBezTo>
                  <a:cubicBezTo>
                    <a:pt x="33" y="267"/>
                    <a:pt x="26" y="270"/>
                    <a:pt x="22" y="270"/>
                  </a:cubicBezTo>
                  <a:cubicBezTo>
                    <a:pt x="20" y="270"/>
                    <a:pt x="19" y="269"/>
                    <a:pt x="19" y="268"/>
                  </a:cubicBezTo>
                  <a:lnTo>
                    <a:pt x="19" y="268"/>
                  </a:lnTo>
                  <a:cubicBezTo>
                    <a:pt x="18" y="271"/>
                    <a:pt x="16" y="278"/>
                    <a:pt x="10" y="294"/>
                  </a:cubicBezTo>
                  <a:cubicBezTo>
                    <a:pt x="0" y="341"/>
                    <a:pt x="6" y="403"/>
                    <a:pt x="68" y="403"/>
                  </a:cubicBezTo>
                  <a:cubicBezTo>
                    <a:pt x="84" y="403"/>
                    <a:pt x="104" y="399"/>
                    <a:pt x="129" y="389"/>
                  </a:cubicBezTo>
                  <a:cubicBezTo>
                    <a:pt x="248" y="365"/>
                    <a:pt x="427" y="329"/>
                    <a:pt x="546" y="317"/>
                  </a:cubicBezTo>
                  <a:cubicBezTo>
                    <a:pt x="653" y="305"/>
                    <a:pt x="724" y="258"/>
                    <a:pt x="748" y="174"/>
                  </a:cubicBezTo>
                  <a:cubicBezTo>
                    <a:pt x="760" y="79"/>
                    <a:pt x="772" y="79"/>
                    <a:pt x="748" y="55"/>
                  </a:cubicBezTo>
                  <a:cubicBezTo>
                    <a:pt x="720" y="28"/>
                    <a:pt x="685" y="0"/>
                    <a:pt x="6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2" name="Google Shape;20182;p28"/>
            <p:cNvSpPr/>
            <p:nvPr/>
          </p:nvSpPr>
          <p:spPr>
            <a:xfrm>
              <a:off x="3540600" y="2058300"/>
              <a:ext cx="32175" cy="15925"/>
            </a:xfrm>
            <a:custGeom>
              <a:avLst/>
              <a:gdLst/>
              <a:ahLst/>
              <a:cxnLst/>
              <a:rect l="l" t="t" r="r" b="b"/>
              <a:pathLst>
                <a:path w="1287" h="637" extrusionOk="0">
                  <a:moveTo>
                    <a:pt x="1151" y="1"/>
                  </a:moveTo>
                  <a:cubicBezTo>
                    <a:pt x="1138" y="1"/>
                    <a:pt x="1124" y="2"/>
                    <a:pt x="1108" y="5"/>
                  </a:cubicBezTo>
                  <a:cubicBezTo>
                    <a:pt x="989" y="41"/>
                    <a:pt x="763" y="136"/>
                    <a:pt x="596" y="220"/>
                  </a:cubicBezTo>
                  <a:cubicBezTo>
                    <a:pt x="429" y="303"/>
                    <a:pt x="191" y="398"/>
                    <a:pt x="48" y="529"/>
                  </a:cubicBezTo>
                  <a:cubicBezTo>
                    <a:pt x="37" y="541"/>
                    <a:pt x="1" y="577"/>
                    <a:pt x="13" y="577"/>
                  </a:cubicBezTo>
                  <a:cubicBezTo>
                    <a:pt x="37" y="601"/>
                    <a:pt x="48" y="636"/>
                    <a:pt x="96" y="636"/>
                  </a:cubicBezTo>
                  <a:cubicBezTo>
                    <a:pt x="144" y="624"/>
                    <a:pt x="179" y="601"/>
                    <a:pt x="251" y="577"/>
                  </a:cubicBezTo>
                  <a:cubicBezTo>
                    <a:pt x="549" y="470"/>
                    <a:pt x="882" y="362"/>
                    <a:pt x="1180" y="267"/>
                  </a:cubicBezTo>
                  <a:cubicBezTo>
                    <a:pt x="1239" y="243"/>
                    <a:pt x="1287" y="148"/>
                    <a:pt x="1251" y="100"/>
                  </a:cubicBezTo>
                  <a:cubicBezTo>
                    <a:pt x="1230" y="59"/>
                    <a:pt x="1228" y="1"/>
                    <a:pt x="1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3" name="Google Shape;20183;p28"/>
            <p:cNvSpPr/>
            <p:nvPr/>
          </p:nvSpPr>
          <p:spPr>
            <a:xfrm>
              <a:off x="3493275" y="2079700"/>
              <a:ext cx="28300" cy="19525"/>
            </a:xfrm>
            <a:custGeom>
              <a:avLst/>
              <a:gdLst/>
              <a:ahLst/>
              <a:cxnLst/>
              <a:rect l="l" t="t" r="r" b="b"/>
              <a:pathLst>
                <a:path w="1132" h="781" extrusionOk="0">
                  <a:moveTo>
                    <a:pt x="955" y="1"/>
                  </a:moveTo>
                  <a:cubicBezTo>
                    <a:pt x="908" y="1"/>
                    <a:pt x="865" y="12"/>
                    <a:pt x="846" y="30"/>
                  </a:cubicBezTo>
                  <a:cubicBezTo>
                    <a:pt x="775" y="90"/>
                    <a:pt x="751" y="126"/>
                    <a:pt x="703" y="149"/>
                  </a:cubicBezTo>
                  <a:cubicBezTo>
                    <a:pt x="465" y="328"/>
                    <a:pt x="227" y="495"/>
                    <a:pt x="36" y="721"/>
                  </a:cubicBezTo>
                  <a:cubicBezTo>
                    <a:pt x="13" y="733"/>
                    <a:pt x="1" y="745"/>
                    <a:pt x="48" y="757"/>
                  </a:cubicBezTo>
                  <a:cubicBezTo>
                    <a:pt x="66" y="768"/>
                    <a:pt x="93" y="780"/>
                    <a:pt x="124" y="780"/>
                  </a:cubicBezTo>
                  <a:cubicBezTo>
                    <a:pt x="156" y="780"/>
                    <a:pt x="191" y="768"/>
                    <a:pt x="227" y="733"/>
                  </a:cubicBezTo>
                  <a:cubicBezTo>
                    <a:pt x="287" y="661"/>
                    <a:pt x="417" y="602"/>
                    <a:pt x="525" y="542"/>
                  </a:cubicBezTo>
                  <a:cubicBezTo>
                    <a:pt x="632" y="483"/>
                    <a:pt x="870" y="376"/>
                    <a:pt x="977" y="304"/>
                  </a:cubicBezTo>
                  <a:cubicBezTo>
                    <a:pt x="1060" y="221"/>
                    <a:pt x="1132" y="221"/>
                    <a:pt x="1120" y="102"/>
                  </a:cubicBezTo>
                  <a:cubicBezTo>
                    <a:pt x="1113" y="29"/>
                    <a:pt x="1029" y="1"/>
                    <a:pt x="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4" name="Google Shape;20184;p28"/>
            <p:cNvSpPr/>
            <p:nvPr/>
          </p:nvSpPr>
          <p:spPr>
            <a:xfrm>
              <a:off x="3596575" y="2041650"/>
              <a:ext cx="27400" cy="12600"/>
            </a:xfrm>
            <a:custGeom>
              <a:avLst/>
              <a:gdLst/>
              <a:ahLst/>
              <a:cxnLst/>
              <a:rect l="l" t="t" r="r" b="b"/>
              <a:pathLst>
                <a:path w="1096" h="504" extrusionOk="0">
                  <a:moveTo>
                    <a:pt x="934" y="0"/>
                  </a:moveTo>
                  <a:cubicBezTo>
                    <a:pt x="915" y="0"/>
                    <a:pt x="893" y="2"/>
                    <a:pt x="869" y="4"/>
                  </a:cubicBezTo>
                  <a:cubicBezTo>
                    <a:pt x="786" y="16"/>
                    <a:pt x="679" y="76"/>
                    <a:pt x="548" y="135"/>
                  </a:cubicBezTo>
                  <a:cubicBezTo>
                    <a:pt x="417" y="195"/>
                    <a:pt x="155" y="290"/>
                    <a:pt x="24" y="362"/>
                  </a:cubicBezTo>
                  <a:cubicBezTo>
                    <a:pt x="23" y="363"/>
                    <a:pt x="21" y="364"/>
                    <a:pt x="20" y="364"/>
                  </a:cubicBezTo>
                  <a:cubicBezTo>
                    <a:pt x="15" y="364"/>
                    <a:pt x="11" y="359"/>
                    <a:pt x="8" y="359"/>
                  </a:cubicBezTo>
                  <a:cubicBezTo>
                    <a:pt x="3" y="359"/>
                    <a:pt x="0" y="368"/>
                    <a:pt x="0" y="409"/>
                  </a:cubicBezTo>
                  <a:cubicBezTo>
                    <a:pt x="0" y="453"/>
                    <a:pt x="7" y="503"/>
                    <a:pt x="67" y="503"/>
                  </a:cubicBezTo>
                  <a:cubicBezTo>
                    <a:pt x="88" y="503"/>
                    <a:pt x="117" y="497"/>
                    <a:pt x="155" y="481"/>
                  </a:cubicBezTo>
                  <a:cubicBezTo>
                    <a:pt x="310" y="421"/>
                    <a:pt x="596" y="362"/>
                    <a:pt x="738" y="338"/>
                  </a:cubicBezTo>
                  <a:cubicBezTo>
                    <a:pt x="893" y="302"/>
                    <a:pt x="1024" y="243"/>
                    <a:pt x="1036" y="159"/>
                  </a:cubicBezTo>
                  <a:cubicBezTo>
                    <a:pt x="1072" y="64"/>
                    <a:pt x="1096" y="76"/>
                    <a:pt x="1048" y="40"/>
                  </a:cubicBezTo>
                  <a:cubicBezTo>
                    <a:pt x="1030" y="13"/>
                    <a:pt x="992" y="0"/>
                    <a:pt x="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5" name="Google Shape;20185;p28"/>
            <p:cNvSpPr/>
            <p:nvPr/>
          </p:nvSpPr>
          <p:spPr>
            <a:xfrm>
              <a:off x="3503400" y="2106250"/>
              <a:ext cx="31575" cy="19800"/>
            </a:xfrm>
            <a:custGeom>
              <a:avLst/>
              <a:gdLst/>
              <a:ahLst/>
              <a:cxnLst/>
              <a:rect l="l" t="t" r="r" b="b"/>
              <a:pathLst>
                <a:path w="1263" h="792" extrusionOk="0">
                  <a:moveTo>
                    <a:pt x="1138" y="0"/>
                  </a:moveTo>
                  <a:cubicBezTo>
                    <a:pt x="1121" y="0"/>
                    <a:pt x="1100" y="5"/>
                    <a:pt x="1072" y="16"/>
                  </a:cubicBezTo>
                  <a:cubicBezTo>
                    <a:pt x="953" y="52"/>
                    <a:pt x="727" y="195"/>
                    <a:pt x="572" y="290"/>
                  </a:cubicBezTo>
                  <a:cubicBezTo>
                    <a:pt x="405" y="397"/>
                    <a:pt x="167" y="528"/>
                    <a:pt x="36" y="695"/>
                  </a:cubicBezTo>
                  <a:cubicBezTo>
                    <a:pt x="12" y="707"/>
                    <a:pt x="1" y="742"/>
                    <a:pt x="36" y="742"/>
                  </a:cubicBezTo>
                  <a:cubicBezTo>
                    <a:pt x="47" y="753"/>
                    <a:pt x="57" y="792"/>
                    <a:pt x="93" y="792"/>
                  </a:cubicBezTo>
                  <a:cubicBezTo>
                    <a:pt x="98" y="792"/>
                    <a:pt x="103" y="791"/>
                    <a:pt x="108" y="790"/>
                  </a:cubicBezTo>
                  <a:cubicBezTo>
                    <a:pt x="143" y="790"/>
                    <a:pt x="191" y="742"/>
                    <a:pt x="251" y="707"/>
                  </a:cubicBezTo>
                  <a:cubicBezTo>
                    <a:pt x="548" y="552"/>
                    <a:pt x="870" y="397"/>
                    <a:pt x="1179" y="254"/>
                  </a:cubicBezTo>
                  <a:cubicBezTo>
                    <a:pt x="1227" y="230"/>
                    <a:pt x="1263" y="135"/>
                    <a:pt x="1239" y="87"/>
                  </a:cubicBezTo>
                  <a:cubicBezTo>
                    <a:pt x="1202" y="51"/>
                    <a:pt x="1194" y="0"/>
                    <a:pt x="1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6" name="Google Shape;20186;p28"/>
            <p:cNvSpPr/>
            <p:nvPr/>
          </p:nvSpPr>
          <p:spPr>
            <a:xfrm>
              <a:off x="3458450" y="2136950"/>
              <a:ext cx="28000" cy="24175"/>
            </a:xfrm>
            <a:custGeom>
              <a:avLst/>
              <a:gdLst/>
              <a:ahLst/>
              <a:cxnLst/>
              <a:rect l="l" t="t" r="r" b="b"/>
              <a:pathLst>
                <a:path w="1120" h="967" extrusionOk="0">
                  <a:moveTo>
                    <a:pt x="941" y="0"/>
                  </a:moveTo>
                  <a:cubicBezTo>
                    <a:pt x="873" y="0"/>
                    <a:pt x="801" y="29"/>
                    <a:pt x="775" y="62"/>
                  </a:cubicBezTo>
                  <a:cubicBezTo>
                    <a:pt x="715" y="133"/>
                    <a:pt x="679" y="169"/>
                    <a:pt x="644" y="217"/>
                  </a:cubicBezTo>
                  <a:cubicBezTo>
                    <a:pt x="417" y="443"/>
                    <a:pt x="203" y="657"/>
                    <a:pt x="25" y="907"/>
                  </a:cubicBezTo>
                  <a:cubicBezTo>
                    <a:pt x="13" y="931"/>
                    <a:pt x="1" y="943"/>
                    <a:pt x="48" y="955"/>
                  </a:cubicBezTo>
                  <a:cubicBezTo>
                    <a:pt x="73" y="960"/>
                    <a:pt x="99" y="967"/>
                    <a:pt x="125" y="967"/>
                  </a:cubicBezTo>
                  <a:cubicBezTo>
                    <a:pt x="164" y="967"/>
                    <a:pt x="203" y="952"/>
                    <a:pt x="239" y="895"/>
                  </a:cubicBezTo>
                  <a:cubicBezTo>
                    <a:pt x="310" y="812"/>
                    <a:pt x="429" y="729"/>
                    <a:pt x="537" y="645"/>
                  </a:cubicBezTo>
                  <a:cubicBezTo>
                    <a:pt x="644" y="550"/>
                    <a:pt x="858" y="395"/>
                    <a:pt x="953" y="300"/>
                  </a:cubicBezTo>
                  <a:cubicBezTo>
                    <a:pt x="1037" y="217"/>
                    <a:pt x="1120" y="193"/>
                    <a:pt x="1072" y="74"/>
                  </a:cubicBezTo>
                  <a:cubicBezTo>
                    <a:pt x="1051" y="20"/>
                    <a:pt x="998" y="0"/>
                    <a:pt x="9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7" name="Google Shape;20187;p28"/>
            <p:cNvSpPr/>
            <p:nvPr/>
          </p:nvSpPr>
          <p:spPr>
            <a:xfrm>
              <a:off x="3560250" y="2084150"/>
              <a:ext cx="28300" cy="14975"/>
            </a:xfrm>
            <a:custGeom>
              <a:avLst/>
              <a:gdLst/>
              <a:ahLst/>
              <a:cxnLst/>
              <a:rect l="l" t="t" r="r" b="b"/>
              <a:pathLst>
                <a:path w="1132" h="599" extrusionOk="0">
                  <a:moveTo>
                    <a:pt x="985" y="1"/>
                  </a:moveTo>
                  <a:cubicBezTo>
                    <a:pt x="959" y="1"/>
                    <a:pt x="929" y="6"/>
                    <a:pt x="894" y="19"/>
                  </a:cubicBezTo>
                  <a:cubicBezTo>
                    <a:pt x="798" y="43"/>
                    <a:pt x="691" y="102"/>
                    <a:pt x="560" y="186"/>
                  </a:cubicBezTo>
                  <a:cubicBezTo>
                    <a:pt x="417" y="257"/>
                    <a:pt x="167" y="364"/>
                    <a:pt x="24" y="448"/>
                  </a:cubicBezTo>
                  <a:cubicBezTo>
                    <a:pt x="20" y="450"/>
                    <a:pt x="16" y="450"/>
                    <a:pt x="14" y="450"/>
                  </a:cubicBezTo>
                  <a:cubicBezTo>
                    <a:pt x="10" y="450"/>
                    <a:pt x="8" y="450"/>
                    <a:pt x="6" y="450"/>
                  </a:cubicBezTo>
                  <a:cubicBezTo>
                    <a:pt x="1" y="450"/>
                    <a:pt x="1" y="456"/>
                    <a:pt x="1" y="507"/>
                  </a:cubicBezTo>
                  <a:cubicBezTo>
                    <a:pt x="1" y="556"/>
                    <a:pt x="17" y="599"/>
                    <a:pt x="73" y="599"/>
                  </a:cubicBezTo>
                  <a:cubicBezTo>
                    <a:pt x="99" y="599"/>
                    <a:pt x="134" y="589"/>
                    <a:pt x="179" y="567"/>
                  </a:cubicBezTo>
                  <a:cubicBezTo>
                    <a:pt x="334" y="495"/>
                    <a:pt x="644" y="400"/>
                    <a:pt x="798" y="364"/>
                  </a:cubicBezTo>
                  <a:cubicBezTo>
                    <a:pt x="941" y="317"/>
                    <a:pt x="1072" y="245"/>
                    <a:pt x="1096" y="150"/>
                  </a:cubicBezTo>
                  <a:cubicBezTo>
                    <a:pt x="1108" y="67"/>
                    <a:pt x="1132" y="67"/>
                    <a:pt x="1096" y="31"/>
                  </a:cubicBezTo>
                  <a:cubicBezTo>
                    <a:pt x="1066" y="16"/>
                    <a:pt x="1031" y="1"/>
                    <a:pt x="9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8" name="Google Shape;20188;p28"/>
            <p:cNvSpPr/>
            <p:nvPr/>
          </p:nvSpPr>
          <p:spPr>
            <a:xfrm>
              <a:off x="3486425" y="2152675"/>
              <a:ext cx="31875" cy="21300"/>
            </a:xfrm>
            <a:custGeom>
              <a:avLst/>
              <a:gdLst/>
              <a:ahLst/>
              <a:cxnLst/>
              <a:rect l="l" t="t" r="r" b="b"/>
              <a:pathLst>
                <a:path w="1275" h="852" extrusionOk="0">
                  <a:moveTo>
                    <a:pt x="1140" y="1"/>
                  </a:moveTo>
                  <a:cubicBezTo>
                    <a:pt x="1122" y="1"/>
                    <a:pt x="1100" y="5"/>
                    <a:pt x="1072" y="16"/>
                  </a:cubicBezTo>
                  <a:cubicBezTo>
                    <a:pt x="953" y="76"/>
                    <a:pt x="727" y="207"/>
                    <a:pt x="561" y="314"/>
                  </a:cubicBezTo>
                  <a:cubicBezTo>
                    <a:pt x="394" y="409"/>
                    <a:pt x="156" y="564"/>
                    <a:pt x="25" y="731"/>
                  </a:cubicBezTo>
                  <a:cubicBezTo>
                    <a:pt x="13" y="743"/>
                    <a:pt x="1" y="778"/>
                    <a:pt x="1" y="802"/>
                  </a:cubicBezTo>
                  <a:cubicBezTo>
                    <a:pt x="22" y="813"/>
                    <a:pt x="34" y="852"/>
                    <a:pt x="70" y="852"/>
                  </a:cubicBezTo>
                  <a:cubicBezTo>
                    <a:pt x="74" y="852"/>
                    <a:pt x="79" y="851"/>
                    <a:pt x="84" y="850"/>
                  </a:cubicBezTo>
                  <a:cubicBezTo>
                    <a:pt x="144" y="838"/>
                    <a:pt x="191" y="790"/>
                    <a:pt x="251" y="755"/>
                  </a:cubicBezTo>
                  <a:cubicBezTo>
                    <a:pt x="561" y="576"/>
                    <a:pt x="870" y="433"/>
                    <a:pt x="1192" y="266"/>
                  </a:cubicBezTo>
                  <a:cubicBezTo>
                    <a:pt x="1215" y="243"/>
                    <a:pt x="1275" y="135"/>
                    <a:pt x="1227" y="88"/>
                  </a:cubicBezTo>
                  <a:cubicBezTo>
                    <a:pt x="1209" y="51"/>
                    <a:pt x="1198" y="1"/>
                    <a:pt x="1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9" name="Google Shape;20189;p28"/>
            <p:cNvSpPr/>
            <p:nvPr/>
          </p:nvSpPr>
          <p:spPr>
            <a:xfrm>
              <a:off x="3448350" y="2185950"/>
              <a:ext cx="21750" cy="29725"/>
            </a:xfrm>
            <a:custGeom>
              <a:avLst/>
              <a:gdLst/>
              <a:ahLst/>
              <a:cxnLst/>
              <a:rect l="l" t="t" r="r" b="b"/>
              <a:pathLst>
                <a:path w="870" h="1189" extrusionOk="0">
                  <a:moveTo>
                    <a:pt x="705" y="1"/>
                  </a:moveTo>
                  <a:cubicBezTo>
                    <a:pt x="622" y="1"/>
                    <a:pt x="519" y="49"/>
                    <a:pt x="488" y="102"/>
                  </a:cubicBezTo>
                  <a:cubicBezTo>
                    <a:pt x="452" y="174"/>
                    <a:pt x="417" y="221"/>
                    <a:pt x="393" y="281"/>
                  </a:cubicBezTo>
                  <a:cubicBezTo>
                    <a:pt x="226" y="555"/>
                    <a:pt x="95" y="829"/>
                    <a:pt x="12" y="1150"/>
                  </a:cubicBezTo>
                  <a:cubicBezTo>
                    <a:pt x="2" y="1160"/>
                    <a:pt x="0" y="1188"/>
                    <a:pt x="30" y="1188"/>
                  </a:cubicBezTo>
                  <a:cubicBezTo>
                    <a:pt x="35" y="1188"/>
                    <a:pt x="41" y="1187"/>
                    <a:pt x="48" y="1186"/>
                  </a:cubicBezTo>
                  <a:cubicBezTo>
                    <a:pt x="95" y="1174"/>
                    <a:pt x="167" y="1150"/>
                    <a:pt x="190" y="1055"/>
                  </a:cubicBezTo>
                  <a:cubicBezTo>
                    <a:pt x="226" y="948"/>
                    <a:pt x="309" y="840"/>
                    <a:pt x="393" y="721"/>
                  </a:cubicBezTo>
                  <a:cubicBezTo>
                    <a:pt x="464" y="602"/>
                    <a:pt x="643" y="400"/>
                    <a:pt x="714" y="293"/>
                  </a:cubicBezTo>
                  <a:cubicBezTo>
                    <a:pt x="786" y="186"/>
                    <a:pt x="869" y="174"/>
                    <a:pt x="810" y="55"/>
                  </a:cubicBezTo>
                  <a:cubicBezTo>
                    <a:pt x="792" y="16"/>
                    <a:pt x="752" y="1"/>
                    <a:pt x="7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0" name="Google Shape;20190;p28"/>
            <p:cNvSpPr/>
            <p:nvPr/>
          </p:nvSpPr>
          <p:spPr>
            <a:xfrm>
              <a:off x="3542400" y="2127975"/>
              <a:ext cx="28300" cy="16425"/>
            </a:xfrm>
            <a:custGeom>
              <a:avLst/>
              <a:gdLst/>
              <a:ahLst/>
              <a:cxnLst/>
              <a:rect l="l" t="t" r="r" b="b"/>
              <a:pathLst>
                <a:path w="1132" h="657" extrusionOk="0">
                  <a:moveTo>
                    <a:pt x="994" y="1"/>
                  </a:moveTo>
                  <a:cubicBezTo>
                    <a:pt x="966" y="1"/>
                    <a:pt x="933" y="6"/>
                    <a:pt x="893" y="16"/>
                  </a:cubicBezTo>
                  <a:cubicBezTo>
                    <a:pt x="798" y="52"/>
                    <a:pt x="691" y="123"/>
                    <a:pt x="560" y="195"/>
                  </a:cubicBezTo>
                  <a:cubicBezTo>
                    <a:pt x="441" y="278"/>
                    <a:pt x="167" y="409"/>
                    <a:pt x="36" y="492"/>
                  </a:cubicBezTo>
                  <a:cubicBezTo>
                    <a:pt x="33" y="499"/>
                    <a:pt x="30" y="500"/>
                    <a:pt x="28" y="500"/>
                  </a:cubicBezTo>
                  <a:cubicBezTo>
                    <a:pt x="27" y="500"/>
                    <a:pt x="26" y="500"/>
                    <a:pt x="24" y="500"/>
                  </a:cubicBezTo>
                  <a:cubicBezTo>
                    <a:pt x="20" y="500"/>
                    <a:pt x="14" y="505"/>
                    <a:pt x="0" y="552"/>
                  </a:cubicBezTo>
                  <a:cubicBezTo>
                    <a:pt x="0" y="607"/>
                    <a:pt x="16" y="657"/>
                    <a:pt x="68" y="657"/>
                  </a:cubicBezTo>
                  <a:cubicBezTo>
                    <a:pt x="94" y="657"/>
                    <a:pt x="130" y="644"/>
                    <a:pt x="179" y="612"/>
                  </a:cubicBezTo>
                  <a:cubicBezTo>
                    <a:pt x="334" y="528"/>
                    <a:pt x="643" y="421"/>
                    <a:pt x="786" y="373"/>
                  </a:cubicBezTo>
                  <a:cubicBezTo>
                    <a:pt x="941" y="314"/>
                    <a:pt x="1072" y="242"/>
                    <a:pt x="1084" y="159"/>
                  </a:cubicBezTo>
                  <a:cubicBezTo>
                    <a:pt x="1108" y="64"/>
                    <a:pt x="1131" y="64"/>
                    <a:pt x="1084" y="40"/>
                  </a:cubicBezTo>
                  <a:cubicBezTo>
                    <a:pt x="1063" y="12"/>
                    <a:pt x="103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1" name="Google Shape;20191;p28"/>
            <p:cNvSpPr/>
            <p:nvPr/>
          </p:nvSpPr>
          <p:spPr>
            <a:xfrm>
              <a:off x="3476375" y="2196525"/>
              <a:ext cx="28550" cy="28250"/>
            </a:xfrm>
            <a:custGeom>
              <a:avLst/>
              <a:gdLst/>
              <a:ahLst/>
              <a:cxnLst/>
              <a:rect l="l" t="t" r="r" b="b"/>
              <a:pathLst>
                <a:path w="1142" h="1130" extrusionOk="0">
                  <a:moveTo>
                    <a:pt x="1002" y="1"/>
                  </a:moveTo>
                  <a:cubicBezTo>
                    <a:pt x="980" y="1"/>
                    <a:pt x="952" y="10"/>
                    <a:pt x="915" y="36"/>
                  </a:cubicBezTo>
                  <a:cubicBezTo>
                    <a:pt x="796" y="108"/>
                    <a:pt x="582" y="298"/>
                    <a:pt x="439" y="465"/>
                  </a:cubicBezTo>
                  <a:cubicBezTo>
                    <a:pt x="296" y="632"/>
                    <a:pt x="105" y="834"/>
                    <a:pt x="10" y="1060"/>
                  </a:cubicBezTo>
                  <a:cubicBezTo>
                    <a:pt x="10" y="1060"/>
                    <a:pt x="1" y="1098"/>
                    <a:pt x="7" y="1098"/>
                  </a:cubicBezTo>
                  <a:cubicBezTo>
                    <a:pt x="8" y="1098"/>
                    <a:pt x="9" y="1097"/>
                    <a:pt x="10" y="1096"/>
                  </a:cubicBezTo>
                  <a:cubicBezTo>
                    <a:pt x="18" y="1113"/>
                    <a:pt x="39" y="1130"/>
                    <a:pt x="67" y="1130"/>
                  </a:cubicBezTo>
                  <a:cubicBezTo>
                    <a:pt x="78" y="1130"/>
                    <a:pt x="91" y="1127"/>
                    <a:pt x="105" y="1120"/>
                  </a:cubicBezTo>
                  <a:cubicBezTo>
                    <a:pt x="141" y="1084"/>
                    <a:pt x="189" y="1025"/>
                    <a:pt x="236" y="989"/>
                  </a:cubicBezTo>
                  <a:cubicBezTo>
                    <a:pt x="486" y="715"/>
                    <a:pt x="784" y="489"/>
                    <a:pt x="1070" y="251"/>
                  </a:cubicBezTo>
                  <a:cubicBezTo>
                    <a:pt x="1093" y="227"/>
                    <a:pt x="1141" y="108"/>
                    <a:pt x="1093" y="72"/>
                  </a:cubicBezTo>
                  <a:cubicBezTo>
                    <a:pt x="1069" y="48"/>
                    <a:pt x="1050" y="1"/>
                    <a:pt x="1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2" name="Google Shape;20192;p28"/>
            <p:cNvSpPr/>
            <p:nvPr/>
          </p:nvSpPr>
          <p:spPr>
            <a:xfrm>
              <a:off x="3448625" y="2245200"/>
              <a:ext cx="17300" cy="35650"/>
            </a:xfrm>
            <a:custGeom>
              <a:avLst/>
              <a:gdLst/>
              <a:ahLst/>
              <a:cxnLst/>
              <a:rect l="l" t="t" r="r" b="b"/>
              <a:pathLst>
                <a:path w="692" h="1426" extrusionOk="0">
                  <a:moveTo>
                    <a:pt x="530" y="0"/>
                  </a:moveTo>
                  <a:cubicBezTo>
                    <a:pt x="443" y="0"/>
                    <a:pt x="332" y="113"/>
                    <a:pt x="322" y="197"/>
                  </a:cubicBezTo>
                  <a:cubicBezTo>
                    <a:pt x="287" y="292"/>
                    <a:pt x="275" y="352"/>
                    <a:pt x="263" y="411"/>
                  </a:cubicBezTo>
                  <a:cubicBezTo>
                    <a:pt x="156" y="733"/>
                    <a:pt x="48" y="1042"/>
                    <a:pt x="1" y="1387"/>
                  </a:cubicBezTo>
                  <a:cubicBezTo>
                    <a:pt x="1" y="1398"/>
                    <a:pt x="1" y="1426"/>
                    <a:pt x="31" y="1426"/>
                  </a:cubicBezTo>
                  <a:cubicBezTo>
                    <a:pt x="36" y="1426"/>
                    <a:pt x="42" y="1425"/>
                    <a:pt x="48" y="1423"/>
                  </a:cubicBezTo>
                  <a:cubicBezTo>
                    <a:pt x="96" y="1399"/>
                    <a:pt x="168" y="1376"/>
                    <a:pt x="179" y="1257"/>
                  </a:cubicBezTo>
                  <a:cubicBezTo>
                    <a:pt x="203" y="1149"/>
                    <a:pt x="275" y="1006"/>
                    <a:pt x="334" y="864"/>
                  </a:cubicBezTo>
                  <a:cubicBezTo>
                    <a:pt x="394" y="721"/>
                    <a:pt x="525" y="447"/>
                    <a:pt x="572" y="316"/>
                  </a:cubicBezTo>
                  <a:cubicBezTo>
                    <a:pt x="620" y="185"/>
                    <a:pt x="691" y="125"/>
                    <a:pt x="596" y="30"/>
                  </a:cubicBezTo>
                  <a:cubicBezTo>
                    <a:pt x="578" y="9"/>
                    <a:pt x="555" y="0"/>
                    <a:pt x="5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3" name="Google Shape;20193;p28"/>
            <p:cNvSpPr/>
            <p:nvPr/>
          </p:nvSpPr>
          <p:spPr>
            <a:xfrm>
              <a:off x="3529700" y="2171125"/>
              <a:ext cx="31775" cy="13725"/>
            </a:xfrm>
            <a:custGeom>
              <a:avLst/>
              <a:gdLst/>
              <a:ahLst/>
              <a:cxnLst/>
              <a:rect l="l" t="t" r="r" b="b"/>
              <a:pathLst>
                <a:path w="1271" h="549" extrusionOk="0">
                  <a:moveTo>
                    <a:pt x="1088" y="0"/>
                  </a:moveTo>
                  <a:cubicBezTo>
                    <a:pt x="1068" y="0"/>
                    <a:pt x="1046" y="2"/>
                    <a:pt x="1020" y="5"/>
                  </a:cubicBezTo>
                  <a:cubicBezTo>
                    <a:pt x="913" y="17"/>
                    <a:pt x="782" y="76"/>
                    <a:pt x="627" y="136"/>
                  </a:cubicBezTo>
                  <a:cubicBezTo>
                    <a:pt x="484" y="195"/>
                    <a:pt x="187" y="302"/>
                    <a:pt x="32" y="410"/>
                  </a:cubicBezTo>
                  <a:cubicBezTo>
                    <a:pt x="31" y="411"/>
                    <a:pt x="29" y="412"/>
                    <a:pt x="28" y="412"/>
                  </a:cubicBezTo>
                  <a:cubicBezTo>
                    <a:pt x="25" y="412"/>
                    <a:pt x="22" y="407"/>
                    <a:pt x="20" y="407"/>
                  </a:cubicBezTo>
                  <a:cubicBezTo>
                    <a:pt x="17" y="407"/>
                    <a:pt x="14" y="415"/>
                    <a:pt x="8" y="457"/>
                  </a:cubicBezTo>
                  <a:cubicBezTo>
                    <a:pt x="0" y="506"/>
                    <a:pt x="14" y="549"/>
                    <a:pt x="73" y="549"/>
                  </a:cubicBezTo>
                  <a:cubicBezTo>
                    <a:pt x="100" y="549"/>
                    <a:pt x="137" y="539"/>
                    <a:pt x="187" y="517"/>
                  </a:cubicBezTo>
                  <a:cubicBezTo>
                    <a:pt x="330" y="433"/>
                    <a:pt x="675" y="362"/>
                    <a:pt x="842" y="338"/>
                  </a:cubicBezTo>
                  <a:cubicBezTo>
                    <a:pt x="1008" y="302"/>
                    <a:pt x="1163" y="255"/>
                    <a:pt x="1199" y="171"/>
                  </a:cubicBezTo>
                  <a:cubicBezTo>
                    <a:pt x="1223" y="76"/>
                    <a:pt x="1270" y="100"/>
                    <a:pt x="1223" y="52"/>
                  </a:cubicBezTo>
                  <a:cubicBezTo>
                    <a:pt x="1195" y="16"/>
                    <a:pt x="1154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4" name="Google Shape;20194;p28"/>
            <p:cNvSpPr/>
            <p:nvPr/>
          </p:nvSpPr>
          <p:spPr>
            <a:xfrm>
              <a:off x="3478400" y="2241975"/>
              <a:ext cx="28000" cy="25975"/>
            </a:xfrm>
            <a:custGeom>
              <a:avLst/>
              <a:gdLst/>
              <a:ahLst/>
              <a:cxnLst/>
              <a:rect l="l" t="t" r="r" b="b"/>
              <a:pathLst>
                <a:path w="1120" h="1039" extrusionOk="0">
                  <a:moveTo>
                    <a:pt x="974" y="0"/>
                  </a:moveTo>
                  <a:cubicBezTo>
                    <a:pt x="953" y="0"/>
                    <a:pt x="927" y="8"/>
                    <a:pt x="893" y="28"/>
                  </a:cubicBezTo>
                  <a:cubicBezTo>
                    <a:pt x="774" y="100"/>
                    <a:pt x="572" y="266"/>
                    <a:pt x="441" y="409"/>
                  </a:cubicBezTo>
                  <a:cubicBezTo>
                    <a:pt x="298" y="552"/>
                    <a:pt x="108" y="743"/>
                    <a:pt x="24" y="957"/>
                  </a:cubicBezTo>
                  <a:cubicBezTo>
                    <a:pt x="24" y="969"/>
                    <a:pt x="0" y="993"/>
                    <a:pt x="36" y="1005"/>
                  </a:cubicBezTo>
                  <a:cubicBezTo>
                    <a:pt x="45" y="1021"/>
                    <a:pt x="65" y="1038"/>
                    <a:pt x="89" y="1038"/>
                  </a:cubicBezTo>
                  <a:cubicBezTo>
                    <a:pt x="99" y="1038"/>
                    <a:pt x="109" y="1035"/>
                    <a:pt x="120" y="1028"/>
                  </a:cubicBezTo>
                  <a:cubicBezTo>
                    <a:pt x="155" y="1005"/>
                    <a:pt x="203" y="945"/>
                    <a:pt x="239" y="909"/>
                  </a:cubicBezTo>
                  <a:cubicBezTo>
                    <a:pt x="501" y="671"/>
                    <a:pt x="774" y="457"/>
                    <a:pt x="1048" y="254"/>
                  </a:cubicBezTo>
                  <a:cubicBezTo>
                    <a:pt x="1096" y="219"/>
                    <a:pt x="1120" y="100"/>
                    <a:pt x="1072" y="76"/>
                  </a:cubicBezTo>
                  <a:cubicBezTo>
                    <a:pt x="1046" y="50"/>
                    <a:pt x="1027" y="0"/>
                    <a:pt x="9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5" name="Google Shape;20195;p28"/>
            <p:cNvSpPr/>
            <p:nvPr/>
          </p:nvSpPr>
          <p:spPr>
            <a:xfrm>
              <a:off x="3454575" y="2286275"/>
              <a:ext cx="14325" cy="33275"/>
            </a:xfrm>
            <a:custGeom>
              <a:avLst/>
              <a:gdLst/>
              <a:ahLst/>
              <a:cxnLst/>
              <a:rect l="l" t="t" r="r" b="b"/>
              <a:pathLst>
                <a:path w="573" h="1331" extrusionOk="0">
                  <a:moveTo>
                    <a:pt x="411" y="0"/>
                  </a:moveTo>
                  <a:cubicBezTo>
                    <a:pt x="326" y="0"/>
                    <a:pt x="222" y="106"/>
                    <a:pt x="203" y="161"/>
                  </a:cubicBezTo>
                  <a:cubicBezTo>
                    <a:pt x="180" y="256"/>
                    <a:pt x="168" y="292"/>
                    <a:pt x="156" y="352"/>
                  </a:cubicBezTo>
                  <a:cubicBezTo>
                    <a:pt x="84" y="685"/>
                    <a:pt x="1" y="971"/>
                    <a:pt x="1" y="1292"/>
                  </a:cubicBezTo>
                  <a:cubicBezTo>
                    <a:pt x="1" y="1303"/>
                    <a:pt x="1" y="1330"/>
                    <a:pt x="31" y="1330"/>
                  </a:cubicBezTo>
                  <a:cubicBezTo>
                    <a:pt x="36" y="1330"/>
                    <a:pt x="42" y="1330"/>
                    <a:pt x="49" y="1328"/>
                  </a:cubicBezTo>
                  <a:cubicBezTo>
                    <a:pt x="96" y="1304"/>
                    <a:pt x="168" y="1268"/>
                    <a:pt x="168" y="1161"/>
                  </a:cubicBezTo>
                  <a:cubicBezTo>
                    <a:pt x="168" y="1054"/>
                    <a:pt x="227" y="923"/>
                    <a:pt x="275" y="792"/>
                  </a:cubicBezTo>
                  <a:cubicBezTo>
                    <a:pt x="299" y="649"/>
                    <a:pt x="418" y="399"/>
                    <a:pt x="465" y="280"/>
                  </a:cubicBezTo>
                  <a:cubicBezTo>
                    <a:pt x="513" y="161"/>
                    <a:pt x="572" y="114"/>
                    <a:pt x="477" y="30"/>
                  </a:cubicBezTo>
                  <a:cubicBezTo>
                    <a:pt x="459" y="9"/>
                    <a:pt x="436" y="0"/>
                    <a:pt x="4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6" name="Google Shape;20196;p28"/>
            <p:cNvSpPr/>
            <p:nvPr/>
          </p:nvSpPr>
          <p:spPr>
            <a:xfrm>
              <a:off x="3529000" y="2215550"/>
              <a:ext cx="28000" cy="16300"/>
            </a:xfrm>
            <a:custGeom>
              <a:avLst/>
              <a:gdLst/>
              <a:ahLst/>
              <a:cxnLst/>
              <a:rect l="l" t="t" r="r" b="b"/>
              <a:pathLst>
                <a:path w="1120" h="652" extrusionOk="0">
                  <a:moveTo>
                    <a:pt x="976" y="1"/>
                  </a:moveTo>
                  <a:cubicBezTo>
                    <a:pt x="949" y="1"/>
                    <a:pt x="918" y="5"/>
                    <a:pt x="882" y="14"/>
                  </a:cubicBezTo>
                  <a:cubicBezTo>
                    <a:pt x="798" y="49"/>
                    <a:pt x="691" y="121"/>
                    <a:pt x="560" y="192"/>
                  </a:cubicBezTo>
                  <a:cubicBezTo>
                    <a:pt x="417" y="264"/>
                    <a:pt x="167" y="383"/>
                    <a:pt x="36" y="490"/>
                  </a:cubicBezTo>
                  <a:cubicBezTo>
                    <a:pt x="32" y="490"/>
                    <a:pt x="26" y="487"/>
                    <a:pt x="20" y="487"/>
                  </a:cubicBezTo>
                  <a:cubicBezTo>
                    <a:pt x="10" y="487"/>
                    <a:pt x="1" y="496"/>
                    <a:pt x="1" y="549"/>
                  </a:cubicBezTo>
                  <a:cubicBezTo>
                    <a:pt x="1" y="598"/>
                    <a:pt x="22" y="652"/>
                    <a:pt x="77" y="652"/>
                  </a:cubicBezTo>
                  <a:cubicBezTo>
                    <a:pt x="103" y="652"/>
                    <a:pt x="137" y="640"/>
                    <a:pt x="179" y="609"/>
                  </a:cubicBezTo>
                  <a:cubicBezTo>
                    <a:pt x="322" y="526"/>
                    <a:pt x="632" y="418"/>
                    <a:pt x="774" y="371"/>
                  </a:cubicBezTo>
                  <a:cubicBezTo>
                    <a:pt x="929" y="311"/>
                    <a:pt x="1060" y="240"/>
                    <a:pt x="1072" y="145"/>
                  </a:cubicBezTo>
                  <a:cubicBezTo>
                    <a:pt x="1096" y="61"/>
                    <a:pt x="1120" y="61"/>
                    <a:pt x="1072" y="26"/>
                  </a:cubicBezTo>
                  <a:cubicBezTo>
                    <a:pt x="1050" y="11"/>
                    <a:pt x="1019" y="1"/>
                    <a:pt x="9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7" name="Google Shape;20197;p28"/>
            <p:cNvSpPr/>
            <p:nvPr/>
          </p:nvSpPr>
          <p:spPr>
            <a:xfrm>
              <a:off x="3494175" y="2284025"/>
              <a:ext cx="22650" cy="30975"/>
            </a:xfrm>
            <a:custGeom>
              <a:avLst/>
              <a:gdLst/>
              <a:ahLst/>
              <a:cxnLst/>
              <a:rect l="l" t="t" r="r" b="b"/>
              <a:pathLst>
                <a:path w="906" h="1239" extrusionOk="0">
                  <a:moveTo>
                    <a:pt x="774" y="1"/>
                  </a:moveTo>
                  <a:cubicBezTo>
                    <a:pt x="750" y="1"/>
                    <a:pt x="720" y="13"/>
                    <a:pt x="679" y="49"/>
                  </a:cubicBezTo>
                  <a:cubicBezTo>
                    <a:pt x="596" y="132"/>
                    <a:pt x="417" y="358"/>
                    <a:pt x="310" y="537"/>
                  </a:cubicBezTo>
                  <a:cubicBezTo>
                    <a:pt x="203" y="716"/>
                    <a:pt x="48" y="954"/>
                    <a:pt x="0" y="1180"/>
                  </a:cubicBezTo>
                  <a:cubicBezTo>
                    <a:pt x="0" y="1189"/>
                    <a:pt x="0" y="1222"/>
                    <a:pt x="7" y="1222"/>
                  </a:cubicBezTo>
                  <a:cubicBezTo>
                    <a:pt x="8" y="1222"/>
                    <a:pt x="10" y="1220"/>
                    <a:pt x="12" y="1216"/>
                  </a:cubicBezTo>
                  <a:cubicBezTo>
                    <a:pt x="19" y="1229"/>
                    <a:pt x="36" y="1238"/>
                    <a:pt x="56" y="1238"/>
                  </a:cubicBezTo>
                  <a:cubicBezTo>
                    <a:pt x="73" y="1238"/>
                    <a:pt x="92" y="1232"/>
                    <a:pt x="108" y="1216"/>
                  </a:cubicBezTo>
                  <a:cubicBezTo>
                    <a:pt x="143" y="1192"/>
                    <a:pt x="179" y="1108"/>
                    <a:pt x="203" y="1073"/>
                  </a:cubicBezTo>
                  <a:cubicBezTo>
                    <a:pt x="417" y="775"/>
                    <a:pt x="643" y="489"/>
                    <a:pt x="882" y="215"/>
                  </a:cubicBezTo>
                  <a:cubicBezTo>
                    <a:pt x="905" y="192"/>
                    <a:pt x="905" y="73"/>
                    <a:pt x="858" y="49"/>
                  </a:cubicBezTo>
                  <a:cubicBezTo>
                    <a:pt x="835" y="34"/>
                    <a:pt x="813" y="1"/>
                    <a:pt x="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8" name="Google Shape;20198;p28"/>
            <p:cNvSpPr/>
            <p:nvPr/>
          </p:nvSpPr>
          <p:spPr>
            <a:xfrm>
              <a:off x="3473350" y="2336650"/>
              <a:ext cx="14000" cy="34975"/>
            </a:xfrm>
            <a:custGeom>
              <a:avLst/>
              <a:gdLst/>
              <a:ahLst/>
              <a:cxnLst/>
              <a:rect l="l" t="t" r="r" b="b"/>
              <a:pathLst>
                <a:path w="560" h="1399" extrusionOk="0">
                  <a:moveTo>
                    <a:pt x="394" y="0"/>
                  </a:moveTo>
                  <a:cubicBezTo>
                    <a:pt x="296" y="0"/>
                    <a:pt x="188" y="125"/>
                    <a:pt x="179" y="182"/>
                  </a:cubicBezTo>
                  <a:cubicBezTo>
                    <a:pt x="167" y="277"/>
                    <a:pt x="167" y="337"/>
                    <a:pt x="143" y="396"/>
                  </a:cubicBezTo>
                  <a:cubicBezTo>
                    <a:pt x="83" y="718"/>
                    <a:pt x="12" y="1039"/>
                    <a:pt x="0" y="1361"/>
                  </a:cubicBezTo>
                  <a:cubicBezTo>
                    <a:pt x="0" y="1371"/>
                    <a:pt x="0" y="1399"/>
                    <a:pt x="30" y="1399"/>
                  </a:cubicBezTo>
                  <a:cubicBezTo>
                    <a:pt x="35" y="1399"/>
                    <a:pt x="41" y="1398"/>
                    <a:pt x="48" y="1397"/>
                  </a:cubicBezTo>
                  <a:cubicBezTo>
                    <a:pt x="107" y="1373"/>
                    <a:pt x="179" y="1349"/>
                    <a:pt x="179" y="1230"/>
                  </a:cubicBezTo>
                  <a:cubicBezTo>
                    <a:pt x="191" y="1123"/>
                    <a:pt x="250" y="980"/>
                    <a:pt x="298" y="837"/>
                  </a:cubicBezTo>
                  <a:cubicBezTo>
                    <a:pt x="345" y="694"/>
                    <a:pt x="441" y="420"/>
                    <a:pt x="476" y="289"/>
                  </a:cubicBezTo>
                  <a:cubicBezTo>
                    <a:pt x="488" y="158"/>
                    <a:pt x="560" y="99"/>
                    <a:pt x="464" y="27"/>
                  </a:cubicBezTo>
                  <a:cubicBezTo>
                    <a:pt x="443" y="8"/>
                    <a:pt x="41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9" name="Google Shape;20199;p28"/>
            <p:cNvSpPr/>
            <p:nvPr/>
          </p:nvSpPr>
          <p:spPr>
            <a:xfrm>
              <a:off x="3537175" y="2247675"/>
              <a:ext cx="27275" cy="19200"/>
            </a:xfrm>
            <a:custGeom>
              <a:avLst/>
              <a:gdLst/>
              <a:ahLst/>
              <a:cxnLst/>
              <a:rect l="l" t="t" r="r" b="b"/>
              <a:pathLst>
                <a:path w="1091" h="768" extrusionOk="0">
                  <a:moveTo>
                    <a:pt x="957" y="1"/>
                  </a:moveTo>
                  <a:cubicBezTo>
                    <a:pt x="923" y="1"/>
                    <a:pt x="885" y="13"/>
                    <a:pt x="840" y="38"/>
                  </a:cubicBezTo>
                  <a:cubicBezTo>
                    <a:pt x="745" y="86"/>
                    <a:pt x="626" y="169"/>
                    <a:pt x="507" y="265"/>
                  </a:cubicBezTo>
                  <a:cubicBezTo>
                    <a:pt x="388" y="348"/>
                    <a:pt x="138" y="515"/>
                    <a:pt x="19" y="646"/>
                  </a:cubicBezTo>
                  <a:cubicBezTo>
                    <a:pt x="16" y="651"/>
                    <a:pt x="13" y="653"/>
                    <a:pt x="10" y="653"/>
                  </a:cubicBezTo>
                  <a:cubicBezTo>
                    <a:pt x="8" y="653"/>
                    <a:pt x="5" y="651"/>
                    <a:pt x="4" y="651"/>
                  </a:cubicBezTo>
                  <a:cubicBezTo>
                    <a:pt x="1" y="651"/>
                    <a:pt x="1" y="657"/>
                    <a:pt x="7" y="693"/>
                  </a:cubicBezTo>
                  <a:cubicBezTo>
                    <a:pt x="14" y="735"/>
                    <a:pt x="37" y="768"/>
                    <a:pt x="78" y="768"/>
                  </a:cubicBezTo>
                  <a:cubicBezTo>
                    <a:pt x="108" y="768"/>
                    <a:pt x="147" y="750"/>
                    <a:pt x="197" y="705"/>
                  </a:cubicBezTo>
                  <a:cubicBezTo>
                    <a:pt x="316" y="586"/>
                    <a:pt x="614" y="443"/>
                    <a:pt x="769" y="384"/>
                  </a:cubicBezTo>
                  <a:cubicBezTo>
                    <a:pt x="912" y="324"/>
                    <a:pt x="1031" y="229"/>
                    <a:pt x="1043" y="145"/>
                  </a:cubicBezTo>
                  <a:cubicBezTo>
                    <a:pt x="1067" y="50"/>
                    <a:pt x="1090" y="50"/>
                    <a:pt x="1043" y="26"/>
                  </a:cubicBezTo>
                  <a:cubicBezTo>
                    <a:pt x="1015" y="10"/>
                    <a:pt x="987" y="1"/>
                    <a:pt x="9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0" name="Google Shape;20200;p28"/>
            <p:cNvSpPr/>
            <p:nvPr/>
          </p:nvSpPr>
          <p:spPr>
            <a:xfrm>
              <a:off x="3536000" y="2310125"/>
              <a:ext cx="16550" cy="17225"/>
            </a:xfrm>
            <a:custGeom>
              <a:avLst/>
              <a:gdLst/>
              <a:ahLst/>
              <a:cxnLst/>
              <a:rect l="l" t="t" r="r" b="b"/>
              <a:pathLst>
                <a:path w="662" h="689" extrusionOk="0">
                  <a:moveTo>
                    <a:pt x="477" y="1"/>
                  </a:moveTo>
                  <a:cubicBezTo>
                    <a:pt x="464" y="1"/>
                    <a:pt x="449" y="5"/>
                    <a:pt x="435" y="17"/>
                  </a:cubicBezTo>
                  <a:cubicBezTo>
                    <a:pt x="375" y="41"/>
                    <a:pt x="256" y="195"/>
                    <a:pt x="197" y="267"/>
                  </a:cubicBezTo>
                  <a:cubicBezTo>
                    <a:pt x="137" y="350"/>
                    <a:pt x="18" y="529"/>
                    <a:pt x="6" y="612"/>
                  </a:cubicBezTo>
                  <a:cubicBezTo>
                    <a:pt x="0" y="642"/>
                    <a:pt x="0" y="648"/>
                    <a:pt x="2" y="648"/>
                  </a:cubicBezTo>
                  <a:cubicBezTo>
                    <a:pt x="3" y="648"/>
                    <a:pt x="4" y="645"/>
                    <a:pt x="5" y="645"/>
                  </a:cubicBezTo>
                  <a:cubicBezTo>
                    <a:pt x="6" y="645"/>
                    <a:pt x="6" y="646"/>
                    <a:pt x="6" y="648"/>
                  </a:cubicBezTo>
                  <a:cubicBezTo>
                    <a:pt x="15" y="675"/>
                    <a:pt x="31" y="688"/>
                    <a:pt x="53" y="688"/>
                  </a:cubicBezTo>
                  <a:cubicBezTo>
                    <a:pt x="61" y="688"/>
                    <a:pt x="69" y="687"/>
                    <a:pt x="78" y="684"/>
                  </a:cubicBezTo>
                  <a:cubicBezTo>
                    <a:pt x="125" y="660"/>
                    <a:pt x="113" y="660"/>
                    <a:pt x="173" y="612"/>
                  </a:cubicBezTo>
                  <a:cubicBezTo>
                    <a:pt x="232" y="541"/>
                    <a:pt x="518" y="291"/>
                    <a:pt x="590" y="219"/>
                  </a:cubicBezTo>
                  <a:cubicBezTo>
                    <a:pt x="661" y="160"/>
                    <a:pt x="590" y="100"/>
                    <a:pt x="578" y="64"/>
                  </a:cubicBezTo>
                  <a:cubicBezTo>
                    <a:pt x="560" y="46"/>
                    <a:pt x="521" y="1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1" name="Google Shape;20201;p28"/>
            <p:cNvSpPr/>
            <p:nvPr/>
          </p:nvSpPr>
          <p:spPr>
            <a:xfrm>
              <a:off x="3516800" y="2336875"/>
              <a:ext cx="13425" cy="17950"/>
            </a:xfrm>
            <a:custGeom>
              <a:avLst/>
              <a:gdLst/>
              <a:ahLst/>
              <a:cxnLst/>
              <a:rect l="l" t="t" r="r" b="b"/>
              <a:pathLst>
                <a:path w="537" h="718" extrusionOk="0">
                  <a:moveTo>
                    <a:pt x="350" y="1"/>
                  </a:moveTo>
                  <a:cubicBezTo>
                    <a:pt x="304" y="1"/>
                    <a:pt x="262" y="18"/>
                    <a:pt x="250" y="54"/>
                  </a:cubicBezTo>
                  <a:cubicBezTo>
                    <a:pt x="227" y="149"/>
                    <a:pt x="250" y="90"/>
                    <a:pt x="203" y="197"/>
                  </a:cubicBezTo>
                  <a:cubicBezTo>
                    <a:pt x="167" y="292"/>
                    <a:pt x="48" y="530"/>
                    <a:pt x="0" y="685"/>
                  </a:cubicBezTo>
                  <a:cubicBezTo>
                    <a:pt x="0" y="685"/>
                    <a:pt x="0" y="709"/>
                    <a:pt x="36" y="709"/>
                  </a:cubicBezTo>
                  <a:cubicBezTo>
                    <a:pt x="48" y="709"/>
                    <a:pt x="72" y="718"/>
                    <a:pt x="97" y="718"/>
                  </a:cubicBezTo>
                  <a:cubicBezTo>
                    <a:pt x="122" y="718"/>
                    <a:pt x="149" y="709"/>
                    <a:pt x="167" y="673"/>
                  </a:cubicBezTo>
                  <a:cubicBezTo>
                    <a:pt x="179" y="614"/>
                    <a:pt x="250" y="566"/>
                    <a:pt x="298" y="495"/>
                  </a:cubicBezTo>
                  <a:cubicBezTo>
                    <a:pt x="346" y="411"/>
                    <a:pt x="429" y="292"/>
                    <a:pt x="477" y="221"/>
                  </a:cubicBezTo>
                  <a:cubicBezTo>
                    <a:pt x="524" y="149"/>
                    <a:pt x="536" y="114"/>
                    <a:pt x="477" y="54"/>
                  </a:cubicBezTo>
                  <a:cubicBezTo>
                    <a:pt x="447" y="18"/>
                    <a:pt x="396" y="1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2" name="Google Shape;20202;p28"/>
            <p:cNvSpPr/>
            <p:nvPr/>
          </p:nvSpPr>
          <p:spPr>
            <a:xfrm>
              <a:off x="3563650" y="2293575"/>
              <a:ext cx="18050" cy="10300"/>
            </a:xfrm>
            <a:custGeom>
              <a:avLst/>
              <a:gdLst/>
              <a:ahLst/>
              <a:cxnLst/>
              <a:rect l="l" t="t" r="r" b="b"/>
              <a:pathLst>
                <a:path w="722" h="412" extrusionOk="0">
                  <a:moveTo>
                    <a:pt x="567" y="0"/>
                  </a:moveTo>
                  <a:cubicBezTo>
                    <a:pt x="508" y="0"/>
                    <a:pt x="424" y="60"/>
                    <a:pt x="341" y="95"/>
                  </a:cubicBezTo>
                  <a:cubicBezTo>
                    <a:pt x="269" y="143"/>
                    <a:pt x="79" y="226"/>
                    <a:pt x="31" y="274"/>
                  </a:cubicBezTo>
                  <a:cubicBezTo>
                    <a:pt x="24" y="281"/>
                    <a:pt x="19" y="286"/>
                    <a:pt x="15" y="289"/>
                  </a:cubicBezTo>
                  <a:lnTo>
                    <a:pt x="15" y="289"/>
                  </a:lnTo>
                  <a:cubicBezTo>
                    <a:pt x="13" y="287"/>
                    <a:pt x="11" y="286"/>
                    <a:pt x="9" y="286"/>
                  </a:cubicBezTo>
                  <a:cubicBezTo>
                    <a:pt x="4" y="286"/>
                    <a:pt x="0" y="293"/>
                    <a:pt x="5" y="293"/>
                  </a:cubicBezTo>
                  <a:cubicBezTo>
                    <a:pt x="7" y="293"/>
                    <a:pt x="10" y="292"/>
                    <a:pt x="15" y="289"/>
                  </a:cubicBezTo>
                  <a:lnTo>
                    <a:pt x="15" y="289"/>
                  </a:lnTo>
                  <a:cubicBezTo>
                    <a:pt x="16" y="291"/>
                    <a:pt x="18" y="293"/>
                    <a:pt x="19" y="298"/>
                  </a:cubicBezTo>
                  <a:cubicBezTo>
                    <a:pt x="19" y="344"/>
                    <a:pt x="34" y="412"/>
                    <a:pt x="85" y="412"/>
                  </a:cubicBezTo>
                  <a:cubicBezTo>
                    <a:pt x="100" y="412"/>
                    <a:pt x="117" y="406"/>
                    <a:pt x="139" y="393"/>
                  </a:cubicBezTo>
                  <a:cubicBezTo>
                    <a:pt x="234" y="334"/>
                    <a:pt x="389" y="322"/>
                    <a:pt x="496" y="298"/>
                  </a:cubicBezTo>
                  <a:cubicBezTo>
                    <a:pt x="603" y="286"/>
                    <a:pt x="662" y="262"/>
                    <a:pt x="674" y="179"/>
                  </a:cubicBezTo>
                  <a:cubicBezTo>
                    <a:pt x="686" y="119"/>
                    <a:pt x="722" y="119"/>
                    <a:pt x="686" y="84"/>
                  </a:cubicBezTo>
                  <a:cubicBezTo>
                    <a:pt x="674" y="36"/>
                    <a:pt x="62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3" name="Google Shape;20203;p28"/>
            <p:cNvSpPr/>
            <p:nvPr/>
          </p:nvSpPr>
          <p:spPr>
            <a:xfrm>
              <a:off x="3496850" y="2400250"/>
              <a:ext cx="7775" cy="21450"/>
            </a:xfrm>
            <a:custGeom>
              <a:avLst/>
              <a:gdLst/>
              <a:ahLst/>
              <a:cxnLst/>
              <a:rect l="l" t="t" r="r" b="b"/>
              <a:pathLst>
                <a:path w="311" h="858" extrusionOk="0">
                  <a:moveTo>
                    <a:pt x="120" y="1"/>
                  </a:moveTo>
                  <a:cubicBezTo>
                    <a:pt x="88" y="1"/>
                    <a:pt x="57" y="15"/>
                    <a:pt x="36" y="55"/>
                  </a:cubicBezTo>
                  <a:cubicBezTo>
                    <a:pt x="13" y="127"/>
                    <a:pt x="1" y="305"/>
                    <a:pt x="1" y="412"/>
                  </a:cubicBezTo>
                  <a:cubicBezTo>
                    <a:pt x="1" y="519"/>
                    <a:pt x="13" y="734"/>
                    <a:pt x="36" y="817"/>
                  </a:cubicBezTo>
                  <a:cubicBezTo>
                    <a:pt x="52" y="848"/>
                    <a:pt x="60" y="856"/>
                    <a:pt x="67" y="856"/>
                  </a:cubicBezTo>
                  <a:cubicBezTo>
                    <a:pt x="76" y="856"/>
                    <a:pt x="82" y="841"/>
                    <a:pt x="96" y="841"/>
                  </a:cubicBezTo>
                  <a:cubicBezTo>
                    <a:pt x="109" y="847"/>
                    <a:pt x="125" y="858"/>
                    <a:pt x="142" y="858"/>
                  </a:cubicBezTo>
                  <a:cubicBezTo>
                    <a:pt x="155" y="858"/>
                    <a:pt x="168" y="851"/>
                    <a:pt x="179" y="829"/>
                  </a:cubicBezTo>
                  <a:cubicBezTo>
                    <a:pt x="191" y="781"/>
                    <a:pt x="179" y="793"/>
                    <a:pt x="191" y="710"/>
                  </a:cubicBezTo>
                  <a:cubicBezTo>
                    <a:pt x="203" y="615"/>
                    <a:pt x="274" y="246"/>
                    <a:pt x="298" y="138"/>
                  </a:cubicBezTo>
                  <a:cubicBezTo>
                    <a:pt x="310" y="43"/>
                    <a:pt x="239" y="43"/>
                    <a:pt x="191" y="19"/>
                  </a:cubicBezTo>
                  <a:cubicBezTo>
                    <a:pt x="170" y="9"/>
                    <a:pt x="145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4" name="Google Shape;20204;p28"/>
            <p:cNvSpPr/>
            <p:nvPr/>
          </p:nvSpPr>
          <p:spPr>
            <a:xfrm>
              <a:off x="3494550" y="2435825"/>
              <a:ext cx="8575" cy="20700"/>
            </a:xfrm>
            <a:custGeom>
              <a:avLst/>
              <a:gdLst/>
              <a:ahLst/>
              <a:cxnLst/>
              <a:rect l="l" t="t" r="r" b="b"/>
              <a:pathLst>
                <a:path w="343" h="828" extrusionOk="0">
                  <a:moveTo>
                    <a:pt x="190" y="0"/>
                  </a:moveTo>
                  <a:cubicBezTo>
                    <a:pt x="100" y="0"/>
                    <a:pt x="0" y="67"/>
                    <a:pt x="33" y="144"/>
                  </a:cubicBezTo>
                  <a:cubicBezTo>
                    <a:pt x="45" y="239"/>
                    <a:pt x="45" y="168"/>
                    <a:pt x="69" y="287"/>
                  </a:cubicBezTo>
                  <a:cubicBezTo>
                    <a:pt x="105" y="382"/>
                    <a:pt x="128" y="656"/>
                    <a:pt x="188" y="799"/>
                  </a:cubicBezTo>
                  <a:cubicBezTo>
                    <a:pt x="188" y="816"/>
                    <a:pt x="201" y="828"/>
                    <a:pt x="217" y="828"/>
                  </a:cubicBezTo>
                  <a:cubicBezTo>
                    <a:pt x="223" y="828"/>
                    <a:pt x="229" y="826"/>
                    <a:pt x="236" y="823"/>
                  </a:cubicBezTo>
                  <a:cubicBezTo>
                    <a:pt x="271" y="799"/>
                    <a:pt x="343" y="775"/>
                    <a:pt x="331" y="704"/>
                  </a:cubicBezTo>
                  <a:cubicBezTo>
                    <a:pt x="295" y="620"/>
                    <a:pt x="331" y="549"/>
                    <a:pt x="331" y="466"/>
                  </a:cubicBezTo>
                  <a:cubicBezTo>
                    <a:pt x="331" y="370"/>
                    <a:pt x="331" y="228"/>
                    <a:pt x="307" y="132"/>
                  </a:cubicBezTo>
                  <a:cubicBezTo>
                    <a:pt x="295" y="61"/>
                    <a:pt x="295" y="13"/>
                    <a:pt x="212" y="1"/>
                  </a:cubicBezTo>
                  <a:cubicBezTo>
                    <a:pt x="205" y="0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5" name="Google Shape;20205;p28"/>
            <p:cNvSpPr/>
            <p:nvPr/>
          </p:nvSpPr>
          <p:spPr>
            <a:xfrm>
              <a:off x="3503700" y="2367275"/>
              <a:ext cx="9850" cy="18150"/>
            </a:xfrm>
            <a:custGeom>
              <a:avLst/>
              <a:gdLst/>
              <a:ahLst/>
              <a:cxnLst/>
              <a:rect l="l" t="t" r="r" b="b"/>
              <a:pathLst>
                <a:path w="394" h="726" extrusionOk="0">
                  <a:moveTo>
                    <a:pt x="208" y="1"/>
                  </a:moveTo>
                  <a:cubicBezTo>
                    <a:pt x="175" y="1"/>
                    <a:pt x="147" y="18"/>
                    <a:pt x="120" y="64"/>
                  </a:cubicBezTo>
                  <a:cubicBezTo>
                    <a:pt x="96" y="112"/>
                    <a:pt x="96" y="207"/>
                    <a:pt x="84" y="291"/>
                  </a:cubicBezTo>
                  <a:cubicBezTo>
                    <a:pt x="60" y="362"/>
                    <a:pt x="24" y="564"/>
                    <a:pt x="24" y="624"/>
                  </a:cubicBezTo>
                  <a:cubicBezTo>
                    <a:pt x="24" y="654"/>
                    <a:pt x="15" y="654"/>
                    <a:pt x="9" y="654"/>
                  </a:cubicBezTo>
                  <a:cubicBezTo>
                    <a:pt x="3" y="654"/>
                    <a:pt x="0" y="654"/>
                    <a:pt x="12" y="684"/>
                  </a:cubicBezTo>
                  <a:cubicBezTo>
                    <a:pt x="36" y="707"/>
                    <a:pt x="66" y="725"/>
                    <a:pt x="94" y="725"/>
                  </a:cubicBezTo>
                  <a:cubicBezTo>
                    <a:pt x="123" y="725"/>
                    <a:pt x="149" y="707"/>
                    <a:pt x="167" y="660"/>
                  </a:cubicBezTo>
                  <a:cubicBezTo>
                    <a:pt x="191" y="541"/>
                    <a:pt x="286" y="386"/>
                    <a:pt x="334" y="303"/>
                  </a:cubicBezTo>
                  <a:cubicBezTo>
                    <a:pt x="393" y="207"/>
                    <a:pt x="393" y="124"/>
                    <a:pt x="334" y="76"/>
                  </a:cubicBezTo>
                  <a:cubicBezTo>
                    <a:pt x="274" y="17"/>
                    <a:pt x="286" y="5"/>
                    <a:pt x="239" y="5"/>
                  </a:cubicBezTo>
                  <a:cubicBezTo>
                    <a:pt x="228" y="2"/>
                    <a:pt x="21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6" name="Google Shape;20206;p28"/>
            <p:cNvSpPr/>
            <p:nvPr/>
          </p:nvSpPr>
          <p:spPr>
            <a:xfrm>
              <a:off x="3541500" y="2356375"/>
              <a:ext cx="14325" cy="20150"/>
            </a:xfrm>
            <a:custGeom>
              <a:avLst/>
              <a:gdLst/>
              <a:ahLst/>
              <a:cxnLst/>
              <a:rect l="l" t="t" r="r" b="b"/>
              <a:pathLst>
                <a:path w="573" h="806" extrusionOk="0">
                  <a:moveTo>
                    <a:pt x="401" y="1"/>
                  </a:moveTo>
                  <a:cubicBezTo>
                    <a:pt x="386" y="1"/>
                    <a:pt x="371" y="7"/>
                    <a:pt x="358" y="24"/>
                  </a:cubicBezTo>
                  <a:cubicBezTo>
                    <a:pt x="274" y="84"/>
                    <a:pt x="203" y="227"/>
                    <a:pt x="143" y="334"/>
                  </a:cubicBezTo>
                  <a:cubicBezTo>
                    <a:pt x="84" y="429"/>
                    <a:pt x="1" y="643"/>
                    <a:pt x="1" y="727"/>
                  </a:cubicBezTo>
                  <a:cubicBezTo>
                    <a:pt x="1" y="762"/>
                    <a:pt x="1" y="768"/>
                    <a:pt x="4" y="768"/>
                  </a:cubicBezTo>
                  <a:cubicBezTo>
                    <a:pt x="5" y="768"/>
                    <a:pt x="7" y="767"/>
                    <a:pt x="11" y="767"/>
                  </a:cubicBezTo>
                  <a:cubicBezTo>
                    <a:pt x="14" y="767"/>
                    <a:pt x="18" y="768"/>
                    <a:pt x="24" y="774"/>
                  </a:cubicBezTo>
                  <a:cubicBezTo>
                    <a:pt x="47" y="797"/>
                    <a:pt x="65" y="805"/>
                    <a:pt x="81" y="805"/>
                  </a:cubicBezTo>
                  <a:cubicBezTo>
                    <a:pt x="90" y="805"/>
                    <a:pt x="99" y="802"/>
                    <a:pt x="108" y="798"/>
                  </a:cubicBezTo>
                  <a:cubicBezTo>
                    <a:pt x="143" y="774"/>
                    <a:pt x="155" y="739"/>
                    <a:pt x="167" y="703"/>
                  </a:cubicBezTo>
                  <a:cubicBezTo>
                    <a:pt x="298" y="524"/>
                    <a:pt x="429" y="358"/>
                    <a:pt x="560" y="179"/>
                  </a:cubicBezTo>
                  <a:cubicBezTo>
                    <a:pt x="572" y="167"/>
                    <a:pt x="548" y="72"/>
                    <a:pt x="501" y="48"/>
                  </a:cubicBezTo>
                  <a:cubicBezTo>
                    <a:pt x="475" y="40"/>
                    <a:pt x="438" y="1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7" name="Google Shape;20207;p28"/>
            <p:cNvSpPr/>
            <p:nvPr/>
          </p:nvSpPr>
          <p:spPr>
            <a:xfrm>
              <a:off x="3526025" y="2388725"/>
              <a:ext cx="11625" cy="20650"/>
            </a:xfrm>
            <a:custGeom>
              <a:avLst/>
              <a:gdLst/>
              <a:ahLst/>
              <a:cxnLst/>
              <a:rect l="l" t="t" r="r" b="b"/>
              <a:pathLst>
                <a:path w="465" h="826" extrusionOk="0">
                  <a:moveTo>
                    <a:pt x="299" y="1"/>
                  </a:moveTo>
                  <a:cubicBezTo>
                    <a:pt x="237" y="1"/>
                    <a:pt x="170" y="28"/>
                    <a:pt x="155" y="87"/>
                  </a:cubicBezTo>
                  <a:cubicBezTo>
                    <a:pt x="131" y="171"/>
                    <a:pt x="167" y="111"/>
                    <a:pt x="131" y="230"/>
                  </a:cubicBezTo>
                  <a:cubicBezTo>
                    <a:pt x="108" y="349"/>
                    <a:pt x="24" y="635"/>
                    <a:pt x="0" y="802"/>
                  </a:cubicBezTo>
                  <a:cubicBezTo>
                    <a:pt x="0" y="814"/>
                    <a:pt x="0" y="826"/>
                    <a:pt x="36" y="826"/>
                  </a:cubicBezTo>
                  <a:cubicBezTo>
                    <a:pt x="84" y="826"/>
                    <a:pt x="155" y="826"/>
                    <a:pt x="167" y="754"/>
                  </a:cubicBezTo>
                  <a:cubicBezTo>
                    <a:pt x="179" y="683"/>
                    <a:pt x="227" y="623"/>
                    <a:pt x="274" y="528"/>
                  </a:cubicBezTo>
                  <a:cubicBezTo>
                    <a:pt x="322" y="445"/>
                    <a:pt x="393" y="290"/>
                    <a:pt x="417" y="207"/>
                  </a:cubicBezTo>
                  <a:cubicBezTo>
                    <a:pt x="429" y="111"/>
                    <a:pt x="465" y="87"/>
                    <a:pt x="393" y="28"/>
                  </a:cubicBezTo>
                  <a:cubicBezTo>
                    <a:pt x="371" y="10"/>
                    <a:pt x="336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8" name="Google Shape;20208;p28"/>
            <p:cNvSpPr/>
            <p:nvPr/>
          </p:nvSpPr>
          <p:spPr>
            <a:xfrm>
              <a:off x="3564500" y="2329500"/>
              <a:ext cx="15725" cy="15950"/>
            </a:xfrm>
            <a:custGeom>
              <a:avLst/>
              <a:gdLst/>
              <a:ahLst/>
              <a:cxnLst/>
              <a:rect l="l" t="t" r="r" b="b"/>
              <a:pathLst>
                <a:path w="629" h="638" extrusionOk="0">
                  <a:moveTo>
                    <a:pt x="488" y="1"/>
                  </a:moveTo>
                  <a:cubicBezTo>
                    <a:pt x="465" y="1"/>
                    <a:pt x="438" y="10"/>
                    <a:pt x="414" y="28"/>
                  </a:cubicBezTo>
                  <a:cubicBezTo>
                    <a:pt x="366" y="51"/>
                    <a:pt x="307" y="147"/>
                    <a:pt x="271" y="206"/>
                  </a:cubicBezTo>
                  <a:cubicBezTo>
                    <a:pt x="212" y="278"/>
                    <a:pt x="57" y="444"/>
                    <a:pt x="33" y="504"/>
                  </a:cubicBezTo>
                  <a:cubicBezTo>
                    <a:pt x="19" y="523"/>
                    <a:pt x="10" y="525"/>
                    <a:pt x="6" y="525"/>
                  </a:cubicBezTo>
                  <a:cubicBezTo>
                    <a:pt x="5" y="525"/>
                    <a:pt x="4" y="525"/>
                    <a:pt x="3" y="525"/>
                  </a:cubicBezTo>
                  <a:cubicBezTo>
                    <a:pt x="0" y="525"/>
                    <a:pt x="3" y="528"/>
                    <a:pt x="9" y="563"/>
                  </a:cubicBezTo>
                  <a:cubicBezTo>
                    <a:pt x="24" y="600"/>
                    <a:pt x="53" y="637"/>
                    <a:pt x="89" y="637"/>
                  </a:cubicBezTo>
                  <a:cubicBezTo>
                    <a:pt x="111" y="637"/>
                    <a:pt x="137" y="623"/>
                    <a:pt x="164" y="587"/>
                  </a:cubicBezTo>
                  <a:cubicBezTo>
                    <a:pt x="235" y="504"/>
                    <a:pt x="390" y="397"/>
                    <a:pt x="474" y="337"/>
                  </a:cubicBezTo>
                  <a:cubicBezTo>
                    <a:pt x="581" y="278"/>
                    <a:pt x="628" y="206"/>
                    <a:pt x="593" y="135"/>
                  </a:cubicBezTo>
                  <a:cubicBezTo>
                    <a:pt x="569" y="51"/>
                    <a:pt x="593" y="51"/>
                    <a:pt x="545" y="28"/>
                  </a:cubicBezTo>
                  <a:cubicBezTo>
                    <a:pt x="533" y="10"/>
                    <a:pt x="512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9" name="Google Shape;20209;p28"/>
            <p:cNvSpPr/>
            <p:nvPr/>
          </p:nvSpPr>
          <p:spPr>
            <a:xfrm>
              <a:off x="3516200" y="2461150"/>
              <a:ext cx="7775" cy="22950"/>
            </a:xfrm>
            <a:custGeom>
              <a:avLst/>
              <a:gdLst/>
              <a:ahLst/>
              <a:cxnLst/>
              <a:rect l="l" t="t" r="r" b="b"/>
              <a:pathLst>
                <a:path w="311" h="918" extrusionOk="0">
                  <a:moveTo>
                    <a:pt x="157" y="11"/>
                  </a:moveTo>
                  <a:cubicBezTo>
                    <a:pt x="152" y="11"/>
                    <a:pt x="148" y="11"/>
                    <a:pt x="143" y="12"/>
                  </a:cubicBezTo>
                  <a:cubicBezTo>
                    <a:pt x="96" y="24"/>
                    <a:pt x="24" y="0"/>
                    <a:pt x="12" y="84"/>
                  </a:cubicBezTo>
                  <a:cubicBezTo>
                    <a:pt x="1" y="167"/>
                    <a:pt x="24" y="346"/>
                    <a:pt x="36" y="465"/>
                  </a:cubicBezTo>
                  <a:cubicBezTo>
                    <a:pt x="60" y="560"/>
                    <a:pt x="120" y="798"/>
                    <a:pt x="155" y="858"/>
                  </a:cubicBezTo>
                  <a:cubicBezTo>
                    <a:pt x="182" y="905"/>
                    <a:pt x="190" y="910"/>
                    <a:pt x="196" y="910"/>
                  </a:cubicBezTo>
                  <a:cubicBezTo>
                    <a:pt x="198" y="910"/>
                    <a:pt x="200" y="909"/>
                    <a:pt x="202" y="909"/>
                  </a:cubicBezTo>
                  <a:cubicBezTo>
                    <a:pt x="205" y="909"/>
                    <a:pt x="208" y="911"/>
                    <a:pt x="215" y="917"/>
                  </a:cubicBezTo>
                  <a:cubicBezTo>
                    <a:pt x="251" y="917"/>
                    <a:pt x="274" y="905"/>
                    <a:pt x="298" y="881"/>
                  </a:cubicBezTo>
                  <a:cubicBezTo>
                    <a:pt x="310" y="846"/>
                    <a:pt x="298" y="798"/>
                    <a:pt x="298" y="762"/>
                  </a:cubicBezTo>
                  <a:cubicBezTo>
                    <a:pt x="274" y="536"/>
                    <a:pt x="298" y="310"/>
                    <a:pt x="274" y="84"/>
                  </a:cubicBezTo>
                  <a:cubicBezTo>
                    <a:pt x="274" y="62"/>
                    <a:pt x="205" y="11"/>
                    <a:pt x="157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0" name="Google Shape;20210;p28"/>
            <p:cNvSpPr/>
            <p:nvPr/>
          </p:nvSpPr>
          <p:spPr>
            <a:xfrm>
              <a:off x="3520675" y="2498050"/>
              <a:ext cx="12225" cy="21425"/>
            </a:xfrm>
            <a:custGeom>
              <a:avLst/>
              <a:gdLst/>
              <a:ahLst/>
              <a:cxnLst/>
              <a:rect l="l" t="t" r="r" b="b"/>
              <a:pathLst>
                <a:path w="489" h="857" extrusionOk="0">
                  <a:moveTo>
                    <a:pt x="191" y="1"/>
                  </a:moveTo>
                  <a:cubicBezTo>
                    <a:pt x="95" y="13"/>
                    <a:pt x="0" y="120"/>
                    <a:pt x="36" y="191"/>
                  </a:cubicBezTo>
                  <a:cubicBezTo>
                    <a:pt x="83" y="275"/>
                    <a:pt x="60" y="215"/>
                    <a:pt x="119" y="322"/>
                  </a:cubicBezTo>
                  <a:cubicBezTo>
                    <a:pt x="155" y="429"/>
                    <a:pt x="262" y="715"/>
                    <a:pt x="357" y="846"/>
                  </a:cubicBezTo>
                  <a:cubicBezTo>
                    <a:pt x="357" y="846"/>
                    <a:pt x="363" y="857"/>
                    <a:pt x="373" y="857"/>
                  </a:cubicBezTo>
                  <a:cubicBezTo>
                    <a:pt x="378" y="857"/>
                    <a:pt x="385" y="854"/>
                    <a:pt x="393" y="846"/>
                  </a:cubicBezTo>
                  <a:cubicBezTo>
                    <a:pt x="429" y="834"/>
                    <a:pt x="488" y="787"/>
                    <a:pt x="453" y="715"/>
                  </a:cubicBezTo>
                  <a:cubicBezTo>
                    <a:pt x="429" y="632"/>
                    <a:pt x="429" y="548"/>
                    <a:pt x="417" y="453"/>
                  </a:cubicBezTo>
                  <a:cubicBezTo>
                    <a:pt x="381" y="370"/>
                    <a:pt x="357" y="203"/>
                    <a:pt x="322" y="120"/>
                  </a:cubicBezTo>
                  <a:cubicBezTo>
                    <a:pt x="274" y="36"/>
                    <a:pt x="274" y="1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1" name="Google Shape;20211;p28"/>
            <p:cNvSpPr/>
            <p:nvPr/>
          </p:nvSpPr>
          <p:spPr>
            <a:xfrm>
              <a:off x="3518275" y="2423750"/>
              <a:ext cx="7775" cy="19950"/>
            </a:xfrm>
            <a:custGeom>
              <a:avLst/>
              <a:gdLst/>
              <a:ahLst/>
              <a:cxnLst/>
              <a:rect l="l" t="t" r="r" b="b"/>
              <a:pathLst>
                <a:path w="311" h="798" extrusionOk="0">
                  <a:moveTo>
                    <a:pt x="156" y="1"/>
                  </a:moveTo>
                  <a:cubicBezTo>
                    <a:pt x="150" y="1"/>
                    <a:pt x="142" y="3"/>
                    <a:pt x="132" y="8"/>
                  </a:cubicBezTo>
                  <a:cubicBezTo>
                    <a:pt x="96" y="8"/>
                    <a:pt x="49" y="32"/>
                    <a:pt x="37" y="91"/>
                  </a:cubicBezTo>
                  <a:cubicBezTo>
                    <a:pt x="13" y="151"/>
                    <a:pt x="37" y="246"/>
                    <a:pt x="37" y="330"/>
                  </a:cubicBezTo>
                  <a:cubicBezTo>
                    <a:pt x="37" y="425"/>
                    <a:pt x="13" y="663"/>
                    <a:pt x="37" y="722"/>
                  </a:cubicBezTo>
                  <a:cubicBezTo>
                    <a:pt x="49" y="782"/>
                    <a:pt x="1" y="734"/>
                    <a:pt x="60" y="782"/>
                  </a:cubicBezTo>
                  <a:cubicBezTo>
                    <a:pt x="77" y="791"/>
                    <a:pt x="99" y="798"/>
                    <a:pt x="120" y="798"/>
                  </a:cubicBezTo>
                  <a:cubicBezTo>
                    <a:pt x="157" y="798"/>
                    <a:pt x="191" y="775"/>
                    <a:pt x="191" y="699"/>
                  </a:cubicBezTo>
                  <a:cubicBezTo>
                    <a:pt x="191" y="580"/>
                    <a:pt x="251" y="401"/>
                    <a:pt x="287" y="306"/>
                  </a:cubicBezTo>
                  <a:cubicBezTo>
                    <a:pt x="310" y="199"/>
                    <a:pt x="299" y="103"/>
                    <a:pt x="239" y="68"/>
                  </a:cubicBezTo>
                  <a:cubicBezTo>
                    <a:pt x="183" y="30"/>
                    <a:pt x="178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2" name="Google Shape;20212;p28"/>
            <p:cNvSpPr/>
            <p:nvPr/>
          </p:nvSpPr>
          <p:spPr>
            <a:xfrm>
              <a:off x="3575125" y="2405650"/>
              <a:ext cx="11950" cy="20575"/>
            </a:xfrm>
            <a:custGeom>
              <a:avLst/>
              <a:gdLst/>
              <a:ahLst/>
              <a:cxnLst/>
              <a:rect l="l" t="t" r="r" b="b"/>
              <a:pathLst>
                <a:path w="478" h="823" extrusionOk="0">
                  <a:moveTo>
                    <a:pt x="284" y="1"/>
                  </a:moveTo>
                  <a:cubicBezTo>
                    <a:pt x="264" y="1"/>
                    <a:pt x="244" y="9"/>
                    <a:pt x="227" y="30"/>
                  </a:cubicBezTo>
                  <a:cubicBezTo>
                    <a:pt x="180" y="89"/>
                    <a:pt x="120" y="256"/>
                    <a:pt x="96" y="363"/>
                  </a:cubicBezTo>
                  <a:cubicBezTo>
                    <a:pt x="49" y="458"/>
                    <a:pt x="1" y="684"/>
                    <a:pt x="25" y="756"/>
                  </a:cubicBezTo>
                  <a:cubicBezTo>
                    <a:pt x="31" y="798"/>
                    <a:pt x="34" y="807"/>
                    <a:pt x="38" y="807"/>
                  </a:cubicBezTo>
                  <a:cubicBezTo>
                    <a:pt x="42" y="807"/>
                    <a:pt x="46" y="801"/>
                    <a:pt x="53" y="801"/>
                  </a:cubicBezTo>
                  <a:cubicBezTo>
                    <a:pt x="55" y="801"/>
                    <a:pt x="58" y="802"/>
                    <a:pt x="61" y="804"/>
                  </a:cubicBezTo>
                  <a:cubicBezTo>
                    <a:pt x="82" y="811"/>
                    <a:pt x="100" y="822"/>
                    <a:pt x="118" y="822"/>
                  </a:cubicBezTo>
                  <a:cubicBezTo>
                    <a:pt x="130" y="822"/>
                    <a:pt x="142" y="818"/>
                    <a:pt x="156" y="804"/>
                  </a:cubicBezTo>
                  <a:cubicBezTo>
                    <a:pt x="180" y="780"/>
                    <a:pt x="156" y="792"/>
                    <a:pt x="203" y="696"/>
                  </a:cubicBezTo>
                  <a:cubicBezTo>
                    <a:pt x="227" y="613"/>
                    <a:pt x="406" y="268"/>
                    <a:pt x="453" y="184"/>
                  </a:cubicBezTo>
                  <a:cubicBezTo>
                    <a:pt x="477" y="89"/>
                    <a:pt x="406" y="77"/>
                    <a:pt x="382" y="42"/>
                  </a:cubicBezTo>
                  <a:cubicBezTo>
                    <a:pt x="359" y="26"/>
                    <a:pt x="321" y="1"/>
                    <a:pt x="2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3" name="Google Shape;20213;p28"/>
            <p:cNvSpPr/>
            <p:nvPr/>
          </p:nvSpPr>
          <p:spPr>
            <a:xfrm>
              <a:off x="3565600" y="2439075"/>
              <a:ext cx="9275" cy="20300"/>
            </a:xfrm>
            <a:custGeom>
              <a:avLst/>
              <a:gdLst/>
              <a:ahLst/>
              <a:cxnLst/>
              <a:rect l="l" t="t" r="r" b="b"/>
              <a:pathLst>
                <a:path w="371" h="812" extrusionOk="0">
                  <a:moveTo>
                    <a:pt x="233" y="1"/>
                  </a:moveTo>
                  <a:cubicBezTo>
                    <a:pt x="163" y="1"/>
                    <a:pt x="81" y="39"/>
                    <a:pt x="72" y="109"/>
                  </a:cubicBezTo>
                  <a:cubicBezTo>
                    <a:pt x="72" y="193"/>
                    <a:pt x="84" y="121"/>
                    <a:pt x="72" y="240"/>
                  </a:cubicBezTo>
                  <a:cubicBezTo>
                    <a:pt x="61" y="359"/>
                    <a:pt x="1" y="633"/>
                    <a:pt x="1" y="776"/>
                  </a:cubicBezTo>
                  <a:cubicBezTo>
                    <a:pt x="1" y="788"/>
                    <a:pt x="13" y="812"/>
                    <a:pt x="37" y="812"/>
                  </a:cubicBezTo>
                  <a:cubicBezTo>
                    <a:pt x="72" y="812"/>
                    <a:pt x="144" y="812"/>
                    <a:pt x="156" y="729"/>
                  </a:cubicBezTo>
                  <a:cubicBezTo>
                    <a:pt x="180" y="657"/>
                    <a:pt x="215" y="598"/>
                    <a:pt x="251" y="514"/>
                  </a:cubicBezTo>
                  <a:cubicBezTo>
                    <a:pt x="287" y="419"/>
                    <a:pt x="334" y="276"/>
                    <a:pt x="358" y="181"/>
                  </a:cubicBezTo>
                  <a:cubicBezTo>
                    <a:pt x="358" y="98"/>
                    <a:pt x="370" y="62"/>
                    <a:pt x="299" y="14"/>
                  </a:cubicBezTo>
                  <a:cubicBezTo>
                    <a:pt x="280" y="5"/>
                    <a:pt x="257" y="1"/>
                    <a:pt x="2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4" name="Google Shape;20214;p28"/>
            <p:cNvSpPr/>
            <p:nvPr/>
          </p:nvSpPr>
          <p:spPr>
            <a:xfrm>
              <a:off x="3592775" y="2378050"/>
              <a:ext cx="14825" cy="15025"/>
            </a:xfrm>
            <a:custGeom>
              <a:avLst/>
              <a:gdLst/>
              <a:ahLst/>
              <a:cxnLst/>
              <a:rect l="l" t="t" r="r" b="b"/>
              <a:pathLst>
                <a:path w="593" h="601" extrusionOk="0">
                  <a:moveTo>
                    <a:pt x="455" y="1"/>
                  </a:moveTo>
                  <a:cubicBezTo>
                    <a:pt x="436" y="1"/>
                    <a:pt x="416" y="4"/>
                    <a:pt x="390" y="14"/>
                  </a:cubicBezTo>
                  <a:cubicBezTo>
                    <a:pt x="331" y="50"/>
                    <a:pt x="271" y="133"/>
                    <a:pt x="224" y="193"/>
                  </a:cubicBezTo>
                  <a:cubicBezTo>
                    <a:pt x="176" y="276"/>
                    <a:pt x="33" y="431"/>
                    <a:pt x="9" y="491"/>
                  </a:cubicBezTo>
                  <a:cubicBezTo>
                    <a:pt x="7" y="501"/>
                    <a:pt x="5" y="506"/>
                    <a:pt x="3" y="509"/>
                  </a:cubicBezTo>
                  <a:lnTo>
                    <a:pt x="3" y="509"/>
                  </a:lnTo>
                  <a:cubicBezTo>
                    <a:pt x="3" y="507"/>
                    <a:pt x="2" y="507"/>
                    <a:pt x="1" y="507"/>
                  </a:cubicBezTo>
                  <a:cubicBezTo>
                    <a:pt x="0" y="507"/>
                    <a:pt x="0" y="511"/>
                    <a:pt x="1" y="511"/>
                  </a:cubicBezTo>
                  <a:cubicBezTo>
                    <a:pt x="2" y="511"/>
                    <a:pt x="3" y="510"/>
                    <a:pt x="3" y="509"/>
                  </a:cubicBezTo>
                  <a:lnTo>
                    <a:pt x="3" y="509"/>
                  </a:lnTo>
                  <a:cubicBezTo>
                    <a:pt x="5" y="511"/>
                    <a:pt x="7" y="516"/>
                    <a:pt x="9" y="526"/>
                  </a:cubicBezTo>
                  <a:cubicBezTo>
                    <a:pt x="24" y="563"/>
                    <a:pt x="57" y="600"/>
                    <a:pt x="94" y="600"/>
                  </a:cubicBezTo>
                  <a:cubicBezTo>
                    <a:pt x="117" y="600"/>
                    <a:pt x="142" y="586"/>
                    <a:pt x="164" y="550"/>
                  </a:cubicBezTo>
                  <a:cubicBezTo>
                    <a:pt x="236" y="467"/>
                    <a:pt x="367" y="372"/>
                    <a:pt x="462" y="312"/>
                  </a:cubicBezTo>
                  <a:cubicBezTo>
                    <a:pt x="545" y="253"/>
                    <a:pt x="593" y="193"/>
                    <a:pt x="569" y="122"/>
                  </a:cubicBezTo>
                  <a:cubicBezTo>
                    <a:pt x="533" y="50"/>
                    <a:pt x="569" y="50"/>
                    <a:pt x="521" y="14"/>
                  </a:cubicBezTo>
                  <a:cubicBezTo>
                    <a:pt x="501" y="8"/>
                    <a:pt x="480" y="1"/>
                    <a:pt x="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5" name="Google Shape;20215;p28"/>
            <p:cNvSpPr/>
            <p:nvPr/>
          </p:nvSpPr>
          <p:spPr>
            <a:xfrm>
              <a:off x="3552525" y="2508350"/>
              <a:ext cx="7450" cy="21250"/>
            </a:xfrm>
            <a:custGeom>
              <a:avLst/>
              <a:gdLst/>
              <a:ahLst/>
              <a:cxnLst/>
              <a:rect l="l" t="t" r="r" b="b"/>
              <a:pathLst>
                <a:path w="298" h="850" extrusionOk="0">
                  <a:moveTo>
                    <a:pt x="91" y="1"/>
                  </a:moveTo>
                  <a:cubicBezTo>
                    <a:pt x="67" y="1"/>
                    <a:pt x="47" y="9"/>
                    <a:pt x="36" y="41"/>
                  </a:cubicBezTo>
                  <a:cubicBezTo>
                    <a:pt x="12" y="136"/>
                    <a:pt x="0" y="303"/>
                    <a:pt x="0" y="398"/>
                  </a:cubicBezTo>
                  <a:cubicBezTo>
                    <a:pt x="0" y="506"/>
                    <a:pt x="0" y="732"/>
                    <a:pt x="36" y="803"/>
                  </a:cubicBezTo>
                  <a:cubicBezTo>
                    <a:pt x="49" y="836"/>
                    <a:pt x="51" y="844"/>
                    <a:pt x="53" y="844"/>
                  </a:cubicBezTo>
                  <a:cubicBezTo>
                    <a:pt x="54" y="844"/>
                    <a:pt x="54" y="839"/>
                    <a:pt x="60" y="839"/>
                  </a:cubicBezTo>
                  <a:cubicBezTo>
                    <a:pt x="76" y="844"/>
                    <a:pt x="92" y="850"/>
                    <a:pt x="106" y="850"/>
                  </a:cubicBezTo>
                  <a:cubicBezTo>
                    <a:pt x="125" y="850"/>
                    <a:pt x="142" y="841"/>
                    <a:pt x="155" y="815"/>
                  </a:cubicBezTo>
                  <a:cubicBezTo>
                    <a:pt x="179" y="779"/>
                    <a:pt x="167" y="815"/>
                    <a:pt x="179" y="696"/>
                  </a:cubicBezTo>
                  <a:cubicBezTo>
                    <a:pt x="214" y="577"/>
                    <a:pt x="286" y="255"/>
                    <a:pt x="298" y="89"/>
                  </a:cubicBezTo>
                  <a:cubicBezTo>
                    <a:pt x="298" y="78"/>
                    <a:pt x="241" y="2"/>
                    <a:pt x="195" y="2"/>
                  </a:cubicBezTo>
                  <a:cubicBezTo>
                    <a:pt x="189" y="2"/>
                    <a:pt x="184" y="3"/>
                    <a:pt x="179" y="5"/>
                  </a:cubicBezTo>
                  <a:cubicBezTo>
                    <a:pt x="173" y="7"/>
                    <a:pt x="167" y="7"/>
                    <a:pt x="160" y="7"/>
                  </a:cubicBezTo>
                  <a:cubicBezTo>
                    <a:pt x="138" y="7"/>
                    <a:pt x="113" y="1"/>
                    <a:pt x="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6" name="Google Shape;20216;p28"/>
            <p:cNvSpPr/>
            <p:nvPr/>
          </p:nvSpPr>
          <p:spPr>
            <a:xfrm>
              <a:off x="3548350" y="2543475"/>
              <a:ext cx="7475" cy="21200"/>
            </a:xfrm>
            <a:custGeom>
              <a:avLst/>
              <a:gdLst/>
              <a:ahLst/>
              <a:cxnLst/>
              <a:rect l="l" t="t" r="r" b="b"/>
              <a:pathLst>
                <a:path w="299" h="848" extrusionOk="0">
                  <a:moveTo>
                    <a:pt x="183" y="1"/>
                  </a:moveTo>
                  <a:cubicBezTo>
                    <a:pt x="108" y="1"/>
                    <a:pt x="0" y="66"/>
                    <a:pt x="0" y="148"/>
                  </a:cubicBezTo>
                  <a:cubicBezTo>
                    <a:pt x="24" y="232"/>
                    <a:pt x="24" y="160"/>
                    <a:pt x="36" y="279"/>
                  </a:cubicBezTo>
                  <a:cubicBezTo>
                    <a:pt x="48" y="398"/>
                    <a:pt x="36" y="684"/>
                    <a:pt x="60" y="827"/>
                  </a:cubicBezTo>
                  <a:cubicBezTo>
                    <a:pt x="60" y="827"/>
                    <a:pt x="73" y="847"/>
                    <a:pt x="90" y="847"/>
                  </a:cubicBezTo>
                  <a:cubicBezTo>
                    <a:pt x="96" y="847"/>
                    <a:pt x="102" y="845"/>
                    <a:pt x="108" y="839"/>
                  </a:cubicBezTo>
                  <a:cubicBezTo>
                    <a:pt x="143" y="827"/>
                    <a:pt x="215" y="815"/>
                    <a:pt x="215" y="744"/>
                  </a:cubicBezTo>
                  <a:cubicBezTo>
                    <a:pt x="203" y="660"/>
                    <a:pt x="239" y="589"/>
                    <a:pt x="262" y="505"/>
                  </a:cubicBezTo>
                  <a:cubicBezTo>
                    <a:pt x="274" y="410"/>
                    <a:pt x="298" y="244"/>
                    <a:pt x="298" y="160"/>
                  </a:cubicBezTo>
                  <a:cubicBezTo>
                    <a:pt x="286" y="89"/>
                    <a:pt x="298" y="41"/>
                    <a:pt x="215" y="5"/>
                  </a:cubicBezTo>
                  <a:cubicBezTo>
                    <a:pt x="205" y="2"/>
                    <a:pt x="195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7" name="Google Shape;20217;p28"/>
            <p:cNvSpPr/>
            <p:nvPr/>
          </p:nvSpPr>
          <p:spPr>
            <a:xfrm>
              <a:off x="3558175" y="2473350"/>
              <a:ext cx="8050" cy="18575"/>
            </a:xfrm>
            <a:custGeom>
              <a:avLst/>
              <a:gdLst/>
              <a:ahLst/>
              <a:cxnLst/>
              <a:rect l="l" t="t" r="r" b="b"/>
              <a:pathLst>
                <a:path w="322" h="743" extrusionOk="0">
                  <a:moveTo>
                    <a:pt x="143" y="1"/>
                  </a:moveTo>
                  <a:cubicBezTo>
                    <a:pt x="107" y="12"/>
                    <a:pt x="60" y="36"/>
                    <a:pt x="48" y="96"/>
                  </a:cubicBezTo>
                  <a:cubicBezTo>
                    <a:pt x="24" y="131"/>
                    <a:pt x="24" y="239"/>
                    <a:pt x="24" y="310"/>
                  </a:cubicBezTo>
                  <a:cubicBezTo>
                    <a:pt x="24" y="393"/>
                    <a:pt x="0" y="608"/>
                    <a:pt x="12" y="667"/>
                  </a:cubicBezTo>
                  <a:cubicBezTo>
                    <a:pt x="15" y="681"/>
                    <a:pt x="16" y="688"/>
                    <a:pt x="16" y="692"/>
                  </a:cubicBezTo>
                  <a:lnTo>
                    <a:pt x="16" y="692"/>
                  </a:lnTo>
                  <a:cubicBezTo>
                    <a:pt x="15" y="691"/>
                    <a:pt x="14" y="691"/>
                    <a:pt x="14" y="691"/>
                  </a:cubicBezTo>
                  <a:lnTo>
                    <a:pt x="14" y="691"/>
                  </a:lnTo>
                  <a:cubicBezTo>
                    <a:pt x="12" y="691"/>
                    <a:pt x="14" y="695"/>
                    <a:pt x="15" y="695"/>
                  </a:cubicBezTo>
                  <a:cubicBezTo>
                    <a:pt x="15" y="695"/>
                    <a:pt x="16" y="694"/>
                    <a:pt x="16" y="692"/>
                  </a:cubicBezTo>
                  <a:lnTo>
                    <a:pt x="16" y="692"/>
                  </a:lnTo>
                  <a:cubicBezTo>
                    <a:pt x="17" y="694"/>
                    <a:pt x="20" y="697"/>
                    <a:pt x="24" y="703"/>
                  </a:cubicBezTo>
                  <a:cubicBezTo>
                    <a:pt x="52" y="725"/>
                    <a:pt x="84" y="742"/>
                    <a:pt x="113" y="742"/>
                  </a:cubicBezTo>
                  <a:cubicBezTo>
                    <a:pt x="146" y="742"/>
                    <a:pt x="173" y="719"/>
                    <a:pt x="179" y="655"/>
                  </a:cubicBezTo>
                  <a:cubicBezTo>
                    <a:pt x="191" y="548"/>
                    <a:pt x="262" y="382"/>
                    <a:pt x="298" y="286"/>
                  </a:cubicBezTo>
                  <a:cubicBezTo>
                    <a:pt x="322" y="179"/>
                    <a:pt x="310" y="108"/>
                    <a:pt x="250" y="60"/>
                  </a:cubicBezTo>
                  <a:cubicBezTo>
                    <a:pt x="179" y="12"/>
                    <a:pt x="191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8" name="Google Shape;20218;p28"/>
            <p:cNvSpPr/>
            <p:nvPr/>
          </p:nvSpPr>
          <p:spPr>
            <a:xfrm>
              <a:off x="3732300" y="2760950"/>
              <a:ext cx="96475" cy="161300"/>
            </a:xfrm>
            <a:custGeom>
              <a:avLst/>
              <a:gdLst/>
              <a:ahLst/>
              <a:cxnLst/>
              <a:rect l="l" t="t" r="r" b="b"/>
              <a:pathLst>
                <a:path w="3859" h="6452" extrusionOk="0">
                  <a:moveTo>
                    <a:pt x="104" y="1"/>
                  </a:moveTo>
                  <a:cubicBezTo>
                    <a:pt x="62" y="1"/>
                    <a:pt x="20" y="17"/>
                    <a:pt x="12" y="46"/>
                  </a:cubicBezTo>
                  <a:cubicBezTo>
                    <a:pt x="8" y="65"/>
                    <a:pt x="7" y="68"/>
                    <a:pt x="6" y="68"/>
                  </a:cubicBezTo>
                  <a:cubicBezTo>
                    <a:pt x="6" y="68"/>
                    <a:pt x="7" y="67"/>
                    <a:pt x="6" y="67"/>
                  </a:cubicBezTo>
                  <a:cubicBezTo>
                    <a:pt x="6" y="67"/>
                    <a:pt x="4" y="69"/>
                    <a:pt x="0" y="81"/>
                  </a:cubicBezTo>
                  <a:lnTo>
                    <a:pt x="0" y="141"/>
                  </a:lnTo>
                  <a:cubicBezTo>
                    <a:pt x="0" y="200"/>
                    <a:pt x="24" y="319"/>
                    <a:pt x="48" y="403"/>
                  </a:cubicBezTo>
                  <a:cubicBezTo>
                    <a:pt x="60" y="498"/>
                    <a:pt x="84" y="581"/>
                    <a:pt x="108" y="677"/>
                  </a:cubicBezTo>
                  <a:cubicBezTo>
                    <a:pt x="120" y="760"/>
                    <a:pt x="120" y="855"/>
                    <a:pt x="131" y="950"/>
                  </a:cubicBezTo>
                  <a:cubicBezTo>
                    <a:pt x="143" y="1046"/>
                    <a:pt x="143" y="1153"/>
                    <a:pt x="167" y="1236"/>
                  </a:cubicBezTo>
                  <a:cubicBezTo>
                    <a:pt x="179" y="1331"/>
                    <a:pt x="191" y="1415"/>
                    <a:pt x="203" y="1522"/>
                  </a:cubicBezTo>
                  <a:cubicBezTo>
                    <a:pt x="227" y="1605"/>
                    <a:pt x="227" y="1701"/>
                    <a:pt x="239" y="1808"/>
                  </a:cubicBezTo>
                  <a:cubicBezTo>
                    <a:pt x="251" y="1891"/>
                    <a:pt x="251" y="1986"/>
                    <a:pt x="286" y="2082"/>
                  </a:cubicBezTo>
                  <a:cubicBezTo>
                    <a:pt x="298" y="2189"/>
                    <a:pt x="310" y="2248"/>
                    <a:pt x="346" y="2367"/>
                  </a:cubicBezTo>
                  <a:cubicBezTo>
                    <a:pt x="370" y="2486"/>
                    <a:pt x="441" y="2772"/>
                    <a:pt x="477" y="2891"/>
                  </a:cubicBezTo>
                  <a:cubicBezTo>
                    <a:pt x="501" y="3010"/>
                    <a:pt x="512" y="3070"/>
                    <a:pt x="548" y="3177"/>
                  </a:cubicBezTo>
                  <a:cubicBezTo>
                    <a:pt x="584" y="3272"/>
                    <a:pt x="643" y="3332"/>
                    <a:pt x="667" y="3427"/>
                  </a:cubicBezTo>
                  <a:lnTo>
                    <a:pt x="762" y="3689"/>
                  </a:lnTo>
                  <a:cubicBezTo>
                    <a:pt x="786" y="3784"/>
                    <a:pt x="834" y="3856"/>
                    <a:pt x="870" y="3951"/>
                  </a:cubicBezTo>
                  <a:cubicBezTo>
                    <a:pt x="917" y="4034"/>
                    <a:pt x="929" y="4129"/>
                    <a:pt x="977" y="4213"/>
                  </a:cubicBezTo>
                  <a:cubicBezTo>
                    <a:pt x="1024" y="4308"/>
                    <a:pt x="1084" y="4379"/>
                    <a:pt x="1132" y="4451"/>
                  </a:cubicBezTo>
                  <a:cubicBezTo>
                    <a:pt x="1167" y="4522"/>
                    <a:pt x="1215" y="4618"/>
                    <a:pt x="1263" y="4701"/>
                  </a:cubicBezTo>
                  <a:lnTo>
                    <a:pt x="1441" y="4927"/>
                  </a:lnTo>
                  <a:lnTo>
                    <a:pt x="1620" y="5153"/>
                  </a:lnTo>
                  <a:cubicBezTo>
                    <a:pt x="1679" y="5225"/>
                    <a:pt x="1751" y="5284"/>
                    <a:pt x="1810" y="5356"/>
                  </a:cubicBezTo>
                  <a:cubicBezTo>
                    <a:pt x="1870" y="5439"/>
                    <a:pt x="1965" y="5475"/>
                    <a:pt x="2025" y="5534"/>
                  </a:cubicBezTo>
                  <a:cubicBezTo>
                    <a:pt x="2096" y="5594"/>
                    <a:pt x="2132" y="5701"/>
                    <a:pt x="2203" y="5761"/>
                  </a:cubicBezTo>
                  <a:cubicBezTo>
                    <a:pt x="2275" y="5820"/>
                    <a:pt x="2370" y="5868"/>
                    <a:pt x="2441" y="5927"/>
                  </a:cubicBezTo>
                  <a:cubicBezTo>
                    <a:pt x="2513" y="5987"/>
                    <a:pt x="2584" y="6034"/>
                    <a:pt x="2679" y="6070"/>
                  </a:cubicBezTo>
                  <a:cubicBezTo>
                    <a:pt x="2763" y="6118"/>
                    <a:pt x="2858" y="6153"/>
                    <a:pt x="2929" y="6177"/>
                  </a:cubicBezTo>
                  <a:cubicBezTo>
                    <a:pt x="3025" y="6225"/>
                    <a:pt x="3108" y="6237"/>
                    <a:pt x="3203" y="6273"/>
                  </a:cubicBezTo>
                  <a:cubicBezTo>
                    <a:pt x="3287" y="6296"/>
                    <a:pt x="3382" y="6392"/>
                    <a:pt x="3453" y="6403"/>
                  </a:cubicBezTo>
                  <a:cubicBezTo>
                    <a:pt x="3537" y="6415"/>
                    <a:pt x="3644" y="6451"/>
                    <a:pt x="3703" y="6451"/>
                  </a:cubicBezTo>
                  <a:cubicBezTo>
                    <a:pt x="3810" y="6415"/>
                    <a:pt x="3810" y="6392"/>
                    <a:pt x="3822" y="6344"/>
                  </a:cubicBezTo>
                  <a:cubicBezTo>
                    <a:pt x="3834" y="6296"/>
                    <a:pt x="3858" y="6225"/>
                    <a:pt x="3787" y="6189"/>
                  </a:cubicBezTo>
                  <a:cubicBezTo>
                    <a:pt x="3739" y="6165"/>
                    <a:pt x="3632" y="6165"/>
                    <a:pt x="3549" y="6130"/>
                  </a:cubicBezTo>
                  <a:cubicBezTo>
                    <a:pt x="3477" y="6106"/>
                    <a:pt x="3370" y="6106"/>
                    <a:pt x="3299" y="6070"/>
                  </a:cubicBezTo>
                  <a:cubicBezTo>
                    <a:pt x="3227" y="6046"/>
                    <a:pt x="3156" y="5987"/>
                    <a:pt x="3060" y="5951"/>
                  </a:cubicBezTo>
                  <a:lnTo>
                    <a:pt x="2834" y="5820"/>
                  </a:lnTo>
                  <a:cubicBezTo>
                    <a:pt x="2763" y="5772"/>
                    <a:pt x="2679" y="5749"/>
                    <a:pt x="2620" y="5689"/>
                  </a:cubicBezTo>
                  <a:cubicBezTo>
                    <a:pt x="2537" y="5641"/>
                    <a:pt x="2477" y="5582"/>
                    <a:pt x="2406" y="5522"/>
                  </a:cubicBezTo>
                  <a:cubicBezTo>
                    <a:pt x="2334" y="5463"/>
                    <a:pt x="2275" y="5403"/>
                    <a:pt x="2215" y="5344"/>
                  </a:cubicBezTo>
                  <a:cubicBezTo>
                    <a:pt x="2156" y="5284"/>
                    <a:pt x="2060" y="5237"/>
                    <a:pt x="2001" y="5177"/>
                  </a:cubicBezTo>
                  <a:cubicBezTo>
                    <a:pt x="1953" y="5118"/>
                    <a:pt x="1894" y="5046"/>
                    <a:pt x="1846" y="4975"/>
                  </a:cubicBezTo>
                  <a:cubicBezTo>
                    <a:pt x="1786" y="4903"/>
                    <a:pt x="1727" y="4844"/>
                    <a:pt x="1667" y="4760"/>
                  </a:cubicBezTo>
                  <a:cubicBezTo>
                    <a:pt x="1608" y="4689"/>
                    <a:pt x="1560" y="4618"/>
                    <a:pt x="1501" y="4546"/>
                  </a:cubicBezTo>
                  <a:cubicBezTo>
                    <a:pt x="1453" y="4463"/>
                    <a:pt x="1405" y="4379"/>
                    <a:pt x="1370" y="4308"/>
                  </a:cubicBezTo>
                  <a:cubicBezTo>
                    <a:pt x="1322" y="4225"/>
                    <a:pt x="1286" y="4141"/>
                    <a:pt x="1251" y="4070"/>
                  </a:cubicBezTo>
                  <a:cubicBezTo>
                    <a:pt x="1203" y="3987"/>
                    <a:pt x="1143" y="3915"/>
                    <a:pt x="1096" y="3832"/>
                  </a:cubicBezTo>
                  <a:cubicBezTo>
                    <a:pt x="1060" y="3736"/>
                    <a:pt x="1024" y="3665"/>
                    <a:pt x="977" y="3570"/>
                  </a:cubicBezTo>
                  <a:cubicBezTo>
                    <a:pt x="953" y="3486"/>
                    <a:pt x="953" y="3391"/>
                    <a:pt x="917" y="3308"/>
                  </a:cubicBezTo>
                  <a:cubicBezTo>
                    <a:pt x="893" y="3213"/>
                    <a:pt x="834" y="3141"/>
                    <a:pt x="810" y="3058"/>
                  </a:cubicBezTo>
                  <a:cubicBezTo>
                    <a:pt x="786" y="2963"/>
                    <a:pt x="786" y="2867"/>
                    <a:pt x="774" y="2784"/>
                  </a:cubicBezTo>
                  <a:cubicBezTo>
                    <a:pt x="739" y="2701"/>
                    <a:pt x="703" y="2617"/>
                    <a:pt x="667" y="2534"/>
                  </a:cubicBezTo>
                  <a:cubicBezTo>
                    <a:pt x="632" y="2439"/>
                    <a:pt x="655" y="2355"/>
                    <a:pt x="620" y="2260"/>
                  </a:cubicBezTo>
                  <a:cubicBezTo>
                    <a:pt x="608" y="2177"/>
                    <a:pt x="596" y="2082"/>
                    <a:pt x="560" y="1998"/>
                  </a:cubicBezTo>
                  <a:cubicBezTo>
                    <a:pt x="548" y="1903"/>
                    <a:pt x="536" y="1820"/>
                    <a:pt x="501" y="1724"/>
                  </a:cubicBezTo>
                  <a:cubicBezTo>
                    <a:pt x="489" y="1641"/>
                    <a:pt x="465" y="1546"/>
                    <a:pt x="441" y="1462"/>
                  </a:cubicBezTo>
                  <a:lnTo>
                    <a:pt x="405" y="1189"/>
                  </a:lnTo>
                  <a:lnTo>
                    <a:pt x="358" y="927"/>
                  </a:lnTo>
                  <a:cubicBezTo>
                    <a:pt x="346" y="831"/>
                    <a:pt x="310" y="748"/>
                    <a:pt x="298" y="653"/>
                  </a:cubicBezTo>
                  <a:cubicBezTo>
                    <a:pt x="286" y="569"/>
                    <a:pt x="310" y="474"/>
                    <a:pt x="298" y="391"/>
                  </a:cubicBezTo>
                  <a:lnTo>
                    <a:pt x="298" y="379"/>
                  </a:lnTo>
                  <a:cubicBezTo>
                    <a:pt x="298" y="343"/>
                    <a:pt x="262" y="272"/>
                    <a:pt x="262" y="224"/>
                  </a:cubicBezTo>
                  <a:cubicBezTo>
                    <a:pt x="262" y="177"/>
                    <a:pt x="251" y="117"/>
                    <a:pt x="239" y="81"/>
                  </a:cubicBezTo>
                  <a:cubicBezTo>
                    <a:pt x="227" y="34"/>
                    <a:pt x="227" y="46"/>
                    <a:pt x="179" y="22"/>
                  </a:cubicBezTo>
                  <a:cubicBezTo>
                    <a:pt x="160" y="8"/>
                    <a:pt x="132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9" name="Google Shape;20219;p28"/>
            <p:cNvSpPr/>
            <p:nvPr/>
          </p:nvSpPr>
          <p:spPr>
            <a:xfrm>
              <a:off x="3805225" y="2835750"/>
              <a:ext cx="166700" cy="218350"/>
            </a:xfrm>
            <a:custGeom>
              <a:avLst/>
              <a:gdLst/>
              <a:ahLst/>
              <a:cxnLst/>
              <a:rect l="l" t="t" r="r" b="b"/>
              <a:pathLst>
                <a:path w="6668" h="8734" extrusionOk="0">
                  <a:moveTo>
                    <a:pt x="117" y="1"/>
                  </a:moveTo>
                  <a:cubicBezTo>
                    <a:pt x="65" y="1"/>
                    <a:pt x="9" y="45"/>
                    <a:pt x="1" y="90"/>
                  </a:cubicBezTo>
                  <a:lnTo>
                    <a:pt x="1" y="137"/>
                  </a:lnTo>
                  <a:cubicBezTo>
                    <a:pt x="1" y="173"/>
                    <a:pt x="1" y="149"/>
                    <a:pt x="12" y="221"/>
                  </a:cubicBezTo>
                  <a:cubicBezTo>
                    <a:pt x="24" y="292"/>
                    <a:pt x="108" y="471"/>
                    <a:pt x="131" y="590"/>
                  </a:cubicBezTo>
                  <a:cubicBezTo>
                    <a:pt x="167" y="709"/>
                    <a:pt x="239" y="852"/>
                    <a:pt x="286" y="971"/>
                  </a:cubicBezTo>
                  <a:cubicBezTo>
                    <a:pt x="322" y="1090"/>
                    <a:pt x="358" y="1221"/>
                    <a:pt x="405" y="1352"/>
                  </a:cubicBezTo>
                  <a:cubicBezTo>
                    <a:pt x="441" y="1483"/>
                    <a:pt x="465" y="1602"/>
                    <a:pt x="501" y="1745"/>
                  </a:cubicBezTo>
                  <a:cubicBezTo>
                    <a:pt x="548" y="1876"/>
                    <a:pt x="596" y="1995"/>
                    <a:pt x="643" y="2126"/>
                  </a:cubicBezTo>
                  <a:cubicBezTo>
                    <a:pt x="679" y="2257"/>
                    <a:pt x="703" y="2364"/>
                    <a:pt x="763" y="2519"/>
                  </a:cubicBezTo>
                  <a:cubicBezTo>
                    <a:pt x="822" y="2661"/>
                    <a:pt x="822" y="2709"/>
                    <a:pt x="893" y="2911"/>
                  </a:cubicBezTo>
                  <a:cubicBezTo>
                    <a:pt x="977" y="3138"/>
                    <a:pt x="1263" y="3745"/>
                    <a:pt x="1370" y="3959"/>
                  </a:cubicBezTo>
                  <a:lnTo>
                    <a:pt x="1560" y="4340"/>
                  </a:lnTo>
                  <a:cubicBezTo>
                    <a:pt x="1632" y="4495"/>
                    <a:pt x="1715" y="4566"/>
                    <a:pt x="1786" y="4685"/>
                  </a:cubicBezTo>
                  <a:cubicBezTo>
                    <a:pt x="1858" y="4805"/>
                    <a:pt x="1906" y="4924"/>
                    <a:pt x="1977" y="5043"/>
                  </a:cubicBezTo>
                  <a:cubicBezTo>
                    <a:pt x="2048" y="5162"/>
                    <a:pt x="2132" y="5269"/>
                    <a:pt x="2203" y="5388"/>
                  </a:cubicBezTo>
                  <a:cubicBezTo>
                    <a:pt x="2275" y="5507"/>
                    <a:pt x="2322" y="5626"/>
                    <a:pt x="2406" y="5733"/>
                  </a:cubicBezTo>
                  <a:cubicBezTo>
                    <a:pt x="2489" y="5828"/>
                    <a:pt x="2584" y="5936"/>
                    <a:pt x="2668" y="6043"/>
                  </a:cubicBezTo>
                  <a:cubicBezTo>
                    <a:pt x="2751" y="6150"/>
                    <a:pt x="2822" y="6269"/>
                    <a:pt x="2918" y="6364"/>
                  </a:cubicBezTo>
                  <a:cubicBezTo>
                    <a:pt x="3001" y="6471"/>
                    <a:pt x="3096" y="6567"/>
                    <a:pt x="3203" y="6662"/>
                  </a:cubicBezTo>
                  <a:lnTo>
                    <a:pt x="3477" y="6948"/>
                  </a:lnTo>
                  <a:cubicBezTo>
                    <a:pt x="3572" y="7043"/>
                    <a:pt x="3691" y="7126"/>
                    <a:pt x="3775" y="7221"/>
                  </a:cubicBezTo>
                  <a:cubicBezTo>
                    <a:pt x="3882" y="7305"/>
                    <a:pt x="4001" y="7376"/>
                    <a:pt x="4108" y="7472"/>
                  </a:cubicBezTo>
                  <a:cubicBezTo>
                    <a:pt x="4215" y="7555"/>
                    <a:pt x="4299" y="7662"/>
                    <a:pt x="4406" y="7757"/>
                  </a:cubicBezTo>
                  <a:cubicBezTo>
                    <a:pt x="4513" y="7829"/>
                    <a:pt x="4632" y="7900"/>
                    <a:pt x="4751" y="7960"/>
                  </a:cubicBezTo>
                  <a:cubicBezTo>
                    <a:pt x="4870" y="8031"/>
                    <a:pt x="4965" y="8114"/>
                    <a:pt x="5108" y="8174"/>
                  </a:cubicBezTo>
                  <a:cubicBezTo>
                    <a:pt x="5227" y="8234"/>
                    <a:pt x="5358" y="8269"/>
                    <a:pt x="5477" y="8329"/>
                  </a:cubicBezTo>
                  <a:cubicBezTo>
                    <a:pt x="5596" y="8388"/>
                    <a:pt x="5727" y="8436"/>
                    <a:pt x="5846" y="8484"/>
                  </a:cubicBezTo>
                  <a:cubicBezTo>
                    <a:pt x="5966" y="8531"/>
                    <a:pt x="6097" y="8626"/>
                    <a:pt x="6204" y="8662"/>
                  </a:cubicBezTo>
                  <a:cubicBezTo>
                    <a:pt x="6323" y="8686"/>
                    <a:pt x="6478" y="8734"/>
                    <a:pt x="6549" y="8734"/>
                  </a:cubicBezTo>
                  <a:cubicBezTo>
                    <a:pt x="6608" y="8722"/>
                    <a:pt x="6608" y="8698"/>
                    <a:pt x="6632" y="8650"/>
                  </a:cubicBezTo>
                  <a:cubicBezTo>
                    <a:pt x="6668" y="8603"/>
                    <a:pt x="6668" y="8531"/>
                    <a:pt x="6597" y="8495"/>
                  </a:cubicBezTo>
                  <a:cubicBezTo>
                    <a:pt x="6501" y="8472"/>
                    <a:pt x="6358" y="8436"/>
                    <a:pt x="6251" y="8412"/>
                  </a:cubicBezTo>
                  <a:cubicBezTo>
                    <a:pt x="6144" y="8364"/>
                    <a:pt x="6001" y="8353"/>
                    <a:pt x="5882" y="8305"/>
                  </a:cubicBezTo>
                  <a:cubicBezTo>
                    <a:pt x="5763" y="8257"/>
                    <a:pt x="5644" y="8186"/>
                    <a:pt x="5537" y="8126"/>
                  </a:cubicBezTo>
                  <a:cubicBezTo>
                    <a:pt x="5418" y="8067"/>
                    <a:pt x="5311" y="8007"/>
                    <a:pt x="5192" y="7948"/>
                  </a:cubicBezTo>
                  <a:cubicBezTo>
                    <a:pt x="5073" y="7888"/>
                    <a:pt x="4954" y="7829"/>
                    <a:pt x="4846" y="7757"/>
                  </a:cubicBezTo>
                  <a:cubicBezTo>
                    <a:pt x="4751" y="7674"/>
                    <a:pt x="4632" y="7602"/>
                    <a:pt x="4525" y="7531"/>
                  </a:cubicBezTo>
                  <a:cubicBezTo>
                    <a:pt x="4418" y="7460"/>
                    <a:pt x="4311" y="7364"/>
                    <a:pt x="4215" y="7293"/>
                  </a:cubicBezTo>
                  <a:cubicBezTo>
                    <a:pt x="4108" y="7221"/>
                    <a:pt x="3989" y="7138"/>
                    <a:pt x="3894" y="7055"/>
                  </a:cubicBezTo>
                  <a:cubicBezTo>
                    <a:pt x="3799" y="6960"/>
                    <a:pt x="3703" y="6876"/>
                    <a:pt x="3620" y="6769"/>
                  </a:cubicBezTo>
                  <a:cubicBezTo>
                    <a:pt x="3525" y="6686"/>
                    <a:pt x="3418" y="6590"/>
                    <a:pt x="3334" y="6507"/>
                  </a:cubicBezTo>
                  <a:cubicBezTo>
                    <a:pt x="3239" y="6400"/>
                    <a:pt x="3156" y="6317"/>
                    <a:pt x="3060" y="6209"/>
                  </a:cubicBezTo>
                  <a:cubicBezTo>
                    <a:pt x="2977" y="6102"/>
                    <a:pt x="2906" y="5995"/>
                    <a:pt x="2822" y="5888"/>
                  </a:cubicBezTo>
                  <a:cubicBezTo>
                    <a:pt x="2751" y="5793"/>
                    <a:pt x="2679" y="5674"/>
                    <a:pt x="2608" y="5567"/>
                  </a:cubicBezTo>
                  <a:cubicBezTo>
                    <a:pt x="2525" y="5459"/>
                    <a:pt x="2441" y="5352"/>
                    <a:pt x="2370" y="5257"/>
                  </a:cubicBezTo>
                  <a:cubicBezTo>
                    <a:pt x="2287" y="5150"/>
                    <a:pt x="2215" y="5031"/>
                    <a:pt x="2144" y="4924"/>
                  </a:cubicBezTo>
                  <a:cubicBezTo>
                    <a:pt x="2072" y="4805"/>
                    <a:pt x="2036" y="4685"/>
                    <a:pt x="1977" y="4566"/>
                  </a:cubicBezTo>
                  <a:cubicBezTo>
                    <a:pt x="1917" y="4447"/>
                    <a:pt x="1834" y="4340"/>
                    <a:pt x="1775" y="4221"/>
                  </a:cubicBezTo>
                  <a:cubicBezTo>
                    <a:pt x="1715" y="4102"/>
                    <a:pt x="1679" y="3983"/>
                    <a:pt x="1620" y="3852"/>
                  </a:cubicBezTo>
                  <a:cubicBezTo>
                    <a:pt x="1560" y="3721"/>
                    <a:pt x="1489" y="3650"/>
                    <a:pt x="1429" y="3507"/>
                  </a:cubicBezTo>
                  <a:cubicBezTo>
                    <a:pt x="1370" y="3364"/>
                    <a:pt x="1370" y="3328"/>
                    <a:pt x="1274" y="3126"/>
                  </a:cubicBezTo>
                  <a:cubicBezTo>
                    <a:pt x="1191" y="2911"/>
                    <a:pt x="953" y="2280"/>
                    <a:pt x="882" y="2054"/>
                  </a:cubicBezTo>
                  <a:cubicBezTo>
                    <a:pt x="798" y="1828"/>
                    <a:pt x="798" y="1804"/>
                    <a:pt x="739" y="1649"/>
                  </a:cubicBezTo>
                  <a:cubicBezTo>
                    <a:pt x="703" y="1506"/>
                    <a:pt x="667" y="1399"/>
                    <a:pt x="620" y="1268"/>
                  </a:cubicBezTo>
                  <a:cubicBezTo>
                    <a:pt x="584" y="1125"/>
                    <a:pt x="524" y="1006"/>
                    <a:pt x="489" y="887"/>
                  </a:cubicBezTo>
                  <a:cubicBezTo>
                    <a:pt x="441" y="756"/>
                    <a:pt x="441" y="637"/>
                    <a:pt x="405" y="518"/>
                  </a:cubicBezTo>
                  <a:cubicBezTo>
                    <a:pt x="405" y="518"/>
                    <a:pt x="405" y="521"/>
                    <a:pt x="402" y="521"/>
                  </a:cubicBezTo>
                  <a:cubicBezTo>
                    <a:pt x="399" y="521"/>
                    <a:pt x="393" y="518"/>
                    <a:pt x="382" y="506"/>
                  </a:cubicBezTo>
                  <a:cubicBezTo>
                    <a:pt x="370" y="471"/>
                    <a:pt x="322" y="352"/>
                    <a:pt x="310" y="292"/>
                  </a:cubicBezTo>
                  <a:cubicBezTo>
                    <a:pt x="298" y="233"/>
                    <a:pt x="262" y="149"/>
                    <a:pt x="239" y="90"/>
                  </a:cubicBezTo>
                  <a:cubicBezTo>
                    <a:pt x="203" y="42"/>
                    <a:pt x="227" y="42"/>
                    <a:pt x="167" y="18"/>
                  </a:cubicBezTo>
                  <a:cubicBezTo>
                    <a:pt x="152" y="6"/>
                    <a:pt x="135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0" name="Google Shape;20220;p28"/>
            <p:cNvSpPr/>
            <p:nvPr/>
          </p:nvSpPr>
          <p:spPr>
            <a:xfrm>
              <a:off x="3741225" y="1565800"/>
              <a:ext cx="34550" cy="29600"/>
            </a:xfrm>
            <a:custGeom>
              <a:avLst/>
              <a:gdLst/>
              <a:ahLst/>
              <a:cxnLst/>
              <a:rect l="l" t="t" r="r" b="b"/>
              <a:pathLst>
                <a:path w="1382" h="1184" extrusionOk="0">
                  <a:moveTo>
                    <a:pt x="1382" y="0"/>
                  </a:moveTo>
                  <a:lnTo>
                    <a:pt x="1382" y="0"/>
                  </a:lnTo>
                  <a:cubicBezTo>
                    <a:pt x="1370" y="0"/>
                    <a:pt x="1334" y="24"/>
                    <a:pt x="1310" y="36"/>
                  </a:cubicBezTo>
                  <a:cubicBezTo>
                    <a:pt x="1275" y="48"/>
                    <a:pt x="1239" y="84"/>
                    <a:pt x="1191" y="96"/>
                  </a:cubicBezTo>
                  <a:cubicBezTo>
                    <a:pt x="1156" y="108"/>
                    <a:pt x="1120" y="143"/>
                    <a:pt x="1072" y="167"/>
                  </a:cubicBezTo>
                  <a:cubicBezTo>
                    <a:pt x="1037" y="203"/>
                    <a:pt x="1001" y="227"/>
                    <a:pt x="965" y="239"/>
                  </a:cubicBezTo>
                  <a:cubicBezTo>
                    <a:pt x="941" y="274"/>
                    <a:pt x="894" y="286"/>
                    <a:pt x="846" y="322"/>
                  </a:cubicBezTo>
                  <a:cubicBezTo>
                    <a:pt x="822" y="346"/>
                    <a:pt x="775" y="381"/>
                    <a:pt x="739" y="393"/>
                  </a:cubicBezTo>
                  <a:cubicBezTo>
                    <a:pt x="715" y="417"/>
                    <a:pt x="667" y="453"/>
                    <a:pt x="644" y="477"/>
                  </a:cubicBezTo>
                  <a:cubicBezTo>
                    <a:pt x="608" y="512"/>
                    <a:pt x="560" y="536"/>
                    <a:pt x="536" y="572"/>
                  </a:cubicBezTo>
                  <a:cubicBezTo>
                    <a:pt x="501" y="596"/>
                    <a:pt x="453" y="631"/>
                    <a:pt x="429" y="655"/>
                  </a:cubicBezTo>
                  <a:cubicBezTo>
                    <a:pt x="394" y="691"/>
                    <a:pt x="370" y="739"/>
                    <a:pt x="334" y="762"/>
                  </a:cubicBezTo>
                  <a:cubicBezTo>
                    <a:pt x="310" y="786"/>
                    <a:pt x="263" y="822"/>
                    <a:pt x="239" y="846"/>
                  </a:cubicBezTo>
                  <a:cubicBezTo>
                    <a:pt x="203" y="882"/>
                    <a:pt x="179" y="929"/>
                    <a:pt x="144" y="953"/>
                  </a:cubicBezTo>
                  <a:cubicBezTo>
                    <a:pt x="120" y="989"/>
                    <a:pt x="72" y="1024"/>
                    <a:pt x="60" y="1060"/>
                  </a:cubicBezTo>
                  <a:cubicBezTo>
                    <a:pt x="36" y="1084"/>
                    <a:pt x="24" y="1072"/>
                    <a:pt x="13" y="1108"/>
                  </a:cubicBezTo>
                  <a:cubicBezTo>
                    <a:pt x="1" y="1120"/>
                    <a:pt x="1" y="1120"/>
                    <a:pt x="1" y="1143"/>
                  </a:cubicBezTo>
                  <a:cubicBezTo>
                    <a:pt x="1" y="1170"/>
                    <a:pt x="41" y="1184"/>
                    <a:pt x="66" y="1184"/>
                  </a:cubicBezTo>
                  <a:cubicBezTo>
                    <a:pt x="74" y="1184"/>
                    <a:pt x="81" y="1182"/>
                    <a:pt x="84" y="1179"/>
                  </a:cubicBezTo>
                  <a:cubicBezTo>
                    <a:pt x="90" y="1173"/>
                    <a:pt x="93" y="1173"/>
                    <a:pt x="97" y="1173"/>
                  </a:cubicBezTo>
                  <a:cubicBezTo>
                    <a:pt x="102" y="1173"/>
                    <a:pt x="108" y="1173"/>
                    <a:pt x="120" y="1167"/>
                  </a:cubicBezTo>
                  <a:cubicBezTo>
                    <a:pt x="132" y="1143"/>
                    <a:pt x="120" y="1143"/>
                    <a:pt x="144" y="1132"/>
                  </a:cubicBezTo>
                  <a:cubicBezTo>
                    <a:pt x="155" y="1120"/>
                    <a:pt x="203" y="1060"/>
                    <a:pt x="239" y="1036"/>
                  </a:cubicBezTo>
                  <a:cubicBezTo>
                    <a:pt x="263" y="1001"/>
                    <a:pt x="298" y="977"/>
                    <a:pt x="322" y="929"/>
                  </a:cubicBezTo>
                  <a:cubicBezTo>
                    <a:pt x="358" y="893"/>
                    <a:pt x="382" y="870"/>
                    <a:pt x="417" y="822"/>
                  </a:cubicBezTo>
                  <a:cubicBezTo>
                    <a:pt x="441" y="798"/>
                    <a:pt x="477" y="751"/>
                    <a:pt x="501" y="715"/>
                  </a:cubicBezTo>
                  <a:cubicBezTo>
                    <a:pt x="536" y="691"/>
                    <a:pt x="584" y="679"/>
                    <a:pt x="608" y="643"/>
                  </a:cubicBezTo>
                  <a:lnTo>
                    <a:pt x="703" y="560"/>
                  </a:lnTo>
                  <a:cubicBezTo>
                    <a:pt x="727" y="524"/>
                    <a:pt x="775" y="501"/>
                    <a:pt x="798" y="465"/>
                  </a:cubicBezTo>
                  <a:cubicBezTo>
                    <a:pt x="834" y="441"/>
                    <a:pt x="858" y="405"/>
                    <a:pt x="906" y="381"/>
                  </a:cubicBezTo>
                  <a:cubicBezTo>
                    <a:pt x="941" y="346"/>
                    <a:pt x="977" y="322"/>
                    <a:pt x="1013" y="286"/>
                  </a:cubicBezTo>
                  <a:cubicBezTo>
                    <a:pt x="1025" y="274"/>
                    <a:pt x="1025" y="274"/>
                    <a:pt x="1028" y="274"/>
                  </a:cubicBezTo>
                  <a:cubicBezTo>
                    <a:pt x="1031" y="274"/>
                    <a:pt x="1037" y="274"/>
                    <a:pt x="1060" y="262"/>
                  </a:cubicBezTo>
                  <a:cubicBezTo>
                    <a:pt x="1096" y="227"/>
                    <a:pt x="1251" y="108"/>
                    <a:pt x="1298" y="84"/>
                  </a:cubicBezTo>
                  <a:cubicBezTo>
                    <a:pt x="1334" y="48"/>
                    <a:pt x="1322" y="60"/>
                    <a:pt x="1334" y="48"/>
                  </a:cubicBezTo>
                  <a:cubicBezTo>
                    <a:pt x="1358" y="36"/>
                    <a:pt x="1370" y="36"/>
                    <a:pt x="1370" y="24"/>
                  </a:cubicBezTo>
                  <a:cubicBezTo>
                    <a:pt x="1370" y="27"/>
                    <a:pt x="1371" y="29"/>
                    <a:pt x="1372" y="29"/>
                  </a:cubicBezTo>
                  <a:cubicBezTo>
                    <a:pt x="1375" y="29"/>
                    <a:pt x="1382" y="18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1" name="Google Shape;20221;p28"/>
            <p:cNvSpPr/>
            <p:nvPr/>
          </p:nvSpPr>
          <p:spPr>
            <a:xfrm>
              <a:off x="3751775" y="1567000"/>
              <a:ext cx="64200" cy="36725"/>
            </a:xfrm>
            <a:custGeom>
              <a:avLst/>
              <a:gdLst/>
              <a:ahLst/>
              <a:cxnLst/>
              <a:rect l="l" t="t" r="r" b="b"/>
              <a:pathLst>
                <a:path w="2568" h="1469" extrusionOk="0">
                  <a:moveTo>
                    <a:pt x="2543" y="0"/>
                  </a:moveTo>
                  <a:cubicBezTo>
                    <a:pt x="2508" y="0"/>
                    <a:pt x="2460" y="0"/>
                    <a:pt x="2400" y="12"/>
                  </a:cubicBezTo>
                  <a:cubicBezTo>
                    <a:pt x="2341" y="36"/>
                    <a:pt x="2269" y="48"/>
                    <a:pt x="2198" y="72"/>
                  </a:cubicBezTo>
                  <a:cubicBezTo>
                    <a:pt x="2139" y="95"/>
                    <a:pt x="2067" y="119"/>
                    <a:pt x="1984" y="155"/>
                  </a:cubicBezTo>
                  <a:cubicBezTo>
                    <a:pt x="1912" y="179"/>
                    <a:pt x="1853" y="214"/>
                    <a:pt x="1781" y="238"/>
                  </a:cubicBezTo>
                  <a:cubicBezTo>
                    <a:pt x="1710" y="262"/>
                    <a:pt x="1650" y="286"/>
                    <a:pt x="1567" y="310"/>
                  </a:cubicBezTo>
                  <a:cubicBezTo>
                    <a:pt x="1496" y="345"/>
                    <a:pt x="1436" y="369"/>
                    <a:pt x="1365" y="405"/>
                  </a:cubicBezTo>
                  <a:cubicBezTo>
                    <a:pt x="1305" y="429"/>
                    <a:pt x="1234" y="476"/>
                    <a:pt x="1174" y="500"/>
                  </a:cubicBezTo>
                  <a:cubicBezTo>
                    <a:pt x="1115" y="536"/>
                    <a:pt x="1031" y="583"/>
                    <a:pt x="972" y="607"/>
                  </a:cubicBezTo>
                  <a:cubicBezTo>
                    <a:pt x="912" y="655"/>
                    <a:pt x="841" y="679"/>
                    <a:pt x="781" y="726"/>
                  </a:cubicBezTo>
                  <a:lnTo>
                    <a:pt x="603" y="857"/>
                  </a:lnTo>
                  <a:lnTo>
                    <a:pt x="424" y="1000"/>
                  </a:lnTo>
                  <a:cubicBezTo>
                    <a:pt x="364" y="1048"/>
                    <a:pt x="305" y="1095"/>
                    <a:pt x="257" y="1143"/>
                  </a:cubicBezTo>
                  <a:cubicBezTo>
                    <a:pt x="222" y="1191"/>
                    <a:pt x="138" y="1262"/>
                    <a:pt x="103" y="1298"/>
                  </a:cubicBezTo>
                  <a:cubicBezTo>
                    <a:pt x="67" y="1322"/>
                    <a:pt x="55" y="1322"/>
                    <a:pt x="43" y="1357"/>
                  </a:cubicBezTo>
                  <a:cubicBezTo>
                    <a:pt x="7" y="1381"/>
                    <a:pt x="7" y="1381"/>
                    <a:pt x="7" y="1429"/>
                  </a:cubicBezTo>
                  <a:cubicBezTo>
                    <a:pt x="0" y="1457"/>
                    <a:pt x="26" y="1468"/>
                    <a:pt x="56" y="1468"/>
                  </a:cubicBezTo>
                  <a:cubicBezTo>
                    <a:pt x="77" y="1468"/>
                    <a:pt x="100" y="1462"/>
                    <a:pt x="114" y="1453"/>
                  </a:cubicBezTo>
                  <a:cubicBezTo>
                    <a:pt x="138" y="1441"/>
                    <a:pt x="126" y="1453"/>
                    <a:pt x="162" y="1429"/>
                  </a:cubicBezTo>
                  <a:lnTo>
                    <a:pt x="198" y="1381"/>
                  </a:lnTo>
                  <a:lnTo>
                    <a:pt x="353" y="1238"/>
                  </a:lnTo>
                  <a:cubicBezTo>
                    <a:pt x="400" y="1191"/>
                    <a:pt x="460" y="1131"/>
                    <a:pt x="519" y="1084"/>
                  </a:cubicBezTo>
                  <a:cubicBezTo>
                    <a:pt x="579" y="1036"/>
                    <a:pt x="615" y="1000"/>
                    <a:pt x="674" y="953"/>
                  </a:cubicBezTo>
                  <a:cubicBezTo>
                    <a:pt x="734" y="905"/>
                    <a:pt x="781" y="857"/>
                    <a:pt x="841" y="822"/>
                  </a:cubicBezTo>
                  <a:cubicBezTo>
                    <a:pt x="900" y="774"/>
                    <a:pt x="972" y="762"/>
                    <a:pt x="1031" y="714"/>
                  </a:cubicBezTo>
                  <a:cubicBezTo>
                    <a:pt x="1091" y="667"/>
                    <a:pt x="1150" y="631"/>
                    <a:pt x="1210" y="595"/>
                  </a:cubicBezTo>
                  <a:cubicBezTo>
                    <a:pt x="1269" y="560"/>
                    <a:pt x="1353" y="524"/>
                    <a:pt x="1412" y="488"/>
                  </a:cubicBezTo>
                  <a:cubicBezTo>
                    <a:pt x="1472" y="464"/>
                    <a:pt x="1543" y="417"/>
                    <a:pt x="1603" y="393"/>
                  </a:cubicBezTo>
                  <a:cubicBezTo>
                    <a:pt x="1662" y="357"/>
                    <a:pt x="1734" y="310"/>
                    <a:pt x="1793" y="298"/>
                  </a:cubicBezTo>
                  <a:cubicBezTo>
                    <a:pt x="1823" y="286"/>
                    <a:pt x="1823" y="286"/>
                    <a:pt x="1827" y="286"/>
                  </a:cubicBezTo>
                  <a:cubicBezTo>
                    <a:pt x="1832" y="286"/>
                    <a:pt x="1841" y="286"/>
                    <a:pt x="1888" y="274"/>
                  </a:cubicBezTo>
                  <a:cubicBezTo>
                    <a:pt x="1960" y="238"/>
                    <a:pt x="2258" y="131"/>
                    <a:pt x="2329" y="107"/>
                  </a:cubicBezTo>
                  <a:cubicBezTo>
                    <a:pt x="2400" y="95"/>
                    <a:pt x="2377" y="95"/>
                    <a:pt x="2424" y="72"/>
                  </a:cubicBezTo>
                  <a:cubicBezTo>
                    <a:pt x="2448" y="60"/>
                    <a:pt x="2460" y="60"/>
                    <a:pt x="2484" y="60"/>
                  </a:cubicBezTo>
                  <a:cubicBezTo>
                    <a:pt x="2508" y="48"/>
                    <a:pt x="2520" y="48"/>
                    <a:pt x="2543" y="36"/>
                  </a:cubicBezTo>
                  <a:cubicBezTo>
                    <a:pt x="2555" y="0"/>
                    <a:pt x="2567" y="0"/>
                    <a:pt x="2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2" name="Google Shape;20222;p28"/>
            <p:cNvSpPr/>
            <p:nvPr/>
          </p:nvSpPr>
          <p:spPr>
            <a:xfrm>
              <a:off x="3764875" y="1576800"/>
              <a:ext cx="60925" cy="29600"/>
            </a:xfrm>
            <a:custGeom>
              <a:avLst/>
              <a:gdLst/>
              <a:ahLst/>
              <a:cxnLst/>
              <a:rect l="l" t="t" r="r" b="b"/>
              <a:pathLst>
                <a:path w="2437" h="1184" extrusionOk="0">
                  <a:moveTo>
                    <a:pt x="2281" y="1"/>
                  </a:moveTo>
                  <a:cubicBezTo>
                    <a:pt x="2234" y="13"/>
                    <a:pt x="2150" y="13"/>
                    <a:pt x="2091" y="25"/>
                  </a:cubicBezTo>
                  <a:cubicBezTo>
                    <a:pt x="2031" y="37"/>
                    <a:pt x="1960" y="49"/>
                    <a:pt x="1900" y="72"/>
                  </a:cubicBezTo>
                  <a:cubicBezTo>
                    <a:pt x="1841" y="84"/>
                    <a:pt x="1757" y="120"/>
                    <a:pt x="1698" y="132"/>
                  </a:cubicBezTo>
                  <a:cubicBezTo>
                    <a:pt x="1638" y="144"/>
                    <a:pt x="1567" y="156"/>
                    <a:pt x="1507" y="191"/>
                  </a:cubicBezTo>
                  <a:cubicBezTo>
                    <a:pt x="1448" y="215"/>
                    <a:pt x="1376" y="239"/>
                    <a:pt x="1317" y="263"/>
                  </a:cubicBezTo>
                  <a:cubicBezTo>
                    <a:pt x="1257" y="299"/>
                    <a:pt x="1198" y="322"/>
                    <a:pt x="1126" y="358"/>
                  </a:cubicBezTo>
                  <a:cubicBezTo>
                    <a:pt x="1067" y="382"/>
                    <a:pt x="1007" y="418"/>
                    <a:pt x="924" y="442"/>
                  </a:cubicBezTo>
                  <a:lnTo>
                    <a:pt x="745" y="537"/>
                  </a:lnTo>
                  <a:cubicBezTo>
                    <a:pt x="686" y="561"/>
                    <a:pt x="626" y="608"/>
                    <a:pt x="591" y="656"/>
                  </a:cubicBezTo>
                  <a:cubicBezTo>
                    <a:pt x="531" y="680"/>
                    <a:pt x="472" y="727"/>
                    <a:pt x="412" y="751"/>
                  </a:cubicBezTo>
                  <a:cubicBezTo>
                    <a:pt x="352" y="799"/>
                    <a:pt x="293" y="846"/>
                    <a:pt x="245" y="894"/>
                  </a:cubicBezTo>
                  <a:cubicBezTo>
                    <a:pt x="198" y="930"/>
                    <a:pt x="126" y="989"/>
                    <a:pt x="91" y="1025"/>
                  </a:cubicBezTo>
                  <a:cubicBezTo>
                    <a:pt x="67" y="1049"/>
                    <a:pt x="55" y="1049"/>
                    <a:pt x="31" y="1084"/>
                  </a:cubicBezTo>
                  <a:cubicBezTo>
                    <a:pt x="7" y="1108"/>
                    <a:pt x="7" y="1108"/>
                    <a:pt x="7" y="1144"/>
                  </a:cubicBezTo>
                  <a:cubicBezTo>
                    <a:pt x="0" y="1172"/>
                    <a:pt x="26" y="1183"/>
                    <a:pt x="56" y="1183"/>
                  </a:cubicBezTo>
                  <a:cubicBezTo>
                    <a:pt x="77" y="1183"/>
                    <a:pt x="100" y="1178"/>
                    <a:pt x="114" y="1168"/>
                  </a:cubicBezTo>
                  <a:cubicBezTo>
                    <a:pt x="126" y="1162"/>
                    <a:pt x="129" y="1162"/>
                    <a:pt x="132" y="1162"/>
                  </a:cubicBezTo>
                  <a:cubicBezTo>
                    <a:pt x="135" y="1162"/>
                    <a:pt x="138" y="1162"/>
                    <a:pt x="150" y="1156"/>
                  </a:cubicBezTo>
                  <a:lnTo>
                    <a:pt x="198" y="1108"/>
                  </a:lnTo>
                  <a:cubicBezTo>
                    <a:pt x="233" y="1084"/>
                    <a:pt x="305" y="1025"/>
                    <a:pt x="352" y="977"/>
                  </a:cubicBezTo>
                  <a:cubicBezTo>
                    <a:pt x="388" y="930"/>
                    <a:pt x="448" y="894"/>
                    <a:pt x="507" y="858"/>
                  </a:cubicBezTo>
                  <a:cubicBezTo>
                    <a:pt x="567" y="811"/>
                    <a:pt x="614" y="763"/>
                    <a:pt x="674" y="739"/>
                  </a:cubicBezTo>
                  <a:cubicBezTo>
                    <a:pt x="733" y="692"/>
                    <a:pt x="781" y="668"/>
                    <a:pt x="841" y="620"/>
                  </a:cubicBezTo>
                  <a:cubicBezTo>
                    <a:pt x="900" y="584"/>
                    <a:pt x="960" y="572"/>
                    <a:pt x="1019" y="525"/>
                  </a:cubicBezTo>
                  <a:cubicBezTo>
                    <a:pt x="1079" y="501"/>
                    <a:pt x="1138" y="453"/>
                    <a:pt x="1198" y="430"/>
                  </a:cubicBezTo>
                  <a:lnTo>
                    <a:pt x="1376" y="334"/>
                  </a:lnTo>
                  <a:lnTo>
                    <a:pt x="1555" y="251"/>
                  </a:lnTo>
                  <a:cubicBezTo>
                    <a:pt x="1615" y="215"/>
                    <a:pt x="1686" y="191"/>
                    <a:pt x="1734" y="168"/>
                  </a:cubicBezTo>
                  <a:cubicBezTo>
                    <a:pt x="1793" y="156"/>
                    <a:pt x="1734" y="168"/>
                    <a:pt x="1805" y="144"/>
                  </a:cubicBezTo>
                  <a:cubicBezTo>
                    <a:pt x="1876" y="120"/>
                    <a:pt x="2162" y="37"/>
                    <a:pt x="2234" y="37"/>
                  </a:cubicBezTo>
                  <a:cubicBezTo>
                    <a:pt x="2317" y="25"/>
                    <a:pt x="2281" y="25"/>
                    <a:pt x="2317" y="25"/>
                  </a:cubicBezTo>
                  <a:cubicBezTo>
                    <a:pt x="2341" y="25"/>
                    <a:pt x="2353" y="25"/>
                    <a:pt x="2377" y="13"/>
                  </a:cubicBezTo>
                  <a:cubicBezTo>
                    <a:pt x="2384" y="13"/>
                    <a:pt x="2397" y="8"/>
                    <a:pt x="2411" y="4"/>
                  </a:cubicBezTo>
                  <a:lnTo>
                    <a:pt x="2411" y="4"/>
                  </a:lnTo>
                  <a:cubicBezTo>
                    <a:pt x="2422" y="8"/>
                    <a:pt x="2428" y="10"/>
                    <a:pt x="2432" y="10"/>
                  </a:cubicBezTo>
                  <a:cubicBezTo>
                    <a:pt x="2436" y="10"/>
                    <a:pt x="2436" y="7"/>
                    <a:pt x="2436" y="1"/>
                  </a:cubicBezTo>
                  <a:cubicBezTo>
                    <a:pt x="2427" y="1"/>
                    <a:pt x="2419" y="3"/>
                    <a:pt x="2411" y="4"/>
                  </a:cubicBezTo>
                  <a:lnTo>
                    <a:pt x="2411" y="4"/>
                  </a:lnTo>
                  <a:cubicBezTo>
                    <a:pt x="2408" y="3"/>
                    <a:pt x="2404" y="2"/>
                    <a:pt x="2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3" name="Google Shape;20223;p28"/>
            <p:cNvSpPr/>
            <p:nvPr/>
          </p:nvSpPr>
          <p:spPr>
            <a:xfrm>
              <a:off x="3783275" y="1589325"/>
              <a:ext cx="54425" cy="22150"/>
            </a:xfrm>
            <a:custGeom>
              <a:avLst/>
              <a:gdLst/>
              <a:ahLst/>
              <a:cxnLst/>
              <a:rect l="l" t="t" r="r" b="b"/>
              <a:pathLst>
                <a:path w="2177" h="886" extrusionOk="0">
                  <a:moveTo>
                    <a:pt x="2033" y="0"/>
                  </a:moveTo>
                  <a:cubicBezTo>
                    <a:pt x="1998" y="0"/>
                    <a:pt x="1914" y="12"/>
                    <a:pt x="1879" y="12"/>
                  </a:cubicBezTo>
                  <a:cubicBezTo>
                    <a:pt x="1819" y="12"/>
                    <a:pt x="1760" y="36"/>
                    <a:pt x="1700" y="48"/>
                  </a:cubicBezTo>
                  <a:cubicBezTo>
                    <a:pt x="1641" y="60"/>
                    <a:pt x="1581" y="71"/>
                    <a:pt x="1533" y="95"/>
                  </a:cubicBezTo>
                  <a:cubicBezTo>
                    <a:pt x="1474" y="107"/>
                    <a:pt x="1414" y="107"/>
                    <a:pt x="1355" y="119"/>
                  </a:cubicBezTo>
                  <a:cubicBezTo>
                    <a:pt x="1295" y="131"/>
                    <a:pt x="1236" y="143"/>
                    <a:pt x="1188" y="167"/>
                  </a:cubicBezTo>
                  <a:cubicBezTo>
                    <a:pt x="1129" y="179"/>
                    <a:pt x="1081" y="214"/>
                    <a:pt x="1021" y="226"/>
                  </a:cubicBezTo>
                  <a:cubicBezTo>
                    <a:pt x="962" y="238"/>
                    <a:pt x="914" y="274"/>
                    <a:pt x="855" y="286"/>
                  </a:cubicBezTo>
                  <a:cubicBezTo>
                    <a:pt x="795" y="310"/>
                    <a:pt x="759" y="333"/>
                    <a:pt x="700" y="357"/>
                  </a:cubicBezTo>
                  <a:cubicBezTo>
                    <a:pt x="640" y="393"/>
                    <a:pt x="593" y="417"/>
                    <a:pt x="545" y="452"/>
                  </a:cubicBezTo>
                  <a:cubicBezTo>
                    <a:pt x="498" y="476"/>
                    <a:pt x="438" y="488"/>
                    <a:pt x="378" y="524"/>
                  </a:cubicBezTo>
                  <a:cubicBezTo>
                    <a:pt x="343" y="548"/>
                    <a:pt x="283" y="595"/>
                    <a:pt x="236" y="631"/>
                  </a:cubicBezTo>
                  <a:cubicBezTo>
                    <a:pt x="188" y="655"/>
                    <a:pt x="128" y="702"/>
                    <a:pt x="105" y="726"/>
                  </a:cubicBezTo>
                  <a:cubicBezTo>
                    <a:pt x="69" y="762"/>
                    <a:pt x="69" y="738"/>
                    <a:pt x="45" y="774"/>
                  </a:cubicBezTo>
                  <a:cubicBezTo>
                    <a:pt x="21" y="798"/>
                    <a:pt x="21" y="786"/>
                    <a:pt x="9" y="833"/>
                  </a:cubicBezTo>
                  <a:cubicBezTo>
                    <a:pt x="0" y="870"/>
                    <a:pt x="40" y="885"/>
                    <a:pt x="75" y="885"/>
                  </a:cubicBezTo>
                  <a:cubicBezTo>
                    <a:pt x="86" y="885"/>
                    <a:pt x="96" y="884"/>
                    <a:pt x="105" y="881"/>
                  </a:cubicBezTo>
                  <a:cubicBezTo>
                    <a:pt x="117" y="875"/>
                    <a:pt x="119" y="875"/>
                    <a:pt x="121" y="875"/>
                  </a:cubicBezTo>
                  <a:cubicBezTo>
                    <a:pt x="122" y="875"/>
                    <a:pt x="122" y="875"/>
                    <a:pt x="128" y="869"/>
                  </a:cubicBezTo>
                  <a:cubicBezTo>
                    <a:pt x="140" y="845"/>
                    <a:pt x="140" y="845"/>
                    <a:pt x="176" y="833"/>
                  </a:cubicBezTo>
                  <a:cubicBezTo>
                    <a:pt x="200" y="810"/>
                    <a:pt x="259" y="762"/>
                    <a:pt x="307" y="726"/>
                  </a:cubicBezTo>
                  <a:lnTo>
                    <a:pt x="438" y="643"/>
                  </a:lnTo>
                  <a:cubicBezTo>
                    <a:pt x="486" y="607"/>
                    <a:pt x="533" y="583"/>
                    <a:pt x="593" y="548"/>
                  </a:cubicBezTo>
                  <a:cubicBezTo>
                    <a:pt x="640" y="524"/>
                    <a:pt x="676" y="488"/>
                    <a:pt x="736" y="464"/>
                  </a:cubicBezTo>
                  <a:cubicBezTo>
                    <a:pt x="783" y="429"/>
                    <a:pt x="843" y="429"/>
                    <a:pt x="902" y="405"/>
                  </a:cubicBezTo>
                  <a:cubicBezTo>
                    <a:pt x="950" y="369"/>
                    <a:pt x="1009" y="345"/>
                    <a:pt x="1057" y="333"/>
                  </a:cubicBezTo>
                  <a:cubicBezTo>
                    <a:pt x="1117" y="310"/>
                    <a:pt x="1152" y="286"/>
                    <a:pt x="1212" y="274"/>
                  </a:cubicBezTo>
                  <a:cubicBezTo>
                    <a:pt x="1271" y="250"/>
                    <a:pt x="1319" y="226"/>
                    <a:pt x="1379" y="214"/>
                  </a:cubicBezTo>
                  <a:cubicBezTo>
                    <a:pt x="1438" y="191"/>
                    <a:pt x="1498" y="167"/>
                    <a:pt x="1545" y="167"/>
                  </a:cubicBezTo>
                  <a:cubicBezTo>
                    <a:pt x="1569" y="161"/>
                    <a:pt x="1569" y="161"/>
                    <a:pt x="1572" y="161"/>
                  </a:cubicBezTo>
                  <a:cubicBezTo>
                    <a:pt x="1575" y="161"/>
                    <a:pt x="1581" y="161"/>
                    <a:pt x="1617" y="155"/>
                  </a:cubicBezTo>
                  <a:cubicBezTo>
                    <a:pt x="1676" y="131"/>
                    <a:pt x="1926" y="95"/>
                    <a:pt x="1986" y="71"/>
                  </a:cubicBezTo>
                  <a:cubicBezTo>
                    <a:pt x="2045" y="71"/>
                    <a:pt x="2033" y="71"/>
                    <a:pt x="2069" y="60"/>
                  </a:cubicBezTo>
                  <a:lnTo>
                    <a:pt x="2129" y="60"/>
                  </a:lnTo>
                  <a:cubicBezTo>
                    <a:pt x="2141" y="60"/>
                    <a:pt x="2152" y="60"/>
                    <a:pt x="2164" y="48"/>
                  </a:cubicBezTo>
                  <a:cubicBezTo>
                    <a:pt x="2176" y="36"/>
                    <a:pt x="2176" y="12"/>
                    <a:pt x="2141" y="12"/>
                  </a:cubicBezTo>
                  <a:cubicBezTo>
                    <a:pt x="2117" y="12"/>
                    <a:pt x="2081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4" name="Google Shape;20224;p28"/>
            <p:cNvSpPr/>
            <p:nvPr/>
          </p:nvSpPr>
          <p:spPr>
            <a:xfrm>
              <a:off x="3763250" y="1914075"/>
              <a:ext cx="24725" cy="63400"/>
            </a:xfrm>
            <a:custGeom>
              <a:avLst/>
              <a:gdLst/>
              <a:ahLst/>
              <a:cxnLst/>
              <a:rect l="l" t="t" r="r" b="b"/>
              <a:pathLst>
                <a:path w="989" h="2536" extrusionOk="0">
                  <a:moveTo>
                    <a:pt x="962" y="0"/>
                  </a:moveTo>
                  <a:cubicBezTo>
                    <a:pt x="936" y="0"/>
                    <a:pt x="888" y="41"/>
                    <a:pt x="870" y="59"/>
                  </a:cubicBezTo>
                  <a:cubicBezTo>
                    <a:pt x="858" y="95"/>
                    <a:pt x="858" y="71"/>
                    <a:pt x="858" y="107"/>
                  </a:cubicBezTo>
                  <a:lnTo>
                    <a:pt x="858" y="166"/>
                  </a:lnTo>
                  <a:cubicBezTo>
                    <a:pt x="858" y="214"/>
                    <a:pt x="846" y="297"/>
                    <a:pt x="846" y="357"/>
                  </a:cubicBezTo>
                  <a:cubicBezTo>
                    <a:pt x="834" y="416"/>
                    <a:pt x="834" y="488"/>
                    <a:pt x="810" y="547"/>
                  </a:cubicBezTo>
                  <a:cubicBezTo>
                    <a:pt x="798" y="607"/>
                    <a:pt x="798" y="690"/>
                    <a:pt x="787" y="750"/>
                  </a:cubicBezTo>
                  <a:cubicBezTo>
                    <a:pt x="763" y="809"/>
                    <a:pt x="763" y="881"/>
                    <a:pt x="739" y="940"/>
                  </a:cubicBezTo>
                  <a:cubicBezTo>
                    <a:pt x="727" y="1000"/>
                    <a:pt x="679" y="1059"/>
                    <a:pt x="667" y="1131"/>
                  </a:cubicBezTo>
                  <a:cubicBezTo>
                    <a:pt x="656" y="1190"/>
                    <a:pt x="632" y="1262"/>
                    <a:pt x="608" y="1333"/>
                  </a:cubicBezTo>
                  <a:cubicBezTo>
                    <a:pt x="596" y="1393"/>
                    <a:pt x="560" y="1452"/>
                    <a:pt x="537" y="1524"/>
                  </a:cubicBezTo>
                  <a:cubicBezTo>
                    <a:pt x="501" y="1583"/>
                    <a:pt x="489" y="1655"/>
                    <a:pt x="453" y="1714"/>
                  </a:cubicBezTo>
                  <a:cubicBezTo>
                    <a:pt x="429" y="1774"/>
                    <a:pt x="394" y="1845"/>
                    <a:pt x="382" y="1893"/>
                  </a:cubicBezTo>
                  <a:cubicBezTo>
                    <a:pt x="358" y="1940"/>
                    <a:pt x="382" y="1893"/>
                    <a:pt x="334" y="1964"/>
                  </a:cubicBezTo>
                  <a:cubicBezTo>
                    <a:pt x="310" y="2048"/>
                    <a:pt x="156" y="2298"/>
                    <a:pt x="120" y="2357"/>
                  </a:cubicBezTo>
                  <a:cubicBezTo>
                    <a:pt x="72" y="2417"/>
                    <a:pt x="84" y="2405"/>
                    <a:pt x="72" y="2429"/>
                  </a:cubicBezTo>
                  <a:cubicBezTo>
                    <a:pt x="61" y="2462"/>
                    <a:pt x="40" y="2464"/>
                    <a:pt x="37" y="2483"/>
                  </a:cubicBezTo>
                  <a:lnTo>
                    <a:pt x="37" y="2483"/>
                  </a:lnTo>
                  <a:cubicBezTo>
                    <a:pt x="57" y="2467"/>
                    <a:pt x="79" y="2442"/>
                    <a:pt x="96" y="2417"/>
                  </a:cubicBezTo>
                  <a:cubicBezTo>
                    <a:pt x="132" y="2369"/>
                    <a:pt x="179" y="2310"/>
                    <a:pt x="215" y="2250"/>
                  </a:cubicBezTo>
                  <a:cubicBezTo>
                    <a:pt x="251" y="2190"/>
                    <a:pt x="298" y="2131"/>
                    <a:pt x="322" y="2071"/>
                  </a:cubicBezTo>
                  <a:lnTo>
                    <a:pt x="417" y="1893"/>
                  </a:lnTo>
                  <a:cubicBezTo>
                    <a:pt x="441" y="1833"/>
                    <a:pt x="489" y="1774"/>
                    <a:pt x="513" y="1714"/>
                  </a:cubicBezTo>
                  <a:lnTo>
                    <a:pt x="608" y="1536"/>
                  </a:lnTo>
                  <a:cubicBezTo>
                    <a:pt x="632" y="1476"/>
                    <a:pt x="656" y="1405"/>
                    <a:pt x="679" y="1345"/>
                  </a:cubicBezTo>
                  <a:cubicBezTo>
                    <a:pt x="715" y="1286"/>
                    <a:pt x="727" y="1214"/>
                    <a:pt x="751" y="1143"/>
                  </a:cubicBezTo>
                  <a:cubicBezTo>
                    <a:pt x="775" y="1095"/>
                    <a:pt x="798" y="1012"/>
                    <a:pt x="810" y="952"/>
                  </a:cubicBezTo>
                  <a:cubicBezTo>
                    <a:pt x="834" y="893"/>
                    <a:pt x="846" y="821"/>
                    <a:pt x="858" y="762"/>
                  </a:cubicBezTo>
                  <a:cubicBezTo>
                    <a:pt x="870" y="702"/>
                    <a:pt x="906" y="631"/>
                    <a:pt x="918" y="571"/>
                  </a:cubicBezTo>
                  <a:cubicBezTo>
                    <a:pt x="929" y="512"/>
                    <a:pt x="929" y="428"/>
                    <a:pt x="953" y="357"/>
                  </a:cubicBezTo>
                  <a:cubicBezTo>
                    <a:pt x="965" y="297"/>
                    <a:pt x="965" y="214"/>
                    <a:pt x="977" y="166"/>
                  </a:cubicBezTo>
                  <a:cubicBezTo>
                    <a:pt x="977" y="119"/>
                    <a:pt x="989" y="119"/>
                    <a:pt x="989" y="95"/>
                  </a:cubicBezTo>
                  <a:cubicBezTo>
                    <a:pt x="989" y="59"/>
                    <a:pt x="989" y="59"/>
                    <a:pt x="977" y="12"/>
                  </a:cubicBezTo>
                  <a:cubicBezTo>
                    <a:pt x="974" y="4"/>
                    <a:pt x="969" y="0"/>
                    <a:pt x="962" y="0"/>
                  </a:cubicBezTo>
                  <a:close/>
                  <a:moveTo>
                    <a:pt x="37" y="2483"/>
                  </a:moveTo>
                  <a:cubicBezTo>
                    <a:pt x="28" y="2491"/>
                    <a:pt x="20" y="2496"/>
                    <a:pt x="13" y="2500"/>
                  </a:cubicBezTo>
                  <a:cubicBezTo>
                    <a:pt x="1" y="2524"/>
                    <a:pt x="1" y="2524"/>
                    <a:pt x="13" y="2536"/>
                  </a:cubicBezTo>
                  <a:cubicBezTo>
                    <a:pt x="25" y="2536"/>
                    <a:pt x="25" y="2500"/>
                    <a:pt x="36" y="2488"/>
                  </a:cubicBezTo>
                  <a:cubicBezTo>
                    <a:pt x="36" y="2486"/>
                    <a:pt x="37" y="2485"/>
                    <a:pt x="37" y="248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5" name="Google Shape;20225;p28"/>
            <p:cNvSpPr/>
            <p:nvPr/>
          </p:nvSpPr>
          <p:spPr>
            <a:xfrm>
              <a:off x="3777250" y="1934400"/>
              <a:ext cx="21150" cy="42675"/>
            </a:xfrm>
            <a:custGeom>
              <a:avLst/>
              <a:gdLst/>
              <a:ahLst/>
              <a:cxnLst/>
              <a:rect l="l" t="t" r="r" b="b"/>
              <a:pathLst>
                <a:path w="846" h="1707" extrusionOk="0">
                  <a:moveTo>
                    <a:pt x="790" y="0"/>
                  </a:moveTo>
                  <a:cubicBezTo>
                    <a:pt x="772" y="0"/>
                    <a:pt x="753" y="3"/>
                    <a:pt x="739" y="8"/>
                  </a:cubicBezTo>
                  <a:cubicBezTo>
                    <a:pt x="733" y="14"/>
                    <a:pt x="730" y="14"/>
                    <a:pt x="727" y="14"/>
                  </a:cubicBezTo>
                  <a:cubicBezTo>
                    <a:pt x="724" y="14"/>
                    <a:pt x="721" y="14"/>
                    <a:pt x="715" y="20"/>
                  </a:cubicBezTo>
                  <a:cubicBezTo>
                    <a:pt x="703" y="44"/>
                    <a:pt x="715" y="44"/>
                    <a:pt x="703" y="68"/>
                  </a:cubicBezTo>
                  <a:cubicBezTo>
                    <a:pt x="679" y="104"/>
                    <a:pt x="667" y="163"/>
                    <a:pt x="655" y="187"/>
                  </a:cubicBezTo>
                  <a:cubicBezTo>
                    <a:pt x="643" y="234"/>
                    <a:pt x="608" y="282"/>
                    <a:pt x="596" y="318"/>
                  </a:cubicBezTo>
                  <a:cubicBezTo>
                    <a:pt x="584" y="365"/>
                    <a:pt x="560" y="413"/>
                    <a:pt x="536" y="449"/>
                  </a:cubicBezTo>
                  <a:lnTo>
                    <a:pt x="488" y="592"/>
                  </a:lnTo>
                  <a:cubicBezTo>
                    <a:pt x="477" y="627"/>
                    <a:pt x="429" y="663"/>
                    <a:pt x="417" y="711"/>
                  </a:cubicBezTo>
                  <a:lnTo>
                    <a:pt x="369" y="842"/>
                  </a:lnTo>
                  <a:cubicBezTo>
                    <a:pt x="358" y="889"/>
                    <a:pt x="322" y="925"/>
                    <a:pt x="310" y="973"/>
                  </a:cubicBezTo>
                  <a:lnTo>
                    <a:pt x="262" y="1104"/>
                  </a:lnTo>
                  <a:lnTo>
                    <a:pt x="227" y="1247"/>
                  </a:lnTo>
                  <a:cubicBezTo>
                    <a:pt x="203" y="1270"/>
                    <a:pt x="227" y="1247"/>
                    <a:pt x="191" y="1282"/>
                  </a:cubicBezTo>
                  <a:cubicBezTo>
                    <a:pt x="179" y="1330"/>
                    <a:pt x="84" y="1520"/>
                    <a:pt x="60" y="1568"/>
                  </a:cubicBezTo>
                  <a:cubicBezTo>
                    <a:pt x="24" y="1616"/>
                    <a:pt x="48" y="1604"/>
                    <a:pt x="24" y="1616"/>
                  </a:cubicBezTo>
                  <a:cubicBezTo>
                    <a:pt x="12" y="1628"/>
                    <a:pt x="12" y="1639"/>
                    <a:pt x="12" y="1663"/>
                  </a:cubicBezTo>
                  <a:cubicBezTo>
                    <a:pt x="12" y="1675"/>
                    <a:pt x="0" y="1687"/>
                    <a:pt x="0" y="1699"/>
                  </a:cubicBezTo>
                  <a:cubicBezTo>
                    <a:pt x="5" y="1704"/>
                    <a:pt x="8" y="1707"/>
                    <a:pt x="12" y="1707"/>
                  </a:cubicBezTo>
                  <a:cubicBezTo>
                    <a:pt x="16" y="1707"/>
                    <a:pt x="22" y="1701"/>
                    <a:pt x="36" y="1687"/>
                  </a:cubicBezTo>
                  <a:cubicBezTo>
                    <a:pt x="48" y="1675"/>
                    <a:pt x="60" y="1663"/>
                    <a:pt x="96" y="1616"/>
                  </a:cubicBezTo>
                  <a:cubicBezTo>
                    <a:pt x="119" y="1568"/>
                    <a:pt x="179" y="1437"/>
                    <a:pt x="203" y="1377"/>
                  </a:cubicBezTo>
                  <a:cubicBezTo>
                    <a:pt x="238" y="1318"/>
                    <a:pt x="238" y="1282"/>
                    <a:pt x="262" y="1247"/>
                  </a:cubicBezTo>
                  <a:cubicBezTo>
                    <a:pt x="286" y="1199"/>
                    <a:pt x="310" y="1175"/>
                    <a:pt x="346" y="1127"/>
                  </a:cubicBezTo>
                  <a:cubicBezTo>
                    <a:pt x="369" y="1080"/>
                    <a:pt x="381" y="1044"/>
                    <a:pt x="405" y="1008"/>
                  </a:cubicBezTo>
                  <a:cubicBezTo>
                    <a:pt x="429" y="961"/>
                    <a:pt x="429" y="925"/>
                    <a:pt x="465" y="877"/>
                  </a:cubicBezTo>
                  <a:cubicBezTo>
                    <a:pt x="488" y="818"/>
                    <a:pt x="560" y="699"/>
                    <a:pt x="584" y="627"/>
                  </a:cubicBezTo>
                  <a:cubicBezTo>
                    <a:pt x="608" y="580"/>
                    <a:pt x="608" y="544"/>
                    <a:pt x="619" y="496"/>
                  </a:cubicBezTo>
                  <a:cubicBezTo>
                    <a:pt x="643" y="449"/>
                    <a:pt x="667" y="425"/>
                    <a:pt x="703" y="377"/>
                  </a:cubicBezTo>
                  <a:cubicBezTo>
                    <a:pt x="715" y="330"/>
                    <a:pt x="727" y="294"/>
                    <a:pt x="762" y="246"/>
                  </a:cubicBezTo>
                  <a:cubicBezTo>
                    <a:pt x="774" y="199"/>
                    <a:pt x="798" y="151"/>
                    <a:pt x="822" y="127"/>
                  </a:cubicBezTo>
                  <a:cubicBezTo>
                    <a:pt x="834" y="104"/>
                    <a:pt x="834" y="104"/>
                    <a:pt x="846" y="80"/>
                  </a:cubicBezTo>
                  <a:lnTo>
                    <a:pt x="846" y="20"/>
                  </a:lnTo>
                  <a:cubicBezTo>
                    <a:pt x="839" y="6"/>
                    <a:pt x="815" y="0"/>
                    <a:pt x="7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6" name="Google Shape;20226;p28"/>
            <p:cNvSpPr/>
            <p:nvPr/>
          </p:nvSpPr>
          <p:spPr>
            <a:xfrm>
              <a:off x="3793025" y="1953950"/>
              <a:ext cx="14000" cy="23825"/>
            </a:xfrm>
            <a:custGeom>
              <a:avLst/>
              <a:gdLst/>
              <a:ahLst/>
              <a:cxnLst/>
              <a:rect l="l" t="t" r="r" b="b"/>
              <a:pathLst>
                <a:path w="560" h="953" extrusionOk="0">
                  <a:moveTo>
                    <a:pt x="465" y="0"/>
                  </a:moveTo>
                  <a:cubicBezTo>
                    <a:pt x="459" y="6"/>
                    <a:pt x="456" y="6"/>
                    <a:pt x="454" y="6"/>
                  </a:cubicBezTo>
                  <a:cubicBezTo>
                    <a:pt x="453" y="6"/>
                    <a:pt x="453" y="6"/>
                    <a:pt x="453" y="12"/>
                  </a:cubicBezTo>
                  <a:lnTo>
                    <a:pt x="441" y="36"/>
                  </a:lnTo>
                  <a:cubicBezTo>
                    <a:pt x="429" y="48"/>
                    <a:pt x="429" y="72"/>
                    <a:pt x="405" y="107"/>
                  </a:cubicBezTo>
                  <a:cubicBezTo>
                    <a:pt x="393" y="119"/>
                    <a:pt x="381" y="155"/>
                    <a:pt x="381" y="179"/>
                  </a:cubicBezTo>
                  <a:cubicBezTo>
                    <a:pt x="369" y="214"/>
                    <a:pt x="369" y="226"/>
                    <a:pt x="346" y="250"/>
                  </a:cubicBezTo>
                  <a:cubicBezTo>
                    <a:pt x="334" y="286"/>
                    <a:pt x="334" y="310"/>
                    <a:pt x="322" y="334"/>
                  </a:cubicBezTo>
                  <a:cubicBezTo>
                    <a:pt x="310" y="357"/>
                    <a:pt x="274" y="369"/>
                    <a:pt x="262" y="393"/>
                  </a:cubicBezTo>
                  <a:cubicBezTo>
                    <a:pt x="250" y="417"/>
                    <a:pt x="250" y="429"/>
                    <a:pt x="227" y="465"/>
                  </a:cubicBezTo>
                  <a:cubicBezTo>
                    <a:pt x="215" y="488"/>
                    <a:pt x="203" y="512"/>
                    <a:pt x="203" y="536"/>
                  </a:cubicBezTo>
                  <a:cubicBezTo>
                    <a:pt x="191" y="572"/>
                    <a:pt x="191" y="595"/>
                    <a:pt x="167" y="607"/>
                  </a:cubicBezTo>
                  <a:cubicBezTo>
                    <a:pt x="155" y="643"/>
                    <a:pt x="143" y="667"/>
                    <a:pt x="143" y="691"/>
                  </a:cubicBezTo>
                  <a:cubicBezTo>
                    <a:pt x="131" y="703"/>
                    <a:pt x="143" y="691"/>
                    <a:pt x="131" y="715"/>
                  </a:cubicBezTo>
                  <a:cubicBezTo>
                    <a:pt x="108" y="750"/>
                    <a:pt x="48" y="846"/>
                    <a:pt x="36" y="881"/>
                  </a:cubicBezTo>
                  <a:cubicBezTo>
                    <a:pt x="24" y="905"/>
                    <a:pt x="24" y="893"/>
                    <a:pt x="24" y="905"/>
                  </a:cubicBezTo>
                  <a:cubicBezTo>
                    <a:pt x="24" y="929"/>
                    <a:pt x="12" y="929"/>
                    <a:pt x="12" y="929"/>
                  </a:cubicBezTo>
                  <a:lnTo>
                    <a:pt x="12" y="949"/>
                  </a:lnTo>
                  <a:lnTo>
                    <a:pt x="12" y="949"/>
                  </a:lnTo>
                  <a:cubicBezTo>
                    <a:pt x="20" y="945"/>
                    <a:pt x="28" y="937"/>
                    <a:pt x="36" y="929"/>
                  </a:cubicBezTo>
                  <a:cubicBezTo>
                    <a:pt x="60" y="905"/>
                    <a:pt x="72" y="881"/>
                    <a:pt x="84" y="869"/>
                  </a:cubicBezTo>
                  <a:cubicBezTo>
                    <a:pt x="96" y="846"/>
                    <a:pt x="119" y="822"/>
                    <a:pt x="131" y="786"/>
                  </a:cubicBezTo>
                  <a:cubicBezTo>
                    <a:pt x="143" y="762"/>
                    <a:pt x="155" y="750"/>
                    <a:pt x="167" y="715"/>
                  </a:cubicBezTo>
                  <a:cubicBezTo>
                    <a:pt x="191" y="691"/>
                    <a:pt x="203" y="667"/>
                    <a:pt x="215" y="655"/>
                  </a:cubicBezTo>
                  <a:cubicBezTo>
                    <a:pt x="227" y="631"/>
                    <a:pt x="250" y="607"/>
                    <a:pt x="262" y="584"/>
                  </a:cubicBezTo>
                  <a:cubicBezTo>
                    <a:pt x="274" y="548"/>
                    <a:pt x="274" y="536"/>
                    <a:pt x="310" y="512"/>
                  </a:cubicBezTo>
                  <a:cubicBezTo>
                    <a:pt x="322" y="476"/>
                    <a:pt x="381" y="405"/>
                    <a:pt x="393" y="369"/>
                  </a:cubicBezTo>
                  <a:cubicBezTo>
                    <a:pt x="405" y="345"/>
                    <a:pt x="405" y="334"/>
                    <a:pt x="429" y="298"/>
                  </a:cubicBezTo>
                  <a:cubicBezTo>
                    <a:pt x="441" y="274"/>
                    <a:pt x="453" y="250"/>
                    <a:pt x="465" y="238"/>
                  </a:cubicBezTo>
                  <a:cubicBezTo>
                    <a:pt x="489" y="214"/>
                    <a:pt x="500" y="191"/>
                    <a:pt x="500" y="167"/>
                  </a:cubicBezTo>
                  <a:cubicBezTo>
                    <a:pt x="512" y="131"/>
                    <a:pt x="524" y="119"/>
                    <a:pt x="548" y="95"/>
                  </a:cubicBezTo>
                  <a:cubicBezTo>
                    <a:pt x="560" y="72"/>
                    <a:pt x="560" y="72"/>
                    <a:pt x="560" y="60"/>
                  </a:cubicBezTo>
                  <a:lnTo>
                    <a:pt x="560" y="36"/>
                  </a:lnTo>
                  <a:cubicBezTo>
                    <a:pt x="548" y="12"/>
                    <a:pt x="489" y="0"/>
                    <a:pt x="465" y="0"/>
                  </a:cubicBezTo>
                  <a:close/>
                  <a:moveTo>
                    <a:pt x="12" y="949"/>
                  </a:moveTo>
                  <a:lnTo>
                    <a:pt x="12" y="949"/>
                  </a:lnTo>
                  <a:cubicBezTo>
                    <a:pt x="8" y="951"/>
                    <a:pt x="4" y="953"/>
                    <a:pt x="0" y="953"/>
                  </a:cubicBezTo>
                  <a:lnTo>
                    <a:pt x="12" y="953"/>
                  </a:lnTo>
                  <a:lnTo>
                    <a:pt x="12" y="94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7" name="Google Shape;20227;p28"/>
            <p:cNvSpPr/>
            <p:nvPr/>
          </p:nvSpPr>
          <p:spPr>
            <a:xfrm>
              <a:off x="3804625" y="1969125"/>
              <a:ext cx="12525" cy="15800"/>
            </a:xfrm>
            <a:custGeom>
              <a:avLst/>
              <a:gdLst/>
              <a:ahLst/>
              <a:cxnLst/>
              <a:rect l="l" t="t" r="r" b="b"/>
              <a:pathLst>
                <a:path w="501" h="632" extrusionOk="0">
                  <a:moveTo>
                    <a:pt x="382" y="0"/>
                  </a:moveTo>
                  <a:lnTo>
                    <a:pt x="370" y="12"/>
                  </a:lnTo>
                  <a:cubicBezTo>
                    <a:pt x="370" y="36"/>
                    <a:pt x="346" y="48"/>
                    <a:pt x="334" y="60"/>
                  </a:cubicBezTo>
                  <a:cubicBezTo>
                    <a:pt x="322" y="72"/>
                    <a:pt x="322" y="96"/>
                    <a:pt x="310" y="108"/>
                  </a:cubicBezTo>
                  <a:cubicBezTo>
                    <a:pt x="286" y="119"/>
                    <a:pt x="286" y="131"/>
                    <a:pt x="275" y="155"/>
                  </a:cubicBezTo>
                  <a:cubicBezTo>
                    <a:pt x="263" y="167"/>
                    <a:pt x="263" y="179"/>
                    <a:pt x="263" y="191"/>
                  </a:cubicBezTo>
                  <a:cubicBezTo>
                    <a:pt x="251" y="215"/>
                    <a:pt x="227" y="215"/>
                    <a:pt x="215" y="227"/>
                  </a:cubicBezTo>
                  <a:cubicBezTo>
                    <a:pt x="203" y="239"/>
                    <a:pt x="203" y="250"/>
                    <a:pt x="191" y="274"/>
                  </a:cubicBezTo>
                  <a:cubicBezTo>
                    <a:pt x="167" y="286"/>
                    <a:pt x="167" y="298"/>
                    <a:pt x="155" y="310"/>
                  </a:cubicBezTo>
                  <a:cubicBezTo>
                    <a:pt x="144" y="334"/>
                    <a:pt x="144" y="346"/>
                    <a:pt x="144" y="358"/>
                  </a:cubicBezTo>
                  <a:cubicBezTo>
                    <a:pt x="132" y="369"/>
                    <a:pt x="132" y="393"/>
                    <a:pt x="108" y="405"/>
                  </a:cubicBezTo>
                  <a:lnTo>
                    <a:pt x="96" y="417"/>
                  </a:lnTo>
                  <a:cubicBezTo>
                    <a:pt x="84" y="429"/>
                    <a:pt x="36" y="512"/>
                    <a:pt x="36" y="524"/>
                  </a:cubicBezTo>
                  <a:cubicBezTo>
                    <a:pt x="25" y="536"/>
                    <a:pt x="36" y="536"/>
                    <a:pt x="25" y="536"/>
                  </a:cubicBezTo>
                  <a:cubicBezTo>
                    <a:pt x="1" y="536"/>
                    <a:pt x="1" y="548"/>
                    <a:pt x="1" y="548"/>
                  </a:cubicBezTo>
                  <a:lnTo>
                    <a:pt x="1" y="572"/>
                  </a:lnTo>
                  <a:cubicBezTo>
                    <a:pt x="36" y="631"/>
                    <a:pt x="36" y="631"/>
                    <a:pt x="48" y="631"/>
                  </a:cubicBezTo>
                  <a:cubicBezTo>
                    <a:pt x="72" y="631"/>
                    <a:pt x="84" y="631"/>
                    <a:pt x="84" y="608"/>
                  </a:cubicBezTo>
                  <a:cubicBezTo>
                    <a:pt x="96" y="596"/>
                    <a:pt x="108" y="584"/>
                    <a:pt x="108" y="572"/>
                  </a:cubicBezTo>
                  <a:cubicBezTo>
                    <a:pt x="132" y="548"/>
                    <a:pt x="144" y="536"/>
                    <a:pt x="144" y="524"/>
                  </a:cubicBezTo>
                  <a:cubicBezTo>
                    <a:pt x="155" y="512"/>
                    <a:pt x="155" y="489"/>
                    <a:pt x="167" y="477"/>
                  </a:cubicBezTo>
                  <a:lnTo>
                    <a:pt x="215" y="429"/>
                  </a:lnTo>
                  <a:cubicBezTo>
                    <a:pt x="227" y="417"/>
                    <a:pt x="251" y="405"/>
                    <a:pt x="251" y="393"/>
                  </a:cubicBezTo>
                  <a:cubicBezTo>
                    <a:pt x="263" y="369"/>
                    <a:pt x="263" y="358"/>
                    <a:pt x="275" y="346"/>
                  </a:cubicBezTo>
                  <a:lnTo>
                    <a:pt x="346" y="274"/>
                  </a:lnTo>
                  <a:cubicBezTo>
                    <a:pt x="370" y="250"/>
                    <a:pt x="370" y="239"/>
                    <a:pt x="382" y="227"/>
                  </a:cubicBezTo>
                  <a:lnTo>
                    <a:pt x="429" y="179"/>
                  </a:lnTo>
                  <a:cubicBezTo>
                    <a:pt x="441" y="167"/>
                    <a:pt x="441" y="155"/>
                    <a:pt x="453" y="131"/>
                  </a:cubicBezTo>
                  <a:cubicBezTo>
                    <a:pt x="465" y="119"/>
                    <a:pt x="489" y="108"/>
                    <a:pt x="489" y="96"/>
                  </a:cubicBezTo>
                  <a:cubicBezTo>
                    <a:pt x="495" y="84"/>
                    <a:pt x="498" y="84"/>
                    <a:pt x="499" y="84"/>
                  </a:cubicBezTo>
                  <a:cubicBezTo>
                    <a:pt x="501" y="84"/>
                    <a:pt x="501" y="84"/>
                    <a:pt x="501" y="72"/>
                  </a:cubicBezTo>
                  <a:cubicBezTo>
                    <a:pt x="501" y="60"/>
                    <a:pt x="501" y="60"/>
                    <a:pt x="489" y="48"/>
                  </a:cubicBezTo>
                  <a:cubicBezTo>
                    <a:pt x="465" y="36"/>
                    <a:pt x="429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8" name="Google Shape;20228;p28"/>
            <p:cNvSpPr/>
            <p:nvPr/>
          </p:nvSpPr>
          <p:spPr>
            <a:xfrm>
              <a:off x="3814150" y="1982525"/>
              <a:ext cx="10450" cy="13400"/>
            </a:xfrm>
            <a:custGeom>
              <a:avLst/>
              <a:gdLst/>
              <a:ahLst/>
              <a:cxnLst/>
              <a:rect l="l" t="t" r="r" b="b"/>
              <a:pathLst>
                <a:path w="418" h="536" extrusionOk="0">
                  <a:moveTo>
                    <a:pt x="310" y="0"/>
                  </a:moveTo>
                  <a:lnTo>
                    <a:pt x="298" y="24"/>
                  </a:lnTo>
                  <a:cubicBezTo>
                    <a:pt x="298" y="36"/>
                    <a:pt x="286" y="48"/>
                    <a:pt x="286" y="60"/>
                  </a:cubicBezTo>
                  <a:cubicBezTo>
                    <a:pt x="286" y="84"/>
                    <a:pt x="263" y="95"/>
                    <a:pt x="251" y="107"/>
                  </a:cubicBezTo>
                  <a:cubicBezTo>
                    <a:pt x="239" y="119"/>
                    <a:pt x="239" y="143"/>
                    <a:pt x="239" y="155"/>
                  </a:cubicBezTo>
                  <a:cubicBezTo>
                    <a:pt x="227" y="167"/>
                    <a:pt x="227" y="179"/>
                    <a:pt x="227" y="203"/>
                  </a:cubicBezTo>
                  <a:cubicBezTo>
                    <a:pt x="203" y="214"/>
                    <a:pt x="191" y="214"/>
                    <a:pt x="179" y="226"/>
                  </a:cubicBezTo>
                  <a:cubicBezTo>
                    <a:pt x="167" y="238"/>
                    <a:pt x="167" y="262"/>
                    <a:pt x="167" y="274"/>
                  </a:cubicBezTo>
                  <a:cubicBezTo>
                    <a:pt x="144" y="286"/>
                    <a:pt x="144" y="298"/>
                    <a:pt x="132" y="322"/>
                  </a:cubicBezTo>
                  <a:cubicBezTo>
                    <a:pt x="120" y="334"/>
                    <a:pt x="120" y="345"/>
                    <a:pt x="120" y="357"/>
                  </a:cubicBezTo>
                  <a:cubicBezTo>
                    <a:pt x="108" y="381"/>
                    <a:pt x="108" y="393"/>
                    <a:pt x="108" y="405"/>
                  </a:cubicBezTo>
                  <a:cubicBezTo>
                    <a:pt x="108" y="411"/>
                    <a:pt x="108" y="411"/>
                    <a:pt x="105" y="411"/>
                  </a:cubicBezTo>
                  <a:cubicBezTo>
                    <a:pt x="102" y="411"/>
                    <a:pt x="96" y="411"/>
                    <a:pt x="84" y="417"/>
                  </a:cubicBezTo>
                  <a:cubicBezTo>
                    <a:pt x="72" y="441"/>
                    <a:pt x="48" y="500"/>
                    <a:pt x="25" y="500"/>
                  </a:cubicBezTo>
                  <a:cubicBezTo>
                    <a:pt x="48" y="500"/>
                    <a:pt x="48" y="500"/>
                    <a:pt x="60" y="476"/>
                  </a:cubicBezTo>
                  <a:lnTo>
                    <a:pt x="84" y="453"/>
                  </a:lnTo>
                  <a:lnTo>
                    <a:pt x="120" y="417"/>
                  </a:lnTo>
                  <a:cubicBezTo>
                    <a:pt x="132" y="405"/>
                    <a:pt x="132" y="393"/>
                    <a:pt x="144" y="393"/>
                  </a:cubicBezTo>
                  <a:cubicBezTo>
                    <a:pt x="167" y="381"/>
                    <a:pt x="179" y="381"/>
                    <a:pt x="179" y="357"/>
                  </a:cubicBezTo>
                  <a:lnTo>
                    <a:pt x="203" y="334"/>
                  </a:lnTo>
                  <a:lnTo>
                    <a:pt x="239" y="298"/>
                  </a:lnTo>
                  <a:lnTo>
                    <a:pt x="298" y="238"/>
                  </a:lnTo>
                  <a:cubicBezTo>
                    <a:pt x="310" y="226"/>
                    <a:pt x="310" y="214"/>
                    <a:pt x="310" y="203"/>
                  </a:cubicBezTo>
                  <a:cubicBezTo>
                    <a:pt x="322" y="179"/>
                    <a:pt x="346" y="179"/>
                    <a:pt x="346" y="167"/>
                  </a:cubicBezTo>
                  <a:cubicBezTo>
                    <a:pt x="358" y="155"/>
                    <a:pt x="358" y="143"/>
                    <a:pt x="370" y="119"/>
                  </a:cubicBezTo>
                  <a:cubicBezTo>
                    <a:pt x="382" y="107"/>
                    <a:pt x="382" y="95"/>
                    <a:pt x="406" y="95"/>
                  </a:cubicBezTo>
                  <a:cubicBezTo>
                    <a:pt x="406" y="89"/>
                    <a:pt x="408" y="89"/>
                    <a:pt x="411" y="89"/>
                  </a:cubicBezTo>
                  <a:cubicBezTo>
                    <a:pt x="414" y="89"/>
                    <a:pt x="417" y="89"/>
                    <a:pt x="417" y="84"/>
                  </a:cubicBezTo>
                  <a:cubicBezTo>
                    <a:pt x="417" y="60"/>
                    <a:pt x="417" y="60"/>
                    <a:pt x="406" y="48"/>
                  </a:cubicBezTo>
                  <a:cubicBezTo>
                    <a:pt x="382" y="36"/>
                    <a:pt x="346" y="0"/>
                    <a:pt x="322" y="0"/>
                  </a:cubicBezTo>
                  <a:close/>
                  <a:moveTo>
                    <a:pt x="25" y="500"/>
                  </a:moveTo>
                  <a:cubicBezTo>
                    <a:pt x="15" y="500"/>
                    <a:pt x="13" y="500"/>
                    <a:pt x="7" y="518"/>
                  </a:cubicBezTo>
                  <a:lnTo>
                    <a:pt x="7" y="518"/>
                  </a:lnTo>
                  <a:lnTo>
                    <a:pt x="13" y="512"/>
                  </a:lnTo>
                  <a:cubicBezTo>
                    <a:pt x="25" y="512"/>
                    <a:pt x="13" y="512"/>
                    <a:pt x="25" y="500"/>
                  </a:cubicBezTo>
                  <a:close/>
                  <a:moveTo>
                    <a:pt x="7" y="518"/>
                  </a:moveTo>
                  <a:lnTo>
                    <a:pt x="1" y="524"/>
                  </a:lnTo>
                  <a:lnTo>
                    <a:pt x="1" y="536"/>
                  </a:lnTo>
                  <a:cubicBezTo>
                    <a:pt x="3" y="528"/>
                    <a:pt x="5" y="523"/>
                    <a:pt x="7" y="5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9" name="Google Shape;20229;p28"/>
            <p:cNvSpPr/>
            <p:nvPr/>
          </p:nvSpPr>
          <p:spPr>
            <a:xfrm>
              <a:off x="3824575" y="1995325"/>
              <a:ext cx="7175" cy="5800"/>
            </a:xfrm>
            <a:custGeom>
              <a:avLst/>
              <a:gdLst/>
              <a:ahLst/>
              <a:cxnLst/>
              <a:rect l="l" t="t" r="r" b="b"/>
              <a:pathLst>
                <a:path w="287" h="232" extrusionOk="0">
                  <a:moveTo>
                    <a:pt x="7" y="210"/>
                  </a:moveTo>
                  <a:cubicBezTo>
                    <a:pt x="7" y="213"/>
                    <a:pt x="8" y="218"/>
                    <a:pt x="12" y="226"/>
                  </a:cubicBezTo>
                  <a:cubicBezTo>
                    <a:pt x="10" y="220"/>
                    <a:pt x="8" y="215"/>
                    <a:pt x="7" y="210"/>
                  </a:cubicBezTo>
                  <a:close/>
                  <a:moveTo>
                    <a:pt x="191" y="0"/>
                  </a:moveTo>
                  <a:cubicBezTo>
                    <a:pt x="191" y="0"/>
                    <a:pt x="191" y="12"/>
                    <a:pt x="179" y="12"/>
                  </a:cubicBezTo>
                  <a:lnTo>
                    <a:pt x="167" y="24"/>
                  </a:lnTo>
                  <a:cubicBezTo>
                    <a:pt x="167" y="24"/>
                    <a:pt x="167" y="36"/>
                    <a:pt x="143" y="36"/>
                  </a:cubicBezTo>
                  <a:cubicBezTo>
                    <a:pt x="143" y="36"/>
                    <a:pt x="143" y="60"/>
                    <a:pt x="131" y="72"/>
                  </a:cubicBezTo>
                  <a:lnTo>
                    <a:pt x="108" y="72"/>
                  </a:lnTo>
                  <a:cubicBezTo>
                    <a:pt x="108" y="72"/>
                    <a:pt x="108" y="83"/>
                    <a:pt x="84" y="83"/>
                  </a:cubicBezTo>
                  <a:lnTo>
                    <a:pt x="72" y="95"/>
                  </a:lnTo>
                  <a:cubicBezTo>
                    <a:pt x="72" y="95"/>
                    <a:pt x="72" y="119"/>
                    <a:pt x="60" y="131"/>
                  </a:cubicBezTo>
                  <a:cubicBezTo>
                    <a:pt x="60" y="131"/>
                    <a:pt x="60" y="143"/>
                    <a:pt x="48" y="143"/>
                  </a:cubicBezTo>
                  <a:lnTo>
                    <a:pt x="24" y="143"/>
                  </a:lnTo>
                  <a:lnTo>
                    <a:pt x="0" y="179"/>
                  </a:lnTo>
                  <a:cubicBezTo>
                    <a:pt x="0" y="189"/>
                    <a:pt x="0" y="190"/>
                    <a:pt x="7" y="210"/>
                  </a:cubicBezTo>
                  <a:lnTo>
                    <a:pt x="7" y="210"/>
                  </a:lnTo>
                  <a:cubicBezTo>
                    <a:pt x="7" y="209"/>
                    <a:pt x="7" y="208"/>
                    <a:pt x="8" y="208"/>
                  </a:cubicBezTo>
                  <a:lnTo>
                    <a:pt x="8" y="208"/>
                  </a:lnTo>
                  <a:cubicBezTo>
                    <a:pt x="9" y="208"/>
                    <a:pt x="12" y="214"/>
                    <a:pt x="12" y="226"/>
                  </a:cubicBezTo>
                  <a:cubicBezTo>
                    <a:pt x="12" y="226"/>
                    <a:pt x="18" y="232"/>
                    <a:pt x="28" y="232"/>
                  </a:cubicBezTo>
                  <a:cubicBezTo>
                    <a:pt x="33" y="232"/>
                    <a:pt x="40" y="230"/>
                    <a:pt x="48" y="226"/>
                  </a:cubicBezTo>
                  <a:cubicBezTo>
                    <a:pt x="60" y="226"/>
                    <a:pt x="60" y="226"/>
                    <a:pt x="60" y="203"/>
                  </a:cubicBezTo>
                  <a:lnTo>
                    <a:pt x="72" y="191"/>
                  </a:lnTo>
                  <a:lnTo>
                    <a:pt x="84" y="179"/>
                  </a:lnTo>
                  <a:lnTo>
                    <a:pt x="119" y="179"/>
                  </a:lnTo>
                  <a:cubicBezTo>
                    <a:pt x="131" y="179"/>
                    <a:pt x="131" y="179"/>
                    <a:pt x="131" y="155"/>
                  </a:cubicBezTo>
                  <a:cubicBezTo>
                    <a:pt x="143" y="155"/>
                    <a:pt x="131" y="143"/>
                    <a:pt x="143" y="143"/>
                  </a:cubicBezTo>
                  <a:cubicBezTo>
                    <a:pt x="167" y="143"/>
                    <a:pt x="179" y="131"/>
                    <a:pt x="191" y="131"/>
                  </a:cubicBezTo>
                  <a:cubicBezTo>
                    <a:pt x="203" y="131"/>
                    <a:pt x="191" y="119"/>
                    <a:pt x="203" y="119"/>
                  </a:cubicBezTo>
                  <a:lnTo>
                    <a:pt x="239" y="119"/>
                  </a:lnTo>
                  <a:lnTo>
                    <a:pt x="250" y="95"/>
                  </a:lnTo>
                  <a:lnTo>
                    <a:pt x="262" y="83"/>
                  </a:lnTo>
                  <a:lnTo>
                    <a:pt x="286" y="83"/>
                  </a:lnTo>
                  <a:cubicBezTo>
                    <a:pt x="286" y="72"/>
                    <a:pt x="286" y="72"/>
                    <a:pt x="262" y="60"/>
                  </a:cubicBezTo>
                  <a:cubicBezTo>
                    <a:pt x="250" y="36"/>
                    <a:pt x="227" y="0"/>
                    <a:pt x="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0" name="Google Shape;20230;p28"/>
            <p:cNvSpPr/>
            <p:nvPr/>
          </p:nvSpPr>
          <p:spPr>
            <a:xfrm>
              <a:off x="3742725" y="2403300"/>
              <a:ext cx="14900" cy="35425"/>
            </a:xfrm>
            <a:custGeom>
              <a:avLst/>
              <a:gdLst/>
              <a:ahLst/>
              <a:cxnLst/>
              <a:rect l="l" t="t" r="r" b="b"/>
              <a:pathLst>
                <a:path w="596" h="1417" extrusionOk="0">
                  <a:moveTo>
                    <a:pt x="520" y="0"/>
                  </a:moveTo>
                  <a:cubicBezTo>
                    <a:pt x="511" y="0"/>
                    <a:pt x="503" y="2"/>
                    <a:pt x="500" y="5"/>
                  </a:cubicBezTo>
                  <a:cubicBezTo>
                    <a:pt x="494" y="11"/>
                    <a:pt x="491" y="11"/>
                    <a:pt x="488" y="11"/>
                  </a:cubicBezTo>
                  <a:cubicBezTo>
                    <a:pt x="485" y="11"/>
                    <a:pt x="482" y="11"/>
                    <a:pt x="476" y="16"/>
                  </a:cubicBezTo>
                  <a:cubicBezTo>
                    <a:pt x="453" y="40"/>
                    <a:pt x="476" y="16"/>
                    <a:pt x="453" y="52"/>
                  </a:cubicBezTo>
                  <a:cubicBezTo>
                    <a:pt x="441" y="64"/>
                    <a:pt x="429" y="124"/>
                    <a:pt x="417" y="159"/>
                  </a:cubicBezTo>
                  <a:cubicBezTo>
                    <a:pt x="393" y="183"/>
                    <a:pt x="381" y="231"/>
                    <a:pt x="369" y="255"/>
                  </a:cubicBezTo>
                  <a:cubicBezTo>
                    <a:pt x="357" y="290"/>
                    <a:pt x="334" y="338"/>
                    <a:pt x="322" y="362"/>
                  </a:cubicBezTo>
                  <a:cubicBezTo>
                    <a:pt x="310" y="397"/>
                    <a:pt x="310" y="433"/>
                    <a:pt x="298" y="469"/>
                  </a:cubicBezTo>
                  <a:cubicBezTo>
                    <a:pt x="274" y="493"/>
                    <a:pt x="250" y="528"/>
                    <a:pt x="238" y="576"/>
                  </a:cubicBezTo>
                  <a:cubicBezTo>
                    <a:pt x="215" y="600"/>
                    <a:pt x="215" y="647"/>
                    <a:pt x="203" y="671"/>
                  </a:cubicBezTo>
                  <a:cubicBezTo>
                    <a:pt x="191" y="707"/>
                    <a:pt x="179" y="755"/>
                    <a:pt x="155" y="778"/>
                  </a:cubicBezTo>
                  <a:cubicBezTo>
                    <a:pt x="143" y="814"/>
                    <a:pt x="143" y="850"/>
                    <a:pt x="131" y="886"/>
                  </a:cubicBezTo>
                  <a:cubicBezTo>
                    <a:pt x="119" y="909"/>
                    <a:pt x="119" y="957"/>
                    <a:pt x="95" y="993"/>
                  </a:cubicBezTo>
                  <a:cubicBezTo>
                    <a:pt x="84" y="1017"/>
                    <a:pt x="95" y="993"/>
                    <a:pt x="84" y="1028"/>
                  </a:cubicBezTo>
                  <a:cubicBezTo>
                    <a:pt x="72" y="1076"/>
                    <a:pt x="24" y="1243"/>
                    <a:pt x="24" y="1267"/>
                  </a:cubicBezTo>
                  <a:cubicBezTo>
                    <a:pt x="24" y="1302"/>
                    <a:pt x="24" y="1302"/>
                    <a:pt x="12" y="1314"/>
                  </a:cubicBezTo>
                  <a:cubicBezTo>
                    <a:pt x="12" y="1326"/>
                    <a:pt x="12" y="1326"/>
                    <a:pt x="0" y="1350"/>
                  </a:cubicBezTo>
                  <a:lnTo>
                    <a:pt x="0" y="1374"/>
                  </a:lnTo>
                  <a:cubicBezTo>
                    <a:pt x="8" y="1406"/>
                    <a:pt x="11" y="1416"/>
                    <a:pt x="15" y="1416"/>
                  </a:cubicBezTo>
                  <a:cubicBezTo>
                    <a:pt x="17" y="1416"/>
                    <a:pt x="20" y="1413"/>
                    <a:pt x="24" y="1409"/>
                  </a:cubicBezTo>
                  <a:cubicBezTo>
                    <a:pt x="48" y="1386"/>
                    <a:pt x="60" y="1374"/>
                    <a:pt x="60" y="1350"/>
                  </a:cubicBezTo>
                  <a:cubicBezTo>
                    <a:pt x="72" y="1302"/>
                    <a:pt x="107" y="1195"/>
                    <a:pt x="119" y="1136"/>
                  </a:cubicBezTo>
                  <a:cubicBezTo>
                    <a:pt x="131" y="1088"/>
                    <a:pt x="131" y="1064"/>
                    <a:pt x="143" y="1028"/>
                  </a:cubicBezTo>
                  <a:cubicBezTo>
                    <a:pt x="167" y="993"/>
                    <a:pt x="179" y="957"/>
                    <a:pt x="191" y="933"/>
                  </a:cubicBezTo>
                  <a:cubicBezTo>
                    <a:pt x="203" y="898"/>
                    <a:pt x="226" y="850"/>
                    <a:pt x="238" y="826"/>
                  </a:cubicBezTo>
                  <a:cubicBezTo>
                    <a:pt x="250" y="790"/>
                    <a:pt x="262" y="755"/>
                    <a:pt x="286" y="719"/>
                  </a:cubicBezTo>
                  <a:cubicBezTo>
                    <a:pt x="298" y="695"/>
                    <a:pt x="310" y="659"/>
                    <a:pt x="322" y="612"/>
                  </a:cubicBezTo>
                  <a:cubicBezTo>
                    <a:pt x="345" y="588"/>
                    <a:pt x="357" y="552"/>
                    <a:pt x="369" y="517"/>
                  </a:cubicBezTo>
                  <a:cubicBezTo>
                    <a:pt x="381" y="481"/>
                    <a:pt x="381" y="433"/>
                    <a:pt x="417" y="409"/>
                  </a:cubicBezTo>
                  <a:cubicBezTo>
                    <a:pt x="429" y="374"/>
                    <a:pt x="453" y="350"/>
                    <a:pt x="476" y="314"/>
                  </a:cubicBezTo>
                  <a:cubicBezTo>
                    <a:pt x="488" y="290"/>
                    <a:pt x="500" y="243"/>
                    <a:pt x="512" y="219"/>
                  </a:cubicBezTo>
                  <a:cubicBezTo>
                    <a:pt x="536" y="183"/>
                    <a:pt x="560" y="136"/>
                    <a:pt x="560" y="124"/>
                  </a:cubicBezTo>
                  <a:cubicBezTo>
                    <a:pt x="572" y="100"/>
                    <a:pt x="572" y="112"/>
                    <a:pt x="596" y="76"/>
                  </a:cubicBezTo>
                  <a:lnTo>
                    <a:pt x="596" y="40"/>
                  </a:lnTo>
                  <a:cubicBezTo>
                    <a:pt x="596" y="13"/>
                    <a:pt x="549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1" name="Google Shape;20231;p28"/>
            <p:cNvSpPr/>
            <p:nvPr/>
          </p:nvSpPr>
          <p:spPr>
            <a:xfrm>
              <a:off x="3756100" y="2409650"/>
              <a:ext cx="8675" cy="14325"/>
            </a:xfrm>
            <a:custGeom>
              <a:avLst/>
              <a:gdLst/>
              <a:ahLst/>
              <a:cxnLst/>
              <a:rect l="l" t="t" r="r" b="b"/>
              <a:pathLst>
                <a:path w="347" h="573" extrusionOk="0">
                  <a:moveTo>
                    <a:pt x="227" y="1"/>
                  </a:moveTo>
                  <a:lnTo>
                    <a:pt x="227" y="12"/>
                  </a:lnTo>
                  <a:cubicBezTo>
                    <a:pt x="227" y="36"/>
                    <a:pt x="227" y="48"/>
                    <a:pt x="203" y="60"/>
                  </a:cubicBezTo>
                  <a:cubicBezTo>
                    <a:pt x="203" y="84"/>
                    <a:pt x="191" y="96"/>
                    <a:pt x="191" y="108"/>
                  </a:cubicBezTo>
                  <a:cubicBezTo>
                    <a:pt x="191" y="120"/>
                    <a:pt x="191" y="132"/>
                    <a:pt x="180" y="155"/>
                  </a:cubicBezTo>
                  <a:cubicBezTo>
                    <a:pt x="180" y="167"/>
                    <a:pt x="180" y="179"/>
                    <a:pt x="168" y="203"/>
                  </a:cubicBezTo>
                  <a:cubicBezTo>
                    <a:pt x="168" y="215"/>
                    <a:pt x="132" y="215"/>
                    <a:pt x="132" y="227"/>
                  </a:cubicBezTo>
                  <a:cubicBezTo>
                    <a:pt x="132" y="239"/>
                    <a:pt x="132" y="251"/>
                    <a:pt x="120" y="274"/>
                  </a:cubicBezTo>
                  <a:cubicBezTo>
                    <a:pt x="120" y="286"/>
                    <a:pt x="108" y="298"/>
                    <a:pt x="108" y="322"/>
                  </a:cubicBezTo>
                  <a:cubicBezTo>
                    <a:pt x="108" y="334"/>
                    <a:pt x="108" y="346"/>
                    <a:pt x="84" y="358"/>
                  </a:cubicBezTo>
                  <a:cubicBezTo>
                    <a:pt x="84" y="382"/>
                    <a:pt x="72" y="393"/>
                    <a:pt x="72" y="405"/>
                  </a:cubicBezTo>
                  <a:cubicBezTo>
                    <a:pt x="72" y="411"/>
                    <a:pt x="72" y="411"/>
                    <a:pt x="71" y="411"/>
                  </a:cubicBezTo>
                  <a:cubicBezTo>
                    <a:pt x="69" y="411"/>
                    <a:pt x="66" y="411"/>
                    <a:pt x="61" y="417"/>
                  </a:cubicBezTo>
                  <a:cubicBezTo>
                    <a:pt x="49" y="441"/>
                    <a:pt x="25" y="501"/>
                    <a:pt x="13" y="513"/>
                  </a:cubicBezTo>
                  <a:cubicBezTo>
                    <a:pt x="1" y="524"/>
                    <a:pt x="13" y="524"/>
                    <a:pt x="13" y="524"/>
                  </a:cubicBezTo>
                  <a:lnTo>
                    <a:pt x="13" y="536"/>
                  </a:lnTo>
                  <a:lnTo>
                    <a:pt x="13" y="560"/>
                  </a:lnTo>
                  <a:cubicBezTo>
                    <a:pt x="13" y="572"/>
                    <a:pt x="25" y="572"/>
                    <a:pt x="25" y="572"/>
                  </a:cubicBezTo>
                  <a:cubicBezTo>
                    <a:pt x="49" y="572"/>
                    <a:pt x="49" y="572"/>
                    <a:pt x="61" y="548"/>
                  </a:cubicBezTo>
                  <a:cubicBezTo>
                    <a:pt x="72" y="536"/>
                    <a:pt x="72" y="524"/>
                    <a:pt x="84" y="524"/>
                  </a:cubicBezTo>
                  <a:cubicBezTo>
                    <a:pt x="84" y="513"/>
                    <a:pt x="108" y="501"/>
                    <a:pt x="120" y="477"/>
                  </a:cubicBezTo>
                  <a:cubicBezTo>
                    <a:pt x="132" y="465"/>
                    <a:pt x="132" y="453"/>
                    <a:pt x="132" y="429"/>
                  </a:cubicBezTo>
                  <a:cubicBezTo>
                    <a:pt x="144" y="417"/>
                    <a:pt x="144" y="405"/>
                    <a:pt x="168" y="405"/>
                  </a:cubicBezTo>
                  <a:cubicBezTo>
                    <a:pt x="180" y="393"/>
                    <a:pt x="180" y="382"/>
                    <a:pt x="191" y="358"/>
                  </a:cubicBezTo>
                  <a:cubicBezTo>
                    <a:pt x="203" y="346"/>
                    <a:pt x="203" y="334"/>
                    <a:pt x="203" y="310"/>
                  </a:cubicBezTo>
                  <a:cubicBezTo>
                    <a:pt x="227" y="298"/>
                    <a:pt x="251" y="251"/>
                    <a:pt x="251" y="239"/>
                  </a:cubicBezTo>
                  <a:cubicBezTo>
                    <a:pt x="263" y="227"/>
                    <a:pt x="251" y="215"/>
                    <a:pt x="263" y="191"/>
                  </a:cubicBezTo>
                  <a:lnTo>
                    <a:pt x="299" y="167"/>
                  </a:lnTo>
                  <a:cubicBezTo>
                    <a:pt x="311" y="155"/>
                    <a:pt x="311" y="132"/>
                    <a:pt x="311" y="120"/>
                  </a:cubicBezTo>
                  <a:cubicBezTo>
                    <a:pt x="311" y="108"/>
                    <a:pt x="322" y="96"/>
                    <a:pt x="322" y="72"/>
                  </a:cubicBezTo>
                  <a:cubicBezTo>
                    <a:pt x="322" y="66"/>
                    <a:pt x="328" y="66"/>
                    <a:pt x="334" y="66"/>
                  </a:cubicBezTo>
                  <a:cubicBezTo>
                    <a:pt x="340" y="66"/>
                    <a:pt x="346" y="66"/>
                    <a:pt x="346" y="60"/>
                  </a:cubicBezTo>
                  <a:cubicBezTo>
                    <a:pt x="346" y="48"/>
                    <a:pt x="346" y="48"/>
                    <a:pt x="322" y="36"/>
                  </a:cubicBezTo>
                  <a:cubicBezTo>
                    <a:pt x="311" y="12"/>
                    <a:pt x="251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2" name="Google Shape;20232;p28"/>
            <p:cNvSpPr/>
            <p:nvPr/>
          </p:nvSpPr>
          <p:spPr>
            <a:xfrm>
              <a:off x="3764150" y="2415550"/>
              <a:ext cx="8350" cy="14075"/>
            </a:xfrm>
            <a:custGeom>
              <a:avLst/>
              <a:gdLst/>
              <a:ahLst/>
              <a:cxnLst/>
              <a:rect l="l" t="t" r="r" b="b"/>
              <a:pathLst>
                <a:path w="334" h="563" extrusionOk="0">
                  <a:moveTo>
                    <a:pt x="234" y="0"/>
                  </a:moveTo>
                  <a:cubicBezTo>
                    <a:pt x="231" y="0"/>
                    <a:pt x="228" y="1"/>
                    <a:pt x="227" y="3"/>
                  </a:cubicBezTo>
                  <a:lnTo>
                    <a:pt x="215" y="3"/>
                  </a:lnTo>
                  <a:lnTo>
                    <a:pt x="215" y="27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79" y="98"/>
                    <a:pt x="179" y="110"/>
                  </a:cubicBezTo>
                  <a:cubicBezTo>
                    <a:pt x="179" y="122"/>
                    <a:pt x="179" y="146"/>
                    <a:pt x="167" y="157"/>
                  </a:cubicBezTo>
                  <a:cubicBezTo>
                    <a:pt x="167" y="169"/>
                    <a:pt x="167" y="181"/>
                    <a:pt x="155" y="205"/>
                  </a:cubicBezTo>
                  <a:cubicBezTo>
                    <a:pt x="155" y="217"/>
                    <a:pt x="120" y="217"/>
                    <a:pt x="120" y="229"/>
                  </a:cubicBezTo>
                  <a:cubicBezTo>
                    <a:pt x="120" y="241"/>
                    <a:pt x="120" y="265"/>
                    <a:pt x="108" y="277"/>
                  </a:cubicBezTo>
                  <a:cubicBezTo>
                    <a:pt x="108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4"/>
                    <a:pt x="84" y="396"/>
                    <a:pt x="60" y="408"/>
                  </a:cubicBezTo>
                  <a:cubicBezTo>
                    <a:pt x="60" y="413"/>
                    <a:pt x="60" y="413"/>
                    <a:pt x="58" y="413"/>
                  </a:cubicBezTo>
                  <a:cubicBezTo>
                    <a:pt x="57" y="413"/>
                    <a:pt x="54" y="413"/>
                    <a:pt x="48" y="419"/>
                  </a:cubicBezTo>
                  <a:cubicBezTo>
                    <a:pt x="36" y="443"/>
                    <a:pt x="24" y="503"/>
                    <a:pt x="24" y="515"/>
                  </a:cubicBezTo>
                  <a:cubicBezTo>
                    <a:pt x="0" y="527"/>
                    <a:pt x="24" y="527"/>
                    <a:pt x="24" y="527"/>
                  </a:cubicBezTo>
                  <a:lnTo>
                    <a:pt x="24" y="538"/>
                  </a:lnTo>
                  <a:lnTo>
                    <a:pt x="24" y="562"/>
                  </a:lnTo>
                  <a:cubicBezTo>
                    <a:pt x="24" y="515"/>
                    <a:pt x="36" y="515"/>
                    <a:pt x="36" y="515"/>
                  </a:cubicBezTo>
                  <a:cubicBezTo>
                    <a:pt x="48" y="515"/>
                    <a:pt x="48" y="515"/>
                    <a:pt x="60" y="503"/>
                  </a:cubicBezTo>
                  <a:lnTo>
                    <a:pt x="96" y="467"/>
                  </a:lnTo>
                  <a:cubicBezTo>
                    <a:pt x="96" y="455"/>
                    <a:pt x="108" y="443"/>
                    <a:pt x="108" y="443"/>
                  </a:cubicBezTo>
                  <a:cubicBezTo>
                    <a:pt x="108" y="419"/>
                    <a:pt x="120" y="408"/>
                    <a:pt x="120" y="396"/>
                  </a:cubicBezTo>
                  <a:cubicBezTo>
                    <a:pt x="120" y="384"/>
                    <a:pt x="143" y="384"/>
                    <a:pt x="155" y="360"/>
                  </a:cubicBezTo>
                  <a:lnTo>
                    <a:pt x="179" y="336"/>
                  </a:lnTo>
                  <a:cubicBezTo>
                    <a:pt x="203" y="324"/>
                    <a:pt x="203" y="300"/>
                    <a:pt x="203" y="288"/>
                  </a:cubicBezTo>
                  <a:cubicBezTo>
                    <a:pt x="215" y="277"/>
                    <a:pt x="227" y="241"/>
                    <a:pt x="239" y="229"/>
                  </a:cubicBezTo>
                  <a:cubicBezTo>
                    <a:pt x="262" y="217"/>
                    <a:pt x="239" y="205"/>
                    <a:pt x="262" y="181"/>
                  </a:cubicBezTo>
                  <a:lnTo>
                    <a:pt x="286" y="157"/>
                  </a:lnTo>
                  <a:cubicBezTo>
                    <a:pt x="286" y="146"/>
                    <a:pt x="298" y="122"/>
                    <a:pt x="298" y="110"/>
                  </a:cubicBezTo>
                  <a:cubicBezTo>
                    <a:pt x="298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01" y="28"/>
                    <a:pt x="254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3" name="Google Shape;20233;p28"/>
            <p:cNvSpPr/>
            <p:nvPr/>
          </p:nvSpPr>
          <p:spPr>
            <a:xfrm>
              <a:off x="3771450" y="2425425"/>
              <a:ext cx="7000" cy="8075"/>
            </a:xfrm>
            <a:custGeom>
              <a:avLst/>
              <a:gdLst/>
              <a:ahLst/>
              <a:cxnLst/>
              <a:rect l="l" t="t" r="r" b="b"/>
              <a:pathLst>
                <a:path w="280" h="323" extrusionOk="0">
                  <a:moveTo>
                    <a:pt x="173" y="1"/>
                  </a:moveTo>
                  <a:cubicBezTo>
                    <a:pt x="173" y="1"/>
                    <a:pt x="173" y="13"/>
                    <a:pt x="161" y="24"/>
                  </a:cubicBezTo>
                  <a:cubicBezTo>
                    <a:pt x="161" y="36"/>
                    <a:pt x="149" y="36"/>
                    <a:pt x="149" y="60"/>
                  </a:cubicBezTo>
                  <a:cubicBezTo>
                    <a:pt x="149" y="72"/>
                    <a:pt x="149" y="72"/>
                    <a:pt x="125" y="84"/>
                  </a:cubicBezTo>
                  <a:lnTo>
                    <a:pt x="125" y="120"/>
                  </a:lnTo>
                  <a:cubicBezTo>
                    <a:pt x="125" y="126"/>
                    <a:pt x="119" y="126"/>
                    <a:pt x="113" y="126"/>
                  </a:cubicBezTo>
                  <a:cubicBezTo>
                    <a:pt x="107" y="126"/>
                    <a:pt x="101" y="126"/>
                    <a:pt x="101" y="132"/>
                  </a:cubicBezTo>
                  <a:cubicBezTo>
                    <a:pt x="101" y="143"/>
                    <a:pt x="101" y="143"/>
                    <a:pt x="89" y="155"/>
                  </a:cubicBezTo>
                  <a:cubicBezTo>
                    <a:pt x="89" y="179"/>
                    <a:pt x="66" y="179"/>
                    <a:pt x="66" y="191"/>
                  </a:cubicBezTo>
                  <a:lnTo>
                    <a:pt x="66" y="215"/>
                  </a:lnTo>
                  <a:cubicBezTo>
                    <a:pt x="66" y="239"/>
                    <a:pt x="66" y="239"/>
                    <a:pt x="54" y="251"/>
                  </a:cubicBezTo>
                  <a:lnTo>
                    <a:pt x="42" y="251"/>
                  </a:lnTo>
                  <a:cubicBezTo>
                    <a:pt x="42" y="263"/>
                    <a:pt x="6" y="298"/>
                    <a:pt x="6" y="298"/>
                  </a:cubicBezTo>
                  <a:lnTo>
                    <a:pt x="6" y="310"/>
                  </a:lnTo>
                  <a:lnTo>
                    <a:pt x="42" y="310"/>
                  </a:lnTo>
                  <a:lnTo>
                    <a:pt x="54" y="298"/>
                  </a:lnTo>
                  <a:lnTo>
                    <a:pt x="66" y="274"/>
                  </a:lnTo>
                  <a:cubicBezTo>
                    <a:pt x="66" y="274"/>
                    <a:pt x="66" y="263"/>
                    <a:pt x="89" y="251"/>
                  </a:cubicBezTo>
                  <a:cubicBezTo>
                    <a:pt x="89" y="251"/>
                    <a:pt x="101" y="239"/>
                    <a:pt x="113" y="239"/>
                  </a:cubicBezTo>
                  <a:lnTo>
                    <a:pt x="125" y="215"/>
                  </a:lnTo>
                  <a:cubicBezTo>
                    <a:pt x="125" y="215"/>
                    <a:pt x="125" y="203"/>
                    <a:pt x="149" y="191"/>
                  </a:cubicBezTo>
                  <a:cubicBezTo>
                    <a:pt x="161" y="179"/>
                    <a:pt x="173" y="155"/>
                    <a:pt x="185" y="155"/>
                  </a:cubicBezTo>
                  <a:cubicBezTo>
                    <a:pt x="209" y="143"/>
                    <a:pt x="185" y="143"/>
                    <a:pt x="209" y="132"/>
                  </a:cubicBezTo>
                  <a:cubicBezTo>
                    <a:pt x="209" y="120"/>
                    <a:pt x="220" y="120"/>
                    <a:pt x="232" y="120"/>
                  </a:cubicBezTo>
                  <a:cubicBezTo>
                    <a:pt x="232" y="96"/>
                    <a:pt x="232" y="96"/>
                    <a:pt x="244" y="84"/>
                  </a:cubicBezTo>
                  <a:cubicBezTo>
                    <a:pt x="244" y="72"/>
                    <a:pt x="268" y="72"/>
                    <a:pt x="268" y="72"/>
                  </a:cubicBezTo>
                  <a:lnTo>
                    <a:pt x="280" y="72"/>
                  </a:lnTo>
                  <a:cubicBezTo>
                    <a:pt x="280" y="72"/>
                    <a:pt x="280" y="60"/>
                    <a:pt x="268" y="36"/>
                  </a:cubicBezTo>
                  <a:cubicBezTo>
                    <a:pt x="244" y="24"/>
                    <a:pt x="209" y="1"/>
                    <a:pt x="185" y="1"/>
                  </a:cubicBezTo>
                  <a:close/>
                  <a:moveTo>
                    <a:pt x="2" y="307"/>
                  </a:moveTo>
                  <a:lnTo>
                    <a:pt x="2" y="307"/>
                  </a:lnTo>
                  <a:cubicBezTo>
                    <a:pt x="0" y="307"/>
                    <a:pt x="0" y="310"/>
                    <a:pt x="6" y="322"/>
                  </a:cubicBezTo>
                  <a:lnTo>
                    <a:pt x="6" y="310"/>
                  </a:lnTo>
                  <a:cubicBezTo>
                    <a:pt x="6" y="310"/>
                    <a:pt x="3" y="307"/>
                    <a:pt x="2" y="3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4" name="Google Shape;20234;p28"/>
            <p:cNvSpPr/>
            <p:nvPr/>
          </p:nvSpPr>
          <p:spPr>
            <a:xfrm>
              <a:off x="3803725" y="2426400"/>
              <a:ext cx="24450" cy="76450"/>
            </a:xfrm>
            <a:custGeom>
              <a:avLst/>
              <a:gdLst/>
              <a:ahLst/>
              <a:cxnLst/>
              <a:rect l="l" t="t" r="r" b="b"/>
              <a:pathLst>
                <a:path w="978" h="3058" extrusionOk="0">
                  <a:moveTo>
                    <a:pt x="947" y="0"/>
                  </a:moveTo>
                  <a:cubicBezTo>
                    <a:pt x="922" y="0"/>
                    <a:pt x="889" y="19"/>
                    <a:pt x="882" y="33"/>
                  </a:cubicBezTo>
                  <a:cubicBezTo>
                    <a:pt x="846" y="69"/>
                    <a:pt x="858" y="45"/>
                    <a:pt x="846" y="81"/>
                  </a:cubicBezTo>
                  <a:cubicBezTo>
                    <a:pt x="834" y="104"/>
                    <a:pt x="834" y="93"/>
                    <a:pt x="823" y="140"/>
                  </a:cubicBezTo>
                  <a:cubicBezTo>
                    <a:pt x="787" y="188"/>
                    <a:pt x="739" y="283"/>
                    <a:pt x="715" y="343"/>
                  </a:cubicBezTo>
                  <a:cubicBezTo>
                    <a:pt x="680" y="402"/>
                    <a:pt x="632" y="497"/>
                    <a:pt x="608" y="569"/>
                  </a:cubicBezTo>
                  <a:lnTo>
                    <a:pt x="513" y="795"/>
                  </a:lnTo>
                  <a:lnTo>
                    <a:pt x="430" y="1021"/>
                  </a:lnTo>
                  <a:cubicBezTo>
                    <a:pt x="394" y="1093"/>
                    <a:pt x="358" y="1164"/>
                    <a:pt x="322" y="1236"/>
                  </a:cubicBezTo>
                  <a:cubicBezTo>
                    <a:pt x="299" y="1319"/>
                    <a:pt x="275" y="1390"/>
                    <a:pt x="251" y="1474"/>
                  </a:cubicBezTo>
                  <a:cubicBezTo>
                    <a:pt x="215" y="1557"/>
                    <a:pt x="203" y="1628"/>
                    <a:pt x="191" y="1712"/>
                  </a:cubicBezTo>
                  <a:cubicBezTo>
                    <a:pt x="180" y="1795"/>
                    <a:pt x="156" y="1879"/>
                    <a:pt x="144" y="1950"/>
                  </a:cubicBezTo>
                  <a:cubicBezTo>
                    <a:pt x="132" y="2033"/>
                    <a:pt x="120" y="2117"/>
                    <a:pt x="96" y="2188"/>
                  </a:cubicBezTo>
                  <a:cubicBezTo>
                    <a:pt x="84" y="2271"/>
                    <a:pt x="96" y="2188"/>
                    <a:pt x="84" y="2283"/>
                  </a:cubicBezTo>
                  <a:cubicBezTo>
                    <a:pt x="72" y="2367"/>
                    <a:pt x="25" y="2712"/>
                    <a:pt x="13" y="2819"/>
                  </a:cubicBezTo>
                  <a:cubicBezTo>
                    <a:pt x="1" y="2902"/>
                    <a:pt x="1" y="2938"/>
                    <a:pt x="1" y="2986"/>
                  </a:cubicBezTo>
                  <a:lnTo>
                    <a:pt x="1" y="3057"/>
                  </a:lnTo>
                  <a:cubicBezTo>
                    <a:pt x="13" y="3045"/>
                    <a:pt x="13" y="3045"/>
                    <a:pt x="25" y="3010"/>
                  </a:cubicBezTo>
                  <a:cubicBezTo>
                    <a:pt x="49" y="2986"/>
                    <a:pt x="61" y="2926"/>
                    <a:pt x="61" y="2867"/>
                  </a:cubicBezTo>
                  <a:cubicBezTo>
                    <a:pt x="61" y="2807"/>
                    <a:pt x="72" y="2700"/>
                    <a:pt x="84" y="2641"/>
                  </a:cubicBezTo>
                  <a:cubicBezTo>
                    <a:pt x="108" y="2569"/>
                    <a:pt x="120" y="2474"/>
                    <a:pt x="120" y="2402"/>
                  </a:cubicBezTo>
                  <a:cubicBezTo>
                    <a:pt x="132" y="2331"/>
                    <a:pt x="144" y="2236"/>
                    <a:pt x="168" y="2164"/>
                  </a:cubicBezTo>
                  <a:cubicBezTo>
                    <a:pt x="180" y="2093"/>
                    <a:pt x="203" y="2009"/>
                    <a:pt x="227" y="1938"/>
                  </a:cubicBezTo>
                  <a:cubicBezTo>
                    <a:pt x="239" y="1867"/>
                    <a:pt x="263" y="1795"/>
                    <a:pt x="287" y="1712"/>
                  </a:cubicBezTo>
                  <a:cubicBezTo>
                    <a:pt x="311" y="1640"/>
                    <a:pt x="322" y="1569"/>
                    <a:pt x="346" y="1498"/>
                  </a:cubicBezTo>
                  <a:cubicBezTo>
                    <a:pt x="370" y="1414"/>
                    <a:pt x="406" y="1343"/>
                    <a:pt x="418" y="1271"/>
                  </a:cubicBezTo>
                  <a:lnTo>
                    <a:pt x="501" y="1045"/>
                  </a:lnTo>
                  <a:cubicBezTo>
                    <a:pt x="537" y="974"/>
                    <a:pt x="549" y="902"/>
                    <a:pt x="596" y="819"/>
                  </a:cubicBezTo>
                  <a:cubicBezTo>
                    <a:pt x="620" y="747"/>
                    <a:pt x="668" y="688"/>
                    <a:pt x="703" y="616"/>
                  </a:cubicBezTo>
                  <a:cubicBezTo>
                    <a:pt x="727" y="545"/>
                    <a:pt x="775" y="462"/>
                    <a:pt x="799" y="402"/>
                  </a:cubicBezTo>
                  <a:cubicBezTo>
                    <a:pt x="834" y="343"/>
                    <a:pt x="894" y="259"/>
                    <a:pt x="918" y="200"/>
                  </a:cubicBezTo>
                  <a:cubicBezTo>
                    <a:pt x="953" y="152"/>
                    <a:pt x="953" y="152"/>
                    <a:pt x="965" y="128"/>
                  </a:cubicBezTo>
                  <a:cubicBezTo>
                    <a:pt x="977" y="81"/>
                    <a:pt x="977" y="93"/>
                    <a:pt x="977" y="33"/>
                  </a:cubicBezTo>
                  <a:cubicBezTo>
                    <a:pt x="977" y="9"/>
                    <a:pt x="964" y="0"/>
                    <a:pt x="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5" name="Google Shape;20235;p28"/>
            <p:cNvSpPr/>
            <p:nvPr/>
          </p:nvSpPr>
          <p:spPr>
            <a:xfrm>
              <a:off x="3831725" y="2429600"/>
              <a:ext cx="8350" cy="14300"/>
            </a:xfrm>
            <a:custGeom>
              <a:avLst/>
              <a:gdLst/>
              <a:ahLst/>
              <a:cxnLst/>
              <a:rect l="l" t="t" r="r" b="b"/>
              <a:pathLst>
                <a:path w="334" h="572" extrusionOk="0">
                  <a:moveTo>
                    <a:pt x="250" y="0"/>
                  </a:moveTo>
                  <a:lnTo>
                    <a:pt x="238" y="12"/>
                  </a:lnTo>
                  <a:cubicBezTo>
                    <a:pt x="238" y="24"/>
                    <a:pt x="214" y="36"/>
                    <a:pt x="203" y="60"/>
                  </a:cubicBezTo>
                  <a:cubicBezTo>
                    <a:pt x="191" y="72"/>
                    <a:pt x="191" y="84"/>
                    <a:pt x="179" y="96"/>
                  </a:cubicBezTo>
                  <a:cubicBezTo>
                    <a:pt x="155" y="119"/>
                    <a:pt x="155" y="131"/>
                    <a:pt x="143" y="143"/>
                  </a:cubicBezTo>
                  <a:cubicBezTo>
                    <a:pt x="131" y="155"/>
                    <a:pt x="131" y="179"/>
                    <a:pt x="131" y="191"/>
                  </a:cubicBezTo>
                  <a:cubicBezTo>
                    <a:pt x="119" y="203"/>
                    <a:pt x="95" y="203"/>
                    <a:pt x="84" y="215"/>
                  </a:cubicBezTo>
                  <a:cubicBezTo>
                    <a:pt x="72" y="238"/>
                    <a:pt x="72" y="250"/>
                    <a:pt x="72" y="262"/>
                  </a:cubicBezTo>
                  <a:cubicBezTo>
                    <a:pt x="72" y="274"/>
                    <a:pt x="60" y="298"/>
                    <a:pt x="60" y="310"/>
                  </a:cubicBezTo>
                  <a:cubicBezTo>
                    <a:pt x="60" y="322"/>
                    <a:pt x="60" y="334"/>
                    <a:pt x="36" y="357"/>
                  </a:cubicBezTo>
                  <a:cubicBezTo>
                    <a:pt x="36" y="369"/>
                    <a:pt x="36" y="381"/>
                    <a:pt x="24" y="393"/>
                  </a:cubicBezTo>
                  <a:cubicBezTo>
                    <a:pt x="24" y="405"/>
                    <a:pt x="24" y="405"/>
                    <a:pt x="22" y="405"/>
                  </a:cubicBezTo>
                  <a:cubicBezTo>
                    <a:pt x="21" y="405"/>
                    <a:pt x="18" y="405"/>
                    <a:pt x="12" y="417"/>
                  </a:cubicBezTo>
                  <a:cubicBezTo>
                    <a:pt x="12" y="429"/>
                    <a:pt x="0" y="500"/>
                    <a:pt x="0" y="512"/>
                  </a:cubicBezTo>
                  <a:lnTo>
                    <a:pt x="0" y="536"/>
                  </a:lnTo>
                  <a:lnTo>
                    <a:pt x="0" y="548"/>
                  </a:lnTo>
                  <a:lnTo>
                    <a:pt x="0" y="560"/>
                  </a:lnTo>
                  <a:cubicBezTo>
                    <a:pt x="0" y="572"/>
                    <a:pt x="0" y="572"/>
                    <a:pt x="12" y="572"/>
                  </a:cubicBezTo>
                  <a:cubicBezTo>
                    <a:pt x="24" y="572"/>
                    <a:pt x="24" y="560"/>
                    <a:pt x="36" y="548"/>
                  </a:cubicBezTo>
                  <a:cubicBezTo>
                    <a:pt x="36" y="536"/>
                    <a:pt x="60" y="488"/>
                    <a:pt x="72" y="477"/>
                  </a:cubicBezTo>
                  <a:cubicBezTo>
                    <a:pt x="72" y="453"/>
                    <a:pt x="72" y="441"/>
                    <a:pt x="84" y="429"/>
                  </a:cubicBezTo>
                  <a:cubicBezTo>
                    <a:pt x="84" y="417"/>
                    <a:pt x="95" y="393"/>
                    <a:pt x="119" y="381"/>
                  </a:cubicBezTo>
                  <a:cubicBezTo>
                    <a:pt x="119" y="369"/>
                    <a:pt x="131" y="357"/>
                    <a:pt x="143" y="334"/>
                  </a:cubicBezTo>
                  <a:cubicBezTo>
                    <a:pt x="155" y="322"/>
                    <a:pt x="155" y="310"/>
                    <a:pt x="155" y="298"/>
                  </a:cubicBezTo>
                  <a:cubicBezTo>
                    <a:pt x="179" y="274"/>
                    <a:pt x="179" y="262"/>
                    <a:pt x="191" y="262"/>
                  </a:cubicBezTo>
                  <a:lnTo>
                    <a:pt x="214" y="238"/>
                  </a:lnTo>
                  <a:cubicBezTo>
                    <a:pt x="238" y="215"/>
                    <a:pt x="214" y="203"/>
                    <a:pt x="238" y="191"/>
                  </a:cubicBezTo>
                  <a:cubicBezTo>
                    <a:pt x="250" y="179"/>
                    <a:pt x="262" y="179"/>
                    <a:pt x="262" y="155"/>
                  </a:cubicBezTo>
                  <a:cubicBezTo>
                    <a:pt x="262" y="143"/>
                    <a:pt x="274" y="131"/>
                    <a:pt x="298" y="131"/>
                  </a:cubicBezTo>
                  <a:cubicBezTo>
                    <a:pt x="310" y="119"/>
                    <a:pt x="322" y="119"/>
                    <a:pt x="322" y="96"/>
                  </a:cubicBezTo>
                  <a:cubicBezTo>
                    <a:pt x="322" y="90"/>
                    <a:pt x="325" y="90"/>
                    <a:pt x="328" y="90"/>
                  </a:cubicBezTo>
                  <a:cubicBezTo>
                    <a:pt x="331" y="90"/>
                    <a:pt x="334" y="90"/>
                    <a:pt x="334" y="84"/>
                  </a:cubicBezTo>
                  <a:lnTo>
                    <a:pt x="334" y="60"/>
                  </a:lnTo>
                  <a:cubicBezTo>
                    <a:pt x="334" y="36"/>
                    <a:pt x="298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6" name="Google Shape;20236;p28"/>
            <p:cNvSpPr/>
            <p:nvPr/>
          </p:nvSpPr>
          <p:spPr>
            <a:xfrm>
              <a:off x="3842125" y="2428950"/>
              <a:ext cx="8375" cy="14075"/>
            </a:xfrm>
            <a:custGeom>
              <a:avLst/>
              <a:gdLst/>
              <a:ahLst/>
              <a:cxnLst/>
              <a:rect l="l" t="t" r="r" b="b"/>
              <a:pathLst>
                <a:path w="335" h="563" extrusionOk="0">
                  <a:moveTo>
                    <a:pt x="247" y="0"/>
                  </a:moveTo>
                  <a:cubicBezTo>
                    <a:pt x="243" y="0"/>
                    <a:pt x="241" y="1"/>
                    <a:pt x="239" y="2"/>
                  </a:cubicBezTo>
                  <a:lnTo>
                    <a:pt x="215" y="2"/>
                  </a:lnTo>
                  <a:lnTo>
                    <a:pt x="215" y="26"/>
                  </a:lnTo>
                  <a:cubicBezTo>
                    <a:pt x="215" y="38"/>
                    <a:pt x="215" y="50"/>
                    <a:pt x="203" y="62"/>
                  </a:cubicBezTo>
                  <a:cubicBezTo>
                    <a:pt x="203" y="86"/>
                    <a:pt x="191" y="98"/>
                    <a:pt x="191" y="110"/>
                  </a:cubicBezTo>
                  <a:cubicBezTo>
                    <a:pt x="191" y="122"/>
                    <a:pt x="191" y="145"/>
                    <a:pt x="179" y="157"/>
                  </a:cubicBezTo>
                  <a:cubicBezTo>
                    <a:pt x="179" y="169"/>
                    <a:pt x="179" y="181"/>
                    <a:pt x="156" y="205"/>
                  </a:cubicBezTo>
                  <a:cubicBezTo>
                    <a:pt x="156" y="217"/>
                    <a:pt x="132" y="217"/>
                    <a:pt x="132" y="229"/>
                  </a:cubicBezTo>
                  <a:cubicBezTo>
                    <a:pt x="132" y="241"/>
                    <a:pt x="132" y="264"/>
                    <a:pt x="120" y="276"/>
                  </a:cubicBezTo>
                  <a:cubicBezTo>
                    <a:pt x="120" y="288"/>
                    <a:pt x="96" y="300"/>
                    <a:pt x="96" y="324"/>
                  </a:cubicBezTo>
                  <a:cubicBezTo>
                    <a:pt x="96" y="336"/>
                    <a:pt x="96" y="348"/>
                    <a:pt x="84" y="360"/>
                  </a:cubicBezTo>
                  <a:cubicBezTo>
                    <a:pt x="84" y="383"/>
                    <a:pt x="84" y="395"/>
                    <a:pt x="72" y="407"/>
                  </a:cubicBezTo>
                  <a:cubicBezTo>
                    <a:pt x="72" y="413"/>
                    <a:pt x="72" y="413"/>
                    <a:pt x="71" y="413"/>
                  </a:cubicBezTo>
                  <a:cubicBezTo>
                    <a:pt x="69" y="413"/>
                    <a:pt x="66" y="413"/>
                    <a:pt x="60" y="419"/>
                  </a:cubicBezTo>
                  <a:cubicBezTo>
                    <a:pt x="37" y="443"/>
                    <a:pt x="25" y="503"/>
                    <a:pt x="13" y="514"/>
                  </a:cubicBezTo>
                  <a:cubicBezTo>
                    <a:pt x="1" y="526"/>
                    <a:pt x="13" y="526"/>
                    <a:pt x="13" y="526"/>
                  </a:cubicBezTo>
                  <a:lnTo>
                    <a:pt x="13" y="538"/>
                  </a:lnTo>
                  <a:lnTo>
                    <a:pt x="13" y="562"/>
                  </a:lnTo>
                  <a:cubicBezTo>
                    <a:pt x="25" y="514"/>
                    <a:pt x="25" y="514"/>
                    <a:pt x="37" y="514"/>
                  </a:cubicBezTo>
                  <a:cubicBezTo>
                    <a:pt x="60" y="514"/>
                    <a:pt x="60" y="514"/>
                    <a:pt x="72" y="503"/>
                  </a:cubicBezTo>
                  <a:lnTo>
                    <a:pt x="96" y="467"/>
                  </a:lnTo>
                  <a:cubicBezTo>
                    <a:pt x="96" y="455"/>
                    <a:pt x="120" y="443"/>
                    <a:pt x="120" y="443"/>
                  </a:cubicBezTo>
                  <a:cubicBezTo>
                    <a:pt x="120" y="419"/>
                    <a:pt x="132" y="407"/>
                    <a:pt x="132" y="395"/>
                  </a:cubicBezTo>
                  <a:lnTo>
                    <a:pt x="156" y="360"/>
                  </a:lnTo>
                  <a:lnTo>
                    <a:pt x="191" y="336"/>
                  </a:lnTo>
                  <a:cubicBezTo>
                    <a:pt x="203" y="324"/>
                    <a:pt x="203" y="324"/>
                    <a:pt x="203" y="288"/>
                  </a:cubicBezTo>
                  <a:cubicBezTo>
                    <a:pt x="215" y="276"/>
                    <a:pt x="239" y="241"/>
                    <a:pt x="251" y="229"/>
                  </a:cubicBezTo>
                  <a:cubicBezTo>
                    <a:pt x="263" y="217"/>
                    <a:pt x="251" y="205"/>
                    <a:pt x="263" y="181"/>
                  </a:cubicBezTo>
                  <a:lnTo>
                    <a:pt x="299" y="157"/>
                  </a:lnTo>
                  <a:cubicBezTo>
                    <a:pt x="310" y="145"/>
                    <a:pt x="310" y="122"/>
                    <a:pt x="310" y="110"/>
                  </a:cubicBezTo>
                  <a:cubicBezTo>
                    <a:pt x="310" y="98"/>
                    <a:pt x="322" y="86"/>
                    <a:pt x="322" y="86"/>
                  </a:cubicBezTo>
                  <a:cubicBezTo>
                    <a:pt x="322" y="74"/>
                    <a:pt x="325" y="74"/>
                    <a:pt x="328" y="74"/>
                  </a:cubicBezTo>
                  <a:cubicBezTo>
                    <a:pt x="331" y="74"/>
                    <a:pt x="334" y="74"/>
                    <a:pt x="334" y="62"/>
                  </a:cubicBezTo>
                  <a:cubicBezTo>
                    <a:pt x="334" y="50"/>
                    <a:pt x="334" y="50"/>
                    <a:pt x="322" y="38"/>
                  </a:cubicBezTo>
                  <a:cubicBezTo>
                    <a:pt x="312" y="28"/>
                    <a:pt x="267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7" name="Google Shape;20237;p28"/>
            <p:cNvSpPr/>
            <p:nvPr/>
          </p:nvSpPr>
          <p:spPr>
            <a:xfrm>
              <a:off x="3849800" y="2437325"/>
              <a:ext cx="6650" cy="10575"/>
            </a:xfrm>
            <a:custGeom>
              <a:avLst/>
              <a:gdLst/>
              <a:ahLst/>
              <a:cxnLst/>
              <a:rect l="l" t="t" r="r" b="b"/>
              <a:pathLst>
                <a:path w="266" h="423" extrusionOk="0">
                  <a:moveTo>
                    <a:pt x="170" y="1"/>
                  </a:moveTo>
                  <a:cubicBezTo>
                    <a:pt x="170" y="1"/>
                    <a:pt x="146" y="13"/>
                    <a:pt x="146" y="25"/>
                  </a:cubicBezTo>
                  <a:cubicBezTo>
                    <a:pt x="146" y="48"/>
                    <a:pt x="134" y="48"/>
                    <a:pt x="134" y="60"/>
                  </a:cubicBezTo>
                  <a:cubicBezTo>
                    <a:pt x="134" y="72"/>
                    <a:pt x="123" y="72"/>
                    <a:pt x="123" y="84"/>
                  </a:cubicBezTo>
                  <a:cubicBezTo>
                    <a:pt x="123" y="108"/>
                    <a:pt x="123" y="120"/>
                    <a:pt x="111" y="120"/>
                  </a:cubicBezTo>
                  <a:cubicBezTo>
                    <a:pt x="99" y="126"/>
                    <a:pt x="90" y="126"/>
                    <a:pt x="84" y="126"/>
                  </a:cubicBezTo>
                  <a:cubicBezTo>
                    <a:pt x="78" y="126"/>
                    <a:pt x="75" y="126"/>
                    <a:pt x="75" y="132"/>
                  </a:cubicBezTo>
                  <a:cubicBezTo>
                    <a:pt x="75" y="144"/>
                    <a:pt x="75" y="168"/>
                    <a:pt x="63" y="168"/>
                  </a:cubicBezTo>
                  <a:cubicBezTo>
                    <a:pt x="63" y="179"/>
                    <a:pt x="51" y="179"/>
                    <a:pt x="51" y="191"/>
                  </a:cubicBezTo>
                  <a:lnTo>
                    <a:pt x="51" y="215"/>
                  </a:lnTo>
                  <a:lnTo>
                    <a:pt x="51" y="251"/>
                  </a:lnTo>
                  <a:lnTo>
                    <a:pt x="51" y="263"/>
                  </a:lnTo>
                  <a:cubicBezTo>
                    <a:pt x="51" y="287"/>
                    <a:pt x="27" y="322"/>
                    <a:pt x="27" y="334"/>
                  </a:cubicBezTo>
                  <a:lnTo>
                    <a:pt x="27" y="358"/>
                  </a:lnTo>
                  <a:lnTo>
                    <a:pt x="27" y="370"/>
                  </a:lnTo>
                  <a:lnTo>
                    <a:pt x="27" y="382"/>
                  </a:lnTo>
                  <a:cubicBezTo>
                    <a:pt x="0" y="409"/>
                    <a:pt x="0" y="422"/>
                    <a:pt x="2" y="422"/>
                  </a:cubicBezTo>
                  <a:cubicBezTo>
                    <a:pt x="3" y="422"/>
                    <a:pt x="3" y="421"/>
                    <a:pt x="3" y="418"/>
                  </a:cubicBezTo>
                  <a:cubicBezTo>
                    <a:pt x="3" y="418"/>
                    <a:pt x="15" y="418"/>
                    <a:pt x="27" y="406"/>
                  </a:cubicBezTo>
                  <a:cubicBezTo>
                    <a:pt x="51" y="382"/>
                    <a:pt x="51" y="382"/>
                    <a:pt x="51" y="370"/>
                  </a:cubicBezTo>
                  <a:cubicBezTo>
                    <a:pt x="51" y="358"/>
                    <a:pt x="63" y="358"/>
                    <a:pt x="63" y="346"/>
                  </a:cubicBezTo>
                  <a:cubicBezTo>
                    <a:pt x="63" y="322"/>
                    <a:pt x="63" y="322"/>
                    <a:pt x="75" y="310"/>
                  </a:cubicBezTo>
                  <a:cubicBezTo>
                    <a:pt x="75" y="299"/>
                    <a:pt x="87" y="299"/>
                    <a:pt x="111" y="287"/>
                  </a:cubicBezTo>
                  <a:cubicBezTo>
                    <a:pt x="111" y="263"/>
                    <a:pt x="123" y="263"/>
                    <a:pt x="123" y="251"/>
                  </a:cubicBezTo>
                  <a:cubicBezTo>
                    <a:pt x="123" y="239"/>
                    <a:pt x="134" y="239"/>
                    <a:pt x="134" y="227"/>
                  </a:cubicBezTo>
                  <a:cubicBezTo>
                    <a:pt x="134" y="203"/>
                    <a:pt x="146" y="203"/>
                    <a:pt x="146" y="203"/>
                  </a:cubicBezTo>
                  <a:cubicBezTo>
                    <a:pt x="146" y="203"/>
                    <a:pt x="170" y="191"/>
                    <a:pt x="182" y="191"/>
                  </a:cubicBezTo>
                  <a:cubicBezTo>
                    <a:pt x="194" y="179"/>
                    <a:pt x="182" y="179"/>
                    <a:pt x="194" y="168"/>
                  </a:cubicBezTo>
                  <a:cubicBezTo>
                    <a:pt x="206" y="144"/>
                    <a:pt x="206" y="144"/>
                    <a:pt x="230" y="144"/>
                  </a:cubicBezTo>
                  <a:cubicBezTo>
                    <a:pt x="242" y="144"/>
                    <a:pt x="242" y="132"/>
                    <a:pt x="242" y="120"/>
                  </a:cubicBezTo>
                  <a:lnTo>
                    <a:pt x="253" y="108"/>
                  </a:lnTo>
                  <a:lnTo>
                    <a:pt x="265" y="108"/>
                  </a:lnTo>
                  <a:cubicBezTo>
                    <a:pt x="265" y="108"/>
                    <a:pt x="265" y="84"/>
                    <a:pt x="253" y="72"/>
                  </a:cubicBezTo>
                  <a:cubicBezTo>
                    <a:pt x="253" y="60"/>
                    <a:pt x="206" y="13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8" name="Google Shape;20238;p28"/>
            <p:cNvSpPr/>
            <p:nvPr/>
          </p:nvSpPr>
          <p:spPr>
            <a:xfrm>
              <a:off x="3857325" y="2444775"/>
              <a:ext cx="4775" cy="6275"/>
            </a:xfrm>
            <a:custGeom>
              <a:avLst/>
              <a:gdLst/>
              <a:ahLst/>
              <a:cxnLst/>
              <a:rect l="l" t="t" r="r" b="b"/>
              <a:pathLst>
                <a:path w="191" h="251" extrusionOk="0">
                  <a:moveTo>
                    <a:pt x="83" y="1"/>
                  </a:moveTo>
                  <a:lnTo>
                    <a:pt x="83" y="24"/>
                  </a:lnTo>
                  <a:cubicBezTo>
                    <a:pt x="83" y="24"/>
                    <a:pt x="83" y="36"/>
                    <a:pt x="72" y="36"/>
                  </a:cubicBezTo>
                  <a:lnTo>
                    <a:pt x="72" y="60"/>
                  </a:lnTo>
                  <a:lnTo>
                    <a:pt x="72" y="84"/>
                  </a:lnTo>
                  <a:cubicBezTo>
                    <a:pt x="72" y="88"/>
                    <a:pt x="70" y="89"/>
                    <a:pt x="68" y="89"/>
                  </a:cubicBezTo>
                  <a:cubicBezTo>
                    <a:pt x="64" y="89"/>
                    <a:pt x="56" y="84"/>
                    <a:pt x="48" y="84"/>
                  </a:cubicBezTo>
                  <a:lnTo>
                    <a:pt x="48" y="120"/>
                  </a:lnTo>
                  <a:cubicBezTo>
                    <a:pt x="48" y="120"/>
                    <a:pt x="48" y="131"/>
                    <a:pt x="24" y="131"/>
                  </a:cubicBezTo>
                  <a:lnTo>
                    <a:pt x="24" y="155"/>
                  </a:lnTo>
                  <a:lnTo>
                    <a:pt x="24" y="179"/>
                  </a:lnTo>
                  <a:cubicBezTo>
                    <a:pt x="24" y="179"/>
                    <a:pt x="12" y="203"/>
                    <a:pt x="12" y="215"/>
                  </a:cubicBezTo>
                  <a:lnTo>
                    <a:pt x="12" y="239"/>
                  </a:lnTo>
                  <a:cubicBezTo>
                    <a:pt x="0" y="239"/>
                    <a:pt x="12" y="239"/>
                    <a:pt x="12" y="251"/>
                  </a:cubicBezTo>
                  <a:lnTo>
                    <a:pt x="48" y="251"/>
                  </a:lnTo>
                  <a:cubicBezTo>
                    <a:pt x="60" y="251"/>
                    <a:pt x="60" y="239"/>
                    <a:pt x="60" y="239"/>
                  </a:cubicBezTo>
                  <a:lnTo>
                    <a:pt x="72" y="215"/>
                  </a:lnTo>
                  <a:cubicBezTo>
                    <a:pt x="72" y="215"/>
                    <a:pt x="72" y="203"/>
                    <a:pt x="83" y="203"/>
                  </a:cubicBezTo>
                  <a:cubicBezTo>
                    <a:pt x="83" y="203"/>
                    <a:pt x="107" y="203"/>
                    <a:pt x="107" y="191"/>
                  </a:cubicBezTo>
                  <a:lnTo>
                    <a:pt x="119" y="179"/>
                  </a:lnTo>
                  <a:cubicBezTo>
                    <a:pt x="119" y="179"/>
                    <a:pt x="119" y="155"/>
                    <a:pt x="131" y="155"/>
                  </a:cubicBezTo>
                  <a:cubicBezTo>
                    <a:pt x="131" y="155"/>
                    <a:pt x="167" y="143"/>
                    <a:pt x="167" y="131"/>
                  </a:cubicBezTo>
                  <a:lnTo>
                    <a:pt x="167" y="96"/>
                  </a:lnTo>
                  <a:cubicBezTo>
                    <a:pt x="167" y="96"/>
                    <a:pt x="179" y="96"/>
                    <a:pt x="179" y="84"/>
                  </a:cubicBezTo>
                  <a:lnTo>
                    <a:pt x="179" y="72"/>
                  </a:lnTo>
                  <a:lnTo>
                    <a:pt x="191" y="60"/>
                  </a:lnTo>
                  <a:cubicBezTo>
                    <a:pt x="191" y="36"/>
                    <a:pt x="191" y="36"/>
                    <a:pt x="179" y="36"/>
                  </a:cubicBezTo>
                  <a:cubicBezTo>
                    <a:pt x="167" y="24"/>
                    <a:pt x="119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9" name="Google Shape;20239;p28"/>
            <p:cNvSpPr/>
            <p:nvPr/>
          </p:nvSpPr>
          <p:spPr>
            <a:xfrm>
              <a:off x="3753725" y="2546100"/>
              <a:ext cx="10150" cy="92850"/>
            </a:xfrm>
            <a:custGeom>
              <a:avLst/>
              <a:gdLst/>
              <a:ahLst/>
              <a:cxnLst/>
              <a:rect l="l" t="t" r="r" b="b"/>
              <a:pathLst>
                <a:path w="406" h="3714" extrusionOk="0">
                  <a:moveTo>
                    <a:pt x="102" y="1"/>
                  </a:moveTo>
                  <a:cubicBezTo>
                    <a:pt x="82" y="1"/>
                    <a:pt x="62" y="5"/>
                    <a:pt x="48" y="19"/>
                  </a:cubicBezTo>
                  <a:cubicBezTo>
                    <a:pt x="1" y="79"/>
                    <a:pt x="48" y="174"/>
                    <a:pt x="48" y="258"/>
                  </a:cubicBezTo>
                  <a:lnTo>
                    <a:pt x="48" y="555"/>
                  </a:lnTo>
                  <a:cubicBezTo>
                    <a:pt x="48" y="650"/>
                    <a:pt x="48" y="758"/>
                    <a:pt x="60" y="853"/>
                  </a:cubicBezTo>
                  <a:cubicBezTo>
                    <a:pt x="60" y="960"/>
                    <a:pt x="84" y="1055"/>
                    <a:pt x="84" y="1151"/>
                  </a:cubicBezTo>
                  <a:cubicBezTo>
                    <a:pt x="84" y="1258"/>
                    <a:pt x="60" y="1329"/>
                    <a:pt x="84" y="1472"/>
                  </a:cubicBezTo>
                  <a:cubicBezTo>
                    <a:pt x="96" y="1603"/>
                    <a:pt x="120" y="1913"/>
                    <a:pt x="120" y="2032"/>
                  </a:cubicBezTo>
                  <a:cubicBezTo>
                    <a:pt x="144" y="2163"/>
                    <a:pt x="156" y="2246"/>
                    <a:pt x="167" y="2329"/>
                  </a:cubicBezTo>
                  <a:cubicBezTo>
                    <a:pt x="179" y="2425"/>
                    <a:pt x="203" y="2555"/>
                    <a:pt x="215" y="2615"/>
                  </a:cubicBezTo>
                  <a:cubicBezTo>
                    <a:pt x="227" y="2675"/>
                    <a:pt x="227" y="2698"/>
                    <a:pt x="227" y="2722"/>
                  </a:cubicBezTo>
                  <a:cubicBezTo>
                    <a:pt x="263" y="2936"/>
                    <a:pt x="334" y="3413"/>
                    <a:pt x="358" y="3556"/>
                  </a:cubicBezTo>
                  <a:cubicBezTo>
                    <a:pt x="377" y="3631"/>
                    <a:pt x="382" y="3644"/>
                    <a:pt x="385" y="3644"/>
                  </a:cubicBezTo>
                  <a:cubicBezTo>
                    <a:pt x="387" y="3644"/>
                    <a:pt x="387" y="3641"/>
                    <a:pt x="388" y="3641"/>
                  </a:cubicBezTo>
                  <a:cubicBezTo>
                    <a:pt x="390" y="3641"/>
                    <a:pt x="391" y="3643"/>
                    <a:pt x="394" y="3651"/>
                  </a:cubicBezTo>
                  <a:cubicBezTo>
                    <a:pt x="400" y="3698"/>
                    <a:pt x="403" y="3713"/>
                    <a:pt x="404" y="3713"/>
                  </a:cubicBezTo>
                  <a:cubicBezTo>
                    <a:pt x="406" y="3713"/>
                    <a:pt x="406" y="3698"/>
                    <a:pt x="406" y="3687"/>
                  </a:cubicBezTo>
                  <a:cubicBezTo>
                    <a:pt x="406" y="3651"/>
                    <a:pt x="406" y="3579"/>
                    <a:pt x="394" y="3508"/>
                  </a:cubicBezTo>
                  <a:cubicBezTo>
                    <a:pt x="382" y="3437"/>
                    <a:pt x="358" y="3317"/>
                    <a:pt x="346" y="3222"/>
                  </a:cubicBezTo>
                  <a:cubicBezTo>
                    <a:pt x="334" y="3139"/>
                    <a:pt x="322" y="3032"/>
                    <a:pt x="298" y="2925"/>
                  </a:cubicBezTo>
                  <a:cubicBezTo>
                    <a:pt x="286" y="2817"/>
                    <a:pt x="275" y="2746"/>
                    <a:pt x="263" y="2627"/>
                  </a:cubicBezTo>
                  <a:cubicBezTo>
                    <a:pt x="239" y="2520"/>
                    <a:pt x="239" y="2460"/>
                    <a:pt x="227" y="2317"/>
                  </a:cubicBezTo>
                  <a:cubicBezTo>
                    <a:pt x="215" y="2163"/>
                    <a:pt x="203" y="1913"/>
                    <a:pt x="179" y="1734"/>
                  </a:cubicBezTo>
                  <a:cubicBezTo>
                    <a:pt x="167" y="1567"/>
                    <a:pt x="167" y="1305"/>
                    <a:pt x="167" y="1151"/>
                  </a:cubicBezTo>
                  <a:cubicBezTo>
                    <a:pt x="167" y="1008"/>
                    <a:pt x="156" y="960"/>
                    <a:pt x="156" y="853"/>
                  </a:cubicBezTo>
                  <a:lnTo>
                    <a:pt x="156" y="555"/>
                  </a:lnTo>
                  <a:cubicBezTo>
                    <a:pt x="156" y="460"/>
                    <a:pt x="144" y="353"/>
                    <a:pt x="156" y="258"/>
                  </a:cubicBezTo>
                  <a:cubicBezTo>
                    <a:pt x="156" y="257"/>
                    <a:pt x="156" y="256"/>
                    <a:pt x="156" y="256"/>
                  </a:cubicBezTo>
                  <a:lnTo>
                    <a:pt x="156" y="256"/>
                  </a:lnTo>
                  <a:cubicBezTo>
                    <a:pt x="163" y="242"/>
                    <a:pt x="167" y="229"/>
                    <a:pt x="167" y="222"/>
                  </a:cubicBezTo>
                  <a:cubicBezTo>
                    <a:pt x="167" y="174"/>
                    <a:pt x="179" y="186"/>
                    <a:pt x="179" y="162"/>
                  </a:cubicBezTo>
                  <a:lnTo>
                    <a:pt x="179" y="79"/>
                  </a:lnTo>
                  <a:cubicBezTo>
                    <a:pt x="179" y="67"/>
                    <a:pt x="203" y="43"/>
                    <a:pt x="179" y="19"/>
                  </a:cubicBezTo>
                  <a:cubicBezTo>
                    <a:pt x="165" y="12"/>
                    <a:pt x="133" y="1"/>
                    <a:pt x="1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0" name="Google Shape;20240;p28"/>
            <p:cNvSpPr/>
            <p:nvPr/>
          </p:nvSpPr>
          <p:spPr>
            <a:xfrm>
              <a:off x="3762650" y="2552225"/>
              <a:ext cx="4500" cy="19550"/>
            </a:xfrm>
            <a:custGeom>
              <a:avLst/>
              <a:gdLst/>
              <a:ahLst/>
              <a:cxnLst/>
              <a:rect l="l" t="t" r="r" b="b"/>
              <a:pathLst>
                <a:path w="180" h="782" extrusionOk="0">
                  <a:moveTo>
                    <a:pt x="108" y="1"/>
                  </a:moveTo>
                  <a:cubicBezTo>
                    <a:pt x="96" y="1"/>
                    <a:pt x="37" y="1"/>
                    <a:pt x="13" y="36"/>
                  </a:cubicBezTo>
                  <a:lnTo>
                    <a:pt x="1" y="48"/>
                  </a:lnTo>
                  <a:lnTo>
                    <a:pt x="1" y="60"/>
                  </a:lnTo>
                  <a:cubicBezTo>
                    <a:pt x="1" y="72"/>
                    <a:pt x="13" y="96"/>
                    <a:pt x="13" y="108"/>
                  </a:cubicBezTo>
                  <a:cubicBezTo>
                    <a:pt x="13" y="120"/>
                    <a:pt x="13" y="132"/>
                    <a:pt x="37" y="167"/>
                  </a:cubicBezTo>
                  <a:cubicBezTo>
                    <a:pt x="37" y="179"/>
                    <a:pt x="49" y="191"/>
                    <a:pt x="49" y="227"/>
                  </a:cubicBezTo>
                  <a:cubicBezTo>
                    <a:pt x="49" y="239"/>
                    <a:pt x="60" y="251"/>
                    <a:pt x="60" y="286"/>
                  </a:cubicBezTo>
                  <a:cubicBezTo>
                    <a:pt x="60" y="298"/>
                    <a:pt x="49" y="310"/>
                    <a:pt x="49" y="346"/>
                  </a:cubicBezTo>
                  <a:cubicBezTo>
                    <a:pt x="49" y="358"/>
                    <a:pt x="60" y="370"/>
                    <a:pt x="60" y="405"/>
                  </a:cubicBezTo>
                  <a:cubicBezTo>
                    <a:pt x="60" y="417"/>
                    <a:pt x="60" y="429"/>
                    <a:pt x="84" y="465"/>
                  </a:cubicBezTo>
                  <a:cubicBezTo>
                    <a:pt x="84" y="477"/>
                    <a:pt x="96" y="489"/>
                    <a:pt x="96" y="525"/>
                  </a:cubicBezTo>
                  <a:cubicBezTo>
                    <a:pt x="96" y="536"/>
                    <a:pt x="108" y="548"/>
                    <a:pt x="108" y="572"/>
                  </a:cubicBezTo>
                  <a:lnTo>
                    <a:pt x="108" y="584"/>
                  </a:lnTo>
                  <a:cubicBezTo>
                    <a:pt x="108" y="596"/>
                    <a:pt x="120" y="691"/>
                    <a:pt x="120" y="703"/>
                  </a:cubicBezTo>
                  <a:lnTo>
                    <a:pt x="120" y="715"/>
                  </a:lnTo>
                  <a:lnTo>
                    <a:pt x="120" y="727"/>
                  </a:lnTo>
                  <a:cubicBezTo>
                    <a:pt x="120" y="727"/>
                    <a:pt x="120" y="751"/>
                    <a:pt x="144" y="751"/>
                  </a:cubicBezTo>
                  <a:cubicBezTo>
                    <a:pt x="151" y="773"/>
                    <a:pt x="159" y="782"/>
                    <a:pt x="163" y="782"/>
                  </a:cubicBezTo>
                  <a:cubicBezTo>
                    <a:pt x="166" y="782"/>
                    <a:pt x="168" y="779"/>
                    <a:pt x="168" y="775"/>
                  </a:cubicBezTo>
                  <a:cubicBezTo>
                    <a:pt x="168" y="775"/>
                    <a:pt x="180" y="763"/>
                    <a:pt x="180" y="751"/>
                  </a:cubicBezTo>
                  <a:lnTo>
                    <a:pt x="180" y="691"/>
                  </a:lnTo>
                  <a:lnTo>
                    <a:pt x="180" y="632"/>
                  </a:lnTo>
                  <a:cubicBezTo>
                    <a:pt x="180" y="608"/>
                    <a:pt x="168" y="596"/>
                    <a:pt x="168" y="572"/>
                  </a:cubicBezTo>
                  <a:lnTo>
                    <a:pt x="168" y="513"/>
                  </a:lnTo>
                  <a:lnTo>
                    <a:pt x="168" y="453"/>
                  </a:lnTo>
                  <a:lnTo>
                    <a:pt x="168" y="394"/>
                  </a:lnTo>
                  <a:lnTo>
                    <a:pt x="168" y="286"/>
                  </a:lnTo>
                  <a:cubicBezTo>
                    <a:pt x="168" y="251"/>
                    <a:pt x="156" y="251"/>
                    <a:pt x="156" y="227"/>
                  </a:cubicBezTo>
                  <a:lnTo>
                    <a:pt x="156" y="167"/>
                  </a:lnTo>
                  <a:cubicBezTo>
                    <a:pt x="156" y="155"/>
                    <a:pt x="144" y="132"/>
                    <a:pt x="144" y="108"/>
                  </a:cubicBezTo>
                  <a:lnTo>
                    <a:pt x="144" y="48"/>
                  </a:lnTo>
                  <a:lnTo>
                    <a:pt x="144" y="13"/>
                  </a:lnTo>
                  <a:cubicBezTo>
                    <a:pt x="144" y="1"/>
                    <a:pt x="12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1" name="Google Shape;20241;p28"/>
            <p:cNvSpPr/>
            <p:nvPr/>
          </p:nvSpPr>
          <p:spPr>
            <a:xfrm>
              <a:off x="3820700" y="2566425"/>
              <a:ext cx="4200" cy="58750"/>
            </a:xfrm>
            <a:custGeom>
              <a:avLst/>
              <a:gdLst/>
              <a:ahLst/>
              <a:cxnLst/>
              <a:rect l="l" t="t" r="r" b="b"/>
              <a:pathLst>
                <a:path w="168" h="2350" extrusionOk="0">
                  <a:moveTo>
                    <a:pt x="81" y="1"/>
                  </a:moveTo>
                  <a:cubicBezTo>
                    <a:pt x="53" y="1"/>
                    <a:pt x="13" y="23"/>
                    <a:pt x="13" y="40"/>
                  </a:cubicBezTo>
                  <a:cubicBezTo>
                    <a:pt x="1" y="76"/>
                    <a:pt x="1" y="64"/>
                    <a:pt x="1" y="76"/>
                  </a:cubicBezTo>
                  <a:lnTo>
                    <a:pt x="1" y="123"/>
                  </a:lnTo>
                  <a:lnTo>
                    <a:pt x="1" y="278"/>
                  </a:lnTo>
                  <a:lnTo>
                    <a:pt x="1" y="457"/>
                  </a:lnTo>
                  <a:lnTo>
                    <a:pt x="1" y="635"/>
                  </a:lnTo>
                  <a:cubicBezTo>
                    <a:pt x="1" y="695"/>
                    <a:pt x="13" y="754"/>
                    <a:pt x="13" y="814"/>
                  </a:cubicBezTo>
                  <a:cubicBezTo>
                    <a:pt x="13" y="873"/>
                    <a:pt x="1" y="933"/>
                    <a:pt x="1" y="992"/>
                  </a:cubicBezTo>
                  <a:cubicBezTo>
                    <a:pt x="1" y="1052"/>
                    <a:pt x="13" y="1111"/>
                    <a:pt x="13" y="1171"/>
                  </a:cubicBezTo>
                  <a:cubicBezTo>
                    <a:pt x="13" y="1231"/>
                    <a:pt x="13" y="1290"/>
                    <a:pt x="36" y="1350"/>
                  </a:cubicBezTo>
                  <a:cubicBezTo>
                    <a:pt x="36" y="1409"/>
                    <a:pt x="48" y="1469"/>
                    <a:pt x="48" y="1528"/>
                  </a:cubicBezTo>
                  <a:cubicBezTo>
                    <a:pt x="48" y="1588"/>
                    <a:pt x="60" y="1647"/>
                    <a:pt x="60" y="1707"/>
                  </a:cubicBezTo>
                  <a:lnTo>
                    <a:pt x="60" y="1790"/>
                  </a:lnTo>
                  <a:cubicBezTo>
                    <a:pt x="60" y="1850"/>
                    <a:pt x="96" y="2100"/>
                    <a:pt x="108" y="2171"/>
                  </a:cubicBezTo>
                  <a:cubicBezTo>
                    <a:pt x="108" y="2231"/>
                    <a:pt x="108" y="2219"/>
                    <a:pt x="120" y="2243"/>
                  </a:cubicBezTo>
                  <a:lnTo>
                    <a:pt x="120" y="2302"/>
                  </a:lnTo>
                  <a:cubicBezTo>
                    <a:pt x="120" y="2326"/>
                    <a:pt x="120" y="2350"/>
                    <a:pt x="144" y="2350"/>
                  </a:cubicBezTo>
                  <a:cubicBezTo>
                    <a:pt x="144" y="2350"/>
                    <a:pt x="155" y="2350"/>
                    <a:pt x="155" y="2326"/>
                  </a:cubicBezTo>
                  <a:cubicBezTo>
                    <a:pt x="155" y="2290"/>
                    <a:pt x="167" y="2278"/>
                    <a:pt x="155" y="2219"/>
                  </a:cubicBezTo>
                  <a:cubicBezTo>
                    <a:pt x="155" y="2159"/>
                    <a:pt x="144" y="1969"/>
                    <a:pt x="120" y="1885"/>
                  </a:cubicBezTo>
                  <a:cubicBezTo>
                    <a:pt x="120" y="1814"/>
                    <a:pt x="108" y="1766"/>
                    <a:pt x="108" y="1707"/>
                  </a:cubicBezTo>
                  <a:lnTo>
                    <a:pt x="108" y="1528"/>
                  </a:lnTo>
                  <a:lnTo>
                    <a:pt x="108" y="1350"/>
                  </a:lnTo>
                  <a:cubicBezTo>
                    <a:pt x="108" y="1290"/>
                    <a:pt x="108" y="1254"/>
                    <a:pt x="96" y="1171"/>
                  </a:cubicBezTo>
                  <a:cubicBezTo>
                    <a:pt x="96" y="1100"/>
                    <a:pt x="96" y="921"/>
                    <a:pt x="108" y="850"/>
                  </a:cubicBezTo>
                  <a:cubicBezTo>
                    <a:pt x="108" y="778"/>
                    <a:pt x="96" y="730"/>
                    <a:pt x="96" y="671"/>
                  </a:cubicBezTo>
                  <a:cubicBezTo>
                    <a:pt x="96" y="611"/>
                    <a:pt x="108" y="552"/>
                    <a:pt x="108" y="492"/>
                  </a:cubicBezTo>
                  <a:lnTo>
                    <a:pt x="108" y="314"/>
                  </a:lnTo>
                  <a:cubicBezTo>
                    <a:pt x="108" y="254"/>
                    <a:pt x="120" y="183"/>
                    <a:pt x="120" y="147"/>
                  </a:cubicBezTo>
                  <a:cubicBezTo>
                    <a:pt x="120" y="99"/>
                    <a:pt x="144" y="99"/>
                    <a:pt x="120" y="76"/>
                  </a:cubicBezTo>
                  <a:cubicBezTo>
                    <a:pt x="120" y="40"/>
                    <a:pt x="120" y="40"/>
                    <a:pt x="108" y="16"/>
                  </a:cubicBezTo>
                  <a:cubicBezTo>
                    <a:pt x="104" y="5"/>
                    <a:pt x="94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2" name="Google Shape;20242;p28"/>
            <p:cNvSpPr/>
            <p:nvPr/>
          </p:nvSpPr>
          <p:spPr>
            <a:xfrm>
              <a:off x="3830825" y="2575750"/>
              <a:ext cx="3300" cy="16100"/>
            </a:xfrm>
            <a:custGeom>
              <a:avLst/>
              <a:gdLst/>
              <a:ahLst/>
              <a:cxnLst/>
              <a:rect l="l" t="t" r="r" b="b"/>
              <a:pathLst>
                <a:path w="132" h="644" extrusionOk="0">
                  <a:moveTo>
                    <a:pt x="108" y="0"/>
                  </a:moveTo>
                  <a:cubicBezTo>
                    <a:pt x="96" y="0"/>
                    <a:pt x="36" y="0"/>
                    <a:pt x="12" y="12"/>
                  </a:cubicBezTo>
                  <a:cubicBezTo>
                    <a:pt x="6" y="18"/>
                    <a:pt x="3" y="18"/>
                    <a:pt x="2" y="18"/>
                  </a:cubicBezTo>
                  <a:cubicBezTo>
                    <a:pt x="0" y="18"/>
                    <a:pt x="0" y="18"/>
                    <a:pt x="0" y="24"/>
                  </a:cubicBezTo>
                  <a:lnTo>
                    <a:pt x="0" y="48"/>
                  </a:lnTo>
                  <a:cubicBezTo>
                    <a:pt x="0" y="60"/>
                    <a:pt x="12" y="72"/>
                    <a:pt x="12" y="84"/>
                  </a:cubicBezTo>
                  <a:lnTo>
                    <a:pt x="12" y="131"/>
                  </a:lnTo>
                  <a:cubicBezTo>
                    <a:pt x="12" y="143"/>
                    <a:pt x="12" y="167"/>
                    <a:pt x="36" y="179"/>
                  </a:cubicBezTo>
                  <a:cubicBezTo>
                    <a:pt x="36" y="191"/>
                    <a:pt x="48" y="203"/>
                    <a:pt x="48" y="226"/>
                  </a:cubicBezTo>
                  <a:cubicBezTo>
                    <a:pt x="48" y="238"/>
                    <a:pt x="36" y="250"/>
                    <a:pt x="36" y="262"/>
                  </a:cubicBezTo>
                  <a:cubicBezTo>
                    <a:pt x="36" y="286"/>
                    <a:pt x="48" y="298"/>
                    <a:pt x="48" y="310"/>
                  </a:cubicBezTo>
                  <a:lnTo>
                    <a:pt x="48" y="357"/>
                  </a:lnTo>
                  <a:cubicBezTo>
                    <a:pt x="48" y="369"/>
                    <a:pt x="60" y="381"/>
                    <a:pt x="60" y="405"/>
                  </a:cubicBezTo>
                  <a:cubicBezTo>
                    <a:pt x="60" y="417"/>
                    <a:pt x="72" y="429"/>
                    <a:pt x="72" y="441"/>
                  </a:cubicBezTo>
                  <a:lnTo>
                    <a:pt x="72" y="465"/>
                  </a:lnTo>
                  <a:cubicBezTo>
                    <a:pt x="72" y="477"/>
                    <a:pt x="96" y="548"/>
                    <a:pt x="96" y="584"/>
                  </a:cubicBezTo>
                  <a:lnTo>
                    <a:pt x="96" y="596"/>
                  </a:lnTo>
                  <a:lnTo>
                    <a:pt x="96" y="607"/>
                  </a:lnTo>
                  <a:cubicBezTo>
                    <a:pt x="96" y="607"/>
                    <a:pt x="96" y="618"/>
                    <a:pt x="105" y="619"/>
                  </a:cubicBezTo>
                  <a:lnTo>
                    <a:pt x="105" y="619"/>
                  </a:lnTo>
                  <a:cubicBezTo>
                    <a:pt x="107" y="615"/>
                    <a:pt x="108" y="611"/>
                    <a:pt x="108" y="607"/>
                  </a:cubicBezTo>
                  <a:lnTo>
                    <a:pt x="108" y="560"/>
                  </a:lnTo>
                  <a:lnTo>
                    <a:pt x="108" y="524"/>
                  </a:lnTo>
                  <a:lnTo>
                    <a:pt x="108" y="477"/>
                  </a:lnTo>
                  <a:cubicBezTo>
                    <a:pt x="108" y="453"/>
                    <a:pt x="120" y="441"/>
                    <a:pt x="120" y="429"/>
                  </a:cubicBezTo>
                  <a:lnTo>
                    <a:pt x="120" y="381"/>
                  </a:lnTo>
                  <a:lnTo>
                    <a:pt x="120" y="322"/>
                  </a:lnTo>
                  <a:cubicBezTo>
                    <a:pt x="120" y="298"/>
                    <a:pt x="131" y="250"/>
                    <a:pt x="131" y="226"/>
                  </a:cubicBezTo>
                  <a:cubicBezTo>
                    <a:pt x="131" y="191"/>
                    <a:pt x="120" y="191"/>
                    <a:pt x="120" y="167"/>
                  </a:cubicBezTo>
                  <a:cubicBezTo>
                    <a:pt x="120" y="143"/>
                    <a:pt x="131" y="131"/>
                    <a:pt x="131" y="119"/>
                  </a:cubicBezTo>
                  <a:lnTo>
                    <a:pt x="131" y="72"/>
                  </a:lnTo>
                  <a:lnTo>
                    <a:pt x="131" y="24"/>
                  </a:lnTo>
                  <a:lnTo>
                    <a:pt x="131" y="12"/>
                  </a:lnTo>
                  <a:cubicBezTo>
                    <a:pt x="131" y="0"/>
                    <a:pt x="120" y="0"/>
                    <a:pt x="108" y="0"/>
                  </a:cubicBezTo>
                  <a:close/>
                  <a:moveTo>
                    <a:pt x="105" y="619"/>
                  </a:moveTo>
                  <a:cubicBezTo>
                    <a:pt x="105" y="620"/>
                    <a:pt x="105" y="621"/>
                    <a:pt x="105" y="621"/>
                  </a:cubicBezTo>
                  <a:lnTo>
                    <a:pt x="105" y="621"/>
                  </a:lnTo>
                  <a:cubicBezTo>
                    <a:pt x="106" y="621"/>
                    <a:pt x="107" y="620"/>
                    <a:pt x="108" y="619"/>
                  </a:cubicBezTo>
                  <a:cubicBezTo>
                    <a:pt x="107" y="619"/>
                    <a:pt x="106" y="619"/>
                    <a:pt x="105" y="619"/>
                  </a:cubicBezTo>
                  <a:close/>
                  <a:moveTo>
                    <a:pt x="105" y="621"/>
                  </a:moveTo>
                  <a:cubicBezTo>
                    <a:pt x="72" y="643"/>
                    <a:pt x="73" y="643"/>
                    <a:pt x="96" y="643"/>
                  </a:cubicBezTo>
                  <a:cubicBezTo>
                    <a:pt x="96" y="643"/>
                    <a:pt x="101" y="632"/>
                    <a:pt x="105" y="6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3" name="Google Shape;20243;p28"/>
            <p:cNvSpPr/>
            <p:nvPr/>
          </p:nvSpPr>
          <p:spPr>
            <a:xfrm>
              <a:off x="3839150" y="2576350"/>
              <a:ext cx="3450" cy="11025"/>
            </a:xfrm>
            <a:custGeom>
              <a:avLst/>
              <a:gdLst/>
              <a:ahLst/>
              <a:cxnLst/>
              <a:rect l="l" t="t" r="r" b="b"/>
              <a:pathLst>
                <a:path w="138" h="441" extrusionOk="0">
                  <a:moveTo>
                    <a:pt x="13" y="0"/>
                  </a:moveTo>
                  <a:cubicBezTo>
                    <a:pt x="7" y="12"/>
                    <a:pt x="4" y="12"/>
                    <a:pt x="2" y="12"/>
                  </a:cubicBezTo>
                  <a:cubicBezTo>
                    <a:pt x="1" y="12"/>
                    <a:pt x="1" y="12"/>
                    <a:pt x="1" y="24"/>
                  </a:cubicBezTo>
                  <a:lnTo>
                    <a:pt x="1" y="36"/>
                  </a:lnTo>
                  <a:lnTo>
                    <a:pt x="1" y="60"/>
                  </a:lnTo>
                  <a:lnTo>
                    <a:pt x="1" y="95"/>
                  </a:lnTo>
                  <a:lnTo>
                    <a:pt x="1" y="119"/>
                  </a:lnTo>
                  <a:cubicBezTo>
                    <a:pt x="1" y="143"/>
                    <a:pt x="13" y="143"/>
                    <a:pt x="13" y="155"/>
                  </a:cubicBezTo>
                  <a:cubicBezTo>
                    <a:pt x="13" y="167"/>
                    <a:pt x="1" y="167"/>
                    <a:pt x="1" y="179"/>
                  </a:cubicBezTo>
                  <a:cubicBezTo>
                    <a:pt x="1" y="202"/>
                    <a:pt x="1" y="214"/>
                    <a:pt x="13" y="214"/>
                  </a:cubicBezTo>
                  <a:lnTo>
                    <a:pt x="13" y="238"/>
                  </a:lnTo>
                  <a:cubicBezTo>
                    <a:pt x="13" y="262"/>
                    <a:pt x="25" y="274"/>
                    <a:pt x="25" y="274"/>
                  </a:cubicBezTo>
                  <a:lnTo>
                    <a:pt x="25" y="298"/>
                  </a:lnTo>
                  <a:lnTo>
                    <a:pt x="25" y="322"/>
                  </a:lnTo>
                  <a:lnTo>
                    <a:pt x="25" y="393"/>
                  </a:lnTo>
                  <a:lnTo>
                    <a:pt x="25" y="405"/>
                  </a:lnTo>
                  <a:lnTo>
                    <a:pt x="25" y="417"/>
                  </a:lnTo>
                  <a:cubicBezTo>
                    <a:pt x="25" y="417"/>
                    <a:pt x="25" y="441"/>
                    <a:pt x="37" y="441"/>
                  </a:cubicBezTo>
                  <a:cubicBezTo>
                    <a:pt x="72" y="417"/>
                    <a:pt x="72" y="417"/>
                    <a:pt x="84" y="417"/>
                  </a:cubicBezTo>
                  <a:lnTo>
                    <a:pt x="96" y="405"/>
                  </a:lnTo>
                  <a:lnTo>
                    <a:pt x="96" y="381"/>
                  </a:lnTo>
                  <a:lnTo>
                    <a:pt x="96" y="345"/>
                  </a:lnTo>
                  <a:lnTo>
                    <a:pt x="96" y="322"/>
                  </a:lnTo>
                  <a:cubicBezTo>
                    <a:pt x="96" y="298"/>
                    <a:pt x="120" y="298"/>
                    <a:pt x="120" y="286"/>
                  </a:cubicBezTo>
                  <a:lnTo>
                    <a:pt x="120" y="262"/>
                  </a:lnTo>
                  <a:lnTo>
                    <a:pt x="120" y="226"/>
                  </a:lnTo>
                  <a:cubicBezTo>
                    <a:pt x="120" y="214"/>
                    <a:pt x="132" y="179"/>
                    <a:pt x="132" y="155"/>
                  </a:cubicBezTo>
                  <a:cubicBezTo>
                    <a:pt x="132" y="143"/>
                    <a:pt x="120" y="119"/>
                    <a:pt x="120" y="119"/>
                  </a:cubicBezTo>
                  <a:cubicBezTo>
                    <a:pt x="120" y="107"/>
                    <a:pt x="132" y="95"/>
                    <a:pt x="132" y="95"/>
                  </a:cubicBezTo>
                  <a:lnTo>
                    <a:pt x="132" y="60"/>
                  </a:lnTo>
                  <a:lnTo>
                    <a:pt x="132" y="36"/>
                  </a:lnTo>
                  <a:cubicBezTo>
                    <a:pt x="132" y="30"/>
                    <a:pt x="135" y="30"/>
                    <a:pt x="136" y="30"/>
                  </a:cubicBezTo>
                  <a:cubicBezTo>
                    <a:pt x="138" y="30"/>
                    <a:pt x="138" y="30"/>
                    <a:pt x="132" y="24"/>
                  </a:cubicBezTo>
                  <a:cubicBezTo>
                    <a:pt x="132" y="12"/>
                    <a:pt x="129" y="12"/>
                    <a:pt x="123" y="12"/>
                  </a:cubicBezTo>
                  <a:cubicBezTo>
                    <a:pt x="117" y="12"/>
                    <a:pt x="108" y="12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4" name="Google Shape;20244;p28"/>
            <p:cNvSpPr/>
            <p:nvPr/>
          </p:nvSpPr>
          <p:spPr>
            <a:xfrm>
              <a:off x="3847500" y="2578725"/>
              <a:ext cx="3750" cy="10450"/>
            </a:xfrm>
            <a:custGeom>
              <a:avLst/>
              <a:gdLst/>
              <a:ahLst/>
              <a:cxnLst/>
              <a:rect l="l" t="t" r="r" b="b"/>
              <a:pathLst>
                <a:path w="150" h="418" extrusionOk="0">
                  <a:moveTo>
                    <a:pt x="0" y="0"/>
                  </a:moveTo>
                  <a:lnTo>
                    <a:pt x="0" y="12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0" y="107"/>
                  </a:lnTo>
                  <a:cubicBezTo>
                    <a:pt x="0" y="119"/>
                    <a:pt x="24" y="119"/>
                    <a:pt x="24" y="131"/>
                  </a:cubicBezTo>
                  <a:cubicBezTo>
                    <a:pt x="24" y="143"/>
                    <a:pt x="0" y="143"/>
                    <a:pt x="0" y="167"/>
                  </a:cubicBezTo>
                  <a:cubicBezTo>
                    <a:pt x="0" y="179"/>
                    <a:pt x="24" y="179"/>
                    <a:pt x="24" y="191"/>
                  </a:cubicBezTo>
                  <a:lnTo>
                    <a:pt x="24" y="227"/>
                  </a:lnTo>
                  <a:cubicBezTo>
                    <a:pt x="24" y="238"/>
                    <a:pt x="36" y="238"/>
                    <a:pt x="36" y="250"/>
                  </a:cubicBezTo>
                  <a:cubicBezTo>
                    <a:pt x="36" y="262"/>
                    <a:pt x="48" y="262"/>
                    <a:pt x="36" y="286"/>
                  </a:cubicBezTo>
                  <a:lnTo>
                    <a:pt x="36" y="298"/>
                  </a:lnTo>
                  <a:lnTo>
                    <a:pt x="36" y="369"/>
                  </a:lnTo>
                  <a:lnTo>
                    <a:pt x="36" y="381"/>
                  </a:lnTo>
                  <a:lnTo>
                    <a:pt x="36" y="405"/>
                  </a:lnTo>
                  <a:lnTo>
                    <a:pt x="48" y="417"/>
                  </a:lnTo>
                  <a:cubicBezTo>
                    <a:pt x="84" y="405"/>
                    <a:pt x="95" y="405"/>
                    <a:pt x="95" y="405"/>
                  </a:cubicBezTo>
                  <a:lnTo>
                    <a:pt x="107" y="381"/>
                  </a:lnTo>
                  <a:lnTo>
                    <a:pt x="107" y="358"/>
                  </a:lnTo>
                  <a:lnTo>
                    <a:pt x="107" y="322"/>
                  </a:lnTo>
                  <a:lnTo>
                    <a:pt x="107" y="298"/>
                  </a:lnTo>
                  <a:cubicBezTo>
                    <a:pt x="107" y="286"/>
                    <a:pt x="119" y="286"/>
                    <a:pt x="119" y="262"/>
                  </a:cubicBezTo>
                  <a:lnTo>
                    <a:pt x="119" y="238"/>
                  </a:lnTo>
                  <a:lnTo>
                    <a:pt x="119" y="203"/>
                  </a:lnTo>
                  <a:cubicBezTo>
                    <a:pt x="119" y="191"/>
                    <a:pt x="143" y="167"/>
                    <a:pt x="143" y="143"/>
                  </a:cubicBezTo>
                  <a:cubicBezTo>
                    <a:pt x="143" y="131"/>
                    <a:pt x="119" y="131"/>
                    <a:pt x="119" y="119"/>
                  </a:cubicBezTo>
                  <a:cubicBezTo>
                    <a:pt x="119" y="107"/>
                    <a:pt x="143" y="107"/>
                    <a:pt x="143" y="84"/>
                  </a:cubicBezTo>
                  <a:lnTo>
                    <a:pt x="143" y="60"/>
                  </a:lnTo>
                  <a:lnTo>
                    <a:pt x="143" y="24"/>
                  </a:lnTo>
                  <a:cubicBezTo>
                    <a:pt x="143" y="18"/>
                    <a:pt x="146" y="18"/>
                    <a:pt x="148" y="18"/>
                  </a:cubicBezTo>
                  <a:cubicBezTo>
                    <a:pt x="149" y="18"/>
                    <a:pt x="149" y="18"/>
                    <a:pt x="143" y="12"/>
                  </a:cubicBezTo>
                  <a:cubicBezTo>
                    <a:pt x="143" y="12"/>
                    <a:pt x="119" y="12"/>
                    <a:pt x="107" y="0"/>
                  </a:cubicBezTo>
                  <a:lnTo>
                    <a:pt x="24" y="0"/>
                  </a:lnTo>
                  <a:cubicBezTo>
                    <a:pt x="16" y="4"/>
                    <a:pt x="11" y="6"/>
                    <a:pt x="7" y="6"/>
                  </a:cubicBezTo>
                  <a:cubicBezTo>
                    <a:pt x="0" y="6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5" name="Google Shape;20245;p28"/>
            <p:cNvSpPr/>
            <p:nvPr/>
          </p:nvSpPr>
          <p:spPr>
            <a:xfrm>
              <a:off x="3895125" y="2609325"/>
              <a:ext cx="5675" cy="110500"/>
            </a:xfrm>
            <a:custGeom>
              <a:avLst/>
              <a:gdLst/>
              <a:ahLst/>
              <a:cxnLst/>
              <a:rect l="l" t="t" r="r" b="b"/>
              <a:pathLst>
                <a:path w="227" h="4420" extrusionOk="0">
                  <a:moveTo>
                    <a:pt x="194" y="1"/>
                  </a:moveTo>
                  <a:cubicBezTo>
                    <a:pt x="165" y="1"/>
                    <a:pt x="116" y="63"/>
                    <a:pt x="107" y="98"/>
                  </a:cubicBezTo>
                  <a:cubicBezTo>
                    <a:pt x="107" y="146"/>
                    <a:pt x="95" y="134"/>
                    <a:pt x="95" y="169"/>
                  </a:cubicBezTo>
                  <a:cubicBezTo>
                    <a:pt x="95" y="217"/>
                    <a:pt x="95" y="205"/>
                    <a:pt x="72" y="277"/>
                  </a:cubicBezTo>
                  <a:cubicBezTo>
                    <a:pt x="72" y="348"/>
                    <a:pt x="60" y="503"/>
                    <a:pt x="60" y="598"/>
                  </a:cubicBezTo>
                  <a:cubicBezTo>
                    <a:pt x="60" y="705"/>
                    <a:pt x="48" y="824"/>
                    <a:pt x="48" y="931"/>
                  </a:cubicBezTo>
                  <a:cubicBezTo>
                    <a:pt x="48" y="1039"/>
                    <a:pt x="48" y="1158"/>
                    <a:pt x="36" y="1253"/>
                  </a:cubicBezTo>
                  <a:lnTo>
                    <a:pt x="36" y="1586"/>
                  </a:lnTo>
                  <a:cubicBezTo>
                    <a:pt x="36" y="1705"/>
                    <a:pt x="0" y="1777"/>
                    <a:pt x="0" y="1931"/>
                  </a:cubicBezTo>
                  <a:cubicBezTo>
                    <a:pt x="0" y="2074"/>
                    <a:pt x="12" y="2420"/>
                    <a:pt x="12" y="2563"/>
                  </a:cubicBezTo>
                  <a:cubicBezTo>
                    <a:pt x="12" y="2717"/>
                    <a:pt x="36" y="2789"/>
                    <a:pt x="48" y="2908"/>
                  </a:cubicBezTo>
                  <a:cubicBezTo>
                    <a:pt x="48" y="3015"/>
                    <a:pt x="60" y="3158"/>
                    <a:pt x="72" y="3229"/>
                  </a:cubicBezTo>
                  <a:lnTo>
                    <a:pt x="72" y="3348"/>
                  </a:lnTo>
                  <a:cubicBezTo>
                    <a:pt x="95" y="3563"/>
                    <a:pt x="131" y="4027"/>
                    <a:pt x="167" y="4182"/>
                  </a:cubicBezTo>
                  <a:cubicBezTo>
                    <a:pt x="179" y="4325"/>
                    <a:pt x="167" y="4241"/>
                    <a:pt x="179" y="4301"/>
                  </a:cubicBezTo>
                  <a:cubicBezTo>
                    <a:pt x="203" y="4360"/>
                    <a:pt x="203" y="4360"/>
                    <a:pt x="203" y="4384"/>
                  </a:cubicBezTo>
                  <a:cubicBezTo>
                    <a:pt x="209" y="4408"/>
                    <a:pt x="215" y="4420"/>
                    <a:pt x="219" y="4420"/>
                  </a:cubicBezTo>
                  <a:cubicBezTo>
                    <a:pt x="223" y="4420"/>
                    <a:pt x="226" y="4408"/>
                    <a:pt x="226" y="4384"/>
                  </a:cubicBezTo>
                  <a:lnTo>
                    <a:pt x="226" y="4194"/>
                  </a:lnTo>
                  <a:cubicBezTo>
                    <a:pt x="226" y="4122"/>
                    <a:pt x="215" y="3979"/>
                    <a:pt x="203" y="3872"/>
                  </a:cubicBezTo>
                  <a:cubicBezTo>
                    <a:pt x="179" y="3777"/>
                    <a:pt x="179" y="3670"/>
                    <a:pt x="167" y="3551"/>
                  </a:cubicBezTo>
                  <a:cubicBezTo>
                    <a:pt x="155" y="3444"/>
                    <a:pt x="155" y="3348"/>
                    <a:pt x="131" y="3229"/>
                  </a:cubicBezTo>
                  <a:lnTo>
                    <a:pt x="131" y="2884"/>
                  </a:lnTo>
                  <a:cubicBezTo>
                    <a:pt x="131" y="2717"/>
                    <a:pt x="119" y="2432"/>
                    <a:pt x="119" y="2241"/>
                  </a:cubicBezTo>
                  <a:cubicBezTo>
                    <a:pt x="119" y="2051"/>
                    <a:pt x="131" y="1753"/>
                    <a:pt x="131" y="1598"/>
                  </a:cubicBezTo>
                  <a:lnTo>
                    <a:pt x="131" y="1253"/>
                  </a:lnTo>
                  <a:cubicBezTo>
                    <a:pt x="131" y="1134"/>
                    <a:pt x="155" y="1039"/>
                    <a:pt x="167" y="931"/>
                  </a:cubicBezTo>
                  <a:cubicBezTo>
                    <a:pt x="167" y="812"/>
                    <a:pt x="179" y="705"/>
                    <a:pt x="179" y="598"/>
                  </a:cubicBezTo>
                  <a:cubicBezTo>
                    <a:pt x="179" y="503"/>
                    <a:pt x="203" y="360"/>
                    <a:pt x="215" y="277"/>
                  </a:cubicBezTo>
                  <a:cubicBezTo>
                    <a:pt x="215" y="205"/>
                    <a:pt x="226" y="205"/>
                    <a:pt x="226" y="146"/>
                  </a:cubicBezTo>
                  <a:cubicBezTo>
                    <a:pt x="226" y="86"/>
                    <a:pt x="226" y="98"/>
                    <a:pt x="215" y="26"/>
                  </a:cubicBezTo>
                  <a:cubicBezTo>
                    <a:pt x="211" y="8"/>
                    <a:pt x="204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6" name="Google Shape;20246;p28"/>
            <p:cNvSpPr/>
            <p:nvPr/>
          </p:nvSpPr>
          <p:spPr>
            <a:xfrm>
              <a:off x="3906125" y="2617600"/>
              <a:ext cx="3300" cy="24250"/>
            </a:xfrm>
            <a:custGeom>
              <a:avLst/>
              <a:gdLst/>
              <a:ahLst/>
              <a:cxnLst/>
              <a:rect l="l" t="t" r="r" b="b"/>
              <a:pathLst>
                <a:path w="132" h="970" extrusionOk="0">
                  <a:moveTo>
                    <a:pt x="76" y="0"/>
                  </a:moveTo>
                  <a:cubicBezTo>
                    <a:pt x="53" y="0"/>
                    <a:pt x="21" y="9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" y="100"/>
                    <a:pt x="13" y="124"/>
                  </a:cubicBezTo>
                  <a:lnTo>
                    <a:pt x="13" y="196"/>
                  </a:lnTo>
                  <a:cubicBezTo>
                    <a:pt x="13" y="231"/>
                    <a:pt x="13" y="243"/>
                    <a:pt x="25" y="279"/>
                  </a:cubicBezTo>
                  <a:cubicBezTo>
                    <a:pt x="25" y="303"/>
                    <a:pt x="36" y="315"/>
                    <a:pt x="36" y="350"/>
                  </a:cubicBezTo>
                  <a:cubicBezTo>
                    <a:pt x="36" y="374"/>
                    <a:pt x="25" y="398"/>
                    <a:pt x="25" y="422"/>
                  </a:cubicBezTo>
                  <a:cubicBezTo>
                    <a:pt x="25" y="457"/>
                    <a:pt x="36" y="469"/>
                    <a:pt x="36" y="493"/>
                  </a:cubicBezTo>
                  <a:lnTo>
                    <a:pt x="36" y="577"/>
                  </a:lnTo>
                  <a:cubicBezTo>
                    <a:pt x="36" y="600"/>
                    <a:pt x="60" y="612"/>
                    <a:pt x="60" y="648"/>
                  </a:cubicBezTo>
                  <a:cubicBezTo>
                    <a:pt x="60" y="672"/>
                    <a:pt x="60" y="696"/>
                    <a:pt x="72" y="719"/>
                  </a:cubicBezTo>
                  <a:lnTo>
                    <a:pt x="72" y="755"/>
                  </a:lnTo>
                  <a:cubicBezTo>
                    <a:pt x="72" y="779"/>
                    <a:pt x="84" y="874"/>
                    <a:pt x="72" y="898"/>
                  </a:cubicBezTo>
                  <a:lnTo>
                    <a:pt x="72" y="934"/>
                  </a:lnTo>
                  <a:lnTo>
                    <a:pt x="72" y="946"/>
                  </a:lnTo>
                  <a:cubicBezTo>
                    <a:pt x="72" y="958"/>
                    <a:pt x="72" y="958"/>
                    <a:pt x="84" y="958"/>
                  </a:cubicBezTo>
                  <a:lnTo>
                    <a:pt x="84" y="969"/>
                  </a:lnTo>
                  <a:cubicBezTo>
                    <a:pt x="96" y="958"/>
                    <a:pt x="96" y="946"/>
                    <a:pt x="96" y="934"/>
                  </a:cubicBezTo>
                  <a:lnTo>
                    <a:pt x="96" y="874"/>
                  </a:lnTo>
                  <a:lnTo>
                    <a:pt x="96" y="791"/>
                  </a:lnTo>
                  <a:lnTo>
                    <a:pt x="96" y="719"/>
                  </a:lnTo>
                  <a:cubicBezTo>
                    <a:pt x="96" y="696"/>
                    <a:pt x="120" y="672"/>
                    <a:pt x="120" y="648"/>
                  </a:cubicBezTo>
                  <a:lnTo>
                    <a:pt x="120" y="577"/>
                  </a:lnTo>
                  <a:lnTo>
                    <a:pt x="120" y="493"/>
                  </a:lnTo>
                  <a:cubicBezTo>
                    <a:pt x="120" y="469"/>
                    <a:pt x="132" y="398"/>
                    <a:pt x="132" y="362"/>
                  </a:cubicBezTo>
                  <a:cubicBezTo>
                    <a:pt x="132" y="338"/>
                    <a:pt x="120" y="315"/>
                    <a:pt x="120" y="291"/>
                  </a:cubicBezTo>
                  <a:cubicBezTo>
                    <a:pt x="120" y="255"/>
                    <a:pt x="132" y="243"/>
                    <a:pt x="132" y="219"/>
                  </a:cubicBezTo>
                  <a:lnTo>
                    <a:pt x="132" y="136"/>
                  </a:lnTo>
                  <a:lnTo>
                    <a:pt x="132" y="65"/>
                  </a:lnTo>
                  <a:lnTo>
                    <a:pt x="132" y="41"/>
                  </a:lnTo>
                  <a:cubicBezTo>
                    <a:pt x="132" y="17"/>
                    <a:pt x="132" y="17"/>
                    <a:pt x="96" y="5"/>
                  </a:cubicBezTo>
                  <a:cubicBezTo>
                    <a:pt x="92" y="2"/>
                    <a:pt x="85" y="0"/>
                    <a:pt x="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7" name="Google Shape;20247;p28"/>
            <p:cNvSpPr/>
            <p:nvPr/>
          </p:nvSpPr>
          <p:spPr>
            <a:xfrm>
              <a:off x="3914175" y="2626225"/>
              <a:ext cx="3600" cy="10575"/>
            </a:xfrm>
            <a:custGeom>
              <a:avLst/>
              <a:gdLst/>
              <a:ahLst/>
              <a:cxnLst/>
              <a:rect l="l" t="t" r="r" b="b"/>
              <a:pathLst>
                <a:path w="144" h="423" extrusionOk="0">
                  <a:moveTo>
                    <a:pt x="45" y="0"/>
                  </a:moveTo>
                  <a:cubicBezTo>
                    <a:pt x="32" y="0"/>
                    <a:pt x="20" y="1"/>
                    <a:pt x="12" y="5"/>
                  </a:cubicBezTo>
                  <a:lnTo>
                    <a:pt x="0" y="5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0" y="112"/>
                  </a:lnTo>
                  <a:cubicBezTo>
                    <a:pt x="0" y="124"/>
                    <a:pt x="12" y="124"/>
                    <a:pt x="12" y="136"/>
                  </a:cubicBezTo>
                  <a:cubicBezTo>
                    <a:pt x="12" y="148"/>
                    <a:pt x="0" y="148"/>
                    <a:pt x="0" y="172"/>
                  </a:cubicBezTo>
                  <a:lnTo>
                    <a:pt x="0" y="196"/>
                  </a:lnTo>
                  <a:lnTo>
                    <a:pt x="0" y="232"/>
                  </a:lnTo>
                  <a:cubicBezTo>
                    <a:pt x="0" y="243"/>
                    <a:pt x="12" y="243"/>
                    <a:pt x="12" y="255"/>
                  </a:cubicBezTo>
                  <a:lnTo>
                    <a:pt x="12" y="291"/>
                  </a:lnTo>
                  <a:lnTo>
                    <a:pt x="12" y="303"/>
                  </a:lnTo>
                  <a:lnTo>
                    <a:pt x="12" y="374"/>
                  </a:lnTo>
                  <a:lnTo>
                    <a:pt x="12" y="386"/>
                  </a:lnTo>
                  <a:lnTo>
                    <a:pt x="12" y="410"/>
                  </a:lnTo>
                  <a:lnTo>
                    <a:pt x="36" y="422"/>
                  </a:lnTo>
                  <a:cubicBezTo>
                    <a:pt x="48" y="410"/>
                    <a:pt x="48" y="410"/>
                    <a:pt x="60" y="410"/>
                  </a:cubicBezTo>
                  <a:lnTo>
                    <a:pt x="72" y="386"/>
                  </a:lnTo>
                  <a:cubicBezTo>
                    <a:pt x="72" y="374"/>
                    <a:pt x="72" y="374"/>
                    <a:pt x="95" y="363"/>
                  </a:cubicBezTo>
                  <a:lnTo>
                    <a:pt x="95" y="327"/>
                  </a:lnTo>
                  <a:lnTo>
                    <a:pt x="95" y="303"/>
                  </a:lnTo>
                  <a:cubicBezTo>
                    <a:pt x="95" y="291"/>
                    <a:pt x="107" y="291"/>
                    <a:pt x="107" y="267"/>
                  </a:cubicBezTo>
                  <a:cubicBezTo>
                    <a:pt x="107" y="255"/>
                    <a:pt x="107" y="255"/>
                    <a:pt x="119" y="243"/>
                  </a:cubicBezTo>
                  <a:lnTo>
                    <a:pt x="119" y="208"/>
                  </a:lnTo>
                  <a:cubicBezTo>
                    <a:pt x="119" y="196"/>
                    <a:pt x="131" y="172"/>
                    <a:pt x="131" y="148"/>
                  </a:cubicBezTo>
                  <a:cubicBezTo>
                    <a:pt x="131" y="136"/>
                    <a:pt x="119" y="136"/>
                    <a:pt x="119" y="124"/>
                  </a:cubicBezTo>
                  <a:cubicBezTo>
                    <a:pt x="119" y="112"/>
                    <a:pt x="131" y="112"/>
                    <a:pt x="131" y="89"/>
                  </a:cubicBezTo>
                  <a:lnTo>
                    <a:pt x="131" y="65"/>
                  </a:lnTo>
                  <a:lnTo>
                    <a:pt x="131" y="29"/>
                  </a:lnTo>
                  <a:cubicBezTo>
                    <a:pt x="131" y="23"/>
                    <a:pt x="137" y="23"/>
                    <a:pt x="140" y="23"/>
                  </a:cubicBezTo>
                  <a:cubicBezTo>
                    <a:pt x="143" y="23"/>
                    <a:pt x="143" y="23"/>
                    <a:pt x="131" y="17"/>
                  </a:cubicBezTo>
                  <a:cubicBezTo>
                    <a:pt x="131" y="17"/>
                    <a:pt x="119" y="17"/>
                    <a:pt x="107" y="5"/>
                  </a:cubicBezTo>
                  <a:cubicBezTo>
                    <a:pt x="99" y="5"/>
                    <a:pt x="70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8" name="Google Shape;20248;p28"/>
            <p:cNvSpPr/>
            <p:nvPr/>
          </p:nvSpPr>
          <p:spPr>
            <a:xfrm>
              <a:off x="3895125" y="2468550"/>
              <a:ext cx="18775" cy="98000"/>
            </a:xfrm>
            <a:custGeom>
              <a:avLst/>
              <a:gdLst/>
              <a:ahLst/>
              <a:cxnLst/>
              <a:rect l="l" t="t" r="r" b="b"/>
              <a:pathLst>
                <a:path w="751" h="3920" extrusionOk="0">
                  <a:moveTo>
                    <a:pt x="728" y="1"/>
                  </a:moveTo>
                  <a:cubicBezTo>
                    <a:pt x="699" y="1"/>
                    <a:pt x="648" y="37"/>
                    <a:pt x="631" y="62"/>
                  </a:cubicBezTo>
                  <a:cubicBezTo>
                    <a:pt x="619" y="109"/>
                    <a:pt x="619" y="73"/>
                    <a:pt x="596" y="121"/>
                  </a:cubicBezTo>
                  <a:cubicBezTo>
                    <a:pt x="584" y="145"/>
                    <a:pt x="584" y="133"/>
                    <a:pt x="572" y="204"/>
                  </a:cubicBezTo>
                  <a:cubicBezTo>
                    <a:pt x="548" y="264"/>
                    <a:pt x="512" y="407"/>
                    <a:pt x="476" y="490"/>
                  </a:cubicBezTo>
                  <a:cubicBezTo>
                    <a:pt x="453" y="585"/>
                    <a:pt x="417" y="681"/>
                    <a:pt x="393" y="776"/>
                  </a:cubicBezTo>
                  <a:cubicBezTo>
                    <a:pt x="357" y="859"/>
                    <a:pt x="345" y="966"/>
                    <a:pt x="310" y="1062"/>
                  </a:cubicBezTo>
                  <a:cubicBezTo>
                    <a:pt x="286" y="1157"/>
                    <a:pt x="286" y="1252"/>
                    <a:pt x="250" y="1359"/>
                  </a:cubicBezTo>
                  <a:cubicBezTo>
                    <a:pt x="226" y="1455"/>
                    <a:pt x="203" y="1514"/>
                    <a:pt x="167" y="1657"/>
                  </a:cubicBezTo>
                  <a:cubicBezTo>
                    <a:pt x="131" y="1788"/>
                    <a:pt x="95" y="2086"/>
                    <a:pt x="72" y="2217"/>
                  </a:cubicBezTo>
                  <a:cubicBezTo>
                    <a:pt x="60" y="2348"/>
                    <a:pt x="60" y="2431"/>
                    <a:pt x="48" y="2526"/>
                  </a:cubicBezTo>
                  <a:cubicBezTo>
                    <a:pt x="36" y="2633"/>
                    <a:pt x="36" y="2752"/>
                    <a:pt x="36" y="2824"/>
                  </a:cubicBezTo>
                  <a:cubicBezTo>
                    <a:pt x="36" y="2883"/>
                    <a:pt x="12" y="2883"/>
                    <a:pt x="12" y="2931"/>
                  </a:cubicBezTo>
                  <a:cubicBezTo>
                    <a:pt x="0" y="3181"/>
                    <a:pt x="0" y="3395"/>
                    <a:pt x="0" y="3645"/>
                  </a:cubicBezTo>
                  <a:lnTo>
                    <a:pt x="0" y="3824"/>
                  </a:lnTo>
                  <a:cubicBezTo>
                    <a:pt x="0" y="3860"/>
                    <a:pt x="0" y="3883"/>
                    <a:pt x="12" y="3919"/>
                  </a:cubicBezTo>
                  <a:lnTo>
                    <a:pt x="36" y="3872"/>
                  </a:lnTo>
                  <a:cubicBezTo>
                    <a:pt x="48" y="3824"/>
                    <a:pt x="48" y="3764"/>
                    <a:pt x="48" y="3693"/>
                  </a:cubicBezTo>
                  <a:cubicBezTo>
                    <a:pt x="48" y="3622"/>
                    <a:pt x="48" y="3502"/>
                    <a:pt x="60" y="3407"/>
                  </a:cubicBezTo>
                  <a:cubicBezTo>
                    <a:pt x="60" y="3324"/>
                    <a:pt x="84" y="3217"/>
                    <a:pt x="84" y="3110"/>
                  </a:cubicBezTo>
                  <a:cubicBezTo>
                    <a:pt x="84" y="3002"/>
                    <a:pt x="95" y="2919"/>
                    <a:pt x="95" y="2812"/>
                  </a:cubicBezTo>
                  <a:cubicBezTo>
                    <a:pt x="107" y="2705"/>
                    <a:pt x="119" y="2621"/>
                    <a:pt x="143" y="2514"/>
                  </a:cubicBezTo>
                  <a:cubicBezTo>
                    <a:pt x="155" y="2407"/>
                    <a:pt x="167" y="2324"/>
                    <a:pt x="179" y="2217"/>
                  </a:cubicBezTo>
                  <a:cubicBezTo>
                    <a:pt x="203" y="2109"/>
                    <a:pt x="215" y="2026"/>
                    <a:pt x="226" y="1919"/>
                  </a:cubicBezTo>
                  <a:cubicBezTo>
                    <a:pt x="238" y="1836"/>
                    <a:pt x="274" y="1728"/>
                    <a:pt x="286" y="1633"/>
                  </a:cubicBezTo>
                  <a:cubicBezTo>
                    <a:pt x="298" y="1550"/>
                    <a:pt x="334" y="1443"/>
                    <a:pt x="357" y="1359"/>
                  </a:cubicBezTo>
                  <a:cubicBezTo>
                    <a:pt x="393" y="1264"/>
                    <a:pt x="393" y="1157"/>
                    <a:pt x="417" y="1074"/>
                  </a:cubicBezTo>
                  <a:cubicBezTo>
                    <a:pt x="453" y="978"/>
                    <a:pt x="476" y="883"/>
                    <a:pt x="512" y="788"/>
                  </a:cubicBezTo>
                  <a:cubicBezTo>
                    <a:pt x="536" y="704"/>
                    <a:pt x="572" y="597"/>
                    <a:pt x="596" y="502"/>
                  </a:cubicBezTo>
                  <a:cubicBezTo>
                    <a:pt x="631" y="419"/>
                    <a:pt x="679" y="300"/>
                    <a:pt x="691" y="240"/>
                  </a:cubicBezTo>
                  <a:cubicBezTo>
                    <a:pt x="703" y="181"/>
                    <a:pt x="715" y="181"/>
                    <a:pt x="738" y="133"/>
                  </a:cubicBezTo>
                  <a:cubicBezTo>
                    <a:pt x="750" y="85"/>
                    <a:pt x="750" y="85"/>
                    <a:pt x="750" y="26"/>
                  </a:cubicBezTo>
                  <a:cubicBezTo>
                    <a:pt x="750" y="8"/>
                    <a:pt x="741" y="1"/>
                    <a:pt x="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9" name="Google Shape;20249;p28"/>
            <p:cNvSpPr/>
            <p:nvPr/>
          </p:nvSpPr>
          <p:spPr>
            <a:xfrm>
              <a:off x="3912075" y="2479375"/>
              <a:ext cx="8375" cy="25550"/>
            </a:xfrm>
            <a:custGeom>
              <a:avLst/>
              <a:gdLst/>
              <a:ahLst/>
              <a:cxnLst/>
              <a:rect l="l" t="t" r="r" b="b"/>
              <a:pathLst>
                <a:path w="335" h="1022" extrusionOk="0">
                  <a:moveTo>
                    <a:pt x="281" y="1"/>
                  </a:moveTo>
                  <a:cubicBezTo>
                    <a:pt x="263" y="1"/>
                    <a:pt x="245" y="4"/>
                    <a:pt x="239" y="10"/>
                  </a:cubicBezTo>
                  <a:cubicBezTo>
                    <a:pt x="227" y="21"/>
                    <a:pt x="221" y="21"/>
                    <a:pt x="218" y="21"/>
                  </a:cubicBezTo>
                  <a:cubicBezTo>
                    <a:pt x="215" y="21"/>
                    <a:pt x="215" y="21"/>
                    <a:pt x="215" y="33"/>
                  </a:cubicBezTo>
                  <a:lnTo>
                    <a:pt x="215" y="57"/>
                  </a:lnTo>
                  <a:cubicBezTo>
                    <a:pt x="215" y="69"/>
                    <a:pt x="215" y="117"/>
                    <a:pt x="203" y="129"/>
                  </a:cubicBezTo>
                  <a:cubicBezTo>
                    <a:pt x="203" y="164"/>
                    <a:pt x="191" y="188"/>
                    <a:pt x="191" y="212"/>
                  </a:cubicBezTo>
                  <a:cubicBezTo>
                    <a:pt x="191" y="236"/>
                    <a:pt x="191" y="271"/>
                    <a:pt x="179" y="283"/>
                  </a:cubicBezTo>
                  <a:cubicBezTo>
                    <a:pt x="179" y="307"/>
                    <a:pt x="179" y="343"/>
                    <a:pt x="156" y="355"/>
                  </a:cubicBezTo>
                  <a:cubicBezTo>
                    <a:pt x="156" y="391"/>
                    <a:pt x="132" y="402"/>
                    <a:pt x="132" y="426"/>
                  </a:cubicBezTo>
                  <a:cubicBezTo>
                    <a:pt x="132" y="462"/>
                    <a:pt x="132" y="486"/>
                    <a:pt x="120" y="510"/>
                  </a:cubicBezTo>
                  <a:cubicBezTo>
                    <a:pt x="120" y="533"/>
                    <a:pt x="96" y="545"/>
                    <a:pt x="96" y="581"/>
                  </a:cubicBezTo>
                  <a:cubicBezTo>
                    <a:pt x="96" y="605"/>
                    <a:pt x="96" y="641"/>
                    <a:pt x="84" y="652"/>
                  </a:cubicBezTo>
                  <a:cubicBezTo>
                    <a:pt x="84" y="688"/>
                    <a:pt x="84" y="712"/>
                    <a:pt x="72" y="724"/>
                  </a:cubicBezTo>
                  <a:cubicBezTo>
                    <a:pt x="72" y="742"/>
                    <a:pt x="72" y="742"/>
                    <a:pt x="71" y="742"/>
                  </a:cubicBezTo>
                  <a:cubicBezTo>
                    <a:pt x="69" y="742"/>
                    <a:pt x="66" y="742"/>
                    <a:pt x="60" y="760"/>
                  </a:cubicBezTo>
                  <a:cubicBezTo>
                    <a:pt x="60" y="783"/>
                    <a:pt x="25" y="903"/>
                    <a:pt x="13" y="926"/>
                  </a:cubicBezTo>
                  <a:cubicBezTo>
                    <a:pt x="1" y="950"/>
                    <a:pt x="13" y="938"/>
                    <a:pt x="13" y="950"/>
                  </a:cubicBezTo>
                  <a:lnTo>
                    <a:pt x="13" y="986"/>
                  </a:lnTo>
                  <a:lnTo>
                    <a:pt x="13" y="1010"/>
                  </a:lnTo>
                  <a:cubicBezTo>
                    <a:pt x="25" y="1022"/>
                    <a:pt x="25" y="1022"/>
                    <a:pt x="37" y="1022"/>
                  </a:cubicBezTo>
                  <a:cubicBezTo>
                    <a:pt x="60" y="1010"/>
                    <a:pt x="72" y="1010"/>
                    <a:pt x="72" y="986"/>
                  </a:cubicBezTo>
                  <a:cubicBezTo>
                    <a:pt x="72" y="962"/>
                    <a:pt x="84" y="938"/>
                    <a:pt x="96" y="903"/>
                  </a:cubicBezTo>
                  <a:cubicBezTo>
                    <a:pt x="96" y="879"/>
                    <a:pt x="120" y="867"/>
                    <a:pt x="120" y="831"/>
                  </a:cubicBezTo>
                  <a:cubicBezTo>
                    <a:pt x="120" y="807"/>
                    <a:pt x="132" y="772"/>
                    <a:pt x="132" y="760"/>
                  </a:cubicBezTo>
                  <a:cubicBezTo>
                    <a:pt x="132" y="724"/>
                    <a:pt x="144" y="712"/>
                    <a:pt x="156" y="688"/>
                  </a:cubicBezTo>
                  <a:cubicBezTo>
                    <a:pt x="179" y="652"/>
                    <a:pt x="179" y="641"/>
                    <a:pt x="191" y="605"/>
                  </a:cubicBezTo>
                  <a:cubicBezTo>
                    <a:pt x="203" y="581"/>
                    <a:pt x="203" y="569"/>
                    <a:pt x="203" y="533"/>
                  </a:cubicBezTo>
                  <a:cubicBezTo>
                    <a:pt x="215" y="510"/>
                    <a:pt x="251" y="426"/>
                    <a:pt x="251" y="391"/>
                  </a:cubicBezTo>
                  <a:cubicBezTo>
                    <a:pt x="263" y="355"/>
                    <a:pt x="251" y="331"/>
                    <a:pt x="263" y="295"/>
                  </a:cubicBezTo>
                  <a:cubicBezTo>
                    <a:pt x="275" y="271"/>
                    <a:pt x="275" y="248"/>
                    <a:pt x="299" y="224"/>
                  </a:cubicBezTo>
                  <a:cubicBezTo>
                    <a:pt x="310" y="188"/>
                    <a:pt x="310" y="164"/>
                    <a:pt x="310" y="141"/>
                  </a:cubicBezTo>
                  <a:cubicBezTo>
                    <a:pt x="310" y="117"/>
                    <a:pt x="322" y="93"/>
                    <a:pt x="322" y="69"/>
                  </a:cubicBezTo>
                  <a:cubicBezTo>
                    <a:pt x="322" y="57"/>
                    <a:pt x="334" y="57"/>
                    <a:pt x="334" y="45"/>
                  </a:cubicBezTo>
                  <a:cubicBezTo>
                    <a:pt x="334" y="33"/>
                    <a:pt x="334" y="21"/>
                    <a:pt x="322" y="10"/>
                  </a:cubicBezTo>
                  <a:cubicBezTo>
                    <a:pt x="316" y="4"/>
                    <a:pt x="299" y="1"/>
                    <a:pt x="2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0" name="Google Shape;20250;p28"/>
            <p:cNvSpPr/>
            <p:nvPr/>
          </p:nvSpPr>
          <p:spPr>
            <a:xfrm>
              <a:off x="3922500" y="2486625"/>
              <a:ext cx="6575" cy="15925"/>
            </a:xfrm>
            <a:custGeom>
              <a:avLst/>
              <a:gdLst/>
              <a:ahLst/>
              <a:cxnLst/>
              <a:rect l="l" t="t" r="r" b="b"/>
              <a:pathLst>
                <a:path w="263" h="637" extrusionOk="0">
                  <a:moveTo>
                    <a:pt x="183" y="0"/>
                  </a:moveTo>
                  <a:cubicBezTo>
                    <a:pt x="172" y="0"/>
                    <a:pt x="162" y="2"/>
                    <a:pt x="155" y="5"/>
                  </a:cubicBezTo>
                  <a:cubicBezTo>
                    <a:pt x="151" y="9"/>
                    <a:pt x="149" y="11"/>
                    <a:pt x="147" y="11"/>
                  </a:cubicBezTo>
                  <a:cubicBezTo>
                    <a:pt x="143" y="11"/>
                    <a:pt x="143" y="5"/>
                    <a:pt x="143" y="5"/>
                  </a:cubicBezTo>
                  <a:lnTo>
                    <a:pt x="143" y="17"/>
                  </a:lnTo>
                  <a:lnTo>
                    <a:pt x="143" y="65"/>
                  </a:lnTo>
                  <a:cubicBezTo>
                    <a:pt x="143" y="77"/>
                    <a:pt x="143" y="89"/>
                    <a:pt x="132" y="112"/>
                  </a:cubicBezTo>
                  <a:lnTo>
                    <a:pt x="132" y="148"/>
                  </a:lnTo>
                  <a:lnTo>
                    <a:pt x="132" y="196"/>
                  </a:lnTo>
                  <a:cubicBezTo>
                    <a:pt x="132" y="208"/>
                    <a:pt x="96" y="232"/>
                    <a:pt x="96" y="243"/>
                  </a:cubicBezTo>
                  <a:lnTo>
                    <a:pt x="96" y="291"/>
                  </a:lnTo>
                  <a:cubicBezTo>
                    <a:pt x="96" y="303"/>
                    <a:pt x="96" y="315"/>
                    <a:pt x="84" y="327"/>
                  </a:cubicBezTo>
                  <a:lnTo>
                    <a:pt x="84" y="374"/>
                  </a:lnTo>
                  <a:lnTo>
                    <a:pt x="84" y="422"/>
                  </a:lnTo>
                  <a:cubicBezTo>
                    <a:pt x="84" y="428"/>
                    <a:pt x="84" y="428"/>
                    <a:pt x="82" y="428"/>
                  </a:cubicBezTo>
                  <a:cubicBezTo>
                    <a:pt x="81" y="428"/>
                    <a:pt x="78" y="428"/>
                    <a:pt x="72" y="434"/>
                  </a:cubicBezTo>
                  <a:cubicBezTo>
                    <a:pt x="72" y="458"/>
                    <a:pt x="60" y="529"/>
                    <a:pt x="36" y="541"/>
                  </a:cubicBezTo>
                  <a:lnTo>
                    <a:pt x="36" y="553"/>
                  </a:lnTo>
                  <a:lnTo>
                    <a:pt x="36" y="577"/>
                  </a:lnTo>
                  <a:lnTo>
                    <a:pt x="36" y="589"/>
                  </a:lnTo>
                  <a:cubicBezTo>
                    <a:pt x="1" y="636"/>
                    <a:pt x="1" y="636"/>
                    <a:pt x="12" y="636"/>
                  </a:cubicBezTo>
                  <a:cubicBezTo>
                    <a:pt x="24" y="636"/>
                    <a:pt x="24" y="613"/>
                    <a:pt x="36" y="601"/>
                  </a:cubicBezTo>
                  <a:cubicBezTo>
                    <a:pt x="36" y="589"/>
                    <a:pt x="60" y="577"/>
                    <a:pt x="60" y="553"/>
                  </a:cubicBezTo>
                  <a:cubicBezTo>
                    <a:pt x="60" y="541"/>
                    <a:pt x="72" y="529"/>
                    <a:pt x="72" y="517"/>
                  </a:cubicBezTo>
                  <a:cubicBezTo>
                    <a:pt x="72" y="493"/>
                    <a:pt x="72" y="482"/>
                    <a:pt x="84" y="470"/>
                  </a:cubicBezTo>
                  <a:cubicBezTo>
                    <a:pt x="84" y="446"/>
                    <a:pt x="96" y="434"/>
                    <a:pt x="120" y="422"/>
                  </a:cubicBezTo>
                  <a:cubicBezTo>
                    <a:pt x="120" y="410"/>
                    <a:pt x="132" y="398"/>
                    <a:pt x="132" y="374"/>
                  </a:cubicBezTo>
                  <a:cubicBezTo>
                    <a:pt x="132" y="362"/>
                    <a:pt x="132" y="351"/>
                    <a:pt x="143" y="327"/>
                  </a:cubicBezTo>
                  <a:cubicBezTo>
                    <a:pt x="155" y="315"/>
                    <a:pt x="179" y="279"/>
                    <a:pt x="191" y="243"/>
                  </a:cubicBezTo>
                  <a:cubicBezTo>
                    <a:pt x="203" y="232"/>
                    <a:pt x="191" y="208"/>
                    <a:pt x="191" y="196"/>
                  </a:cubicBezTo>
                  <a:cubicBezTo>
                    <a:pt x="191" y="184"/>
                    <a:pt x="203" y="172"/>
                    <a:pt x="215" y="148"/>
                  </a:cubicBezTo>
                  <a:cubicBezTo>
                    <a:pt x="215" y="136"/>
                    <a:pt x="215" y="124"/>
                    <a:pt x="239" y="112"/>
                  </a:cubicBezTo>
                  <a:cubicBezTo>
                    <a:pt x="239" y="89"/>
                    <a:pt x="251" y="77"/>
                    <a:pt x="251" y="65"/>
                  </a:cubicBezTo>
                  <a:cubicBezTo>
                    <a:pt x="251" y="59"/>
                    <a:pt x="254" y="59"/>
                    <a:pt x="257" y="59"/>
                  </a:cubicBezTo>
                  <a:cubicBezTo>
                    <a:pt x="260" y="59"/>
                    <a:pt x="263" y="59"/>
                    <a:pt x="263" y="53"/>
                  </a:cubicBezTo>
                  <a:cubicBezTo>
                    <a:pt x="263" y="29"/>
                    <a:pt x="263" y="29"/>
                    <a:pt x="251" y="17"/>
                  </a:cubicBezTo>
                  <a:cubicBezTo>
                    <a:pt x="242" y="9"/>
                    <a:pt x="21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1" name="Google Shape;20251;p28"/>
            <p:cNvSpPr/>
            <p:nvPr/>
          </p:nvSpPr>
          <p:spPr>
            <a:xfrm>
              <a:off x="4079375" y="3126850"/>
              <a:ext cx="8800" cy="67725"/>
            </a:xfrm>
            <a:custGeom>
              <a:avLst/>
              <a:gdLst/>
              <a:ahLst/>
              <a:cxnLst/>
              <a:rect l="l" t="t" r="r" b="b"/>
              <a:pathLst>
                <a:path w="352" h="2709" extrusionOk="0">
                  <a:moveTo>
                    <a:pt x="50" y="1"/>
                  </a:moveTo>
                  <a:cubicBezTo>
                    <a:pt x="49" y="1"/>
                    <a:pt x="48" y="3"/>
                    <a:pt x="48" y="7"/>
                  </a:cubicBezTo>
                  <a:cubicBezTo>
                    <a:pt x="36" y="42"/>
                    <a:pt x="36" y="90"/>
                    <a:pt x="12" y="126"/>
                  </a:cubicBezTo>
                  <a:cubicBezTo>
                    <a:pt x="12" y="173"/>
                    <a:pt x="0" y="257"/>
                    <a:pt x="0" y="316"/>
                  </a:cubicBezTo>
                  <a:lnTo>
                    <a:pt x="0" y="530"/>
                  </a:lnTo>
                  <a:lnTo>
                    <a:pt x="0" y="733"/>
                  </a:lnTo>
                  <a:lnTo>
                    <a:pt x="0" y="947"/>
                  </a:lnTo>
                  <a:lnTo>
                    <a:pt x="0" y="1150"/>
                  </a:lnTo>
                  <a:cubicBezTo>
                    <a:pt x="0" y="1233"/>
                    <a:pt x="12" y="1292"/>
                    <a:pt x="12" y="1364"/>
                  </a:cubicBezTo>
                  <a:cubicBezTo>
                    <a:pt x="12" y="1435"/>
                    <a:pt x="24" y="1495"/>
                    <a:pt x="24" y="1566"/>
                  </a:cubicBezTo>
                  <a:cubicBezTo>
                    <a:pt x="24" y="1650"/>
                    <a:pt x="48" y="1709"/>
                    <a:pt x="48" y="1781"/>
                  </a:cubicBezTo>
                  <a:cubicBezTo>
                    <a:pt x="60" y="1852"/>
                    <a:pt x="72" y="1912"/>
                    <a:pt x="84" y="1971"/>
                  </a:cubicBezTo>
                  <a:cubicBezTo>
                    <a:pt x="107" y="2031"/>
                    <a:pt x="107" y="2102"/>
                    <a:pt x="119" y="2185"/>
                  </a:cubicBezTo>
                  <a:cubicBezTo>
                    <a:pt x="131" y="2245"/>
                    <a:pt x="143" y="2316"/>
                    <a:pt x="167" y="2376"/>
                  </a:cubicBezTo>
                  <a:cubicBezTo>
                    <a:pt x="179" y="2435"/>
                    <a:pt x="191" y="2519"/>
                    <a:pt x="203" y="2566"/>
                  </a:cubicBezTo>
                  <a:cubicBezTo>
                    <a:pt x="226" y="2614"/>
                    <a:pt x="203" y="2614"/>
                    <a:pt x="226" y="2638"/>
                  </a:cubicBezTo>
                  <a:cubicBezTo>
                    <a:pt x="238" y="2674"/>
                    <a:pt x="238" y="2674"/>
                    <a:pt x="262" y="2697"/>
                  </a:cubicBezTo>
                  <a:cubicBezTo>
                    <a:pt x="270" y="2705"/>
                    <a:pt x="278" y="2708"/>
                    <a:pt x="286" y="2708"/>
                  </a:cubicBezTo>
                  <a:cubicBezTo>
                    <a:pt x="316" y="2708"/>
                    <a:pt x="345" y="2663"/>
                    <a:pt x="345" y="2626"/>
                  </a:cubicBezTo>
                  <a:cubicBezTo>
                    <a:pt x="345" y="2602"/>
                    <a:pt x="348" y="2602"/>
                    <a:pt x="350" y="2602"/>
                  </a:cubicBezTo>
                  <a:cubicBezTo>
                    <a:pt x="351" y="2602"/>
                    <a:pt x="351" y="2602"/>
                    <a:pt x="345" y="2578"/>
                  </a:cubicBezTo>
                  <a:cubicBezTo>
                    <a:pt x="322" y="2543"/>
                    <a:pt x="298" y="2400"/>
                    <a:pt x="286" y="2340"/>
                  </a:cubicBezTo>
                  <a:cubicBezTo>
                    <a:pt x="262" y="2281"/>
                    <a:pt x="250" y="2209"/>
                    <a:pt x="238" y="2150"/>
                  </a:cubicBezTo>
                  <a:cubicBezTo>
                    <a:pt x="226" y="2090"/>
                    <a:pt x="203" y="2019"/>
                    <a:pt x="191" y="1959"/>
                  </a:cubicBezTo>
                  <a:cubicBezTo>
                    <a:pt x="179" y="1900"/>
                    <a:pt x="167" y="1828"/>
                    <a:pt x="143" y="1769"/>
                  </a:cubicBezTo>
                  <a:cubicBezTo>
                    <a:pt x="131" y="1709"/>
                    <a:pt x="143" y="1626"/>
                    <a:pt x="131" y="1554"/>
                  </a:cubicBezTo>
                  <a:cubicBezTo>
                    <a:pt x="119" y="1495"/>
                    <a:pt x="107" y="1423"/>
                    <a:pt x="107" y="1364"/>
                  </a:cubicBezTo>
                  <a:cubicBezTo>
                    <a:pt x="84" y="1304"/>
                    <a:pt x="84" y="1233"/>
                    <a:pt x="84" y="1173"/>
                  </a:cubicBezTo>
                  <a:cubicBezTo>
                    <a:pt x="84" y="1114"/>
                    <a:pt x="72" y="1031"/>
                    <a:pt x="60" y="971"/>
                  </a:cubicBezTo>
                  <a:cubicBezTo>
                    <a:pt x="60" y="911"/>
                    <a:pt x="48" y="840"/>
                    <a:pt x="48" y="780"/>
                  </a:cubicBezTo>
                  <a:lnTo>
                    <a:pt x="48" y="709"/>
                  </a:lnTo>
                  <a:lnTo>
                    <a:pt x="48" y="257"/>
                  </a:lnTo>
                  <a:lnTo>
                    <a:pt x="48" y="185"/>
                  </a:lnTo>
                  <a:lnTo>
                    <a:pt x="48" y="126"/>
                  </a:lnTo>
                  <a:lnTo>
                    <a:pt x="48" y="66"/>
                  </a:lnTo>
                  <a:cubicBezTo>
                    <a:pt x="56" y="15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2" name="Google Shape;20252;p28"/>
            <p:cNvSpPr/>
            <p:nvPr/>
          </p:nvSpPr>
          <p:spPr>
            <a:xfrm>
              <a:off x="4088000" y="3133125"/>
              <a:ext cx="5975" cy="43475"/>
            </a:xfrm>
            <a:custGeom>
              <a:avLst/>
              <a:gdLst/>
              <a:ahLst/>
              <a:cxnLst/>
              <a:rect l="l" t="t" r="r" b="b"/>
              <a:pathLst>
                <a:path w="239" h="1739" extrusionOk="0">
                  <a:moveTo>
                    <a:pt x="22" y="1"/>
                  </a:moveTo>
                  <a:cubicBezTo>
                    <a:pt x="21" y="1"/>
                    <a:pt x="18" y="7"/>
                    <a:pt x="12" y="18"/>
                  </a:cubicBezTo>
                  <a:cubicBezTo>
                    <a:pt x="0" y="29"/>
                    <a:pt x="0" y="53"/>
                    <a:pt x="0" y="89"/>
                  </a:cubicBezTo>
                  <a:lnTo>
                    <a:pt x="0" y="208"/>
                  </a:lnTo>
                  <a:lnTo>
                    <a:pt x="0" y="339"/>
                  </a:lnTo>
                  <a:lnTo>
                    <a:pt x="0" y="470"/>
                  </a:lnTo>
                  <a:lnTo>
                    <a:pt x="0" y="601"/>
                  </a:lnTo>
                  <a:lnTo>
                    <a:pt x="0" y="744"/>
                  </a:lnTo>
                  <a:cubicBezTo>
                    <a:pt x="0" y="780"/>
                    <a:pt x="12" y="815"/>
                    <a:pt x="12" y="875"/>
                  </a:cubicBezTo>
                  <a:cubicBezTo>
                    <a:pt x="12" y="934"/>
                    <a:pt x="24" y="1065"/>
                    <a:pt x="24" y="1125"/>
                  </a:cubicBezTo>
                  <a:cubicBezTo>
                    <a:pt x="24" y="1184"/>
                    <a:pt x="36" y="1220"/>
                    <a:pt x="60" y="1256"/>
                  </a:cubicBezTo>
                  <a:cubicBezTo>
                    <a:pt x="60" y="1303"/>
                    <a:pt x="60" y="1351"/>
                    <a:pt x="72" y="1399"/>
                  </a:cubicBezTo>
                  <a:cubicBezTo>
                    <a:pt x="72" y="1434"/>
                    <a:pt x="84" y="1482"/>
                    <a:pt x="96" y="1530"/>
                  </a:cubicBezTo>
                  <a:cubicBezTo>
                    <a:pt x="96" y="1577"/>
                    <a:pt x="120" y="1613"/>
                    <a:pt x="120" y="1649"/>
                  </a:cubicBezTo>
                  <a:lnTo>
                    <a:pt x="120" y="1696"/>
                  </a:lnTo>
                  <a:cubicBezTo>
                    <a:pt x="131" y="1708"/>
                    <a:pt x="131" y="1708"/>
                    <a:pt x="143" y="1732"/>
                  </a:cubicBezTo>
                  <a:cubicBezTo>
                    <a:pt x="150" y="1737"/>
                    <a:pt x="157" y="1739"/>
                    <a:pt x="164" y="1739"/>
                  </a:cubicBezTo>
                  <a:cubicBezTo>
                    <a:pt x="193" y="1739"/>
                    <a:pt x="219" y="1706"/>
                    <a:pt x="239" y="1696"/>
                  </a:cubicBezTo>
                  <a:lnTo>
                    <a:pt x="239" y="1661"/>
                  </a:lnTo>
                  <a:lnTo>
                    <a:pt x="239" y="1613"/>
                  </a:lnTo>
                  <a:cubicBezTo>
                    <a:pt x="239" y="1589"/>
                    <a:pt x="215" y="1530"/>
                    <a:pt x="203" y="1494"/>
                  </a:cubicBezTo>
                  <a:cubicBezTo>
                    <a:pt x="191" y="1458"/>
                    <a:pt x="191" y="1411"/>
                    <a:pt x="179" y="1375"/>
                  </a:cubicBezTo>
                  <a:cubicBezTo>
                    <a:pt x="155" y="1339"/>
                    <a:pt x="155" y="1291"/>
                    <a:pt x="143" y="1256"/>
                  </a:cubicBezTo>
                  <a:cubicBezTo>
                    <a:pt x="131" y="1220"/>
                    <a:pt x="131" y="1172"/>
                    <a:pt x="120" y="1137"/>
                  </a:cubicBezTo>
                  <a:cubicBezTo>
                    <a:pt x="120" y="1101"/>
                    <a:pt x="131" y="1053"/>
                    <a:pt x="120" y="1006"/>
                  </a:cubicBezTo>
                  <a:cubicBezTo>
                    <a:pt x="120" y="970"/>
                    <a:pt x="96" y="922"/>
                    <a:pt x="96" y="875"/>
                  </a:cubicBezTo>
                  <a:cubicBezTo>
                    <a:pt x="96" y="827"/>
                    <a:pt x="84" y="780"/>
                    <a:pt x="84" y="744"/>
                  </a:cubicBezTo>
                  <a:cubicBezTo>
                    <a:pt x="84" y="696"/>
                    <a:pt x="72" y="649"/>
                    <a:pt x="72" y="613"/>
                  </a:cubicBezTo>
                  <a:cubicBezTo>
                    <a:pt x="72" y="565"/>
                    <a:pt x="60" y="518"/>
                    <a:pt x="60" y="494"/>
                  </a:cubicBezTo>
                  <a:lnTo>
                    <a:pt x="60" y="434"/>
                  </a:lnTo>
                  <a:cubicBezTo>
                    <a:pt x="60" y="387"/>
                    <a:pt x="48" y="196"/>
                    <a:pt x="48" y="148"/>
                  </a:cubicBezTo>
                  <a:lnTo>
                    <a:pt x="48" y="101"/>
                  </a:lnTo>
                  <a:lnTo>
                    <a:pt x="48" y="53"/>
                  </a:lnTo>
                  <a:cubicBezTo>
                    <a:pt x="48" y="41"/>
                    <a:pt x="48" y="29"/>
                    <a:pt x="24" y="29"/>
                  </a:cubicBezTo>
                  <a:cubicBezTo>
                    <a:pt x="24" y="10"/>
                    <a:pt x="2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3" name="Google Shape;20253;p28"/>
            <p:cNvSpPr/>
            <p:nvPr/>
          </p:nvSpPr>
          <p:spPr>
            <a:xfrm>
              <a:off x="4098125" y="3143375"/>
              <a:ext cx="5675" cy="35225"/>
            </a:xfrm>
            <a:custGeom>
              <a:avLst/>
              <a:gdLst/>
              <a:ahLst/>
              <a:cxnLst/>
              <a:rect l="l" t="t" r="r" b="b"/>
              <a:pathLst>
                <a:path w="227" h="1409" extrusionOk="0">
                  <a:moveTo>
                    <a:pt x="36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12" y="48"/>
                    <a:pt x="0" y="60"/>
                    <a:pt x="0" y="96"/>
                  </a:cubicBezTo>
                  <a:lnTo>
                    <a:pt x="0" y="203"/>
                  </a:lnTo>
                  <a:cubicBezTo>
                    <a:pt x="0" y="227"/>
                    <a:pt x="0" y="274"/>
                    <a:pt x="12" y="298"/>
                  </a:cubicBezTo>
                  <a:cubicBezTo>
                    <a:pt x="12" y="334"/>
                    <a:pt x="24" y="358"/>
                    <a:pt x="24" y="405"/>
                  </a:cubicBezTo>
                  <a:lnTo>
                    <a:pt x="24" y="512"/>
                  </a:lnTo>
                  <a:lnTo>
                    <a:pt x="24" y="620"/>
                  </a:lnTo>
                  <a:cubicBezTo>
                    <a:pt x="24" y="643"/>
                    <a:pt x="36" y="679"/>
                    <a:pt x="36" y="715"/>
                  </a:cubicBezTo>
                  <a:cubicBezTo>
                    <a:pt x="36" y="762"/>
                    <a:pt x="36" y="870"/>
                    <a:pt x="48" y="917"/>
                  </a:cubicBezTo>
                  <a:cubicBezTo>
                    <a:pt x="48" y="953"/>
                    <a:pt x="72" y="977"/>
                    <a:pt x="72" y="1012"/>
                  </a:cubicBezTo>
                  <a:lnTo>
                    <a:pt x="72" y="1120"/>
                  </a:lnTo>
                  <a:cubicBezTo>
                    <a:pt x="72" y="1155"/>
                    <a:pt x="84" y="1191"/>
                    <a:pt x="84" y="1227"/>
                  </a:cubicBezTo>
                  <a:cubicBezTo>
                    <a:pt x="84" y="1251"/>
                    <a:pt x="84" y="1298"/>
                    <a:pt x="96" y="1334"/>
                  </a:cubicBezTo>
                  <a:lnTo>
                    <a:pt x="96" y="1370"/>
                  </a:lnTo>
                  <a:cubicBezTo>
                    <a:pt x="96" y="1393"/>
                    <a:pt x="96" y="1393"/>
                    <a:pt x="131" y="1405"/>
                  </a:cubicBezTo>
                  <a:cubicBezTo>
                    <a:pt x="133" y="1408"/>
                    <a:pt x="137" y="1409"/>
                    <a:pt x="142" y="1409"/>
                  </a:cubicBezTo>
                  <a:cubicBezTo>
                    <a:pt x="163" y="1409"/>
                    <a:pt x="205" y="1389"/>
                    <a:pt x="215" y="1370"/>
                  </a:cubicBezTo>
                  <a:cubicBezTo>
                    <a:pt x="226" y="1358"/>
                    <a:pt x="226" y="1358"/>
                    <a:pt x="226" y="1346"/>
                  </a:cubicBezTo>
                  <a:lnTo>
                    <a:pt x="226" y="1310"/>
                  </a:lnTo>
                  <a:cubicBezTo>
                    <a:pt x="226" y="1298"/>
                    <a:pt x="215" y="1251"/>
                    <a:pt x="215" y="1215"/>
                  </a:cubicBezTo>
                  <a:cubicBezTo>
                    <a:pt x="215" y="1179"/>
                    <a:pt x="203" y="1132"/>
                    <a:pt x="203" y="1108"/>
                  </a:cubicBezTo>
                  <a:cubicBezTo>
                    <a:pt x="203" y="1072"/>
                    <a:pt x="191" y="1048"/>
                    <a:pt x="191" y="1001"/>
                  </a:cubicBezTo>
                  <a:cubicBezTo>
                    <a:pt x="191" y="977"/>
                    <a:pt x="167" y="941"/>
                    <a:pt x="155" y="893"/>
                  </a:cubicBezTo>
                  <a:cubicBezTo>
                    <a:pt x="155" y="870"/>
                    <a:pt x="167" y="822"/>
                    <a:pt x="155" y="798"/>
                  </a:cubicBezTo>
                  <a:cubicBezTo>
                    <a:pt x="155" y="762"/>
                    <a:pt x="143" y="739"/>
                    <a:pt x="143" y="691"/>
                  </a:cubicBezTo>
                  <a:cubicBezTo>
                    <a:pt x="143" y="655"/>
                    <a:pt x="131" y="620"/>
                    <a:pt x="131" y="584"/>
                  </a:cubicBezTo>
                  <a:cubicBezTo>
                    <a:pt x="131" y="548"/>
                    <a:pt x="107" y="524"/>
                    <a:pt x="96" y="477"/>
                  </a:cubicBezTo>
                  <a:cubicBezTo>
                    <a:pt x="96" y="453"/>
                    <a:pt x="84" y="405"/>
                    <a:pt x="84" y="370"/>
                  </a:cubicBezTo>
                  <a:lnTo>
                    <a:pt x="84" y="334"/>
                  </a:lnTo>
                  <a:cubicBezTo>
                    <a:pt x="84" y="286"/>
                    <a:pt x="48" y="155"/>
                    <a:pt x="48" y="108"/>
                  </a:cubicBezTo>
                  <a:lnTo>
                    <a:pt x="48" y="60"/>
                  </a:lnTo>
                  <a:lnTo>
                    <a:pt x="48" y="36"/>
                  </a:lnTo>
                  <a:cubicBezTo>
                    <a:pt x="48" y="12"/>
                    <a:pt x="48" y="12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4" name="Google Shape;20254;p28"/>
            <p:cNvSpPr/>
            <p:nvPr/>
          </p:nvSpPr>
          <p:spPr>
            <a:xfrm>
              <a:off x="4109125" y="3148725"/>
              <a:ext cx="5975" cy="40275"/>
            </a:xfrm>
            <a:custGeom>
              <a:avLst/>
              <a:gdLst/>
              <a:ahLst/>
              <a:cxnLst/>
              <a:rect l="l" t="t" r="r" b="b"/>
              <a:pathLst>
                <a:path w="239" h="1611" extrusionOk="0">
                  <a:moveTo>
                    <a:pt x="48" y="1"/>
                  </a:moveTo>
                  <a:cubicBezTo>
                    <a:pt x="25" y="1"/>
                    <a:pt x="13" y="1"/>
                    <a:pt x="13" y="13"/>
                  </a:cubicBezTo>
                  <a:cubicBezTo>
                    <a:pt x="13" y="25"/>
                    <a:pt x="1" y="60"/>
                    <a:pt x="1" y="84"/>
                  </a:cubicBezTo>
                  <a:lnTo>
                    <a:pt x="1" y="203"/>
                  </a:lnTo>
                  <a:cubicBezTo>
                    <a:pt x="1" y="251"/>
                    <a:pt x="1" y="275"/>
                    <a:pt x="13" y="322"/>
                  </a:cubicBezTo>
                  <a:cubicBezTo>
                    <a:pt x="13" y="370"/>
                    <a:pt x="25" y="394"/>
                    <a:pt x="25" y="441"/>
                  </a:cubicBezTo>
                  <a:lnTo>
                    <a:pt x="25" y="560"/>
                  </a:lnTo>
                  <a:lnTo>
                    <a:pt x="25" y="679"/>
                  </a:lnTo>
                  <a:cubicBezTo>
                    <a:pt x="25" y="727"/>
                    <a:pt x="48" y="751"/>
                    <a:pt x="48" y="798"/>
                  </a:cubicBezTo>
                  <a:cubicBezTo>
                    <a:pt x="48" y="858"/>
                    <a:pt x="48" y="977"/>
                    <a:pt x="60" y="1037"/>
                  </a:cubicBezTo>
                  <a:cubicBezTo>
                    <a:pt x="60" y="1096"/>
                    <a:pt x="72" y="1108"/>
                    <a:pt x="72" y="1156"/>
                  </a:cubicBezTo>
                  <a:lnTo>
                    <a:pt x="72" y="1275"/>
                  </a:lnTo>
                  <a:cubicBezTo>
                    <a:pt x="72" y="1322"/>
                    <a:pt x="84" y="1370"/>
                    <a:pt x="84" y="1394"/>
                  </a:cubicBezTo>
                  <a:cubicBezTo>
                    <a:pt x="84" y="1441"/>
                    <a:pt x="84" y="1489"/>
                    <a:pt x="108" y="1513"/>
                  </a:cubicBezTo>
                  <a:lnTo>
                    <a:pt x="108" y="1560"/>
                  </a:lnTo>
                  <a:cubicBezTo>
                    <a:pt x="108" y="1572"/>
                    <a:pt x="108" y="1572"/>
                    <a:pt x="132" y="1608"/>
                  </a:cubicBezTo>
                  <a:cubicBezTo>
                    <a:pt x="133" y="1610"/>
                    <a:pt x="136" y="1610"/>
                    <a:pt x="140" y="1610"/>
                  </a:cubicBezTo>
                  <a:cubicBezTo>
                    <a:pt x="165" y="1610"/>
                    <a:pt x="227" y="1581"/>
                    <a:pt x="227" y="1560"/>
                  </a:cubicBezTo>
                  <a:cubicBezTo>
                    <a:pt x="227" y="1525"/>
                    <a:pt x="239" y="1549"/>
                    <a:pt x="239" y="1525"/>
                  </a:cubicBezTo>
                  <a:lnTo>
                    <a:pt x="239" y="1501"/>
                  </a:lnTo>
                  <a:cubicBezTo>
                    <a:pt x="239" y="1465"/>
                    <a:pt x="227" y="1429"/>
                    <a:pt x="227" y="1382"/>
                  </a:cubicBezTo>
                  <a:cubicBezTo>
                    <a:pt x="227" y="1346"/>
                    <a:pt x="203" y="1310"/>
                    <a:pt x="203" y="1263"/>
                  </a:cubicBezTo>
                  <a:cubicBezTo>
                    <a:pt x="203" y="1215"/>
                    <a:pt x="191" y="1191"/>
                    <a:pt x="191" y="1144"/>
                  </a:cubicBezTo>
                  <a:cubicBezTo>
                    <a:pt x="191" y="1096"/>
                    <a:pt x="179" y="1072"/>
                    <a:pt x="167" y="1025"/>
                  </a:cubicBezTo>
                  <a:cubicBezTo>
                    <a:pt x="167" y="977"/>
                    <a:pt x="179" y="953"/>
                    <a:pt x="167" y="906"/>
                  </a:cubicBezTo>
                  <a:cubicBezTo>
                    <a:pt x="167" y="858"/>
                    <a:pt x="144" y="834"/>
                    <a:pt x="144" y="787"/>
                  </a:cubicBezTo>
                  <a:cubicBezTo>
                    <a:pt x="144" y="739"/>
                    <a:pt x="132" y="715"/>
                    <a:pt x="132" y="667"/>
                  </a:cubicBezTo>
                  <a:cubicBezTo>
                    <a:pt x="132" y="620"/>
                    <a:pt x="120" y="596"/>
                    <a:pt x="108" y="548"/>
                  </a:cubicBezTo>
                  <a:cubicBezTo>
                    <a:pt x="108" y="501"/>
                    <a:pt x="84" y="453"/>
                    <a:pt x="84" y="429"/>
                  </a:cubicBezTo>
                  <a:lnTo>
                    <a:pt x="84" y="382"/>
                  </a:lnTo>
                  <a:cubicBezTo>
                    <a:pt x="84" y="334"/>
                    <a:pt x="60" y="156"/>
                    <a:pt x="60" y="120"/>
                  </a:cubicBezTo>
                  <a:lnTo>
                    <a:pt x="60" y="72"/>
                  </a:lnTo>
                  <a:lnTo>
                    <a:pt x="60" y="25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5" name="Google Shape;20255;p28"/>
            <p:cNvSpPr/>
            <p:nvPr/>
          </p:nvSpPr>
          <p:spPr>
            <a:xfrm>
              <a:off x="4120750" y="3153800"/>
              <a:ext cx="6850" cy="40275"/>
            </a:xfrm>
            <a:custGeom>
              <a:avLst/>
              <a:gdLst/>
              <a:ahLst/>
              <a:cxnLst/>
              <a:rect l="l" t="t" r="r" b="b"/>
              <a:pathLst>
                <a:path w="274" h="1611" extrusionOk="0">
                  <a:moveTo>
                    <a:pt x="72" y="0"/>
                  </a:moveTo>
                  <a:cubicBezTo>
                    <a:pt x="12" y="0"/>
                    <a:pt x="12" y="0"/>
                    <a:pt x="12" y="24"/>
                  </a:cubicBezTo>
                  <a:cubicBezTo>
                    <a:pt x="12" y="36"/>
                    <a:pt x="0" y="60"/>
                    <a:pt x="0" y="95"/>
                  </a:cubicBezTo>
                  <a:cubicBezTo>
                    <a:pt x="0" y="119"/>
                    <a:pt x="0" y="167"/>
                    <a:pt x="12" y="214"/>
                  </a:cubicBezTo>
                  <a:cubicBezTo>
                    <a:pt x="12" y="250"/>
                    <a:pt x="12" y="298"/>
                    <a:pt x="24" y="334"/>
                  </a:cubicBezTo>
                  <a:cubicBezTo>
                    <a:pt x="24" y="369"/>
                    <a:pt x="36" y="405"/>
                    <a:pt x="36" y="453"/>
                  </a:cubicBezTo>
                  <a:lnTo>
                    <a:pt x="36" y="572"/>
                  </a:lnTo>
                  <a:cubicBezTo>
                    <a:pt x="36" y="607"/>
                    <a:pt x="36" y="643"/>
                    <a:pt x="60" y="691"/>
                  </a:cubicBezTo>
                  <a:cubicBezTo>
                    <a:pt x="60" y="726"/>
                    <a:pt x="72" y="762"/>
                    <a:pt x="72" y="810"/>
                  </a:cubicBezTo>
                  <a:cubicBezTo>
                    <a:pt x="72" y="869"/>
                    <a:pt x="83" y="988"/>
                    <a:pt x="83" y="1048"/>
                  </a:cubicBezTo>
                  <a:cubicBezTo>
                    <a:pt x="83" y="1107"/>
                    <a:pt x="95" y="1119"/>
                    <a:pt x="119" y="1167"/>
                  </a:cubicBezTo>
                  <a:cubicBezTo>
                    <a:pt x="131" y="1203"/>
                    <a:pt x="119" y="1250"/>
                    <a:pt x="119" y="1286"/>
                  </a:cubicBezTo>
                  <a:cubicBezTo>
                    <a:pt x="119" y="1322"/>
                    <a:pt x="131" y="1369"/>
                    <a:pt x="131" y="1405"/>
                  </a:cubicBezTo>
                  <a:cubicBezTo>
                    <a:pt x="131" y="1441"/>
                    <a:pt x="143" y="1488"/>
                    <a:pt x="143" y="1524"/>
                  </a:cubicBezTo>
                  <a:lnTo>
                    <a:pt x="143" y="1560"/>
                  </a:lnTo>
                  <a:cubicBezTo>
                    <a:pt x="143" y="1584"/>
                    <a:pt x="143" y="1584"/>
                    <a:pt x="179" y="1607"/>
                  </a:cubicBezTo>
                  <a:cubicBezTo>
                    <a:pt x="181" y="1610"/>
                    <a:pt x="184" y="1611"/>
                    <a:pt x="189" y="1611"/>
                  </a:cubicBezTo>
                  <a:cubicBezTo>
                    <a:pt x="210" y="1611"/>
                    <a:pt x="252" y="1589"/>
                    <a:pt x="262" y="1560"/>
                  </a:cubicBezTo>
                  <a:cubicBezTo>
                    <a:pt x="262" y="1536"/>
                    <a:pt x="274" y="1548"/>
                    <a:pt x="274" y="1536"/>
                  </a:cubicBezTo>
                  <a:lnTo>
                    <a:pt x="274" y="1500"/>
                  </a:lnTo>
                  <a:cubicBezTo>
                    <a:pt x="274" y="1477"/>
                    <a:pt x="262" y="1429"/>
                    <a:pt x="262" y="1381"/>
                  </a:cubicBezTo>
                  <a:cubicBezTo>
                    <a:pt x="262" y="1357"/>
                    <a:pt x="250" y="1310"/>
                    <a:pt x="250" y="1262"/>
                  </a:cubicBezTo>
                  <a:cubicBezTo>
                    <a:pt x="250" y="1226"/>
                    <a:pt x="238" y="1191"/>
                    <a:pt x="238" y="1143"/>
                  </a:cubicBezTo>
                  <a:cubicBezTo>
                    <a:pt x="238" y="1107"/>
                    <a:pt x="214" y="1072"/>
                    <a:pt x="203" y="1024"/>
                  </a:cubicBezTo>
                  <a:cubicBezTo>
                    <a:pt x="203" y="988"/>
                    <a:pt x="214" y="941"/>
                    <a:pt x="203" y="905"/>
                  </a:cubicBezTo>
                  <a:cubicBezTo>
                    <a:pt x="203" y="869"/>
                    <a:pt x="191" y="834"/>
                    <a:pt x="179" y="786"/>
                  </a:cubicBezTo>
                  <a:cubicBezTo>
                    <a:pt x="179" y="750"/>
                    <a:pt x="155" y="715"/>
                    <a:pt x="155" y="667"/>
                  </a:cubicBezTo>
                  <a:cubicBezTo>
                    <a:pt x="155" y="631"/>
                    <a:pt x="143" y="595"/>
                    <a:pt x="131" y="548"/>
                  </a:cubicBezTo>
                  <a:cubicBezTo>
                    <a:pt x="131" y="512"/>
                    <a:pt x="119" y="464"/>
                    <a:pt x="119" y="429"/>
                  </a:cubicBezTo>
                  <a:lnTo>
                    <a:pt x="119" y="393"/>
                  </a:lnTo>
                  <a:cubicBezTo>
                    <a:pt x="119" y="345"/>
                    <a:pt x="83" y="167"/>
                    <a:pt x="83" y="119"/>
                  </a:cubicBezTo>
                  <a:lnTo>
                    <a:pt x="83" y="83"/>
                  </a:lnTo>
                  <a:lnTo>
                    <a:pt x="83" y="36"/>
                  </a:lnTo>
                  <a:cubicBezTo>
                    <a:pt x="83" y="24"/>
                    <a:pt x="83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6" name="Google Shape;20256;p28"/>
            <p:cNvSpPr/>
            <p:nvPr/>
          </p:nvSpPr>
          <p:spPr>
            <a:xfrm>
              <a:off x="4138900" y="3168975"/>
              <a:ext cx="7175" cy="40400"/>
            </a:xfrm>
            <a:custGeom>
              <a:avLst/>
              <a:gdLst/>
              <a:ahLst/>
              <a:cxnLst/>
              <a:rect l="l" t="t" r="r" b="b"/>
              <a:pathLst>
                <a:path w="287" h="1616" extrusionOk="0">
                  <a:moveTo>
                    <a:pt x="12" y="0"/>
                  </a:moveTo>
                  <a:cubicBezTo>
                    <a:pt x="15" y="3"/>
                    <a:pt x="18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lnTo>
                    <a:pt x="19" y="4"/>
                  </a:lnTo>
                  <a:cubicBezTo>
                    <a:pt x="19" y="4"/>
                    <a:pt x="20" y="5"/>
                    <a:pt x="20" y="5"/>
                  </a:cubicBezTo>
                  <a:lnTo>
                    <a:pt x="20" y="5"/>
                  </a:lnTo>
                  <a:cubicBezTo>
                    <a:pt x="21" y="4"/>
                    <a:pt x="21" y="3"/>
                    <a:pt x="21" y="3"/>
                  </a:cubicBezTo>
                  <a:lnTo>
                    <a:pt x="21" y="3"/>
                  </a:lnTo>
                  <a:cubicBezTo>
                    <a:pt x="21" y="3"/>
                    <a:pt x="20" y="4"/>
                    <a:pt x="19" y="4"/>
                  </a:cubicBezTo>
                  <a:lnTo>
                    <a:pt x="19" y="4"/>
                  </a:lnTo>
                  <a:cubicBezTo>
                    <a:pt x="17" y="2"/>
                    <a:pt x="15" y="0"/>
                    <a:pt x="12" y="0"/>
                  </a:cubicBezTo>
                  <a:close/>
                  <a:moveTo>
                    <a:pt x="20" y="5"/>
                  </a:moveTo>
                  <a:lnTo>
                    <a:pt x="20" y="5"/>
                  </a:lnTo>
                  <a:cubicBezTo>
                    <a:pt x="18" y="8"/>
                    <a:pt x="16" y="13"/>
                    <a:pt x="12" y="24"/>
                  </a:cubicBezTo>
                  <a:cubicBezTo>
                    <a:pt x="12" y="36"/>
                    <a:pt x="0" y="60"/>
                    <a:pt x="0" y="96"/>
                  </a:cubicBezTo>
                  <a:cubicBezTo>
                    <a:pt x="0" y="131"/>
                    <a:pt x="0" y="167"/>
                    <a:pt x="12" y="215"/>
                  </a:cubicBezTo>
                  <a:cubicBezTo>
                    <a:pt x="12" y="238"/>
                    <a:pt x="12" y="286"/>
                    <a:pt x="24" y="334"/>
                  </a:cubicBezTo>
                  <a:cubicBezTo>
                    <a:pt x="24" y="381"/>
                    <a:pt x="48" y="405"/>
                    <a:pt x="48" y="453"/>
                  </a:cubicBezTo>
                  <a:lnTo>
                    <a:pt x="48" y="572"/>
                  </a:lnTo>
                  <a:cubicBezTo>
                    <a:pt x="48" y="619"/>
                    <a:pt x="48" y="643"/>
                    <a:pt x="60" y="691"/>
                  </a:cubicBezTo>
                  <a:cubicBezTo>
                    <a:pt x="60" y="739"/>
                    <a:pt x="72" y="762"/>
                    <a:pt x="72" y="810"/>
                  </a:cubicBezTo>
                  <a:cubicBezTo>
                    <a:pt x="72" y="870"/>
                    <a:pt x="84" y="989"/>
                    <a:pt x="84" y="1048"/>
                  </a:cubicBezTo>
                  <a:cubicBezTo>
                    <a:pt x="84" y="1108"/>
                    <a:pt x="108" y="1120"/>
                    <a:pt x="119" y="1167"/>
                  </a:cubicBezTo>
                  <a:lnTo>
                    <a:pt x="119" y="1286"/>
                  </a:lnTo>
                  <a:cubicBezTo>
                    <a:pt x="119" y="1334"/>
                    <a:pt x="131" y="1370"/>
                    <a:pt x="131" y="1405"/>
                  </a:cubicBezTo>
                  <a:cubicBezTo>
                    <a:pt x="131" y="1429"/>
                    <a:pt x="143" y="1489"/>
                    <a:pt x="143" y="1524"/>
                  </a:cubicBezTo>
                  <a:lnTo>
                    <a:pt x="143" y="1572"/>
                  </a:lnTo>
                  <a:cubicBezTo>
                    <a:pt x="143" y="1584"/>
                    <a:pt x="143" y="1584"/>
                    <a:pt x="179" y="1608"/>
                  </a:cubicBezTo>
                  <a:cubicBezTo>
                    <a:pt x="185" y="1613"/>
                    <a:pt x="191" y="1616"/>
                    <a:pt x="199" y="1616"/>
                  </a:cubicBezTo>
                  <a:cubicBezTo>
                    <a:pt x="223" y="1616"/>
                    <a:pt x="253" y="1590"/>
                    <a:pt x="262" y="1572"/>
                  </a:cubicBezTo>
                  <a:cubicBezTo>
                    <a:pt x="262" y="1536"/>
                    <a:pt x="286" y="1548"/>
                    <a:pt x="286" y="1536"/>
                  </a:cubicBezTo>
                  <a:lnTo>
                    <a:pt x="286" y="1512"/>
                  </a:lnTo>
                  <a:cubicBezTo>
                    <a:pt x="286" y="1477"/>
                    <a:pt x="262" y="1429"/>
                    <a:pt x="250" y="1393"/>
                  </a:cubicBezTo>
                  <a:cubicBezTo>
                    <a:pt x="250" y="1358"/>
                    <a:pt x="239" y="1310"/>
                    <a:pt x="239" y="1274"/>
                  </a:cubicBezTo>
                  <a:cubicBezTo>
                    <a:pt x="239" y="1227"/>
                    <a:pt x="227" y="1191"/>
                    <a:pt x="203" y="1155"/>
                  </a:cubicBezTo>
                  <a:cubicBezTo>
                    <a:pt x="203" y="1108"/>
                    <a:pt x="191" y="1072"/>
                    <a:pt x="179" y="1036"/>
                  </a:cubicBezTo>
                  <a:cubicBezTo>
                    <a:pt x="179" y="989"/>
                    <a:pt x="191" y="953"/>
                    <a:pt x="179" y="917"/>
                  </a:cubicBezTo>
                  <a:cubicBezTo>
                    <a:pt x="179" y="870"/>
                    <a:pt x="167" y="834"/>
                    <a:pt x="143" y="798"/>
                  </a:cubicBezTo>
                  <a:cubicBezTo>
                    <a:pt x="143" y="750"/>
                    <a:pt x="131" y="715"/>
                    <a:pt x="131" y="679"/>
                  </a:cubicBezTo>
                  <a:cubicBezTo>
                    <a:pt x="131" y="631"/>
                    <a:pt x="119" y="596"/>
                    <a:pt x="108" y="560"/>
                  </a:cubicBezTo>
                  <a:cubicBezTo>
                    <a:pt x="108" y="512"/>
                    <a:pt x="84" y="465"/>
                    <a:pt x="72" y="441"/>
                  </a:cubicBezTo>
                  <a:lnTo>
                    <a:pt x="72" y="393"/>
                  </a:lnTo>
                  <a:cubicBezTo>
                    <a:pt x="60" y="346"/>
                    <a:pt x="48" y="167"/>
                    <a:pt x="24" y="119"/>
                  </a:cubicBezTo>
                  <a:lnTo>
                    <a:pt x="24" y="84"/>
                  </a:lnTo>
                  <a:lnTo>
                    <a:pt x="24" y="36"/>
                  </a:lnTo>
                  <a:cubicBezTo>
                    <a:pt x="24" y="28"/>
                    <a:pt x="24" y="13"/>
                    <a:pt x="20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7" name="Google Shape;20257;p28"/>
            <p:cNvSpPr/>
            <p:nvPr/>
          </p:nvSpPr>
          <p:spPr>
            <a:xfrm>
              <a:off x="4154975" y="3178425"/>
              <a:ext cx="8050" cy="39850"/>
            </a:xfrm>
            <a:custGeom>
              <a:avLst/>
              <a:gdLst/>
              <a:ahLst/>
              <a:cxnLst/>
              <a:rect l="l" t="t" r="r" b="b"/>
              <a:pathLst>
                <a:path w="322" h="1594" extrusionOk="0">
                  <a:moveTo>
                    <a:pt x="20" y="0"/>
                  </a:moveTo>
                  <a:cubicBezTo>
                    <a:pt x="15" y="0"/>
                    <a:pt x="12" y="3"/>
                    <a:pt x="12" y="15"/>
                  </a:cubicBezTo>
                  <a:cubicBezTo>
                    <a:pt x="12" y="27"/>
                    <a:pt x="0" y="63"/>
                    <a:pt x="0" y="87"/>
                  </a:cubicBezTo>
                  <a:lnTo>
                    <a:pt x="0" y="206"/>
                  </a:lnTo>
                  <a:cubicBezTo>
                    <a:pt x="0" y="241"/>
                    <a:pt x="0" y="277"/>
                    <a:pt x="12" y="325"/>
                  </a:cubicBezTo>
                  <a:cubicBezTo>
                    <a:pt x="12" y="372"/>
                    <a:pt x="24" y="396"/>
                    <a:pt x="24" y="444"/>
                  </a:cubicBezTo>
                  <a:lnTo>
                    <a:pt x="24" y="563"/>
                  </a:lnTo>
                  <a:cubicBezTo>
                    <a:pt x="24" y="611"/>
                    <a:pt x="24" y="634"/>
                    <a:pt x="36" y="682"/>
                  </a:cubicBezTo>
                  <a:cubicBezTo>
                    <a:pt x="36" y="730"/>
                    <a:pt x="60" y="753"/>
                    <a:pt x="60" y="801"/>
                  </a:cubicBezTo>
                  <a:cubicBezTo>
                    <a:pt x="60" y="861"/>
                    <a:pt x="72" y="980"/>
                    <a:pt x="84" y="1039"/>
                  </a:cubicBezTo>
                  <a:cubicBezTo>
                    <a:pt x="96" y="1099"/>
                    <a:pt x="119" y="1111"/>
                    <a:pt x="119" y="1158"/>
                  </a:cubicBezTo>
                  <a:cubicBezTo>
                    <a:pt x="131" y="1206"/>
                    <a:pt x="119" y="1230"/>
                    <a:pt x="131" y="1277"/>
                  </a:cubicBezTo>
                  <a:cubicBezTo>
                    <a:pt x="131" y="1325"/>
                    <a:pt x="143" y="1349"/>
                    <a:pt x="155" y="1396"/>
                  </a:cubicBezTo>
                  <a:cubicBezTo>
                    <a:pt x="179" y="1432"/>
                    <a:pt x="179" y="1492"/>
                    <a:pt x="191" y="1515"/>
                  </a:cubicBezTo>
                  <a:cubicBezTo>
                    <a:pt x="203" y="1551"/>
                    <a:pt x="191" y="1551"/>
                    <a:pt x="203" y="1563"/>
                  </a:cubicBezTo>
                  <a:lnTo>
                    <a:pt x="238" y="1587"/>
                  </a:lnTo>
                  <a:cubicBezTo>
                    <a:pt x="243" y="1592"/>
                    <a:pt x="249" y="1593"/>
                    <a:pt x="255" y="1593"/>
                  </a:cubicBezTo>
                  <a:cubicBezTo>
                    <a:pt x="280" y="1593"/>
                    <a:pt x="312" y="1561"/>
                    <a:pt x="322" y="1551"/>
                  </a:cubicBezTo>
                  <a:lnTo>
                    <a:pt x="322" y="1515"/>
                  </a:lnTo>
                  <a:cubicBezTo>
                    <a:pt x="322" y="1504"/>
                    <a:pt x="322" y="1515"/>
                    <a:pt x="310" y="1492"/>
                  </a:cubicBezTo>
                  <a:cubicBezTo>
                    <a:pt x="310" y="1456"/>
                    <a:pt x="298" y="1432"/>
                    <a:pt x="274" y="1373"/>
                  </a:cubicBezTo>
                  <a:cubicBezTo>
                    <a:pt x="262" y="1325"/>
                    <a:pt x="238" y="1206"/>
                    <a:pt x="215" y="1146"/>
                  </a:cubicBezTo>
                  <a:cubicBezTo>
                    <a:pt x="203" y="1099"/>
                    <a:pt x="191" y="1075"/>
                    <a:pt x="191" y="1027"/>
                  </a:cubicBezTo>
                  <a:cubicBezTo>
                    <a:pt x="179" y="980"/>
                    <a:pt x="191" y="956"/>
                    <a:pt x="191" y="908"/>
                  </a:cubicBezTo>
                  <a:cubicBezTo>
                    <a:pt x="179" y="861"/>
                    <a:pt x="179" y="837"/>
                    <a:pt x="155" y="789"/>
                  </a:cubicBezTo>
                  <a:cubicBezTo>
                    <a:pt x="143" y="742"/>
                    <a:pt x="143" y="718"/>
                    <a:pt x="143" y="670"/>
                  </a:cubicBezTo>
                  <a:cubicBezTo>
                    <a:pt x="131" y="622"/>
                    <a:pt x="131" y="599"/>
                    <a:pt x="119" y="551"/>
                  </a:cubicBezTo>
                  <a:cubicBezTo>
                    <a:pt x="96" y="503"/>
                    <a:pt x="96" y="456"/>
                    <a:pt x="84" y="432"/>
                  </a:cubicBezTo>
                  <a:lnTo>
                    <a:pt x="84" y="384"/>
                  </a:lnTo>
                  <a:cubicBezTo>
                    <a:pt x="72" y="337"/>
                    <a:pt x="60" y="158"/>
                    <a:pt x="60" y="122"/>
                  </a:cubicBezTo>
                  <a:lnTo>
                    <a:pt x="60" y="75"/>
                  </a:lnTo>
                  <a:lnTo>
                    <a:pt x="60" y="27"/>
                  </a:lnTo>
                  <a:cubicBezTo>
                    <a:pt x="60" y="15"/>
                    <a:pt x="60" y="3"/>
                    <a:pt x="36" y="3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8" name="Google Shape;20258;p28"/>
            <p:cNvSpPr/>
            <p:nvPr/>
          </p:nvSpPr>
          <p:spPr>
            <a:xfrm>
              <a:off x="4166575" y="3186975"/>
              <a:ext cx="8375" cy="41750"/>
            </a:xfrm>
            <a:custGeom>
              <a:avLst/>
              <a:gdLst/>
              <a:ahLst/>
              <a:cxnLst/>
              <a:rect l="l" t="t" r="r" b="b"/>
              <a:pathLst>
                <a:path w="335" h="1670" extrusionOk="0">
                  <a:moveTo>
                    <a:pt x="22" y="1"/>
                  </a:moveTo>
                  <a:cubicBezTo>
                    <a:pt x="19" y="1"/>
                    <a:pt x="17" y="6"/>
                    <a:pt x="13" y="19"/>
                  </a:cubicBezTo>
                  <a:cubicBezTo>
                    <a:pt x="13" y="30"/>
                    <a:pt x="1" y="42"/>
                    <a:pt x="1" y="90"/>
                  </a:cubicBezTo>
                  <a:cubicBezTo>
                    <a:pt x="1" y="138"/>
                    <a:pt x="13" y="269"/>
                    <a:pt x="25" y="328"/>
                  </a:cubicBezTo>
                  <a:cubicBezTo>
                    <a:pt x="36" y="388"/>
                    <a:pt x="36" y="423"/>
                    <a:pt x="36" y="459"/>
                  </a:cubicBezTo>
                  <a:cubicBezTo>
                    <a:pt x="36" y="507"/>
                    <a:pt x="36" y="554"/>
                    <a:pt x="60" y="602"/>
                  </a:cubicBezTo>
                  <a:cubicBezTo>
                    <a:pt x="60" y="638"/>
                    <a:pt x="72" y="673"/>
                    <a:pt x="72" y="709"/>
                  </a:cubicBezTo>
                  <a:cubicBezTo>
                    <a:pt x="72" y="757"/>
                    <a:pt x="84" y="792"/>
                    <a:pt x="84" y="852"/>
                  </a:cubicBezTo>
                  <a:cubicBezTo>
                    <a:pt x="84" y="912"/>
                    <a:pt x="96" y="1031"/>
                    <a:pt x="108" y="1090"/>
                  </a:cubicBezTo>
                  <a:cubicBezTo>
                    <a:pt x="108" y="1150"/>
                    <a:pt x="144" y="1162"/>
                    <a:pt x="144" y="1221"/>
                  </a:cubicBezTo>
                  <a:cubicBezTo>
                    <a:pt x="144" y="1269"/>
                    <a:pt x="144" y="1304"/>
                    <a:pt x="155" y="1340"/>
                  </a:cubicBezTo>
                  <a:cubicBezTo>
                    <a:pt x="155" y="1388"/>
                    <a:pt x="167" y="1423"/>
                    <a:pt x="191" y="1459"/>
                  </a:cubicBezTo>
                  <a:cubicBezTo>
                    <a:pt x="191" y="1507"/>
                    <a:pt x="203" y="1543"/>
                    <a:pt x="203" y="1578"/>
                  </a:cubicBezTo>
                  <a:lnTo>
                    <a:pt x="203" y="1626"/>
                  </a:lnTo>
                  <a:cubicBezTo>
                    <a:pt x="215" y="1638"/>
                    <a:pt x="203" y="1638"/>
                    <a:pt x="227" y="1662"/>
                  </a:cubicBezTo>
                  <a:cubicBezTo>
                    <a:pt x="235" y="1667"/>
                    <a:pt x="244" y="1669"/>
                    <a:pt x="253" y="1669"/>
                  </a:cubicBezTo>
                  <a:cubicBezTo>
                    <a:pt x="283" y="1669"/>
                    <a:pt x="313" y="1644"/>
                    <a:pt x="322" y="1626"/>
                  </a:cubicBezTo>
                  <a:cubicBezTo>
                    <a:pt x="322" y="1590"/>
                    <a:pt x="334" y="1602"/>
                    <a:pt x="334" y="1590"/>
                  </a:cubicBezTo>
                  <a:lnTo>
                    <a:pt x="334" y="1566"/>
                  </a:lnTo>
                  <a:cubicBezTo>
                    <a:pt x="334" y="1531"/>
                    <a:pt x="322" y="1471"/>
                    <a:pt x="310" y="1447"/>
                  </a:cubicBezTo>
                  <a:cubicBezTo>
                    <a:pt x="310" y="1400"/>
                    <a:pt x="286" y="1352"/>
                    <a:pt x="275" y="1328"/>
                  </a:cubicBezTo>
                  <a:cubicBezTo>
                    <a:pt x="263" y="1281"/>
                    <a:pt x="263" y="1245"/>
                    <a:pt x="251" y="1209"/>
                  </a:cubicBezTo>
                  <a:cubicBezTo>
                    <a:pt x="227" y="1162"/>
                    <a:pt x="215" y="1126"/>
                    <a:pt x="215" y="1090"/>
                  </a:cubicBezTo>
                  <a:lnTo>
                    <a:pt x="215" y="947"/>
                  </a:lnTo>
                  <a:cubicBezTo>
                    <a:pt x="203" y="912"/>
                    <a:pt x="203" y="876"/>
                    <a:pt x="191" y="828"/>
                  </a:cubicBezTo>
                  <a:cubicBezTo>
                    <a:pt x="167" y="792"/>
                    <a:pt x="167" y="745"/>
                    <a:pt x="167" y="709"/>
                  </a:cubicBezTo>
                  <a:cubicBezTo>
                    <a:pt x="155" y="673"/>
                    <a:pt x="144" y="626"/>
                    <a:pt x="144" y="602"/>
                  </a:cubicBezTo>
                  <a:cubicBezTo>
                    <a:pt x="132" y="554"/>
                    <a:pt x="132" y="507"/>
                    <a:pt x="108" y="483"/>
                  </a:cubicBezTo>
                  <a:cubicBezTo>
                    <a:pt x="96" y="447"/>
                    <a:pt x="108" y="483"/>
                    <a:pt x="108" y="435"/>
                  </a:cubicBezTo>
                  <a:cubicBezTo>
                    <a:pt x="96" y="388"/>
                    <a:pt x="72" y="209"/>
                    <a:pt x="72" y="161"/>
                  </a:cubicBezTo>
                  <a:cubicBezTo>
                    <a:pt x="72" y="126"/>
                    <a:pt x="72" y="138"/>
                    <a:pt x="48" y="126"/>
                  </a:cubicBezTo>
                  <a:lnTo>
                    <a:pt x="48" y="78"/>
                  </a:lnTo>
                  <a:cubicBezTo>
                    <a:pt x="48" y="66"/>
                    <a:pt x="48" y="42"/>
                    <a:pt x="36" y="42"/>
                  </a:cubicBezTo>
                  <a:cubicBezTo>
                    <a:pt x="29" y="19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9" name="Google Shape;20259;p28"/>
            <p:cNvSpPr/>
            <p:nvPr/>
          </p:nvSpPr>
          <p:spPr>
            <a:xfrm>
              <a:off x="4180575" y="3194700"/>
              <a:ext cx="7175" cy="37150"/>
            </a:xfrm>
            <a:custGeom>
              <a:avLst/>
              <a:gdLst/>
              <a:ahLst/>
              <a:cxnLst/>
              <a:rect l="l" t="t" r="r" b="b"/>
              <a:pathLst>
                <a:path w="287" h="1486" extrusionOk="0">
                  <a:moveTo>
                    <a:pt x="28" y="0"/>
                  </a:moveTo>
                  <a:cubicBezTo>
                    <a:pt x="26" y="0"/>
                    <a:pt x="21" y="3"/>
                    <a:pt x="12" y="7"/>
                  </a:cubicBezTo>
                  <a:cubicBezTo>
                    <a:pt x="12" y="10"/>
                    <a:pt x="11" y="15"/>
                    <a:pt x="10" y="21"/>
                  </a:cubicBezTo>
                  <a:lnTo>
                    <a:pt x="10" y="21"/>
                  </a:lnTo>
                  <a:cubicBezTo>
                    <a:pt x="25" y="6"/>
                    <a:pt x="31" y="0"/>
                    <a:pt x="28" y="0"/>
                  </a:cubicBezTo>
                  <a:close/>
                  <a:moveTo>
                    <a:pt x="10" y="21"/>
                  </a:moveTo>
                  <a:lnTo>
                    <a:pt x="10" y="21"/>
                  </a:lnTo>
                  <a:cubicBezTo>
                    <a:pt x="7" y="24"/>
                    <a:pt x="4" y="27"/>
                    <a:pt x="0" y="31"/>
                  </a:cubicBezTo>
                  <a:cubicBezTo>
                    <a:pt x="3" y="31"/>
                    <a:pt x="6" y="32"/>
                    <a:pt x="7" y="33"/>
                  </a:cubicBezTo>
                  <a:lnTo>
                    <a:pt x="7" y="33"/>
                  </a:lnTo>
                  <a:cubicBezTo>
                    <a:pt x="8" y="29"/>
                    <a:pt x="9" y="25"/>
                    <a:pt x="10" y="21"/>
                  </a:cubicBezTo>
                  <a:close/>
                  <a:moveTo>
                    <a:pt x="7" y="33"/>
                  </a:moveTo>
                  <a:cubicBezTo>
                    <a:pt x="4" y="48"/>
                    <a:pt x="0" y="65"/>
                    <a:pt x="0" y="79"/>
                  </a:cubicBezTo>
                  <a:cubicBezTo>
                    <a:pt x="0" y="114"/>
                    <a:pt x="0" y="150"/>
                    <a:pt x="12" y="186"/>
                  </a:cubicBezTo>
                  <a:cubicBezTo>
                    <a:pt x="12" y="210"/>
                    <a:pt x="36" y="257"/>
                    <a:pt x="36" y="293"/>
                  </a:cubicBezTo>
                  <a:cubicBezTo>
                    <a:pt x="36" y="317"/>
                    <a:pt x="48" y="364"/>
                    <a:pt x="48" y="388"/>
                  </a:cubicBezTo>
                  <a:lnTo>
                    <a:pt x="48" y="507"/>
                  </a:lnTo>
                  <a:cubicBezTo>
                    <a:pt x="48" y="555"/>
                    <a:pt x="48" y="591"/>
                    <a:pt x="60" y="626"/>
                  </a:cubicBezTo>
                  <a:cubicBezTo>
                    <a:pt x="60" y="674"/>
                    <a:pt x="72" y="686"/>
                    <a:pt x="72" y="745"/>
                  </a:cubicBezTo>
                  <a:cubicBezTo>
                    <a:pt x="72" y="793"/>
                    <a:pt x="84" y="912"/>
                    <a:pt x="84" y="960"/>
                  </a:cubicBezTo>
                  <a:cubicBezTo>
                    <a:pt x="84" y="995"/>
                    <a:pt x="107" y="1031"/>
                    <a:pt x="119" y="1079"/>
                  </a:cubicBezTo>
                  <a:lnTo>
                    <a:pt x="119" y="1198"/>
                  </a:lnTo>
                  <a:cubicBezTo>
                    <a:pt x="119" y="1234"/>
                    <a:pt x="131" y="1269"/>
                    <a:pt x="131" y="1293"/>
                  </a:cubicBezTo>
                  <a:cubicBezTo>
                    <a:pt x="131" y="1329"/>
                    <a:pt x="143" y="1388"/>
                    <a:pt x="143" y="1400"/>
                  </a:cubicBezTo>
                  <a:lnTo>
                    <a:pt x="143" y="1448"/>
                  </a:lnTo>
                  <a:cubicBezTo>
                    <a:pt x="143" y="1460"/>
                    <a:pt x="167" y="1460"/>
                    <a:pt x="179" y="1484"/>
                  </a:cubicBezTo>
                  <a:cubicBezTo>
                    <a:pt x="181" y="1485"/>
                    <a:pt x="183" y="1486"/>
                    <a:pt x="186" y="1486"/>
                  </a:cubicBezTo>
                  <a:cubicBezTo>
                    <a:pt x="206" y="1486"/>
                    <a:pt x="252" y="1457"/>
                    <a:pt x="262" y="1436"/>
                  </a:cubicBezTo>
                  <a:cubicBezTo>
                    <a:pt x="262" y="1400"/>
                    <a:pt x="286" y="1424"/>
                    <a:pt x="286" y="1400"/>
                  </a:cubicBezTo>
                  <a:lnTo>
                    <a:pt x="286" y="1376"/>
                  </a:lnTo>
                  <a:cubicBezTo>
                    <a:pt x="286" y="1341"/>
                    <a:pt x="262" y="1293"/>
                    <a:pt x="250" y="1269"/>
                  </a:cubicBezTo>
                  <a:cubicBezTo>
                    <a:pt x="250" y="1234"/>
                    <a:pt x="238" y="1198"/>
                    <a:pt x="238" y="1162"/>
                  </a:cubicBezTo>
                  <a:cubicBezTo>
                    <a:pt x="238" y="1138"/>
                    <a:pt x="227" y="1091"/>
                    <a:pt x="203" y="1055"/>
                  </a:cubicBezTo>
                  <a:cubicBezTo>
                    <a:pt x="203" y="1031"/>
                    <a:pt x="191" y="984"/>
                    <a:pt x="179" y="960"/>
                  </a:cubicBezTo>
                  <a:cubicBezTo>
                    <a:pt x="179" y="912"/>
                    <a:pt x="191" y="876"/>
                    <a:pt x="179" y="841"/>
                  </a:cubicBezTo>
                  <a:cubicBezTo>
                    <a:pt x="179" y="793"/>
                    <a:pt x="167" y="757"/>
                    <a:pt x="143" y="733"/>
                  </a:cubicBezTo>
                  <a:cubicBezTo>
                    <a:pt x="131" y="698"/>
                    <a:pt x="131" y="662"/>
                    <a:pt x="131" y="626"/>
                  </a:cubicBezTo>
                  <a:cubicBezTo>
                    <a:pt x="131" y="603"/>
                    <a:pt x="119" y="555"/>
                    <a:pt x="107" y="519"/>
                  </a:cubicBezTo>
                  <a:cubicBezTo>
                    <a:pt x="84" y="495"/>
                    <a:pt x="84" y="448"/>
                    <a:pt x="72" y="424"/>
                  </a:cubicBezTo>
                  <a:lnTo>
                    <a:pt x="72" y="376"/>
                  </a:lnTo>
                  <a:cubicBezTo>
                    <a:pt x="60" y="329"/>
                    <a:pt x="48" y="162"/>
                    <a:pt x="24" y="138"/>
                  </a:cubicBezTo>
                  <a:cubicBezTo>
                    <a:pt x="24" y="91"/>
                    <a:pt x="24" y="102"/>
                    <a:pt x="12" y="91"/>
                  </a:cubicBezTo>
                  <a:lnTo>
                    <a:pt x="12" y="67"/>
                  </a:lnTo>
                  <a:cubicBezTo>
                    <a:pt x="12" y="49"/>
                    <a:pt x="12" y="38"/>
                    <a:pt x="7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0" name="Google Shape;20260;p28"/>
            <p:cNvSpPr/>
            <p:nvPr/>
          </p:nvSpPr>
          <p:spPr>
            <a:xfrm>
              <a:off x="4189800" y="3199150"/>
              <a:ext cx="9250" cy="33700"/>
            </a:xfrm>
            <a:custGeom>
              <a:avLst/>
              <a:gdLst/>
              <a:ahLst/>
              <a:cxnLst/>
              <a:rect l="l" t="t" r="r" b="b"/>
              <a:pathLst>
                <a:path w="370" h="1348" extrusionOk="0">
                  <a:moveTo>
                    <a:pt x="33" y="1"/>
                  </a:moveTo>
                  <a:cubicBezTo>
                    <a:pt x="31" y="1"/>
                    <a:pt x="29" y="3"/>
                    <a:pt x="24" y="8"/>
                  </a:cubicBezTo>
                  <a:cubicBezTo>
                    <a:pt x="24" y="20"/>
                    <a:pt x="0" y="44"/>
                    <a:pt x="24" y="67"/>
                  </a:cubicBezTo>
                  <a:cubicBezTo>
                    <a:pt x="24" y="91"/>
                    <a:pt x="36" y="127"/>
                    <a:pt x="36" y="151"/>
                  </a:cubicBezTo>
                  <a:cubicBezTo>
                    <a:pt x="36" y="186"/>
                    <a:pt x="48" y="210"/>
                    <a:pt x="48" y="258"/>
                  </a:cubicBezTo>
                  <a:cubicBezTo>
                    <a:pt x="48" y="294"/>
                    <a:pt x="60" y="317"/>
                    <a:pt x="72" y="365"/>
                  </a:cubicBezTo>
                  <a:cubicBezTo>
                    <a:pt x="72" y="389"/>
                    <a:pt x="72" y="425"/>
                    <a:pt x="96" y="472"/>
                  </a:cubicBezTo>
                  <a:cubicBezTo>
                    <a:pt x="96" y="496"/>
                    <a:pt x="108" y="532"/>
                    <a:pt x="108" y="567"/>
                  </a:cubicBezTo>
                  <a:cubicBezTo>
                    <a:pt x="108" y="603"/>
                    <a:pt x="119" y="627"/>
                    <a:pt x="131" y="675"/>
                  </a:cubicBezTo>
                  <a:cubicBezTo>
                    <a:pt x="155" y="722"/>
                    <a:pt x="167" y="829"/>
                    <a:pt x="167" y="865"/>
                  </a:cubicBezTo>
                  <a:cubicBezTo>
                    <a:pt x="179" y="913"/>
                    <a:pt x="191" y="925"/>
                    <a:pt x="191" y="972"/>
                  </a:cubicBezTo>
                  <a:cubicBezTo>
                    <a:pt x="191" y="1008"/>
                    <a:pt x="191" y="1044"/>
                    <a:pt x="215" y="1079"/>
                  </a:cubicBezTo>
                  <a:cubicBezTo>
                    <a:pt x="215" y="1103"/>
                    <a:pt x="227" y="1139"/>
                    <a:pt x="239" y="1187"/>
                  </a:cubicBezTo>
                  <a:cubicBezTo>
                    <a:pt x="239" y="1210"/>
                    <a:pt x="250" y="1258"/>
                    <a:pt x="250" y="1270"/>
                  </a:cubicBezTo>
                  <a:lnTo>
                    <a:pt x="250" y="1317"/>
                  </a:lnTo>
                  <a:lnTo>
                    <a:pt x="286" y="1341"/>
                  </a:lnTo>
                  <a:cubicBezTo>
                    <a:pt x="288" y="1346"/>
                    <a:pt x="293" y="1348"/>
                    <a:pt x="298" y="1348"/>
                  </a:cubicBezTo>
                  <a:cubicBezTo>
                    <a:pt x="319" y="1348"/>
                    <a:pt x="360" y="1315"/>
                    <a:pt x="369" y="1306"/>
                  </a:cubicBezTo>
                  <a:lnTo>
                    <a:pt x="369" y="1270"/>
                  </a:lnTo>
                  <a:lnTo>
                    <a:pt x="369" y="1246"/>
                  </a:lnTo>
                  <a:cubicBezTo>
                    <a:pt x="369" y="1222"/>
                    <a:pt x="358" y="1187"/>
                    <a:pt x="346" y="1151"/>
                  </a:cubicBezTo>
                  <a:cubicBezTo>
                    <a:pt x="334" y="1127"/>
                    <a:pt x="334" y="1091"/>
                    <a:pt x="310" y="1044"/>
                  </a:cubicBezTo>
                  <a:cubicBezTo>
                    <a:pt x="298" y="1020"/>
                    <a:pt x="298" y="984"/>
                    <a:pt x="286" y="960"/>
                  </a:cubicBezTo>
                  <a:cubicBezTo>
                    <a:pt x="274" y="925"/>
                    <a:pt x="250" y="901"/>
                    <a:pt x="250" y="865"/>
                  </a:cubicBezTo>
                  <a:cubicBezTo>
                    <a:pt x="239" y="841"/>
                    <a:pt x="250" y="794"/>
                    <a:pt x="250" y="770"/>
                  </a:cubicBezTo>
                  <a:cubicBezTo>
                    <a:pt x="239" y="734"/>
                    <a:pt x="227" y="710"/>
                    <a:pt x="227" y="675"/>
                  </a:cubicBezTo>
                  <a:cubicBezTo>
                    <a:pt x="215" y="651"/>
                    <a:pt x="215" y="615"/>
                    <a:pt x="191" y="567"/>
                  </a:cubicBezTo>
                  <a:cubicBezTo>
                    <a:pt x="179" y="544"/>
                    <a:pt x="167" y="508"/>
                    <a:pt x="167" y="484"/>
                  </a:cubicBezTo>
                  <a:cubicBezTo>
                    <a:pt x="155" y="448"/>
                    <a:pt x="155" y="413"/>
                    <a:pt x="131" y="389"/>
                  </a:cubicBezTo>
                  <a:cubicBezTo>
                    <a:pt x="119" y="365"/>
                    <a:pt x="131" y="389"/>
                    <a:pt x="119" y="353"/>
                  </a:cubicBezTo>
                  <a:cubicBezTo>
                    <a:pt x="108" y="305"/>
                    <a:pt x="72" y="174"/>
                    <a:pt x="60" y="139"/>
                  </a:cubicBezTo>
                  <a:cubicBezTo>
                    <a:pt x="60" y="115"/>
                    <a:pt x="60" y="127"/>
                    <a:pt x="48" y="91"/>
                  </a:cubicBezTo>
                  <a:lnTo>
                    <a:pt x="48" y="67"/>
                  </a:lnTo>
                  <a:cubicBezTo>
                    <a:pt x="48" y="55"/>
                    <a:pt x="36" y="55"/>
                    <a:pt x="36" y="32"/>
                  </a:cubicBezTo>
                  <a:cubicBezTo>
                    <a:pt x="36" y="9"/>
                    <a:pt x="36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1" name="Google Shape;20261;p28"/>
            <p:cNvSpPr/>
            <p:nvPr/>
          </p:nvSpPr>
          <p:spPr>
            <a:xfrm>
              <a:off x="4205275" y="3204400"/>
              <a:ext cx="10750" cy="30800"/>
            </a:xfrm>
            <a:custGeom>
              <a:avLst/>
              <a:gdLst/>
              <a:ahLst/>
              <a:cxnLst/>
              <a:rect l="l" t="t" r="r" b="b"/>
              <a:pathLst>
                <a:path w="430" h="1232" extrusionOk="0">
                  <a:moveTo>
                    <a:pt x="72" y="0"/>
                  </a:moveTo>
                  <a:cubicBezTo>
                    <a:pt x="24" y="36"/>
                    <a:pt x="12" y="12"/>
                    <a:pt x="1" y="36"/>
                  </a:cubicBezTo>
                  <a:cubicBezTo>
                    <a:pt x="1" y="48"/>
                    <a:pt x="1" y="60"/>
                    <a:pt x="12" y="95"/>
                  </a:cubicBezTo>
                  <a:cubicBezTo>
                    <a:pt x="24" y="119"/>
                    <a:pt x="72" y="226"/>
                    <a:pt x="84" y="262"/>
                  </a:cubicBezTo>
                  <a:cubicBezTo>
                    <a:pt x="96" y="298"/>
                    <a:pt x="120" y="310"/>
                    <a:pt x="131" y="345"/>
                  </a:cubicBezTo>
                  <a:cubicBezTo>
                    <a:pt x="143" y="381"/>
                    <a:pt x="143" y="405"/>
                    <a:pt x="155" y="441"/>
                  </a:cubicBezTo>
                  <a:cubicBezTo>
                    <a:pt x="167" y="465"/>
                    <a:pt x="167" y="500"/>
                    <a:pt x="191" y="524"/>
                  </a:cubicBezTo>
                  <a:cubicBezTo>
                    <a:pt x="203" y="560"/>
                    <a:pt x="203" y="584"/>
                    <a:pt x="215" y="619"/>
                  </a:cubicBezTo>
                  <a:cubicBezTo>
                    <a:pt x="239" y="643"/>
                    <a:pt x="239" y="679"/>
                    <a:pt x="239" y="703"/>
                  </a:cubicBezTo>
                  <a:cubicBezTo>
                    <a:pt x="239" y="738"/>
                    <a:pt x="251" y="762"/>
                    <a:pt x="251" y="798"/>
                  </a:cubicBezTo>
                  <a:cubicBezTo>
                    <a:pt x="251" y="822"/>
                    <a:pt x="262" y="857"/>
                    <a:pt x="274" y="881"/>
                  </a:cubicBezTo>
                  <a:lnTo>
                    <a:pt x="274" y="977"/>
                  </a:lnTo>
                  <a:cubicBezTo>
                    <a:pt x="274" y="1000"/>
                    <a:pt x="286" y="1036"/>
                    <a:pt x="286" y="1060"/>
                  </a:cubicBezTo>
                  <a:lnTo>
                    <a:pt x="286" y="1155"/>
                  </a:lnTo>
                  <a:lnTo>
                    <a:pt x="286" y="1191"/>
                  </a:lnTo>
                  <a:cubicBezTo>
                    <a:pt x="286" y="1215"/>
                    <a:pt x="286" y="1215"/>
                    <a:pt x="322" y="1227"/>
                  </a:cubicBezTo>
                  <a:cubicBezTo>
                    <a:pt x="325" y="1230"/>
                    <a:pt x="331" y="1231"/>
                    <a:pt x="338" y="1231"/>
                  </a:cubicBezTo>
                  <a:cubicBezTo>
                    <a:pt x="361" y="1231"/>
                    <a:pt x="396" y="1218"/>
                    <a:pt x="405" y="1191"/>
                  </a:cubicBezTo>
                  <a:lnTo>
                    <a:pt x="429" y="1179"/>
                  </a:lnTo>
                  <a:lnTo>
                    <a:pt x="429" y="1155"/>
                  </a:lnTo>
                  <a:cubicBezTo>
                    <a:pt x="429" y="1131"/>
                    <a:pt x="405" y="1096"/>
                    <a:pt x="405" y="1060"/>
                  </a:cubicBezTo>
                  <a:cubicBezTo>
                    <a:pt x="405" y="1036"/>
                    <a:pt x="405" y="1000"/>
                    <a:pt x="393" y="953"/>
                  </a:cubicBezTo>
                  <a:cubicBezTo>
                    <a:pt x="393" y="929"/>
                    <a:pt x="382" y="893"/>
                    <a:pt x="382" y="857"/>
                  </a:cubicBezTo>
                  <a:cubicBezTo>
                    <a:pt x="382" y="822"/>
                    <a:pt x="370" y="798"/>
                    <a:pt x="346" y="762"/>
                  </a:cubicBezTo>
                  <a:lnTo>
                    <a:pt x="346" y="655"/>
                  </a:lnTo>
                  <a:cubicBezTo>
                    <a:pt x="334" y="631"/>
                    <a:pt x="322" y="596"/>
                    <a:pt x="322" y="572"/>
                  </a:cubicBezTo>
                  <a:cubicBezTo>
                    <a:pt x="310" y="536"/>
                    <a:pt x="310" y="512"/>
                    <a:pt x="286" y="476"/>
                  </a:cubicBezTo>
                  <a:lnTo>
                    <a:pt x="251" y="393"/>
                  </a:lnTo>
                  <a:lnTo>
                    <a:pt x="203" y="298"/>
                  </a:lnTo>
                  <a:cubicBezTo>
                    <a:pt x="191" y="274"/>
                    <a:pt x="203" y="298"/>
                    <a:pt x="191" y="250"/>
                  </a:cubicBezTo>
                  <a:cubicBezTo>
                    <a:pt x="179" y="226"/>
                    <a:pt x="120" y="95"/>
                    <a:pt x="96" y="60"/>
                  </a:cubicBezTo>
                  <a:cubicBezTo>
                    <a:pt x="84" y="36"/>
                    <a:pt x="84" y="48"/>
                    <a:pt x="84" y="36"/>
                  </a:cubicBezTo>
                  <a:cubicBezTo>
                    <a:pt x="72" y="12"/>
                    <a:pt x="72" y="12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2" name="Google Shape;20262;p28"/>
            <p:cNvSpPr/>
            <p:nvPr/>
          </p:nvSpPr>
          <p:spPr>
            <a:xfrm>
              <a:off x="4229675" y="3220875"/>
              <a:ext cx="8675" cy="29875"/>
            </a:xfrm>
            <a:custGeom>
              <a:avLst/>
              <a:gdLst/>
              <a:ahLst/>
              <a:cxnLst/>
              <a:rect l="l" t="t" r="r" b="b"/>
              <a:pathLst>
                <a:path w="347" h="1195" extrusionOk="0">
                  <a:moveTo>
                    <a:pt x="32" y="0"/>
                  </a:moveTo>
                  <a:cubicBezTo>
                    <a:pt x="21" y="0"/>
                    <a:pt x="13" y="6"/>
                    <a:pt x="13" y="20"/>
                  </a:cubicBezTo>
                  <a:cubicBezTo>
                    <a:pt x="13" y="32"/>
                    <a:pt x="1" y="44"/>
                    <a:pt x="1" y="79"/>
                  </a:cubicBezTo>
                  <a:cubicBezTo>
                    <a:pt x="1" y="91"/>
                    <a:pt x="13" y="139"/>
                    <a:pt x="13" y="163"/>
                  </a:cubicBezTo>
                  <a:cubicBezTo>
                    <a:pt x="13" y="198"/>
                    <a:pt x="37" y="222"/>
                    <a:pt x="37" y="258"/>
                  </a:cubicBezTo>
                  <a:cubicBezTo>
                    <a:pt x="37" y="282"/>
                    <a:pt x="48" y="318"/>
                    <a:pt x="48" y="341"/>
                  </a:cubicBezTo>
                  <a:cubicBezTo>
                    <a:pt x="48" y="377"/>
                    <a:pt x="48" y="401"/>
                    <a:pt x="60" y="437"/>
                  </a:cubicBezTo>
                  <a:cubicBezTo>
                    <a:pt x="60" y="460"/>
                    <a:pt x="72" y="496"/>
                    <a:pt x="72" y="520"/>
                  </a:cubicBezTo>
                  <a:cubicBezTo>
                    <a:pt x="72" y="556"/>
                    <a:pt x="84" y="568"/>
                    <a:pt x="84" y="615"/>
                  </a:cubicBezTo>
                  <a:cubicBezTo>
                    <a:pt x="84" y="651"/>
                    <a:pt x="108" y="734"/>
                    <a:pt x="120" y="770"/>
                  </a:cubicBezTo>
                  <a:cubicBezTo>
                    <a:pt x="120" y="818"/>
                    <a:pt x="144" y="829"/>
                    <a:pt x="144" y="865"/>
                  </a:cubicBezTo>
                  <a:cubicBezTo>
                    <a:pt x="144" y="889"/>
                    <a:pt x="144" y="925"/>
                    <a:pt x="168" y="949"/>
                  </a:cubicBezTo>
                  <a:cubicBezTo>
                    <a:pt x="168" y="984"/>
                    <a:pt x="179" y="1008"/>
                    <a:pt x="191" y="1044"/>
                  </a:cubicBezTo>
                  <a:cubicBezTo>
                    <a:pt x="191" y="1068"/>
                    <a:pt x="203" y="1103"/>
                    <a:pt x="203" y="1127"/>
                  </a:cubicBezTo>
                  <a:lnTo>
                    <a:pt x="203" y="1163"/>
                  </a:lnTo>
                  <a:cubicBezTo>
                    <a:pt x="203" y="1175"/>
                    <a:pt x="227" y="1175"/>
                    <a:pt x="239" y="1187"/>
                  </a:cubicBezTo>
                  <a:cubicBezTo>
                    <a:pt x="242" y="1192"/>
                    <a:pt x="247" y="1195"/>
                    <a:pt x="254" y="1195"/>
                  </a:cubicBezTo>
                  <a:cubicBezTo>
                    <a:pt x="277" y="1195"/>
                    <a:pt x="313" y="1172"/>
                    <a:pt x="322" y="1163"/>
                  </a:cubicBezTo>
                  <a:lnTo>
                    <a:pt x="346" y="1151"/>
                  </a:lnTo>
                  <a:lnTo>
                    <a:pt x="346" y="1115"/>
                  </a:lnTo>
                  <a:cubicBezTo>
                    <a:pt x="346" y="1103"/>
                    <a:pt x="322" y="1056"/>
                    <a:pt x="310" y="1044"/>
                  </a:cubicBezTo>
                  <a:cubicBezTo>
                    <a:pt x="310" y="1008"/>
                    <a:pt x="298" y="984"/>
                    <a:pt x="298" y="949"/>
                  </a:cubicBezTo>
                  <a:cubicBezTo>
                    <a:pt x="287" y="925"/>
                    <a:pt x="287" y="889"/>
                    <a:pt x="263" y="865"/>
                  </a:cubicBezTo>
                  <a:cubicBezTo>
                    <a:pt x="251" y="829"/>
                    <a:pt x="239" y="806"/>
                    <a:pt x="239" y="770"/>
                  </a:cubicBezTo>
                  <a:lnTo>
                    <a:pt x="239" y="687"/>
                  </a:lnTo>
                  <a:cubicBezTo>
                    <a:pt x="239" y="651"/>
                    <a:pt x="227" y="627"/>
                    <a:pt x="203" y="591"/>
                  </a:cubicBezTo>
                  <a:cubicBezTo>
                    <a:pt x="191" y="568"/>
                    <a:pt x="191" y="532"/>
                    <a:pt x="191" y="508"/>
                  </a:cubicBezTo>
                  <a:cubicBezTo>
                    <a:pt x="179" y="472"/>
                    <a:pt x="179" y="448"/>
                    <a:pt x="168" y="413"/>
                  </a:cubicBezTo>
                  <a:cubicBezTo>
                    <a:pt x="144" y="389"/>
                    <a:pt x="144" y="353"/>
                    <a:pt x="132" y="329"/>
                  </a:cubicBezTo>
                  <a:lnTo>
                    <a:pt x="132" y="294"/>
                  </a:lnTo>
                  <a:cubicBezTo>
                    <a:pt x="120" y="270"/>
                    <a:pt x="84" y="151"/>
                    <a:pt x="84" y="103"/>
                  </a:cubicBezTo>
                  <a:cubicBezTo>
                    <a:pt x="84" y="79"/>
                    <a:pt x="84" y="91"/>
                    <a:pt x="72" y="79"/>
                  </a:cubicBezTo>
                  <a:lnTo>
                    <a:pt x="72" y="44"/>
                  </a:lnTo>
                  <a:cubicBezTo>
                    <a:pt x="72" y="32"/>
                    <a:pt x="72" y="32"/>
                    <a:pt x="60" y="8"/>
                  </a:cubicBezTo>
                  <a:cubicBezTo>
                    <a:pt x="50" y="3"/>
                    <a:pt x="41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3" name="Google Shape;20263;p28"/>
            <p:cNvSpPr/>
            <p:nvPr/>
          </p:nvSpPr>
          <p:spPr>
            <a:xfrm>
              <a:off x="4244275" y="3228200"/>
              <a:ext cx="6875" cy="26650"/>
            </a:xfrm>
            <a:custGeom>
              <a:avLst/>
              <a:gdLst/>
              <a:ahLst/>
              <a:cxnLst/>
              <a:rect l="l" t="t" r="r" b="b"/>
              <a:pathLst>
                <a:path w="275" h="1066" extrusionOk="0">
                  <a:moveTo>
                    <a:pt x="0" y="1"/>
                  </a:moveTo>
                  <a:lnTo>
                    <a:pt x="0" y="60"/>
                  </a:lnTo>
                  <a:lnTo>
                    <a:pt x="0" y="108"/>
                  </a:lnTo>
                  <a:cubicBezTo>
                    <a:pt x="0" y="120"/>
                    <a:pt x="12" y="155"/>
                    <a:pt x="12" y="179"/>
                  </a:cubicBezTo>
                  <a:cubicBezTo>
                    <a:pt x="12" y="215"/>
                    <a:pt x="24" y="239"/>
                    <a:pt x="24" y="251"/>
                  </a:cubicBezTo>
                  <a:cubicBezTo>
                    <a:pt x="24" y="286"/>
                    <a:pt x="36" y="298"/>
                    <a:pt x="60" y="334"/>
                  </a:cubicBezTo>
                  <a:cubicBezTo>
                    <a:pt x="60" y="358"/>
                    <a:pt x="60" y="394"/>
                    <a:pt x="72" y="406"/>
                  </a:cubicBezTo>
                  <a:cubicBezTo>
                    <a:pt x="72" y="441"/>
                    <a:pt x="84" y="465"/>
                    <a:pt x="84" y="477"/>
                  </a:cubicBezTo>
                  <a:cubicBezTo>
                    <a:pt x="84" y="513"/>
                    <a:pt x="95" y="536"/>
                    <a:pt x="95" y="548"/>
                  </a:cubicBezTo>
                  <a:cubicBezTo>
                    <a:pt x="95" y="584"/>
                    <a:pt x="95" y="608"/>
                    <a:pt x="119" y="632"/>
                  </a:cubicBezTo>
                  <a:lnTo>
                    <a:pt x="119" y="703"/>
                  </a:lnTo>
                  <a:cubicBezTo>
                    <a:pt x="119" y="739"/>
                    <a:pt x="131" y="751"/>
                    <a:pt x="131" y="775"/>
                  </a:cubicBezTo>
                  <a:lnTo>
                    <a:pt x="131" y="846"/>
                  </a:lnTo>
                  <a:cubicBezTo>
                    <a:pt x="131" y="882"/>
                    <a:pt x="143" y="906"/>
                    <a:pt x="143" y="929"/>
                  </a:cubicBezTo>
                  <a:lnTo>
                    <a:pt x="143" y="1001"/>
                  </a:lnTo>
                  <a:lnTo>
                    <a:pt x="143" y="1037"/>
                  </a:lnTo>
                  <a:cubicBezTo>
                    <a:pt x="143" y="1048"/>
                    <a:pt x="143" y="1048"/>
                    <a:pt x="179" y="1060"/>
                  </a:cubicBezTo>
                  <a:cubicBezTo>
                    <a:pt x="182" y="1064"/>
                    <a:pt x="190" y="1065"/>
                    <a:pt x="199" y="1065"/>
                  </a:cubicBezTo>
                  <a:cubicBezTo>
                    <a:pt x="222" y="1065"/>
                    <a:pt x="254" y="1057"/>
                    <a:pt x="262" y="1048"/>
                  </a:cubicBezTo>
                  <a:cubicBezTo>
                    <a:pt x="268" y="1043"/>
                    <a:pt x="271" y="1043"/>
                    <a:pt x="273" y="1043"/>
                  </a:cubicBezTo>
                  <a:cubicBezTo>
                    <a:pt x="274" y="1043"/>
                    <a:pt x="274" y="1043"/>
                    <a:pt x="274" y="1037"/>
                  </a:cubicBezTo>
                  <a:lnTo>
                    <a:pt x="274" y="1001"/>
                  </a:lnTo>
                  <a:cubicBezTo>
                    <a:pt x="274" y="989"/>
                    <a:pt x="262" y="941"/>
                    <a:pt x="262" y="906"/>
                  </a:cubicBezTo>
                  <a:cubicBezTo>
                    <a:pt x="262" y="882"/>
                    <a:pt x="262" y="846"/>
                    <a:pt x="250" y="822"/>
                  </a:cubicBezTo>
                  <a:cubicBezTo>
                    <a:pt x="250" y="787"/>
                    <a:pt x="238" y="763"/>
                    <a:pt x="238" y="751"/>
                  </a:cubicBezTo>
                  <a:cubicBezTo>
                    <a:pt x="238" y="715"/>
                    <a:pt x="215" y="691"/>
                    <a:pt x="203" y="667"/>
                  </a:cubicBezTo>
                  <a:cubicBezTo>
                    <a:pt x="203" y="644"/>
                    <a:pt x="215" y="608"/>
                    <a:pt x="203" y="584"/>
                  </a:cubicBezTo>
                  <a:cubicBezTo>
                    <a:pt x="203" y="548"/>
                    <a:pt x="191" y="525"/>
                    <a:pt x="179" y="513"/>
                  </a:cubicBezTo>
                  <a:cubicBezTo>
                    <a:pt x="179" y="477"/>
                    <a:pt x="155" y="453"/>
                    <a:pt x="155" y="429"/>
                  </a:cubicBezTo>
                  <a:cubicBezTo>
                    <a:pt x="155" y="406"/>
                    <a:pt x="143" y="370"/>
                    <a:pt x="131" y="358"/>
                  </a:cubicBezTo>
                  <a:cubicBezTo>
                    <a:pt x="119" y="334"/>
                    <a:pt x="119" y="298"/>
                    <a:pt x="95" y="286"/>
                  </a:cubicBezTo>
                  <a:cubicBezTo>
                    <a:pt x="90" y="269"/>
                    <a:pt x="90" y="269"/>
                    <a:pt x="91" y="269"/>
                  </a:cubicBezTo>
                  <a:cubicBezTo>
                    <a:pt x="93" y="269"/>
                    <a:pt x="95" y="269"/>
                    <a:pt x="95" y="251"/>
                  </a:cubicBezTo>
                  <a:cubicBezTo>
                    <a:pt x="84" y="227"/>
                    <a:pt x="60" y="108"/>
                    <a:pt x="36" y="72"/>
                  </a:cubicBezTo>
                  <a:cubicBezTo>
                    <a:pt x="36" y="48"/>
                    <a:pt x="36" y="60"/>
                    <a:pt x="24" y="48"/>
                  </a:cubicBezTo>
                  <a:cubicBezTo>
                    <a:pt x="24" y="36"/>
                    <a:pt x="24" y="36"/>
                    <a:pt x="12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4" name="Google Shape;20264;p28"/>
            <p:cNvSpPr/>
            <p:nvPr/>
          </p:nvSpPr>
          <p:spPr>
            <a:xfrm>
              <a:off x="4256775" y="3232075"/>
              <a:ext cx="7450" cy="27675"/>
            </a:xfrm>
            <a:custGeom>
              <a:avLst/>
              <a:gdLst/>
              <a:ahLst/>
              <a:cxnLst/>
              <a:rect l="l" t="t" r="r" b="b"/>
              <a:pathLst>
                <a:path w="298" h="1107" extrusionOk="0">
                  <a:moveTo>
                    <a:pt x="36" y="0"/>
                  </a:moveTo>
                  <a:cubicBezTo>
                    <a:pt x="36" y="0"/>
                    <a:pt x="24" y="0"/>
                    <a:pt x="24" y="12"/>
                  </a:cubicBezTo>
                  <a:cubicBezTo>
                    <a:pt x="24" y="24"/>
                    <a:pt x="0" y="48"/>
                    <a:pt x="24" y="72"/>
                  </a:cubicBezTo>
                  <a:cubicBezTo>
                    <a:pt x="36" y="108"/>
                    <a:pt x="48" y="191"/>
                    <a:pt x="60" y="227"/>
                  </a:cubicBezTo>
                  <a:cubicBezTo>
                    <a:pt x="72" y="251"/>
                    <a:pt x="72" y="262"/>
                    <a:pt x="96" y="298"/>
                  </a:cubicBezTo>
                  <a:cubicBezTo>
                    <a:pt x="96" y="322"/>
                    <a:pt x="96" y="358"/>
                    <a:pt x="107" y="370"/>
                  </a:cubicBezTo>
                  <a:cubicBezTo>
                    <a:pt x="107" y="405"/>
                    <a:pt x="119" y="429"/>
                    <a:pt x="119" y="441"/>
                  </a:cubicBezTo>
                  <a:cubicBezTo>
                    <a:pt x="119" y="477"/>
                    <a:pt x="131" y="501"/>
                    <a:pt x="131" y="524"/>
                  </a:cubicBezTo>
                  <a:lnTo>
                    <a:pt x="131" y="608"/>
                  </a:lnTo>
                  <a:lnTo>
                    <a:pt x="131" y="703"/>
                  </a:lnTo>
                  <a:cubicBezTo>
                    <a:pt x="131" y="727"/>
                    <a:pt x="155" y="762"/>
                    <a:pt x="155" y="786"/>
                  </a:cubicBezTo>
                  <a:lnTo>
                    <a:pt x="155" y="882"/>
                  </a:lnTo>
                  <a:cubicBezTo>
                    <a:pt x="155" y="905"/>
                    <a:pt x="155" y="941"/>
                    <a:pt x="167" y="965"/>
                  </a:cubicBezTo>
                  <a:lnTo>
                    <a:pt x="167" y="1036"/>
                  </a:lnTo>
                  <a:lnTo>
                    <a:pt x="167" y="1072"/>
                  </a:lnTo>
                  <a:cubicBezTo>
                    <a:pt x="167" y="1084"/>
                    <a:pt x="167" y="1084"/>
                    <a:pt x="191" y="1096"/>
                  </a:cubicBezTo>
                  <a:cubicBezTo>
                    <a:pt x="198" y="1103"/>
                    <a:pt x="209" y="1106"/>
                    <a:pt x="221" y="1106"/>
                  </a:cubicBezTo>
                  <a:cubicBezTo>
                    <a:pt x="247" y="1106"/>
                    <a:pt x="278" y="1092"/>
                    <a:pt x="286" y="1084"/>
                  </a:cubicBezTo>
                  <a:cubicBezTo>
                    <a:pt x="292" y="1078"/>
                    <a:pt x="295" y="1078"/>
                    <a:pt x="296" y="1078"/>
                  </a:cubicBezTo>
                  <a:cubicBezTo>
                    <a:pt x="298" y="1078"/>
                    <a:pt x="298" y="1078"/>
                    <a:pt x="298" y="1072"/>
                  </a:cubicBezTo>
                  <a:lnTo>
                    <a:pt x="298" y="1036"/>
                  </a:lnTo>
                  <a:cubicBezTo>
                    <a:pt x="298" y="1013"/>
                    <a:pt x="286" y="905"/>
                    <a:pt x="286" y="882"/>
                  </a:cubicBezTo>
                  <a:cubicBezTo>
                    <a:pt x="286" y="846"/>
                    <a:pt x="274" y="822"/>
                    <a:pt x="274" y="786"/>
                  </a:cubicBezTo>
                  <a:cubicBezTo>
                    <a:pt x="274" y="762"/>
                    <a:pt x="250" y="727"/>
                    <a:pt x="250" y="703"/>
                  </a:cubicBezTo>
                  <a:cubicBezTo>
                    <a:pt x="250" y="667"/>
                    <a:pt x="274" y="643"/>
                    <a:pt x="250" y="608"/>
                  </a:cubicBezTo>
                  <a:cubicBezTo>
                    <a:pt x="250" y="584"/>
                    <a:pt x="238" y="548"/>
                    <a:pt x="227" y="524"/>
                  </a:cubicBezTo>
                  <a:cubicBezTo>
                    <a:pt x="227" y="489"/>
                    <a:pt x="215" y="465"/>
                    <a:pt x="215" y="429"/>
                  </a:cubicBezTo>
                  <a:cubicBezTo>
                    <a:pt x="191" y="393"/>
                    <a:pt x="179" y="370"/>
                    <a:pt x="179" y="358"/>
                  </a:cubicBezTo>
                  <a:cubicBezTo>
                    <a:pt x="179" y="346"/>
                    <a:pt x="167" y="298"/>
                    <a:pt x="155" y="286"/>
                  </a:cubicBezTo>
                  <a:lnTo>
                    <a:pt x="131" y="251"/>
                  </a:lnTo>
                  <a:cubicBezTo>
                    <a:pt x="119" y="215"/>
                    <a:pt x="72" y="96"/>
                    <a:pt x="72" y="72"/>
                  </a:cubicBezTo>
                  <a:cubicBezTo>
                    <a:pt x="60" y="36"/>
                    <a:pt x="60" y="60"/>
                    <a:pt x="60" y="36"/>
                  </a:cubicBezTo>
                  <a:cubicBezTo>
                    <a:pt x="60" y="24"/>
                    <a:pt x="60" y="24"/>
                    <a:pt x="48" y="12"/>
                  </a:cubicBezTo>
                  <a:cubicBezTo>
                    <a:pt x="48" y="0"/>
                    <a:pt x="3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5" name="Google Shape;20265;p28"/>
            <p:cNvSpPr/>
            <p:nvPr/>
          </p:nvSpPr>
          <p:spPr>
            <a:xfrm>
              <a:off x="4274025" y="3237425"/>
              <a:ext cx="4800" cy="14925"/>
            </a:xfrm>
            <a:custGeom>
              <a:avLst/>
              <a:gdLst/>
              <a:ahLst/>
              <a:cxnLst/>
              <a:rect l="l" t="t" r="r" b="b"/>
              <a:pathLst>
                <a:path w="192" h="597" extrusionOk="0">
                  <a:moveTo>
                    <a:pt x="60" y="1"/>
                  </a:moveTo>
                  <a:lnTo>
                    <a:pt x="13" y="13"/>
                  </a:lnTo>
                  <a:cubicBezTo>
                    <a:pt x="1" y="13"/>
                    <a:pt x="1" y="25"/>
                    <a:pt x="1" y="37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3" y="156"/>
                    <a:pt x="13" y="167"/>
                  </a:cubicBezTo>
                  <a:lnTo>
                    <a:pt x="13" y="215"/>
                  </a:lnTo>
                  <a:lnTo>
                    <a:pt x="13" y="263"/>
                  </a:lnTo>
                  <a:cubicBezTo>
                    <a:pt x="13" y="275"/>
                    <a:pt x="13" y="287"/>
                    <a:pt x="25" y="298"/>
                  </a:cubicBezTo>
                  <a:lnTo>
                    <a:pt x="25" y="394"/>
                  </a:lnTo>
                  <a:cubicBezTo>
                    <a:pt x="25" y="406"/>
                    <a:pt x="37" y="418"/>
                    <a:pt x="37" y="441"/>
                  </a:cubicBezTo>
                  <a:lnTo>
                    <a:pt x="37" y="477"/>
                  </a:lnTo>
                  <a:cubicBezTo>
                    <a:pt x="37" y="501"/>
                    <a:pt x="60" y="513"/>
                    <a:pt x="60" y="525"/>
                  </a:cubicBezTo>
                  <a:lnTo>
                    <a:pt x="60" y="572"/>
                  </a:lnTo>
                  <a:lnTo>
                    <a:pt x="60" y="584"/>
                  </a:lnTo>
                  <a:cubicBezTo>
                    <a:pt x="60" y="590"/>
                    <a:pt x="63" y="590"/>
                    <a:pt x="68" y="590"/>
                  </a:cubicBezTo>
                  <a:cubicBezTo>
                    <a:pt x="72" y="590"/>
                    <a:pt x="78" y="590"/>
                    <a:pt x="84" y="596"/>
                  </a:cubicBezTo>
                  <a:cubicBezTo>
                    <a:pt x="96" y="596"/>
                    <a:pt x="156" y="584"/>
                    <a:pt x="179" y="584"/>
                  </a:cubicBezTo>
                  <a:lnTo>
                    <a:pt x="191" y="572"/>
                  </a:lnTo>
                  <a:lnTo>
                    <a:pt x="191" y="560"/>
                  </a:lnTo>
                  <a:cubicBezTo>
                    <a:pt x="191" y="537"/>
                    <a:pt x="179" y="525"/>
                    <a:pt x="179" y="513"/>
                  </a:cubicBezTo>
                  <a:cubicBezTo>
                    <a:pt x="179" y="501"/>
                    <a:pt x="156" y="477"/>
                    <a:pt x="156" y="465"/>
                  </a:cubicBezTo>
                  <a:cubicBezTo>
                    <a:pt x="156" y="453"/>
                    <a:pt x="144" y="441"/>
                    <a:pt x="144" y="418"/>
                  </a:cubicBezTo>
                  <a:cubicBezTo>
                    <a:pt x="144" y="406"/>
                    <a:pt x="132" y="394"/>
                    <a:pt x="132" y="382"/>
                  </a:cubicBezTo>
                  <a:cubicBezTo>
                    <a:pt x="132" y="358"/>
                    <a:pt x="144" y="346"/>
                    <a:pt x="144" y="334"/>
                  </a:cubicBezTo>
                  <a:cubicBezTo>
                    <a:pt x="144" y="322"/>
                    <a:pt x="132" y="298"/>
                    <a:pt x="132" y="287"/>
                  </a:cubicBezTo>
                  <a:cubicBezTo>
                    <a:pt x="132" y="275"/>
                    <a:pt x="132" y="263"/>
                    <a:pt x="120" y="239"/>
                  </a:cubicBezTo>
                  <a:cubicBezTo>
                    <a:pt x="120" y="227"/>
                    <a:pt x="108" y="215"/>
                    <a:pt x="108" y="203"/>
                  </a:cubicBezTo>
                  <a:cubicBezTo>
                    <a:pt x="108" y="179"/>
                    <a:pt x="84" y="167"/>
                    <a:pt x="84" y="156"/>
                  </a:cubicBezTo>
                  <a:lnTo>
                    <a:pt x="84" y="144"/>
                  </a:lnTo>
                  <a:cubicBezTo>
                    <a:pt x="84" y="132"/>
                    <a:pt x="72" y="72"/>
                    <a:pt x="72" y="48"/>
                  </a:cubicBezTo>
                  <a:lnTo>
                    <a:pt x="72" y="37"/>
                  </a:lnTo>
                  <a:lnTo>
                    <a:pt x="72" y="25"/>
                  </a:lnTo>
                  <a:cubicBezTo>
                    <a:pt x="72" y="25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6" name="Google Shape;20266;p28"/>
            <p:cNvSpPr/>
            <p:nvPr/>
          </p:nvSpPr>
          <p:spPr>
            <a:xfrm>
              <a:off x="4025800" y="2675750"/>
              <a:ext cx="5375" cy="20625"/>
            </a:xfrm>
            <a:custGeom>
              <a:avLst/>
              <a:gdLst/>
              <a:ahLst/>
              <a:cxnLst/>
              <a:rect l="l" t="t" r="r" b="b"/>
              <a:pathLst>
                <a:path w="215" h="825" extrusionOk="0">
                  <a:moveTo>
                    <a:pt x="48" y="1"/>
                  </a:moveTo>
                  <a:cubicBezTo>
                    <a:pt x="36" y="1"/>
                    <a:pt x="36" y="1"/>
                    <a:pt x="12" y="13"/>
                  </a:cubicBezTo>
                  <a:cubicBezTo>
                    <a:pt x="12" y="36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70"/>
                    <a:pt x="36" y="382"/>
                    <a:pt x="36" y="417"/>
                  </a:cubicBezTo>
                  <a:lnTo>
                    <a:pt x="36" y="537"/>
                  </a:lnTo>
                  <a:cubicBezTo>
                    <a:pt x="36" y="560"/>
                    <a:pt x="48" y="560"/>
                    <a:pt x="48" y="596"/>
                  </a:cubicBezTo>
                  <a:lnTo>
                    <a:pt x="48" y="656"/>
                  </a:lnTo>
                  <a:cubicBezTo>
                    <a:pt x="48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1" y="775"/>
                  </a:cubicBezTo>
                  <a:lnTo>
                    <a:pt x="71" y="798"/>
                  </a:lnTo>
                  <a:cubicBezTo>
                    <a:pt x="71" y="822"/>
                    <a:pt x="95" y="822"/>
                    <a:pt x="107" y="822"/>
                  </a:cubicBezTo>
                  <a:cubicBezTo>
                    <a:pt x="109" y="824"/>
                    <a:pt x="111" y="825"/>
                    <a:pt x="115" y="825"/>
                  </a:cubicBezTo>
                  <a:cubicBezTo>
                    <a:pt x="135" y="825"/>
                    <a:pt x="180" y="797"/>
                    <a:pt x="191" y="787"/>
                  </a:cubicBezTo>
                  <a:lnTo>
                    <a:pt x="214" y="775"/>
                  </a:lnTo>
                  <a:lnTo>
                    <a:pt x="214" y="763"/>
                  </a:lnTo>
                  <a:cubicBezTo>
                    <a:pt x="214" y="739"/>
                    <a:pt x="191" y="715"/>
                    <a:pt x="191" y="703"/>
                  </a:cubicBezTo>
                  <a:cubicBezTo>
                    <a:pt x="191" y="679"/>
                    <a:pt x="179" y="656"/>
                    <a:pt x="179" y="644"/>
                  </a:cubicBezTo>
                  <a:cubicBezTo>
                    <a:pt x="179" y="620"/>
                    <a:pt x="167" y="596"/>
                    <a:pt x="167" y="584"/>
                  </a:cubicBezTo>
                  <a:cubicBezTo>
                    <a:pt x="167" y="560"/>
                    <a:pt x="155" y="548"/>
                    <a:pt x="155" y="525"/>
                  </a:cubicBezTo>
                  <a:cubicBezTo>
                    <a:pt x="155" y="501"/>
                    <a:pt x="167" y="477"/>
                    <a:pt x="155" y="465"/>
                  </a:cubicBezTo>
                  <a:cubicBezTo>
                    <a:pt x="155" y="441"/>
                    <a:pt x="131" y="417"/>
                    <a:pt x="131" y="406"/>
                  </a:cubicBezTo>
                  <a:cubicBezTo>
                    <a:pt x="131" y="382"/>
                    <a:pt x="119" y="358"/>
                    <a:pt x="119" y="346"/>
                  </a:cubicBezTo>
                  <a:cubicBezTo>
                    <a:pt x="119" y="322"/>
                    <a:pt x="107" y="298"/>
                    <a:pt x="107" y="287"/>
                  </a:cubicBezTo>
                  <a:cubicBezTo>
                    <a:pt x="107" y="263"/>
                    <a:pt x="95" y="239"/>
                    <a:pt x="95" y="227"/>
                  </a:cubicBezTo>
                  <a:lnTo>
                    <a:pt x="95" y="191"/>
                  </a:lnTo>
                  <a:cubicBezTo>
                    <a:pt x="95" y="167"/>
                    <a:pt x="60" y="96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7" name="Google Shape;20267;p28"/>
            <p:cNvSpPr/>
            <p:nvPr/>
          </p:nvSpPr>
          <p:spPr>
            <a:xfrm>
              <a:off x="4029650" y="2676950"/>
              <a:ext cx="5100" cy="19675"/>
            </a:xfrm>
            <a:custGeom>
              <a:avLst/>
              <a:gdLst/>
              <a:ahLst/>
              <a:cxnLst/>
              <a:rect l="l" t="t" r="r" b="b"/>
              <a:pathLst>
                <a:path w="204" h="787" extrusionOk="0">
                  <a:moveTo>
                    <a:pt x="37" y="0"/>
                  </a:moveTo>
                  <a:cubicBezTo>
                    <a:pt x="25" y="12"/>
                    <a:pt x="13" y="12"/>
                    <a:pt x="13" y="12"/>
                  </a:cubicBezTo>
                  <a:cubicBezTo>
                    <a:pt x="13" y="24"/>
                    <a:pt x="1" y="24"/>
                    <a:pt x="1" y="48"/>
                  </a:cubicBezTo>
                  <a:lnTo>
                    <a:pt x="1" y="108"/>
                  </a:lnTo>
                  <a:lnTo>
                    <a:pt x="1" y="155"/>
                  </a:lnTo>
                  <a:cubicBezTo>
                    <a:pt x="1" y="179"/>
                    <a:pt x="13" y="191"/>
                    <a:pt x="13" y="215"/>
                  </a:cubicBezTo>
                  <a:lnTo>
                    <a:pt x="13" y="274"/>
                  </a:lnTo>
                  <a:lnTo>
                    <a:pt x="13" y="334"/>
                  </a:lnTo>
                  <a:cubicBezTo>
                    <a:pt x="13" y="358"/>
                    <a:pt x="25" y="369"/>
                    <a:pt x="25" y="393"/>
                  </a:cubicBezTo>
                  <a:lnTo>
                    <a:pt x="25" y="500"/>
                  </a:lnTo>
                  <a:cubicBezTo>
                    <a:pt x="25" y="536"/>
                    <a:pt x="37" y="536"/>
                    <a:pt x="37" y="560"/>
                  </a:cubicBezTo>
                  <a:lnTo>
                    <a:pt x="37" y="620"/>
                  </a:lnTo>
                  <a:cubicBezTo>
                    <a:pt x="37" y="631"/>
                    <a:pt x="60" y="667"/>
                    <a:pt x="60" y="679"/>
                  </a:cubicBezTo>
                  <a:cubicBezTo>
                    <a:pt x="60" y="691"/>
                    <a:pt x="60" y="727"/>
                    <a:pt x="72" y="739"/>
                  </a:cubicBezTo>
                  <a:lnTo>
                    <a:pt x="72" y="774"/>
                  </a:lnTo>
                  <a:cubicBezTo>
                    <a:pt x="72" y="786"/>
                    <a:pt x="84" y="786"/>
                    <a:pt x="96" y="786"/>
                  </a:cubicBezTo>
                  <a:cubicBezTo>
                    <a:pt x="120" y="786"/>
                    <a:pt x="179" y="774"/>
                    <a:pt x="191" y="750"/>
                  </a:cubicBezTo>
                  <a:lnTo>
                    <a:pt x="203" y="739"/>
                  </a:lnTo>
                  <a:lnTo>
                    <a:pt x="203" y="727"/>
                  </a:lnTo>
                  <a:cubicBezTo>
                    <a:pt x="203" y="715"/>
                    <a:pt x="191" y="691"/>
                    <a:pt x="191" y="667"/>
                  </a:cubicBezTo>
                  <a:cubicBezTo>
                    <a:pt x="191" y="655"/>
                    <a:pt x="179" y="631"/>
                    <a:pt x="179" y="608"/>
                  </a:cubicBezTo>
                  <a:cubicBezTo>
                    <a:pt x="179" y="572"/>
                    <a:pt x="156" y="572"/>
                    <a:pt x="156" y="548"/>
                  </a:cubicBezTo>
                  <a:cubicBezTo>
                    <a:pt x="156" y="536"/>
                    <a:pt x="144" y="512"/>
                    <a:pt x="144" y="489"/>
                  </a:cubicBezTo>
                  <a:cubicBezTo>
                    <a:pt x="144" y="477"/>
                    <a:pt x="156" y="441"/>
                    <a:pt x="144" y="429"/>
                  </a:cubicBezTo>
                  <a:cubicBezTo>
                    <a:pt x="144" y="417"/>
                    <a:pt x="132" y="393"/>
                    <a:pt x="132" y="369"/>
                  </a:cubicBezTo>
                  <a:cubicBezTo>
                    <a:pt x="132" y="358"/>
                    <a:pt x="120" y="334"/>
                    <a:pt x="120" y="310"/>
                  </a:cubicBezTo>
                  <a:cubicBezTo>
                    <a:pt x="120" y="298"/>
                    <a:pt x="96" y="274"/>
                    <a:pt x="96" y="250"/>
                  </a:cubicBezTo>
                  <a:cubicBezTo>
                    <a:pt x="96" y="239"/>
                    <a:pt x="84" y="203"/>
                    <a:pt x="84" y="191"/>
                  </a:cubicBezTo>
                  <a:lnTo>
                    <a:pt x="84" y="155"/>
                  </a:lnTo>
                  <a:cubicBezTo>
                    <a:pt x="84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8" name="Google Shape;20268;p28"/>
            <p:cNvSpPr/>
            <p:nvPr/>
          </p:nvSpPr>
          <p:spPr>
            <a:xfrm>
              <a:off x="4027575" y="2675750"/>
              <a:ext cx="7175" cy="20875"/>
            </a:xfrm>
            <a:custGeom>
              <a:avLst/>
              <a:gdLst/>
              <a:ahLst/>
              <a:cxnLst/>
              <a:rect l="l" t="t" r="r" b="b"/>
              <a:pathLst>
                <a:path w="287" h="835" extrusionOk="0">
                  <a:moveTo>
                    <a:pt x="48" y="1"/>
                  </a:moveTo>
                  <a:lnTo>
                    <a:pt x="24" y="36"/>
                  </a:lnTo>
                  <a:cubicBezTo>
                    <a:pt x="0" y="48"/>
                    <a:pt x="0" y="60"/>
                    <a:pt x="0" y="72"/>
                  </a:cubicBezTo>
                  <a:lnTo>
                    <a:pt x="0" y="132"/>
                  </a:lnTo>
                  <a:lnTo>
                    <a:pt x="0" y="191"/>
                  </a:lnTo>
                  <a:cubicBezTo>
                    <a:pt x="0" y="215"/>
                    <a:pt x="24" y="239"/>
                    <a:pt x="24" y="251"/>
                  </a:cubicBezTo>
                  <a:lnTo>
                    <a:pt x="24" y="310"/>
                  </a:lnTo>
                  <a:lnTo>
                    <a:pt x="24" y="370"/>
                  </a:lnTo>
                  <a:cubicBezTo>
                    <a:pt x="24" y="382"/>
                    <a:pt x="36" y="417"/>
                    <a:pt x="36" y="429"/>
                  </a:cubicBezTo>
                  <a:cubicBezTo>
                    <a:pt x="36" y="441"/>
                    <a:pt x="36" y="477"/>
                    <a:pt x="48" y="489"/>
                  </a:cubicBezTo>
                  <a:cubicBezTo>
                    <a:pt x="48" y="501"/>
                    <a:pt x="48" y="537"/>
                    <a:pt x="60" y="548"/>
                  </a:cubicBezTo>
                  <a:cubicBezTo>
                    <a:pt x="60" y="560"/>
                    <a:pt x="96" y="596"/>
                    <a:pt x="96" y="608"/>
                  </a:cubicBezTo>
                  <a:cubicBezTo>
                    <a:pt x="96" y="620"/>
                    <a:pt x="96" y="656"/>
                    <a:pt x="108" y="668"/>
                  </a:cubicBezTo>
                  <a:cubicBezTo>
                    <a:pt x="108" y="679"/>
                    <a:pt x="120" y="715"/>
                    <a:pt x="143" y="727"/>
                  </a:cubicBezTo>
                  <a:cubicBezTo>
                    <a:pt x="143" y="739"/>
                    <a:pt x="155" y="775"/>
                    <a:pt x="167" y="787"/>
                  </a:cubicBezTo>
                  <a:cubicBezTo>
                    <a:pt x="167" y="798"/>
                    <a:pt x="167" y="798"/>
                    <a:pt x="179" y="822"/>
                  </a:cubicBezTo>
                  <a:cubicBezTo>
                    <a:pt x="191" y="828"/>
                    <a:pt x="197" y="828"/>
                    <a:pt x="201" y="828"/>
                  </a:cubicBezTo>
                  <a:cubicBezTo>
                    <a:pt x="206" y="828"/>
                    <a:pt x="209" y="828"/>
                    <a:pt x="215" y="834"/>
                  </a:cubicBezTo>
                  <a:cubicBezTo>
                    <a:pt x="227" y="834"/>
                    <a:pt x="286" y="798"/>
                    <a:pt x="286" y="787"/>
                  </a:cubicBezTo>
                  <a:lnTo>
                    <a:pt x="286" y="775"/>
                  </a:lnTo>
                  <a:lnTo>
                    <a:pt x="286" y="763"/>
                  </a:lnTo>
                  <a:cubicBezTo>
                    <a:pt x="286" y="739"/>
                    <a:pt x="274" y="727"/>
                    <a:pt x="262" y="703"/>
                  </a:cubicBezTo>
                  <a:cubicBezTo>
                    <a:pt x="239" y="679"/>
                    <a:pt x="239" y="656"/>
                    <a:pt x="227" y="644"/>
                  </a:cubicBezTo>
                  <a:cubicBezTo>
                    <a:pt x="215" y="620"/>
                    <a:pt x="215" y="608"/>
                    <a:pt x="203" y="584"/>
                  </a:cubicBezTo>
                  <a:cubicBezTo>
                    <a:pt x="179" y="560"/>
                    <a:pt x="167" y="548"/>
                    <a:pt x="167" y="525"/>
                  </a:cubicBezTo>
                  <a:lnTo>
                    <a:pt x="167" y="465"/>
                  </a:lnTo>
                  <a:cubicBezTo>
                    <a:pt x="167" y="441"/>
                    <a:pt x="155" y="417"/>
                    <a:pt x="143" y="406"/>
                  </a:cubicBezTo>
                  <a:cubicBezTo>
                    <a:pt x="143" y="382"/>
                    <a:pt x="120" y="358"/>
                    <a:pt x="120" y="346"/>
                  </a:cubicBezTo>
                  <a:cubicBezTo>
                    <a:pt x="120" y="322"/>
                    <a:pt x="108" y="298"/>
                    <a:pt x="96" y="287"/>
                  </a:cubicBezTo>
                  <a:cubicBezTo>
                    <a:pt x="96" y="263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25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9" name="Google Shape;20269;p28"/>
            <p:cNvSpPr/>
            <p:nvPr/>
          </p:nvSpPr>
          <p:spPr>
            <a:xfrm>
              <a:off x="4088000" y="2746000"/>
              <a:ext cx="9250" cy="35525"/>
            </a:xfrm>
            <a:custGeom>
              <a:avLst/>
              <a:gdLst/>
              <a:ahLst/>
              <a:cxnLst/>
              <a:rect l="l" t="t" r="r" b="b"/>
              <a:pathLst>
                <a:path w="370" h="1421" extrusionOk="0">
                  <a:moveTo>
                    <a:pt x="24" y="1"/>
                  </a:moveTo>
                  <a:cubicBezTo>
                    <a:pt x="24" y="36"/>
                    <a:pt x="12" y="36"/>
                    <a:pt x="12" y="48"/>
                  </a:cubicBezTo>
                  <a:cubicBezTo>
                    <a:pt x="12" y="60"/>
                    <a:pt x="0" y="96"/>
                    <a:pt x="12" y="108"/>
                  </a:cubicBezTo>
                  <a:cubicBezTo>
                    <a:pt x="12" y="143"/>
                    <a:pt x="24" y="179"/>
                    <a:pt x="24" y="215"/>
                  </a:cubicBezTo>
                  <a:cubicBezTo>
                    <a:pt x="24" y="239"/>
                    <a:pt x="36" y="286"/>
                    <a:pt x="36" y="322"/>
                  </a:cubicBezTo>
                  <a:cubicBezTo>
                    <a:pt x="36" y="346"/>
                    <a:pt x="60" y="394"/>
                    <a:pt x="72" y="417"/>
                  </a:cubicBezTo>
                  <a:cubicBezTo>
                    <a:pt x="72" y="453"/>
                    <a:pt x="72" y="501"/>
                    <a:pt x="84" y="524"/>
                  </a:cubicBezTo>
                  <a:cubicBezTo>
                    <a:pt x="96" y="560"/>
                    <a:pt x="96" y="584"/>
                    <a:pt x="96" y="632"/>
                  </a:cubicBezTo>
                  <a:cubicBezTo>
                    <a:pt x="96" y="679"/>
                    <a:pt x="120" y="691"/>
                    <a:pt x="131" y="739"/>
                  </a:cubicBezTo>
                  <a:cubicBezTo>
                    <a:pt x="143" y="775"/>
                    <a:pt x="155" y="882"/>
                    <a:pt x="155" y="929"/>
                  </a:cubicBezTo>
                  <a:cubicBezTo>
                    <a:pt x="155" y="977"/>
                    <a:pt x="191" y="989"/>
                    <a:pt x="191" y="1036"/>
                  </a:cubicBezTo>
                  <a:cubicBezTo>
                    <a:pt x="203" y="1072"/>
                    <a:pt x="191" y="1108"/>
                    <a:pt x="203" y="1132"/>
                  </a:cubicBezTo>
                  <a:cubicBezTo>
                    <a:pt x="203" y="1167"/>
                    <a:pt x="215" y="1215"/>
                    <a:pt x="239" y="1239"/>
                  </a:cubicBezTo>
                  <a:cubicBezTo>
                    <a:pt x="239" y="1275"/>
                    <a:pt x="250" y="1310"/>
                    <a:pt x="250" y="1346"/>
                  </a:cubicBezTo>
                  <a:lnTo>
                    <a:pt x="250" y="1394"/>
                  </a:lnTo>
                  <a:lnTo>
                    <a:pt x="274" y="1417"/>
                  </a:lnTo>
                  <a:cubicBezTo>
                    <a:pt x="281" y="1420"/>
                    <a:pt x="287" y="1421"/>
                    <a:pt x="294" y="1421"/>
                  </a:cubicBezTo>
                  <a:cubicBezTo>
                    <a:pt x="326" y="1421"/>
                    <a:pt x="360" y="1399"/>
                    <a:pt x="370" y="1370"/>
                  </a:cubicBezTo>
                  <a:lnTo>
                    <a:pt x="370" y="1346"/>
                  </a:lnTo>
                  <a:lnTo>
                    <a:pt x="370" y="1310"/>
                  </a:lnTo>
                  <a:cubicBezTo>
                    <a:pt x="370" y="1286"/>
                    <a:pt x="358" y="1239"/>
                    <a:pt x="334" y="1215"/>
                  </a:cubicBezTo>
                  <a:cubicBezTo>
                    <a:pt x="322" y="1179"/>
                    <a:pt x="322" y="1132"/>
                    <a:pt x="310" y="1108"/>
                  </a:cubicBezTo>
                  <a:cubicBezTo>
                    <a:pt x="298" y="1072"/>
                    <a:pt x="298" y="1036"/>
                    <a:pt x="274" y="1001"/>
                  </a:cubicBezTo>
                  <a:cubicBezTo>
                    <a:pt x="262" y="977"/>
                    <a:pt x="250" y="941"/>
                    <a:pt x="250" y="894"/>
                  </a:cubicBezTo>
                  <a:cubicBezTo>
                    <a:pt x="239" y="870"/>
                    <a:pt x="250" y="822"/>
                    <a:pt x="250" y="798"/>
                  </a:cubicBezTo>
                  <a:cubicBezTo>
                    <a:pt x="239" y="763"/>
                    <a:pt x="239" y="715"/>
                    <a:pt x="215" y="691"/>
                  </a:cubicBezTo>
                  <a:cubicBezTo>
                    <a:pt x="203" y="655"/>
                    <a:pt x="203" y="620"/>
                    <a:pt x="191" y="584"/>
                  </a:cubicBezTo>
                  <a:cubicBezTo>
                    <a:pt x="179" y="548"/>
                    <a:pt x="155" y="513"/>
                    <a:pt x="155" y="477"/>
                  </a:cubicBezTo>
                  <a:cubicBezTo>
                    <a:pt x="143" y="453"/>
                    <a:pt x="143" y="405"/>
                    <a:pt x="131" y="370"/>
                  </a:cubicBezTo>
                  <a:cubicBezTo>
                    <a:pt x="120" y="346"/>
                    <a:pt x="131" y="370"/>
                    <a:pt x="120" y="334"/>
                  </a:cubicBezTo>
                  <a:cubicBezTo>
                    <a:pt x="96" y="286"/>
                    <a:pt x="72" y="132"/>
                    <a:pt x="60" y="108"/>
                  </a:cubicBezTo>
                  <a:cubicBezTo>
                    <a:pt x="60" y="60"/>
                    <a:pt x="60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0" name="Google Shape;20270;p28"/>
            <p:cNvSpPr/>
            <p:nvPr/>
          </p:nvSpPr>
          <p:spPr>
            <a:xfrm>
              <a:off x="4091575" y="2752250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24"/>
                    <a:pt x="12" y="24"/>
                    <a:pt x="12" y="36"/>
                  </a:cubicBezTo>
                  <a:lnTo>
                    <a:pt x="12" y="62"/>
                  </a:lnTo>
                  <a:lnTo>
                    <a:pt x="12" y="62"/>
                  </a:lnTo>
                  <a:cubicBezTo>
                    <a:pt x="18" y="51"/>
                    <a:pt x="24" y="42"/>
                    <a:pt x="24" y="36"/>
                  </a:cubicBezTo>
                  <a:cubicBezTo>
                    <a:pt x="24" y="24"/>
                    <a:pt x="36" y="24"/>
                    <a:pt x="0" y="1"/>
                  </a:cubicBezTo>
                  <a:close/>
                  <a:moveTo>
                    <a:pt x="12" y="62"/>
                  </a:moveTo>
                  <a:cubicBezTo>
                    <a:pt x="6" y="72"/>
                    <a:pt x="0" y="84"/>
                    <a:pt x="0" y="96"/>
                  </a:cubicBezTo>
                  <a:cubicBezTo>
                    <a:pt x="0" y="132"/>
                    <a:pt x="0" y="155"/>
                    <a:pt x="24" y="191"/>
                  </a:cubicBezTo>
                  <a:cubicBezTo>
                    <a:pt x="24" y="215"/>
                    <a:pt x="36" y="239"/>
                    <a:pt x="36" y="274"/>
                  </a:cubicBezTo>
                  <a:cubicBezTo>
                    <a:pt x="36" y="310"/>
                    <a:pt x="48" y="334"/>
                    <a:pt x="48" y="370"/>
                  </a:cubicBezTo>
                  <a:lnTo>
                    <a:pt x="48" y="453"/>
                  </a:lnTo>
                  <a:cubicBezTo>
                    <a:pt x="48" y="489"/>
                    <a:pt x="48" y="513"/>
                    <a:pt x="60" y="548"/>
                  </a:cubicBezTo>
                  <a:cubicBezTo>
                    <a:pt x="60" y="572"/>
                    <a:pt x="72" y="584"/>
                    <a:pt x="72" y="632"/>
                  </a:cubicBezTo>
                  <a:cubicBezTo>
                    <a:pt x="72" y="679"/>
                    <a:pt x="96" y="763"/>
                    <a:pt x="96" y="798"/>
                  </a:cubicBezTo>
                  <a:cubicBezTo>
                    <a:pt x="96" y="846"/>
                    <a:pt x="107" y="858"/>
                    <a:pt x="119" y="882"/>
                  </a:cubicBezTo>
                  <a:lnTo>
                    <a:pt x="119" y="977"/>
                  </a:lnTo>
                  <a:cubicBezTo>
                    <a:pt x="119" y="1001"/>
                    <a:pt x="131" y="1036"/>
                    <a:pt x="131" y="1060"/>
                  </a:cubicBezTo>
                  <a:cubicBezTo>
                    <a:pt x="131" y="1096"/>
                    <a:pt x="155" y="1120"/>
                    <a:pt x="155" y="1156"/>
                  </a:cubicBezTo>
                  <a:lnTo>
                    <a:pt x="155" y="1179"/>
                  </a:lnTo>
                  <a:cubicBezTo>
                    <a:pt x="155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5" y="1197"/>
                    <a:pt x="274" y="1167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50" y="1036"/>
                  </a:cubicBezTo>
                  <a:cubicBezTo>
                    <a:pt x="250" y="1001"/>
                    <a:pt x="238" y="977"/>
                    <a:pt x="238" y="941"/>
                  </a:cubicBezTo>
                  <a:cubicBezTo>
                    <a:pt x="238" y="917"/>
                    <a:pt x="227" y="882"/>
                    <a:pt x="215" y="858"/>
                  </a:cubicBezTo>
                  <a:cubicBezTo>
                    <a:pt x="191" y="822"/>
                    <a:pt x="179" y="798"/>
                    <a:pt x="179" y="763"/>
                  </a:cubicBezTo>
                  <a:lnTo>
                    <a:pt x="179" y="679"/>
                  </a:lnTo>
                  <a:cubicBezTo>
                    <a:pt x="179" y="644"/>
                    <a:pt x="167" y="620"/>
                    <a:pt x="155" y="584"/>
                  </a:cubicBezTo>
                  <a:cubicBezTo>
                    <a:pt x="155" y="560"/>
                    <a:pt x="131" y="525"/>
                    <a:pt x="131" y="501"/>
                  </a:cubicBezTo>
                  <a:cubicBezTo>
                    <a:pt x="131" y="465"/>
                    <a:pt x="119" y="441"/>
                    <a:pt x="107" y="405"/>
                  </a:cubicBezTo>
                  <a:cubicBezTo>
                    <a:pt x="96" y="382"/>
                    <a:pt x="96" y="346"/>
                    <a:pt x="72" y="322"/>
                  </a:cubicBezTo>
                  <a:lnTo>
                    <a:pt x="72" y="286"/>
                  </a:lnTo>
                  <a:cubicBezTo>
                    <a:pt x="60" y="263"/>
                    <a:pt x="36" y="132"/>
                    <a:pt x="36" y="96"/>
                  </a:cubicBezTo>
                  <a:cubicBezTo>
                    <a:pt x="36" y="72"/>
                    <a:pt x="36" y="84"/>
                    <a:pt x="12" y="72"/>
                  </a:cubicBezTo>
                  <a:lnTo>
                    <a:pt x="12" y="6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1" name="Google Shape;20271;p28"/>
            <p:cNvSpPr/>
            <p:nvPr/>
          </p:nvSpPr>
          <p:spPr>
            <a:xfrm>
              <a:off x="3957025" y="2688950"/>
              <a:ext cx="8950" cy="103325"/>
            </a:xfrm>
            <a:custGeom>
              <a:avLst/>
              <a:gdLst/>
              <a:ahLst/>
              <a:cxnLst/>
              <a:rect l="l" t="t" r="r" b="b"/>
              <a:pathLst>
                <a:path w="358" h="4133" extrusionOk="0">
                  <a:moveTo>
                    <a:pt x="222" y="1"/>
                  </a:moveTo>
                  <a:cubicBezTo>
                    <a:pt x="217" y="1"/>
                    <a:pt x="212" y="8"/>
                    <a:pt x="203" y="20"/>
                  </a:cubicBezTo>
                  <a:cubicBezTo>
                    <a:pt x="191" y="68"/>
                    <a:pt x="167" y="128"/>
                    <a:pt x="167" y="199"/>
                  </a:cubicBezTo>
                  <a:cubicBezTo>
                    <a:pt x="144" y="282"/>
                    <a:pt x="120" y="401"/>
                    <a:pt x="120" y="497"/>
                  </a:cubicBezTo>
                  <a:cubicBezTo>
                    <a:pt x="108" y="592"/>
                    <a:pt x="84" y="711"/>
                    <a:pt x="72" y="794"/>
                  </a:cubicBezTo>
                  <a:cubicBezTo>
                    <a:pt x="60" y="902"/>
                    <a:pt x="60" y="1009"/>
                    <a:pt x="48" y="1116"/>
                  </a:cubicBezTo>
                  <a:cubicBezTo>
                    <a:pt x="25" y="1211"/>
                    <a:pt x="13" y="1318"/>
                    <a:pt x="13" y="1425"/>
                  </a:cubicBezTo>
                  <a:cubicBezTo>
                    <a:pt x="13" y="1533"/>
                    <a:pt x="1" y="1628"/>
                    <a:pt x="1" y="1735"/>
                  </a:cubicBezTo>
                  <a:lnTo>
                    <a:pt x="1" y="2044"/>
                  </a:lnTo>
                  <a:lnTo>
                    <a:pt x="1" y="2366"/>
                  </a:lnTo>
                  <a:cubicBezTo>
                    <a:pt x="1" y="2461"/>
                    <a:pt x="13" y="2568"/>
                    <a:pt x="13" y="2676"/>
                  </a:cubicBezTo>
                  <a:lnTo>
                    <a:pt x="60" y="2985"/>
                  </a:lnTo>
                  <a:cubicBezTo>
                    <a:pt x="72" y="3092"/>
                    <a:pt x="72" y="3199"/>
                    <a:pt x="84" y="3295"/>
                  </a:cubicBezTo>
                  <a:cubicBezTo>
                    <a:pt x="108" y="3402"/>
                    <a:pt x="120" y="3497"/>
                    <a:pt x="144" y="3616"/>
                  </a:cubicBezTo>
                  <a:cubicBezTo>
                    <a:pt x="167" y="3711"/>
                    <a:pt x="203" y="3926"/>
                    <a:pt x="239" y="4009"/>
                  </a:cubicBezTo>
                  <a:cubicBezTo>
                    <a:pt x="263" y="4104"/>
                    <a:pt x="251" y="4057"/>
                    <a:pt x="286" y="4116"/>
                  </a:cubicBezTo>
                  <a:cubicBezTo>
                    <a:pt x="293" y="4128"/>
                    <a:pt x="300" y="4132"/>
                    <a:pt x="307" y="4132"/>
                  </a:cubicBezTo>
                  <a:cubicBezTo>
                    <a:pt x="335" y="4132"/>
                    <a:pt x="358" y="4047"/>
                    <a:pt x="358" y="4009"/>
                  </a:cubicBezTo>
                  <a:lnTo>
                    <a:pt x="358" y="3949"/>
                  </a:lnTo>
                  <a:cubicBezTo>
                    <a:pt x="346" y="3926"/>
                    <a:pt x="358" y="3926"/>
                    <a:pt x="346" y="3866"/>
                  </a:cubicBezTo>
                  <a:cubicBezTo>
                    <a:pt x="322" y="3807"/>
                    <a:pt x="298" y="3676"/>
                    <a:pt x="286" y="3580"/>
                  </a:cubicBezTo>
                  <a:cubicBezTo>
                    <a:pt x="263" y="3497"/>
                    <a:pt x="239" y="3378"/>
                    <a:pt x="227" y="3283"/>
                  </a:cubicBezTo>
                  <a:cubicBezTo>
                    <a:pt x="203" y="3176"/>
                    <a:pt x="191" y="3080"/>
                    <a:pt x="179" y="2985"/>
                  </a:cubicBezTo>
                  <a:cubicBezTo>
                    <a:pt x="167" y="2878"/>
                    <a:pt x="144" y="2783"/>
                    <a:pt x="132" y="2687"/>
                  </a:cubicBezTo>
                  <a:cubicBezTo>
                    <a:pt x="120" y="2580"/>
                    <a:pt x="132" y="2485"/>
                    <a:pt x="132" y="2378"/>
                  </a:cubicBezTo>
                  <a:cubicBezTo>
                    <a:pt x="132" y="2271"/>
                    <a:pt x="120" y="2164"/>
                    <a:pt x="120" y="2080"/>
                  </a:cubicBezTo>
                  <a:lnTo>
                    <a:pt x="120" y="1771"/>
                  </a:lnTo>
                  <a:lnTo>
                    <a:pt x="120" y="1473"/>
                  </a:lnTo>
                  <a:cubicBezTo>
                    <a:pt x="120" y="1378"/>
                    <a:pt x="120" y="1235"/>
                    <a:pt x="132" y="1175"/>
                  </a:cubicBezTo>
                  <a:cubicBezTo>
                    <a:pt x="132" y="1116"/>
                    <a:pt x="132" y="1092"/>
                    <a:pt x="144" y="1068"/>
                  </a:cubicBezTo>
                  <a:cubicBezTo>
                    <a:pt x="167" y="818"/>
                    <a:pt x="191" y="592"/>
                    <a:pt x="239" y="354"/>
                  </a:cubicBezTo>
                  <a:cubicBezTo>
                    <a:pt x="239" y="318"/>
                    <a:pt x="251" y="282"/>
                    <a:pt x="251" y="247"/>
                  </a:cubicBezTo>
                  <a:cubicBezTo>
                    <a:pt x="251" y="223"/>
                    <a:pt x="263" y="187"/>
                    <a:pt x="263" y="163"/>
                  </a:cubicBezTo>
                  <a:cubicBezTo>
                    <a:pt x="263" y="128"/>
                    <a:pt x="286" y="104"/>
                    <a:pt x="263" y="68"/>
                  </a:cubicBezTo>
                  <a:cubicBezTo>
                    <a:pt x="240" y="22"/>
                    <a:pt x="232" y="1"/>
                    <a:pt x="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2" name="Google Shape;20272;p28"/>
            <p:cNvSpPr/>
            <p:nvPr/>
          </p:nvSpPr>
          <p:spPr>
            <a:xfrm>
              <a:off x="3974900" y="2689100"/>
              <a:ext cx="4775" cy="49775"/>
            </a:xfrm>
            <a:custGeom>
              <a:avLst/>
              <a:gdLst/>
              <a:ahLst/>
              <a:cxnLst/>
              <a:rect l="l" t="t" r="r" b="b"/>
              <a:pathLst>
                <a:path w="191" h="1991" extrusionOk="0">
                  <a:moveTo>
                    <a:pt x="81" y="1"/>
                  </a:moveTo>
                  <a:cubicBezTo>
                    <a:pt x="79" y="1"/>
                    <a:pt x="77" y="4"/>
                    <a:pt x="72" y="14"/>
                  </a:cubicBezTo>
                  <a:cubicBezTo>
                    <a:pt x="60" y="38"/>
                    <a:pt x="36" y="62"/>
                    <a:pt x="36" y="110"/>
                  </a:cubicBezTo>
                  <a:cubicBezTo>
                    <a:pt x="36" y="134"/>
                    <a:pt x="24" y="193"/>
                    <a:pt x="24" y="241"/>
                  </a:cubicBezTo>
                  <a:cubicBezTo>
                    <a:pt x="24" y="288"/>
                    <a:pt x="12" y="348"/>
                    <a:pt x="12" y="395"/>
                  </a:cubicBezTo>
                  <a:lnTo>
                    <a:pt x="12" y="538"/>
                  </a:lnTo>
                  <a:cubicBezTo>
                    <a:pt x="12" y="586"/>
                    <a:pt x="0" y="645"/>
                    <a:pt x="0" y="693"/>
                  </a:cubicBezTo>
                  <a:lnTo>
                    <a:pt x="0" y="836"/>
                  </a:lnTo>
                  <a:lnTo>
                    <a:pt x="0" y="991"/>
                  </a:lnTo>
                  <a:lnTo>
                    <a:pt x="0" y="1134"/>
                  </a:lnTo>
                  <a:lnTo>
                    <a:pt x="0" y="1288"/>
                  </a:lnTo>
                  <a:cubicBezTo>
                    <a:pt x="0" y="1324"/>
                    <a:pt x="12" y="1384"/>
                    <a:pt x="24" y="1431"/>
                  </a:cubicBezTo>
                  <a:lnTo>
                    <a:pt x="24" y="1586"/>
                  </a:lnTo>
                  <a:cubicBezTo>
                    <a:pt x="24" y="1622"/>
                    <a:pt x="36" y="1681"/>
                    <a:pt x="60" y="1729"/>
                  </a:cubicBezTo>
                  <a:cubicBezTo>
                    <a:pt x="60" y="1777"/>
                    <a:pt x="72" y="1836"/>
                    <a:pt x="72" y="1884"/>
                  </a:cubicBezTo>
                  <a:lnTo>
                    <a:pt x="72" y="1943"/>
                  </a:lnTo>
                  <a:cubicBezTo>
                    <a:pt x="83" y="1967"/>
                    <a:pt x="83" y="1967"/>
                    <a:pt x="107" y="1979"/>
                  </a:cubicBezTo>
                  <a:cubicBezTo>
                    <a:pt x="113" y="1987"/>
                    <a:pt x="120" y="1990"/>
                    <a:pt x="128" y="1990"/>
                  </a:cubicBezTo>
                  <a:cubicBezTo>
                    <a:pt x="155" y="1990"/>
                    <a:pt x="191" y="1952"/>
                    <a:pt x="191" y="1943"/>
                  </a:cubicBezTo>
                  <a:lnTo>
                    <a:pt x="191" y="1908"/>
                  </a:lnTo>
                  <a:lnTo>
                    <a:pt x="191" y="1860"/>
                  </a:lnTo>
                  <a:cubicBezTo>
                    <a:pt x="191" y="1836"/>
                    <a:pt x="179" y="1777"/>
                    <a:pt x="167" y="1729"/>
                  </a:cubicBezTo>
                  <a:cubicBezTo>
                    <a:pt x="143" y="1681"/>
                    <a:pt x="143" y="1646"/>
                    <a:pt x="143" y="1586"/>
                  </a:cubicBezTo>
                  <a:cubicBezTo>
                    <a:pt x="143" y="1538"/>
                    <a:pt x="131" y="1491"/>
                    <a:pt x="119" y="1431"/>
                  </a:cubicBezTo>
                  <a:cubicBezTo>
                    <a:pt x="119" y="1384"/>
                    <a:pt x="95" y="1348"/>
                    <a:pt x="83" y="1288"/>
                  </a:cubicBezTo>
                  <a:cubicBezTo>
                    <a:pt x="83" y="1241"/>
                    <a:pt x="95" y="1193"/>
                    <a:pt x="95" y="1134"/>
                  </a:cubicBezTo>
                  <a:cubicBezTo>
                    <a:pt x="95" y="1086"/>
                    <a:pt x="83" y="1050"/>
                    <a:pt x="83" y="991"/>
                  </a:cubicBezTo>
                  <a:lnTo>
                    <a:pt x="83" y="836"/>
                  </a:lnTo>
                  <a:cubicBezTo>
                    <a:pt x="83" y="788"/>
                    <a:pt x="72" y="729"/>
                    <a:pt x="72" y="693"/>
                  </a:cubicBezTo>
                  <a:lnTo>
                    <a:pt x="72" y="538"/>
                  </a:lnTo>
                  <a:lnTo>
                    <a:pt x="72" y="479"/>
                  </a:lnTo>
                  <a:cubicBezTo>
                    <a:pt x="72" y="419"/>
                    <a:pt x="83" y="217"/>
                    <a:pt x="83" y="169"/>
                  </a:cubicBezTo>
                  <a:cubicBezTo>
                    <a:pt x="95" y="110"/>
                    <a:pt x="83" y="134"/>
                    <a:pt x="83" y="110"/>
                  </a:cubicBezTo>
                  <a:lnTo>
                    <a:pt x="83" y="62"/>
                  </a:lnTo>
                  <a:lnTo>
                    <a:pt x="83" y="14"/>
                  </a:lnTo>
                  <a:cubicBezTo>
                    <a:pt x="83" y="8"/>
                    <a:pt x="83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3" name="Google Shape;20273;p28"/>
            <p:cNvSpPr/>
            <p:nvPr/>
          </p:nvSpPr>
          <p:spPr>
            <a:xfrm>
              <a:off x="3987400" y="2698475"/>
              <a:ext cx="3575" cy="20600"/>
            </a:xfrm>
            <a:custGeom>
              <a:avLst/>
              <a:gdLst/>
              <a:ahLst/>
              <a:cxnLst/>
              <a:rect l="l" t="t" r="r" b="b"/>
              <a:pathLst>
                <a:path w="143" h="824" extrusionOk="0">
                  <a:moveTo>
                    <a:pt x="54" y="1"/>
                  </a:moveTo>
                  <a:cubicBezTo>
                    <a:pt x="51" y="1"/>
                    <a:pt x="46" y="4"/>
                    <a:pt x="36" y="9"/>
                  </a:cubicBezTo>
                  <a:cubicBezTo>
                    <a:pt x="45" y="9"/>
                    <a:pt x="47" y="9"/>
                    <a:pt x="48" y="21"/>
                  </a:cubicBezTo>
                  <a:lnTo>
                    <a:pt x="48" y="21"/>
                  </a:lnTo>
                  <a:cubicBezTo>
                    <a:pt x="48" y="21"/>
                    <a:pt x="48" y="20"/>
                    <a:pt x="48" y="20"/>
                  </a:cubicBezTo>
                  <a:cubicBezTo>
                    <a:pt x="55" y="6"/>
                    <a:pt x="58" y="1"/>
                    <a:pt x="54" y="1"/>
                  </a:cubicBezTo>
                  <a:close/>
                  <a:moveTo>
                    <a:pt x="48" y="21"/>
                  </a:moveTo>
                  <a:cubicBezTo>
                    <a:pt x="36" y="32"/>
                    <a:pt x="36" y="32"/>
                    <a:pt x="36" y="56"/>
                  </a:cubicBezTo>
                  <a:lnTo>
                    <a:pt x="36" y="116"/>
                  </a:lnTo>
                  <a:lnTo>
                    <a:pt x="36" y="175"/>
                  </a:lnTo>
                  <a:lnTo>
                    <a:pt x="36" y="235"/>
                  </a:lnTo>
                  <a:cubicBezTo>
                    <a:pt x="36" y="259"/>
                    <a:pt x="24" y="282"/>
                    <a:pt x="24" y="294"/>
                  </a:cubicBezTo>
                  <a:lnTo>
                    <a:pt x="24" y="354"/>
                  </a:lnTo>
                  <a:lnTo>
                    <a:pt x="24" y="413"/>
                  </a:lnTo>
                  <a:cubicBezTo>
                    <a:pt x="24" y="449"/>
                    <a:pt x="0" y="509"/>
                    <a:pt x="0" y="532"/>
                  </a:cubicBezTo>
                  <a:cubicBezTo>
                    <a:pt x="0" y="568"/>
                    <a:pt x="24" y="580"/>
                    <a:pt x="24" y="592"/>
                  </a:cubicBezTo>
                  <a:cubicBezTo>
                    <a:pt x="24" y="628"/>
                    <a:pt x="0" y="640"/>
                    <a:pt x="0" y="651"/>
                  </a:cubicBezTo>
                  <a:lnTo>
                    <a:pt x="0" y="711"/>
                  </a:lnTo>
                  <a:lnTo>
                    <a:pt x="0" y="771"/>
                  </a:lnTo>
                  <a:lnTo>
                    <a:pt x="0" y="806"/>
                  </a:lnTo>
                  <a:cubicBezTo>
                    <a:pt x="0" y="818"/>
                    <a:pt x="24" y="818"/>
                    <a:pt x="36" y="818"/>
                  </a:cubicBezTo>
                  <a:cubicBezTo>
                    <a:pt x="39" y="822"/>
                    <a:pt x="47" y="823"/>
                    <a:pt x="56" y="823"/>
                  </a:cubicBezTo>
                  <a:cubicBezTo>
                    <a:pt x="79" y="823"/>
                    <a:pt x="111" y="815"/>
                    <a:pt x="119" y="806"/>
                  </a:cubicBezTo>
                  <a:cubicBezTo>
                    <a:pt x="131" y="794"/>
                    <a:pt x="137" y="794"/>
                    <a:pt x="140" y="794"/>
                  </a:cubicBezTo>
                  <a:cubicBezTo>
                    <a:pt x="143" y="794"/>
                    <a:pt x="143" y="794"/>
                    <a:pt x="143" y="782"/>
                  </a:cubicBezTo>
                  <a:lnTo>
                    <a:pt x="143" y="771"/>
                  </a:lnTo>
                  <a:cubicBezTo>
                    <a:pt x="143" y="759"/>
                    <a:pt x="143" y="723"/>
                    <a:pt x="119" y="711"/>
                  </a:cubicBezTo>
                  <a:lnTo>
                    <a:pt x="119" y="651"/>
                  </a:lnTo>
                  <a:cubicBezTo>
                    <a:pt x="119" y="640"/>
                    <a:pt x="119" y="604"/>
                    <a:pt x="107" y="592"/>
                  </a:cubicBezTo>
                  <a:cubicBezTo>
                    <a:pt x="107" y="580"/>
                    <a:pt x="95" y="544"/>
                    <a:pt x="95" y="532"/>
                  </a:cubicBezTo>
                  <a:cubicBezTo>
                    <a:pt x="95" y="509"/>
                    <a:pt x="107" y="485"/>
                    <a:pt x="107" y="473"/>
                  </a:cubicBezTo>
                  <a:cubicBezTo>
                    <a:pt x="107" y="449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60" y="247"/>
                    <a:pt x="60" y="235"/>
                  </a:cubicBezTo>
                  <a:lnTo>
                    <a:pt x="60" y="211"/>
                  </a:lnTo>
                  <a:cubicBezTo>
                    <a:pt x="60" y="175"/>
                    <a:pt x="48" y="92"/>
                    <a:pt x="48" y="80"/>
                  </a:cubicBezTo>
                  <a:lnTo>
                    <a:pt x="48" y="44"/>
                  </a:lnTo>
                  <a:lnTo>
                    <a:pt x="48" y="32"/>
                  </a:lnTo>
                  <a:cubicBezTo>
                    <a:pt x="48" y="27"/>
                    <a:pt x="48" y="24"/>
                    <a:pt x="48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4" name="Google Shape;20274;p28"/>
            <p:cNvSpPr/>
            <p:nvPr/>
          </p:nvSpPr>
          <p:spPr>
            <a:xfrm>
              <a:off x="3997800" y="269690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108" y="0"/>
                  </a:moveTo>
                  <a:cubicBezTo>
                    <a:pt x="96" y="0"/>
                    <a:pt x="96" y="24"/>
                    <a:pt x="96" y="36"/>
                  </a:cubicBezTo>
                  <a:cubicBezTo>
                    <a:pt x="96" y="48"/>
                    <a:pt x="96" y="83"/>
                    <a:pt x="84" y="95"/>
                  </a:cubicBezTo>
                  <a:lnTo>
                    <a:pt x="84" y="155"/>
                  </a:lnTo>
                  <a:lnTo>
                    <a:pt x="84" y="214"/>
                  </a:lnTo>
                  <a:cubicBezTo>
                    <a:pt x="84" y="226"/>
                    <a:pt x="60" y="250"/>
                    <a:pt x="60" y="274"/>
                  </a:cubicBezTo>
                  <a:cubicBezTo>
                    <a:pt x="60" y="286"/>
                    <a:pt x="60" y="310"/>
                    <a:pt x="48" y="333"/>
                  </a:cubicBezTo>
                  <a:lnTo>
                    <a:pt x="48" y="393"/>
                  </a:lnTo>
                  <a:cubicBezTo>
                    <a:pt x="48" y="417"/>
                    <a:pt x="37" y="476"/>
                    <a:pt x="37" y="512"/>
                  </a:cubicBezTo>
                  <a:cubicBezTo>
                    <a:pt x="37" y="536"/>
                    <a:pt x="48" y="548"/>
                    <a:pt x="37" y="572"/>
                  </a:cubicBezTo>
                  <a:cubicBezTo>
                    <a:pt x="37" y="595"/>
                    <a:pt x="13" y="607"/>
                    <a:pt x="13" y="631"/>
                  </a:cubicBezTo>
                  <a:lnTo>
                    <a:pt x="13" y="691"/>
                  </a:lnTo>
                  <a:lnTo>
                    <a:pt x="13" y="750"/>
                  </a:lnTo>
                  <a:cubicBezTo>
                    <a:pt x="13" y="762"/>
                    <a:pt x="1" y="762"/>
                    <a:pt x="13" y="774"/>
                  </a:cubicBezTo>
                  <a:cubicBezTo>
                    <a:pt x="13" y="786"/>
                    <a:pt x="13" y="786"/>
                    <a:pt x="48" y="810"/>
                  </a:cubicBezTo>
                  <a:cubicBezTo>
                    <a:pt x="52" y="813"/>
                    <a:pt x="58" y="814"/>
                    <a:pt x="67" y="814"/>
                  </a:cubicBezTo>
                  <a:cubicBezTo>
                    <a:pt x="90" y="814"/>
                    <a:pt x="126" y="803"/>
                    <a:pt x="144" y="786"/>
                  </a:cubicBezTo>
                  <a:cubicBezTo>
                    <a:pt x="150" y="780"/>
                    <a:pt x="153" y="780"/>
                    <a:pt x="154" y="780"/>
                  </a:cubicBezTo>
                  <a:cubicBezTo>
                    <a:pt x="156" y="780"/>
                    <a:pt x="156" y="780"/>
                    <a:pt x="156" y="774"/>
                  </a:cubicBezTo>
                  <a:lnTo>
                    <a:pt x="156" y="762"/>
                  </a:lnTo>
                  <a:lnTo>
                    <a:pt x="156" y="703"/>
                  </a:lnTo>
                  <a:lnTo>
                    <a:pt x="156" y="643"/>
                  </a:lnTo>
                  <a:lnTo>
                    <a:pt x="156" y="584"/>
                  </a:lnTo>
                  <a:cubicBezTo>
                    <a:pt x="156" y="572"/>
                    <a:pt x="144" y="536"/>
                    <a:pt x="144" y="524"/>
                  </a:cubicBezTo>
                  <a:cubicBezTo>
                    <a:pt x="144" y="512"/>
                    <a:pt x="156" y="476"/>
                    <a:pt x="156" y="464"/>
                  </a:cubicBezTo>
                  <a:lnTo>
                    <a:pt x="156" y="405"/>
                  </a:lnTo>
                  <a:lnTo>
                    <a:pt x="156" y="345"/>
                  </a:lnTo>
                  <a:cubicBezTo>
                    <a:pt x="156" y="333"/>
                    <a:pt x="144" y="298"/>
                    <a:pt x="144" y="286"/>
                  </a:cubicBezTo>
                  <a:lnTo>
                    <a:pt x="144" y="226"/>
                  </a:lnTo>
                  <a:lnTo>
                    <a:pt x="144" y="191"/>
                  </a:lnTo>
                  <a:lnTo>
                    <a:pt x="144" y="60"/>
                  </a:lnTo>
                  <a:lnTo>
                    <a:pt x="144" y="36"/>
                  </a:lnTo>
                  <a:lnTo>
                    <a:pt x="144" y="1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5" name="Google Shape;20275;p28"/>
            <p:cNvSpPr/>
            <p:nvPr/>
          </p:nvSpPr>
          <p:spPr>
            <a:xfrm>
              <a:off x="4007025" y="2696300"/>
              <a:ext cx="3900" cy="19475"/>
            </a:xfrm>
            <a:custGeom>
              <a:avLst/>
              <a:gdLst/>
              <a:ahLst/>
              <a:cxnLst/>
              <a:rect l="l" t="t" r="r" b="b"/>
              <a:pathLst>
                <a:path w="156" h="779" extrusionOk="0">
                  <a:moveTo>
                    <a:pt x="132" y="0"/>
                  </a:moveTo>
                  <a:cubicBezTo>
                    <a:pt x="108" y="0"/>
                    <a:pt x="108" y="12"/>
                    <a:pt x="96" y="24"/>
                  </a:cubicBezTo>
                  <a:cubicBezTo>
                    <a:pt x="96" y="48"/>
                    <a:pt x="84" y="60"/>
                    <a:pt x="84" y="84"/>
                  </a:cubicBezTo>
                  <a:cubicBezTo>
                    <a:pt x="84" y="107"/>
                    <a:pt x="60" y="131"/>
                    <a:pt x="60" y="143"/>
                  </a:cubicBezTo>
                  <a:lnTo>
                    <a:pt x="60" y="203"/>
                  </a:lnTo>
                  <a:cubicBezTo>
                    <a:pt x="60" y="227"/>
                    <a:pt x="49" y="238"/>
                    <a:pt x="49" y="262"/>
                  </a:cubicBezTo>
                  <a:cubicBezTo>
                    <a:pt x="49" y="274"/>
                    <a:pt x="37" y="298"/>
                    <a:pt x="37" y="322"/>
                  </a:cubicBezTo>
                  <a:lnTo>
                    <a:pt x="37" y="381"/>
                  </a:lnTo>
                  <a:cubicBezTo>
                    <a:pt x="37" y="417"/>
                    <a:pt x="25" y="477"/>
                    <a:pt x="25" y="488"/>
                  </a:cubicBezTo>
                  <a:cubicBezTo>
                    <a:pt x="25" y="512"/>
                    <a:pt x="37" y="536"/>
                    <a:pt x="25" y="548"/>
                  </a:cubicBezTo>
                  <a:cubicBezTo>
                    <a:pt x="25" y="560"/>
                    <a:pt x="1" y="596"/>
                    <a:pt x="1" y="608"/>
                  </a:cubicBezTo>
                  <a:lnTo>
                    <a:pt x="1" y="667"/>
                  </a:lnTo>
                  <a:lnTo>
                    <a:pt x="1" y="727"/>
                  </a:lnTo>
                  <a:lnTo>
                    <a:pt x="1" y="750"/>
                  </a:lnTo>
                  <a:cubicBezTo>
                    <a:pt x="1" y="774"/>
                    <a:pt x="1" y="774"/>
                    <a:pt x="37" y="774"/>
                  </a:cubicBezTo>
                  <a:cubicBezTo>
                    <a:pt x="40" y="777"/>
                    <a:pt x="46" y="779"/>
                    <a:pt x="55" y="779"/>
                  </a:cubicBezTo>
                  <a:cubicBezTo>
                    <a:pt x="77" y="779"/>
                    <a:pt x="111" y="768"/>
                    <a:pt x="120" y="750"/>
                  </a:cubicBezTo>
                  <a:lnTo>
                    <a:pt x="144" y="738"/>
                  </a:lnTo>
                  <a:lnTo>
                    <a:pt x="144" y="727"/>
                  </a:lnTo>
                  <a:lnTo>
                    <a:pt x="144" y="667"/>
                  </a:lnTo>
                  <a:lnTo>
                    <a:pt x="144" y="608"/>
                  </a:lnTo>
                  <a:lnTo>
                    <a:pt x="144" y="548"/>
                  </a:lnTo>
                  <a:cubicBezTo>
                    <a:pt x="144" y="536"/>
                    <a:pt x="120" y="512"/>
                    <a:pt x="120" y="488"/>
                  </a:cubicBezTo>
                  <a:cubicBezTo>
                    <a:pt x="120" y="477"/>
                    <a:pt x="144" y="453"/>
                    <a:pt x="144" y="429"/>
                  </a:cubicBezTo>
                  <a:lnTo>
                    <a:pt x="144" y="369"/>
                  </a:lnTo>
                  <a:lnTo>
                    <a:pt x="144" y="310"/>
                  </a:lnTo>
                  <a:lnTo>
                    <a:pt x="144" y="250"/>
                  </a:lnTo>
                  <a:lnTo>
                    <a:pt x="144" y="191"/>
                  </a:lnTo>
                  <a:lnTo>
                    <a:pt x="144" y="155"/>
                  </a:lnTo>
                  <a:cubicBezTo>
                    <a:pt x="144" y="143"/>
                    <a:pt x="156" y="60"/>
                    <a:pt x="156" y="36"/>
                  </a:cubicBezTo>
                  <a:lnTo>
                    <a:pt x="156" y="24"/>
                  </a:lnTo>
                  <a:lnTo>
                    <a:pt x="156" y="12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6" name="Google Shape;20276;p28"/>
            <p:cNvSpPr/>
            <p:nvPr/>
          </p:nvSpPr>
          <p:spPr>
            <a:xfrm>
              <a:off x="4014175" y="2700450"/>
              <a:ext cx="3600" cy="19075"/>
            </a:xfrm>
            <a:custGeom>
              <a:avLst/>
              <a:gdLst/>
              <a:ahLst/>
              <a:cxnLst/>
              <a:rect l="l" t="t" r="r" b="b"/>
              <a:pathLst>
                <a:path w="144" h="763" extrusionOk="0">
                  <a:moveTo>
                    <a:pt x="36" y="1"/>
                  </a:moveTo>
                  <a:cubicBezTo>
                    <a:pt x="25" y="1"/>
                    <a:pt x="25" y="13"/>
                    <a:pt x="25" y="25"/>
                  </a:cubicBezTo>
                  <a:lnTo>
                    <a:pt x="25" y="84"/>
                  </a:lnTo>
                  <a:lnTo>
                    <a:pt x="25" y="144"/>
                  </a:lnTo>
                  <a:lnTo>
                    <a:pt x="25" y="203"/>
                  </a:lnTo>
                  <a:cubicBezTo>
                    <a:pt x="25" y="215"/>
                    <a:pt x="1" y="227"/>
                    <a:pt x="1" y="263"/>
                  </a:cubicBezTo>
                  <a:lnTo>
                    <a:pt x="1" y="322"/>
                  </a:lnTo>
                  <a:lnTo>
                    <a:pt x="1" y="382"/>
                  </a:lnTo>
                  <a:lnTo>
                    <a:pt x="1" y="489"/>
                  </a:lnTo>
                  <a:cubicBezTo>
                    <a:pt x="1" y="513"/>
                    <a:pt x="25" y="513"/>
                    <a:pt x="25" y="549"/>
                  </a:cubicBezTo>
                  <a:cubicBezTo>
                    <a:pt x="25" y="561"/>
                    <a:pt x="25" y="572"/>
                    <a:pt x="1" y="608"/>
                  </a:cubicBezTo>
                  <a:lnTo>
                    <a:pt x="1" y="668"/>
                  </a:lnTo>
                  <a:lnTo>
                    <a:pt x="1" y="727"/>
                  </a:lnTo>
                  <a:lnTo>
                    <a:pt x="1" y="751"/>
                  </a:lnTo>
                  <a:cubicBezTo>
                    <a:pt x="1" y="763"/>
                    <a:pt x="1" y="763"/>
                    <a:pt x="36" y="763"/>
                  </a:cubicBezTo>
                  <a:cubicBezTo>
                    <a:pt x="48" y="763"/>
                    <a:pt x="108" y="763"/>
                    <a:pt x="120" y="751"/>
                  </a:cubicBezTo>
                  <a:lnTo>
                    <a:pt x="144" y="739"/>
                  </a:lnTo>
                  <a:lnTo>
                    <a:pt x="144" y="727"/>
                  </a:lnTo>
                  <a:cubicBezTo>
                    <a:pt x="144" y="703"/>
                    <a:pt x="120" y="692"/>
                    <a:pt x="120" y="668"/>
                  </a:cubicBezTo>
                  <a:lnTo>
                    <a:pt x="120" y="608"/>
                  </a:lnTo>
                  <a:cubicBezTo>
                    <a:pt x="120" y="584"/>
                    <a:pt x="120" y="572"/>
                    <a:pt x="108" y="549"/>
                  </a:cubicBezTo>
                  <a:cubicBezTo>
                    <a:pt x="108" y="525"/>
                    <a:pt x="96" y="513"/>
                    <a:pt x="96" y="489"/>
                  </a:cubicBezTo>
                  <a:cubicBezTo>
                    <a:pt x="96" y="465"/>
                    <a:pt x="108" y="453"/>
                    <a:pt x="108" y="430"/>
                  </a:cubicBezTo>
                  <a:cubicBezTo>
                    <a:pt x="108" y="406"/>
                    <a:pt x="96" y="394"/>
                    <a:pt x="96" y="370"/>
                  </a:cubicBezTo>
                  <a:lnTo>
                    <a:pt x="96" y="311"/>
                  </a:lnTo>
                  <a:cubicBezTo>
                    <a:pt x="96" y="287"/>
                    <a:pt x="84" y="275"/>
                    <a:pt x="84" y="251"/>
                  </a:cubicBezTo>
                  <a:cubicBezTo>
                    <a:pt x="84" y="227"/>
                    <a:pt x="60" y="203"/>
                    <a:pt x="60" y="191"/>
                  </a:cubicBezTo>
                  <a:lnTo>
                    <a:pt x="60" y="168"/>
                  </a:lnTo>
                  <a:cubicBezTo>
                    <a:pt x="60" y="156"/>
                    <a:pt x="48" y="72"/>
                    <a:pt x="48" y="49"/>
                  </a:cubicBezTo>
                  <a:lnTo>
                    <a:pt x="48" y="37"/>
                  </a:lnTo>
                  <a:lnTo>
                    <a:pt x="48" y="25"/>
                  </a:lnTo>
                  <a:cubicBezTo>
                    <a:pt x="48" y="25"/>
                    <a:pt x="48" y="13"/>
                    <a:pt x="36" y="13"/>
                  </a:cubicBezTo>
                  <a:cubicBezTo>
                    <a:pt x="48" y="1"/>
                    <a:pt x="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7" name="Google Shape;20277;p28"/>
            <p:cNvSpPr/>
            <p:nvPr/>
          </p:nvSpPr>
          <p:spPr>
            <a:xfrm>
              <a:off x="4001675" y="2541225"/>
              <a:ext cx="21425" cy="99900"/>
            </a:xfrm>
            <a:custGeom>
              <a:avLst/>
              <a:gdLst/>
              <a:ahLst/>
              <a:cxnLst/>
              <a:rect l="l" t="t" r="r" b="b"/>
              <a:pathLst>
                <a:path w="857" h="3996" extrusionOk="0">
                  <a:moveTo>
                    <a:pt x="48" y="0"/>
                  </a:moveTo>
                  <a:lnTo>
                    <a:pt x="36" y="12"/>
                  </a:lnTo>
                  <a:lnTo>
                    <a:pt x="36" y="22"/>
                  </a:lnTo>
                  <a:lnTo>
                    <a:pt x="36" y="22"/>
                  </a:lnTo>
                  <a:cubicBezTo>
                    <a:pt x="40" y="14"/>
                    <a:pt x="44" y="7"/>
                    <a:pt x="48" y="0"/>
                  </a:cubicBezTo>
                  <a:close/>
                  <a:moveTo>
                    <a:pt x="36" y="22"/>
                  </a:moveTo>
                  <a:cubicBezTo>
                    <a:pt x="20" y="59"/>
                    <a:pt x="13" y="111"/>
                    <a:pt x="13" y="179"/>
                  </a:cubicBezTo>
                  <a:cubicBezTo>
                    <a:pt x="13" y="250"/>
                    <a:pt x="1" y="381"/>
                    <a:pt x="1" y="476"/>
                  </a:cubicBezTo>
                  <a:lnTo>
                    <a:pt x="1" y="786"/>
                  </a:lnTo>
                  <a:cubicBezTo>
                    <a:pt x="1" y="893"/>
                    <a:pt x="13" y="988"/>
                    <a:pt x="13" y="1096"/>
                  </a:cubicBezTo>
                  <a:cubicBezTo>
                    <a:pt x="24" y="1203"/>
                    <a:pt x="24" y="1310"/>
                    <a:pt x="24" y="1405"/>
                  </a:cubicBezTo>
                  <a:cubicBezTo>
                    <a:pt x="48" y="1512"/>
                    <a:pt x="48" y="1619"/>
                    <a:pt x="60" y="1727"/>
                  </a:cubicBezTo>
                  <a:cubicBezTo>
                    <a:pt x="72" y="1822"/>
                    <a:pt x="84" y="1929"/>
                    <a:pt x="120" y="2024"/>
                  </a:cubicBezTo>
                  <a:cubicBezTo>
                    <a:pt x="132" y="2119"/>
                    <a:pt x="144" y="2227"/>
                    <a:pt x="179" y="2322"/>
                  </a:cubicBezTo>
                  <a:cubicBezTo>
                    <a:pt x="191" y="2417"/>
                    <a:pt x="215" y="2524"/>
                    <a:pt x="251" y="2620"/>
                  </a:cubicBezTo>
                  <a:cubicBezTo>
                    <a:pt x="286" y="2715"/>
                    <a:pt x="322" y="2810"/>
                    <a:pt x="358" y="2917"/>
                  </a:cubicBezTo>
                  <a:cubicBezTo>
                    <a:pt x="382" y="3012"/>
                    <a:pt x="417" y="3120"/>
                    <a:pt x="441" y="3215"/>
                  </a:cubicBezTo>
                  <a:cubicBezTo>
                    <a:pt x="477" y="3298"/>
                    <a:pt x="525" y="3405"/>
                    <a:pt x="560" y="3489"/>
                  </a:cubicBezTo>
                  <a:cubicBezTo>
                    <a:pt x="596" y="3584"/>
                    <a:pt x="655" y="3703"/>
                    <a:pt x="679" y="3774"/>
                  </a:cubicBezTo>
                  <a:cubicBezTo>
                    <a:pt x="715" y="3834"/>
                    <a:pt x="703" y="3846"/>
                    <a:pt x="727" y="3893"/>
                  </a:cubicBezTo>
                  <a:cubicBezTo>
                    <a:pt x="751" y="3941"/>
                    <a:pt x="739" y="3941"/>
                    <a:pt x="798" y="3989"/>
                  </a:cubicBezTo>
                  <a:cubicBezTo>
                    <a:pt x="804" y="3993"/>
                    <a:pt x="810" y="3995"/>
                    <a:pt x="815" y="3995"/>
                  </a:cubicBezTo>
                  <a:cubicBezTo>
                    <a:pt x="849" y="3995"/>
                    <a:pt x="856" y="3901"/>
                    <a:pt x="846" y="3870"/>
                  </a:cubicBezTo>
                  <a:cubicBezTo>
                    <a:pt x="834" y="3822"/>
                    <a:pt x="846" y="3834"/>
                    <a:pt x="834" y="3810"/>
                  </a:cubicBezTo>
                  <a:cubicBezTo>
                    <a:pt x="810" y="3774"/>
                    <a:pt x="810" y="3786"/>
                    <a:pt x="786" y="3727"/>
                  </a:cubicBezTo>
                  <a:cubicBezTo>
                    <a:pt x="751" y="3667"/>
                    <a:pt x="691" y="3548"/>
                    <a:pt x="667" y="3465"/>
                  </a:cubicBezTo>
                  <a:cubicBezTo>
                    <a:pt x="632" y="3370"/>
                    <a:pt x="596" y="3274"/>
                    <a:pt x="560" y="3179"/>
                  </a:cubicBezTo>
                  <a:cubicBezTo>
                    <a:pt x="536" y="3096"/>
                    <a:pt x="489" y="2989"/>
                    <a:pt x="453" y="2893"/>
                  </a:cubicBezTo>
                  <a:cubicBezTo>
                    <a:pt x="429" y="2810"/>
                    <a:pt x="382" y="2703"/>
                    <a:pt x="358" y="2620"/>
                  </a:cubicBezTo>
                  <a:cubicBezTo>
                    <a:pt x="322" y="2512"/>
                    <a:pt x="322" y="2405"/>
                    <a:pt x="298" y="2322"/>
                  </a:cubicBezTo>
                  <a:cubicBezTo>
                    <a:pt x="263" y="2215"/>
                    <a:pt x="239" y="2119"/>
                    <a:pt x="215" y="2024"/>
                  </a:cubicBezTo>
                  <a:cubicBezTo>
                    <a:pt x="203" y="1917"/>
                    <a:pt x="179" y="1810"/>
                    <a:pt x="155" y="1727"/>
                  </a:cubicBezTo>
                  <a:cubicBezTo>
                    <a:pt x="144" y="1619"/>
                    <a:pt x="120" y="1512"/>
                    <a:pt x="96" y="1429"/>
                  </a:cubicBezTo>
                  <a:cubicBezTo>
                    <a:pt x="84" y="1334"/>
                    <a:pt x="72" y="1191"/>
                    <a:pt x="60" y="1131"/>
                  </a:cubicBezTo>
                  <a:lnTo>
                    <a:pt x="60" y="1024"/>
                  </a:lnTo>
                  <a:cubicBezTo>
                    <a:pt x="36" y="774"/>
                    <a:pt x="24" y="548"/>
                    <a:pt x="36" y="298"/>
                  </a:cubicBezTo>
                  <a:lnTo>
                    <a:pt x="36" y="191"/>
                  </a:lnTo>
                  <a:lnTo>
                    <a:pt x="36" y="95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8" name="Google Shape;20278;p28"/>
            <p:cNvSpPr/>
            <p:nvPr/>
          </p:nvSpPr>
          <p:spPr>
            <a:xfrm>
              <a:off x="4018650" y="2564000"/>
              <a:ext cx="5375" cy="23275"/>
            </a:xfrm>
            <a:custGeom>
              <a:avLst/>
              <a:gdLst/>
              <a:ahLst/>
              <a:cxnLst/>
              <a:rect l="l" t="t" r="r" b="b"/>
              <a:pathLst>
                <a:path w="215" h="931" extrusionOk="0">
                  <a:moveTo>
                    <a:pt x="27" y="0"/>
                  </a:moveTo>
                  <a:cubicBezTo>
                    <a:pt x="25" y="0"/>
                    <a:pt x="24" y="2"/>
                    <a:pt x="24" y="6"/>
                  </a:cubicBezTo>
                  <a:cubicBezTo>
                    <a:pt x="24" y="18"/>
                    <a:pt x="0" y="42"/>
                    <a:pt x="0" y="54"/>
                  </a:cubicBezTo>
                  <a:lnTo>
                    <a:pt x="0" y="113"/>
                  </a:lnTo>
                  <a:lnTo>
                    <a:pt x="0" y="185"/>
                  </a:lnTo>
                  <a:cubicBezTo>
                    <a:pt x="0" y="220"/>
                    <a:pt x="24" y="232"/>
                    <a:pt x="24" y="256"/>
                  </a:cubicBezTo>
                  <a:lnTo>
                    <a:pt x="24" y="339"/>
                  </a:lnTo>
                  <a:lnTo>
                    <a:pt x="24" y="411"/>
                  </a:lnTo>
                  <a:cubicBezTo>
                    <a:pt x="24" y="435"/>
                    <a:pt x="36" y="458"/>
                    <a:pt x="36" y="482"/>
                  </a:cubicBezTo>
                  <a:lnTo>
                    <a:pt x="36" y="613"/>
                  </a:lnTo>
                  <a:cubicBezTo>
                    <a:pt x="36" y="649"/>
                    <a:pt x="48" y="661"/>
                    <a:pt x="48" y="696"/>
                  </a:cubicBezTo>
                  <a:lnTo>
                    <a:pt x="48" y="768"/>
                  </a:lnTo>
                  <a:cubicBezTo>
                    <a:pt x="48" y="792"/>
                    <a:pt x="60" y="816"/>
                    <a:pt x="60" y="827"/>
                  </a:cubicBezTo>
                  <a:cubicBezTo>
                    <a:pt x="60" y="839"/>
                    <a:pt x="60" y="875"/>
                    <a:pt x="84" y="887"/>
                  </a:cubicBezTo>
                  <a:lnTo>
                    <a:pt x="84" y="911"/>
                  </a:lnTo>
                  <a:cubicBezTo>
                    <a:pt x="84" y="923"/>
                    <a:pt x="96" y="923"/>
                    <a:pt x="107" y="923"/>
                  </a:cubicBezTo>
                  <a:cubicBezTo>
                    <a:pt x="110" y="928"/>
                    <a:pt x="116" y="931"/>
                    <a:pt x="123" y="931"/>
                  </a:cubicBezTo>
                  <a:cubicBezTo>
                    <a:pt x="146" y="931"/>
                    <a:pt x="185" y="908"/>
                    <a:pt x="203" y="899"/>
                  </a:cubicBezTo>
                  <a:lnTo>
                    <a:pt x="215" y="887"/>
                  </a:lnTo>
                  <a:lnTo>
                    <a:pt x="215" y="863"/>
                  </a:lnTo>
                  <a:cubicBezTo>
                    <a:pt x="215" y="851"/>
                    <a:pt x="203" y="827"/>
                    <a:pt x="203" y="804"/>
                  </a:cubicBezTo>
                  <a:cubicBezTo>
                    <a:pt x="203" y="792"/>
                    <a:pt x="179" y="768"/>
                    <a:pt x="179" y="756"/>
                  </a:cubicBezTo>
                  <a:cubicBezTo>
                    <a:pt x="179" y="732"/>
                    <a:pt x="167" y="708"/>
                    <a:pt x="167" y="696"/>
                  </a:cubicBezTo>
                  <a:cubicBezTo>
                    <a:pt x="167" y="661"/>
                    <a:pt x="155" y="649"/>
                    <a:pt x="155" y="637"/>
                  </a:cubicBezTo>
                  <a:cubicBezTo>
                    <a:pt x="155" y="601"/>
                    <a:pt x="167" y="589"/>
                    <a:pt x="167" y="554"/>
                  </a:cubicBezTo>
                  <a:cubicBezTo>
                    <a:pt x="167" y="530"/>
                    <a:pt x="155" y="518"/>
                    <a:pt x="155" y="494"/>
                  </a:cubicBezTo>
                  <a:cubicBezTo>
                    <a:pt x="155" y="470"/>
                    <a:pt x="143" y="458"/>
                    <a:pt x="143" y="423"/>
                  </a:cubicBezTo>
                  <a:cubicBezTo>
                    <a:pt x="143" y="399"/>
                    <a:pt x="119" y="375"/>
                    <a:pt x="119" y="363"/>
                  </a:cubicBezTo>
                  <a:cubicBezTo>
                    <a:pt x="119" y="351"/>
                    <a:pt x="107" y="315"/>
                    <a:pt x="107" y="304"/>
                  </a:cubicBezTo>
                  <a:lnTo>
                    <a:pt x="107" y="280"/>
                  </a:lnTo>
                  <a:cubicBezTo>
                    <a:pt x="107" y="244"/>
                    <a:pt x="84" y="161"/>
                    <a:pt x="84" y="125"/>
                  </a:cubicBezTo>
                  <a:lnTo>
                    <a:pt x="84" y="101"/>
                  </a:lnTo>
                  <a:lnTo>
                    <a:pt x="84" y="77"/>
                  </a:lnTo>
                  <a:cubicBezTo>
                    <a:pt x="84" y="65"/>
                    <a:pt x="84" y="65"/>
                    <a:pt x="60" y="65"/>
                  </a:cubicBezTo>
                  <a:cubicBezTo>
                    <a:pt x="43" y="15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9" name="Google Shape;20279;p28"/>
            <p:cNvSpPr/>
            <p:nvPr/>
          </p:nvSpPr>
          <p:spPr>
            <a:xfrm>
              <a:off x="4030250" y="2571875"/>
              <a:ext cx="3300" cy="20375"/>
            </a:xfrm>
            <a:custGeom>
              <a:avLst/>
              <a:gdLst/>
              <a:ahLst/>
              <a:cxnLst/>
              <a:rect l="l" t="t" r="r" b="b"/>
              <a:pathLst>
                <a:path w="132" h="815" extrusionOk="0">
                  <a:moveTo>
                    <a:pt x="96" y="0"/>
                  </a:moveTo>
                  <a:cubicBezTo>
                    <a:pt x="60" y="0"/>
                    <a:pt x="60" y="0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108"/>
                  </a:lnTo>
                  <a:lnTo>
                    <a:pt x="36" y="167"/>
                  </a:lnTo>
                  <a:lnTo>
                    <a:pt x="36" y="227"/>
                  </a:lnTo>
                  <a:cubicBezTo>
                    <a:pt x="36" y="239"/>
                    <a:pt x="13" y="274"/>
                    <a:pt x="13" y="286"/>
                  </a:cubicBezTo>
                  <a:lnTo>
                    <a:pt x="13" y="346"/>
                  </a:lnTo>
                  <a:lnTo>
                    <a:pt x="13" y="405"/>
                  </a:lnTo>
                  <a:cubicBezTo>
                    <a:pt x="13" y="429"/>
                    <a:pt x="1" y="489"/>
                    <a:pt x="1" y="524"/>
                  </a:cubicBezTo>
                  <a:cubicBezTo>
                    <a:pt x="1" y="548"/>
                    <a:pt x="13" y="572"/>
                    <a:pt x="13" y="584"/>
                  </a:cubicBezTo>
                  <a:cubicBezTo>
                    <a:pt x="13" y="596"/>
                    <a:pt x="1" y="632"/>
                    <a:pt x="1" y="643"/>
                  </a:cubicBezTo>
                  <a:lnTo>
                    <a:pt x="1" y="703"/>
                  </a:lnTo>
                  <a:lnTo>
                    <a:pt x="1" y="762"/>
                  </a:lnTo>
                  <a:lnTo>
                    <a:pt x="1" y="786"/>
                  </a:lnTo>
                  <a:cubicBezTo>
                    <a:pt x="1" y="810"/>
                    <a:pt x="1" y="810"/>
                    <a:pt x="36" y="810"/>
                  </a:cubicBezTo>
                  <a:cubicBezTo>
                    <a:pt x="40" y="813"/>
                    <a:pt x="46" y="815"/>
                    <a:pt x="54" y="815"/>
                  </a:cubicBezTo>
                  <a:cubicBezTo>
                    <a:pt x="77" y="815"/>
                    <a:pt x="111" y="804"/>
                    <a:pt x="120" y="786"/>
                  </a:cubicBezTo>
                  <a:cubicBezTo>
                    <a:pt x="126" y="780"/>
                    <a:pt x="129" y="780"/>
                    <a:pt x="130" y="780"/>
                  </a:cubicBezTo>
                  <a:cubicBezTo>
                    <a:pt x="132" y="780"/>
                    <a:pt x="132" y="780"/>
                    <a:pt x="132" y="774"/>
                  </a:cubicBezTo>
                  <a:lnTo>
                    <a:pt x="132" y="762"/>
                  </a:lnTo>
                  <a:lnTo>
                    <a:pt x="132" y="703"/>
                  </a:lnTo>
                  <a:lnTo>
                    <a:pt x="132" y="643"/>
                  </a:lnTo>
                  <a:lnTo>
                    <a:pt x="132" y="584"/>
                  </a:lnTo>
                  <a:cubicBezTo>
                    <a:pt x="132" y="572"/>
                    <a:pt x="120" y="536"/>
                    <a:pt x="120" y="524"/>
                  </a:cubicBezTo>
                  <a:cubicBezTo>
                    <a:pt x="120" y="512"/>
                    <a:pt x="132" y="477"/>
                    <a:pt x="132" y="465"/>
                  </a:cubicBezTo>
                  <a:cubicBezTo>
                    <a:pt x="132" y="453"/>
                    <a:pt x="132" y="417"/>
                    <a:pt x="120" y="405"/>
                  </a:cubicBezTo>
                  <a:lnTo>
                    <a:pt x="120" y="346"/>
                  </a:lnTo>
                  <a:cubicBezTo>
                    <a:pt x="120" y="334"/>
                    <a:pt x="108" y="298"/>
                    <a:pt x="108" y="286"/>
                  </a:cubicBezTo>
                  <a:lnTo>
                    <a:pt x="108" y="227"/>
                  </a:lnTo>
                  <a:lnTo>
                    <a:pt x="108" y="191"/>
                  </a:lnTo>
                  <a:lnTo>
                    <a:pt x="108" y="60"/>
                  </a:lnTo>
                  <a:lnTo>
                    <a:pt x="108" y="36"/>
                  </a:lnTo>
                  <a:lnTo>
                    <a:pt x="108" y="12"/>
                  </a:lnTo>
                  <a:cubicBezTo>
                    <a:pt x="108" y="0"/>
                    <a:pt x="108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0" name="Google Shape;20280;p28"/>
            <p:cNvSpPr/>
            <p:nvPr/>
          </p:nvSpPr>
          <p:spPr>
            <a:xfrm>
              <a:off x="4039475" y="2580800"/>
              <a:ext cx="3600" cy="15625"/>
            </a:xfrm>
            <a:custGeom>
              <a:avLst/>
              <a:gdLst/>
              <a:ahLst/>
              <a:cxnLst/>
              <a:rect l="l" t="t" r="r" b="b"/>
              <a:pathLst>
                <a:path w="144" h="625" extrusionOk="0">
                  <a:moveTo>
                    <a:pt x="96" y="1"/>
                  </a:moveTo>
                  <a:cubicBezTo>
                    <a:pt x="60" y="1"/>
                    <a:pt x="60" y="1"/>
                    <a:pt x="48" y="24"/>
                  </a:cubicBezTo>
                  <a:cubicBezTo>
                    <a:pt x="36" y="24"/>
                    <a:pt x="36" y="36"/>
                    <a:pt x="36" y="48"/>
                  </a:cubicBezTo>
                  <a:lnTo>
                    <a:pt x="36" y="96"/>
                  </a:lnTo>
                  <a:lnTo>
                    <a:pt x="36" y="144"/>
                  </a:lnTo>
                  <a:lnTo>
                    <a:pt x="36" y="179"/>
                  </a:lnTo>
                  <a:cubicBezTo>
                    <a:pt x="36" y="203"/>
                    <a:pt x="25" y="215"/>
                    <a:pt x="25" y="227"/>
                  </a:cubicBezTo>
                  <a:lnTo>
                    <a:pt x="25" y="275"/>
                  </a:lnTo>
                  <a:lnTo>
                    <a:pt x="25" y="322"/>
                  </a:lnTo>
                  <a:cubicBezTo>
                    <a:pt x="25" y="334"/>
                    <a:pt x="1" y="394"/>
                    <a:pt x="1" y="405"/>
                  </a:cubicBezTo>
                  <a:cubicBezTo>
                    <a:pt x="1" y="417"/>
                    <a:pt x="25" y="441"/>
                    <a:pt x="25" y="453"/>
                  </a:cubicBezTo>
                  <a:cubicBezTo>
                    <a:pt x="25" y="465"/>
                    <a:pt x="1" y="477"/>
                    <a:pt x="1" y="501"/>
                  </a:cubicBezTo>
                  <a:lnTo>
                    <a:pt x="1" y="536"/>
                  </a:lnTo>
                  <a:lnTo>
                    <a:pt x="1" y="584"/>
                  </a:lnTo>
                  <a:lnTo>
                    <a:pt x="1" y="596"/>
                  </a:lnTo>
                  <a:cubicBezTo>
                    <a:pt x="1" y="620"/>
                    <a:pt x="25" y="620"/>
                    <a:pt x="36" y="620"/>
                  </a:cubicBezTo>
                  <a:cubicBezTo>
                    <a:pt x="40" y="623"/>
                    <a:pt x="46" y="624"/>
                    <a:pt x="54" y="624"/>
                  </a:cubicBezTo>
                  <a:cubicBezTo>
                    <a:pt x="77" y="624"/>
                    <a:pt x="111" y="613"/>
                    <a:pt x="120" y="596"/>
                  </a:cubicBezTo>
                  <a:cubicBezTo>
                    <a:pt x="132" y="590"/>
                    <a:pt x="138" y="590"/>
                    <a:pt x="141" y="590"/>
                  </a:cubicBezTo>
                  <a:cubicBezTo>
                    <a:pt x="144" y="590"/>
                    <a:pt x="144" y="590"/>
                    <a:pt x="144" y="584"/>
                  </a:cubicBezTo>
                  <a:lnTo>
                    <a:pt x="144" y="572"/>
                  </a:lnTo>
                  <a:lnTo>
                    <a:pt x="144" y="525"/>
                  </a:lnTo>
                  <a:lnTo>
                    <a:pt x="144" y="477"/>
                  </a:lnTo>
                  <a:lnTo>
                    <a:pt x="144" y="441"/>
                  </a:lnTo>
                  <a:cubicBezTo>
                    <a:pt x="144" y="417"/>
                    <a:pt x="120" y="405"/>
                    <a:pt x="120" y="394"/>
                  </a:cubicBezTo>
                  <a:cubicBezTo>
                    <a:pt x="120" y="382"/>
                    <a:pt x="144" y="358"/>
                    <a:pt x="144" y="346"/>
                  </a:cubicBezTo>
                  <a:cubicBezTo>
                    <a:pt x="144" y="334"/>
                    <a:pt x="120" y="322"/>
                    <a:pt x="120" y="298"/>
                  </a:cubicBezTo>
                  <a:lnTo>
                    <a:pt x="120" y="263"/>
                  </a:lnTo>
                  <a:cubicBezTo>
                    <a:pt x="120" y="239"/>
                    <a:pt x="108" y="227"/>
                    <a:pt x="108" y="215"/>
                  </a:cubicBezTo>
                  <a:lnTo>
                    <a:pt x="108" y="167"/>
                  </a:lnTo>
                  <a:lnTo>
                    <a:pt x="108" y="155"/>
                  </a:lnTo>
                  <a:lnTo>
                    <a:pt x="108" y="48"/>
                  </a:lnTo>
                  <a:lnTo>
                    <a:pt x="108" y="36"/>
                  </a:lnTo>
                  <a:lnTo>
                    <a:pt x="108" y="13"/>
                  </a:lnTo>
                  <a:cubicBezTo>
                    <a:pt x="108" y="13"/>
                    <a:pt x="108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1" name="Google Shape;20281;p28"/>
            <p:cNvSpPr/>
            <p:nvPr/>
          </p:nvSpPr>
          <p:spPr>
            <a:xfrm>
              <a:off x="4049000" y="2590025"/>
              <a:ext cx="3300" cy="15500"/>
            </a:xfrm>
            <a:custGeom>
              <a:avLst/>
              <a:gdLst/>
              <a:ahLst/>
              <a:cxnLst/>
              <a:rect l="l" t="t" r="r" b="b"/>
              <a:pathLst>
                <a:path w="132" h="620" extrusionOk="0">
                  <a:moveTo>
                    <a:pt x="36" y="1"/>
                  </a:moveTo>
                  <a:cubicBezTo>
                    <a:pt x="48" y="25"/>
                    <a:pt x="48" y="25"/>
                    <a:pt x="36" y="25"/>
                  </a:cubicBezTo>
                  <a:cubicBezTo>
                    <a:pt x="25" y="25"/>
                    <a:pt x="25" y="36"/>
                    <a:pt x="25" y="48"/>
                  </a:cubicBezTo>
                  <a:lnTo>
                    <a:pt x="25" y="96"/>
                  </a:lnTo>
                  <a:lnTo>
                    <a:pt x="25" y="144"/>
                  </a:lnTo>
                  <a:lnTo>
                    <a:pt x="25" y="191"/>
                  </a:lnTo>
                  <a:cubicBezTo>
                    <a:pt x="25" y="203"/>
                    <a:pt x="13" y="215"/>
                    <a:pt x="13" y="227"/>
                  </a:cubicBezTo>
                  <a:lnTo>
                    <a:pt x="13" y="275"/>
                  </a:lnTo>
                  <a:lnTo>
                    <a:pt x="13" y="322"/>
                  </a:lnTo>
                  <a:cubicBezTo>
                    <a:pt x="13" y="334"/>
                    <a:pt x="1" y="394"/>
                    <a:pt x="1" y="406"/>
                  </a:cubicBezTo>
                  <a:cubicBezTo>
                    <a:pt x="1" y="429"/>
                    <a:pt x="13" y="441"/>
                    <a:pt x="13" y="453"/>
                  </a:cubicBezTo>
                  <a:cubicBezTo>
                    <a:pt x="13" y="465"/>
                    <a:pt x="1" y="489"/>
                    <a:pt x="1" y="501"/>
                  </a:cubicBezTo>
                  <a:lnTo>
                    <a:pt x="1" y="548"/>
                  </a:lnTo>
                  <a:lnTo>
                    <a:pt x="1" y="584"/>
                  </a:lnTo>
                  <a:lnTo>
                    <a:pt x="1" y="608"/>
                  </a:lnTo>
                  <a:cubicBezTo>
                    <a:pt x="1" y="620"/>
                    <a:pt x="13" y="620"/>
                    <a:pt x="25" y="620"/>
                  </a:cubicBezTo>
                  <a:cubicBezTo>
                    <a:pt x="36" y="620"/>
                    <a:pt x="96" y="620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cubicBezTo>
                    <a:pt x="132" y="560"/>
                    <a:pt x="132" y="548"/>
                    <a:pt x="120" y="525"/>
                  </a:cubicBezTo>
                  <a:lnTo>
                    <a:pt x="120" y="489"/>
                  </a:lnTo>
                  <a:cubicBezTo>
                    <a:pt x="120" y="465"/>
                    <a:pt x="120" y="453"/>
                    <a:pt x="96" y="441"/>
                  </a:cubicBezTo>
                  <a:cubicBezTo>
                    <a:pt x="96" y="429"/>
                    <a:pt x="84" y="406"/>
                    <a:pt x="84" y="394"/>
                  </a:cubicBezTo>
                  <a:cubicBezTo>
                    <a:pt x="84" y="382"/>
                    <a:pt x="96" y="370"/>
                    <a:pt x="96" y="346"/>
                  </a:cubicBezTo>
                  <a:cubicBezTo>
                    <a:pt x="96" y="334"/>
                    <a:pt x="84" y="322"/>
                    <a:pt x="84" y="310"/>
                  </a:cubicBezTo>
                  <a:lnTo>
                    <a:pt x="84" y="263"/>
                  </a:lnTo>
                  <a:cubicBezTo>
                    <a:pt x="84" y="251"/>
                    <a:pt x="72" y="227"/>
                    <a:pt x="72" y="215"/>
                  </a:cubicBezTo>
                  <a:cubicBezTo>
                    <a:pt x="72" y="203"/>
                    <a:pt x="72" y="191"/>
                    <a:pt x="60" y="167"/>
                  </a:cubicBezTo>
                  <a:lnTo>
                    <a:pt x="60" y="156"/>
                  </a:lnTo>
                  <a:cubicBezTo>
                    <a:pt x="60" y="144"/>
                    <a:pt x="36" y="60"/>
                    <a:pt x="60" y="48"/>
                  </a:cubicBezTo>
                  <a:lnTo>
                    <a:pt x="60" y="36"/>
                  </a:lnTo>
                  <a:lnTo>
                    <a:pt x="60" y="25"/>
                  </a:lnTo>
                  <a:cubicBezTo>
                    <a:pt x="60" y="25"/>
                    <a:pt x="60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2" name="Google Shape;20282;p28"/>
            <p:cNvSpPr/>
            <p:nvPr/>
          </p:nvSpPr>
          <p:spPr>
            <a:xfrm>
              <a:off x="4055250" y="2602525"/>
              <a:ext cx="6275" cy="13725"/>
            </a:xfrm>
            <a:custGeom>
              <a:avLst/>
              <a:gdLst/>
              <a:ahLst/>
              <a:cxnLst/>
              <a:rect l="l" t="t" r="r" b="b"/>
              <a:pathLst>
                <a:path w="251" h="549" extrusionOk="0">
                  <a:moveTo>
                    <a:pt x="60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1" y="13"/>
                    <a:pt x="1" y="25"/>
                    <a:pt x="1" y="48"/>
                  </a:cubicBezTo>
                  <a:lnTo>
                    <a:pt x="1" y="84"/>
                  </a:lnTo>
                  <a:lnTo>
                    <a:pt x="1" y="132"/>
                  </a:lnTo>
                  <a:cubicBezTo>
                    <a:pt x="1" y="144"/>
                    <a:pt x="1" y="168"/>
                    <a:pt x="13" y="179"/>
                  </a:cubicBezTo>
                  <a:cubicBezTo>
                    <a:pt x="25" y="191"/>
                    <a:pt x="13" y="203"/>
                    <a:pt x="13" y="227"/>
                  </a:cubicBezTo>
                  <a:lnTo>
                    <a:pt x="13" y="263"/>
                  </a:lnTo>
                  <a:cubicBezTo>
                    <a:pt x="13" y="287"/>
                    <a:pt x="25" y="298"/>
                    <a:pt x="25" y="310"/>
                  </a:cubicBezTo>
                  <a:lnTo>
                    <a:pt x="25" y="358"/>
                  </a:lnTo>
                  <a:cubicBezTo>
                    <a:pt x="25" y="370"/>
                    <a:pt x="25" y="382"/>
                    <a:pt x="36" y="406"/>
                  </a:cubicBezTo>
                  <a:cubicBezTo>
                    <a:pt x="36" y="418"/>
                    <a:pt x="60" y="418"/>
                    <a:pt x="72" y="429"/>
                  </a:cubicBezTo>
                  <a:cubicBezTo>
                    <a:pt x="72" y="441"/>
                    <a:pt x="72" y="465"/>
                    <a:pt x="84" y="477"/>
                  </a:cubicBezTo>
                  <a:cubicBezTo>
                    <a:pt x="84" y="489"/>
                    <a:pt x="96" y="501"/>
                    <a:pt x="120" y="501"/>
                  </a:cubicBezTo>
                  <a:cubicBezTo>
                    <a:pt x="120" y="525"/>
                    <a:pt x="132" y="537"/>
                    <a:pt x="132" y="537"/>
                  </a:cubicBezTo>
                  <a:cubicBezTo>
                    <a:pt x="132" y="549"/>
                    <a:pt x="132" y="549"/>
                    <a:pt x="144" y="549"/>
                  </a:cubicBezTo>
                  <a:lnTo>
                    <a:pt x="179" y="549"/>
                  </a:lnTo>
                  <a:cubicBezTo>
                    <a:pt x="191" y="549"/>
                    <a:pt x="239" y="501"/>
                    <a:pt x="251" y="489"/>
                  </a:cubicBezTo>
                  <a:lnTo>
                    <a:pt x="251" y="477"/>
                  </a:lnTo>
                  <a:lnTo>
                    <a:pt x="251" y="465"/>
                  </a:lnTo>
                  <a:cubicBezTo>
                    <a:pt x="251" y="441"/>
                    <a:pt x="239" y="441"/>
                    <a:pt x="215" y="429"/>
                  </a:cubicBezTo>
                  <a:cubicBezTo>
                    <a:pt x="203" y="418"/>
                    <a:pt x="203" y="418"/>
                    <a:pt x="203" y="406"/>
                  </a:cubicBezTo>
                  <a:cubicBezTo>
                    <a:pt x="203" y="382"/>
                    <a:pt x="191" y="382"/>
                    <a:pt x="179" y="370"/>
                  </a:cubicBezTo>
                  <a:cubicBezTo>
                    <a:pt x="179" y="358"/>
                    <a:pt x="156" y="358"/>
                    <a:pt x="144" y="346"/>
                  </a:cubicBezTo>
                  <a:cubicBezTo>
                    <a:pt x="144" y="322"/>
                    <a:pt x="156" y="310"/>
                    <a:pt x="144" y="298"/>
                  </a:cubicBezTo>
                  <a:cubicBezTo>
                    <a:pt x="144" y="287"/>
                    <a:pt x="132" y="287"/>
                    <a:pt x="132" y="263"/>
                  </a:cubicBezTo>
                  <a:cubicBezTo>
                    <a:pt x="132" y="251"/>
                    <a:pt x="120" y="239"/>
                    <a:pt x="120" y="227"/>
                  </a:cubicBezTo>
                  <a:cubicBezTo>
                    <a:pt x="120" y="203"/>
                    <a:pt x="96" y="203"/>
                    <a:pt x="96" y="191"/>
                  </a:cubicBezTo>
                  <a:cubicBezTo>
                    <a:pt x="96" y="179"/>
                    <a:pt x="84" y="168"/>
                    <a:pt x="84" y="144"/>
                  </a:cubicBezTo>
                  <a:lnTo>
                    <a:pt x="84" y="132"/>
                  </a:lnTo>
                  <a:cubicBezTo>
                    <a:pt x="84" y="120"/>
                    <a:pt x="72" y="72"/>
                    <a:pt x="72" y="48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3" name="Google Shape;20283;p28"/>
            <p:cNvSpPr/>
            <p:nvPr/>
          </p:nvSpPr>
          <p:spPr>
            <a:xfrm>
              <a:off x="4667000" y="3463925"/>
              <a:ext cx="93650" cy="172675"/>
            </a:xfrm>
            <a:custGeom>
              <a:avLst/>
              <a:gdLst/>
              <a:ahLst/>
              <a:cxnLst/>
              <a:rect l="l" t="t" r="r" b="b"/>
              <a:pathLst>
                <a:path w="3746" h="6907" extrusionOk="0">
                  <a:moveTo>
                    <a:pt x="6" y="1"/>
                  </a:moveTo>
                  <a:cubicBezTo>
                    <a:pt x="0" y="1"/>
                    <a:pt x="3" y="14"/>
                    <a:pt x="10" y="61"/>
                  </a:cubicBezTo>
                  <a:cubicBezTo>
                    <a:pt x="22" y="132"/>
                    <a:pt x="70" y="263"/>
                    <a:pt x="117" y="394"/>
                  </a:cubicBezTo>
                  <a:cubicBezTo>
                    <a:pt x="165" y="525"/>
                    <a:pt x="248" y="752"/>
                    <a:pt x="308" y="918"/>
                  </a:cubicBezTo>
                  <a:cubicBezTo>
                    <a:pt x="367" y="1085"/>
                    <a:pt x="462" y="1287"/>
                    <a:pt x="534" y="1466"/>
                  </a:cubicBezTo>
                  <a:cubicBezTo>
                    <a:pt x="605" y="1644"/>
                    <a:pt x="701" y="1823"/>
                    <a:pt x="772" y="2002"/>
                  </a:cubicBezTo>
                  <a:cubicBezTo>
                    <a:pt x="843" y="2180"/>
                    <a:pt x="915" y="2359"/>
                    <a:pt x="1010" y="2537"/>
                  </a:cubicBezTo>
                  <a:cubicBezTo>
                    <a:pt x="1093" y="2716"/>
                    <a:pt x="1165" y="2895"/>
                    <a:pt x="1260" y="3073"/>
                  </a:cubicBezTo>
                  <a:cubicBezTo>
                    <a:pt x="1344" y="3252"/>
                    <a:pt x="1439" y="3419"/>
                    <a:pt x="1522" y="3597"/>
                  </a:cubicBezTo>
                  <a:cubicBezTo>
                    <a:pt x="1617" y="3776"/>
                    <a:pt x="1713" y="3942"/>
                    <a:pt x="1808" y="4121"/>
                  </a:cubicBezTo>
                  <a:cubicBezTo>
                    <a:pt x="1903" y="4300"/>
                    <a:pt x="2010" y="4466"/>
                    <a:pt x="2106" y="4621"/>
                  </a:cubicBezTo>
                  <a:lnTo>
                    <a:pt x="2415" y="5121"/>
                  </a:lnTo>
                  <a:lnTo>
                    <a:pt x="2737" y="5609"/>
                  </a:lnTo>
                  <a:cubicBezTo>
                    <a:pt x="2832" y="5776"/>
                    <a:pt x="2939" y="5919"/>
                    <a:pt x="3070" y="6097"/>
                  </a:cubicBezTo>
                  <a:cubicBezTo>
                    <a:pt x="3189" y="6264"/>
                    <a:pt x="3415" y="6586"/>
                    <a:pt x="3522" y="6717"/>
                  </a:cubicBezTo>
                  <a:cubicBezTo>
                    <a:pt x="3630" y="6859"/>
                    <a:pt x="3570" y="6800"/>
                    <a:pt x="3665" y="6883"/>
                  </a:cubicBezTo>
                  <a:cubicBezTo>
                    <a:pt x="3684" y="6900"/>
                    <a:pt x="3696" y="6906"/>
                    <a:pt x="3705" y="6906"/>
                  </a:cubicBezTo>
                  <a:cubicBezTo>
                    <a:pt x="3745" y="6906"/>
                    <a:pt x="3683" y="6744"/>
                    <a:pt x="3653" y="6705"/>
                  </a:cubicBezTo>
                  <a:cubicBezTo>
                    <a:pt x="3630" y="6669"/>
                    <a:pt x="3630" y="6645"/>
                    <a:pt x="3594" y="6621"/>
                  </a:cubicBezTo>
                  <a:cubicBezTo>
                    <a:pt x="3570" y="6586"/>
                    <a:pt x="3534" y="6526"/>
                    <a:pt x="3510" y="6502"/>
                  </a:cubicBezTo>
                  <a:cubicBezTo>
                    <a:pt x="3391" y="6336"/>
                    <a:pt x="3272" y="6181"/>
                    <a:pt x="3165" y="6026"/>
                  </a:cubicBezTo>
                  <a:cubicBezTo>
                    <a:pt x="3046" y="5859"/>
                    <a:pt x="2939" y="5705"/>
                    <a:pt x="2832" y="5550"/>
                  </a:cubicBezTo>
                  <a:cubicBezTo>
                    <a:pt x="2737" y="5383"/>
                    <a:pt x="2617" y="5216"/>
                    <a:pt x="2510" y="5050"/>
                  </a:cubicBezTo>
                  <a:lnTo>
                    <a:pt x="2201" y="4562"/>
                  </a:lnTo>
                  <a:cubicBezTo>
                    <a:pt x="2094" y="4395"/>
                    <a:pt x="2022" y="4228"/>
                    <a:pt x="1915" y="4038"/>
                  </a:cubicBezTo>
                  <a:cubicBezTo>
                    <a:pt x="1808" y="3859"/>
                    <a:pt x="1725" y="3704"/>
                    <a:pt x="1617" y="3538"/>
                  </a:cubicBezTo>
                  <a:cubicBezTo>
                    <a:pt x="1522" y="3359"/>
                    <a:pt x="1439" y="3192"/>
                    <a:pt x="1344" y="3014"/>
                  </a:cubicBezTo>
                  <a:cubicBezTo>
                    <a:pt x="1260" y="2835"/>
                    <a:pt x="1165" y="2680"/>
                    <a:pt x="1082" y="2502"/>
                  </a:cubicBezTo>
                  <a:cubicBezTo>
                    <a:pt x="998" y="2311"/>
                    <a:pt x="903" y="2156"/>
                    <a:pt x="832" y="1954"/>
                  </a:cubicBezTo>
                  <a:cubicBezTo>
                    <a:pt x="820" y="1918"/>
                    <a:pt x="772" y="1823"/>
                    <a:pt x="748" y="1775"/>
                  </a:cubicBezTo>
                  <a:cubicBezTo>
                    <a:pt x="558" y="1347"/>
                    <a:pt x="391" y="942"/>
                    <a:pt x="236" y="513"/>
                  </a:cubicBezTo>
                  <a:cubicBezTo>
                    <a:pt x="201" y="430"/>
                    <a:pt x="129" y="251"/>
                    <a:pt x="93" y="168"/>
                  </a:cubicBezTo>
                  <a:cubicBezTo>
                    <a:pt x="70" y="97"/>
                    <a:pt x="58" y="61"/>
                    <a:pt x="34" y="13"/>
                  </a:cubicBezTo>
                  <a:cubicBezTo>
                    <a:pt x="18" y="8"/>
                    <a:pt x="10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4" name="Google Shape;20284;p28"/>
            <p:cNvSpPr/>
            <p:nvPr/>
          </p:nvSpPr>
          <p:spPr>
            <a:xfrm>
              <a:off x="4750450" y="3493825"/>
              <a:ext cx="60875" cy="177025"/>
            </a:xfrm>
            <a:custGeom>
              <a:avLst/>
              <a:gdLst/>
              <a:ahLst/>
              <a:cxnLst/>
              <a:rect l="l" t="t" r="r" b="b"/>
              <a:pathLst>
                <a:path w="2435" h="7081" extrusionOk="0">
                  <a:moveTo>
                    <a:pt x="23" y="0"/>
                  </a:moveTo>
                  <a:cubicBezTo>
                    <a:pt x="1" y="0"/>
                    <a:pt x="9" y="37"/>
                    <a:pt x="18" y="79"/>
                  </a:cubicBezTo>
                  <a:cubicBezTo>
                    <a:pt x="41" y="139"/>
                    <a:pt x="77" y="258"/>
                    <a:pt x="137" y="377"/>
                  </a:cubicBezTo>
                  <a:cubicBezTo>
                    <a:pt x="184" y="496"/>
                    <a:pt x="292" y="710"/>
                    <a:pt x="351" y="853"/>
                  </a:cubicBezTo>
                  <a:cubicBezTo>
                    <a:pt x="411" y="1008"/>
                    <a:pt x="482" y="1187"/>
                    <a:pt x="553" y="1365"/>
                  </a:cubicBezTo>
                  <a:cubicBezTo>
                    <a:pt x="637" y="1520"/>
                    <a:pt x="696" y="1675"/>
                    <a:pt x="768" y="1865"/>
                  </a:cubicBezTo>
                  <a:cubicBezTo>
                    <a:pt x="839" y="2056"/>
                    <a:pt x="875" y="2151"/>
                    <a:pt x="958" y="2389"/>
                  </a:cubicBezTo>
                  <a:cubicBezTo>
                    <a:pt x="1054" y="2639"/>
                    <a:pt x="1208" y="3092"/>
                    <a:pt x="1315" y="3389"/>
                  </a:cubicBezTo>
                  <a:cubicBezTo>
                    <a:pt x="1423" y="3687"/>
                    <a:pt x="1554" y="4139"/>
                    <a:pt x="1649" y="4401"/>
                  </a:cubicBezTo>
                  <a:cubicBezTo>
                    <a:pt x="1720" y="4651"/>
                    <a:pt x="1768" y="4735"/>
                    <a:pt x="1827" y="4937"/>
                  </a:cubicBezTo>
                  <a:cubicBezTo>
                    <a:pt x="1887" y="5128"/>
                    <a:pt x="1911" y="5271"/>
                    <a:pt x="1970" y="5449"/>
                  </a:cubicBezTo>
                  <a:cubicBezTo>
                    <a:pt x="2018" y="5628"/>
                    <a:pt x="2077" y="5806"/>
                    <a:pt x="2125" y="5973"/>
                  </a:cubicBezTo>
                  <a:cubicBezTo>
                    <a:pt x="2161" y="6140"/>
                    <a:pt x="2220" y="6366"/>
                    <a:pt x="2256" y="6485"/>
                  </a:cubicBezTo>
                  <a:cubicBezTo>
                    <a:pt x="2278" y="6607"/>
                    <a:pt x="2269" y="6584"/>
                    <a:pt x="2297" y="6666"/>
                  </a:cubicBezTo>
                  <a:lnTo>
                    <a:pt x="2297" y="6666"/>
                  </a:lnTo>
                  <a:cubicBezTo>
                    <a:pt x="2297" y="6675"/>
                    <a:pt x="2300" y="6682"/>
                    <a:pt x="2304" y="6687"/>
                  </a:cubicBezTo>
                  <a:cubicBezTo>
                    <a:pt x="2327" y="6806"/>
                    <a:pt x="2387" y="6961"/>
                    <a:pt x="2435" y="7080"/>
                  </a:cubicBezTo>
                  <a:cubicBezTo>
                    <a:pt x="2435" y="6973"/>
                    <a:pt x="2435" y="6818"/>
                    <a:pt x="2423" y="6723"/>
                  </a:cubicBezTo>
                  <a:cubicBezTo>
                    <a:pt x="2419" y="6708"/>
                    <a:pt x="2417" y="6696"/>
                    <a:pt x="2415" y="6687"/>
                  </a:cubicBezTo>
                  <a:lnTo>
                    <a:pt x="2415" y="6687"/>
                  </a:lnTo>
                  <a:cubicBezTo>
                    <a:pt x="2418" y="6684"/>
                    <a:pt x="2421" y="6680"/>
                    <a:pt x="2423" y="6675"/>
                  </a:cubicBezTo>
                  <a:cubicBezTo>
                    <a:pt x="2435" y="6640"/>
                    <a:pt x="2423" y="6664"/>
                    <a:pt x="2399" y="6556"/>
                  </a:cubicBezTo>
                  <a:cubicBezTo>
                    <a:pt x="2387" y="6449"/>
                    <a:pt x="2280" y="6092"/>
                    <a:pt x="2244" y="5913"/>
                  </a:cubicBezTo>
                  <a:cubicBezTo>
                    <a:pt x="2197" y="5747"/>
                    <a:pt x="2149" y="5556"/>
                    <a:pt x="2089" y="5390"/>
                  </a:cubicBezTo>
                  <a:cubicBezTo>
                    <a:pt x="2042" y="5235"/>
                    <a:pt x="1982" y="5056"/>
                    <a:pt x="1923" y="4878"/>
                  </a:cubicBezTo>
                  <a:cubicBezTo>
                    <a:pt x="1863" y="4699"/>
                    <a:pt x="1804" y="4532"/>
                    <a:pt x="1768" y="4354"/>
                  </a:cubicBezTo>
                  <a:cubicBezTo>
                    <a:pt x="1708" y="4175"/>
                    <a:pt x="1673" y="4008"/>
                    <a:pt x="1613" y="3830"/>
                  </a:cubicBezTo>
                  <a:cubicBezTo>
                    <a:pt x="1554" y="3651"/>
                    <a:pt x="1494" y="3520"/>
                    <a:pt x="1435" y="3306"/>
                  </a:cubicBezTo>
                  <a:cubicBezTo>
                    <a:pt x="1363" y="3115"/>
                    <a:pt x="1351" y="3056"/>
                    <a:pt x="1244" y="2770"/>
                  </a:cubicBezTo>
                  <a:cubicBezTo>
                    <a:pt x="1137" y="2496"/>
                    <a:pt x="934" y="1972"/>
                    <a:pt x="780" y="1615"/>
                  </a:cubicBezTo>
                  <a:cubicBezTo>
                    <a:pt x="637" y="1258"/>
                    <a:pt x="280" y="437"/>
                    <a:pt x="161" y="198"/>
                  </a:cubicBezTo>
                  <a:cubicBezTo>
                    <a:pt x="94" y="50"/>
                    <a:pt x="92" y="45"/>
                    <a:pt x="88" y="45"/>
                  </a:cubicBezTo>
                  <a:cubicBezTo>
                    <a:pt x="88" y="45"/>
                    <a:pt x="88" y="45"/>
                    <a:pt x="87" y="45"/>
                  </a:cubicBezTo>
                  <a:cubicBezTo>
                    <a:pt x="85" y="45"/>
                    <a:pt x="81" y="44"/>
                    <a:pt x="65" y="20"/>
                  </a:cubicBezTo>
                  <a:cubicBezTo>
                    <a:pt x="45" y="6"/>
                    <a:pt x="31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5" name="Google Shape;20285;p28"/>
            <p:cNvSpPr/>
            <p:nvPr/>
          </p:nvSpPr>
          <p:spPr>
            <a:xfrm>
              <a:off x="4832725" y="3531475"/>
              <a:ext cx="12525" cy="115025"/>
            </a:xfrm>
            <a:custGeom>
              <a:avLst/>
              <a:gdLst/>
              <a:ahLst/>
              <a:cxnLst/>
              <a:rect l="l" t="t" r="r" b="b"/>
              <a:pathLst>
                <a:path w="501" h="4601" extrusionOk="0">
                  <a:moveTo>
                    <a:pt x="171" y="1"/>
                  </a:moveTo>
                  <a:cubicBezTo>
                    <a:pt x="168" y="1"/>
                    <a:pt x="168" y="6"/>
                    <a:pt x="168" y="38"/>
                  </a:cubicBezTo>
                  <a:cubicBezTo>
                    <a:pt x="168" y="74"/>
                    <a:pt x="179" y="145"/>
                    <a:pt x="203" y="240"/>
                  </a:cubicBezTo>
                  <a:cubicBezTo>
                    <a:pt x="215" y="336"/>
                    <a:pt x="239" y="466"/>
                    <a:pt x="263" y="574"/>
                  </a:cubicBezTo>
                  <a:cubicBezTo>
                    <a:pt x="275" y="669"/>
                    <a:pt x="299" y="788"/>
                    <a:pt x="322" y="907"/>
                  </a:cubicBezTo>
                  <a:cubicBezTo>
                    <a:pt x="334" y="1026"/>
                    <a:pt x="346" y="1133"/>
                    <a:pt x="358" y="1252"/>
                  </a:cubicBezTo>
                  <a:cubicBezTo>
                    <a:pt x="382" y="1371"/>
                    <a:pt x="382" y="1490"/>
                    <a:pt x="382" y="1598"/>
                  </a:cubicBezTo>
                  <a:cubicBezTo>
                    <a:pt x="382" y="1717"/>
                    <a:pt x="394" y="1836"/>
                    <a:pt x="394" y="1931"/>
                  </a:cubicBezTo>
                  <a:lnTo>
                    <a:pt x="394" y="2276"/>
                  </a:lnTo>
                  <a:cubicBezTo>
                    <a:pt x="394" y="2395"/>
                    <a:pt x="382" y="2514"/>
                    <a:pt x="382" y="2622"/>
                  </a:cubicBezTo>
                  <a:cubicBezTo>
                    <a:pt x="358" y="2741"/>
                    <a:pt x="346" y="2848"/>
                    <a:pt x="334" y="2967"/>
                  </a:cubicBezTo>
                  <a:cubicBezTo>
                    <a:pt x="322" y="3086"/>
                    <a:pt x="322" y="3205"/>
                    <a:pt x="299" y="3300"/>
                  </a:cubicBezTo>
                  <a:cubicBezTo>
                    <a:pt x="287" y="3419"/>
                    <a:pt x="263" y="3526"/>
                    <a:pt x="227" y="3645"/>
                  </a:cubicBezTo>
                  <a:cubicBezTo>
                    <a:pt x="215" y="3753"/>
                    <a:pt x="179" y="3884"/>
                    <a:pt x="156" y="3991"/>
                  </a:cubicBezTo>
                  <a:cubicBezTo>
                    <a:pt x="120" y="4098"/>
                    <a:pt x="84" y="4241"/>
                    <a:pt x="60" y="4312"/>
                  </a:cubicBezTo>
                  <a:cubicBezTo>
                    <a:pt x="49" y="4396"/>
                    <a:pt x="37" y="4396"/>
                    <a:pt x="25" y="4455"/>
                  </a:cubicBezTo>
                  <a:cubicBezTo>
                    <a:pt x="1" y="4515"/>
                    <a:pt x="1" y="4491"/>
                    <a:pt x="1" y="4574"/>
                  </a:cubicBezTo>
                  <a:cubicBezTo>
                    <a:pt x="1" y="4593"/>
                    <a:pt x="8" y="4600"/>
                    <a:pt x="19" y="4600"/>
                  </a:cubicBezTo>
                  <a:cubicBezTo>
                    <a:pt x="50" y="4600"/>
                    <a:pt x="111" y="4541"/>
                    <a:pt x="120" y="4515"/>
                  </a:cubicBezTo>
                  <a:cubicBezTo>
                    <a:pt x="144" y="4467"/>
                    <a:pt x="144" y="4479"/>
                    <a:pt x="156" y="4455"/>
                  </a:cubicBezTo>
                  <a:cubicBezTo>
                    <a:pt x="168" y="4407"/>
                    <a:pt x="168" y="4419"/>
                    <a:pt x="179" y="4348"/>
                  </a:cubicBezTo>
                  <a:cubicBezTo>
                    <a:pt x="203" y="4276"/>
                    <a:pt x="239" y="4122"/>
                    <a:pt x="275" y="4015"/>
                  </a:cubicBezTo>
                  <a:cubicBezTo>
                    <a:pt x="299" y="3919"/>
                    <a:pt x="334" y="3800"/>
                    <a:pt x="346" y="3681"/>
                  </a:cubicBezTo>
                  <a:cubicBezTo>
                    <a:pt x="358" y="3562"/>
                    <a:pt x="394" y="3443"/>
                    <a:pt x="406" y="3336"/>
                  </a:cubicBezTo>
                  <a:cubicBezTo>
                    <a:pt x="418" y="3217"/>
                    <a:pt x="418" y="3098"/>
                    <a:pt x="441" y="2991"/>
                  </a:cubicBezTo>
                  <a:cubicBezTo>
                    <a:pt x="453" y="2872"/>
                    <a:pt x="477" y="2764"/>
                    <a:pt x="477" y="2645"/>
                  </a:cubicBezTo>
                  <a:cubicBezTo>
                    <a:pt x="501" y="2526"/>
                    <a:pt x="477" y="2407"/>
                    <a:pt x="477" y="2288"/>
                  </a:cubicBezTo>
                  <a:lnTo>
                    <a:pt x="477" y="1931"/>
                  </a:lnTo>
                  <a:cubicBezTo>
                    <a:pt x="477" y="1812"/>
                    <a:pt x="465" y="1693"/>
                    <a:pt x="453" y="1598"/>
                  </a:cubicBezTo>
                  <a:cubicBezTo>
                    <a:pt x="441" y="1490"/>
                    <a:pt x="418" y="1336"/>
                    <a:pt x="418" y="1252"/>
                  </a:cubicBezTo>
                  <a:cubicBezTo>
                    <a:pt x="406" y="1157"/>
                    <a:pt x="418" y="1205"/>
                    <a:pt x="406" y="1133"/>
                  </a:cubicBezTo>
                  <a:cubicBezTo>
                    <a:pt x="406" y="1122"/>
                    <a:pt x="406" y="1118"/>
                    <a:pt x="407" y="1118"/>
                  </a:cubicBezTo>
                  <a:cubicBezTo>
                    <a:pt x="408" y="1118"/>
                    <a:pt x="411" y="1143"/>
                    <a:pt x="411" y="1143"/>
                  </a:cubicBezTo>
                  <a:cubicBezTo>
                    <a:pt x="411" y="1143"/>
                    <a:pt x="410" y="1130"/>
                    <a:pt x="406" y="1086"/>
                  </a:cubicBezTo>
                  <a:cubicBezTo>
                    <a:pt x="394" y="955"/>
                    <a:pt x="322" y="526"/>
                    <a:pt x="275" y="312"/>
                  </a:cubicBezTo>
                  <a:cubicBezTo>
                    <a:pt x="263" y="264"/>
                    <a:pt x="227" y="133"/>
                    <a:pt x="215" y="109"/>
                  </a:cubicBezTo>
                  <a:cubicBezTo>
                    <a:pt x="203" y="74"/>
                    <a:pt x="203" y="26"/>
                    <a:pt x="179" y="2"/>
                  </a:cubicBezTo>
                  <a:cubicBezTo>
                    <a:pt x="176" y="2"/>
                    <a:pt x="173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6" name="Google Shape;20286;p28"/>
            <p:cNvSpPr/>
            <p:nvPr/>
          </p:nvSpPr>
          <p:spPr>
            <a:xfrm>
              <a:off x="4822025" y="3525575"/>
              <a:ext cx="10725" cy="50450"/>
            </a:xfrm>
            <a:custGeom>
              <a:avLst/>
              <a:gdLst/>
              <a:ahLst/>
              <a:cxnLst/>
              <a:rect l="l" t="t" r="r" b="b"/>
              <a:pathLst>
                <a:path w="429" h="2018" extrusionOk="0">
                  <a:moveTo>
                    <a:pt x="24" y="0"/>
                  </a:moveTo>
                  <a:lnTo>
                    <a:pt x="24" y="0"/>
                  </a:lnTo>
                  <a:cubicBezTo>
                    <a:pt x="24" y="4"/>
                    <a:pt x="27" y="10"/>
                    <a:pt x="31" y="16"/>
                  </a:cubicBezTo>
                  <a:lnTo>
                    <a:pt x="31" y="16"/>
                  </a:lnTo>
                  <a:cubicBezTo>
                    <a:pt x="33" y="9"/>
                    <a:pt x="30" y="6"/>
                    <a:pt x="24" y="0"/>
                  </a:cubicBezTo>
                  <a:close/>
                  <a:moveTo>
                    <a:pt x="31" y="16"/>
                  </a:moveTo>
                  <a:cubicBezTo>
                    <a:pt x="29" y="22"/>
                    <a:pt x="23" y="31"/>
                    <a:pt x="12" y="48"/>
                  </a:cubicBezTo>
                  <a:cubicBezTo>
                    <a:pt x="12" y="71"/>
                    <a:pt x="0" y="83"/>
                    <a:pt x="12" y="155"/>
                  </a:cubicBezTo>
                  <a:cubicBezTo>
                    <a:pt x="12" y="214"/>
                    <a:pt x="48" y="369"/>
                    <a:pt x="60" y="429"/>
                  </a:cubicBezTo>
                  <a:cubicBezTo>
                    <a:pt x="72" y="488"/>
                    <a:pt x="72" y="536"/>
                    <a:pt x="84" y="583"/>
                  </a:cubicBezTo>
                  <a:cubicBezTo>
                    <a:pt x="107" y="643"/>
                    <a:pt x="107" y="691"/>
                    <a:pt x="107" y="726"/>
                  </a:cubicBezTo>
                  <a:cubicBezTo>
                    <a:pt x="107" y="786"/>
                    <a:pt x="119" y="822"/>
                    <a:pt x="119" y="881"/>
                  </a:cubicBezTo>
                  <a:cubicBezTo>
                    <a:pt x="131" y="941"/>
                    <a:pt x="131" y="964"/>
                    <a:pt x="143" y="1024"/>
                  </a:cubicBezTo>
                  <a:cubicBezTo>
                    <a:pt x="167" y="1107"/>
                    <a:pt x="179" y="1250"/>
                    <a:pt x="191" y="1310"/>
                  </a:cubicBezTo>
                  <a:cubicBezTo>
                    <a:pt x="203" y="1381"/>
                    <a:pt x="226" y="1417"/>
                    <a:pt x="226" y="1464"/>
                  </a:cubicBezTo>
                  <a:cubicBezTo>
                    <a:pt x="238" y="1524"/>
                    <a:pt x="238" y="1560"/>
                    <a:pt x="238" y="1607"/>
                  </a:cubicBezTo>
                  <a:cubicBezTo>
                    <a:pt x="238" y="1655"/>
                    <a:pt x="250" y="1715"/>
                    <a:pt x="262" y="1762"/>
                  </a:cubicBezTo>
                  <a:cubicBezTo>
                    <a:pt x="286" y="1798"/>
                    <a:pt x="286" y="1857"/>
                    <a:pt x="298" y="1905"/>
                  </a:cubicBezTo>
                  <a:cubicBezTo>
                    <a:pt x="298" y="1941"/>
                    <a:pt x="298" y="1941"/>
                    <a:pt x="310" y="1965"/>
                  </a:cubicBezTo>
                  <a:cubicBezTo>
                    <a:pt x="322" y="2000"/>
                    <a:pt x="322" y="2000"/>
                    <a:pt x="346" y="2012"/>
                  </a:cubicBezTo>
                  <a:cubicBezTo>
                    <a:pt x="349" y="2016"/>
                    <a:pt x="354" y="2018"/>
                    <a:pt x="359" y="2018"/>
                  </a:cubicBezTo>
                  <a:cubicBezTo>
                    <a:pt x="384" y="2018"/>
                    <a:pt x="419" y="1973"/>
                    <a:pt x="429" y="1953"/>
                  </a:cubicBezTo>
                  <a:lnTo>
                    <a:pt x="429" y="1917"/>
                  </a:lnTo>
                  <a:lnTo>
                    <a:pt x="429" y="1869"/>
                  </a:lnTo>
                  <a:cubicBezTo>
                    <a:pt x="429" y="1845"/>
                    <a:pt x="405" y="1774"/>
                    <a:pt x="405" y="1726"/>
                  </a:cubicBezTo>
                  <a:cubicBezTo>
                    <a:pt x="381" y="1679"/>
                    <a:pt x="381" y="1619"/>
                    <a:pt x="369" y="1572"/>
                  </a:cubicBezTo>
                  <a:cubicBezTo>
                    <a:pt x="357" y="1536"/>
                    <a:pt x="346" y="1476"/>
                    <a:pt x="346" y="1429"/>
                  </a:cubicBezTo>
                  <a:cubicBezTo>
                    <a:pt x="322" y="1381"/>
                    <a:pt x="310" y="1322"/>
                    <a:pt x="298" y="1274"/>
                  </a:cubicBezTo>
                  <a:cubicBezTo>
                    <a:pt x="286" y="1238"/>
                    <a:pt x="298" y="1179"/>
                    <a:pt x="286" y="1131"/>
                  </a:cubicBezTo>
                  <a:cubicBezTo>
                    <a:pt x="262" y="1083"/>
                    <a:pt x="250" y="1024"/>
                    <a:pt x="250" y="976"/>
                  </a:cubicBezTo>
                  <a:cubicBezTo>
                    <a:pt x="238" y="941"/>
                    <a:pt x="238" y="881"/>
                    <a:pt x="226" y="833"/>
                  </a:cubicBezTo>
                  <a:cubicBezTo>
                    <a:pt x="203" y="786"/>
                    <a:pt x="191" y="726"/>
                    <a:pt x="179" y="679"/>
                  </a:cubicBezTo>
                  <a:cubicBezTo>
                    <a:pt x="167" y="643"/>
                    <a:pt x="143" y="583"/>
                    <a:pt x="143" y="536"/>
                  </a:cubicBezTo>
                  <a:cubicBezTo>
                    <a:pt x="131" y="488"/>
                    <a:pt x="143" y="536"/>
                    <a:pt x="131" y="476"/>
                  </a:cubicBezTo>
                  <a:cubicBezTo>
                    <a:pt x="119" y="417"/>
                    <a:pt x="72" y="214"/>
                    <a:pt x="72" y="143"/>
                  </a:cubicBezTo>
                  <a:cubicBezTo>
                    <a:pt x="72" y="83"/>
                    <a:pt x="72" y="119"/>
                    <a:pt x="60" y="83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0"/>
                    <a:pt x="38" y="28"/>
                    <a:pt x="31" y="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7" name="Google Shape;20287;p28"/>
            <p:cNvSpPr/>
            <p:nvPr/>
          </p:nvSpPr>
          <p:spPr>
            <a:xfrm>
              <a:off x="4805650" y="3516475"/>
              <a:ext cx="15200" cy="44875"/>
            </a:xfrm>
            <a:custGeom>
              <a:avLst/>
              <a:gdLst/>
              <a:ahLst/>
              <a:cxnLst/>
              <a:rect l="l" t="t" r="r" b="b"/>
              <a:pathLst>
                <a:path w="608" h="1795" extrusionOk="0">
                  <a:moveTo>
                    <a:pt x="9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0" y="54"/>
                    <a:pt x="0" y="66"/>
                    <a:pt x="12" y="114"/>
                  </a:cubicBezTo>
                  <a:cubicBezTo>
                    <a:pt x="24" y="162"/>
                    <a:pt x="72" y="304"/>
                    <a:pt x="108" y="364"/>
                  </a:cubicBezTo>
                  <a:cubicBezTo>
                    <a:pt x="119" y="424"/>
                    <a:pt x="131" y="459"/>
                    <a:pt x="143" y="495"/>
                  </a:cubicBezTo>
                  <a:cubicBezTo>
                    <a:pt x="167" y="543"/>
                    <a:pt x="167" y="590"/>
                    <a:pt x="179" y="638"/>
                  </a:cubicBezTo>
                  <a:lnTo>
                    <a:pt x="227" y="769"/>
                  </a:lnTo>
                  <a:cubicBezTo>
                    <a:pt x="239" y="816"/>
                    <a:pt x="250" y="840"/>
                    <a:pt x="262" y="900"/>
                  </a:cubicBezTo>
                  <a:cubicBezTo>
                    <a:pt x="286" y="959"/>
                    <a:pt x="310" y="1090"/>
                    <a:pt x="322" y="1150"/>
                  </a:cubicBezTo>
                  <a:cubicBezTo>
                    <a:pt x="346" y="1209"/>
                    <a:pt x="358" y="1245"/>
                    <a:pt x="370" y="1293"/>
                  </a:cubicBezTo>
                  <a:cubicBezTo>
                    <a:pt x="381" y="1328"/>
                    <a:pt x="381" y="1376"/>
                    <a:pt x="405" y="1424"/>
                  </a:cubicBezTo>
                  <a:cubicBezTo>
                    <a:pt x="417" y="1471"/>
                    <a:pt x="429" y="1507"/>
                    <a:pt x="429" y="1555"/>
                  </a:cubicBezTo>
                  <a:cubicBezTo>
                    <a:pt x="441" y="1602"/>
                    <a:pt x="441" y="1662"/>
                    <a:pt x="465" y="1686"/>
                  </a:cubicBezTo>
                  <a:cubicBezTo>
                    <a:pt x="477" y="1721"/>
                    <a:pt x="465" y="1721"/>
                    <a:pt x="477" y="1745"/>
                  </a:cubicBezTo>
                  <a:cubicBezTo>
                    <a:pt x="489" y="1781"/>
                    <a:pt x="489" y="1769"/>
                    <a:pt x="500" y="1793"/>
                  </a:cubicBezTo>
                  <a:cubicBezTo>
                    <a:pt x="504" y="1794"/>
                    <a:pt x="508" y="1795"/>
                    <a:pt x="513" y="1795"/>
                  </a:cubicBezTo>
                  <a:cubicBezTo>
                    <a:pt x="546" y="1795"/>
                    <a:pt x="585" y="1756"/>
                    <a:pt x="596" y="1745"/>
                  </a:cubicBezTo>
                  <a:cubicBezTo>
                    <a:pt x="596" y="1721"/>
                    <a:pt x="608" y="1733"/>
                    <a:pt x="596" y="1721"/>
                  </a:cubicBezTo>
                  <a:cubicBezTo>
                    <a:pt x="596" y="1686"/>
                    <a:pt x="596" y="1721"/>
                    <a:pt x="584" y="1674"/>
                  </a:cubicBezTo>
                  <a:cubicBezTo>
                    <a:pt x="560" y="1626"/>
                    <a:pt x="524" y="1483"/>
                    <a:pt x="500" y="1424"/>
                  </a:cubicBezTo>
                  <a:cubicBezTo>
                    <a:pt x="489" y="1364"/>
                    <a:pt x="477" y="1328"/>
                    <a:pt x="465" y="1293"/>
                  </a:cubicBezTo>
                  <a:lnTo>
                    <a:pt x="417" y="1150"/>
                  </a:lnTo>
                  <a:cubicBezTo>
                    <a:pt x="405" y="1114"/>
                    <a:pt x="417" y="1066"/>
                    <a:pt x="405" y="1019"/>
                  </a:cubicBezTo>
                  <a:lnTo>
                    <a:pt x="358" y="888"/>
                  </a:lnTo>
                  <a:lnTo>
                    <a:pt x="310" y="757"/>
                  </a:lnTo>
                  <a:cubicBezTo>
                    <a:pt x="298" y="709"/>
                    <a:pt x="274" y="662"/>
                    <a:pt x="250" y="614"/>
                  </a:cubicBezTo>
                  <a:lnTo>
                    <a:pt x="215" y="483"/>
                  </a:lnTo>
                  <a:cubicBezTo>
                    <a:pt x="191" y="459"/>
                    <a:pt x="215" y="483"/>
                    <a:pt x="191" y="424"/>
                  </a:cubicBezTo>
                  <a:cubicBezTo>
                    <a:pt x="179" y="376"/>
                    <a:pt x="108" y="185"/>
                    <a:pt x="72" y="138"/>
                  </a:cubicBezTo>
                  <a:cubicBezTo>
                    <a:pt x="60" y="102"/>
                    <a:pt x="60" y="114"/>
                    <a:pt x="60" y="102"/>
                  </a:cubicBezTo>
                  <a:cubicBezTo>
                    <a:pt x="48" y="78"/>
                    <a:pt x="48" y="66"/>
                    <a:pt x="48" y="54"/>
                  </a:cubicBezTo>
                  <a:cubicBezTo>
                    <a:pt x="48" y="43"/>
                    <a:pt x="36" y="19"/>
                    <a:pt x="36" y="19"/>
                  </a:cubicBezTo>
                  <a:cubicBezTo>
                    <a:pt x="24" y="7"/>
                    <a:pt x="15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8" name="Google Shape;20288;p28"/>
            <p:cNvSpPr/>
            <p:nvPr/>
          </p:nvSpPr>
          <p:spPr>
            <a:xfrm>
              <a:off x="4791075" y="3514925"/>
              <a:ext cx="12525" cy="32725"/>
            </a:xfrm>
            <a:custGeom>
              <a:avLst/>
              <a:gdLst/>
              <a:ahLst/>
              <a:cxnLst/>
              <a:rect l="l" t="t" r="r" b="b"/>
              <a:pathLst>
                <a:path w="501" h="1309" extrusionOk="0">
                  <a:moveTo>
                    <a:pt x="36" y="0"/>
                  </a:moveTo>
                  <a:cubicBezTo>
                    <a:pt x="33" y="0"/>
                    <a:pt x="24" y="3"/>
                    <a:pt x="0" y="9"/>
                  </a:cubicBezTo>
                  <a:cubicBezTo>
                    <a:pt x="0" y="21"/>
                    <a:pt x="24" y="21"/>
                    <a:pt x="24" y="45"/>
                  </a:cubicBezTo>
                  <a:cubicBezTo>
                    <a:pt x="36" y="57"/>
                    <a:pt x="36" y="57"/>
                    <a:pt x="36" y="69"/>
                  </a:cubicBezTo>
                  <a:lnTo>
                    <a:pt x="36" y="9"/>
                  </a:lnTo>
                  <a:cubicBezTo>
                    <a:pt x="36" y="3"/>
                    <a:pt x="39" y="0"/>
                    <a:pt x="36" y="0"/>
                  </a:cubicBezTo>
                  <a:close/>
                  <a:moveTo>
                    <a:pt x="36" y="69"/>
                  </a:moveTo>
                  <a:cubicBezTo>
                    <a:pt x="36" y="89"/>
                    <a:pt x="36" y="90"/>
                    <a:pt x="38" y="94"/>
                  </a:cubicBezTo>
                  <a:lnTo>
                    <a:pt x="38" y="94"/>
                  </a:lnTo>
                  <a:cubicBezTo>
                    <a:pt x="36" y="86"/>
                    <a:pt x="36" y="78"/>
                    <a:pt x="36" y="69"/>
                  </a:cubicBezTo>
                  <a:close/>
                  <a:moveTo>
                    <a:pt x="38" y="94"/>
                  </a:moveTo>
                  <a:cubicBezTo>
                    <a:pt x="42" y="117"/>
                    <a:pt x="51" y="137"/>
                    <a:pt x="60" y="164"/>
                  </a:cubicBezTo>
                  <a:cubicBezTo>
                    <a:pt x="64" y="168"/>
                    <a:pt x="67" y="173"/>
                    <a:pt x="70" y="177"/>
                  </a:cubicBezTo>
                  <a:lnTo>
                    <a:pt x="70" y="177"/>
                  </a:lnTo>
                  <a:cubicBezTo>
                    <a:pt x="60" y="149"/>
                    <a:pt x="52" y="125"/>
                    <a:pt x="48" y="116"/>
                  </a:cubicBezTo>
                  <a:cubicBezTo>
                    <a:pt x="42" y="101"/>
                    <a:pt x="39" y="96"/>
                    <a:pt x="38" y="94"/>
                  </a:cubicBezTo>
                  <a:close/>
                  <a:moveTo>
                    <a:pt x="70" y="177"/>
                  </a:moveTo>
                  <a:cubicBezTo>
                    <a:pt x="75" y="194"/>
                    <a:pt x="81" y="212"/>
                    <a:pt x="87" y="229"/>
                  </a:cubicBezTo>
                  <a:lnTo>
                    <a:pt x="87" y="229"/>
                  </a:lnTo>
                  <a:cubicBezTo>
                    <a:pt x="83" y="210"/>
                    <a:pt x="79" y="192"/>
                    <a:pt x="70" y="177"/>
                  </a:cubicBezTo>
                  <a:close/>
                  <a:moveTo>
                    <a:pt x="87" y="229"/>
                  </a:moveTo>
                  <a:cubicBezTo>
                    <a:pt x="89" y="239"/>
                    <a:pt x="92" y="249"/>
                    <a:pt x="95" y="259"/>
                  </a:cubicBezTo>
                  <a:cubicBezTo>
                    <a:pt x="107" y="295"/>
                    <a:pt x="119" y="319"/>
                    <a:pt x="119" y="355"/>
                  </a:cubicBezTo>
                  <a:cubicBezTo>
                    <a:pt x="143" y="378"/>
                    <a:pt x="143" y="414"/>
                    <a:pt x="143" y="462"/>
                  </a:cubicBezTo>
                  <a:cubicBezTo>
                    <a:pt x="155" y="486"/>
                    <a:pt x="155" y="521"/>
                    <a:pt x="167" y="557"/>
                  </a:cubicBezTo>
                  <a:cubicBezTo>
                    <a:pt x="179" y="593"/>
                    <a:pt x="179" y="617"/>
                    <a:pt x="202" y="664"/>
                  </a:cubicBezTo>
                  <a:cubicBezTo>
                    <a:pt x="214" y="712"/>
                    <a:pt x="238" y="819"/>
                    <a:pt x="238" y="855"/>
                  </a:cubicBezTo>
                  <a:cubicBezTo>
                    <a:pt x="262" y="902"/>
                    <a:pt x="274" y="914"/>
                    <a:pt x="286" y="950"/>
                  </a:cubicBezTo>
                  <a:cubicBezTo>
                    <a:pt x="298" y="974"/>
                    <a:pt x="298" y="1009"/>
                    <a:pt x="321" y="1057"/>
                  </a:cubicBezTo>
                  <a:cubicBezTo>
                    <a:pt x="333" y="1081"/>
                    <a:pt x="345" y="1117"/>
                    <a:pt x="345" y="1140"/>
                  </a:cubicBezTo>
                  <a:cubicBezTo>
                    <a:pt x="357" y="1176"/>
                    <a:pt x="381" y="1212"/>
                    <a:pt x="381" y="1236"/>
                  </a:cubicBezTo>
                  <a:cubicBezTo>
                    <a:pt x="393" y="1248"/>
                    <a:pt x="381" y="1259"/>
                    <a:pt x="393" y="1271"/>
                  </a:cubicBezTo>
                  <a:lnTo>
                    <a:pt x="417" y="1307"/>
                  </a:lnTo>
                  <a:cubicBezTo>
                    <a:pt x="421" y="1308"/>
                    <a:pt x="425" y="1309"/>
                    <a:pt x="429" y="1309"/>
                  </a:cubicBezTo>
                  <a:cubicBezTo>
                    <a:pt x="462" y="1309"/>
                    <a:pt x="500" y="1269"/>
                    <a:pt x="500" y="1248"/>
                  </a:cubicBezTo>
                  <a:lnTo>
                    <a:pt x="500" y="1212"/>
                  </a:lnTo>
                  <a:cubicBezTo>
                    <a:pt x="500" y="1200"/>
                    <a:pt x="500" y="1200"/>
                    <a:pt x="476" y="1188"/>
                  </a:cubicBezTo>
                  <a:cubicBezTo>
                    <a:pt x="464" y="1176"/>
                    <a:pt x="452" y="1128"/>
                    <a:pt x="441" y="1093"/>
                  </a:cubicBezTo>
                  <a:cubicBezTo>
                    <a:pt x="417" y="1069"/>
                    <a:pt x="405" y="1033"/>
                    <a:pt x="405" y="1009"/>
                  </a:cubicBezTo>
                  <a:lnTo>
                    <a:pt x="357" y="914"/>
                  </a:lnTo>
                  <a:lnTo>
                    <a:pt x="321" y="831"/>
                  </a:lnTo>
                  <a:cubicBezTo>
                    <a:pt x="298" y="795"/>
                    <a:pt x="321" y="759"/>
                    <a:pt x="298" y="724"/>
                  </a:cubicBezTo>
                  <a:lnTo>
                    <a:pt x="262" y="640"/>
                  </a:lnTo>
                  <a:cubicBezTo>
                    <a:pt x="238" y="605"/>
                    <a:pt x="226" y="581"/>
                    <a:pt x="226" y="545"/>
                  </a:cubicBezTo>
                  <a:lnTo>
                    <a:pt x="179" y="462"/>
                  </a:lnTo>
                  <a:lnTo>
                    <a:pt x="143" y="366"/>
                  </a:lnTo>
                  <a:cubicBezTo>
                    <a:pt x="119" y="343"/>
                    <a:pt x="143" y="366"/>
                    <a:pt x="119" y="319"/>
                  </a:cubicBezTo>
                  <a:cubicBezTo>
                    <a:pt x="114" y="308"/>
                    <a:pt x="101" y="270"/>
                    <a:pt x="87" y="2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9" name="Google Shape;20289;p28"/>
            <p:cNvSpPr/>
            <p:nvPr/>
          </p:nvSpPr>
          <p:spPr>
            <a:xfrm>
              <a:off x="4775575" y="3504725"/>
              <a:ext cx="10450" cy="32225"/>
            </a:xfrm>
            <a:custGeom>
              <a:avLst/>
              <a:gdLst/>
              <a:ahLst/>
              <a:cxnLst/>
              <a:rect l="l" t="t" r="r" b="b"/>
              <a:pathLst>
                <a:path w="418" h="1289" extrusionOk="0">
                  <a:moveTo>
                    <a:pt x="37" y="1"/>
                  </a:moveTo>
                  <a:cubicBezTo>
                    <a:pt x="13" y="12"/>
                    <a:pt x="13" y="12"/>
                    <a:pt x="13" y="36"/>
                  </a:cubicBezTo>
                  <a:cubicBezTo>
                    <a:pt x="13" y="48"/>
                    <a:pt x="1" y="72"/>
                    <a:pt x="13" y="96"/>
                  </a:cubicBezTo>
                  <a:cubicBezTo>
                    <a:pt x="13" y="120"/>
                    <a:pt x="25" y="155"/>
                    <a:pt x="25" y="179"/>
                  </a:cubicBezTo>
                  <a:cubicBezTo>
                    <a:pt x="25" y="215"/>
                    <a:pt x="37" y="239"/>
                    <a:pt x="37" y="274"/>
                  </a:cubicBezTo>
                  <a:cubicBezTo>
                    <a:pt x="37" y="298"/>
                    <a:pt x="60" y="334"/>
                    <a:pt x="72" y="358"/>
                  </a:cubicBezTo>
                  <a:cubicBezTo>
                    <a:pt x="84" y="393"/>
                    <a:pt x="84" y="417"/>
                    <a:pt x="84" y="465"/>
                  </a:cubicBezTo>
                  <a:cubicBezTo>
                    <a:pt x="84" y="489"/>
                    <a:pt x="96" y="524"/>
                    <a:pt x="96" y="548"/>
                  </a:cubicBezTo>
                  <a:cubicBezTo>
                    <a:pt x="120" y="584"/>
                    <a:pt x="120" y="608"/>
                    <a:pt x="132" y="655"/>
                  </a:cubicBezTo>
                  <a:cubicBezTo>
                    <a:pt x="144" y="703"/>
                    <a:pt x="156" y="810"/>
                    <a:pt x="179" y="834"/>
                  </a:cubicBezTo>
                  <a:cubicBezTo>
                    <a:pt x="191" y="882"/>
                    <a:pt x="203" y="894"/>
                    <a:pt x="203" y="929"/>
                  </a:cubicBezTo>
                  <a:cubicBezTo>
                    <a:pt x="215" y="953"/>
                    <a:pt x="215" y="989"/>
                    <a:pt x="215" y="1025"/>
                  </a:cubicBezTo>
                  <a:cubicBezTo>
                    <a:pt x="239" y="1060"/>
                    <a:pt x="239" y="1084"/>
                    <a:pt x="251" y="1120"/>
                  </a:cubicBezTo>
                  <a:cubicBezTo>
                    <a:pt x="263" y="1144"/>
                    <a:pt x="263" y="1191"/>
                    <a:pt x="275" y="1203"/>
                  </a:cubicBezTo>
                  <a:cubicBezTo>
                    <a:pt x="299" y="1227"/>
                    <a:pt x="275" y="1239"/>
                    <a:pt x="299" y="1251"/>
                  </a:cubicBezTo>
                  <a:lnTo>
                    <a:pt x="322" y="1286"/>
                  </a:lnTo>
                  <a:cubicBezTo>
                    <a:pt x="326" y="1288"/>
                    <a:pt x="330" y="1288"/>
                    <a:pt x="334" y="1288"/>
                  </a:cubicBezTo>
                  <a:cubicBezTo>
                    <a:pt x="366" y="1288"/>
                    <a:pt x="396" y="1249"/>
                    <a:pt x="418" y="1239"/>
                  </a:cubicBezTo>
                  <a:lnTo>
                    <a:pt x="418" y="1203"/>
                  </a:lnTo>
                  <a:lnTo>
                    <a:pt x="418" y="1179"/>
                  </a:lnTo>
                  <a:cubicBezTo>
                    <a:pt x="418" y="1167"/>
                    <a:pt x="382" y="1120"/>
                    <a:pt x="382" y="1084"/>
                  </a:cubicBezTo>
                  <a:cubicBezTo>
                    <a:pt x="370" y="1060"/>
                    <a:pt x="370" y="1025"/>
                    <a:pt x="358" y="1001"/>
                  </a:cubicBezTo>
                  <a:cubicBezTo>
                    <a:pt x="334" y="965"/>
                    <a:pt x="334" y="941"/>
                    <a:pt x="322" y="905"/>
                  </a:cubicBezTo>
                  <a:cubicBezTo>
                    <a:pt x="310" y="882"/>
                    <a:pt x="299" y="846"/>
                    <a:pt x="299" y="822"/>
                  </a:cubicBezTo>
                  <a:cubicBezTo>
                    <a:pt x="275" y="786"/>
                    <a:pt x="299" y="763"/>
                    <a:pt x="275" y="715"/>
                  </a:cubicBezTo>
                  <a:cubicBezTo>
                    <a:pt x="263" y="691"/>
                    <a:pt x="251" y="655"/>
                    <a:pt x="251" y="632"/>
                  </a:cubicBezTo>
                  <a:cubicBezTo>
                    <a:pt x="239" y="596"/>
                    <a:pt x="239" y="572"/>
                    <a:pt x="215" y="536"/>
                  </a:cubicBezTo>
                  <a:cubicBezTo>
                    <a:pt x="203" y="513"/>
                    <a:pt x="191" y="477"/>
                    <a:pt x="191" y="453"/>
                  </a:cubicBezTo>
                  <a:cubicBezTo>
                    <a:pt x="179" y="417"/>
                    <a:pt x="156" y="393"/>
                    <a:pt x="156" y="358"/>
                  </a:cubicBezTo>
                  <a:cubicBezTo>
                    <a:pt x="144" y="334"/>
                    <a:pt x="156" y="358"/>
                    <a:pt x="144" y="310"/>
                  </a:cubicBezTo>
                  <a:cubicBezTo>
                    <a:pt x="132" y="286"/>
                    <a:pt x="84" y="132"/>
                    <a:pt x="84" y="108"/>
                  </a:cubicBezTo>
                  <a:cubicBezTo>
                    <a:pt x="84" y="72"/>
                    <a:pt x="84" y="96"/>
                    <a:pt x="72" y="60"/>
                  </a:cubicBezTo>
                  <a:cubicBezTo>
                    <a:pt x="72" y="48"/>
                    <a:pt x="72" y="48"/>
                    <a:pt x="60" y="36"/>
                  </a:cubicBezTo>
                  <a:cubicBezTo>
                    <a:pt x="60" y="12"/>
                    <a:pt x="37" y="12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0" name="Google Shape;20290;p28"/>
            <p:cNvSpPr/>
            <p:nvPr/>
          </p:nvSpPr>
          <p:spPr>
            <a:xfrm>
              <a:off x="4610225" y="3433475"/>
              <a:ext cx="29050" cy="64625"/>
            </a:xfrm>
            <a:custGeom>
              <a:avLst/>
              <a:gdLst/>
              <a:ahLst/>
              <a:cxnLst/>
              <a:rect l="l" t="t" r="r" b="b"/>
              <a:pathLst>
                <a:path w="1162" h="2585" extrusionOk="0">
                  <a:moveTo>
                    <a:pt x="5" y="0"/>
                  </a:moveTo>
                  <a:cubicBezTo>
                    <a:pt x="1" y="0"/>
                    <a:pt x="0" y="9"/>
                    <a:pt x="7" y="29"/>
                  </a:cubicBezTo>
                  <a:cubicBezTo>
                    <a:pt x="7" y="53"/>
                    <a:pt x="7" y="100"/>
                    <a:pt x="19" y="148"/>
                  </a:cubicBezTo>
                  <a:cubicBezTo>
                    <a:pt x="31" y="184"/>
                    <a:pt x="43" y="279"/>
                    <a:pt x="78" y="338"/>
                  </a:cubicBezTo>
                  <a:cubicBezTo>
                    <a:pt x="90" y="398"/>
                    <a:pt x="126" y="469"/>
                    <a:pt x="138" y="529"/>
                  </a:cubicBezTo>
                  <a:cubicBezTo>
                    <a:pt x="174" y="588"/>
                    <a:pt x="186" y="660"/>
                    <a:pt x="209" y="719"/>
                  </a:cubicBezTo>
                  <a:cubicBezTo>
                    <a:pt x="245" y="779"/>
                    <a:pt x="257" y="850"/>
                    <a:pt x="269" y="934"/>
                  </a:cubicBezTo>
                  <a:cubicBezTo>
                    <a:pt x="305" y="1005"/>
                    <a:pt x="316" y="1065"/>
                    <a:pt x="352" y="1124"/>
                  </a:cubicBezTo>
                  <a:cubicBezTo>
                    <a:pt x="376" y="1196"/>
                    <a:pt x="388" y="1243"/>
                    <a:pt x="436" y="1327"/>
                  </a:cubicBezTo>
                  <a:cubicBezTo>
                    <a:pt x="471" y="1422"/>
                    <a:pt x="555" y="1624"/>
                    <a:pt x="590" y="1708"/>
                  </a:cubicBezTo>
                  <a:cubicBezTo>
                    <a:pt x="626" y="1791"/>
                    <a:pt x="662" y="1827"/>
                    <a:pt x="686" y="1898"/>
                  </a:cubicBezTo>
                  <a:cubicBezTo>
                    <a:pt x="721" y="1970"/>
                    <a:pt x="745" y="2029"/>
                    <a:pt x="781" y="2089"/>
                  </a:cubicBezTo>
                  <a:cubicBezTo>
                    <a:pt x="805" y="2148"/>
                    <a:pt x="852" y="2220"/>
                    <a:pt x="888" y="2267"/>
                  </a:cubicBezTo>
                  <a:cubicBezTo>
                    <a:pt x="912" y="2327"/>
                    <a:pt x="959" y="2398"/>
                    <a:pt x="983" y="2446"/>
                  </a:cubicBezTo>
                  <a:cubicBezTo>
                    <a:pt x="1019" y="2493"/>
                    <a:pt x="1007" y="2493"/>
                    <a:pt x="1031" y="2517"/>
                  </a:cubicBezTo>
                  <a:cubicBezTo>
                    <a:pt x="1043" y="2553"/>
                    <a:pt x="1043" y="2553"/>
                    <a:pt x="1090" y="2577"/>
                  </a:cubicBezTo>
                  <a:cubicBezTo>
                    <a:pt x="1098" y="2582"/>
                    <a:pt x="1105" y="2585"/>
                    <a:pt x="1111" y="2585"/>
                  </a:cubicBezTo>
                  <a:cubicBezTo>
                    <a:pt x="1145" y="2585"/>
                    <a:pt x="1160" y="2514"/>
                    <a:pt x="1150" y="2493"/>
                  </a:cubicBezTo>
                  <a:cubicBezTo>
                    <a:pt x="1138" y="2458"/>
                    <a:pt x="1162" y="2493"/>
                    <a:pt x="1138" y="2446"/>
                  </a:cubicBezTo>
                  <a:cubicBezTo>
                    <a:pt x="1102" y="2398"/>
                    <a:pt x="1043" y="2279"/>
                    <a:pt x="1007" y="2220"/>
                  </a:cubicBezTo>
                  <a:cubicBezTo>
                    <a:pt x="971" y="2160"/>
                    <a:pt x="924" y="2101"/>
                    <a:pt x="900" y="2041"/>
                  </a:cubicBezTo>
                  <a:cubicBezTo>
                    <a:pt x="864" y="1981"/>
                    <a:pt x="828" y="1922"/>
                    <a:pt x="793" y="1862"/>
                  </a:cubicBezTo>
                  <a:cubicBezTo>
                    <a:pt x="769" y="1803"/>
                    <a:pt x="721" y="1743"/>
                    <a:pt x="686" y="1684"/>
                  </a:cubicBezTo>
                  <a:cubicBezTo>
                    <a:pt x="662" y="1624"/>
                    <a:pt x="650" y="1553"/>
                    <a:pt x="614" y="1493"/>
                  </a:cubicBezTo>
                  <a:cubicBezTo>
                    <a:pt x="590" y="1434"/>
                    <a:pt x="555" y="1374"/>
                    <a:pt x="531" y="1303"/>
                  </a:cubicBezTo>
                  <a:cubicBezTo>
                    <a:pt x="495" y="1243"/>
                    <a:pt x="471" y="1172"/>
                    <a:pt x="436" y="1112"/>
                  </a:cubicBezTo>
                  <a:cubicBezTo>
                    <a:pt x="412" y="1053"/>
                    <a:pt x="376" y="969"/>
                    <a:pt x="352" y="910"/>
                  </a:cubicBezTo>
                  <a:cubicBezTo>
                    <a:pt x="316" y="850"/>
                    <a:pt x="293" y="779"/>
                    <a:pt x="269" y="719"/>
                  </a:cubicBezTo>
                  <a:cubicBezTo>
                    <a:pt x="245" y="660"/>
                    <a:pt x="269" y="719"/>
                    <a:pt x="245" y="648"/>
                  </a:cubicBezTo>
                  <a:cubicBezTo>
                    <a:pt x="209" y="577"/>
                    <a:pt x="114" y="291"/>
                    <a:pt x="90" y="219"/>
                  </a:cubicBezTo>
                  <a:cubicBezTo>
                    <a:pt x="78" y="136"/>
                    <a:pt x="78" y="172"/>
                    <a:pt x="66" y="136"/>
                  </a:cubicBezTo>
                  <a:cubicBezTo>
                    <a:pt x="55" y="112"/>
                    <a:pt x="55" y="100"/>
                    <a:pt x="55" y="76"/>
                  </a:cubicBezTo>
                  <a:cubicBezTo>
                    <a:pt x="31" y="65"/>
                    <a:pt x="31" y="41"/>
                    <a:pt x="19" y="17"/>
                  </a:cubicBezTo>
                  <a:cubicBezTo>
                    <a:pt x="13" y="6"/>
                    <a:pt x="8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1" name="Google Shape;20291;p28"/>
            <p:cNvSpPr/>
            <p:nvPr/>
          </p:nvSpPr>
          <p:spPr>
            <a:xfrm>
              <a:off x="4624975" y="3437750"/>
              <a:ext cx="15200" cy="35150"/>
            </a:xfrm>
            <a:custGeom>
              <a:avLst/>
              <a:gdLst/>
              <a:ahLst/>
              <a:cxnLst/>
              <a:rect l="l" t="t" r="r" b="b"/>
              <a:pathLst>
                <a:path w="608" h="1406" extrusionOk="0">
                  <a:moveTo>
                    <a:pt x="24" y="1"/>
                  </a:moveTo>
                  <a:cubicBezTo>
                    <a:pt x="12" y="13"/>
                    <a:pt x="12" y="13"/>
                    <a:pt x="12" y="36"/>
                  </a:cubicBezTo>
                  <a:cubicBezTo>
                    <a:pt x="12" y="48"/>
                    <a:pt x="0" y="72"/>
                    <a:pt x="12" y="108"/>
                  </a:cubicBezTo>
                  <a:cubicBezTo>
                    <a:pt x="12" y="132"/>
                    <a:pt x="24" y="179"/>
                    <a:pt x="24" y="215"/>
                  </a:cubicBezTo>
                  <a:cubicBezTo>
                    <a:pt x="24" y="239"/>
                    <a:pt x="36" y="286"/>
                    <a:pt x="48" y="310"/>
                  </a:cubicBezTo>
                  <a:cubicBezTo>
                    <a:pt x="72" y="346"/>
                    <a:pt x="84" y="394"/>
                    <a:pt x="84" y="417"/>
                  </a:cubicBezTo>
                  <a:cubicBezTo>
                    <a:pt x="96" y="453"/>
                    <a:pt x="96" y="489"/>
                    <a:pt x="96" y="525"/>
                  </a:cubicBezTo>
                  <a:cubicBezTo>
                    <a:pt x="107" y="548"/>
                    <a:pt x="107" y="596"/>
                    <a:pt x="131" y="632"/>
                  </a:cubicBezTo>
                  <a:cubicBezTo>
                    <a:pt x="143" y="656"/>
                    <a:pt x="155" y="703"/>
                    <a:pt x="167" y="727"/>
                  </a:cubicBezTo>
                  <a:cubicBezTo>
                    <a:pt x="191" y="763"/>
                    <a:pt x="203" y="810"/>
                    <a:pt x="203" y="834"/>
                  </a:cubicBezTo>
                  <a:cubicBezTo>
                    <a:pt x="215" y="870"/>
                    <a:pt x="227" y="906"/>
                    <a:pt x="250" y="941"/>
                  </a:cubicBezTo>
                  <a:cubicBezTo>
                    <a:pt x="262" y="965"/>
                    <a:pt x="286" y="1001"/>
                    <a:pt x="310" y="1048"/>
                  </a:cubicBezTo>
                  <a:cubicBezTo>
                    <a:pt x="322" y="1072"/>
                    <a:pt x="334" y="1120"/>
                    <a:pt x="346" y="1144"/>
                  </a:cubicBezTo>
                  <a:cubicBezTo>
                    <a:pt x="369" y="1179"/>
                    <a:pt x="393" y="1203"/>
                    <a:pt x="417" y="1251"/>
                  </a:cubicBezTo>
                  <a:cubicBezTo>
                    <a:pt x="429" y="1287"/>
                    <a:pt x="453" y="1322"/>
                    <a:pt x="477" y="1346"/>
                  </a:cubicBezTo>
                  <a:cubicBezTo>
                    <a:pt x="488" y="1358"/>
                    <a:pt x="477" y="1370"/>
                    <a:pt x="488" y="1382"/>
                  </a:cubicBezTo>
                  <a:cubicBezTo>
                    <a:pt x="500" y="1406"/>
                    <a:pt x="500" y="1406"/>
                    <a:pt x="524" y="1406"/>
                  </a:cubicBezTo>
                  <a:cubicBezTo>
                    <a:pt x="560" y="1406"/>
                    <a:pt x="608" y="1358"/>
                    <a:pt x="596" y="1322"/>
                  </a:cubicBezTo>
                  <a:lnTo>
                    <a:pt x="596" y="1298"/>
                  </a:lnTo>
                  <a:cubicBezTo>
                    <a:pt x="596" y="1287"/>
                    <a:pt x="596" y="1287"/>
                    <a:pt x="572" y="1263"/>
                  </a:cubicBezTo>
                  <a:cubicBezTo>
                    <a:pt x="560" y="1251"/>
                    <a:pt x="536" y="1203"/>
                    <a:pt x="512" y="1179"/>
                  </a:cubicBezTo>
                  <a:cubicBezTo>
                    <a:pt x="500" y="1144"/>
                    <a:pt x="488" y="1120"/>
                    <a:pt x="453" y="1084"/>
                  </a:cubicBezTo>
                  <a:cubicBezTo>
                    <a:pt x="441" y="1060"/>
                    <a:pt x="429" y="1025"/>
                    <a:pt x="393" y="1001"/>
                  </a:cubicBezTo>
                  <a:cubicBezTo>
                    <a:pt x="381" y="965"/>
                    <a:pt x="346" y="941"/>
                    <a:pt x="334" y="906"/>
                  </a:cubicBezTo>
                  <a:cubicBezTo>
                    <a:pt x="322" y="882"/>
                    <a:pt x="322" y="834"/>
                    <a:pt x="310" y="810"/>
                  </a:cubicBezTo>
                  <a:cubicBezTo>
                    <a:pt x="286" y="775"/>
                    <a:pt x="274" y="751"/>
                    <a:pt x="262" y="703"/>
                  </a:cubicBezTo>
                  <a:cubicBezTo>
                    <a:pt x="250" y="667"/>
                    <a:pt x="227" y="632"/>
                    <a:pt x="215" y="596"/>
                  </a:cubicBezTo>
                  <a:cubicBezTo>
                    <a:pt x="203" y="572"/>
                    <a:pt x="191" y="536"/>
                    <a:pt x="167" y="489"/>
                  </a:cubicBezTo>
                  <a:cubicBezTo>
                    <a:pt x="155" y="465"/>
                    <a:pt x="143" y="417"/>
                    <a:pt x="131" y="394"/>
                  </a:cubicBezTo>
                  <a:cubicBezTo>
                    <a:pt x="119" y="358"/>
                    <a:pt x="131" y="394"/>
                    <a:pt x="119" y="346"/>
                  </a:cubicBezTo>
                  <a:cubicBezTo>
                    <a:pt x="96" y="298"/>
                    <a:pt x="48" y="155"/>
                    <a:pt x="48" y="108"/>
                  </a:cubicBezTo>
                  <a:cubicBezTo>
                    <a:pt x="48" y="60"/>
                    <a:pt x="48" y="72"/>
                    <a:pt x="36" y="60"/>
                  </a:cubicBezTo>
                  <a:lnTo>
                    <a:pt x="36" y="36"/>
                  </a:lnTo>
                  <a:cubicBezTo>
                    <a:pt x="36" y="13"/>
                    <a:pt x="24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2" name="Google Shape;20292;p28"/>
            <p:cNvSpPr/>
            <p:nvPr/>
          </p:nvSpPr>
          <p:spPr>
            <a:xfrm>
              <a:off x="4639850" y="3439100"/>
              <a:ext cx="11350" cy="29375"/>
            </a:xfrm>
            <a:custGeom>
              <a:avLst/>
              <a:gdLst/>
              <a:ahLst/>
              <a:cxnLst/>
              <a:rect l="l" t="t" r="r" b="b"/>
              <a:pathLst>
                <a:path w="454" h="1175" extrusionOk="0">
                  <a:moveTo>
                    <a:pt x="14" y="0"/>
                  </a:moveTo>
                  <a:lnTo>
                    <a:pt x="14" y="0"/>
                  </a:lnTo>
                  <a:cubicBezTo>
                    <a:pt x="14" y="0"/>
                    <a:pt x="13" y="3"/>
                    <a:pt x="13" y="6"/>
                  </a:cubicBezTo>
                  <a:lnTo>
                    <a:pt x="13" y="25"/>
                  </a:lnTo>
                  <a:lnTo>
                    <a:pt x="13" y="25"/>
                  </a:lnTo>
                  <a:cubicBezTo>
                    <a:pt x="17" y="6"/>
                    <a:pt x="16" y="0"/>
                    <a:pt x="14" y="0"/>
                  </a:cubicBezTo>
                  <a:close/>
                  <a:moveTo>
                    <a:pt x="13" y="25"/>
                  </a:moveTo>
                  <a:cubicBezTo>
                    <a:pt x="10" y="35"/>
                    <a:pt x="7" y="48"/>
                    <a:pt x="1" y="66"/>
                  </a:cubicBezTo>
                  <a:cubicBezTo>
                    <a:pt x="1" y="66"/>
                    <a:pt x="13" y="66"/>
                    <a:pt x="13" y="78"/>
                  </a:cubicBezTo>
                  <a:cubicBezTo>
                    <a:pt x="13" y="79"/>
                    <a:pt x="14" y="81"/>
                    <a:pt x="15" y="82"/>
                  </a:cubicBezTo>
                  <a:lnTo>
                    <a:pt x="15" y="82"/>
                  </a:lnTo>
                  <a:cubicBezTo>
                    <a:pt x="13" y="75"/>
                    <a:pt x="13" y="69"/>
                    <a:pt x="13" y="66"/>
                  </a:cubicBezTo>
                  <a:lnTo>
                    <a:pt x="13" y="25"/>
                  </a:lnTo>
                  <a:close/>
                  <a:moveTo>
                    <a:pt x="15" y="82"/>
                  </a:moveTo>
                  <a:cubicBezTo>
                    <a:pt x="19" y="103"/>
                    <a:pt x="28" y="135"/>
                    <a:pt x="36" y="161"/>
                  </a:cubicBezTo>
                  <a:cubicBezTo>
                    <a:pt x="48" y="185"/>
                    <a:pt x="48" y="221"/>
                    <a:pt x="72" y="244"/>
                  </a:cubicBezTo>
                  <a:cubicBezTo>
                    <a:pt x="84" y="280"/>
                    <a:pt x="96" y="304"/>
                    <a:pt x="96" y="340"/>
                  </a:cubicBezTo>
                  <a:cubicBezTo>
                    <a:pt x="120" y="363"/>
                    <a:pt x="120" y="399"/>
                    <a:pt x="120" y="423"/>
                  </a:cubicBezTo>
                  <a:cubicBezTo>
                    <a:pt x="132" y="459"/>
                    <a:pt x="132" y="482"/>
                    <a:pt x="144" y="518"/>
                  </a:cubicBezTo>
                  <a:cubicBezTo>
                    <a:pt x="155" y="542"/>
                    <a:pt x="155" y="554"/>
                    <a:pt x="179" y="602"/>
                  </a:cubicBezTo>
                  <a:cubicBezTo>
                    <a:pt x="191" y="649"/>
                    <a:pt x="203" y="733"/>
                    <a:pt x="215" y="768"/>
                  </a:cubicBezTo>
                  <a:lnTo>
                    <a:pt x="263" y="852"/>
                  </a:lnTo>
                  <a:cubicBezTo>
                    <a:pt x="274" y="887"/>
                    <a:pt x="274" y="911"/>
                    <a:pt x="274" y="947"/>
                  </a:cubicBezTo>
                  <a:cubicBezTo>
                    <a:pt x="286" y="971"/>
                    <a:pt x="310" y="1006"/>
                    <a:pt x="310" y="1030"/>
                  </a:cubicBezTo>
                  <a:cubicBezTo>
                    <a:pt x="322" y="1066"/>
                    <a:pt x="322" y="1090"/>
                    <a:pt x="334" y="1125"/>
                  </a:cubicBezTo>
                  <a:cubicBezTo>
                    <a:pt x="346" y="1137"/>
                    <a:pt x="334" y="1137"/>
                    <a:pt x="346" y="1149"/>
                  </a:cubicBezTo>
                  <a:cubicBezTo>
                    <a:pt x="370" y="1173"/>
                    <a:pt x="370" y="1173"/>
                    <a:pt x="382" y="1173"/>
                  </a:cubicBezTo>
                  <a:cubicBezTo>
                    <a:pt x="386" y="1174"/>
                    <a:pt x="389" y="1175"/>
                    <a:pt x="393" y="1175"/>
                  </a:cubicBezTo>
                  <a:cubicBezTo>
                    <a:pt x="425" y="1175"/>
                    <a:pt x="453" y="1136"/>
                    <a:pt x="453" y="1125"/>
                  </a:cubicBezTo>
                  <a:lnTo>
                    <a:pt x="453" y="1090"/>
                  </a:lnTo>
                  <a:cubicBezTo>
                    <a:pt x="453" y="1078"/>
                    <a:pt x="453" y="1090"/>
                    <a:pt x="441" y="1066"/>
                  </a:cubicBezTo>
                  <a:cubicBezTo>
                    <a:pt x="441" y="1054"/>
                    <a:pt x="417" y="1006"/>
                    <a:pt x="417" y="994"/>
                  </a:cubicBezTo>
                  <a:cubicBezTo>
                    <a:pt x="394" y="959"/>
                    <a:pt x="382" y="935"/>
                    <a:pt x="382" y="899"/>
                  </a:cubicBezTo>
                  <a:cubicBezTo>
                    <a:pt x="370" y="875"/>
                    <a:pt x="346" y="840"/>
                    <a:pt x="334" y="828"/>
                  </a:cubicBezTo>
                  <a:cubicBezTo>
                    <a:pt x="322" y="792"/>
                    <a:pt x="310" y="780"/>
                    <a:pt x="298" y="756"/>
                  </a:cubicBezTo>
                  <a:cubicBezTo>
                    <a:pt x="274" y="721"/>
                    <a:pt x="298" y="697"/>
                    <a:pt x="274" y="661"/>
                  </a:cubicBezTo>
                  <a:cubicBezTo>
                    <a:pt x="263" y="637"/>
                    <a:pt x="251" y="602"/>
                    <a:pt x="239" y="590"/>
                  </a:cubicBezTo>
                  <a:cubicBezTo>
                    <a:pt x="215" y="554"/>
                    <a:pt x="215" y="530"/>
                    <a:pt x="203" y="494"/>
                  </a:cubicBezTo>
                  <a:cubicBezTo>
                    <a:pt x="191" y="471"/>
                    <a:pt x="179" y="435"/>
                    <a:pt x="155" y="423"/>
                  </a:cubicBezTo>
                  <a:cubicBezTo>
                    <a:pt x="144" y="399"/>
                    <a:pt x="132" y="363"/>
                    <a:pt x="132" y="352"/>
                  </a:cubicBezTo>
                  <a:lnTo>
                    <a:pt x="120" y="316"/>
                  </a:lnTo>
                  <a:cubicBezTo>
                    <a:pt x="96" y="292"/>
                    <a:pt x="60" y="173"/>
                    <a:pt x="36" y="137"/>
                  </a:cubicBezTo>
                  <a:cubicBezTo>
                    <a:pt x="24" y="113"/>
                    <a:pt x="24" y="125"/>
                    <a:pt x="24" y="113"/>
                  </a:cubicBezTo>
                  <a:cubicBezTo>
                    <a:pt x="24" y="102"/>
                    <a:pt x="24" y="102"/>
                    <a:pt x="15" y="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3" name="Google Shape;20293;p28"/>
            <p:cNvSpPr/>
            <p:nvPr/>
          </p:nvSpPr>
          <p:spPr>
            <a:xfrm>
              <a:off x="4656825" y="3449075"/>
              <a:ext cx="5075" cy="19650"/>
            </a:xfrm>
            <a:custGeom>
              <a:avLst/>
              <a:gdLst/>
              <a:ahLst/>
              <a:cxnLst/>
              <a:rect l="l" t="t" r="r" b="b"/>
              <a:pathLst>
                <a:path w="203" h="786" extrusionOk="0">
                  <a:moveTo>
                    <a:pt x="48" y="0"/>
                  </a:moveTo>
                  <a:cubicBezTo>
                    <a:pt x="36" y="12"/>
                    <a:pt x="12" y="12"/>
                    <a:pt x="12" y="12"/>
                  </a:cubicBezTo>
                  <a:cubicBezTo>
                    <a:pt x="12" y="24"/>
                    <a:pt x="0" y="24"/>
                    <a:pt x="0" y="36"/>
                  </a:cubicBezTo>
                  <a:lnTo>
                    <a:pt x="0" y="95"/>
                  </a:lnTo>
                  <a:lnTo>
                    <a:pt x="0" y="155"/>
                  </a:lnTo>
                  <a:cubicBezTo>
                    <a:pt x="0" y="179"/>
                    <a:pt x="12" y="191"/>
                    <a:pt x="12" y="214"/>
                  </a:cubicBezTo>
                  <a:lnTo>
                    <a:pt x="12" y="274"/>
                  </a:lnTo>
                  <a:lnTo>
                    <a:pt x="12" y="334"/>
                  </a:lnTo>
                  <a:cubicBezTo>
                    <a:pt x="12" y="357"/>
                    <a:pt x="36" y="369"/>
                    <a:pt x="36" y="393"/>
                  </a:cubicBezTo>
                  <a:lnTo>
                    <a:pt x="36" y="500"/>
                  </a:lnTo>
                  <a:cubicBezTo>
                    <a:pt x="36" y="536"/>
                    <a:pt x="48" y="536"/>
                    <a:pt x="48" y="560"/>
                  </a:cubicBezTo>
                  <a:lnTo>
                    <a:pt x="48" y="619"/>
                  </a:lnTo>
                  <a:cubicBezTo>
                    <a:pt x="48" y="631"/>
                    <a:pt x="60" y="667"/>
                    <a:pt x="60" y="679"/>
                  </a:cubicBezTo>
                  <a:cubicBezTo>
                    <a:pt x="60" y="691"/>
                    <a:pt x="60" y="726"/>
                    <a:pt x="72" y="738"/>
                  </a:cubicBezTo>
                  <a:lnTo>
                    <a:pt x="72" y="762"/>
                  </a:lnTo>
                  <a:cubicBezTo>
                    <a:pt x="72" y="786"/>
                    <a:pt x="84" y="786"/>
                    <a:pt x="107" y="786"/>
                  </a:cubicBezTo>
                  <a:cubicBezTo>
                    <a:pt x="119" y="786"/>
                    <a:pt x="179" y="762"/>
                    <a:pt x="191" y="750"/>
                  </a:cubicBezTo>
                  <a:lnTo>
                    <a:pt x="203" y="738"/>
                  </a:lnTo>
                  <a:lnTo>
                    <a:pt x="203" y="726"/>
                  </a:lnTo>
                  <a:cubicBezTo>
                    <a:pt x="203" y="703"/>
                    <a:pt x="191" y="691"/>
                    <a:pt x="191" y="667"/>
                  </a:cubicBezTo>
                  <a:cubicBezTo>
                    <a:pt x="191" y="643"/>
                    <a:pt x="179" y="619"/>
                    <a:pt x="179" y="607"/>
                  </a:cubicBezTo>
                  <a:cubicBezTo>
                    <a:pt x="179" y="584"/>
                    <a:pt x="167" y="572"/>
                    <a:pt x="167" y="548"/>
                  </a:cubicBezTo>
                  <a:cubicBezTo>
                    <a:pt x="167" y="524"/>
                    <a:pt x="143" y="512"/>
                    <a:pt x="143" y="488"/>
                  </a:cubicBezTo>
                  <a:cubicBezTo>
                    <a:pt x="143" y="464"/>
                    <a:pt x="167" y="441"/>
                    <a:pt x="143" y="429"/>
                  </a:cubicBezTo>
                  <a:cubicBezTo>
                    <a:pt x="143" y="417"/>
                    <a:pt x="131" y="393"/>
                    <a:pt x="131" y="369"/>
                  </a:cubicBezTo>
                  <a:cubicBezTo>
                    <a:pt x="131" y="357"/>
                    <a:pt x="119" y="334"/>
                    <a:pt x="119" y="310"/>
                  </a:cubicBezTo>
                  <a:cubicBezTo>
                    <a:pt x="119" y="298"/>
                    <a:pt x="107" y="274"/>
                    <a:pt x="107" y="250"/>
                  </a:cubicBezTo>
                  <a:cubicBezTo>
                    <a:pt x="107" y="238"/>
                    <a:pt x="96" y="203"/>
                    <a:pt x="96" y="191"/>
                  </a:cubicBezTo>
                  <a:lnTo>
                    <a:pt x="96" y="155"/>
                  </a:lnTo>
                  <a:cubicBezTo>
                    <a:pt x="96" y="143"/>
                    <a:pt x="60" y="60"/>
                    <a:pt x="60" y="36"/>
                  </a:cubicBezTo>
                  <a:lnTo>
                    <a:pt x="60" y="24"/>
                  </a:lnTo>
                  <a:lnTo>
                    <a:pt x="60" y="12"/>
                  </a:lnTo>
                  <a:cubicBezTo>
                    <a:pt x="60" y="12"/>
                    <a:pt x="60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4" name="Google Shape;20294;p28"/>
            <p:cNvSpPr/>
            <p:nvPr/>
          </p:nvSpPr>
          <p:spPr>
            <a:xfrm>
              <a:off x="4688975" y="3466325"/>
              <a:ext cx="29700" cy="69775"/>
            </a:xfrm>
            <a:custGeom>
              <a:avLst/>
              <a:gdLst/>
              <a:ahLst/>
              <a:cxnLst/>
              <a:rect l="l" t="t" r="r" b="b"/>
              <a:pathLst>
                <a:path w="1188" h="2791" extrusionOk="0">
                  <a:moveTo>
                    <a:pt x="0" y="1"/>
                  </a:moveTo>
                  <a:lnTo>
                    <a:pt x="0" y="1"/>
                  </a:lnTo>
                  <a:cubicBezTo>
                    <a:pt x="12" y="36"/>
                    <a:pt x="0" y="36"/>
                    <a:pt x="0" y="60"/>
                  </a:cubicBezTo>
                  <a:cubicBezTo>
                    <a:pt x="0" y="96"/>
                    <a:pt x="0" y="144"/>
                    <a:pt x="12" y="203"/>
                  </a:cubicBezTo>
                  <a:cubicBezTo>
                    <a:pt x="24" y="263"/>
                    <a:pt x="48" y="334"/>
                    <a:pt x="72" y="406"/>
                  </a:cubicBezTo>
                  <a:cubicBezTo>
                    <a:pt x="84" y="465"/>
                    <a:pt x="119" y="560"/>
                    <a:pt x="143" y="620"/>
                  </a:cubicBezTo>
                  <a:cubicBezTo>
                    <a:pt x="179" y="691"/>
                    <a:pt x="203" y="751"/>
                    <a:pt x="214" y="822"/>
                  </a:cubicBezTo>
                  <a:cubicBezTo>
                    <a:pt x="250" y="894"/>
                    <a:pt x="262" y="965"/>
                    <a:pt x="298" y="1025"/>
                  </a:cubicBezTo>
                  <a:cubicBezTo>
                    <a:pt x="322" y="1108"/>
                    <a:pt x="334" y="1168"/>
                    <a:pt x="369" y="1239"/>
                  </a:cubicBezTo>
                  <a:cubicBezTo>
                    <a:pt x="393" y="1310"/>
                    <a:pt x="417" y="1358"/>
                    <a:pt x="453" y="1441"/>
                  </a:cubicBezTo>
                  <a:cubicBezTo>
                    <a:pt x="500" y="1537"/>
                    <a:pt x="572" y="1763"/>
                    <a:pt x="619" y="1846"/>
                  </a:cubicBezTo>
                  <a:cubicBezTo>
                    <a:pt x="667" y="1941"/>
                    <a:pt x="691" y="1977"/>
                    <a:pt x="726" y="2060"/>
                  </a:cubicBezTo>
                  <a:cubicBezTo>
                    <a:pt x="750" y="2132"/>
                    <a:pt x="786" y="2191"/>
                    <a:pt x="810" y="2263"/>
                  </a:cubicBezTo>
                  <a:cubicBezTo>
                    <a:pt x="846" y="2334"/>
                    <a:pt x="881" y="2394"/>
                    <a:pt x="917" y="2453"/>
                  </a:cubicBezTo>
                  <a:cubicBezTo>
                    <a:pt x="941" y="2513"/>
                    <a:pt x="988" y="2608"/>
                    <a:pt x="1024" y="2656"/>
                  </a:cubicBezTo>
                  <a:cubicBezTo>
                    <a:pt x="1048" y="2691"/>
                    <a:pt x="1036" y="2691"/>
                    <a:pt x="1060" y="2727"/>
                  </a:cubicBezTo>
                  <a:cubicBezTo>
                    <a:pt x="1096" y="2751"/>
                    <a:pt x="1084" y="2751"/>
                    <a:pt x="1131" y="2787"/>
                  </a:cubicBezTo>
                  <a:cubicBezTo>
                    <a:pt x="1136" y="2790"/>
                    <a:pt x="1140" y="2791"/>
                    <a:pt x="1144" y="2791"/>
                  </a:cubicBezTo>
                  <a:cubicBezTo>
                    <a:pt x="1172" y="2791"/>
                    <a:pt x="1188" y="2721"/>
                    <a:pt x="1167" y="2680"/>
                  </a:cubicBezTo>
                  <a:cubicBezTo>
                    <a:pt x="1155" y="2632"/>
                    <a:pt x="1179" y="2680"/>
                    <a:pt x="1155" y="2620"/>
                  </a:cubicBezTo>
                  <a:cubicBezTo>
                    <a:pt x="1131" y="2572"/>
                    <a:pt x="1048" y="2453"/>
                    <a:pt x="1024" y="2382"/>
                  </a:cubicBezTo>
                  <a:cubicBezTo>
                    <a:pt x="988" y="2322"/>
                    <a:pt x="941" y="2251"/>
                    <a:pt x="917" y="2191"/>
                  </a:cubicBezTo>
                  <a:cubicBezTo>
                    <a:pt x="881" y="2132"/>
                    <a:pt x="846" y="2060"/>
                    <a:pt x="810" y="2001"/>
                  </a:cubicBezTo>
                  <a:cubicBezTo>
                    <a:pt x="786" y="1941"/>
                    <a:pt x="738" y="1858"/>
                    <a:pt x="703" y="1799"/>
                  </a:cubicBezTo>
                  <a:cubicBezTo>
                    <a:pt x="679" y="1727"/>
                    <a:pt x="667" y="1656"/>
                    <a:pt x="631" y="1596"/>
                  </a:cubicBezTo>
                  <a:cubicBezTo>
                    <a:pt x="607" y="1525"/>
                    <a:pt x="572" y="1465"/>
                    <a:pt x="524" y="1382"/>
                  </a:cubicBezTo>
                  <a:cubicBezTo>
                    <a:pt x="500" y="1310"/>
                    <a:pt x="465" y="1251"/>
                    <a:pt x="441" y="1179"/>
                  </a:cubicBezTo>
                  <a:cubicBezTo>
                    <a:pt x="405" y="1108"/>
                    <a:pt x="381" y="1048"/>
                    <a:pt x="345" y="965"/>
                  </a:cubicBezTo>
                  <a:cubicBezTo>
                    <a:pt x="322" y="917"/>
                    <a:pt x="286" y="822"/>
                    <a:pt x="262" y="763"/>
                  </a:cubicBezTo>
                  <a:cubicBezTo>
                    <a:pt x="238" y="703"/>
                    <a:pt x="262" y="763"/>
                    <a:pt x="238" y="667"/>
                  </a:cubicBezTo>
                  <a:cubicBezTo>
                    <a:pt x="203" y="596"/>
                    <a:pt x="95" y="286"/>
                    <a:pt x="72" y="215"/>
                  </a:cubicBezTo>
                  <a:cubicBezTo>
                    <a:pt x="36" y="132"/>
                    <a:pt x="60" y="167"/>
                    <a:pt x="36" y="120"/>
                  </a:cubicBezTo>
                  <a:cubicBezTo>
                    <a:pt x="24" y="96"/>
                    <a:pt x="24" y="72"/>
                    <a:pt x="24" y="60"/>
                  </a:cubicBezTo>
                  <a:cubicBezTo>
                    <a:pt x="12" y="36"/>
                    <a:pt x="12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5" name="Google Shape;20295;p28"/>
            <p:cNvSpPr/>
            <p:nvPr/>
          </p:nvSpPr>
          <p:spPr>
            <a:xfrm>
              <a:off x="4704750" y="3478025"/>
              <a:ext cx="11925" cy="27175"/>
            </a:xfrm>
            <a:custGeom>
              <a:avLst/>
              <a:gdLst/>
              <a:ahLst/>
              <a:cxnLst/>
              <a:rect l="l" t="t" r="r" b="b"/>
              <a:pathLst>
                <a:path w="477" h="1087" extrusionOk="0">
                  <a:moveTo>
                    <a:pt x="31" y="0"/>
                  </a:moveTo>
                  <a:cubicBezTo>
                    <a:pt x="27" y="0"/>
                    <a:pt x="18" y="3"/>
                    <a:pt x="0" y="9"/>
                  </a:cubicBezTo>
                  <a:cubicBezTo>
                    <a:pt x="0" y="9"/>
                    <a:pt x="24" y="9"/>
                    <a:pt x="24" y="21"/>
                  </a:cubicBezTo>
                  <a:cubicBezTo>
                    <a:pt x="36" y="45"/>
                    <a:pt x="36" y="45"/>
                    <a:pt x="36" y="57"/>
                  </a:cubicBezTo>
                  <a:lnTo>
                    <a:pt x="36" y="9"/>
                  </a:lnTo>
                  <a:cubicBezTo>
                    <a:pt x="36" y="3"/>
                    <a:pt x="36" y="0"/>
                    <a:pt x="31" y="0"/>
                  </a:cubicBezTo>
                  <a:close/>
                  <a:moveTo>
                    <a:pt x="36" y="57"/>
                  </a:moveTo>
                  <a:lnTo>
                    <a:pt x="36" y="68"/>
                  </a:lnTo>
                  <a:cubicBezTo>
                    <a:pt x="36" y="92"/>
                    <a:pt x="48" y="128"/>
                    <a:pt x="60" y="152"/>
                  </a:cubicBezTo>
                  <a:cubicBezTo>
                    <a:pt x="84" y="176"/>
                    <a:pt x="84" y="199"/>
                    <a:pt x="95" y="223"/>
                  </a:cubicBezTo>
                  <a:cubicBezTo>
                    <a:pt x="107" y="247"/>
                    <a:pt x="119" y="259"/>
                    <a:pt x="119" y="295"/>
                  </a:cubicBezTo>
                  <a:cubicBezTo>
                    <a:pt x="143" y="330"/>
                    <a:pt x="143" y="354"/>
                    <a:pt x="143" y="390"/>
                  </a:cubicBezTo>
                  <a:cubicBezTo>
                    <a:pt x="155" y="414"/>
                    <a:pt x="155" y="449"/>
                    <a:pt x="167" y="473"/>
                  </a:cubicBezTo>
                  <a:cubicBezTo>
                    <a:pt x="179" y="509"/>
                    <a:pt x="179" y="521"/>
                    <a:pt x="203" y="569"/>
                  </a:cubicBezTo>
                  <a:cubicBezTo>
                    <a:pt x="215" y="592"/>
                    <a:pt x="226" y="688"/>
                    <a:pt x="238" y="723"/>
                  </a:cubicBezTo>
                  <a:cubicBezTo>
                    <a:pt x="262" y="771"/>
                    <a:pt x="274" y="771"/>
                    <a:pt x="286" y="807"/>
                  </a:cubicBezTo>
                  <a:cubicBezTo>
                    <a:pt x="298" y="830"/>
                    <a:pt x="298" y="866"/>
                    <a:pt x="298" y="890"/>
                  </a:cubicBezTo>
                  <a:cubicBezTo>
                    <a:pt x="310" y="926"/>
                    <a:pt x="334" y="950"/>
                    <a:pt x="334" y="961"/>
                  </a:cubicBezTo>
                  <a:cubicBezTo>
                    <a:pt x="345" y="997"/>
                    <a:pt x="345" y="1021"/>
                    <a:pt x="357" y="1045"/>
                  </a:cubicBezTo>
                  <a:cubicBezTo>
                    <a:pt x="381" y="1057"/>
                    <a:pt x="357" y="1057"/>
                    <a:pt x="381" y="1069"/>
                  </a:cubicBezTo>
                  <a:cubicBezTo>
                    <a:pt x="393" y="1080"/>
                    <a:pt x="393" y="1080"/>
                    <a:pt x="405" y="1080"/>
                  </a:cubicBezTo>
                  <a:cubicBezTo>
                    <a:pt x="412" y="1085"/>
                    <a:pt x="418" y="1087"/>
                    <a:pt x="425" y="1087"/>
                  </a:cubicBezTo>
                  <a:cubicBezTo>
                    <a:pt x="453" y="1087"/>
                    <a:pt x="476" y="1050"/>
                    <a:pt x="476" y="1021"/>
                  </a:cubicBezTo>
                  <a:lnTo>
                    <a:pt x="476" y="1009"/>
                  </a:lnTo>
                  <a:cubicBezTo>
                    <a:pt x="476" y="997"/>
                    <a:pt x="476" y="1009"/>
                    <a:pt x="465" y="985"/>
                  </a:cubicBezTo>
                  <a:cubicBezTo>
                    <a:pt x="465" y="961"/>
                    <a:pt x="441" y="938"/>
                    <a:pt x="441" y="902"/>
                  </a:cubicBezTo>
                  <a:cubicBezTo>
                    <a:pt x="417" y="878"/>
                    <a:pt x="405" y="842"/>
                    <a:pt x="405" y="830"/>
                  </a:cubicBezTo>
                  <a:cubicBezTo>
                    <a:pt x="393" y="807"/>
                    <a:pt x="381" y="783"/>
                    <a:pt x="357" y="759"/>
                  </a:cubicBezTo>
                  <a:cubicBezTo>
                    <a:pt x="345" y="723"/>
                    <a:pt x="334" y="711"/>
                    <a:pt x="322" y="688"/>
                  </a:cubicBezTo>
                  <a:cubicBezTo>
                    <a:pt x="298" y="652"/>
                    <a:pt x="322" y="628"/>
                    <a:pt x="298" y="592"/>
                  </a:cubicBezTo>
                  <a:cubicBezTo>
                    <a:pt x="286" y="569"/>
                    <a:pt x="274" y="545"/>
                    <a:pt x="262" y="521"/>
                  </a:cubicBezTo>
                  <a:cubicBezTo>
                    <a:pt x="238" y="485"/>
                    <a:pt x="238" y="461"/>
                    <a:pt x="226" y="449"/>
                  </a:cubicBezTo>
                  <a:cubicBezTo>
                    <a:pt x="215" y="414"/>
                    <a:pt x="203" y="402"/>
                    <a:pt x="179" y="366"/>
                  </a:cubicBezTo>
                  <a:cubicBezTo>
                    <a:pt x="167" y="342"/>
                    <a:pt x="155" y="307"/>
                    <a:pt x="143" y="295"/>
                  </a:cubicBezTo>
                  <a:cubicBezTo>
                    <a:pt x="119" y="283"/>
                    <a:pt x="143" y="295"/>
                    <a:pt x="119" y="271"/>
                  </a:cubicBezTo>
                  <a:cubicBezTo>
                    <a:pt x="107" y="235"/>
                    <a:pt x="60" y="116"/>
                    <a:pt x="48" y="92"/>
                  </a:cubicBezTo>
                  <a:cubicBezTo>
                    <a:pt x="36" y="57"/>
                    <a:pt x="36" y="68"/>
                    <a:pt x="36" y="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6" name="Google Shape;20296;p28"/>
            <p:cNvSpPr/>
            <p:nvPr/>
          </p:nvSpPr>
          <p:spPr>
            <a:xfrm>
              <a:off x="4724100" y="3476150"/>
              <a:ext cx="6850" cy="22775"/>
            </a:xfrm>
            <a:custGeom>
              <a:avLst/>
              <a:gdLst/>
              <a:ahLst/>
              <a:cxnLst/>
              <a:rect l="l" t="t" r="r" b="b"/>
              <a:pathLst>
                <a:path w="274" h="911" extrusionOk="0">
                  <a:moveTo>
                    <a:pt x="0" y="1"/>
                  </a:moveTo>
                  <a:cubicBezTo>
                    <a:pt x="24" y="72"/>
                    <a:pt x="0" y="72"/>
                    <a:pt x="0" y="84"/>
                  </a:cubicBezTo>
                  <a:lnTo>
                    <a:pt x="0" y="132"/>
                  </a:lnTo>
                  <a:cubicBezTo>
                    <a:pt x="24" y="167"/>
                    <a:pt x="36" y="227"/>
                    <a:pt x="48" y="251"/>
                  </a:cubicBezTo>
                  <a:cubicBezTo>
                    <a:pt x="60" y="274"/>
                    <a:pt x="60" y="298"/>
                    <a:pt x="83" y="310"/>
                  </a:cubicBezTo>
                  <a:cubicBezTo>
                    <a:pt x="83" y="334"/>
                    <a:pt x="83" y="358"/>
                    <a:pt x="95" y="370"/>
                  </a:cubicBezTo>
                  <a:cubicBezTo>
                    <a:pt x="95" y="382"/>
                    <a:pt x="107" y="417"/>
                    <a:pt x="107" y="429"/>
                  </a:cubicBezTo>
                  <a:cubicBezTo>
                    <a:pt x="107" y="441"/>
                    <a:pt x="119" y="477"/>
                    <a:pt x="119" y="489"/>
                  </a:cubicBezTo>
                  <a:lnTo>
                    <a:pt x="119" y="548"/>
                  </a:lnTo>
                  <a:lnTo>
                    <a:pt x="119" y="608"/>
                  </a:lnTo>
                  <a:cubicBezTo>
                    <a:pt x="119" y="620"/>
                    <a:pt x="131" y="655"/>
                    <a:pt x="131" y="667"/>
                  </a:cubicBezTo>
                  <a:lnTo>
                    <a:pt x="131" y="727"/>
                  </a:lnTo>
                  <a:lnTo>
                    <a:pt x="131" y="786"/>
                  </a:lnTo>
                  <a:lnTo>
                    <a:pt x="131" y="846"/>
                  </a:lnTo>
                  <a:lnTo>
                    <a:pt x="131" y="870"/>
                  </a:lnTo>
                  <a:cubicBezTo>
                    <a:pt x="131" y="894"/>
                    <a:pt x="131" y="894"/>
                    <a:pt x="167" y="905"/>
                  </a:cubicBezTo>
                  <a:cubicBezTo>
                    <a:pt x="170" y="909"/>
                    <a:pt x="178" y="910"/>
                    <a:pt x="187" y="910"/>
                  </a:cubicBezTo>
                  <a:cubicBezTo>
                    <a:pt x="209" y="910"/>
                    <a:pt x="242" y="902"/>
                    <a:pt x="250" y="894"/>
                  </a:cubicBezTo>
                  <a:cubicBezTo>
                    <a:pt x="262" y="882"/>
                    <a:pt x="268" y="882"/>
                    <a:pt x="271" y="882"/>
                  </a:cubicBezTo>
                  <a:cubicBezTo>
                    <a:pt x="274" y="882"/>
                    <a:pt x="274" y="882"/>
                    <a:pt x="274" y="870"/>
                  </a:cubicBezTo>
                  <a:lnTo>
                    <a:pt x="274" y="858"/>
                  </a:lnTo>
                  <a:cubicBezTo>
                    <a:pt x="274" y="846"/>
                    <a:pt x="274" y="810"/>
                    <a:pt x="250" y="786"/>
                  </a:cubicBezTo>
                  <a:lnTo>
                    <a:pt x="250" y="715"/>
                  </a:lnTo>
                  <a:cubicBezTo>
                    <a:pt x="250" y="679"/>
                    <a:pt x="238" y="667"/>
                    <a:pt x="238" y="632"/>
                  </a:cubicBezTo>
                  <a:cubicBezTo>
                    <a:pt x="238" y="608"/>
                    <a:pt x="226" y="596"/>
                    <a:pt x="226" y="560"/>
                  </a:cubicBezTo>
                  <a:cubicBezTo>
                    <a:pt x="226" y="536"/>
                    <a:pt x="238" y="513"/>
                    <a:pt x="226" y="489"/>
                  </a:cubicBezTo>
                  <a:cubicBezTo>
                    <a:pt x="226" y="453"/>
                    <a:pt x="214" y="441"/>
                    <a:pt x="191" y="417"/>
                  </a:cubicBezTo>
                  <a:cubicBezTo>
                    <a:pt x="191" y="382"/>
                    <a:pt x="179" y="370"/>
                    <a:pt x="179" y="334"/>
                  </a:cubicBezTo>
                  <a:cubicBezTo>
                    <a:pt x="167" y="322"/>
                    <a:pt x="155" y="298"/>
                    <a:pt x="155" y="274"/>
                  </a:cubicBezTo>
                  <a:cubicBezTo>
                    <a:pt x="131" y="263"/>
                    <a:pt x="131" y="239"/>
                    <a:pt x="119" y="215"/>
                  </a:cubicBezTo>
                  <a:cubicBezTo>
                    <a:pt x="107" y="203"/>
                    <a:pt x="119" y="215"/>
                    <a:pt x="107" y="191"/>
                  </a:cubicBezTo>
                  <a:cubicBezTo>
                    <a:pt x="95" y="155"/>
                    <a:pt x="48" y="72"/>
                    <a:pt x="48" y="60"/>
                  </a:cubicBezTo>
                  <a:cubicBezTo>
                    <a:pt x="36" y="24"/>
                    <a:pt x="36" y="36"/>
                    <a:pt x="36" y="24"/>
                  </a:cubicBezTo>
                  <a:cubicBezTo>
                    <a:pt x="36" y="13"/>
                    <a:pt x="36" y="13"/>
                    <a:pt x="24" y="1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7" name="Google Shape;20297;p28"/>
            <p:cNvSpPr/>
            <p:nvPr/>
          </p:nvSpPr>
          <p:spPr>
            <a:xfrm>
              <a:off x="4737775" y="3483000"/>
              <a:ext cx="7175" cy="20850"/>
            </a:xfrm>
            <a:custGeom>
              <a:avLst/>
              <a:gdLst/>
              <a:ahLst/>
              <a:cxnLst/>
              <a:rect l="l" t="t" r="r" b="b"/>
              <a:pathLst>
                <a:path w="287" h="834" extrusionOk="0">
                  <a:moveTo>
                    <a:pt x="1" y="0"/>
                  </a:moveTo>
                  <a:cubicBezTo>
                    <a:pt x="11" y="7"/>
                    <a:pt x="18" y="12"/>
                    <a:pt x="23" y="16"/>
                  </a:cubicBezTo>
                  <a:lnTo>
                    <a:pt x="23" y="16"/>
                  </a:lnTo>
                  <a:cubicBezTo>
                    <a:pt x="21" y="9"/>
                    <a:pt x="15" y="0"/>
                    <a:pt x="1" y="0"/>
                  </a:cubicBezTo>
                  <a:close/>
                  <a:moveTo>
                    <a:pt x="23" y="16"/>
                  </a:moveTo>
                  <a:lnTo>
                    <a:pt x="23" y="16"/>
                  </a:lnTo>
                  <a:cubicBezTo>
                    <a:pt x="25" y="20"/>
                    <a:pt x="25" y="24"/>
                    <a:pt x="25" y="24"/>
                  </a:cubicBezTo>
                  <a:lnTo>
                    <a:pt x="25" y="36"/>
                  </a:lnTo>
                  <a:cubicBezTo>
                    <a:pt x="33" y="28"/>
                    <a:pt x="36" y="25"/>
                    <a:pt x="23" y="16"/>
                  </a:cubicBezTo>
                  <a:close/>
                  <a:moveTo>
                    <a:pt x="25" y="36"/>
                  </a:moveTo>
                  <a:cubicBezTo>
                    <a:pt x="25" y="48"/>
                    <a:pt x="13" y="72"/>
                    <a:pt x="13" y="84"/>
                  </a:cubicBezTo>
                  <a:cubicBezTo>
                    <a:pt x="13" y="96"/>
                    <a:pt x="13" y="120"/>
                    <a:pt x="25" y="143"/>
                  </a:cubicBezTo>
                  <a:cubicBezTo>
                    <a:pt x="25" y="155"/>
                    <a:pt x="37" y="179"/>
                    <a:pt x="37" y="203"/>
                  </a:cubicBezTo>
                  <a:cubicBezTo>
                    <a:pt x="37" y="215"/>
                    <a:pt x="48" y="239"/>
                    <a:pt x="48" y="262"/>
                  </a:cubicBezTo>
                  <a:lnTo>
                    <a:pt x="48" y="322"/>
                  </a:lnTo>
                  <a:cubicBezTo>
                    <a:pt x="48" y="334"/>
                    <a:pt x="48" y="358"/>
                    <a:pt x="60" y="381"/>
                  </a:cubicBezTo>
                  <a:cubicBezTo>
                    <a:pt x="60" y="405"/>
                    <a:pt x="84" y="405"/>
                    <a:pt x="84" y="441"/>
                  </a:cubicBezTo>
                  <a:cubicBezTo>
                    <a:pt x="84" y="465"/>
                    <a:pt x="96" y="524"/>
                    <a:pt x="96" y="560"/>
                  </a:cubicBezTo>
                  <a:cubicBezTo>
                    <a:pt x="96" y="584"/>
                    <a:pt x="108" y="596"/>
                    <a:pt x="120" y="620"/>
                  </a:cubicBezTo>
                  <a:lnTo>
                    <a:pt x="120" y="679"/>
                  </a:lnTo>
                  <a:cubicBezTo>
                    <a:pt x="120" y="691"/>
                    <a:pt x="144" y="715"/>
                    <a:pt x="144" y="739"/>
                  </a:cubicBezTo>
                  <a:cubicBezTo>
                    <a:pt x="144" y="751"/>
                    <a:pt x="156" y="774"/>
                    <a:pt x="156" y="798"/>
                  </a:cubicBezTo>
                  <a:lnTo>
                    <a:pt x="156" y="822"/>
                  </a:lnTo>
                  <a:cubicBezTo>
                    <a:pt x="156" y="834"/>
                    <a:pt x="167" y="834"/>
                    <a:pt x="179" y="834"/>
                  </a:cubicBezTo>
                  <a:cubicBezTo>
                    <a:pt x="203" y="834"/>
                    <a:pt x="263" y="822"/>
                    <a:pt x="275" y="798"/>
                  </a:cubicBezTo>
                  <a:cubicBezTo>
                    <a:pt x="287" y="774"/>
                    <a:pt x="275" y="774"/>
                    <a:pt x="287" y="774"/>
                  </a:cubicBezTo>
                  <a:lnTo>
                    <a:pt x="287" y="762"/>
                  </a:lnTo>
                  <a:cubicBezTo>
                    <a:pt x="287" y="751"/>
                    <a:pt x="275" y="715"/>
                    <a:pt x="263" y="703"/>
                  </a:cubicBezTo>
                  <a:cubicBezTo>
                    <a:pt x="239" y="691"/>
                    <a:pt x="239" y="655"/>
                    <a:pt x="239" y="643"/>
                  </a:cubicBezTo>
                  <a:cubicBezTo>
                    <a:pt x="239" y="631"/>
                    <a:pt x="227" y="596"/>
                    <a:pt x="215" y="584"/>
                  </a:cubicBezTo>
                  <a:cubicBezTo>
                    <a:pt x="215" y="572"/>
                    <a:pt x="203" y="560"/>
                    <a:pt x="179" y="524"/>
                  </a:cubicBezTo>
                  <a:lnTo>
                    <a:pt x="179" y="465"/>
                  </a:lnTo>
                  <a:cubicBezTo>
                    <a:pt x="179" y="453"/>
                    <a:pt x="167" y="417"/>
                    <a:pt x="156" y="405"/>
                  </a:cubicBezTo>
                  <a:cubicBezTo>
                    <a:pt x="156" y="393"/>
                    <a:pt x="144" y="358"/>
                    <a:pt x="144" y="346"/>
                  </a:cubicBezTo>
                  <a:cubicBezTo>
                    <a:pt x="144" y="334"/>
                    <a:pt x="120" y="298"/>
                    <a:pt x="108" y="286"/>
                  </a:cubicBezTo>
                  <a:cubicBezTo>
                    <a:pt x="108" y="274"/>
                    <a:pt x="96" y="250"/>
                    <a:pt x="84" y="227"/>
                  </a:cubicBezTo>
                  <a:cubicBezTo>
                    <a:pt x="60" y="215"/>
                    <a:pt x="84" y="227"/>
                    <a:pt x="84" y="203"/>
                  </a:cubicBezTo>
                  <a:cubicBezTo>
                    <a:pt x="84" y="167"/>
                    <a:pt x="48" y="96"/>
                    <a:pt x="37" y="60"/>
                  </a:cubicBezTo>
                  <a:cubicBezTo>
                    <a:pt x="37" y="36"/>
                    <a:pt x="37" y="48"/>
                    <a:pt x="25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8" name="Google Shape;20298;p28"/>
            <p:cNvSpPr/>
            <p:nvPr/>
          </p:nvSpPr>
          <p:spPr>
            <a:xfrm>
              <a:off x="4850300" y="3448300"/>
              <a:ext cx="16700" cy="24600"/>
            </a:xfrm>
            <a:custGeom>
              <a:avLst/>
              <a:gdLst/>
              <a:ahLst/>
              <a:cxnLst/>
              <a:rect l="l" t="t" r="r" b="b"/>
              <a:pathLst>
                <a:path w="668" h="984" extrusionOk="0">
                  <a:moveTo>
                    <a:pt x="29" y="1"/>
                  </a:moveTo>
                  <a:cubicBezTo>
                    <a:pt x="25" y="1"/>
                    <a:pt x="20" y="3"/>
                    <a:pt x="12" y="7"/>
                  </a:cubicBezTo>
                  <a:cubicBezTo>
                    <a:pt x="12" y="31"/>
                    <a:pt x="0" y="43"/>
                    <a:pt x="0" y="67"/>
                  </a:cubicBezTo>
                  <a:cubicBezTo>
                    <a:pt x="0" y="103"/>
                    <a:pt x="0" y="126"/>
                    <a:pt x="12" y="162"/>
                  </a:cubicBezTo>
                  <a:cubicBezTo>
                    <a:pt x="12" y="186"/>
                    <a:pt x="36" y="222"/>
                    <a:pt x="36" y="245"/>
                  </a:cubicBezTo>
                  <a:cubicBezTo>
                    <a:pt x="48" y="281"/>
                    <a:pt x="60" y="305"/>
                    <a:pt x="60" y="341"/>
                  </a:cubicBezTo>
                  <a:cubicBezTo>
                    <a:pt x="72" y="365"/>
                    <a:pt x="72" y="400"/>
                    <a:pt x="96" y="424"/>
                  </a:cubicBezTo>
                  <a:lnTo>
                    <a:pt x="131" y="519"/>
                  </a:lnTo>
                  <a:cubicBezTo>
                    <a:pt x="143" y="543"/>
                    <a:pt x="167" y="567"/>
                    <a:pt x="179" y="591"/>
                  </a:cubicBezTo>
                  <a:cubicBezTo>
                    <a:pt x="191" y="626"/>
                    <a:pt x="215" y="638"/>
                    <a:pt x="227" y="662"/>
                  </a:cubicBezTo>
                  <a:cubicBezTo>
                    <a:pt x="238" y="698"/>
                    <a:pt x="250" y="710"/>
                    <a:pt x="286" y="746"/>
                  </a:cubicBezTo>
                  <a:cubicBezTo>
                    <a:pt x="298" y="769"/>
                    <a:pt x="334" y="769"/>
                    <a:pt x="358" y="805"/>
                  </a:cubicBezTo>
                  <a:cubicBezTo>
                    <a:pt x="369" y="817"/>
                    <a:pt x="405" y="841"/>
                    <a:pt x="417" y="876"/>
                  </a:cubicBezTo>
                  <a:cubicBezTo>
                    <a:pt x="453" y="888"/>
                    <a:pt x="465" y="900"/>
                    <a:pt x="489" y="924"/>
                  </a:cubicBezTo>
                  <a:cubicBezTo>
                    <a:pt x="524" y="936"/>
                    <a:pt x="548" y="960"/>
                    <a:pt x="572" y="960"/>
                  </a:cubicBezTo>
                  <a:cubicBezTo>
                    <a:pt x="584" y="984"/>
                    <a:pt x="584" y="984"/>
                    <a:pt x="596" y="984"/>
                  </a:cubicBezTo>
                  <a:lnTo>
                    <a:pt x="643" y="984"/>
                  </a:lnTo>
                  <a:cubicBezTo>
                    <a:pt x="667" y="960"/>
                    <a:pt x="667" y="900"/>
                    <a:pt x="667" y="888"/>
                  </a:cubicBezTo>
                  <a:cubicBezTo>
                    <a:pt x="655" y="876"/>
                    <a:pt x="667" y="876"/>
                    <a:pt x="655" y="876"/>
                  </a:cubicBezTo>
                  <a:lnTo>
                    <a:pt x="643" y="853"/>
                  </a:lnTo>
                  <a:cubicBezTo>
                    <a:pt x="631" y="841"/>
                    <a:pt x="596" y="829"/>
                    <a:pt x="572" y="829"/>
                  </a:cubicBezTo>
                  <a:cubicBezTo>
                    <a:pt x="548" y="817"/>
                    <a:pt x="524" y="793"/>
                    <a:pt x="489" y="781"/>
                  </a:cubicBezTo>
                  <a:cubicBezTo>
                    <a:pt x="477" y="769"/>
                    <a:pt x="453" y="757"/>
                    <a:pt x="429" y="746"/>
                  </a:cubicBezTo>
                  <a:cubicBezTo>
                    <a:pt x="417" y="722"/>
                    <a:pt x="393" y="710"/>
                    <a:pt x="369" y="698"/>
                  </a:cubicBezTo>
                  <a:cubicBezTo>
                    <a:pt x="358" y="686"/>
                    <a:pt x="346" y="638"/>
                    <a:pt x="334" y="626"/>
                  </a:cubicBezTo>
                  <a:lnTo>
                    <a:pt x="274" y="567"/>
                  </a:lnTo>
                  <a:cubicBezTo>
                    <a:pt x="250" y="531"/>
                    <a:pt x="238" y="519"/>
                    <a:pt x="227" y="484"/>
                  </a:cubicBezTo>
                  <a:cubicBezTo>
                    <a:pt x="215" y="460"/>
                    <a:pt x="191" y="448"/>
                    <a:pt x="179" y="412"/>
                  </a:cubicBezTo>
                  <a:cubicBezTo>
                    <a:pt x="167" y="388"/>
                    <a:pt x="155" y="365"/>
                    <a:pt x="131" y="341"/>
                  </a:cubicBezTo>
                  <a:cubicBezTo>
                    <a:pt x="119" y="329"/>
                    <a:pt x="131" y="341"/>
                    <a:pt x="119" y="305"/>
                  </a:cubicBezTo>
                  <a:cubicBezTo>
                    <a:pt x="108" y="281"/>
                    <a:pt x="60" y="162"/>
                    <a:pt x="60" y="126"/>
                  </a:cubicBezTo>
                  <a:lnTo>
                    <a:pt x="60" y="103"/>
                  </a:lnTo>
                  <a:lnTo>
                    <a:pt x="60" y="67"/>
                  </a:lnTo>
                  <a:cubicBezTo>
                    <a:pt x="60" y="55"/>
                    <a:pt x="60" y="55"/>
                    <a:pt x="48" y="43"/>
                  </a:cubicBezTo>
                  <a:cubicBezTo>
                    <a:pt x="40" y="11"/>
                    <a:pt x="37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9" name="Google Shape;20299;p28"/>
            <p:cNvSpPr/>
            <p:nvPr/>
          </p:nvSpPr>
          <p:spPr>
            <a:xfrm>
              <a:off x="4734175" y="3265975"/>
              <a:ext cx="109000" cy="88450"/>
            </a:xfrm>
            <a:custGeom>
              <a:avLst/>
              <a:gdLst/>
              <a:ahLst/>
              <a:cxnLst/>
              <a:rect l="l" t="t" r="r" b="b"/>
              <a:pathLst>
                <a:path w="4360" h="3538" extrusionOk="0">
                  <a:moveTo>
                    <a:pt x="4324" y="3455"/>
                  </a:moveTo>
                  <a:cubicBezTo>
                    <a:pt x="4300" y="3467"/>
                    <a:pt x="4241" y="3478"/>
                    <a:pt x="4217" y="3490"/>
                  </a:cubicBezTo>
                  <a:cubicBezTo>
                    <a:pt x="4170" y="3514"/>
                    <a:pt x="4123" y="3514"/>
                    <a:pt x="4088" y="3525"/>
                  </a:cubicBezTo>
                  <a:lnTo>
                    <a:pt x="4088" y="3525"/>
                  </a:lnTo>
                  <a:cubicBezTo>
                    <a:pt x="4181" y="3520"/>
                    <a:pt x="4245" y="3489"/>
                    <a:pt x="4300" y="3478"/>
                  </a:cubicBezTo>
                  <a:cubicBezTo>
                    <a:pt x="4360" y="3467"/>
                    <a:pt x="4348" y="3467"/>
                    <a:pt x="4324" y="3455"/>
                  </a:cubicBezTo>
                  <a:close/>
                  <a:moveTo>
                    <a:pt x="36" y="1"/>
                  </a:moveTo>
                  <a:cubicBezTo>
                    <a:pt x="1" y="1"/>
                    <a:pt x="31" y="126"/>
                    <a:pt x="61" y="157"/>
                  </a:cubicBezTo>
                  <a:cubicBezTo>
                    <a:pt x="97" y="204"/>
                    <a:pt x="73" y="192"/>
                    <a:pt x="109" y="228"/>
                  </a:cubicBezTo>
                  <a:cubicBezTo>
                    <a:pt x="133" y="276"/>
                    <a:pt x="121" y="264"/>
                    <a:pt x="181" y="335"/>
                  </a:cubicBezTo>
                  <a:cubicBezTo>
                    <a:pt x="240" y="419"/>
                    <a:pt x="359" y="561"/>
                    <a:pt x="442" y="669"/>
                  </a:cubicBezTo>
                  <a:cubicBezTo>
                    <a:pt x="538" y="776"/>
                    <a:pt x="621" y="895"/>
                    <a:pt x="716" y="1014"/>
                  </a:cubicBezTo>
                  <a:cubicBezTo>
                    <a:pt x="800" y="1109"/>
                    <a:pt x="907" y="1228"/>
                    <a:pt x="1002" y="1335"/>
                  </a:cubicBezTo>
                  <a:cubicBezTo>
                    <a:pt x="1109" y="1454"/>
                    <a:pt x="1193" y="1550"/>
                    <a:pt x="1300" y="1669"/>
                  </a:cubicBezTo>
                  <a:cubicBezTo>
                    <a:pt x="1407" y="1788"/>
                    <a:pt x="1443" y="1871"/>
                    <a:pt x="1585" y="2002"/>
                  </a:cubicBezTo>
                  <a:cubicBezTo>
                    <a:pt x="1716" y="2145"/>
                    <a:pt x="2026" y="2466"/>
                    <a:pt x="2181" y="2597"/>
                  </a:cubicBezTo>
                  <a:cubicBezTo>
                    <a:pt x="2312" y="2740"/>
                    <a:pt x="2395" y="2812"/>
                    <a:pt x="2502" y="2895"/>
                  </a:cubicBezTo>
                  <a:cubicBezTo>
                    <a:pt x="2609" y="2990"/>
                    <a:pt x="2752" y="3109"/>
                    <a:pt x="2836" y="3169"/>
                  </a:cubicBezTo>
                  <a:cubicBezTo>
                    <a:pt x="2907" y="3228"/>
                    <a:pt x="2919" y="3240"/>
                    <a:pt x="2967" y="3252"/>
                  </a:cubicBezTo>
                  <a:cubicBezTo>
                    <a:pt x="3276" y="3455"/>
                    <a:pt x="3562" y="3538"/>
                    <a:pt x="3931" y="3538"/>
                  </a:cubicBezTo>
                  <a:cubicBezTo>
                    <a:pt x="3979" y="3538"/>
                    <a:pt x="4038" y="3526"/>
                    <a:pt x="4086" y="3526"/>
                  </a:cubicBezTo>
                  <a:cubicBezTo>
                    <a:pt x="4086" y="3526"/>
                    <a:pt x="4087" y="3526"/>
                    <a:pt x="4088" y="3525"/>
                  </a:cubicBezTo>
                  <a:lnTo>
                    <a:pt x="4088" y="3525"/>
                  </a:lnTo>
                  <a:cubicBezTo>
                    <a:pt x="4080" y="3526"/>
                    <a:pt x="4071" y="3526"/>
                    <a:pt x="4062" y="3526"/>
                  </a:cubicBezTo>
                  <a:cubicBezTo>
                    <a:pt x="4022" y="3531"/>
                    <a:pt x="3971" y="3534"/>
                    <a:pt x="3914" y="3534"/>
                  </a:cubicBezTo>
                  <a:cubicBezTo>
                    <a:pt x="3835" y="3534"/>
                    <a:pt x="3746" y="3528"/>
                    <a:pt x="3669" y="3514"/>
                  </a:cubicBezTo>
                  <a:cubicBezTo>
                    <a:pt x="3526" y="3478"/>
                    <a:pt x="3395" y="3431"/>
                    <a:pt x="3264" y="3371"/>
                  </a:cubicBezTo>
                  <a:cubicBezTo>
                    <a:pt x="3121" y="3312"/>
                    <a:pt x="3002" y="3240"/>
                    <a:pt x="2895" y="3169"/>
                  </a:cubicBezTo>
                  <a:cubicBezTo>
                    <a:pt x="2776" y="3074"/>
                    <a:pt x="2669" y="2990"/>
                    <a:pt x="2562" y="2883"/>
                  </a:cubicBezTo>
                  <a:lnTo>
                    <a:pt x="2252" y="2574"/>
                  </a:lnTo>
                  <a:cubicBezTo>
                    <a:pt x="2145" y="2466"/>
                    <a:pt x="2038" y="2359"/>
                    <a:pt x="1955" y="2264"/>
                  </a:cubicBezTo>
                  <a:cubicBezTo>
                    <a:pt x="1847" y="2157"/>
                    <a:pt x="1764" y="2050"/>
                    <a:pt x="1657" y="1931"/>
                  </a:cubicBezTo>
                  <a:cubicBezTo>
                    <a:pt x="1562" y="1823"/>
                    <a:pt x="1466" y="1704"/>
                    <a:pt x="1371" y="1597"/>
                  </a:cubicBezTo>
                  <a:cubicBezTo>
                    <a:pt x="1288" y="1502"/>
                    <a:pt x="1181" y="1395"/>
                    <a:pt x="1073" y="1276"/>
                  </a:cubicBezTo>
                  <a:cubicBezTo>
                    <a:pt x="990" y="1169"/>
                    <a:pt x="895" y="1050"/>
                    <a:pt x="812" y="930"/>
                  </a:cubicBezTo>
                  <a:cubicBezTo>
                    <a:pt x="716" y="811"/>
                    <a:pt x="609" y="704"/>
                    <a:pt x="538" y="585"/>
                  </a:cubicBezTo>
                  <a:cubicBezTo>
                    <a:pt x="454" y="490"/>
                    <a:pt x="347" y="335"/>
                    <a:pt x="288" y="252"/>
                  </a:cubicBezTo>
                  <a:cubicBezTo>
                    <a:pt x="228" y="180"/>
                    <a:pt x="228" y="157"/>
                    <a:pt x="181" y="121"/>
                  </a:cubicBezTo>
                  <a:cubicBezTo>
                    <a:pt x="133" y="61"/>
                    <a:pt x="145" y="61"/>
                    <a:pt x="61" y="14"/>
                  </a:cubicBezTo>
                  <a:cubicBezTo>
                    <a:pt x="51" y="5"/>
                    <a:pt x="43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0" name="Google Shape;20300;p28"/>
            <p:cNvSpPr/>
            <p:nvPr/>
          </p:nvSpPr>
          <p:spPr>
            <a:xfrm>
              <a:off x="4802050" y="3206875"/>
              <a:ext cx="24750" cy="121000"/>
            </a:xfrm>
            <a:custGeom>
              <a:avLst/>
              <a:gdLst/>
              <a:ahLst/>
              <a:cxnLst/>
              <a:rect l="l" t="t" r="r" b="b"/>
              <a:pathLst>
                <a:path w="990" h="4840" extrusionOk="0">
                  <a:moveTo>
                    <a:pt x="5" y="1"/>
                  </a:moveTo>
                  <a:cubicBezTo>
                    <a:pt x="2" y="1"/>
                    <a:pt x="1" y="12"/>
                    <a:pt x="13" y="44"/>
                  </a:cubicBezTo>
                  <a:cubicBezTo>
                    <a:pt x="25" y="104"/>
                    <a:pt x="25" y="127"/>
                    <a:pt x="61" y="258"/>
                  </a:cubicBezTo>
                  <a:cubicBezTo>
                    <a:pt x="85" y="401"/>
                    <a:pt x="204" y="770"/>
                    <a:pt x="240" y="937"/>
                  </a:cubicBezTo>
                  <a:cubicBezTo>
                    <a:pt x="263" y="1092"/>
                    <a:pt x="299" y="1151"/>
                    <a:pt x="335" y="1306"/>
                  </a:cubicBezTo>
                  <a:cubicBezTo>
                    <a:pt x="371" y="1437"/>
                    <a:pt x="383" y="1509"/>
                    <a:pt x="418" y="1675"/>
                  </a:cubicBezTo>
                  <a:cubicBezTo>
                    <a:pt x="442" y="1842"/>
                    <a:pt x="537" y="2199"/>
                    <a:pt x="561" y="2378"/>
                  </a:cubicBezTo>
                  <a:cubicBezTo>
                    <a:pt x="597" y="2544"/>
                    <a:pt x="609" y="2616"/>
                    <a:pt x="621" y="2747"/>
                  </a:cubicBezTo>
                  <a:cubicBezTo>
                    <a:pt x="633" y="2878"/>
                    <a:pt x="656" y="2985"/>
                    <a:pt x="680" y="3104"/>
                  </a:cubicBezTo>
                  <a:cubicBezTo>
                    <a:pt x="692" y="3223"/>
                    <a:pt x="728" y="3342"/>
                    <a:pt x="740" y="3461"/>
                  </a:cubicBezTo>
                  <a:cubicBezTo>
                    <a:pt x="752" y="3580"/>
                    <a:pt x="752" y="3699"/>
                    <a:pt x="775" y="3818"/>
                  </a:cubicBezTo>
                  <a:cubicBezTo>
                    <a:pt x="787" y="3937"/>
                    <a:pt x="799" y="4068"/>
                    <a:pt x="811" y="4176"/>
                  </a:cubicBezTo>
                  <a:cubicBezTo>
                    <a:pt x="835" y="4295"/>
                    <a:pt x="847" y="4449"/>
                    <a:pt x="847" y="4533"/>
                  </a:cubicBezTo>
                  <a:cubicBezTo>
                    <a:pt x="859" y="4628"/>
                    <a:pt x="847" y="4628"/>
                    <a:pt x="859" y="4688"/>
                  </a:cubicBezTo>
                  <a:cubicBezTo>
                    <a:pt x="871" y="4747"/>
                    <a:pt x="859" y="4747"/>
                    <a:pt x="895" y="4818"/>
                  </a:cubicBezTo>
                  <a:cubicBezTo>
                    <a:pt x="899" y="4833"/>
                    <a:pt x="906" y="4839"/>
                    <a:pt x="913" y="4839"/>
                  </a:cubicBezTo>
                  <a:cubicBezTo>
                    <a:pt x="940" y="4839"/>
                    <a:pt x="978" y="4749"/>
                    <a:pt x="978" y="4711"/>
                  </a:cubicBezTo>
                  <a:cubicBezTo>
                    <a:pt x="978" y="4664"/>
                    <a:pt x="990" y="4676"/>
                    <a:pt x="978" y="4640"/>
                  </a:cubicBezTo>
                  <a:lnTo>
                    <a:pt x="978" y="4533"/>
                  </a:lnTo>
                  <a:cubicBezTo>
                    <a:pt x="978" y="4461"/>
                    <a:pt x="954" y="4283"/>
                    <a:pt x="930" y="4176"/>
                  </a:cubicBezTo>
                  <a:cubicBezTo>
                    <a:pt x="918" y="4068"/>
                    <a:pt x="906" y="3937"/>
                    <a:pt x="895" y="3818"/>
                  </a:cubicBezTo>
                  <a:cubicBezTo>
                    <a:pt x="871" y="3699"/>
                    <a:pt x="859" y="3580"/>
                    <a:pt x="835" y="3461"/>
                  </a:cubicBezTo>
                  <a:cubicBezTo>
                    <a:pt x="811" y="3342"/>
                    <a:pt x="787" y="3223"/>
                    <a:pt x="775" y="3092"/>
                  </a:cubicBezTo>
                  <a:cubicBezTo>
                    <a:pt x="752" y="2949"/>
                    <a:pt x="752" y="2878"/>
                    <a:pt x="728" y="2711"/>
                  </a:cubicBezTo>
                  <a:cubicBezTo>
                    <a:pt x="692" y="2556"/>
                    <a:pt x="621" y="2175"/>
                    <a:pt x="573" y="2021"/>
                  </a:cubicBezTo>
                  <a:cubicBezTo>
                    <a:pt x="549" y="1854"/>
                    <a:pt x="514" y="1759"/>
                    <a:pt x="490" y="1640"/>
                  </a:cubicBezTo>
                  <a:cubicBezTo>
                    <a:pt x="454" y="1520"/>
                    <a:pt x="418" y="1378"/>
                    <a:pt x="394" y="1306"/>
                  </a:cubicBezTo>
                  <a:cubicBezTo>
                    <a:pt x="383" y="1223"/>
                    <a:pt x="371" y="1199"/>
                    <a:pt x="371" y="1163"/>
                  </a:cubicBezTo>
                  <a:cubicBezTo>
                    <a:pt x="311" y="913"/>
                    <a:pt x="156" y="425"/>
                    <a:pt x="97" y="258"/>
                  </a:cubicBezTo>
                  <a:cubicBezTo>
                    <a:pt x="61" y="92"/>
                    <a:pt x="85" y="187"/>
                    <a:pt x="61" y="127"/>
                  </a:cubicBezTo>
                  <a:cubicBezTo>
                    <a:pt x="37" y="68"/>
                    <a:pt x="25" y="56"/>
                    <a:pt x="13" y="20"/>
                  </a:cubicBezTo>
                  <a:cubicBezTo>
                    <a:pt x="13" y="9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1" name="Google Shape;20301;p28"/>
            <p:cNvSpPr/>
            <p:nvPr/>
          </p:nvSpPr>
          <p:spPr>
            <a:xfrm>
              <a:off x="4799700" y="3231175"/>
              <a:ext cx="10725" cy="46000"/>
            </a:xfrm>
            <a:custGeom>
              <a:avLst/>
              <a:gdLst/>
              <a:ahLst/>
              <a:cxnLst/>
              <a:rect l="l" t="t" r="r" b="b"/>
              <a:pathLst>
                <a:path w="429" h="1840" extrusionOk="0">
                  <a:moveTo>
                    <a:pt x="24" y="1"/>
                  </a:moveTo>
                  <a:cubicBezTo>
                    <a:pt x="24" y="10"/>
                    <a:pt x="27" y="17"/>
                    <a:pt x="31" y="23"/>
                  </a:cubicBezTo>
                  <a:lnTo>
                    <a:pt x="31" y="23"/>
                  </a:lnTo>
                  <a:cubicBezTo>
                    <a:pt x="30" y="18"/>
                    <a:pt x="28" y="12"/>
                    <a:pt x="24" y="1"/>
                  </a:cubicBezTo>
                  <a:close/>
                  <a:moveTo>
                    <a:pt x="31" y="23"/>
                  </a:moveTo>
                  <a:cubicBezTo>
                    <a:pt x="34" y="33"/>
                    <a:pt x="29" y="32"/>
                    <a:pt x="12" y="48"/>
                  </a:cubicBezTo>
                  <a:cubicBezTo>
                    <a:pt x="12" y="84"/>
                    <a:pt x="0" y="96"/>
                    <a:pt x="12" y="144"/>
                  </a:cubicBezTo>
                  <a:cubicBezTo>
                    <a:pt x="12" y="179"/>
                    <a:pt x="48" y="334"/>
                    <a:pt x="60" y="394"/>
                  </a:cubicBezTo>
                  <a:cubicBezTo>
                    <a:pt x="72" y="453"/>
                    <a:pt x="72" y="477"/>
                    <a:pt x="84" y="525"/>
                  </a:cubicBezTo>
                  <a:cubicBezTo>
                    <a:pt x="107" y="572"/>
                    <a:pt x="107" y="620"/>
                    <a:pt x="107" y="656"/>
                  </a:cubicBezTo>
                  <a:cubicBezTo>
                    <a:pt x="107" y="703"/>
                    <a:pt x="119" y="751"/>
                    <a:pt x="119" y="798"/>
                  </a:cubicBezTo>
                  <a:cubicBezTo>
                    <a:pt x="131" y="834"/>
                    <a:pt x="131" y="870"/>
                    <a:pt x="143" y="929"/>
                  </a:cubicBezTo>
                  <a:cubicBezTo>
                    <a:pt x="167" y="989"/>
                    <a:pt x="179" y="1132"/>
                    <a:pt x="191" y="1191"/>
                  </a:cubicBezTo>
                  <a:cubicBezTo>
                    <a:pt x="203" y="1251"/>
                    <a:pt x="227" y="1287"/>
                    <a:pt x="227" y="1322"/>
                  </a:cubicBezTo>
                  <a:cubicBezTo>
                    <a:pt x="238" y="1370"/>
                    <a:pt x="238" y="1418"/>
                    <a:pt x="238" y="1465"/>
                  </a:cubicBezTo>
                  <a:cubicBezTo>
                    <a:pt x="250" y="1501"/>
                    <a:pt x="250" y="1549"/>
                    <a:pt x="262" y="1596"/>
                  </a:cubicBezTo>
                  <a:cubicBezTo>
                    <a:pt x="286" y="1644"/>
                    <a:pt x="286" y="1703"/>
                    <a:pt x="298" y="1727"/>
                  </a:cubicBezTo>
                  <a:cubicBezTo>
                    <a:pt x="310" y="1763"/>
                    <a:pt x="298" y="1763"/>
                    <a:pt x="310" y="1787"/>
                  </a:cubicBezTo>
                  <a:cubicBezTo>
                    <a:pt x="322" y="1822"/>
                    <a:pt x="322" y="1799"/>
                    <a:pt x="346" y="1834"/>
                  </a:cubicBezTo>
                  <a:cubicBezTo>
                    <a:pt x="349" y="1838"/>
                    <a:pt x="354" y="1840"/>
                    <a:pt x="359" y="1840"/>
                  </a:cubicBezTo>
                  <a:cubicBezTo>
                    <a:pt x="384" y="1840"/>
                    <a:pt x="419" y="1797"/>
                    <a:pt x="429" y="1787"/>
                  </a:cubicBezTo>
                  <a:lnTo>
                    <a:pt x="429" y="1763"/>
                  </a:lnTo>
                  <a:lnTo>
                    <a:pt x="429" y="1715"/>
                  </a:lnTo>
                  <a:cubicBezTo>
                    <a:pt x="429" y="1680"/>
                    <a:pt x="405" y="1620"/>
                    <a:pt x="405" y="1584"/>
                  </a:cubicBezTo>
                  <a:cubicBezTo>
                    <a:pt x="381" y="1537"/>
                    <a:pt x="381" y="1489"/>
                    <a:pt x="369" y="1441"/>
                  </a:cubicBezTo>
                  <a:cubicBezTo>
                    <a:pt x="357" y="1406"/>
                    <a:pt x="346" y="1358"/>
                    <a:pt x="346" y="1310"/>
                  </a:cubicBezTo>
                  <a:lnTo>
                    <a:pt x="298" y="1179"/>
                  </a:lnTo>
                  <a:cubicBezTo>
                    <a:pt x="286" y="1132"/>
                    <a:pt x="298" y="1084"/>
                    <a:pt x="286" y="1049"/>
                  </a:cubicBezTo>
                  <a:cubicBezTo>
                    <a:pt x="262" y="1001"/>
                    <a:pt x="250" y="953"/>
                    <a:pt x="250" y="918"/>
                  </a:cubicBezTo>
                  <a:cubicBezTo>
                    <a:pt x="238" y="870"/>
                    <a:pt x="238" y="822"/>
                    <a:pt x="227" y="775"/>
                  </a:cubicBezTo>
                  <a:lnTo>
                    <a:pt x="179" y="644"/>
                  </a:lnTo>
                  <a:cubicBezTo>
                    <a:pt x="167" y="596"/>
                    <a:pt x="143" y="560"/>
                    <a:pt x="143" y="513"/>
                  </a:cubicBezTo>
                  <a:cubicBezTo>
                    <a:pt x="131" y="465"/>
                    <a:pt x="143" y="513"/>
                    <a:pt x="131" y="453"/>
                  </a:cubicBezTo>
                  <a:cubicBezTo>
                    <a:pt x="119" y="394"/>
                    <a:pt x="72" y="203"/>
                    <a:pt x="72" y="156"/>
                  </a:cubicBezTo>
                  <a:cubicBezTo>
                    <a:pt x="72" y="108"/>
                    <a:pt x="72" y="120"/>
                    <a:pt x="60" y="96"/>
                  </a:cubicBezTo>
                  <a:cubicBezTo>
                    <a:pt x="60" y="60"/>
                    <a:pt x="60" y="60"/>
                    <a:pt x="48" y="48"/>
                  </a:cubicBezTo>
                  <a:cubicBezTo>
                    <a:pt x="48" y="41"/>
                    <a:pt x="38" y="33"/>
                    <a:pt x="31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2" name="Google Shape;20302;p28"/>
            <p:cNvSpPr/>
            <p:nvPr/>
          </p:nvSpPr>
          <p:spPr>
            <a:xfrm>
              <a:off x="4787500" y="3229400"/>
              <a:ext cx="8350" cy="30275"/>
            </a:xfrm>
            <a:custGeom>
              <a:avLst/>
              <a:gdLst/>
              <a:ahLst/>
              <a:cxnLst/>
              <a:rect l="l" t="t" r="r" b="b"/>
              <a:pathLst>
                <a:path w="334" h="1211" extrusionOk="0">
                  <a:moveTo>
                    <a:pt x="60" y="0"/>
                  </a:moveTo>
                  <a:cubicBezTo>
                    <a:pt x="24" y="0"/>
                    <a:pt x="12" y="0"/>
                    <a:pt x="12" y="12"/>
                  </a:cubicBezTo>
                  <a:cubicBezTo>
                    <a:pt x="12" y="36"/>
                    <a:pt x="0" y="48"/>
                    <a:pt x="0" y="72"/>
                  </a:cubicBezTo>
                  <a:cubicBezTo>
                    <a:pt x="0" y="107"/>
                    <a:pt x="12" y="131"/>
                    <a:pt x="12" y="167"/>
                  </a:cubicBezTo>
                  <a:cubicBezTo>
                    <a:pt x="12" y="191"/>
                    <a:pt x="24" y="227"/>
                    <a:pt x="24" y="250"/>
                  </a:cubicBezTo>
                  <a:cubicBezTo>
                    <a:pt x="24" y="286"/>
                    <a:pt x="36" y="310"/>
                    <a:pt x="36" y="346"/>
                  </a:cubicBezTo>
                  <a:cubicBezTo>
                    <a:pt x="36" y="369"/>
                    <a:pt x="36" y="405"/>
                    <a:pt x="60" y="429"/>
                  </a:cubicBezTo>
                  <a:cubicBezTo>
                    <a:pt x="60" y="465"/>
                    <a:pt x="72" y="488"/>
                    <a:pt x="72" y="524"/>
                  </a:cubicBezTo>
                  <a:cubicBezTo>
                    <a:pt x="72" y="548"/>
                    <a:pt x="83" y="572"/>
                    <a:pt x="83" y="608"/>
                  </a:cubicBezTo>
                  <a:cubicBezTo>
                    <a:pt x="83" y="655"/>
                    <a:pt x="95" y="750"/>
                    <a:pt x="119" y="786"/>
                  </a:cubicBezTo>
                  <a:cubicBezTo>
                    <a:pt x="119" y="834"/>
                    <a:pt x="143" y="846"/>
                    <a:pt x="143" y="881"/>
                  </a:cubicBezTo>
                  <a:cubicBezTo>
                    <a:pt x="143" y="905"/>
                    <a:pt x="143" y="941"/>
                    <a:pt x="155" y="965"/>
                  </a:cubicBezTo>
                  <a:cubicBezTo>
                    <a:pt x="155" y="1000"/>
                    <a:pt x="179" y="1024"/>
                    <a:pt x="191" y="1060"/>
                  </a:cubicBezTo>
                  <a:cubicBezTo>
                    <a:pt x="191" y="1084"/>
                    <a:pt x="203" y="1120"/>
                    <a:pt x="203" y="1143"/>
                  </a:cubicBezTo>
                  <a:lnTo>
                    <a:pt x="203" y="1179"/>
                  </a:lnTo>
                  <a:cubicBezTo>
                    <a:pt x="203" y="1191"/>
                    <a:pt x="214" y="1191"/>
                    <a:pt x="238" y="1203"/>
                  </a:cubicBezTo>
                  <a:cubicBezTo>
                    <a:pt x="241" y="1208"/>
                    <a:pt x="246" y="1211"/>
                    <a:pt x="253" y="1211"/>
                  </a:cubicBezTo>
                  <a:cubicBezTo>
                    <a:pt x="275" y="1211"/>
                    <a:pt x="312" y="1185"/>
                    <a:pt x="322" y="1167"/>
                  </a:cubicBezTo>
                  <a:cubicBezTo>
                    <a:pt x="322" y="1143"/>
                    <a:pt x="334" y="1143"/>
                    <a:pt x="334" y="1143"/>
                  </a:cubicBezTo>
                  <a:lnTo>
                    <a:pt x="334" y="1120"/>
                  </a:lnTo>
                  <a:cubicBezTo>
                    <a:pt x="334" y="1108"/>
                    <a:pt x="322" y="1060"/>
                    <a:pt x="310" y="1024"/>
                  </a:cubicBezTo>
                  <a:cubicBezTo>
                    <a:pt x="310" y="1000"/>
                    <a:pt x="298" y="965"/>
                    <a:pt x="298" y="941"/>
                  </a:cubicBezTo>
                  <a:cubicBezTo>
                    <a:pt x="274" y="905"/>
                    <a:pt x="274" y="881"/>
                    <a:pt x="262" y="846"/>
                  </a:cubicBezTo>
                  <a:cubicBezTo>
                    <a:pt x="250" y="822"/>
                    <a:pt x="238" y="786"/>
                    <a:pt x="238" y="762"/>
                  </a:cubicBezTo>
                  <a:lnTo>
                    <a:pt x="238" y="667"/>
                  </a:lnTo>
                  <a:cubicBezTo>
                    <a:pt x="238" y="643"/>
                    <a:pt x="214" y="608"/>
                    <a:pt x="203" y="584"/>
                  </a:cubicBezTo>
                  <a:cubicBezTo>
                    <a:pt x="191" y="548"/>
                    <a:pt x="191" y="524"/>
                    <a:pt x="191" y="488"/>
                  </a:cubicBezTo>
                  <a:cubicBezTo>
                    <a:pt x="179" y="465"/>
                    <a:pt x="179" y="429"/>
                    <a:pt x="155" y="405"/>
                  </a:cubicBezTo>
                  <a:cubicBezTo>
                    <a:pt x="143" y="369"/>
                    <a:pt x="143" y="346"/>
                    <a:pt x="131" y="310"/>
                  </a:cubicBezTo>
                  <a:cubicBezTo>
                    <a:pt x="125" y="298"/>
                    <a:pt x="125" y="298"/>
                    <a:pt x="127" y="298"/>
                  </a:cubicBezTo>
                  <a:cubicBezTo>
                    <a:pt x="128" y="298"/>
                    <a:pt x="131" y="298"/>
                    <a:pt x="131" y="286"/>
                  </a:cubicBezTo>
                  <a:cubicBezTo>
                    <a:pt x="119" y="250"/>
                    <a:pt x="83" y="119"/>
                    <a:pt x="83" y="96"/>
                  </a:cubicBezTo>
                  <a:cubicBezTo>
                    <a:pt x="83" y="60"/>
                    <a:pt x="83" y="72"/>
                    <a:pt x="72" y="60"/>
                  </a:cubicBezTo>
                  <a:lnTo>
                    <a:pt x="72" y="36"/>
                  </a:lnTo>
                  <a:cubicBezTo>
                    <a:pt x="72" y="12"/>
                    <a:pt x="72" y="1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3" name="Google Shape;20303;p28"/>
            <p:cNvSpPr/>
            <p:nvPr/>
          </p:nvSpPr>
          <p:spPr>
            <a:xfrm>
              <a:off x="4781550" y="3232975"/>
              <a:ext cx="8950" cy="20850"/>
            </a:xfrm>
            <a:custGeom>
              <a:avLst/>
              <a:gdLst/>
              <a:ahLst/>
              <a:cxnLst/>
              <a:rect l="l" t="t" r="r" b="b"/>
              <a:pathLst>
                <a:path w="358" h="834" extrusionOk="0">
                  <a:moveTo>
                    <a:pt x="36" y="0"/>
                  </a:moveTo>
                  <a:cubicBezTo>
                    <a:pt x="24" y="24"/>
                    <a:pt x="12" y="24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5"/>
                    <a:pt x="24" y="119"/>
                    <a:pt x="24" y="143"/>
                  </a:cubicBezTo>
                  <a:cubicBezTo>
                    <a:pt x="24" y="155"/>
                    <a:pt x="36" y="179"/>
                    <a:pt x="36" y="203"/>
                  </a:cubicBezTo>
                  <a:cubicBezTo>
                    <a:pt x="36" y="215"/>
                    <a:pt x="60" y="238"/>
                    <a:pt x="60" y="262"/>
                  </a:cubicBezTo>
                  <a:cubicBezTo>
                    <a:pt x="60" y="274"/>
                    <a:pt x="60" y="298"/>
                    <a:pt x="71" y="322"/>
                  </a:cubicBezTo>
                  <a:cubicBezTo>
                    <a:pt x="71" y="334"/>
                    <a:pt x="83" y="357"/>
                    <a:pt x="83" y="381"/>
                  </a:cubicBezTo>
                  <a:cubicBezTo>
                    <a:pt x="83" y="405"/>
                    <a:pt x="95" y="405"/>
                    <a:pt x="95" y="441"/>
                  </a:cubicBezTo>
                  <a:cubicBezTo>
                    <a:pt x="95" y="465"/>
                    <a:pt x="119" y="524"/>
                    <a:pt x="131" y="560"/>
                  </a:cubicBezTo>
                  <a:cubicBezTo>
                    <a:pt x="131" y="584"/>
                    <a:pt x="155" y="596"/>
                    <a:pt x="155" y="619"/>
                  </a:cubicBezTo>
                  <a:cubicBezTo>
                    <a:pt x="155" y="631"/>
                    <a:pt x="155" y="655"/>
                    <a:pt x="179" y="679"/>
                  </a:cubicBezTo>
                  <a:cubicBezTo>
                    <a:pt x="179" y="691"/>
                    <a:pt x="191" y="715"/>
                    <a:pt x="202" y="738"/>
                  </a:cubicBezTo>
                  <a:cubicBezTo>
                    <a:pt x="202" y="750"/>
                    <a:pt x="214" y="774"/>
                    <a:pt x="214" y="798"/>
                  </a:cubicBezTo>
                  <a:lnTo>
                    <a:pt x="214" y="822"/>
                  </a:lnTo>
                  <a:cubicBezTo>
                    <a:pt x="238" y="834"/>
                    <a:pt x="238" y="834"/>
                    <a:pt x="250" y="834"/>
                  </a:cubicBezTo>
                  <a:cubicBezTo>
                    <a:pt x="262" y="834"/>
                    <a:pt x="321" y="810"/>
                    <a:pt x="333" y="798"/>
                  </a:cubicBezTo>
                  <a:cubicBezTo>
                    <a:pt x="333" y="774"/>
                    <a:pt x="333" y="774"/>
                    <a:pt x="357" y="774"/>
                  </a:cubicBezTo>
                  <a:lnTo>
                    <a:pt x="357" y="762"/>
                  </a:lnTo>
                  <a:cubicBezTo>
                    <a:pt x="357" y="750"/>
                    <a:pt x="333" y="715"/>
                    <a:pt x="321" y="703"/>
                  </a:cubicBezTo>
                  <a:cubicBezTo>
                    <a:pt x="310" y="691"/>
                    <a:pt x="310" y="655"/>
                    <a:pt x="298" y="643"/>
                  </a:cubicBezTo>
                  <a:cubicBezTo>
                    <a:pt x="274" y="631"/>
                    <a:pt x="274" y="596"/>
                    <a:pt x="262" y="584"/>
                  </a:cubicBezTo>
                  <a:cubicBezTo>
                    <a:pt x="250" y="572"/>
                    <a:pt x="238" y="560"/>
                    <a:pt x="238" y="524"/>
                  </a:cubicBezTo>
                  <a:lnTo>
                    <a:pt x="238" y="465"/>
                  </a:lnTo>
                  <a:cubicBezTo>
                    <a:pt x="214" y="453"/>
                    <a:pt x="214" y="417"/>
                    <a:pt x="202" y="405"/>
                  </a:cubicBezTo>
                  <a:cubicBezTo>
                    <a:pt x="191" y="393"/>
                    <a:pt x="191" y="357"/>
                    <a:pt x="179" y="345"/>
                  </a:cubicBezTo>
                  <a:cubicBezTo>
                    <a:pt x="155" y="334"/>
                    <a:pt x="143" y="310"/>
                    <a:pt x="143" y="286"/>
                  </a:cubicBezTo>
                  <a:cubicBezTo>
                    <a:pt x="131" y="274"/>
                    <a:pt x="131" y="250"/>
                    <a:pt x="119" y="226"/>
                  </a:cubicBezTo>
                  <a:cubicBezTo>
                    <a:pt x="95" y="215"/>
                    <a:pt x="119" y="226"/>
                    <a:pt x="119" y="203"/>
                  </a:cubicBezTo>
                  <a:cubicBezTo>
                    <a:pt x="119" y="167"/>
                    <a:pt x="71" y="95"/>
                    <a:pt x="71" y="60"/>
                  </a:cubicBezTo>
                  <a:cubicBezTo>
                    <a:pt x="71" y="36"/>
                    <a:pt x="71" y="48"/>
                    <a:pt x="60" y="36"/>
                  </a:cubicBezTo>
                  <a:lnTo>
                    <a:pt x="60" y="24"/>
                  </a:lnTo>
                  <a:cubicBezTo>
                    <a:pt x="60" y="24"/>
                    <a:pt x="60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4" name="Google Shape;20304;p28"/>
            <p:cNvSpPr/>
            <p:nvPr/>
          </p:nvSpPr>
          <p:spPr>
            <a:xfrm>
              <a:off x="3723975" y="2854950"/>
              <a:ext cx="11325" cy="36075"/>
            </a:xfrm>
            <a:custGeom>
              <a:avLst/>
              <a:gdLst/>
              <a:ahLst/>
              <a:cxnLst/>
              <a:rect l="l" t="t" r="r" b="b"/>
              <a:pathLst>
                <a:path w="453" h="1443" extrusionOk="0">
                  <a:moveTo>
                    <a:pt x="0" y="0"/>
                  </a:moveTo>
                  <a:lnTo>
                    <a:pt x="0" y="36"/>
                  </a:lnTo>
                  <a:lnTo>
                    <a:pt x="0" y="107"/>
                  </a:lnTo>
                  <a:cubicBezTo>
                    <a:pt x="0" y="143"/>
                    <a:pt x="24" y="191"/>
                    <a:pt x="24" y="215"/>
                  </a:cubicBezTo>
                  <a:cubicBezTo>
                    <a:pt x="36" y="250"/>
                    <a:pt x="36" y="286"/>
                    <a:pt x="48" y="322"/>
                  </a:cubicBezTo>
                  <a:cubicBezTo>
                    <a:pt x="60" y="346"/>
                    <a:pt x="83" y="393"/>
                    <a:pt x="83" y="429"/>
                  </a:cubicBezTo>
                  <a:cubicBezTo>
                    <a:pt x="95" y="453"/>
                    <a:pt x="95" y="500"/>
                    <a:pt x="95" y="524"/>
                  </a:cubicBezTo>
                  <a:cubicBezTo>
                    <a:pt x="107" y="572"/>
                    <a:pt x="107" y="608"/>
                    <a:pt x="119" y="631"/>
                  </a:cubicBezTo>
                  <a:cubicBezTo>
                    <a:pt x="143" y="679"/>
                    <a:pt x="143" y="691"/>
                    <a:pt x="155" y="738"/>
                  </a:cubicBezTo>
                  <a:cubicBezTo>
                    <a:pt x="167" y="786"/>
                    <a:pt x="179" y="905"/>
                    <a:pt x="203" y="941"/>
                  </a:cubicBezTo>
                  <a:cubicBezTo>
                    <a:pt x="214" y="989"/>
                    <a:pt x="226" y="1024"/>
                    <a:pt x="238" y="1048"/>
                  </a:cubicBezTo>
                  <a:cubicBezTo>
                    <a:pt x="262" y="1096"/>
                    <a:pt x="262" y="1119"/>
                    <a:pt x="262" y="1155"/>
                  </a:cubicBezTo>
                  <a:cubicBezTo>
                    <a:pt x="274" y="1179"/>
                    <a:pt x="286" y="1227"/>
                    <a:pt x="286" y="1262"/>
                  </a:cubicBezTo>
                  <a:cubicBezTo>
                    <a:pt x="298" y="1286"/>
                    <a:pt x="298" y="1334"/>
                    <a:pt x="322" y="1358"/>
                  </a:cubicBezTo>
                  <a:cubicBezTo>
                    <a:pt x="333" y="1393"/>
                    <a:pt x="322" y="1393"/>
                    <a:pt x="333" y="1405"/>
                  </a:cubicBezTo>
                  <a:lnTo>
                    <a:pt x="357" y="1441"/>
                  </a:lnTo>
                  <a:cubicBezTo>
                    <a:pt x="361" y="1442"/>
                    <a:pt x="365" y="1443"/>
                    <a:pt x="369" y="1443"/>
                  </a:cubicBezTo>
                  <a:cubicBezTo>
                    <a:pt x="403" y="1443"/>
                    <a:pt x="442" y="1404"/>
                    <a:pt x="453" y="1393"/>
                  </a:cubicBezTo>
                  <a:lnTo>
                    <a:pt x="453" y="1358"/>
                  </a:lnTo>
                  <a:cubicBezTo>
                    <a:pt x="453" y="1346"/>
                    <a:pt x="453" y="1346"/>
                    <a:pt x="441" y="1334"/>
                  </a:cubicBezTo>
                  <a:cubicBezTo>
                    <a:pt x="441" y="1298"/>
                    <a:pt x="405" y="1262"/>
                    <a:pt x="405" y="1227"/>
                  </a:cubicBezTo>
                  <a:cubicBezTo>
                    <a:pt x="393" y="1203"/>
                    <a:pt x="393" y="1155"/>
                    <a:pt x="381" y="1119"/>
                  </a:cubicBezTo>
                  <a:cubicBezTo>
                    <a:pt x="357" y="1096"/>
                    <a:pt x="345" y="1048"/>
                    <a:pt x="345" y="1024"/>
                  </a:cubicBezTo>
                  <a:cubicBezTo>
                    <a:pt x="333" y="989"/>
                    <a:pt x="322" y="941"/>
                    <a:pt x="298" y="917"/>
                  </a:cubicBezTo>
                  <a:cubicBezTo>
                    <a:pt x="286" y="881"/>
                    <a:pt x="298" y="846"/>
                    <a:pt x="286" y="810"/>
                  </a:cubicBezTo>
                  <a:cubicBezTo>
                    <a:pt x="274" y="786"/>
                    <a:pt x="262" y="738"/>
                    <a:pt x="238" y="703"/>
                  </a:cubicBezTo>
                  <a:cubicBezTo>
                    <a:pt x="226" y="679"/>
                    <a:pt x="226" y="631"/>
                    <a:pt x="214" y="608"/>
                  </a:cubicBezTo>
                  <a:cubicBezTo>
                    <a:pt x="203" y="572"/>
                    <a:pt x="179" y="524"/>
                    <a:pt x="167" y="500"/>
                  </a:cubicBezTo>
                  <a:cubicBezTo>
                    <a:pt x="155" y="465"/>
                    <a:pt x="143" y="429"/>
                    <a:pt x="143" y="393"/>
                  </a:cubicBezTo>
                  <a:cubicBezTo>
                    <a:pt x="143" y="357"/>
                    <a:pt x="143" y="393"/>
                    <a:pt x="119" y="346"/>
                  </a:cubicBezTo>
                  <a:cubicBezTo>
                    <a:pt x="107" y="310"/>
                    <a:pt x="60" y="155"/>
                    <a:pt x="48" y="107"/>
                  </a:cubicBezTo>
                  <a:cubicBezTo>
                    <a:pt x="36" y="72"/>
                    <a:pt x="36" y="84"/>
                    <a:pt x="36" y="72"/>
                  </a:cubicBezTo>
                  <a:cubicBezTo>
                    <a:pt x="36" y="48"/>
                    <a:pt x="36" y="48"/>
                    <a:pt x="24" y="36"/>
                  </a:cubicBezTo>
                  <a:cubicBezTo>
                    <a:pt x="24" y="24"/>
                    <a:pt x="0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5" name="Google Shape;20305;p28"/>
            <p:cNvSpPr/>
            <p:nvPr/>
          </p:nvSpPr>
          <p:spPr>
            <a:xfrm>
              <a:off x="3735275" y="2863900"/>
              <a:ext cx="13125" cy="48550"/>
            </a:xfrm>
            <a:custGeom>
              <a:avLst/>
              <a:gdLst/>
              <a:ahLst/>
              <a:cxnLst/>
              <a:rect l="l" t="t" r="r" b="b"/>
              <a:pathLst>
                <a:path w="525" h="1942" extrusionOk="0">
                  <a:moveTo>
                    <a:pt x="40" y="1"/>
                  </a:moveTo>
                  <a:cubicBezTo>
                    <a:pt x="39" y="1"/>
                    <a:pt x="34" y="9"/>
                    <a:pt x="24" y="23"/>
                  </a:cubicBezTo>
                  <a:cubicBezTo>
                    <a:pt x="24" y="25"/>
                    <a:pt x="24" y="27"/>
                    <a:pt x="24" y="30"/>
                  </a:cubicBezTo>
                  <a:lnTo>
                    <a:pt x="24" y="30"/>
                  </a:lnTo>
                  <a:cubicBezTo>
                    <a:pt x="36" y="9"/>
                    <a:pt x="40" y="1"/>
                    <a:pt x="40" y="1"/>
                  </a:cubicBezTo>
                  <a:close/>
                  <a:moveTo>
                    <a:pt x="24" y="30"/>
                  </a:moveTo>
                  <a:cubicBezTo>
                    <a:pt x="18" y="41"/>
                    <a:pt x="10" y="54"/>
                    <a:pt x="1" y="71"/>
                  </a:cubicBezTo>
                  <a:cubicBezTo>
                    <a:pt x="1" y="83"/>
                    <a:pt x="12" y="95"/>
                    <a:pt x="12" y="107"/>
                  </a:cubicBezTo>
                  <a:lnTo>
                    <a:pt x="12" y="154"/>
                  </a:lnTo>
                  <a:cubicBezTo>
                    <a:pt x="24" y="190"/>
                    <a:pt x="24" y="154"/>
                    <a:pt x="24" y="214"/>
                  </a:cubicBezTo>
                  <a:cubicBezTo>
                    <a:pt x="24" y="252"/>
                    <a:pt x="55" y="389"/>
                    <a:pt x="73" y="473"/>
                  </a:cubicBezTo>
                  <a:lnTo>
                    <a:pt x="73" y="473"/>
                  </a:lnTo>
                  <a:cubicBezTo>
                    <a:pt x="70" y="446"/>
                    <a:pt x="67" y="419"/>
                    <a:pt x="60" y="392"/>
                  </a:cubicBezTo>
                  <a:cubicBezTo>
                    <a:pt x="60" y="345"/>
                    <a:pt x="48" y="285"/>
                    <a:pt x="48" y="238"/>
                  </a:cubicBezTo>
                  <a:cubicBezTo>
                    <a:pt x="48" y="202"/>
                    <a:pt x="24" y="142"/>
                    <a:pt x="24" y="107"/>
                  </a:cubicBezTo>
                  <a:cubicBezTo>
                    <a:pt x="14" y="86"/>
                    <a:pt x="21" y="48"/>
                    <a:pt x="24" y="30"/>
                  </a:cubicBezTo>
                  <a:close/>
                  <a:moveTo>
                    <a:pt x="73" y="473"/>
                  </a:moveTo>
                  <a:cubicBezTo>
                    <a:pt x="76" y="494"/>
                    <a:pt x="79" y="514"/>
                    <a:pt x="84" y="535"/>
                  </a:cubicBezTo>
                  <a:cubicBezTo>
                    <a:pt x="108" y="583"/>
                    <a:pt x="108" y="642"/>
                    <a:pt x="108" y="690"/>
                  </a:cubicBezTo>
                  <a:cubicBezTo>
                    <a:pt x="120" y="738"/>
                    <a:pt x="120" y="785"/>
                    <a:pt x="132" y="833"/>
                  </a:cubicBezTo>
                  <a:cubicBezTo>
                    <a:pt x="143" y="892"/>
                    <a:pt x="143" y="928"/>
                    <a:pt x="167" y="988"/>
                  </a:cubicBezTo>
                  <a:cubicBezTo>
                    <a:pt x="179" y="1047"/>
                    <a:pt x="203" y="1190"/>
                    <a:pt x="227" y="1273"/>
                  </a:cubicBezTo>
                  <a:cubicBezTo>
                    <a:pt x="239" y="1333"/>
                    <a:pt x="262" y="1357"/>
                    <a:pt x="262" y="1416"/>
                  </a:cubicBezTo>
                  <a:cubicBezTo>
                    <a:pt x="286" y="1464"/>
                    <a:pt x="286" y="1523"/>
                    <a:pt x="298" y="1571"/>
                  </a:cubicBezTo>
                  <a:lnTo>
                    <a:pt x="346" y="1702"/>
                  </a:lnTo>
                  <a:cubicBezTo>
                    <a:pt x="358" y="1750"/>
                    <a:pt x="370" y="1809"/>
                    <a:pt x="382" y="1833"/>
                  </a:cubicBezTo>
                  <a:cubicBezTo>
                    <a:pt x="405" y="1869"/>
                    <a:pt x="382" y="1869"/>
                    <a:pt x="405" y="1893"/>
                  </a:cubicBezTo>
                  <a:cubicBezTo>
                    <a:pt x="417" y="1928"/>
                    <a:pt x="417" y="1904"/>
                    <a:pt x="441" y="1940"/>
                  </a:cubicBezTo>
                  <a:cubicBezTo>
                    <a:pt x="444" y="1941"/>
                    <a:pt x="448" y="1942"/>
                    <a:pt x="451" y="1942"/>
                  </a:cubicBezTo>
                  <a:cubicBezTo>
                    <a:pt x="485" y="1942"/>
                    <a:pt x="524" y="1892"/>
                    <a:pt x="524" y="1881"/>
                  </a:cubicBezTo>
                  <a:lnTo>
                    <a:pt x="524" y="1845"/>
                  </a:lnTo>
                  <a:cubicBezTo>
                    <a:pt x="524" y="1833"/>
                    <a:pt x="524" y="1833"/>
                    <a:pt x="501" y="1809"/>
                  </a:cubicBezTo>
                  <a:cubicBezTo>
                    <a:pt x="489" y="1774"/>
                    <a:pt x="465" y="1714"/>
                    <a:pt x="441" y="1666"/>
                  </a:cubicBezTo>
                  <a:lnTo>
                    <a:pt x="405" y="1535"/>
                  </a:lnTo>
                  <a:lnTo>
                    <a:pt x="358" y="1404"/>
                  </a:lnTo>
                  <a:cubicBezTo>
                    <a:pt x="346" y="1357"/>
                    <a:pt x="310" y="1309"/>
                    <a:pt x="298" y="1273"/>
                  </a:cubicBezTo>
                  <a:cubicBezTo>
                    <a:pt x="286" y="1226"/>
                    <a:pt x="286" y="1166"/>
                    <a:pt x="262" y="1119"/>
                  </a:cubicBezTo>
                  <a:lnTo>
                    <a:pt x="227" y="988"/>
                  </a:lnTo>
                  <a:lnTo>
                    <a:pt x="179" y="857"/>
                  </a:lnTo>
                  <a:lnTo>
                    <a:pt x="132" y="726"/>
                  </a:lnTo>
                  <a:cubicBezTo>
                    <a:pt x="120" y="678"/>
                    <a:pt x="108" y="619"/>
                    <a:pt x="108" y="583"/>
                  </a:cubicBezTo>
                  <a:cubicBezTo>
                    <a:pt x="84" y="547"/>
                    <a:pt x="108" y="583"/>
                    <a:pt x="84" y="523"/>
                  </a:cubicBezTo>
                  <a:cubicBezTo>
                    <a:pt x="81" y="511"/>
                    <a:pt x="78" y="494"/>
                    <a:pt x="73" y="47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6" name="Google Shape;20306;p28"/>
            <p:cNvSpPr/>
            <p:nvPr/>
          </p:nvSpPr>
          <p:spPr>
            <a:xfrm>
              <a:off x="3746300" y="2860175"/>
              <a:ext cx="17575" cy="72900"/>
            </a:xfrm>
            <a:custGeom>
              <a:avLst/>
              <a:gdLst/>
              <a:ahLst/>
              <a:cxnLst/>
              <a:rect l="l" t="t" r="r" b="b"/>
              <a:pathLst>
                <a:path w="703" h="2916" extrusionOk="0">
                  <a:moveTo>
                    <a:pt x="12" y="1"/>
                  </a:moveTo>
                  <a:cubicBezTo>
                    <a:pt x="5" y="1"/>
                    <a:pt x="0" y="7"/>
                    <a:pt x="0" y="18"/>
                  </a:cubicBezTo>
                  <a:lnTo>
                    <a:pt x="0" y="148"/>
                  </a:lnTo>
                  <a:cubicBezTo>
                    <a:pt x="0" y="208"/>
                    <a:pt x="24" y="303"/>
                    <a:pt x="36" y="363"/>
                  </a:cubicBezTo>
                  <a:cubicBezTo>
                    <a:pt x="48" y="434"/>
                    <a:pt x="48" y="506"/>
                    <a:pt x="60" y="589"/>
                  </a:cubicBezTo>
                  <a:lnTo>
                    <a:pt x="107" y="803"/>
                  </a:lnTo>
                  <a:cubicBezTo>
                    <a:pt x="119" y="887"/>
                    <a:pt x="119" y="958"/>
                    <a:pt x="143" y="1030"/>
                  </a:cubicBezTo>
                  <a:cubicBezTo>
                    <a:pt x="155" y="1101"/>
                    <a:pt x="155" y="1161"/>
                    <a:pt x="167" y="1256"/>
                  </a:cubicBezTo>
                  <a:cubicBezTo>
                    <a:pt x="179" y="1339"/>
                    <a:pt x="202" y="1375"/>
                    <a:pt x="214" y="1482"/>
                  </a:cubicBezTo>
                  <a:cubicBezTo>
                    <a:pt x="226" y="1577"/>
                    <a:pt x="274" y="1803"/>
                    <a:pt x="298" y="1899"/>
                  </a:cubicBezTo>
                  <a:cubicBezTo>
                    <a:pt x="322" y="1994"/>
                    <a:pt x="345" y="2042"/>
                    <a:pt x="357" y="2113"/>
                  </a:cubicBezTo>
                  <a:lnTo>
                    <a:pt x="405" y="2339"/>
                  </a:lnTo>
                  <a:cubicBezTo>
                    <a:pt x="417" y="2411"/>
                    <a:pt x="453" y="2494"/>
                    <a:pt x="476" y="2554"/>
                  </a:cubicBezTo>
                  <a:cubicBezTo>
                    <a:pt x="500" y="2613"/>
                    <a:pt x="524" y="2708"/>
                    <a:pt x="536" y="2756"/>
                  </a:cubicBezTo>
                  <a:lnTo>
                    <a:pt x="572" y="2851"/>
                  </a:lnTo>
                  <a:cubicBezTo>
                    <a:pt x="583" y="2875"/>
                    <a:pt x="583" y="2875"/>
                    <a:pt x="619" y="2911"/>
                  </a:cubicBezTo>
                  <a:cubicBezTo>
                    <a:pt x="622" y="2914"/>
                    <a:pt x="626" y="2915"/>
                    <a:pt x="630" y="2915"/>
                  </a:cubicBezTo>
                  <a:cubicBezTo>
                    <a:pt x="655" y="2915"/>
                    <a:pt x="691" y="2858"/>
                    <a:pt x="691" y="2827"/>
                  </a:cubicBezTo>
                  <a:cubicBezTo>
                    <a:pt x="679" y="2792"/>
                    <a:pt x="703" y="2827"/>
                    <a:pt x="691" y="2768"/>
                  </a:cubicBezTo>
                  <a:cubicBezTo>
                    <a:pt x="679" y="2708"/>
                    <a:pt x="631" y="2589"/>
                    <a:pt x="595" y="2518"/>
                  </a:cubicBezTo>
                  <a:cubicBezTo>
                    <a:pt x="572" y="2446"/>
                    <a:pt x="560" y="2387"/>
                    <a:pt x="536" y="2315"/>
                  </a:cubicBezTo>
                  <a:cubicBezTo>
                    <a:pt x="524" y="2232"/>
                    <a:pt x="500" y="2161"/>
                    <a:pt x="476" y="2101"/>
                  </a:cubicBezTo>
                  <a:cubicBezTo>
                    <a:pt x="464" y="2030"/>
                    <a:pt x="441" y="1970"/>
                    <a:pt x="417" y="1899"/>
                  </a:cubicBezTo>
                  <a:cubicBezTo>
                    <a:pt x="405" y="1815"/>
                    <a:pt x="405" y="1744"/>
                    <a:pt x="393" y="1672"/>
                  </a:cubicBezTo>
                  <a:cubicBezTo>
                    <a:pt x="381" y="1601"/>
                    <a:pt x="345" y="1518"/>
                    <a:pt x="333" y="1458"/>
                  </a:cubicBezTo>
                  <a:lnTo>
                    <a:pt x="286" y="1244"/>
                  </a:lnTo>
                  <a:cubicBezTo>
                    <a:pt x="274" y="1161"/>
                    <a:pt x="238" y="1089"/>
                    <a:pt x="226" y="1030"/>
                  </a:cubicBezTo>
                  <a:cubicBezTo>
                    <a:pt x="214" y="958"/>
                    <a:pt x="202" y="887"/>
                    <a:pt x="179" y="827"/>
                  </a:cubicBezTo>
                  <a:cubicBezTo>
                    <a:pt x="167" y="768"/>
                    <a:pt x="179" y="827"/>
                    <a:pt x="167" y="732"/>
                  </a:cubicBezTo>
                  <a:cubicBezTo>
                    <a:pt x="155" y="649"/>
                    <a:pt x="95" y="327"/>
                    <a:pt x="95" y="256"/>
                  </a:cubicBezTo>
                  <a:cubicBezTo>
                    <a:pt x="83" y="184"/>
                    <a:pt x="83" y="208"/>
                    <a:pt x="83" y="172"/>
                  </a:cubicBezTo>
                  <a:cubicBezTo>
                    <a:pt x="83" y="137"/>
                    <a:pt x="83" y="125"/>
                    <a:pt x="60" y="89"/>
                  </a:cubicBezTo>
                  <a:cubicBezTo>
                    <a:pt x="60" y="65"/>
                    <a:pt x="48" y="53"/>
                    <a:pt x="48" y="29"/>
                  </a:cubicBezTo>
                  <a:cubicBezTo>
                    <a:pt x="35" y="10"/>
                    <a:pt x="21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7" name="Google Shape;20307;p28"/>
            <p:cNvSpPr/>
            <p:nvPr/>
          </p:nvSpPr>
          <p:spPr>
            <a:xfrm>
              <a:off x="3761175" y="2874000"/>
              <a:ext cx="11925" cy="70025"/>
            </a:xfrm>
            <a:custGeom>
              <a:avLst/>
              <a:gdLst/>
              <a:ahLst/>
              <a:cxnLst/>
              <a:rect l="l" t="t" r="r" b="b"/>
              <a:pathLst>
                <a:path w="477" h="2801" extrusionOk="0">
                  <a:moveTo>
                    <a:pt x="24" y="0"/>
                  </a:moveTo>
                  <a:cubicBezTo>
                    <a:pt x="24" y="11"/>
                    <a:pt x="27" y="22"/>
                    <a:pt x="29" y="31"/>
                  </a:cubicBezTo>
                  <a:lnTo>
                    <a:pt x="29" y="31"/>
                  </a:lnTo>
                  <a:cubicBezTo>
                    <a:pt x="30" y="24"/>
                    <a:pt x="29" y="16"/>
                    <a:pt x="24" y="0"/>
                  </a:cubicBezTo>
                  <a:close/>
                  <a:moveTo>
                    <a:pt x="29" y="31"/>
                  </a:moveTo>
                  <a:cubicBezTo>
                    <a:pt x="28" y="40"/>
                    <a:pt x="24" y="46"/>
                    <a:pt x="24" y="60"/>
                  </a:cubicBezTo>
                  <a:cubicBezTo>
                    <a:pt x="24" y="96"/>
                    <a:pt x="0" y="119"/>
                    <a:pt x="24" y="191"/>
                  </a:cubicBezTo>
                  <a:cubicBezTo>
                    <a:pt x="36" y="274"/>
                    <a:pt x="48" y="488"/>
                    <a:pt x="60" y="584"/>
                  </a:cubicBezTo>
                  <a:cubicBezTo>
                    <a:pt x="84" y="679"/>
                    <a:pt x="84" y="715"/>
                    <a:pt x="96" y="786"/>
                  </a:cubicBezTo>
                  <a:cubicBezTo>
                    <a:pt x="108" y="869"/>
                    <a:pt x="108" y="929"/>
                    <a:pt x="108" y="1000"/>
                  </a:cubicBezTo>
                  <a:cubicBezTo>
                    <a:pt x="108" y="1072"/>
                    <a:pt x="119" y="1131"/>
                    <a:pt x="119" y="1203"/>
                  </a:cubicBezTo>
                  <a:cubicBezTo>
                    <a:pt x="143" y="1286"/>
                    <a:pt x="143" y="1322"/>
                    <a:pt x="155" y="1417"/>
                  </a:cubicBezTo>
                  <a:cubicBezTo>
                    <a:pt x="167" y="1500"/>
                    <a:pt x="179" y="1727"/>
                    <a:pt x="203" y="1822"/>
                  </a:cubicBezTo>
                  <a:cubicBezTo>
                    <a:pt x="215" y="1905"/>
                    <a:pt x="227" y="1953"/>
                    <a:pt x="239" y="2024"/>
                  </a:cubicBezTo>
                  <a:cubicBezTo>
                    <a:pt x="262" y="2096"/>
                    <a:pt x="262" y="2155"/>
                    <a:pt x="274" y="2239"/>
                  </a:cubicBezTo>
                  <a:cubicBezTo>
                    <a:pt x="286" y="2310"/>
                    <a:pt x="298" y="2370"/>
                    <a:pt x="322" y="2441"/>
                  </a:cubicBezTo>
                  <a:cubicBezTo>
                    <a:pt x="334" y="2501"/>
                    <a:pt x="346" y="2596"/>
                    <a:pt x="346" y="2632"/>
                  </a:cubicBezTo>
                  <a:cubicBezTo>
                    <a:pt x="358" y="2679"/>
                    <a:pt x="346" y="2679"/>
                    <a:pt x="358" y="2715"/>
                  </a:cubicBezTo>
                  <a:cubicBezTo>
                    <a:pt x="381" y="2739"/>
                    <a:pt x="381" y="2739"/>
                    <a:pt x="393" y="2786"/>
                  </a:cubicBezTo>
                  <a:cubicBezTo>
                    <a:pt x="398" y="2797"/>
                    <a:pt x="405" y="2801"/>
                    <a:pt x="413" y="2801"/>
                  </a:cubicBezTo>
                  <a:cubicBezTo>
                    <a:pt x="440" y="2801"/>
                    <a:pt x="477" y="2746"/>
                    <a:pt x="477" y="2727"/>
                  </a:cubicBezTo>
                  <a:lnTo>
                    <a:pt x="477" y="2679"/>
                  </a:lnTo>
                  <a:cubicBezTo>
                    <a:pt x="477" y="2655"/>
                    <a:pt x="477" y="2667"/>
                    <a:pt x="465" y="2620"/>
                  </a:cubicBezTo>
                  <a:cubicBezTo>
                    <a:pt x="453" y="2572"/>
                    <a:pt x="441" y="2489"/>
                    <a:pt x="417" y="2429"/>
                  </a:cubicBezTo>
                  <a:cubicBezTo>
                    <a:pt x="405" y="2370"/>
                    <a:pt x="393" y="2298"/>
                    <a:pt x="381" y="2215"/>
                  </a:cubicBezTo>
                  <a:cubicBezTo>
                    <a:pt x="358" y="2167"/>
                    <a:pt x="346" y="2084"/>
                    <a:pt x="334" y="2012"/>
                  </a:cubicBezTo>
                  <a:cubicBezTo>
                    <a:pt x="322" y="1941"/>
                    <a:pt x="298" y="1881"/>
                    <a:pt x="286" y="1810"/>
                  </a:cubicBezTo>
                  <a:cubicBezTo>
                    <a:pt x="274" y="1727"/>
                    <a:pt x="286" y="1667"/>
                    <a:pt x="274" y="1596"/>
                  </a:cubicBezTo>
                  <a:cubicBezTo>
                    <a:pt x="262" y="1524"/>
                    <a:pt x="239" y="1465"/>
                    <a:pt x="239" y="1393"/>
                  </a:cubicBezTo>
                  <a:cubicBezTo>
                    <a:pt x="227" y="1310"/>
                    <a:pt x="227" y="1250"/>
                    <a:pt x="215" y="1179"/>
                  </a:cubicBezTo>
                  <a:cubicBezTo>
                    <a:pt x="203" y="1108"/>
                    <a:pt x="179" y="1048"/>
                    <a:pt x="167" y="977"/>
                  </a:cubicBezTo>
                  <a:cubicBezTo>
                    <a:pt x="155" y="917"/>
                    <a:pt x="143" y="822"/>
                    <a:pt x="143" y="762"/>
                  </a:cubicBezTo>
                  <a:cubicBezTo>
                    <a:pt x="119" y="703"/>
                    <a:pt x="143" y="762"/>
                    <a:pt x="119" y="679"/>
                  </a:cubicBezTo>
                  <a:cubicBezTo>
                    <a:pt x="108" y="596"/>
                    <a:pt x="60" y="286"/>
                    <a:pt x="60" y="215"/>
                  </a:cubicBezTo>
                  <a:cubicBezTo>
                    <a:pt x="60" y="143"/>
                    <a:pt x="60" y="167"/>
                    <a:pt x="48" y="119"/>
                  </a:cubicBezTo>
                  <a:cubicBezTo>
                    <a:pt x="48" y="96"/>
                    <a:pt x="48" y="84"/>
                    <a:pt x="36" y="60"/>
                  </a:cubicBezTo>
                  <a:cubicBezTo>
                    <a:pt x="36" y="53"/>
                    <a:pt x="32" y="43"/>
                    <a:pt x="29" y="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8" name="Google Shape;20308;p28"/>
            <p:cNvSpPr/>
            <p:nvPr/>
          </p:nvSpPr>
          <p:spPr>
            <a:xfrm>
              <a:off x="3775750" y="2906450"/>
              <a:ext cx="10450" cy="45450"/>
            </a:xfrm>
            <a:custGeom>
              <a:avLst/>
              <a:gdLst/>
              <a:ahLst/>
              <a:cxnLst/>
              <a:rect l="l" t="t" r="r" b="b"/>
              <a:pathLst>
                <a:path w="418" h="1818" extrusionOk="0">
                  <a:moveTo>
                    <a:pt x="48" y="0"/>
                  </a:moveTo>
                  <a:cubicBezTo>
                    <a:pt x="37" y="24"/>
                    <a:pt x="37" y="24"/>
                    <a:pt x="13" y="48"/>
                  </a:cubicBezTo>
                  <a:cubicBezTo>
                    <a:pt x="13" y="72"/>
                    <a:pt x="1" y="72"/>
                    <a:pt x="13" y="131"/>
                  </a:cubicBezTo>
                  <a:cubicBezTo>
                    <a:pt x="13" y="179"/>
                    <a:pt x="37" y="322"/>
                    <a:pt x="48" y="393"/>
                  </a:cubicBezTo>
                  <a:cubicBezTo>
                    <a:pt x="60" y="453"/>
                    <a:pt x="60" y="476"/>
                    <a:pt x="72" y="524"/>
                  </a:cubicBezTo>
                  <a:cubicBezTo>
                    <a:pt x="96" y="572"/>
                    <a:pt x="96" y="607"/>
                    <a:pt x="96" y="655"/>
                  </a:cubicBezTo>
                  <a:cubicBezTo>
                    <a:pt x="96" y="703"/>
                    <a:pt x="108" y="750"/>
                    <a:pt x="108" y="786"/>
                  </a:cubicBezTo>
                  <a:cubicBezTo>
                    <a:pt x="120" y="834"/>
                    <a:pt x="120" y="869"/>
                    <a:pt x="132" y="917"/>
                  </a:cubicBezTo>
                  <a:cubicBezTo>
                    <a:pt x="156" y="976"/>
                    <a:pt x="167" y="1119"/>
                    <a:pt x="179" y="1179"/>
                  </a:cubicBezTo>
                  <a:cubicBezTo>
                    <a:pt x="191" y="1238"/>
                    <a:pt x="215" y="1262"/>
                    <a:pt x="215" y="1310"/>
                  </a:cubicBezTo>
                  <a:cubicBezTo>
                    <a:pt x="227" y="1357"/>
                    <a:pt x="227" y="1405"/>
                    <a:pt x="227" y="1441"/>
                  </a:cubicBezTo>
                  <a:cubicBezTo>
                    <a:pt x="239" y="1488"/>
                    <a:pt x="239" y="1536"/>
                    <a:pt x="251" y="1572"/>
                  </a:cubicBezTo>
                  <a:cubicBezTo>
                    <a:pt x="275" y="1619"/>
                    <a:pt x="275" y="1679"/>
                    <a:pt x="287" y="1715"/>
                  </a:cubicBezTo>
                  <a:cubicBezTo>
                    <a:pt x="298" y="1738"/>
                    <a:pt x="287" y="1738"/>
                    <a:pt x="298" y="1774"/>
                  </a:cubicBezTo>
                  <a:cubicBezTo>
                    <a:pt x="310" y="1786"/>
                    <a:pt x="310" y="1786"/>
                    <a:pt x="334" y="1810"/>
                  </a:cubicBezTo>
                  <a:cubicBezTo>
                    <a:pt x="340" y="1815"/>
                    <a:pt x="347" y="1818"/>
                    <a:pt x="354" y="1818"/>
                  </a:cubicBezTo>
                  <a:cubicBezTo>
                    <a:pt x="378" y="1818"/>
                    <a:pt x="408" y="1792"/>
                    <a:pt x="418" y="1774"/>
                  </a:cubicBezTo>
                  <a:lnTo>
                    <a:pt x="418" y="1738"/>
                  </a:lnTo>
                  <a:lnTo>
                    <a:pt x="418" y="1691"/>
                  </a:lnTo>
                  <a:cubicBezTo>
                    <a:pt x="418" y="1667"/>
                    <a:pt x="394" y="1607"/>
                    <a:pt x="394" y="1560"/>
                  </a:cubicBezTo>
                  <a:cubicBezTo>
                    <a:pt x="370" y="1512"/>
                    <a:pt x="370" y="1476"/>
                    <a:pt x="358" y="1429"/>
                  </a:cubicBezTo>
                  <a:cubicBezTo>
                    <a:pt x="346" y="1381"/>
                    <a:pt x="334" y="1334"/>
                    <a:pt x="334" y="1298"/>
                  </a:cubicBezTo>
                  <a:lnTo>
                    <a:pt x="287" y="1167"/>
                  </a:lnTo>
                  <a:cubicBezTo>
                    <a:pt x="275" y="1119"/>
                    <a:pt x="287" y="1072"/>
                    <a:pt x="275" y="1024"/>
                  </a:cubicBezTo>
                  <a:cubicBezTo>
                    <a:pt x="251" y="988"/>
                    <a:pt x="239" y="941"/>
                    <a:pt x="239" y="893"/>
                  </a:cubicBezTo>
                  <a:cubicBezTo>
                    <a:pt x="227" y="845"/>
                    <a:pt x="227" y="810"/>
                    <a:pt x="215" y="762"/>
                  </a:cubicBezTo>
                  <a:lnTo>
                    <a:pt x="167" y="631"/>
                  </a:lnTo>
                  <a:cubicBezTo>
                    <a:pt x="156" y="583"/>
                    <a:pt x="132" y="536"/>
                    <a:pt x="132" y="488"/>
                  </a:cubicBezTo>
                  <a:cubicBezTo>
                    <a:pt x="120" y="464"/>
                    <a:pt x="132" y="488"/>
                    <a:pt x="120" y="429"/>
                  </a:cubicBezTo>
                  <a:cubicBezTo>
                    <a:pt x="108" y="393"/>
                    <a:pt x="72" y="179"/>
                    <a:pt x="72" y="131"/>
                  </a:cubicBezTo>
                  <a:cubicBezTo>
                    <a:pt x="72" y="95"/>
                    <a:pt x="72" y="107"/>
                    <a:pt x="60" y="72"/>
                  </a:cubicBezTo>
                  <a:lnTo>
                    <a:pt x="60" y="36"/>
                  </a:lnTo>
                  <a:cubicBezTo>
                    <a:pt x="60" y="12"/>
                    <a:pt x="48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9" name="Google Shape;20309;p28"/>
            <p:cNvSpPr/>
            <p:nvPr/>
          </p:nvSpPr>
          <p:spPr>
            <a:xfrm>
              <a:off x="3787950" y="2908425"/>
              <a:ext cx="9550" cy="37525"/>
            </a:xfrm>
            <a:custGeom>
              <a:avLst/>
              <a:gdLst/>
              <a:ahLst/>
              <a:cxnLst/>
              <a:rect l="l" t="t" r="r" b="b"/>
              <a:pathLst>
                <a:path w="382" h="1501" extrusionOk="0">
                  <a:moveTo>
                    <a:pt x="29" y="1"/>
                  </a:moveTo>
                  <a:cubicBezTo>
                    <a:pt x="27" y="1"/>
                    <a:pt x="25" y="6"/>
                    <a:pt x="25" y="16"/>
                  </a:cubicBezTo>
                  <a:cubicBezTo>
                    <a:pt x="25" y="28"/>
                    <a:pt x="1" y="52"/>
                    <a:pt x="1" y="88"/>
                  </a:cubicBezTo>
                  <a:cubicBezTo>
                    <a:pt x="1" y="112"/>
                    <a:pt x="25" y="159"/>
                    <a:pt x="25" y="195"/>
                  </a:cubicBezTo>
                  <a:cubicBezTo>
                    <a:pt x="25" y="219"/>
                    <a:pt x="37" y="266"/>
                    <a:pt x="37" y="314"/>
                  </a:cubicBezTo>
                  <a:cubicBezTo>
                    <a:pt x="37" y="338"/>
                    <a:pt x="49" y="385"/>
                    <a:pt x="60" y="409"/>
                  </a:cubicBezTo>
                  <a:cubicBezTo>
                    <a:pt x="60" y="457"/>
                    <a:pt x="60" y="493"/>
                    <a:pt x="84" y="528"/>
                  </a:cubicBezTo>
                  <a:cubicBezTo>
                    <a:pt x="84" y="576"/>
                    <a:pt x="96" y="612"/>
                    <a:pt x="96" y="647"/>
                  </a:cubicBezTo>
                  <a:cubicBezTo>
                    <a:pt x="96" y="695"/>
                    <a:pt x="108" y="707"/>
                    <a:pt x="120" y="766"/>
                  </a:cubicBezTo>
                  <a:cubicBezTo>
                    <a:pt x="144" y="814"/>
                    <a:pt x="156" y="933"/>
                    <a:pt x="156" y="981"/>
                  </a:cubicBezTo>
                  <a:cubicBezTo>
                    <a:pt x="168" y="1016"/>
                    <a:pt x="180" y="1052"/>
                    <a:pt x="180" y="1100"/>
                  </a:cubicBezTo>
                  <a:cubicBezTo>
                    <a:pt x="180" y="1136"/>
                    <a:pt x="180" y="1171"/>
                    <a:pt x="203" y="1219"/>
                  </a:cubicBezTo>
                  <a:cubicBezTo>
                    <a:pt x="203" y="1255"/>
                    <a:pt x="215" y="1290"/>
                    <a:pt x="227" y="1314"/>
                  </a:cubicBezTo>
                  <a:cubicBezTo>
                    <a:pt x="227" y="1350"/>
                    <a:pt x="239" y="1409"/>
                    <a:pt x="239" y="1421"/>
                  </a:cubicBezTo>
                  <a:lnTo>
                    <a:pt x="239" y="1469"/>
                  </a:lnTo>
                  <a:lnTo>
                    <a:pt x="275" y="1493"/>
                  </a:lnTo>
                  <a:cubicBezTo>
                    <a:pt x="280" y="1498"/>
                    <a:pt x="287" y="1501"/>
                    <a:pt x="295" y="1501"/>
                  </a:cubicBezTo>
                  <a:cubicBezTo>
                    <a:pt x="319" y="1501"/>
                    <a:pt x="349" y="1475"/>
                    <a:pt x="358" y="1457"/>
                  </a:cubicBezTo>
                  <a:cubicBezTo>
                    <a:pt x="358" y="1421"/>
                    <a:pt x="382" y="1433"/>
                    <a:pt x="358" y="1421"/>
                  </a:cubicBezTo>
                  <a:lnTo>
                    <a:pt x="358" y="1397"/>
                  </a:lnTo>
                  <a:cubicBezTo>
                    <a:pt x="358" y="1362"/>
                    <a:pt x="346" y="1314"/>
                    <a:pt x="334" y="1290"/>
                  </a:cubicBezTo>
                  <a:cubicBezTo>
                    <a:pt x="322" y="1255"/>
                    <a:pt x="322" y="1219"/>
                    <a:pt x="299" y="1183"/>
                  </a:cubicBezTo>
                  <a:cubicBezTo>
                    <a:pt x="287" y="1159"/>
                    <a:pt x="287" y="1112"/>
                    <a:pt x="275" y="1076"/>
                  </a:cubicBezTo>
                  <a:cubicBezTo>
                    <a:pt x="263" y="1052"/>
                    <a:pt x="239" y="1005"/>
                    <a:pt x="239" y="981"/>
                  </a:cubicBezTo>
                  <a:cubicBezTo>
                    <a:pt x="227" y="933"/>
                    <a:pt x="239" y="897"/>
                    <a:pt x="239" y="862"/>
                  </a:cubicBezTo>
                  <a:cubicBezTo>
                    <a:pt x="227" y="814"/>
                    <a:pt x="227" y="778"/>
                    <a:pt x="215" y="755"/>
                  </a:cubicBezTo>
                  <a:cubicBezTo>
                    <a:pt x="203" y="719"/>
                    <a:pt x="203" y="683"/>
                    <a:pt x="180" y="647"/>
                  </a:cubicBezTo>
                  <a:cubicBezTo>
                    <a:pt x="168" y="624"/>
                    <a:pt x="156" y="576"/>
                    <a:pt x="156" y="540"/>
                  </a:cubicBezTo>
                  <a:cubicBezTo>
                    <a:pt x="144" y="516"/>
                    <a:pt x="144" y="469"/>
                    <a:pt x="120" y="445"/>
                  </a:cubicBezTo>
                  <a:cubicBezTo>
                    <a:pt x="108" y="409"/>
                    <a:pt x="120" y="445"/>
                    <a:pt x="108" y="397"/>
                  </a:cubicBezTo>
                  <a:cubicBezTo>
                    <a:pt x="96" y="350"/>
                    <a:pt x="60" y="183"/>
                    <a:pt x="60" y="147"/>
                  </a:cubicBezTo>
                  <a:cubicBezTo>
                    <a:pt x="60" y="100"/>
                    <a:pt x="60" y="112"/>
                    <a:pt x="49" y="100"/>
                  </a:cubicBezTo>
                  <a:lnTo>
                    <a:pt x="49" y="64"/>
                  </a:lnTo>
                  <a:cubicBezTo>
                    <a:pt x="49" y="52"/>
                    <a:pt x="49" y="40"/>
                    <a:pt x="37" y="40"/>
                  </a:cubicBezTo>
                  <a:cubicBezTo>
                    <a:pt x="37" y="1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0" name="Google Shape;20310;p28"/>
            <p:cNvSpPr/>
            <p:nvPr/>
          </p:nvSpPr>
          <p:spPr>
            <a:xfrm>
              <a:off x="3802850" y="2913750"/>
              <a:ext cx="8650" cy="40100"/>
            </a:xfrm>
            <a:custGeom>
              <a:avLst/>
              <a:gdLst/>
              <a:ahLst/>
              <a:cxnLst/>
              <a:rect l="l" t="t" r="r" b="b"/>
              <a:pathLst>
                <a:path w="346" h="1604" extrusionOk="0">
                  <a:moveTo>
                    <a:pt x="34" y="0"/>
                  </a:moveTo>
                  <a:cubicBezTo>
                    <a:pt x="31" y="0"/>
                    <a:pt x="28" y="2"/>
                    <a:pt x="24" y="6"/>
                  </a:cubicBezTo>
                  <a:cubicBezTo>
                    <a:pt x="24" y="18"/>
                    <a:pt x="0" y="53"/>
                    <a:pt x="0" y="77"/>
                  </a:cubicBezTo>
                  <a:lnTo>
                    <a:pt x="0" y="196"/>
                  </a:lnTo>
                  <a:cubicBezTo>
                    <a:pt x="0" y="244"/>
                    <a:pt x="0" y="291"/>
                    <a:pt x="24" y="315"/>
                  </a:cubicBezTo>
                  <a:cubicBezTo>
                    <a:pt x="24" y="363"/>
                    <a:pt x="36" y="387"/>
                    <a:pt x="36" y="434"/>
                  </a:cubicBezTo>
                  <a:lnTo>
                    <a:pt x="36" y="553"/>
                  </a:lnTo>
                  <a:cubicBezTo>
                    <a:pt x="36" y="601"/>
                    <a:pt x="36" y="625"/>
                    <a:pt x="48" y="672"/>
                  </a:cubicBezTo>
                  <a:cubicBezTo>
                    <a:pt x="48" y="720"/>
                    <a:pt x="60" y="744"/>
                    <a:pt x="60" y="792"/>
                  </a:cubicBezTo>
                  <a:cubicBezTo>
                    <a:pt x="60" y="851"/>
                    <a:pt x="84" y="970"/>
                    <a:pt x="96" y="1030"/>
                  </a:cubicBezTo>
                  <a:cubicBezTo>
                    <a:pt x="107" y="1089"/>
                    <a:pt x="119" y="1101"/>
                    <a:pt x="119" y="1149"/>
                  </a:cubicBezTo>
                  <a:cubicBezTo>
                    <a:pt x="119" y="1196"/>
                    <a:pt x="119" y="1244"/>
                    <a:pt x="143" y="1268"/>
                  </a:cubicBezTo>
                  <a:cubicBezTo>
                    <a:pt x="143" y="1315"/>
                    <a:pt x="155" y="1363"/>
                    <a:pt x="167" y="1387"/>
                  </a:cubicBezTo>
                  <a:cubicBezTo>
                    <a:pt x="179" y="1434"/>
                    <a:pt x="179" y="1482"/>
                    <a:pt x="203" y="1506"/>
                  </a:cubicBezTo>
                  <a:cubicBezTo>
                    <a:pt x="215" y="1542"/>
                    <a:pt x="203" y="1542"/>
                    <a:pt x="215" y="1554"/>
                  </a:cubicBezTo>
                  <a:cubicBezTo>
                    <a:pt x="226" y="1565"/>
                    <a:pt x="226" y="1565"/>
                    <a:pt x="238" y="1601"/>
                  </a:cubicBezTo>
                  <a:cubicBezTo>
                    <a:pt x="243" y="1603"/>
                    <a:pt x="248" y="1604"/>
                    <a:pt x="254" y="1604"/>
                  </a:cubicBezTo>
                  <a:cubicBezTo>
                    <a:pt x="286" y="1604"/>
                    <a:pt x="323" y="1574"/>
                    <a:pt x="334" y="1554"/>
                  </a:cubicBezTo>
                  <a:cubicBezTo>
                    <a:pt x="334" y="1518"/>
                    <a:pt x="346" y="1542"/>
                    <a:pt x="334" y="1518"/>
                  </a:cubicBezTo>
                  <a:lnTo>
                    <a:pt x="334" y="1494"/>
                  </a:lnTo>
                  <a:cubicBezTo>
                    <a:pt x="334" y="1458"/>
                    <a:pt x="322" y="1423"/>
                    <a:pt x="298" y="1375"/>
                  </a:cubicBezTo>
                  <a:cubicBezTo>
                    <a:pt x="286" y="1327"/>
                    <a:pt x="262" y="1196"/>
                    <a:pt x="238" y="1149"/>
                  </a:cubicBezTo>
                  <a:cubicBezTo>
                    <a:pt x="226" y="1089"/>
                    <a:pt x="215" y="1077"/>
                    <a:pt x="215" y="1030"/>
                  </a:cubicBezTo>
                  <a:cubicBezTo>
                    <a:pt x="203" y="982"/>
                    <a:pt x="215" y="958"/>
                    <a:pt x="215" y="911"/>
                  </a:cubicBezTo>
                  <a:cubicBezTo>
                    <a:pt x="203" y="863"/>
                    <a:pt x="203" y="839"/>
                    <a:pt x="179" y="792"/>
                  </a:cubicBezTo>
                  <a:cubicBezTo>
                    <a:pt x="179" y="744"/>
                    <a:pt x="167" y="720"/>
                    <a:pt x="167" y="672"/>
                  </a:cubicBezTo>
                  <a:cubicBezTo>
                    <a:pt x="167" y="625"/>
                    <a:pt x="155" y="601"/>
                    <a:pt x="143" y="553"/>
                  </a:cubicBezTo>
                  <a:cubicBezTo>
                    <a:pt x="143" y="506"/>
                    <a:pt x="119" y="470"/>
                    <a:pt x="119" y="434"/>
                  </a:cubicBezTo>
                  <a:lnTo>
                    <a:pt x="119" y="387"/>
                  </a:lnTo>
                  <a:cubicBezTo>
                    <a:pt x="119" y="351"/>
                    <a:pt x="96" y="172"/>
                    <a:pt x="96" y="125"/>
                  </a:cubicBezTo>
                  <a:lnTo>
                    <a:pt x="96" y="77"/>
                  </a:lnTo>
                  <a:lnTo>
                    <a:pt x="96" y="30"/>
                  </a:lnTo>
                  <a:cubicBezTo>
                    <a:pt x="96" y="18"/>
                    <a:pt x="96" y="6"/>
                    <a:pt x="84" y="6"/>
                  </a:cubicBezTo>
                  <a:cubicBezTo>
                    <a:pt x="52" y="6"/>
                    <a:pt x="41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1" name="Google Shape;20311;p28"/>
            <p:cNvSpPr/>
            <p:nvPr/>
          </p:nvSpPr>
          <p:spPr>
            <a:xfrm>
              <a:off x="3818925" y="2922875"/>
              <a:ext cx="10725" cy="39025"/>
            </a:xfrm>
            <a:custGeom>
              <a:avLst/>
              <a:gdLst/>
              <a:ahLst/>
              <a:cxnLst/>
              <a:rect l="l" t="t" r="r" b="b"/>
              <a:pathLst>
                <a:path w="429" h="1561" extrusionOk="0">
                  <a:moveTo>
                    <a:pt x="6" y="1"/>
                  </a:moveTo>
                  <a:cubicBezTo>
                    <a:pt x="3" y="1"/>
                    <a:pt x="0" y="4"/>
                    <a:pt x="0" y="10"/>
                  </a:cubicBezTo>
                  <a:lnTo>
                    <a:pt x="0" y="93"/>
                  </a:lnTo>
                  <a:cubicBezTo>
                    <a:pt x="12" y="129"/>
                    <a:pt x="48" y="248"/>
                    <a:pt x="60" y="296"/>
                  </a:cubicBezTo>
                  <a:cubicBezTo>
                    <a:pt x="72" y="343"/>
                    <a:pt x="95" y="367"/>
                    <a:pt x="95" y="415"/>
                  </a:cubicBezTo>
                  <a:cubicBezTo>
                    <a:pt x="107" y="462"/>
                    <a:pt x="107" y="486"/>
                    <a:pt x="107" y="534"/>
                  </a:cubicBezTo>
                  <a:cubicBezTo>
                    <a:pt x="119" y="581"/>
                    <a:pt x="119" y="605"/>
                    <a:pt x="131" y="653"/>
                  </a:cubicBezTo>
                  <a:cubicBezTo>
                    <a:pt x="155" y="700"/>
                    <a:pt x="155" y="712"/>
                    <a:pt x="167" y="772"/>
                  </a:cubicBezTo>
                  <a:cubicBezTo>
                    <a:pt x="179" y="819"/>
                    <a:pt x="191" y="939"/>
                    <a:pt x="215" y="998"/>
                  </a:cubicBezTo>
                  <a:cubicBezTo>
                    <a:pt x="226" y="1058"/>
                    <a:pt x="238" y="1069"/>
                    <a:pt x="238" y="1117"/>
                  </a:cubicBezTo>
                  <a:cubicBezTo>
                    <a:pt x="250" y="1153"/>
                    <a:pt x="238" y="1189"/>
                    <a:pt x="250" y="1236"/>
                  </a:cubicBezTo>
                  <a:cubicBezTo>
                    <a:pt x="250" y="1272"/>
                    <a:pt x="274" y="1308"/>
                    <a:pt x="286" y="1355"/>
                  </a:cubicBezTo>
                  <a:cubicBezTo>
                    <a:pt x="286" y="1379"/>
                    <a:pt x="298" y="1439"/>
                    <a:pt x="298" y="1474"/>
                  </a:cubicBezTo>
                  <a:lnTo>
                    <a:pt x="298" y="1510"/>
                  </a:lnTo>
                  <a:cubicBezTo>
                    <a:pt x="298" y="1534"/>
                    <a:pt x="310" y="1534"/>
                    <a:pt x="334" y="1558"/>
                  </a:cubicBezTo>
                  <a:cubicBezTo>
                    <a:pt x="336" y="1560"/>
                    <a:pt x="339" y="1561"/>
                    <a:pt x="344" y="1561"/>
                  </a:cubicBezTo>
                  <a:cubicBezTo>
                    <a:pt x="365" y="1561"/>
                    <a:pt x="407" y="1539"/>
                    <a:pt x="417" y="1510"/>
                  </a:cubicBezTo>
                  <a:cubicBezTo>
                    <a:pt x="417" y="1486"/>
                    <a:pt x="429" y="1498"/>
                    <a:pt x="429" y="1486"/>
                  </a:cubicBezTo>
                  <a:lnTo>
                    <a:pt x="429" y="1450"/>
                  </a:lnTo>
                  <a:cubicBezTo>
                    <a:pt x="429" y="1427"/>
                    <a:pt x="417" y="1379"/>
                    <a:pt x="405" y="1331"/>
                  </a:cubicBezTo>
                  <a:cubicBezTo>
                    <a:pt x="393" y="1308"/>
                    <a:pt x="393" y="1260"/>
                    <a:pt x="369" y="1212"/>
                  </a:cubicBezTo>
                  <a:cubicBezTo>
                    <a:pt x="357" y="1177"/>
                    <a:pt x="357" y="1141"/>
                    <a:pt x="345" y="1093"/>
                  </a:cubicBezTo>
                  <a:cubicBezTo>
                    <a:pt x="334" y="1058"/>
                    <a:pt x="310" y="1022"/>
                    <a:pt x="310" y="974"/>
                  </a:cubicBezTo>
                  <a:cubicBezTo>
                    <a:pt x="298" y="939"/>
                    <a:pt x="310" y="903"/>
                    <a:pt x="298" y="855"/>
                  </a:cubicBezTo>
                  <a:cubicBezTo>
                    <a:pt x="286" y="819"/>
                    <a:pt x="274" y="784"/>
                    <a:pt x="274" y="736"/>
                  </a:cubicBezTo>
                  <a:cubicBezTo>
                    <a:pt x="250" y="700"/>
                    <a:pt x="250" y="665"/>
                    <a:pt x="238" y="617"/>
                  </a:cubicBezTo>
                  <a:cubicBezTo>
                    <a:pt x="226" y="581"/>
                    <a:pt x="215" y="546"/>
                    <a:pt x="191" y="522"/>
                  </a:cubicBezTo>
                  <a:cubicBezTo>
                    <a:pt x="179" y="486"/>
                    <a:pt x="167" y="438"/>
                    <a:pt x="155" y="415"/>
                  </a:cubicBezTo>
                  <a:cubicBezTo>
                    <a:pt x="131" y="379"/>
                    <a:pt x="155" y="415"/>
                    <a:pt x="131" y="367"/>
                  </a:cubicBezTo>
                  <a:cubicBezTo>
                    <a:pt x="119" y="319"/>
                    <a:pt x="60" y="165"/>
                    <a:pt x="60" y="117"/>
                  </a:cubicBezTo>
                  <a:cubicBezTo>
                    <a:pt x="48" y="69"/>
                    <a:pt x="48" y="81"/>
                    <a:pt x="48" y="69"/>
                  </a:cubicBezTo>
                  <a:cubicBezTo>
                    <a:pt x="48" y="57"/>
                    <a:pt x="48" y="46"/>
                    <a:pt x="36" y="46"/>
                  </a:cubicBezTo>
                  <a:cubicBezTo>
                    <a:pt x="36" y="22"/>
                    <a:pt x="12" y="10"/>
                    <a:pt x="12" y="10"/>
                  </a:cubicBezTo>
                  <a:cubicBezTo>
                    <a:pt x="12" y="4"/>
                    <a:pt x="9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2" name="Google Shape;20312;p28"/>
            <p:cNvSpPr/>
            <p:nvPr/>
          </p:nvSpPr>
          <p:spPr>
            <a:xfrm>
              <a:off x="3832025" y="2936800"/>
              <a:ext cx="9550" cy="25675"/>
            </a:xfrm>
            <a:custGeom>
              <a:avLst/>
              <a:gdLst/>
              <a:ahLst/>
              <a:cxnLst/>
              <a:rect l="l" t="t" r="r" b="b"/>
              <a:pathLst>
                <a:path w="382" h="1027" extrusionOk="0">
                  <a:moveTo>
                    <a:pt x="72" y="1"/>
                  </a:moveTo>
                  <a:cubicBezTo>
                    <a:pt x="24" y="36"/>
                    <a:pt x="24" y="36"/>
                    <a:pt x="12" y="36"/>
                  </a:cubicBezTo>
                  <a:cubicBezTo>
                    <a:pt x="12" y="48"/>
                    <a:pt x="0" y="72"/>
                    <a:pt x="12" y="84"/>
                  </a:cubicBezTo>
                  <a:cubicBezTo>
                    <a:pt x="12" y="96"/>
                    <a:pt x="24" y="120"/>
                    <a:pt x="24" y="155"/>
                  </a:cubicBezTo>
                  <a:cubicBezTo>
                    <a:pt x="24" y="191"/>
                    <a:pt x="48" y="203"/>
                    <a:pt x="48" y="227"/>
                  </a:cubicBezTo>
                  <a:cubicBezTo>
                    <a:pt x="48" y="262"/>
                    <a:pt x="60" y="274"/>
                    <a:pt x="72" y="298"/>
                  </a:cubicBezTo>
                  <a:cubicBezTo>
                    <a:pt x="72" y="334"/>
                    <a:pt x="72" y="346"/>
                    <a:pt x="83" y="382"/>
                  </a:cubicBezTo>
                  <a:cubicBezTo>
                    <a:pt x="83" y="405"/>
                    <a:pt x="107" y="417"/>
                    <a:pt x="107" y="453"/>
                  </a:cubicBezTo>
                  <a:cubicBezTo>
                    <a:pt x="107" y="489"/>
                    <a:pt x="119" y="501"/>
                    <a:pt x="131" y="524"/>
                  </a:cubicBezTo>
                  <a:cubicBezTo>
                    <a:pt x="143" y="560"/>
                    <a:pt x="143" y="632"/>
                    <a:pt x="167" y="679"/>
                  </a:cubicBezTo>
                  <a:cubicBezTo>
                    <a:pt x="179" y="703"/>
                    <a:pt x="191" y="715"/>
                    <a:pt x="191" y="751"/>
                  </a:cubicBezTo>
                  <a:cubicBezTo>
                    <a:pt x="191" y="786"/>
                    <a:pt x="191" y="798"/>
                    <a:pt x="202" y="822"/>
                  </a:cubicBezTo>
                  <a:cubicBezTo>
                    <a:pt x="202" y="858"/>
                    <a:pt x="226" y="870"/>
                    <a:pt x="238" y="893"/>
                  </a:cubicBezTo>
                  <a:cubicBezTo>
                    <a:pt x="238" y="929"/>
                    <a:pt x="250" y="953"/>
                    <a:pt x="250" y="977"/>
                  </a:cubicBezTo>
                  <a:lnTo>
                    <a:pt x="250" y="1001"/>
                  </a:lnTo>
                  <a:cubicBezTo>
                    <a:pt x="262" y="1024"/>
                    <a:pt x="262" y="1024"/>
                    <a:pt x="286" y="1024"/>
                  </a:cubicBezTo>
                  <a:cubicBezTo>
                    <a:pt x="287" y="1026"/>
                    <a:pt x="290" y="1027"/>
                    <a:pt x="293" y="1027"/>
                  </a:cubicBezTo>
                  <a:cubicBezTo>
                    <a:pt x="313" y="1027"/>
                    <a:pt x="359" y="997"/>
                    <a:pt x="369" y="977"/>
                  </a:cubicBezTo>
                  <a:cubicBezTo>
                    <a:pt x="369" y="971"/>
                    <a:pt x="369" y="971"/>
                    <a:pt x="371" y="971"/>
                  </a:cubicBezTo>
                  <a:cubicBezTo>
                    <a:pt x="372" y="971"/>
                    <a:pt x="375" y="971"/>
                    <a:pt x="381" y="965"/>
                  </a:cubicBezTo>
                  <a:lnTo>
                    <a:pt x="381" y="941"/>
                  </a:lnTo>
                  <a:cubicBezTo>
                    <a:pt x="381" y="929"/>
                    <a:pt x="369" y="905"/>
                    <a:pt x="357" y="870"/>
                  </a:cubicBezTo>
                  <a:cubicBezTo>
                    <a:pt x="345" y="858"/>
                    <a:pt x="345" y="822"/>
                    <a:pt x="322" y="798"/>
                  </a:cubicBezTo>
                  <a:cubicBezTo>
                    <a:pt x="310" y="763"/>
                    <a:pt x="310" y="751"/>
                    <a:pt x="298" y="727"/>
                  </a:cubicBezTo>
                  <a:cubicBezTo>
                    <a:pt x="286" y="691"/>
                    <a:pt x="262" y="679"/>
                    <a:pt x="262" y="643"/>
                  </a:cubicBezTo>
                  <a:cubicBezTo>
                    <a:pt x="250" y="620"/>
                    <a:pt x="262" y="608"/>
                    <a:pt x="262" y="572"/>
                  </a:cubicBezTo>
                  <a:cubicBezTo>
                    <a:pt x="250" y="548"/>
                    <a:pt x="250" y="524"/>
                    <a:pt x="238" y="501"/>
                  </a:cubicBezTo>
                  <a:cubicBezTo>
                    <a:pt x="226" y="465"/>
                    <a:pt x="226" y="453"/>
                    <a:pt x="202" y="429"/>
                  </a:cubicBezTo>
                  <a:cubicBezTo>
                    <a:pt x="191" y="393"/>
                    <a:pt x="179" y="382"/>
                    <a:pt x="179" y="346"/>
                  </a:cubicBezTo>
                  <a:cubicBezTo>
                    <a:pt x="167" y="322"/>
                    <a:pt x="167" y="310"/>
                    <a:pt x="143" y="274"/>
                  </a:cubicBezTo>
                  <a:cubicBezTo>
                    <a:pt x="137" y="262"/>
                    <a:pt x="137" y="262"/>
                    <a:pt x="138" y="262"/>
                  </a:cubicBezTo>
                  <a:cubicBezTo>
                    <a:pt x="140" y="262"/>
                    <a:pt x="143" y="262"/>
                    <a:pt x="143" y="251"/>
                  </a:cubicBezTo>
                  <a:cubicBezTo>
                    <a:pt x="131" y="215"/>
                    <a:pt x="107" y="108"/>
                    <a:pt x="107" y="84"/>
                  </a:cubicBezTo>
                  <a:cubicBezTo>
                    <a:pt x="107" y="48"/>
                    <a:pt x="107" y="60"/>
                    <a:pt x="83" y="48"/>
                  </a:cubicBezTo>
                  <a:lnTo>
                    <a:pt x="83" y="24"/>
                  </a:lnTo>
                  <a:cubicBezTo>
                    <a:pt x="83" y="1"/>
                    <a:pt x="72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3" name="Google Shape;20313;p28"/>
            <p:cNvSpPr/>
            <p:nvPr/>
          </p:nvSpPr>
          <p:spPr>
            <a:xfrm>
              <a:off x="3857025" y="2981975"/>
              <a:ext cx="18475" cy="50825"/>
            </a:xfrm>
            <a:custGeom>
              <a:avLst/>
              <a:gdLst/>
              <a:ahLst/>
              <a:cxnLst/>
              <a:rect l="l" t="t" r="r" b="b"/>
              <a:pathLst>
                <a:path w="739" h="2033" extrusionOk="0">
                  <a:moveTo>
                    <a:pt x="33" y="0"/>
                  </a:moveTo>
                  <a:cubicBezTo>
                    <a:pt x="24" y="0"/>
                    <a:pt x="0" y="21"/>
                    <a:pt x="0" y="51"/>
                  </a:cubicBezTo>
                  <a:cubicBezTo>
                    <a:pt x="0" y="75"/>
                    <a:pt x="0" y="87"/>
                    <a:pt x="12" y="146"/>
                  </a:cubicBezTo>
                  <a:cubicBezTo>
                    <a:pt x="24" y="206"/>
                    <a:pt x="72" y="372"/>
                    <a:pt x="95" y="432"/>
                  </a:cubicBezTo>
                  <a:cubicBezTo>
                    <a:pt x="119" y="491"/>
                    <a:pt x="131" y="539"/>
                    <a:pt x="155" y="587"/>
                  </a:cubicBezTo>
                  <a:cubicBezTo>
                    <a:pt x="179" y="646"/>
                    <a:pt x="191" y="682"/>
                    <a:pt x="203" y="730"/>
                  </a:cubicBezTo>
                  <a:cubicBezTo>
                    <a:pt x="215" y="789"/>
                    <a:pt x="238" y="837"/>
                    <a:pt x="250" y="884"/>
                  </a:cubicBezTo>
                  <a:cubicBezTo>
                    <a:pt x="262" y="944"/>
                    <a:pt x="274" y="968"/>
                    <a:pt x="310" y="1027"/>
                  </a:cubicBezTo>
                  <a:cubicBezTo>
                    <a:pt x="322" y="1099"/>
                    <a:pt x="369" y="1253"/>
                    <a:pt x="393" y="1325"/>
                  </a:cubicBezTo>
                  <a:cubicBezTo>
                    <a:pt x="417" y="1396"/>
                    <a:pt x="441" y="1420"/>
                    <a:pt x="453" y="1480"/>
                  </a:cubicBezTo>
                  <a:cubicBezTo>
                    <a:pt x="476" y="1539"/>
                    <a:pt x="488" y="1575"/>
                    <a:pt x="500" y="1623"/>
                  </a:cubicBezTo>
                  <a:cubicBezTo>
                    <a:pt x="512" y="1670"/>
                    <a:pt x="548" y="1730"/>
                    <a:pt x="560" y="1777"/>
                  </a:cubicBezTo>
                  <a:cubicBezTo>
                    <a:pt x="572" y="1813"/>
                    <a:pt x="584" y="1873"/>
                    <a:pt x="607" y="1920"/>
                  </a:cubicBezTo>
                  <a:cubicBezTo>
                    <a:pt x="619" y="1956"/>
                    <a:pt x="607" y="1956"/>
                    <a:pt x="619" y="1980"/>
                  </a:cubicBezTo>
                  <a:cubicBezTo>
                    <a:pt x="631" y="2015"/>
                    <a:pt x="631" y="1992"/>
                    <a:pt x="667" y="2027"/>
                  </a:cubicBezTo>
                  <a:cubicBezTo>
                    <a:pt x="670" y="2031"/>
                    <a:pt x="674" y="2032"/>
                    <a:pt x="678" y="2032"/>
                  </a:cubicBezTo>
                  <a:cubicBezTo>
                    <a:pt x="703" y="2032"/>
                    <a:pt x="738" y="1976"/>
                    <a:pt x="738" y="1956"/>
                  </a:cubicBezTo>
                  <a:lnTo>
                    <a:pt x="738" y="1920"/>
                  </a:lnTo>
                  <a:cubicBezTo>
                    <a:pt x="738" y="1908"/>
                    <a:pt x="738" y="1908"/>
                    <a:pt x="726" y="1873"/>
                  </a:cubicBezTo>
                  <a:cubicBezTo>
                    <a:pt x="703" y="1849"/>
                    <a:pt x="679" y="1765"/>
                    <a:pt x="667" y="1730"/>
                  </a:cubicBezTo>
                  <a:cubicBezTo>
                    <a:pt x="643" y="1682"/>
                    <a:pt x="631" y="1623"/>
                    <a:pt x="607" y="1575"/>
                  </a:cubicBezTo>
                  <a:cubicBezTo>
                    <a:pt x="584" y="1539"/>
                    <a:pt x="560" y="1468"/>
                    <a:pt x="548" y="1432"/>
                  </a:cubicBezTo>
                  <a:cubicBezTo>
                    <a:pt x="524" y="1384"/>
                    <a:pt x="500" y="1337"/>
                    <a:pt x="488" y="1277"/>
                  </a:cubicBezTo>
                  <a:cubicBezTo>
                    <a:pt x="465" y="1242"/>
                    <a:pt x="465" y="1170"/>
                    <a:pt x="453" y="1134"/>
                  </a:cubicBezTo>
                  <a:cubicBezTo>
                    <a:pt x="441" y="1087"/>
                    <a:pt x="405" y="1027"/>
                    <a:pt x="393" y="980"/>
                  </a:cubicBezTo>
                  <a:cubicBezTo>
                    <a:pt x="381" y="944"/>
                    <a:pt x="369" y="872"/>
                    <a:pt x="334" y="837"/>
                  </a:cubicBezTo>
                  <a:cubicBezTo>
                    <a:pt x="322" y="789"/>
                    <a:pt x="286" y="730"/>
                    <a:pt x="274" y="682"/>
                  </a:cubicBezTo>
                  <a:cubicBezTo>
                    <a:pt x="262" y="646"/>
                    <a:pt x="238" y="575"/>
                    <a:pt x="215" y="539"/>
                  </a:cubicBezTo>
                  <a:cubicBezTo>
                    <a:pt x="203" y="491"/>
                    <a:pt x="215" y="539"/>
                    <a:pt x="203" y="480"/>
                  </a:cubicBezTo>
                  <a:cubicBezTo>
                    <a:pt x="191" y="420"/>
                    <a:pt x="95" y="206"/>
                    <a:pt x="84" y="146"/>
                  </a:cubicBezTo>
                  <a:cubicBezTo>
                    <a:pt x="72" y="87"/>
                    <a:pt x="72" y="122"/>
                    <a:pt x="72" y="87"/>
                  </a:cubicBezTo>
                  <a:cubicBezTo>
                    <a:pt x="48" y="63"/>
                    <a:pt x="48" y="63"/>
                    <a:pt x="48" y="51"/>
                  </a:cubicBezTo>
                  <a:cubicBezTo>
                    <a:pt x="48" y="27"/>
                    <a:pt x="36" y="15"/>
                    <a:pt x="36" y="3"/>
                  </a:cubicBezTo>
                  <a:cubicBezTo>
                    <a:pt x="36" y="1"/>
                    <a:pt x="35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4" name="Google Shape;20314;p28"/>
            <p:cNvSpPr/>
            <p:nvPr/>
          </p:nvSpPr>
          <p:spPr>
            <a:xfrm>
              <a:off x="3875475" y="2997725"/>
              <a:ext cx="7750" cy="29075"/>
            </a:xfrm>
            <a:custGeom>
              <a:avLst/>
              <a:gdLst/>
              <a:ahLst/>
              <a:cxnLst/>
              <a:rect l="l" t="t" r="r" b="b"/>
              <a:pathLst>
                <a:path w="310" h="1163" extrusionOk="0">
                  <a:moveTo>
                    <a:pt x="31" y="1"/>
                  </a:moveTo>
                  <a:cubicBezTo>
                    <a:pt x="28" y="1"/>
                    <a:pt x="22" y="6"/>
                    <a:pt x="12" y="16"/>
                  </a:cubicBezTo>
                  <a:cubicBezTo>
                    <a:pt x="12" y="28"/>
                    <a:pt x="0" y="40"/>
                    <a:pt x="0" y="76"/>
                  </a:cubicBezTo>
                  <a:cubicBezTo>
                    <a:pt x="0" y="88"/>
                    <a:pt x="0" y="135"/>
                    <a:pt x="12" y="147"/>
                  </a:cubicBezTo>
                  <a:cubicBezTo>
                    <a:pt x="12" y="171"/>
                    <a:pt x="36" y="207"/>
                    <a:pt x="36" y="231"/>
                  </a:cubicBezTo>
                  <a:cubicBezTo>
                    <a:pt x="36" y="266"/>
                    <a:pt x="48" y="290"/>
                    <a:pt x="48" y="326"/>
                  </a:cubicBezTo>
                  <a:lnTo>
                    <a:pt x="48" y="409"/>
                  </a:lnTo>
                  <a:cubicBezTo>
                    <a:pt x="48" y="445"/>
                    <a:pt x="48" y="469"/>
                    <a:pt x="60" y="504"/>
                  </a:cubicBezTo>
                  <a:cubicBezTo>
                    <a:pt x="60" y="528"/>
                    <a:pt x="72" y="552"/>
                    <a:pt x="72" y="588"/>
                  </a:cubicBezTo>
                  <a:cubicBezTo>
                    <a:pt x="72" y="635"/>
                    <a:pt x="96" y="707"/>
                    <a:pt x="108" y="754"/>
                  </a:cubicBezTo>
                  <a:cubicBezTo>
                    <a:pt x="108" y="802"/>
                    <a:pt x="131" y="814"/>
                    <a:pt x="131" y="850"/>
                  </a:cubicBezTo>
                  <a:cubicBezTo>
                    <a:pt x="131" y="873"/>
                    <a:pt x="131" y="909"/>
                    <a:pt x="155" y="933"/>
                  </a:cubicBezTo>
                  <a:cubicBezTo>
                    <a:pt x="155" y="969"/>
                    <a:pt x="167" y="993"/>
                    <a:pt x="167" y="1028"/>
                  </a:cubicBezTo>
                  <a:cubicBezTo>
                    <a:pt x="167" y="1052"/>
                    <a:pt x="179" y="1088"/>
                    <a:pt x="179" y="1100"/>
                  </a:cubicBezTo>
                  <a:lnTo>
                    <a:pt x="179" y="1123"/>
                  </a:lnTo>
                  <a:cubicBezTo>
                    <a:pt x="179" y="1147"/>
                    <a:pt x="191" y="1147"/>
                    <a:pt x="215" y="1159"/>
                  </a:cubicBezTo>
                  <a:cubicBezTo>
                    <a:pt x="217" y="1161"/>
                    <a:pt x="221" y="1162"/>
                    <a:pt x="225" y="1162"/>
                  </a:cubicBezTo>
                  <a:cubicBezTo>
                    <a:pt x="247" y="1162"/>
                    <a:pt x="288" y="1143"/>
                    <a:pt x="298" y="1123"/>
                  </a:cubicBezTo>
                  <a:lnTo>
                    <a:pt x="310" y="1112"/>
                  </a:lnTo>
                  <a:lnTo>
                    <a:pt x="310" y="1088"/>
                  </a:lnTo>
                  <a:cubicBezTo>
                    <a:pt x="310" y="1064"/>
                    <a:pt x="298" y="1028"/>
                    <a:pt x="286" y="1004"/>
                  </a:cubicBezTo>
                  <a:cubicBezTo>
                    <a:pt x="286" y="981"/>
                    <a:pt x="274" y="945"/>
                    <a:pt x="274" y="921"/>
                  </a:cubicBezTo>
                  <a:cubicBezTo>
                    <a:pt x="250" y="885"/>
                    <a:pt x="250" y="862"/>
                    <a:pt x="239" y="826"/>
                  </a:cubicBezTo>
                  <a:cubicBezTo>
                    <a:pt x="227" y="802"/>
                    <a:pt x="215" y="766"/>
                    <a:pt x="215" y="754"/>
                  </a:cubicBezTo>
                  <a:lnTo>
                    <a:pt x="215" y="671"/>
                  </a:lnTo>
                  <a:cubicBezTo>
                    <a:pt x="215" y="635"/>
                    <a:pt x="191" y="612"/>
                    <a:pt x="179" y="576"/>
                  </a:cubicBezTo>
                  <a:cubicBezTo>
                    <a:pt x="179" y="552"/>
                    <a:pt x="167" y="516"/>
                    <a:pt x="167" y="492"/>
                  </a:cubicBezTo>
                  <a:cubicBezTo>
                    <a:pt x="155" y="457"/>
                    <a:pt x="155" y="433"/>
                    <a:pt x="131" y="409"/>
                  </a:cubicBezTo>
                  <a:cubicBezTo>
                    <a:pt x="119" y="385"/>
                    <a:pt x="119" y="350"/>
                    <a:pt x="108" y="338"/>
                  </a:cubicBezTo>
                  <a:lnTo>
                    <a:pt x="108" y="314"/>
                  </a:lnTo>
                  <a:cubicBezTo>
                    <a:pt x="96" y="278"/>
                    <a:pt x="60" y="159"/>
                    <a:pt x="60" y="135"/>
                  </a:cubicBezTo>
                  <a:cubicBezTo>
                    <a:pt x="60" y="100"/>
                    <a:pt x="60" y="111"/>
                    <a:pt x="48" y="100"/>
                  </a:cubicBezTo>
                  <a:lnTo>
                    <a:pt x="48" y="64"/>
                  </a:lnTo>
                  <a:cubicBezTo>
                    <a:pt x="48" y="52"/>
                    <a:pt x="48" y="52"/>
                    <a:pt x="36" y="40"/>
                  </a:cubicBezTo>
                  <a:cubicBezTo>
                    <a:pt x="36" y="12"/>
                    <a:pt x="36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5" name="Google Shape;20315;p28"/>
            <p:cNvSpPr/>
            <p:nvPr/>
          </p:nvSpPr>
          <p:spPr>
            <a:xfrm>
              <a:off x="3887375" y="3010625"/>
              <a:ext cx="7175" cy="20550"/>
            </a:xfrm>
            <a:custGeom>
              <a:avLst/>
              <a:gdLst/>
              <a:ahLst/>
              <a:cxnLst/>
              <a:rect l="l" t="t" r="r" b="b"/>
              <a:pathLst>
                <a:path w="287" h="822" extrusionOk="0">
                  <a:moveTo>
                    <a:pt x="13" y="0"/>
                  </a:moveTo>
                  <a:cubicBezTo>
                    <a:pt x="20" y="0"/>
                    <a:pt x="26" y="2"/>
                    <a:pt x="29" y="3"/>
                  </a:cubicBezTo>
                  <a:lnTo>
                    <a:pt x="29" y="3"/>
                  </a:lnTo>
                  <a:cubicBezTo>
                    <a:pt x="33" y="0"/>
                    <a:pt x="28" y="0"/>
                    <a:pt x="13" y="0"/>
                  </a:cubicBezTo>
                  <a:close/>
                  <a:moveTo>
                    <a:pt x="29" y="3"/>
                  </a:moveTo>
                  <a:cubicBezTo>
                    <a:pt x="27" y="5"/>
                    <a:pt x="21" y="8"/>
                    <a:pt x="13" y="12"/>
                  </a:cubicBezTo>
                  <a:cubicBezTo>
                    <a:pt x="13" y="36"/>
                    <a:pt x="1" y="48"/>
                    <a:pt x="1" y="60"/>
                  </a:cubicBezTo>
                  <a:cubicBezTo>
                    <a:pt x="1" y="72"/>
                    <a:pt x="1" y="107"/>
                    <a:pt x="13" y="119"/>
                  </a:cubicBezTo>
                  <a:cubicBezTo>
                    <a:pt x="13" y="131"/>
                    <a:pt x="36" y="167"/>
                    <a:pt x="36" y="179"/>
                  </a:cubicBezTo>
                  <a:cubicBezTo>
                    <a:pt x="36" y="191"/>
                    <a:pt x="48" y="226"/>
                    <a:pt x="48" y="238"/>
                  </a:cubicBezTo>
                  <a:lnTo>
                    <a:pt x="48" y="298"/>
                  </a:lnTo>
                  <a:cubicBezTo>
                    <a:pt x="48" y="310"/>
                    <a:pt x="48" y="346"/>
                    <a:pt x="60" y="357"/>
                  </a:cubicBezTo>
                  <a:cubicBezTo>
                    <a:pt x="60" y="381"/>
                    <a:pt x="72" y="381"/>
                    <a:pt x="72" y="417"/>
                  </a:cubicBezTo>
                  <a:cubicBezTo>
                    <a:pt x="72" y="441"/>
                    <a:pt x="96" y="500"/>
                    <a:pt x="96" y="536"/>
                  </a:cubicBezTo>
                  <a:cubicBezTo>
                    <a:pt x="96" y="560"/>
                    <a:pt x="108" y="560"/>
                    <a:pt x="120" y="596"/>
                  </a:cubicBezTo>
                  <a:lnTo>
                    <a:pt x="120" y="655"/>
                  </a:lnTo>
                  <a:cubicBezTo>
                    <a:pt x="120" y="667"/>
                    <a:pt x="132" y="703"/>
                    <a:pt x="132" y="715"/>
                  </a:cubicBezTo>
                  <a:cubicBezTo>
                    <a:pt x="132" y="727"/>
                    <a:pt x="155" y="762"/>
                    <a:pt x="155" y="774"/>
                  </a:cubicBezTo>
                  <a:lnTo>
                    <a:pt x="155" y="798"/>
                  </a:lnTo>
                  <a:cubicBezTo>
                    <a:pt x="155" y="822"/>
                    <a:pt x="167" y="822"/>
                    <a:pt x="179" y="822"/>
                  </a:cubicBezTo>
                  <a:cubicBezTo>
                    <a:pt x="191" y="822"/>
                    <a:pt x="251" y="798"/>
                    <a:pt x="274" y="786"/>
                  </a:cubicBezTo>
                  <a:lnTo>
                    <a:pt x="286" y="774"/>
                  </a:lnTo>
                  <a:lnTo>
                    <a:pt x="286" y="762"/>
                  </a:lnTo>
                  <a:cubicBezTo>
                    <a:pt x="286" y="738"/>
                    <a:pt x="274" y="715"/>
                    <a:pt x="251" y="703"/>
                  </a:cubicBezTo>
                  <a:cubicBezTo>
                    <a:pt x="251" y="679"/>
                    <a:pt x="239" y="655"/>
                    <a:pt x="239" y="643"/>
                  </a:cubicBezTo>
                  <a:cubicBezTo>
                    <a:pt x="239" y="619"/>
                    <a:pt x="227" y="596"/>
                    <a:pt x="215" y="584"/>
                  </a:cubicBezTo>
                  <a:cubicBezTo>
                    <a:pt x="191" y="560"/>
                    <a:pt x="191" y="548"/>
                    <a:pt x="179" y="524"/>
                  </a:cubicBezTo>
                  <a:lnTo>
                    <a:pt x="179" y="465"/>
                  </a:lnTo>
                  <a:cubicBezTo>
                    <a:pt x="179" y="441"/>
                    <a:pt x="167" y="417"/>
                    <a:pt x="155" y="405"/>
                  </a:cubicBezTo>
                  <a:cubicBezTo>
                    <a:pt x="155" y="381"/>
                    <a:pt x="132" y="357"/>
                    <a:pt x="132" y="346"/>
                  </a:cubicBezTo>
                  <a:cubicBezTo>
                    <a:pt x="132" y="322"/>
                    <a:pt x="120" y="298"/>
                    <a:pt x="108" y="286"/>
                  </a:cubicBezTo>
                  <a:cubicBezTo>
                    <a:pt x="108" y="262"/>
                    <a:pt x="96" y="238"/>
                    <a:pt x="72" y="226"/>
                  </a:cubicBezTo>
                  <a:lnTo>
                    <a:pt x="72" y="191"/>
                  </a:lnTo>
                  <a:cubicBezTo>
                    <a:pt x="72" y="167"/>
                    <a:pt x="48" y="84"/>
                    <a:pt x="36" y="60"/>
                  </a:cubicBezTo>
                  <a:lnTo>
                    <a:pt x="36" y="24"/>
                  </a:lnTo>
                  <a:lnTo>
                    <a:pt x="36" y="12"/>
                  </a:lnTo>
                  <a:cubicBezTo>
                    <a:pt x="36" y="12"/>
                    <a:pt x="36" y="7"/>
                    <a:pt x="29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6" name="Google Shape;20316;p28"/>
            <p:cNvSpPr/>
            <p:nvPr/>
          </p:nvSpPr>
          <p:spPr>
            <a:xfrm>
              <a:off x="3899275" y="3017575"/>
              <a:ext cx="5400" cy="22150"/>
            </a:xfrm>
            <a:custGeom>
              <a:avLst/>
              <a:gdLst/>
              <a:ahLst/>
              <a:cxnLst/>
              <a:rect l="l" t="t" r="r" b="b"/>
              <a:pathLst>
                <a:path w="216" h="886" extrusionOk="0">
                  <a:moveTo>
                    <a:pt x="16" y="1"/>
                  </a:moveTo>
                  <a:cubicBezTo>
                    <a:pt x="13" y="1"/>
                    <a:pt x="13" y="4"/>
                    <a:pt x="13" y="8"/>
                  </a:cubicBezTo>
                  <a:cubicBezTo>
                    <a:pt x="13" y="20"/>
                    <a:pt x="1" y="32"/>
                    <a:pt x="1" y="44"/>
                  </a:cubicBezTo>
                  <a:lnTo>
                    <a:pt x="1" y="103"/>
                  </a:lnTo>
                  <a:lnTo>
                    <a:pt x="1" y="163"/>
                  </a:lnTo>
                  <a:cubicBezTo>
                    <a:pt x="1" y="187"/>
                    <a:pt x="13" y="210"/>
                    <a:pt x="13" y="222"/>
                  </a:cubicBezTo>
                  <a:lnTo>
                    <a:pt x="13" y="306"/>
                  </a:lnTo>
                  <a:lnTo>
                    <a:pt x="13" y="365"/>
                  </a:lnTo>
                  <a:cubicBezTo>
                    <a:pt x="13" y="389"/>
                    <a:pt x="37" y="401"/>
                    <a:pt x="37" y="437"/>
                  </a:cubicBezTo>
                  <a:lnTo>
                    <a:pt x="37" y="568"/>
                  </a:lnTo>
                  <a:cubicBezTo>
                    <a:pt x="37" y="603"/>
                    <a:pt x="49" y="615"/>
                    <a:pt x="49" y="639"/>
                  </a:cubicBezTo>
                  <a:lnTo>
                    <a:pt x="49" y="722"/>
                  </a:lnTo>
                  <a:cubicBezTo>
                    <a:pt x="49" y="746"/>
                    <a:pt x="60" y="758"/>
                    <a:pt x="60" y="782"/>
                  </a:cubicBezTo>
                  <a:cubicBezTo>
                    <a:pt x="60" y="794"/>
                    <a:pt x="60" y="818"/>
                    <a:pt x="72" y="841"/>
                  </a:cubicBezTo>
                  <a:lnTo>
                    <a:pt x="72" y="865"/>
                  </a:lnTo>
                  <a:cubicBezTo>
                    <a:pt x="72" y="877"/>
                    <a:pt x="96" y="877"/>
                    <a:pt x="108" y="877"/>
                  </a:cubicBezTo>
                  <a:cubicBezTo>
                    <a:pt x="111" y="883"/>
                    <a:pt x="117" y="885"/>
                    <a:pt x="124" y="885"/>
                  </a:cubicBezTo>
                  <a:cubicBezTo>
                    <a:pt x="146" y="885"/>
                    <a:pt x="182" y="862"/>
                    <a:pt x="191" y="853"/>
                  </a:cubicBezTo>
                  <a:cubicBezTo>
                    <a:pt x="203" y="847"/>
                    <a:pt x="209" y="847"/>
                    <a:pt x="212" y="847"/>
                  </a:cubicBezTo>
                  <a:cubicBezTo>
                    <a:pt x="215" y="847"/>
                    <a:pt x="215" y="847"/>
                    <a:pt x="215" y="841"/>
                  </a:cubicBezTo>
                  <a:lnTo>
                    <a:pt x="215" y="818"/>
                  </a:lnTo>
                  <a:cubicBezTo>
                    <a:pt x="215" y="806"/>
                    <a:pt x="191" y="782"/>
                    <a:pt x="191" y="758"/>
                  </a:cubicBezTo>
                  <a:cubicBezTo>
                    <a:pt x="191" y="746"/>
                    <a:pt x="179" y="722"/>
                    <a:pt x="179" y="699"/>
                  </a:cubicBezTo>
                  <a:cubicBezTo>
                    <a:pt x="179" y="687"/>
                    <a:pt x="168" y="663"/>
                    <a:pt x="168" y="639"/>
                  </a:cubicBezTo>
                  <a:cubicBezTo>
                    <a:pt x="168" y="615"/>
                    <a:pt x="156" y="603"/>
                    <a:pt x="156" y="580"/>
                  </a:cubicBezTo>
                  <a:cubicBezTo>
                    <a:pt x="156" y="556"/>
                    <a:pt x="168" y="544"/>
                    <a:pt x="168" y="508"/>
                  </a:cubicBezTo>
                  <a:cubicBezTo>
                    <a:pt x="168" y="484"/>
                    <a:pt x="156" y="460"/>
                    <a:pt x="156" y="449"/>
                  </a:cubicBezTo>
                  <a:cubicBezTo>
                    <a:pt x="156" y="425"/>
                    <a:pt x="156" y="401"/>
                    <a:pt x="132" y="389"/>
                  </a:cubicBezTo>
                  <a:cubicBezTo>
                    <a:pt x="132" y="377"/>
                    <a:pt x="120" y="341"/>
                    <a:pt x="120" y="329"/>
                  </a:cubicBezTo>
                  <a:cubicBezTo>
                    <a:pt x="120" y="318"/>
                    <a:pt x="108" y="294"/>
                    <a:pt x="108" y="270"/>
                  </a:cubicBezTo>
                  <a:lnTo>
                    <a:pt x="108" y="246"/>
                  </a:lnTo>
                  <a:cubicBezTo>
                    <a:pt x="108" y="210"/>
                    <a:pt x="96" y="127"/>
                    <a:pt x="96" y="91"/>
                  </a:cubicBezTo>
                  <a:lnTo>
                    <a:pt x="96" y="68"/>
                  </a:lnTo>
                  <a:lnTo>
                    <a:pt x="96" y="44"/>
                  </a:lnTo>
                  <a:cubicBezTo>
                    <a:pt x="96" y="32"/>
                    <a:pt x="96" y="32"/>
                    <a:pt x="72" y="32"/>
                  </a:cubicBezTo>
                  <a:cubicBezTo>
                    <a:pt x="35" y="9"/>
                    <a:pt x="21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7" name="Google Shape;20317;p28"/>
            <p:cNvSpPr/>
            <p:nvPr/>
          </p:nvSpPr>
          <p:spPr>
            <a:xfrm>
              <a:off x="3912375" y="3031750"/>
              <a:ext cx="5100" cy="20650"/>
            </a:xfrm>
            <a:custGeom>
              <a:avLst/>
              <a:gdLst/>
              <a:ahLst/>
              <a:cxnLst/>
              <a:rect l="l" t="t" r="r" b="b"/>
              <a:pathLst>
                <a:path w="204" h="826" extrusionOk="0">
                  <a:moveTo>
                    <a:pt x="48" y="1"/>
                  </a:moveTo>
                  <a:cubicBezTo>
                    <a:pt x="25" y="24"/>
                    <a:pt x="13" y="24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4"/>
                    <a:pt x="25" y="394"/>
                    <a:pt x="25" y="417"/>
                  </a:cubicBezTo>
                  <a:lnTo>
                    <a:pt x="25" y="536"/>
                  </a:lnTo>
                  <a:cubicBezTo>
                    <a:pt x="25" y="572"/>
                    <a:pt x="48" y="584"/>
                    <a:pt x="48" y="596"/>
                  </a:cubicBezTo>
                  <a:lnTo>
                    <a:pt x="48" y="655"/>
                  </a:lnTo>
                  <a:cubicBezTo>
                    <a:pt x="48" y="667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cubicBezTo>
                    <a:pt x="84" y="786"/>
                    <a:pt x="72" y="786"/>
                    <a:pt x="72" y="810"/>
                  </a:cubicBezTo>
                  <a:cubicBezTo>
                    <a:pt x="72" y="822"/>
                    <a:pt x="84" y="822"/>
                    <a:pt x="108" y="822"/>
                  </a:cubicBezTo>
                  <a:cubicBezTo>
                    <a:pt x="110" y="824"/>
                    <a:pt x="114" y="825"/>
                    <a:pt x="119" y="825"/>
                  </a:cubicBezTo>
                  <a:cubicBezTo>
                    <a:pt x="140" y="825"/>
                    <a:pt x="182" y="806"/>
                    <a:pt x="191" y="786"/>
                  </a:cubicBezTo>
                  <a:cubicBezTo>
                    <a:pt x="197" y="780"/>
                    <a:pt x="200" y="780"/>
                    <a:pt x="202" y="780"/>
                  </a:cubicBezTo>
                  <a:cubicBezTo>
                    <a:pt x="203" y="780"/>
                    <a:pt x="203" y="780"/>
                    <a:pt x="203" y="775"/>
                  </a:cubicBezTo>
                  <a:lnTo>
                    <a:pt x="203" y="763"/>
                  </a:lnTo>
                  <a:cubicBezTo>
                    <a:pt x="203" y="751"/>
                    <a:pt x="191" y="715"/>
                    <a:pt x="191" y="703"/>
                  </a:cubicBezTo>
                  <a:cubicBezTo>
                    <a:pt x="191" y="691"/>
                    <a:pt x="179" y="655"/>
                    <a:pt x="179" y="644"/>
                  </a:cubicBezTo>
                  <a:cubicBezTo>
                    <a:pt x="179" y="632"/>
                    <a:pt x="167" y="596"/>
                    <a:pt x="167" y="584"/>
                  </a:cubicBezTo>
                  <a:cubicBezTo>
                    <a:pt x="167" y="572"/>
                    <a:pt x="144" y="536"/>
                    <a:pt x="144" y="524"/>
                  </a:cubicBezTo>
                  <a:cubicBezTo>
                    <a:pt x="144" y="513"/>
                    <a:pt x="167" y="477"/>
                    <a:pt x="144" y="465"/>
                  </a:cubicBezTo>
                  <a:cubicBezTo>
                    <a:pt x="144" y="453"/>
                    <a:pt x="132" y="417"/>
                    <a:pt x="132" y="405"/>
                  </a:cubicBezTo>
                  <a:cubicBezTo>
                    <a:pt x="132" y="394"/>
                    <a:pt x="120" y="358"/>
                    <a:pt x="120" y="346"/>
                  </a:cubicBezTo>
                  <a:cubicBezTo>
                    <a:pt x="120" y="334"/>
                    <a:pt x="108" y="298"/>
                    <a:pt x="108" y="286"/>
                  </a:cubicBezTo>
                  <a:cubicBezTo>
                    <a:pt x="108" y="274"/>
                    <a:pt x="84" y="239"/>
                    <a:pt x="84" y="227"/>
                  </a:cubicBezTo>
                  <a:lnTo>
                    <a:pt x="84" y="191"/>
                  </a:lnTo>
                  <a:cubicBezTo>
                    <a:pt x="84" y="167"/>
                    <a:pt x="60" y="72"/>
                    <a:pt x="60" y="60"/>
                  </a:cubicBezTo>
                  <a:lnTo>
                    <a:pt x="60" y="36"/>
                  </a:lnTo>
                  <a:lnTo>
                    <a:pt x="60" y="13"/>
                  </a:lnTo>
                  <a:cubicBezTo>
                    <a:pt x="60" y="1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8" name="Google Shape;20318;p28"/>
            <p:cNvSpPr/>
            <p:nvPr/>
          </p:nvSpPr>
          <p:spPr>
            <a:xfrm>
              <a:off x="3924300" y="3038600"/>
              <a:ext cx="5675" cy="20475"/>
            </a:xfrm>
            <a:custGeom>
              <a:avLst/>
              <a:gdLst/>
              <a:ahLst/>
              <a:cxnLst/>
              <a:rect l="l" t="t" r="r" b="b"/>
              <a:pathLst>
                <a:path w="227" h="819" extrusionOk="0">
                  <a:moveTo>
                    <a:pt x="60" y="0"/>
                  </a:moveTo>
                  <a:cubicBezTo>
                    <a:pt x="24" y="12"/>
                    <a:pt x="24" y="12"/>
                    <a:pt x="12" y="12"/>
                  </a:cubicBezTo>
                  <a:cubicBezTo>
                    <a:pt x="12" y="24"/>
                    <a:pt x="0" y="48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15"/>
                    <a:pt x="12" y="239"/>
                  </a:cubicBezTo>
                  <a:lnTo>
                    <a:pt x="12" y="298"/>
                  </a:lnTo>
                  <a:lnTo>
                    <a:pt x="12" y="358"/>
                  </a:lnTo>
                  <a:cubicBezTo>
                    <a:pt x="12" y="381"/>
                    <a:pt x="24" y="381"/>
                    <a:pt x="24" y="417"/>
                  </a:cubicBezTo>
                  <a:cubicBezTo>
                    <a:pt x="24" y="441"/>
                    <a:pt x="24" y="501"/>
                    <a:pt x="48" y="536"/>
                  </a:cubicBezTo>
                  <a:cubicBezTo>
                    <a:pt x="48" y="560"/>
                    <a:pt x="60" y="572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1" y="691"/>
                    <a:pt x="71" y="715"/>
                  </a:cubicBezTo>
                  <a:cubicBezTo>
                    <a:pt x="71" y="727"/>
                    <a:pt x="71" y="751"/>
                    <a:pt x="83" y="774"/>
                  </a:cubicBezTo>
                  <a:lnTo>
                    <a:pt x="83" y="798"/>
                  </a:lnTo>
                  <a:cubicBezTo>
                    <a:pt x="83" y="810"/>
                    <a:pt x="107" y="810"/>
                    <a:pt x="119" y="810"/>
                  </a:cubicBezTo>
                  <a:cubicBezTo>
                    <a:pt x="122" y="816"/>
                    <a:pt x="128" y="818"/>
                    <a:pt x="135" y="818"/>
                  </a:cubicBezTo>
                  <a:cubicBezTo>
                    <a:pt x="157" y="818"/>
                    <a:pt x="193" y="795"/>
                    <a:pt x="202" y="786"/>
                  </a:cubicBezTo>
                  <a:lnTo>
                    <a:pt x="226" y="774"/>
                  </a:lnTo>
                  <a:lnTo>
                    <a:pt x="226" y="751"/>
                  </a:lnTo>
                  <a:cubicBezTo>
                    <a:pt x="226" y="739"/>
                    <a:pt x="202" y="715"/>
                    <a:pt x="202" y="691"/>
                  </a:cubicBezTo>
                  <a:cubicBezTo>
                    <a:pt x="202" y="679"/>
                    <a:pt x="191" y="655"/>
                    <a:pt x="191" y="631"/>
                  </a:cubicBezTo>
                  <a:cubicBezTo>
                    <a:pt x="191" y="620"/>
                    <a:pt x="179" y="596"/>
                    <a:pt x="179" y="572"/>
                  </a:cubicBezTo>
                  <a:cubicBezTo>
                    <a:pt x="179" y="560"/>
                    <a:pt x="167" y="536"/>
                    <a:pt x="167" y="512"/>
                  </a:cubicBezTo>
                  <a:cubicBezTo>
                    <a:pt x="167" y="501"/>
                    <a:pt x="179" y="477"/>
                    <a:pt x="167" y="453"/>
                  </a:cubicBezTo>
                  <a:cubicBezTo>
                    <a:pt x="143" y="441"/>
                    <a:pt x="143" y="417"/>
                    <a:pt x="143" y="393"/>
                  </a:cubicBezTo>
                  <a:cubicBezTo>
                    <a:pt x="143" y="381"/>
                    <a:pt x="131" y="358"/>
                    <a:pt x="131" y="334"/>
                  </a:cubicBezTo>
                  <a:cubicBezTo>
                    <a:pt x="131" y="322"/>
                    <a:pt x="119" y="298"/>
                    <a:pt x="119" y="274"/>
                  </a:cubicBezTo>
                  <a:cubicBezTo>
                    <a:pt x="119" y="262"/>
                    <a:pt x="107" y="239"/>
                    <a:pt x="107" y="215"/>
                  </a:cubicBezTo>
                  <a:lnTo>
                    <a:pt x="107" y="191"/>
                  </a:lnTo>
                  <a:cubicBezTo>
                    <a:pt x="107" y="155"/>
                    <a:pt x="71" y="84"/>
                    <a:pt x="71" y="60"/>
                  </a:cubicBezTo>
                  <a:lnTo>
                    <a:pt x="71" y="24"/>
                  </a:lnTo>
                  <a:lnTo>
                    <a:pt x="71" y="12"/>
                  </a:lnTo>
                  <a:cubicBezTo>
                    <a:pt x="71" y="0"/>
                    <a:pt x="71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9" name="Google Shape;20319;p28"/>
            <p:cNvSpPr/>
            <p:nvPr/>
          </p:nvSpPr>
          <p:spPr>
            <a:xfrm>
              <a:off x="3932925" y="3040375"/>
              <a:ext cx="5075" cy="20625"/>
            </a:xfrm>
            <a:custGeom>
              <a:avLst/>
              <a:gdLst/>
              <a:ahLst/>
              <a:cxnLst/>
              <a:rect l="l" t="t" r="r" b="b"/>
              <a:pathLst>
                <a:path w="203" h="825" extrusionOk="0">
                  <a:moveTo>
                    <a:pt x="60" y="1"/>
                  </a:moveTo>
                  <a:cubicBezTo>
                    <a:pt x="24" y="1"/>
                    <a:pt x="24" y="1"/>
                    <a:pt x="12" y="13"/>
                  </a:cubicBezTo>
                  <a:cubicBezTo>
                    <a:pt x="12" y="37"/>
                    <a:pt x="0" y="37"/>
                    <a:pt x="0" y="60"/>
                  </a:cubicBezTo>
                  <a:lnTo>
                    <a:pt x="0" y="120"/>
                  </a:lnTo>
                  <a:lnTo>
                    <a:pt x="0" y="179"/>
                  </a:lnTo>
                  <a:cubicBezTo>
                    <a:pt x="0" y="191"/>
                    <a:pt x="12" y="227"/>
                    <a:pt x="12" y="239"/>
                  </a:cubicBezTo>
                  <a:lnTo>
                    <a:pt x="12" y="299"/>
                  </a:lnTo>
                  <a:lnTo>
                    <a:pt x="12" y="358"/>
                  </a:lnTo>
                  <a:cubicBezTo>
                    <a:pt x="12" y="382"/>
                    <a:pt x="24" y="382"/>
                    <a:pt x="24" y="418"/>
                  </a:cubicBezTo>
                  <a:lnTo>
                    <a:pt x="24" y="537"/>
                  </a:lnTo>
                  <a:cubicBezTo>
                    <a:pt x="24" y="560"/>
                    <a:pt x="36" y="584"/>
                    <a:pt x="36" y="596"/>
                  </a:cubicBezTo>
                  <a:lnTo>
                    <a:pt x="36" y="656"/>
                  </a:lnTo>
                  <a:cubicBezTo>
                    <a:pt x="36" y="668"/>
                    <a:pt x="60" y="703"/>
                    <a:pt x="60" y="715"/>
                  </a:cubicBezTo>
                  <a:cubicBezTo>
                    <a:pt x="60" y="727"/>
                    <a:pt x="60" y="763"/>
                    <a:pt x="72" y="775"/>
                  </a:cubicBezTo>
                  <a:lnTo>
                    <a:pt x="72" y="799"/>
                  </a:lnTo>
                  <a:cubicBezTo>
                    <a:pt x="72" y="822"/>
                    <a:pt x="84" y="822"/>
                    <a:pt x="96" y="822"/>
                  </a:cubicBezTo>
                  <a:cubicBezTo>
                    <a:pt x="99" y="824"/>
                    <a:pt x="103" y="825"/>
                    <a:pt x="107" y="825"/>
                  </a:cubicBezTo>
                  <a:cubicBezTo>
                    <a:pt x="135" y="825"/>
                    <a:pt x="181" y="797"/>
                    <a:pt x="191" y="787"/>
                  </a:cubicBezTo>
                  <a:cubicBezTo>
                    <a:pt x="197" y="781"/>
                    <a:pt x="200" y="781"/>
                    <a:pt x="201" y="781"/>
                  </a:cubicBezTo>
                  <a:cubicBezTo>
                    <a:pt x="203" y="781"/>
                    <a:pt x="203" y="781"/>
                    <a:pt x="203" y="775"/>
                  </a:cubicBezTo>
                  <a:lnTo>
                    <a:pt x="203" y="763"/>
                  </a:lnTo>
                  <a:cubicBezTo>
                    <a:pt x="203" y="739"/>
                    <a:pt x="191" y="715"/>
                    <a:pt x="191" y="703"/>
                  </a:cubicBezTo>
                  <a:cubicBezTo>
                    <a:pt x="191" y="680"/>
                    <a:pt x="179" y="656"/>
                    <a:pt x="179" y="644"/>
                  </a:cubicBezTo>
                  <a:cubicBezTo>
                    <a:pt x="179" y="620"/>
                    <a:pt x="155" y="596"/>
                    <a:pt x="155" y="584"/>
                  </a:cubicBezTo>
                  <a:cubicBezTo>
                    <a:pt x="155" y="560"/>
                    <a:pt x="143" y="537"/>
                    <a:pt x="143" y="525"/>
                  </a:cubicBezTo>
                  <a:cubicBezTo>
                    <a:pt x="143" y="501"/>
                    <a:pt x="155" y="477"/>
                    <a:pt x="155" y="465"/>
                  </a:cubicBezTo>
                  <a:cubicBezTo>
                    <a:pt x="155" y="441"/>
                    <a:pt x="143" y="418"/>
                    <a:pt x="143" y="406"/>
                  </a:cubicBezTo>
                  <a:cubicBezTo>
                    <a:pt x="143" y="382"/>
                    <a:pt x="131" y="358"/>
                    <a:pt x="131" y="346"/>
                  </a:cubicBezTo>
                  <a:cubicBezTo>
                    <a:pt x="131" y="322"/>
                    <a:pt x="119" y="299"/>
                    <a:pt x="119" y="287"/>
                  </a:cubicBezTo>
                  <a:cubicBezTo>
                    <a:pt x="119" y="263"/>
                    <a:pt x="96" y="239"/>
                    <a:pt x="96" y="227"/>
                  </a:cubicBezTo>
                  <a:lnTo>
                    <a:pt x="96" y="191"/>
                  </a:lnTo>
                  <a:cubicBezTo>
                    <a:pt x="96" y="168"/>
                    <a:pt x="72" y="84"/>
                    <a:pt x="72" y="60"/>
                  </a:cubicBezTo>
                  <a:lnTo>
                    <a:pt x="72" y="25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0" name="Google Shape;20320;p28"/>
            <p:cNvSpPr/>
            <p:nvPr/>
          </p:nvSpPr>
          <p:spPr>
            <a:xfrm>
              <a:off x="3946325" y="3046625"/>
              <a:ext cx="4775" cy="20400"/>
            </a:xfrm>
            <a:custGeom>
              <a:avLst/>
              <a:gdLst/>
              <a:ahLst/>
              <a:cxnLst/>
              <a:rect l="l" t="t" r="r" b="b"/>
              <a:pathLst>
                <a:path w="191" h="816" extrusionOk="0">
                  <a:moveTo>
                    <a:pt x="12" y="1"/>
                  </a:moveTo>
                  <a:cubicBezTo>
                    <a:pt x="12" y="25"/>
                    <a:pt x="0" y="37"/>
                    <a:pt x="0" y="49"/>
                  </a:cubicBezTo>
                  <a:lnTo>
                    <a:pt x="0" y="108"/>
                  </a:lnTo>
                  <a:lnTo>
                    <a:pt x="0" y="168"/>
                  </a:lnTo>
                  <a:cubicBezTo>
                    <a:pt x="0" y="180"/>
                    <a:pt x="12" y="215"/>
                    <a:pt x="12" y="227"/>
                  </a:cubicBezTo>
                  <a:lnTo>
                    <a:pt x="12" y="287"/>
                  </a:lnTo>
                  <a:lnTo>
                    <a:pt x="12" y="346"/>
                  </a:lnTo>
                  <a:cubicBezTo>
                    <a:pt x="12" y="370"/>
                    <a:pt x="12" y="370"/>
                    <a:pt x="24" y="406"/>
                  </a:cubicBezTo>
                  <a:lnTo>
                    <a:pt x="24" y="525"/>
                  </a:lnTo>
                  <a:cubicBezTo>
                    <a:pt x="24" y="549"/>
                    <a:pt x="36" y="572"/>
                    <a:pt x="36" y="584"/>
                  </a:cubicBezTo>
                  <a:lnTo>
                    <a:pt x="36" y="644"/>
                  </a:lnTo>
                  <a:cubicBezTo>
                    <a:pt x="36" y="656"/>
                    <a:pt x="60" y="691"/>
                    <a:pt x="60" y="703"/>
                  </a:cubicBezTo>
                  <a:lnTo>
                    <a:pt x="60" y="763"/>
                  </a:lnTo>
                  <a:lnTo>
                    <a:pt x="60" y="787"/>
                  </a:lnTo>
                  <a:cubicBezTo>
                    <a:pt x="60" y="811"/>
                    <a:pt x="72" y="811"/>
                    <a:pt x="83" y="811"/>
                  </a:cubicBezTo>
                  <a:cubicBezTo>
                    <a:pt x="87" y="814"/>
                    <a:pt x="93" y="815"/>
                    <a:pt x="102" y="815"/>
                  </a:cubicBezTo>
                  <a:cubicBezTo>
                    <a:pt x="125" y="815"/>
                    <a:pt x="161" y="804"/>
                    <a:pt x="179" y="787"/>
                  </a:cubicBezTo>
                  <a:cubicBezTo>
                    <a:pt x="185" y="781"/>
                    <a:pt x="188" y="781"/>
                    <a:pt x="189" y="781"/>
                  </a:cubicBezTo>
                  <a:cubicBezTo>
                    <a:pt x="191" y="781"/>
                    <a:pt x="191" y="781"/>
                    <a:pt x="191" y="775"/>
                  </a:cubicBezTo>
                  <a:lnTo>
                    <a:pt x="191" y="763"/>
                  </a:lnTo>
                  <a:cubicBezTo>
                    <a:pt x="191" y="751"/>
                    <a:pt x="179" y="715"/>
                    <a:pt x="179" y="703"/>
                  </a:cubicBezTo>
                  <a:cubicBezTo>
                    <a:pt x="179" y="691"/>
                    <a:pt x="179" y="656"/>
                    <a:pt x="155" y="644"/>
                  </a:cubicBezTo>
                  <a:cubicBezTo>
                    <a:pt x="155" y="632"/>
                    <a:pt x="143" y="596"/>
                    <a:pt x="143" y="584"/>
                  </a:cubicBezTo>
                  <a:cubicBezTo>
                    <a:pt x="143" y="572"/>
                    <a:pt x="131" y="537"/>
                    <a:pt x="131" y="525"/>
                  </a:cubicBezTo>
                  <a:cubicBezTo>
                    <a:pt x="131" y="489"/>
                    <a:pt x="143" y="477"/>
                    <a:pt x="143" y="465"/>
                  </a:cubicBezTo>
                  <a:cubicBezTo>
                    <a:pt x="143" y="453"/>
                    <a:pt x="131" y="418"/>
                    <a:pt x="131" y="406"/>
                  </a:cubicBezTo>
                  <a:cubicBezTo>
                    <a:pt x="131" y="394"/>
                    <a:pt x="131" y="358"/>
                    <a:pt x="119" y="346"/>
                  </a:cubicBezTo>
                  <a:cubicBezTo>
                    <a:pt x="119" y="334"/>
                    <a:pt x="95" y="299"/>
                    <a:pt x="95" y="287"/>
                  </a:cubicBezTo>
                  <a:cubicBezTo>
                    <a:pt x="95" y="275"/>
                    <a:pt x="83" y="239"/>
                    <a:pt x="83" y="227"/>
                  </a:cubicBezTo>
                  <a:lnTo>
                    <a:pt x="83" y="191"/>
                  </a:lnTo>
                  <a:cubicBezTo>
                    <a:pt x="83" y="168"/>
                    <a:pt x="72" y="72"/>
                    <a:pt x="72" y="60"/>
                  </a:cubicBezTo>
                  <a:lnTo>
                    <a:pt x="72" y="37"/>
                  </a:lnTo>
                  <a:lnTo>
                    <a:pt x="72" y="13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1" name="Google Shape;20321;p28"/>
            <p:cNvSpPr/>
            <p:nvPr/>
          </p:nvSpPr>
          <p:spPr>
            <a:xfrm>
              <a:off x="3957025" y="3051100"/>
              <a:ext cx="5675" cy="20650"/>
            </a:xfrm>
            <a:custGeom>
              <a:avLst/>
              <a:gdLst/>
              <a:ahLst/>
              <a:cxnLst/>
              <a:rect l="l" t="t" r="r" b="b"/>
              <a:pathLst>
                <a:path w="227" h="826" extrusionOk="0">
                  <a:moveTo>
                    <a:pt x="60" y="1"/>
                  </a:moveTo>
                  <a:cubicBezTo>
                    <a:pt x="25" y="1"/>
                    <a:pt x="13" y="1"/>
                    <a:pt x="13" y="24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20"/>
                  </a:lnTo>
                  <a:lnTo>
                    <a:pt x="1" y="179"/>
                  </a:lnTo>
                  <a:cubicBezTo>
                    <a:pt x="1" y="191"/>
                    <a:pt x="13" y="227"/>
                    <a:pt x="13" y="239"/>
                  </a:cubicBezTo>
                  <a:lnTo>
                    <a:pt x="13" y="298"/>
                  </a:lnTo>
                  <a:lnTo>
                    <a:pt x="13" y="358"/>
                  </a:lnTo>
                  <a:cubicBezTo>
                    <a:pt x="13" y="393"/>
                    <a:pt x="25" y="393"/>
                    <a:pt x="25" y="417"/>
                  </a:cubicBezTo>
                  <a:cubicBezTo>
                    <a:pt x="25" y="453"/>
                    <a:pt x="25" y="512"/>
                    <a:pt x="48" y="536"/>
                  </a:cubicBezTo>
                  <a:cubicBezTo>
                    <a:pt x="48" y="572"/>
                    <a:pt x="60" y="584"/>
                    <a:pt x="60" y="596"/>
                  </a:cubicBezTo>
                  <a:lnTo>
                    <a:pt x="60" y="655"/>
                  </a:lnTo>
                  <a:cubicBezTo>
                    <a:pt x="60" y="667"/>
                    <a:pt x="72" y="703"/>
                    <a:pt x="72" y="715"/>
                  </a:cubicBezTo>
                  <a:cubicBezTo>
                    <a:pt x="72" y="727"/>
                    <a:pt x="72" y="763"/>
                    <a:pt x="84" y="774"/>
                  </a:cubicBezTo>
                  <a:lnTo>
                    <a:pt x="84" y="810"/>
                  </a:lnTo>
                  <a:cubicBezTo>
                    <a:pt x="84" y="822"/>
                    <a:pt x="108" y="822"/>
                    <a:pt x="120" y="822"/>
                  </a:cubicBezTo>
                  <a:cubicBezTo>
                    <a:pt x="122" y="824"/>
                    <a:pt x="126" y="825"/>
                    <a:pt x="131" y="825"/>
                  </a:cubicBezTo>
                  <a:cubicBezTo>
                    <a:pt x="152" y="825"/>
                    <a:pt x="193" y="806"/>
                    <a:pt x="203" y="786"/>
                  </a:cubicBezTo>
                  <a:cubicBezTo>
                    <a:pt x="215" y="780"/>
                    <a:pt x="221" y="780"/>
                    <a:pt x="224" y="780"/>
                  </a:cubicBezTo>
                  <a:cubicBezTo>
                    <a:pt x="227" y="780"/>
                    <a:pt x="227" y="780"/>
                    <a:pt x="227" y="774"/>
                  </a:cubicBezTo>
                  <a:lnTo>
                    <a:pt x="227" y="763"/>
                  </a:lnTo>
                  <a:cubicBezTo>
                    <a:pt x="227" y="751"/>
                    <a:pt x="203" y="715"/>
                    <a:pt x="203" y="703"/>
                  </a:cubicBezTo>
                  <a:cubicBezTo>
                    <a:pt x="203" y="691"/>
                    <a:pt x="191" y="655"/>
                    <a:pt x="191" y="643"/>
                  </a:cubicBezTo>
                  <a:cubicBezTo>
                    <a:pt x="191" y="632"/>
                    <a:pt x="179" y="596"/>
                    <a:pt x="179" y="584"/>
                  </a:cubicBezTo>
                  <a:cubicBezTo>
                    <a:pt x="179" y="572"/>
                    <a:pt x="167" y="536"/>
                    <a:pt x="167" y="524"/>
                  </a:cubicBezTo>
                  <a:cubicBezTo>
                    <a:pt x="167" y="512"/>
                    <a:pt x="179" y="477"/>
                    <a:pt x="167" y="465"/>
                  </a:cubicBezTo>
                  <a:cubicBezTo>
                    <a:pt x="167" y="453"/>
                    <a:pt x="144" y="417"/>
                    <a:pt x="144" y="405"/>
                  </a:cubicBezTo>
                  <a:cubicBezTo>
                    <a:pt x="144" y="393"/>
                    <a:pt x="132" y="358"/>
                    <a:pt x="132" y="346"/>
                  </a:cubicBezTo>
                  <a:cubicBezTo>
                    <a:pt x="132" y="334"/>
                    <a:pt x="120" y="298"/>
                    <a:pt x="120" y="286"/>
                  </a:cubicBezTo>
                  <a:cubicBezTo>
                    <a:pt x="120" y="274"/>
                    <a:pt x="108" y="239"/>
                    <a:pt x="108" y="227"/>
                  </a:cubicBezTo>
                  <a:lnTo>
                    <a:pt x="108" y="191"/>
                  </a:lnTo>
                  <a:cubicBezTo>
                    <a:pt x="108" y="167"/>
                    <a:pt x="72" y="72"/>
                    <a:pt x="72" y="60"/>
                  </a:cubicBezTo>
                  <a:lnTo>
                    <a:pt x="72" y="36"/>
                  </a:lnTo>
                  <a:lnTo>
                    <a:pt x="72" y="12"/>
                  </a:lnTo>
                  <a:cubicBezTo>
                    <a:pt x="72" y="1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2" name="Google Shape;20322;p28"/>
            <p:cNvSpPr/>
            <p:nvPr/>
          </p:nvSpPr>
          <p:spPr>
            <a:xfrm>
              <a:off x="3967750" y="3053900"/>
              <a:ext cx="4775" cy="19550"/>
            </a:xfrm>
            <a:custGeom>
              <a:avLst/>
              <a:gdLst/>
              <a:ahLst/>
              <a:cxnLst/>
              <a:rect l="l" t="t" r="r" b="b"/>
              <a:pathLst>
                <a:path w="191" h="782" extrusionOk="0">
                  <a:moveTo>
                    <a:pt x="31" y="0"/>
                  </a:moveTo>
                  <a:cubicBezTo>
                    <a:pt x="26" y="0"/>
                    <a:pt x="21" y="3"/>
                    <a:pt x="12" y="8"/>
                  </a:cubicBezTo>
                  <a:cubicBezTo>
                    <a:pt x="12" y="31"/>
                    <a:pt x="0" y="31"/>
                    <a:pt x="0" y="43"/>
                  </a:cubicBezTo>
                  <a:lnTo>
                    <a:pt x="0" y="103"/>
                  </a:lnTo>
                  <a:lnTo>
                    <a:pt x="0" y="162"/>
                  </a:lnTo>
                  <a:cubicBezTo>
                    <a:pt x="0" y="174"/>
                    <a:pt x="12" y="186"/>
                    <a:pt x="12" y="222"/>
                  </a:cubicBezTo>
                  <a:lnTo>
                    <a:pt x="12" y="281"/>
                  </a:lnTo>
                  <a:lnTo>
                    <a:pt x="12" y="341"/>
                  </a:lnTo>
                  <a:cubicBezTo>
                    <a:pt x="12" y="353"/>
                    <a:pt x="12" y="365"/>
                    <a:pt x="36" y="400"/>
                  </a:cubicBezTo>
                  <a:lnTo>
                    <a:pt x="36" y="496"/>
                  </a:lnTo>
                  <a:cubicBezTo>
                    <a:pt x="36" y="531"/>
                    <a:pt x="48" y="531"/>
                    <a:pt x="48" y="555"/>
                  </a:cubicBezTo>
                  <a:lnTo>
                    <a:pt x="48" y="615"/>
                  </a:lnTo>
                  <a:cubicBezTo>
                    <a:pt x="48" y="639"/>
                    <a:pt x="60" y="651"/>
                    <a:pt x="60" y="674"/>
                  </a:cubicBezTo>
                  <a:lnTo>
                    <a:pt x="60" y="734"/>
                  </a:lnTo>
                  <a:lnTo>
                    <a:pt x="60" y="770"/>
                  </a:lnTo>
                  <a:cubicBezTo>
                    <a:pt x="60" y="781"/>
                    <a:pt x="72" y="781"/>
                    <a:pt x="96" y="781"/>
                  </a:cubicBezTo>
                  <a:cubicBezTo>
                    <a:pt x="107" y="781"/>
                    <a:pt x="167" y="781"/>
                    <a:pt x="179" y="770"/>
                  </a:cubicBezTo>
                  <a:lnTo>
                    <a:pt x="191" y="758"/>
                  </a:lnTo>
                  <a:lnTo>
                    <a:pt x="191" y="734"/>
                  </a:lnTo>
                  <a:cubicBezTo>
                    <a:pt x="191" y="722"/>
                    <a:pt x="179" y="710"/>
                    <a:pt x="179" y="674"/>
                  </a:cubicBezTo>
                  <a:cubicBezTo>
                    <a:pt x="179" y="662"/>
                    <a:pt x="179" y="651"/>
                    <a:pt x="167" y="615"/>
                  </a:cubicBezTo>
                  <a:cubicBezTo>
                    <a:pt x="167" y="603"/>
                    <a:pt x="155" y="591"/>
                    <a:pt x="155" y="555"/>
                  </a:cubicBezTo>
                  <a:cubicBezTo>
                    <a:pt x="155" y="543"/>
                    <a:pt x="131" y="531"/>
                    <a:pt x="131" y="496"/>
                  </a:cubicBezTo>
                  <a:cubicBezTo>
                    <a:pt x="131" y="484"/>
                    <a:pt x="155" y="472"/>
                    <a:pt x="155" y="436"/>
                  </a:cubicBezTo>
                  <a:cubicBezTo>
                    <a:pt x="155" y="424"/>
                    <a:pt x="131" y="412"/>
                    <a:pt x="131" y="377"/>
                  </a:cubicBezTo>
                  <a:cubicBezTo>
                    <a:pt x="131" y="365"/>
                    <a:pt x="131" y="353"/>
                    <a:pt x="119" y="329"/>
                  </a:cubicBezTo>
                  <a:cubicBezTo>
                    <a:pt x="119" y="305"/>
                    <a:pt x="107" y="293"/>
                    <a:pt x="107" y="270"/>
                  </a:cubicBezTo>
                  <a:cubicBezTo>
                    <a:pt x="107" y="246"/>
                    <a:pt x="96" y="222"/>
                    <a:pt x="96" y="210"/>
                  </a:cubicBezTo>
                  <a:lnTo>
                    <a:pt x="96" y="186"/>
                  </a:lnTo>
                  <a:cubicBezTo>
                    <a:pt x="96" y="174"/>
                    <a:pt x="72" y="79"/>
                    <a:pt x="72" y="67"/>
                  </a:cubicBezTo>
                  <a:lnTo>
                    <a:pt x="72" y="55"/>
                  </a:lnTo>
                  <a:lnTo>
                    <a:pt x="72" y="43"/>
                  </a:lnTo>
                  <a:cubicBezTo>
                    <a:pt x="72" y="43"/>
                    <a:pt x="72" y="31"/>
                    <a:pt x="60" y="31"/>
                  </a:cubicBezTo>
                  <a:cubicBezTo>
                    <a:pt x="45" y="9"/>
                    <a:pt x="39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3" name="Google Shape;20323;p28"/>
            <p:cNvSpPr/>
            <p:nvPr/>
          </p:nvSpPr>
          <p:spPr>
            <a:xfrm>
              <a:off x="3973700" y="3053775"/>
              <a:ext cx="5975" cy="17000"/>
            </a:xfrm>
            <a:custGeom>
              <a:avLst/>
              <a:gdLst/>
              <a:ahLst/>
              <a:cxnLst/>
              <a:rect l="l" t="t" r="r" b="b"/>
              <a:pathLst>
                <a:path w="239" h="680" extrusionOk="0">
                  <a:moveTo>
                    <a:pt x="12" y="1"/>
                  </a:moveTo>
                  <a:cubicBezTo>
                    <a:pt x="12" y="13"/>
                    <a:pt x="0" y="13"/>
                    <a:pt x="0" y="36"/>
                  </a:cubicBezTo>
                  <a:lnTo>
                    <a:pt x="0" y="72"/>
                  </a:lnTo>
                  <a:cubicBezTo>
                    <a:pt x="0" y="96"/>
                    <a:pt x="0" y="108"/>
                    <a:pt x="12" y="132"/>
                  </a:cubicBezTo>
                  <a:cubicBezTo>
                    <a:pt x="12" y="155"/>
                    <a:pt x="36" y="167"/>
                    <a:pt x="36" y="179"/>
                  </a:cubicBezTo>
                  <a:lnTo>
                    <a:pt x="36" y="239"/>
                  </a:lnTo>
                  <a:lnTo>
                    <a:pt x="36" y="298"/>
                  </a:lnTo>
                  <a:cubicBezTo>
                    <a:pt x="36" y="310"/>
                    <a:pt x="48" y="334"/>
                    <a:pt x="48" y="358"/>
                  </a:cubicBezTo>
                  <a:cubicBezTo>
                    <a:pt x="48" y="382"/>
                    <a:pt x="48" y="429"/>
                    <a:pt x="60" y="465"/>
                  </a:cubicBezTo>
                  <a:cubicBezTo>
                    <a:pt x="60" y="489"/>
                    <a:pt x="72" y="489"/>
                    <a:pt x="72" y="501"/>
                  </a:cubicBezTo>
                  <a:lnTo>
                    <a:pt x="72" y="560"/>
                  </a:lnTo>
                  <a:cubicBezTo>
                    <a:pt x="72" y="584"/>
                    <a:pt x="96" y="596"/>
                    <a:pt x="96" y="608"/>
                  </a:cubicBezTo>
                  <a:cubicBezTo>
                    <a:pt x="96" y="620"/>
                    <a:pt x="108" y="656"/>
                    <a:pt x="108" y="656"/>
                  </a:cubicBezTo>
                  <a:lnTo>
                    <a:pt x="108" y="667"/>
                  </a:lnTo>
                  <a:cubicBezTo>
                    <a:pt x="108" y="679"/>
                    <a:pt x="120" y="679"/>
                    <a:pt x="131" y="679"/>
                  </a:cubicBezTo>
                  <a:cubicBezTo>
                    <a:pt x="155" y="679"/>
                    <a:pt x="215" y="667"/>
                    <a:pt x="227" y="656"/>
                  </a:cubicBezTo>
                  <a:lnTo>
                    <a:pt x="239" y="644"/>
                  </a:lnTo>
                  <a:lnTo>
                    <a:pt x="239" y="620"/>
                  </a:lnTo>
                  <a:cubicBezTo>
                    <a:pt x="239" y="608"/>
                    <a:pt x="227" y="596"/>
                    <a:pt x="227" y="584"/>
                  </a:cubicBezTo>
                  <a:cubicBezTo>
                    <a:pt x="227" y="560"/>
                    <a:pt x="215" y="548"/>
                    <a:pt x="215" y="536"/>
                  </a:cubicBezTo>
                  <a:cubicBezTo>
                    <a:pt x="215" y="525"/>
                    <a:pt x="191" y="501"/>
                    <a:pt x="191" y="489"/>
                  </a:cubicBezTo>
                  <a:cubicBezTo>
                    <a:pt x="191" y="477"/>
                    <a:pt x="179" y="465"/>
                    <a:pt x="167" y="441"/>
                  </a:cubicBezTo>
                  <a:cubicBezTo>
                    <a:pt x="167" y="429"/>
                    <a:pt x="179" y="417"/>
                    <a:pt x="167" y="382"/>
                  </a:cubicBezTo>
                  <a:cubicBezTo>
                    <a:pt x="167" y="370"/>
                    <a:pt x="155" y="358"/>
                    <a:pt x="155" y="346"/>
                  </a:cubicBezTo>
                  <a:cubicBezTo>
                    <a:pt x="155" y="334"/>
                    <a:pt x="131" y="310"/>
                    <a:pt x="131" y="298"/>
                  </a:cubicBezTo>
                  <a:cubicBezTo>
                    <a:pt x="131" y="286"/>
                    <a:pt x="120" y="275"/>
                    <a:pt x="108" y="251"/>
                  </a:cubicBezTo>
                  <a:cubicBezTo>
                    <a:pt x="108" y="239"/>
                    <a:pt x="96" y="227"/>
                    <a:pt x="96" y="215"/>
                  </a:cubicBezTo>
                  <a:lnTo>
                    <a:pt x="96" y="191"/>
                  </a:lnTo>
                  <a:cubicBezTo>
                    <a:pt x="96" y="179"/>
                    <a:pt x="60" y="108"/>
                    <a:pt x="60" y="72"/>
                  </a:cubicBezTo>
                  <a:lnTo>
                    <a:pt x="60" y="60"/>
                  </a:lnTo>
                  <a:lnTo>
                    <a:pt x="60" y="48"/>
                  </a:lnTo>
                  <a:cubicBezTo>
                    <a:pt x="60" y="48"/>
                    <a:pt x="60" y="36"/>
                    <a:pt x="48" y="36"/>
                  </a:cubicBezTo>
                  <a:lnTo>
                    <a:pt x="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4" name="Google Shape;20324;p28"/>
            <p:cNvSpPr/>
            <p:nvPr/>
          </p:nvSpPr>
          <p:spPr>
            <a:xfrm>
              <a:off x="4029350" y="3097825"/>
              <a:ext cx="6875" cy="55550"/>
            </a:xfrm>
            <a:custGeom>
              <a:avLst/>
              <a:gdLst/>
              <a:ahLst/>
              <a:cxnLst/>
              <a:rect l="l" t="t" r="r" b="b"/>
              <a:pathLst>
                <a:path w="275" h="2222" extrusionOk="0">
                  <a:moveTo>
                    <a:pt x="215" y="1"/>
                  </a:moveTo>
                  <a:cubicBezTo>
                    <a:pt x="217" y="3"/>
                    <a:pt x="219" y="5"/>
                    <a:pt x="221" y="7"/>
                  </a:cubicBezTo>
                  <a:lnTo>
                    <a:pt x="221" y="7"/>
                  </a:lnTo>
                  <a:cubicBezTo>
                    <a:pt x="227" y="1"/>
                    <a:pt x="225" y="1"/>
                    <a:pt x="215" y="1"/>
                  </a:cubicBezTo>
                  <a:close/>
                  <a:moveTo>
                    <a:pt x="221" y="7"/>
                  </a:moveTo>
                  <a:cubicBezTo>
                    <a:pt x="219" y="9"/>
                    <a:pt x="217" y="10"/>
                    <a:pt x="215" y="13"/>
                  </a:cubicBezTo>
                  <a:cubicBezTo>
                    <a:pt x="203" y="36"/>
                    <a:pt x="203" y="72"/>
                    <a:pt x="203" y="120"/>
                  </a:cubicBezTo>
                  <a:lnTo>
                    <a:pt x="203" y="275"/>
                  </a:lnTo>
                  <a:lnTo>
                    <a:pt x="203" y="441"/>
                  </a:lnTo>
                  <a:lnTo>
                    <a:pt x="203" y="608"/>
                  </a:lnTo>
                  <a:cubicBezTo>
                    <a:pt x="203" y="668"/>
                    <a:pt x="191" y="727"/>
                    <a:pt x="191" y="775"/>
                  </a:cubicBezTo>
                  <a:lnTo>
                    <a:pt x="191" y="929"/>
                  </a:lnTo>
                  <a:lnTo>
                    <a:pt x="191" y="1108"/>
                  </a:lnTo>
                  <a:cubicBezTo>
                    <a:pt x="191" y="1191"/>
                    <a:pt x="168" y="1370"/>
                    <a:pt x="168" y="1441"/>
                  </a:cubicBezTo>
                  <a:cubicBezTo>
                    <a:pt x="168" y="1513"/>
                    <a:pt x="191" y="1560"/>
                    <a:pt x="168" y="1620"/>
                  </a:cubicBezTo>
                  <a:cubicBezTo>
                    <a:pt x="168" y="1680"/>
                    <a:pt x="156" y="1727"/>
                    <a:pt x="144" y="1787"/>
                  </a:cubicBezTo>
                  <a:cubicBezTo>
                    <a:pt x="120" y="1846"/>
                    <a:pt x="120" y="1882"/>
                    <a:pt x="108" y="1941"/>
                  </a:cubicBezTo>
                  <a:cubicBezTo>
                    <a:pt x="96" y="1989"/>
                    <a:pt x="60" y="2049"/>
                    <a:pt x="49" y="2084"/>
                  </a:cubicBezTo>
                  <a:cubicBezTo>
                    <a:pt x="37" y="2108"/>
                    <a:pt x="25" y="2108"/>
                    <a:pt x="25" y="2120"/>
                  </a:cubicBezTo>
                  <a:cubicBezTo>
                    <a:pt x="1" y="2156"/>
                    <a:pt x="1" y="2144"/>
                    <a:pt x="1" y="2180"/>
                  </a:cubicBezTo>
                  <a:cubicBezTo>
                    <a:pt x="1" y="2211"/>
                    <a:pt x="38" y="2222"/>
                    <a:pt x="70" y="2222"/>
                  </a:cubicBezTo>
                  <a:cubicBezTo>
                    <a:pt x="86" y="2222"/>
                    <a:pt x="100" y="2219"/>
                    <a:pt x="108" y="2215"/>
                  </a:cubicBezTo>
                  <a:cubicBezTo>
                    <a:pt x="144" y="2203"/>
                    <a:pt x="120" y="2215"/>
                    <a:pt x="144" y="2180"/>
                  </a:cubicBezTo>
                  <a:cubicBezTo>
                    <a:pt x="156" y="2156"/>
                    <a:pt x="156" y="2168"/>
                    <a:pt x="168" y="2144"/>
                  </a:cubicBezTo>
                  <a:cubicBezTo>
                    <a:pt x="191" y="2108"/>
                    <a:pt x="215" y="2025"/>
                    <a:pt x="227" y="1977"/>
                  </a:cubicBezTo>
                  <a:cubicBezTo>
                    <a:pt x="239" y="1930"/>
                    <a:pt x="263" y="1858"/>
                    <a:pt x="263" y="1799"/>
                  </a:cubicBezTo>
                  <a:cubicBezTo>
                    <a:pt x="263" y="1739"/>
                    <a:pt x="275" y="1680"/>
                    <a:pt x="275" y="1620"/>
                  </a:cubicBezTo>
                  <a:cubicBezTo>
                    <a:pt x="275" y="1560"/>
                    <a:pt x="275" y="1501"/>
                    <a:pt x="263" y="1441"/>
                  </a:cubicBezTo>
                  <a:cubicBezTo>
                    <a:pt x="263" y="1382"/>
                    <a:pt x="275" y="1322"/>
                    <a:pt x="275" y="1275"/>
                  </a:cubicBezTo>
                  <a:cubicBezTo>
                    <a:pt x="275" y="1215"/>
                    <a:pt x="263" y="1156"/>
                    <a:pt x="263" y="1108"/>
                  </a:cubicBezTo>
                  <a:lnTo>
                    <a:pt x="263" y="953"/>
                  </a:lnTo>
                  <a:cubicBezTo>
                    <a:pt x="263" y="894"/>
                    <a:pt x="239" y="834"/>
                    <a:pt x="239" y="787"/>
                  </a:cubicBezTo>
                  <a:cubicBezTo>
                    <a:pt x="239" y="727"/>
                    <a:pt x="239" y="668"/>
                    <a:pt x="227" y="620"/>
                  </a:cubicBezTo>
                  <a:lnTo>
                    <a:pt x="227" y="548"/>
                  </a:lnTo>
                  <a:cubicBezTo>
                    <a:pt x="227" y="489"/>
                    <a:pt x="215" y="239"/>
                    <a:pt x="227" y="179"/>
                  </a:cubicBezTo>
                  <a:lnTo>
                    <a:pt x="227" y="96"/>
                  </a:lnTo>
                  <a:lnTo>
                    <a:pt x="227" y="36"/>
                  </a:lnTo>
                  <a:cubicBezTo>
                    <a:pt x="227" y="27"/>
                    <a:pt x="227" y="17"/>
                    <a:pt x="221" y="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5" name="Google Shape;20325;p28"/>
            <p:cNvSpPr/>
            <p:nvPr/>
          </p:nvSpPr>
          <p:spPr>
            <a:xfrm>
              <a:off x="4044850" y="3107900"/>
              <a:ext cx="6275" cy="36200"/>
            </a:xfrm>
            <a:custGeom>
              <a:avLst/>
              <a:gdLst/>
              <a:ahLst/>
              <a:cxnLst/>
              <a:rect l="l" t="t" r="r" b="b"/>
              <a:pathLst>
                <a:path w="251" h="1448" extrusionOk="0">
                  <a:moveTo>
                    <a:pt x="21" y="1"/>
                  </a:moveTo>
                  <a:cubicBezTo>
                    <a:pt x="20" y="1"/>
                    <a:pt x="17" y="3"/>
                    <a:pt x="12" y="3"/>
                  </a:cubicBezTo>
                  <a:cubicBezTo>
                    <a:pt x="12" y="3"/>
                    <a:pt x="14" y="7"/>
                    <a:pt x="17" y="13"/>
                  </a:cubicBezTo>
                  <a:lnTo>
                    <a:pt x="17" y="13"/>
                  </a:lnTo>
                  <a:cubicBezTo>
                    <a:pt x="20" y="3"/>
                    <a:pt x="22" y="1"/>
                    <a:pt x="21" y="1"/>
                  </a:cubicBezTo>
                  <a:close/>
                  <a:moveTo>
                    <a:pt x="17" y="13"/>
                  </a:moveTo>
                  <a:cubicBezTo>
                    <a:pt x="15" y="16"/>
                    <a:pt x="14" y="21"/>
                    <a:pt x="12" y="26"/>
                  </a:cubicBezTo>
                  <a:cubicBezTo>
                    <a:pt x="12" y="38"/>
                    <a:pt x="0" y="50"/>
                    <a:pt x="12" y="98"/>
                  </a:cubicBezTo>
                  <a:cubicBezTo>
                    <a:pt x="12" y="145"/>
                    <a:pt x="48" y="265"/>
                    <a:pt x="48" y="300"/>
                  </a:cubicBezTo>
                  <a:cubicBezTo>
                    <a:pt x="60" y="348"/>
                    <a:pt x="60" y="384"/>
                    <a:pt x="71" y="407"/>
                  </a:cubicBezTo>
                  <a:lnTo>
                    <a:pt x="71" y="515"/>
                  </a:lnTo>
                  <a:cubicBezTo>
                    <a:pt x="71" y="550"/>
                    <a:pt x="71" y="586"/>
                    <a:pt x="83" y="622"/>
                  </a:cubicBezTo>
                  <a:cubicBezTo>
                    <a:pt x="83" y="646"/>
                    <a:pt x="107" y="693"/>
                    <a:pt x="107" y="729"/>
                  </a:cubicBezTo>
                  <a:lnTo>
                    <a:pt x="107" y="824"/>
                  </a:lnTo>
                  <a:lnTo>
                    <a:pt x="107" y="931"/>
                  </a:lnTo>
                  <a:cubicBezTo>
                    <a:pt x="107" y="967"/>
                    <a:pt x="119" y="1003"/>
                    <a:pt x="119" y="1038"/>
                  </a:cubicBezTo>
                  <a:lnTo>
                    <a:pt x="119" y="1146"/>
                  </a:lnTo>
                  <a:lnTo>
                    <a:pt x="119" y="1241"/>
                  </a:lnTo>
                  <a:lnTo>
                    <a:pt x="119" y="1348"/>
                  </a:lnTo>
                  <a:lnTo>
                    <a:pt x="119" y="1396"/>
                  </a:lnTo>
                  <a:cubicBezTo>
                    <a:pt x="119" y="1408"/>
                    <a:pt x="119" y="1408"/>
                    <a:pt x="143" y="1443"/>
                  </a:cubicBezTo>
                  <a:cubicBezTo>
                    <a:pt x="149" y="1446"/>
                    <a:pt x="158" y="1448"/>
                    <a:pt x="168" y="1448"/>
                  </a:cubicBezTo>
                  <a:cubicBezTo>
                    <a:pt x="198" y="1448"/>
                    <a:pt x="238" y="1434"/>
                    <a:pt x="238" y="1408"/>
                  </a:cubicBezTo>
                  <a:cubicBezTo>
                    <a:pt x="244" y="1396"/>
                    <a:pt x="247" y="1396"/>
                    <a:pt x="249" y="1396"/>
                  </a:cubicBezTo>
                  <a:cubicBezTo>
                    <a:pt x="250" y="1396"/>
                    <a:pt x="250" y="1396"/>
                    <a:pt x="250" y="1384"/>
                  </a:cubicBezTo>
                  <a:lnTo>
                    <a:pt x="250" y="1348"/>
                  </a:lnTo>
                  <a:cubicBezTo>
                    <a:pt x="250" y="1300"/>
                    <a:pt x="238" y="1181"/>
                    <a:pt x="238" y="1146"/>
                  </a:cubicBezTo>
                  <a:cubicBezTo>
                    <a:pt x="238" y="1098"/>
                    <a:pt x="226" y="1062"/>
                    <a:pt x="226" y="1027"/>
                  </a:cubicBezTo>
                  <a:cubicBezTo>
                    <a:pt x="226" y="979"/>
                    <a:pt x="202" y="943"/>
                    <a:pt x="202" y="919"/>
                  </a:cubicBezTo>
                  <a:cubicBezTo>
                    <a:pt x="202" y="872"/>
                    <a:pt x="226" y="848"/>
                    <a:pt x="202" y="812"/>
                  </a:cubicBezTo>
                  <a:cubicBezTo>
                    <a:pt x="202" y="765"/>
                    <a:pt x="191" y="741"/>
                    <a:pt x="191" y="705"/>
                  </a:cubicBezTo>
                  <a:cubicBezTo>
                    <a:pt x="191" y="681"/>
                    <a:pt x="179" y="634"/>
                    <a:pt x="179" y="610"/>
                  </a:cubicBezTo>
                  <a:cubicBezTo>
                    <a:pt x="179" y="574"/>
                    <a:pt x="167" y="526"/>
                    <a:pt x="143" y="503"/>
                  </a:cubicBezTo>
                  <a:cubicBezTo>
                    <a:pt x="131" y="467"/>
                    <a:pt x="131" y="431"/>
                    <a:pt x="119" y="395"/>
                  </a:cubicBezTo>
                  <a:lnTo>
                    <a:pt x="119" y="348"/>
                  </a:lnTo>
                  <a:cubicBezTo>
                    <a:pt x="107" y="312"/>
                    <a:pt x="71" y="157"/>
                    <a:pt x="60" y="110"/>
                  </a:cubicBezTo>
                  <a:cubicBezTo>
                    <a:pt x="60" y="74"/>
                    <a:pt x="60" y="86"/>
                    <a:pt x="48" y="74"/>
                  </a:cubicBezTo>
                  <a:cubicBezTo>
                    <a:pt x="48" y="50"/>
                    <a:pt x="48" y="50"/>
                    <a:pt x="24" y="38"/>
                  </a:cubicBezTo>
                  <a:cubicBezTo>
                    <a:pt x="24" y="32"/>
                    <a:pt x="20" y="21"/>
                    <a:pt x="17" y="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6" name="Google Shape;20326;p28"/>
            <p:cNvSpPr/>
            <p:nvPr/>
          </p:nvSpPr>
          <p:spPr>
            <a:xfrm>
              <a:off x="4055550" y="3117475"/>
              <a:ext cx="7475" cy="29600"/>
            </a:xfrm>
            <a:custGeom>
              <a:avLst/>
              <a:gdLst/>
              <a:ahLst/>
              <a:cxnLst/>
              <a:rect l="l" t="t" r="r" b="b"/>
              <a:pathLst>
                <a:path w="299" h="1184" extrusionOk="0">
                  <a:moveTo>
                    <a:pt x="13" y="1"/>
                  </a:moveTo>
                  <a:cubicBezTo>
                    <a:pt x="13" y="12"/>
                    <a:pt x="1" y="24"/>
                    <a:pt x="13" y="60"/>
                  </a:cubicBezTo>
                  <a:cubicBezTo>
                    <a:pt x="13" y="72"/>
                    <a:pt x="24" y="120"/>
                    <a:pt x="24" y="143"/>
                  </a:cubicBezTo>
                  <a:cubicBezTo>
                    <a:pt x="24" y="179"/>
                    <a:pt x="48" y="203"/>
                    <a:pt x="48" y="239"/>
                  </a:cubicBezTo>
                  <a:cubicBezTo>
                    <a:pt x="48" y="263"/>
                    <a:pt x="60" y="298"/>
                    <a:pt x="72" y="322"/>
                  </a:cubicBezTo>
                  <a:cubicBezTo>
                    <a:pt x="72" y="358"/>
                    <a:pt x="72" y="382"/>
                    <a:pt x="84" y="417"/>
                  </a:cubicBezTo>
                  <a:cubicBezTo>
                    <a:pt x="84" y="441"/>
                    <a:pt x="84" y="477"/>
                    <a:pt x="108" y="501"/>
                  </a:cubicBezTo>
                  <a:cubicBezTo>
                    <a:pt x="120" y="536"/>
                    <a:pt x="120" y="548"/>
                    <a:pt x="120" y="596"/>
                  </a:cubicBezTo>
                  <a:cubicBezTo>
                    <a:pt x="120" y="644"/>
                    <a:pt x="132" y="727"/>
                    <a:pt x="132" y="763"/>
                  </a:cubicBezTo>
                  <a:cubicBezTo>
                    <a:pt x="132" y="798"/>
                    <a:pt x="144" y="822"/>
                    <a:pt x="144" y="846"/>
                  </a:cubicBezTo>
                  <a:lnTo>
                    <a:pt x="144" y="941"/>
                  </a:lnTo>
                  <a:cubicBezTo>
                    <a:pt x="144" y="965"/>
                    <a:pt x="167" y="1001"/>
                    <a:pt x="167" y="1025"/>
                  </a:cubicBezTo>
                  <a:lnTo>
                    <a:pt x="167" y="1120"/>
                  </a:lnTo>
                  <a:lnTo>
                    <a:pt x="167" y="1144"/>
                  </a:lnTo>
                  <a:cubicBezTo>
                    <a:pt x="167" y="1155"/>
                    <a:pt x="167" y="1155"/>
                    <a:pt x="191" y="1179"/>
                  </a:cubicBezTo>
                  <a:cubicBezTo>
                    <a:pt x="194" y="1182"/>
                    <a:pt x="200" y="1184"/>
                    <a:pt x="208" y="1184"/>
                  </a:cubicBezTo>
                  <a:cubicBezTo>
                    <a:pt x="231" y="1184"/>
                    <a:pt x="269" y="1170"/>
                    <a:pt x="286" y="1144"/>
                  </a:cubicBezTo>
                  <a:cubicBezTo>
                    <a:pt x="292" y="1138"/>
                    <a:pt x="295" y="1138"/>
                    <a:pt x="297" y="1138"/>
                  </a:cubicBezTo>
                  <a:cubicBezTo>
                    <a:pt x="298" y="1138"/>
                    <a:pt x="298" y="1138"/>
                    <a:pt x="298" y="1132"/>
                  </a:cubicBezTo>
                  <a:lnTo>
                    <a:pt x="298" y="1096"/>
                  </a:lnTo>
                  <a:cubicBezTo>
                    <a:pt x="298" y="1084"/>
                    <a:pt x="286" y="1036"/>
                    <a:pt x="286" y="1013"/>
                  </a:cubicBezTo>
                  <a:cubicBezTo>
                    <a:pt x="286" y="977"/>
                    <a:pt x="286" y="953"/>
                    <a:pt x="263" y="917"/>
                  </a:cubicBezTo>
                  <a:cubicBezTo>
                    <a:pt x="263" y="894"/>
                    <a:pt x="251" y="858"/>
                    <a:pt x="251" y="834"/>
                  </a:cubicBezTo>
                  <a:cubicBezTo>
                    <a:pt x="251" y="798"/>
                    <a:pt x="239" y="774"/>
                    <a:pt x="227" y="739"/>
                  </a:cubicBezTo>
                  <a:cubicBezTo>
                    <a:pt x="227" y="715"/>
                    <a:pt x="239" y="679"/>
                    <a:pt x="227" y="655"/>
                  </a:cubicBezTo>
                  <a:cubicBezTo>
                    <a:pt x="227" y="620"/>
                    <a:pt x="203" y="596"/>
                    <a:pt x="191" y="560"/>
                  </a:cubicBezTo>
                  <a:cubicBezTo>
                    <a:pt x="191" y="536"/>
                    <a:pt x="179" y="501"/>
                    <a:pt x="179" y="477"/>
                  </a:cubicBezTo>
                  <a:cubicBezTo>
                    <a:pt x="167" y="441"/>
                    <a:pt x="167" y="417"/>
                    <a:pt x="144" y="382"/>
                  </a:cubicBezTo>
                  <a:cubicBezTo>
                    <a:pt x="132" y="358"/>
                    <a:pt x="132" y="322"/>
                    <a:pt x="120" y="298"/>
                  </a:cubicBezTo>
                  <a:cubicBezTo>
                    <a:pt x="114" y="280"/>
                    <a:pt x="114" y="280"/>
                    <a:pt x="115" y="280"/>
                  </a:cubicBezTo>
                  <a:cubicBezTo>
                    <a:pt x="117" y="280"/>
                    <a:pt x="120" y="280"/>
                    <a:pt x="120" y="263"/>
                  </a:cubicBezTo>
                  <a:cubicBezTo>
                    <a:pt x="108" y="239"/>
                    <a:pt x="72" y="96"/>
                    <a:pt x="60" y="72"/>
                  </a:cubicBezTo>
                  <a:cubicBezTo>
                    <a:pt x="60" y="36"/>
                    <a:pt x="60" y="60"/>
                    <a:pt x="48" y="36"/>
                  </a:cubicBezTo>
                  <a:cubicBezTo>
                    <a:pt x="48" y="24"/>
                    <a:pt x="48" y="24"/>
                    <a:pt x="24" y="12"/>
                  </a:cubicBezTo>
                  <a:cubicBezTo>
                    <a:pt x="24" y="1"/>
                    <a:pt x="13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7" name="Google Shape;20327;p28"/>
            <p:cNvSpPr/>
            <p:nvPr/>
          </p:nvSpPr>
          <p:spPr>
            <a:xfrm>
              <a:off x="4073700" y="3130300"/>
              <a:ext cx="9850" cy="54025"/>
            </a:xfrm>
            <a:custGeom>
              <a:avLst/>
              <a:gdLst/>
              <a:ahLst/>
              <a:cxnLst/>
              <a:rect l="l" t="t" r="r" b="b"/>
              <a:pathLst>
                <a:path w="394" h="2161" extrusionOk="0">
                  <a:moveTo>
                    <a:pt x="35" y="1"/>
                  </a:moveTo>
                  <a:cubicBezTo>
                    <a:pt x="33" y="1"/>
                    <a:pt x="30" y="7"/>
                    <a:pt x="25" y="23"/>
                  </a:cubicBezTo>
                  <a:cubicBezTo>
                    <a:pt x="25" y="47"/>
                    <a:pt x="1" y="59"/>
                    <a:pt x="25" y="131"/>
                  </a:cubicBezTo>
                  <a:cubicBezTo>
                    <a:pt x="25" y="190"/>
                    <a:pt x="49" y="369"/>
                    <a:pt x="49" y="428"/>
                  </a:cubicBezTo>
                  <a:cubicBezTo>
                    <a:pt x="60" y="500"/>
                    <a:pt x="60" y="523"/>
                    <a:pt x="84" y="583"/>
                  </a:cubicBezTo>
                  <a:cubicBezTo>
                    <a:pt x="96" y="642"/>
                    <a:pt x="84" y="690"/>
                    <a:pt x="96" y="750"/>
                  </a:cubicBezTo>
                  <a:cubicBezTo>
                    <a:pt x="96" y="809"/>
                    <a:pt x="108" y="857"/>
                    <a:pt x="108" y="916"/>
                  </a:cubicBezTo>
                  <a:cubicBezTo>
                    <a:pt x="120" y="976"/>
                    <a:pt x="120" y="1000"/>
                    <a:pt x="144" y="1083"/>
                  </a:cubicBezTo>
                  <a:cubicBezTo>
                    <a:pt x="156" y="1154"/>
                    <a:pt x="168" y="1321"/>
                    <a:pt x="168" y="1393"/>
                  </a:cubicBezTo>
                  <a:cubicBezTo>
                    <a:pt x="180" y="1464"/>
                    <a:pt x="203" y="1500"/>
                    <a:pt x="203" y="1559"/>
                  </a:cubicBezTo>
                  <a:cubicBezTo>
                    <a:pt x="203" y="1619"/>
                    <a:pt x="203" y="1655"/>
                    <a:pt x="215" y="1714"/>
                  </a:cubicBezTo>
                  <a:cubicBezTo>
                    <a:pt x="215" y="1774"/>
                    <a:pt x="227" y="1821"/>
                    <a:pt x="239" y="1881"/>
                  </a:cubicBezTo>
                  <a:cubicBezTo>
                    <a:pt x="239" y="1928"/>
                    <a:pt x="251" y="2000"/>
                    <a:pt x="275" y="2036"/>
                  </a:cubicBezTo>
                  <a:lnTo>
                    <a:pt x="275" y="2095"/>
                  </a:lnTo>
                  <a:cubicBezTo>
                    <a:pt x="287" y="2119"/>
                    <a:pt x="275" y="2119"/>
                    <a:pt x="299" y="2155"/>
                  </a:cubicBezTo>
                  <a:cubicBezTo>
                    <a:pt x="304" y="2158"/>
                    <a:pt x="311" y="2160"/>
                    <a:pt x="317" y="2160"/>
                  </a:cubicBezTo>
                  <a:cubicBezTo>
                    <a:pt x="352" y="2160"/>
                    <a:pt x="394" y="2115"/>
                    <a:pt x="394" y="2095"/>
                  </a:cubicBezTo>
                  <a:lnTo>
                    <a:pt x="394" y="2059"/>
                  </a:lnTo>
                  <a:lnTo>
                    <a:pt x="394" y="2012"/>
                  </a:lnTo>
                  <a:cubicBezTo>
                    <a:pt x="394" y="1988"/>
                    <a:pt x="382" y="1916"/>
                    <a:pt x="358" y="1869"/>
                  </a:cubicBezTo>
                  <a:cubicBezTo>
                    <a:pt x="346" y="1821"/>
                    <a:pt x="346" y="1762"/>
                    <a:pt x="334" y="1702"/>
                  </a:cubicBezTo>
                  <a:cubicBezTo>
                    <a:pt x="322" y="1655"/>
                    <a:pt x="322" y="1595"/>
                    <a:pt x="299" y="1535"/>
                  </a:cubicBezTo>
                  <a:cubicBezTo>
                    <a:pt x="287" y="1476"/>
                    <a:pt x="275" y="1440"/>
                    <a:pt x="275" y="1381"/>
                  </a:cubicBezTo>
                  <a:cubicBezTo>
                    <a:pt x="251" y="1321"/>
                    <a:pt x="275" y="1274"/>
                    <a:pt x="275" y="1214"/>
                  </a:cubicBezTo>
                  <a:cubicBezTo>
                    <a:pt x="251" y="1154"/>
                    <a:pt x="239" y="1107"/>
                    <a:pt x="239" y="1047"/>
                  </a:cubicBezTo>
                  <a:cubicBezTo>
                    <a:pt x="227" y="988"/>
                    <a:pt x="227" y="940"/>
                    <a:pt x="215" y="881"/>
                  </a:cubicBezTo>
                  <a:cubicBezTo>
                    <a:pt x="191" y="821"/>
                    <a:pt x="180" y="785"/>
                    <a:pt x="180" y="726"/>
                  </a:cubicBezTo>
                  <a:cubicBezTo>
                    <a:pt x="168" y="678"/>
                    <a:pt x="168" y="619"/>
                    <a:pt x="156" y="571"/>
                  </a:cubicBezTo>
                  <a:cubicBezTo>
                    <a:pt x="132" y="523"/>
                    <a:pt x="156" y="571"/>
                    <a:pt x="132" y="512"/>
                  </a:cubicBezTo>
                  <a:cubicBezTo>
                    <a:pt x="120" y="452"/>
                    <a:pt x="96" y="214"/>
                    <a:pt x="72" y="166"/>
                  </a:cubicBezTo>
                  <a:cubicBezTo>
                    <a:pt x="72" y="107"/>
                    <a:pt x="72" y="142"/>
                    <a:pt x="60" y="107"/>
                  </a:cubicBezTo>
                  <a:cubicBezTo>
                    <a:pt x="60" y="83"/>
                    <a:pt x="60" y="83"/>
                    <a:pt x="49" y="71"/>
                  </a:cubicBezTo>
                  <a:cubicBezTo>
                    <a:pt x="49" y="47"/>
                    <a:pt x="37" y="35"/>
                    <a:pt x="37" y="23"/>
                  </a:cubicBezTo>
                  <a:cubicBezTo>
                    <a:pt x="37" y="10"/>
                    <a:pt x="37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8" name="Google Shape;20328;p28"/>
            <p:cNvSpPr/>
            <p:nvPr/>
          </p:nvSpPr>
          <p:spPr>
            <a:xfrm>
              <a:off x="4077875" y="3132650"/>
              <a:ext cx="7175" cy="45600"/>
            </a:xfrm>
            <a:custGeom>
              <a:avLst/>
              <a:gdLst/>
              <a:ahLst/>
              <a:cxnLst/>
              <a:rect l="l" t="t" r="r" b="b"/>
              <a:pathLst>
                <a:path w="287" h="1824" extrusionOk="0">
                  <a:moveTo>
                    <a:pt x="1" y="1"/>
                  </a:moveTo>
                  <a:cubicBezTo>
                    <a:pt x="5" y="5"/>
                    <a:pt x="9" y="9"/>
                    <a:pt x="12" y="13"/>
                  </a:cubicBezTo>
                  <a:lnTo>
                    <a:pt x="12" y="13"/>
                  </a:lnTo>
                  <a:cubicBezTo>
                    <a:pt x="10" y="5"/>
                    <a:pt x="8" y="1"/>
                    <a:pt x="1" y="1"/>
                  </a:cubicBezTo>
                  <a:close/>
                  <a:moveTo>
                    <a:pt x="12" y="13"/>
                  </a:moveTo>
                  <a:cubicBezTo>
                    <a:pt x="13" y="19"/>
                    <a:pt x="13" y="27"/>
                    <a:pt x="13" y="37"/>
                  </a:cubicBezTo>
                  <a:cubicBezTo>
                    <a:pt x="13" y="47"/>
                    <a:pt x="3" y="48"/>
                    <a:pt x="10" y="66"/>
                  </a:cubicBezTo>
                  <a:lnTo>
                    <a:pt x="10" y="66"/>
                  </a:lnTo>
                  <a:cubicBezTo>
                    <a:pt x="11" y="58"/>
                    <a:pt x="13" y="52"/>
                    <a:pt x="13" y="48"/>
                  </a:cubicBezTo>
                  <a:cubicBezTo>
                    <a:pt x="13" y="38"/>
                    <a:pt x="31" y="37"/>
                    <a:pt x="12" y="13"/>
                  </a:cubicBezTo>
                  <a:close/>
                  <a:moveTo>
                    <a:pt x="10" y="66"/>
                  </a:moveTo>
                  <a:cubicBezTo>
                    <a:pt x="6" y="82"/>
                    <a:pt x="1" y="104"/>
                    <a:pt x="1" y="120"/>
                  </a:cubicBezTo>
                  <a:cubicBezTo>
                    <a:pt x="1" y="156"/>
                    <a:pt x="1" y="215"/>
                    <a:pt x="13" y="251"/>
                  </a:cubicBezTo>
                  <a:cubicBezTo>
                    <a:pt x="13" y="298"/>
                    <a:pt x="24" y="346"/>
                    <a:pt x="24" y="394"/>
                  </a:cubicBezTo>
                  <a:cubicBezTo>
                    <a:pt x="24" y="429"/>
                    <a:pt x="48" y="477"/>
                    <a:pt x="48" y="525"/>
                  </a:cubicBezTo>
                  <a:lnTo>
                    <a:pt x="48" y="656"/>
                  </a:lnTo>
                  <a:cubicBezTo>
                    <a:pt x="48" y="703"/>
                    <a:pt x="48" y="751"/>
                    <a:pt x="60" y="787"/>
                  </a:cubicBezTo>
                  <a:cubicBezTo>
                    <a:pt x="60" y="834"/>
                    <a:pt x="72" y="858"/>
                    <a:pt x="72" y="918"/>
                  </a:cubicBezTo>
                  <a:cubicBezTo>
                    <a:pt x="72" y="977"/>
                    <a:pt x="84" y="1120"/>
                    <a:pt x="84" y="1180"/>
                  </a:cubicBezTo>
                  <a:cubicBezTo>
                    <a:pt x="84" y="1239"/>
                    <a:pt x="108" y="1263"/>
                    <a:pt x="120" y="1310"/>
                  </a:cubicBezTo>
                  <a:lnTo>
                    <a:pt x="120" y="1441"/>
                  </a:lnTo>
                  <a:cubicBezTo>
                    <a:pt x="120" y="1489"/>
                    <a:pt x="132" y="1537"/>
                    <a:pt x="132" y="1572"/>
                  </a:cubicBezTo>
                  <a:cubicBezTo>
                    <a:pt x="132" y="1620"/>
                    <a:pt x="144" y="1680"/>
                    <a:pt x="144" y="1715"/>
                  </a:cubicBezTo>
                  <a:lnTo>
                    <a:pt x="144" y="1775"/>
                  </a:lnTo>
                  <a:cubicBezTo>
                    <a:pt x="144" y="1799"/>
                    <a:pt x="144" y="1787"/>
                    <a:pt x="179" y="1811"/>
                  </a:cubicBezTo>
                  <a:cubicBezTo>
                    <a:pt x="185" y="1820"/>
                    <a:pt x="194" y="1823"/>
                    <a:pt x="203" y="1823"/>
                  </a:cubicBezTo>
                  <a:cubicBezTo>
                    <a:pt x="230" y="1823"/>
                    <a:pt x="263" y="1793"/>
                    <a:pt x="263" y="1775"/>
                  </a:cubicBezTo>
                  <a:cubicBezTo>
                    <a:pt x="263" y="1739"/>
                    <a:pt x="286" y="1751"/>
                    <a:pt x="286" y="1739"/>
                  </a:cubicBezTo>
                  <a:lnTo>
                    <a:pt x="286" y="1691"/>
                  </a:lnTo>
                  <a:cubicBezTo>
                    <a:pt x="286" y="1668"/>
                    <a:pt x="263" y="1608"/>
                    <a:pt x="251" y="1561"/>
                  </a:cubicBezTo>
                  <a:cubicBezTo>
                    <a:pt x="251" y="1513"/>
                    <a:pt x="239" y="1477"/>
                    <a:pt x="239" y="1430"/>
                  </a:cubicBezTo>
                  <a:cubicBezTo>
                    <a:pt x="239" y="1382"/>
                    <a:pt x="227" y="1334"/>
                    <a:pt x="203" y="1299"/>
                  </a:cubicBezTo>
                  <a:cubicBezTo>
                    <a:pt x="203" y="1251"/>
                    <a:pt x="191" y="1203"/>
                    <a:pt x="179" y="1156"/>
                  </a:cubicBezTo>
                  <a:cubicBezTo>
                    <a:pt x="179" y="1120"/>
                    <a:pt x="191" y="1072"/>
                    <a:pt x="179" y="1025"/>
                  </a:cubicBezTo>
                  <a:cubicBezTo>
                    <a:pt x="179" y="989"/>
                    <a:pt x="167" y="941"/>
                    <a:pt x="144" y="894"/>
                  </a:cubicBezTo>
                  <a:cubicBezTo>
                    <a:pt x="132" y="846"/>
                    <a:pt x="132" y="799"/>
                    <a:pt x="132" y="763"/>
                  </a:cubicBezTo>
                  <a:cubicBezTo>
                    <a:pt x="132" y="715"/>
                    <a:pt x="120" y="668"/>
                    <a:pt x="108" y="632"/>
                  </a:cubicBezTo>
                  <a:cubicBezTo>
                    <a:pt x="108" y="584"/>
                    <a:pt x="84" y="537"/>
                    <a:pt x="72" y="489"/>
                  </a:cubicBezTo>
                  <a:lnTo>
                    <a:pt x="72" y="429"/>
                  </a:lnTo>
                  <a:cubicBezTo>
                    <a:pt x="60" y="394"/>
                    <a:pt x="48" y="191"/>
                    <a:pt x="24" y="132"/>
                  </a:cubicBezTo>
                  <a:cubicBezTo>
                    <a:pt x="24" y="96"/>
                    <a:pt x="24" y="108"/>
                    <a:pt x="13" y="72"/>
                  </a:cubicBezTo>
                  <a:cubicBezTo>
                    <a:pt x="11" y="70"/>
                    <a:pt x="10" y="68"/>
                    <a:pt x="10" y="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9" name="Google Shape;20329;p28"/>
            <p:cNvSpPr/>
            <p:nvPr/>
          </p:nvSpPr>
          <p:spPr>
            <a:xfrm>
              <a:off x="4074900" y="3122825"/>
              <a:ext cx="7175" cy="30475"/>
            </a:xfrm>
            <a:custGeom>
              <a:avLst/>
              <a:gdLst/>
              <a:ahLst/>
              <a:cxnLst/>
              <a:rect l="l" t="t" r="r" b="b"/>
              <a:pathLst>
                <a:path w="287" h="1219" extrusionOk="0">
                  <a:moveTo>
                    <a:pt x="12" y="1"/>
                  </a:moveTo>
                  <a:cubicBezTo>
                    <a:pt x="14" y="4"/>
                    <a:pt x="16" y="7"/>
                    <a:pt x="17" y="9"/>
                  </a:cubicBezTo>
                  <a:lnTo>
                    <a:pt x="17" y="9"/>
                  </a:lnTo>
                  <a:cubicBezTo>
                    <a:pt x="22" y="1"/>
                    <a:pt x="29" y="1"/>
                    <a:pt x="12" y="1"/>
                  </a:cubicBezTo>
                  <a:close/>
                  <a:moveTo>
                    <a:pt x="17" y="9"/>
                  </a:moveTo>
                  <a:cubicBezTo>
                    <a:pt x="14" y="13"/>
                    <a:pt x="12" y="18"/>
                    <a:pt x="12" y="25"/>
                  </a:cubicBezTo>
                  <a:cubicBezTo>
                    <a:pt x="12" y="37"/>
                    <a:pt x="1" y="49"/>
                    <a:pt x="1" y="84"/>
                  </a:cubicBezTo>
                  <a:cubicBezTo>
                    <a:pt x="1" y="108"/>
                    <a:pt x="1" y="144"/>
                    <a:pt x="12" y="168"/>
                  </a:cubicBezTo>
                  <a:cubicBezTo>
                    <a:pt x="12" y="203"/>
                    <a:pt x="24" y="227"/>
                    <a:pt x="24" y="263"/>
                  </a:cubicBezTo>
                  <a:cubicBezTo>
                    <a:pt x="24" y="287"/>
                    <a:pt x="48" y="322"/>
                    <a:pt x="48" y="346"/>
                  </a:cubicBezTo>
                  <a:lnTo>
                    <a:pt x="48" y="441"/>
                  </a:lnTo>
                  <a:cubicBezTo>
                    <a:pt x="48" y="465"/>
                    <a:pt x="48" y="501"/>
                    <a:pt x="60" y="525"/>
                  </a:cubicBezTo>
                  <a:cubicBezTo>
                    <a:pt x="60" y="560"/>
                    <a:pt x="72" y="572"/>
                    <a:pt x="72" y="620"/>
                  </a:cubicBezTo>
                  <a:cubicBezTo>
                    <a:pt x="72" y="668"/>
                    <a:pt x="84" y="751"/>
                    <a:pt x="84" y="799"/>
                  </a:cubicBezTo>
                  <a:cubicBezTo>
                    <a:pt x="84" y="846"/>
                    <a:pt x="108" y="858"/>
                    <a:pt x="120" y="882"/>
                  </a:cubicBezTo>
                  <a:lnTo>
                    <a:pt x="120" y="977"/>
                  </a:lnTo>
                  <a:cubicBezTo>
                    <a:pt x="120" y="1001"/>
                    <a:pt x="132" y="1037"/>
                    <a:pt x="132" y="1061"/>
                  </a:cubicBezTo>
                  <a:cubicBezTo>
                    <a:pt x="132" y="1096"/>
                    <a:pt x="143" y="1120"/>
                    <a:pt x="143" y="1156"/>
                  </a:cubicBezTo>
                  <a:lnTo>
                    <a:pt x="143" y="1180"/>
                  </a:lnTo>
                  <a:cubicBezTo>
                    <a:pt x="143" y="1203"/>
                    <a:pt x="167" y="1203"/>
                    <a:pt x="179" y="1215"/>
                  </a:cubicBezTo>
                  <a:cubicBezTo>
                    <a:pt x="181" y="1217"/>
                    <a:pt x="185" y="1218"/>
                    <a:pt x="189" y="1218"/>
                  </a:cubicBezTo>
                  <a:cubicBezTo>
                    <a:pt x="211" y="1218"/>
                    <a:pt x="253" y="1197"/>
                    <a:pt x="263" y="1168"/>
                  </a:cubicBezTo>
                  <a:lnTo>
                    <a:pt x="286" y="1156"/>
                  </a:lnTo>
                  <a:lnTo>
                    <a:pt x="286" y="1120"/>
                  </a:lnTo>
                  <a:cubicBezTo>
                    <a:pt x="286" y="1108"/>
                    <a:pt x="263" y="1061"/>
                    <a:pt x="251" y="1037"/>
                  </a:cubicBezTo>
                  <a:cubicBezTo>
                    <a:pt x="251" y="1001"/>
                    <a:pt x="239" y="977"/>
                    <a:pt x="239" y="941"/>
                  </a:cubicBezTo>
                  <a:cubicBezTo>
                    <a:pt x="239" y="918"/>
                    <a:pt x="227" y="882"/>
                    <a:pt x="203" y="858"/>
                  </a:cubicBezTo>
                  <a:cubicBezTo>
                    <a:pt x="203" y="822"/>
                    <a:pt x="191" y="799"/>
                    <a:pt x="179" y="763"/>
                  </a:cubicBezTo>
                  <a:lnTo>
                    <a:pt x="179" y="680"/>
                  </a:lnTo>
                  <a:cubicBezTo>
                    <a:pt x="179" y="644"/>
                    <a:pt x="167" y="620"/>
                    <a:pt x="143" y="584"/>
                  </a:cubicBezTo>
                  <a:cubicBezTo>
                    <a:pt x="143" y="560"/>
                    <a:pt x="132" y="525"/>
                    <a:pt x="132" y="501"/>
                  </a:cubicBezTo>
                  <a:cubicBezTo>
                    <a:pt x="132" y="465"/>
                    <a:pt x="120" y="441"/>
                    <a:pt x="108" y="406"/>
                  </a:cubicBezTo>
                  <a:cubicBezTo>
                    <a:pt x="108" y="382"/>
                    <a:pt x="84" y="346"/>
                    <a:pt x="72" y="322"/>
                  </a:cubicBezTo>
                  <a:lnTo>
                    <a:pt x="72" y="287"/>
                  </a:lnTo>
                  <a:cubicBezTo>
                    <a:pt x="60" y="263"/>
                    <a:pt x="48" y="132"/>
                    <a:pt x="24" y="96"/>
                  </a:cubicBezTo>
                  <a:lnTo>
                    <a:pt x="24" y="72"/>
                  </a:lnTo>
                  <a:lnTo>
                    <a:pt x="24" y="37"/>
                  </a:lnTo>
                  <a:cubicBezTo>
                    <a:pt x="24" y="26"/>
                    <a:pt x="24" y="25"/>
                    <a:pt x="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0" name="Google Shape;20330;p28"/>
            <p:cNvSpPr/>
            <p:nvPr/>
          </p:nvSpPr>
          <p:spPr>
            <a:xfrm>
              <a:off x="4077875" y="3131025"/>
              <a:ext cx="4800" cy="14750"/>
            </a:xfrm>
            <a:custGeom>
              <a:avLst/>
              <a:gdLst/>
              <a:ahLst/>
              <a:cxnLst/>
              <a:rect l="l" t="t" r="r" b="b"/>
              <a:pathLst>
                <a:path w="192" h="590" extrusionOk="0">
                  <a:moveTo>
                    <a:pt x="19" y="0"/>
                  </a:moveTo>
                  <a:cubicBezTo>
                    <a:pt x="15" y="0"/>
                    <a:pt x="13" y="3"/>
                    <a:pt x="13" y="6"/>
                  </a:cubicBezTo>
                  <a:cubicBezTo>
                    <a:pt x="13" y="6"/>
                    <a:pt x="1" y="18"/>
                    <a:pt x="1" y="42"/>
                  </a:cubicBezTo>
                  <a:lnTo>
                    <a:pt x="1" y="78"/>
                  </a:lnTo>
                  <a:lnTo>
                    <a:pt x="1" y="125"/>
                  </a:lnTo>
                  <a:cubicBezTo>
                    <a:pt x="1" y="137"/>
                    <a:pt x="13" y="161"/>
                    <a:pt x="13" y="173"/>
                  </a:cubicBezTo>
                  <a:lnTo>
                    <a:pt x="13" y="209"/>
                  </a:lnTo>
                  <a:lnTo>
                    <a:pt x="13" y="256"/>
                  </a:lnTo>
                  <a:cubicBezTo>
                    <a:pt x="13" y="268"/>
                    <a:pt x="13" y="268"/>
                    <a:pt x="24" y="304"/>
                  </a:cubicBezTo>
                  <a:lnTo>
                    <a:pt x="24" y="375"/>
                  </a:lnTo>
                  <a:cubicBezTo>
                    <a:pt x="24" y="387"/>
                    <a:pt x="48" y="411"/>
                    <a:pt x="48" y="423"/>
                  </a:cubicBezTo>
                  <a:lnTo>
                    <a:pt x="48" y="471"/>
                  </a:lnTo>
                  <a:cubicBezTo>
                    <a:pt x="48" y="483"/>
                    <a:pt x="60" y="494"/>
                    <a:pt x="60" y="506"/>
                  </a:cubicBezTo>
                  <a:lnTo>
                    <a:pt x="60" y="554"/>
                  </a:lnTo>
                  <a:lnTo>
                    <a:pt x="60" y="566"/>
                  </a:lnTo>
                  <a:cubicBezTo>
                    <a:pt x="60" y="566"/>
                    <a:pt x="72" y="566"/>
                    <a:pt x="84" y="590"/>
                  </a:cubicBezTo>
                  <a:cubicBezTo>
                    <a:pt x="108" y="590"/>
                    <a:pt x="167" y="566"/>
                    <a:pt x="179" y="554"/>
                  </a:cubicBezTo>
                  <a:cubicBezTo>
                    <a:pt x="185" y="548"/>
                    <a:pt x="188" y="548"/>
                    <a:pt x="190" y="548"/>
                  </a:cubicBezTo>
                  <a:cubicBezTo>
                    <a:pt x="191" y="548"/>
                    <a:pt x="191" y="548"/>
                    <a:pt x="191" y="542"/>
                  </a:cubicBezTo>
                  <a:lnTo>
                    <a:pt x="191" y="530"/>
                  </a:lnTo>
                  <a:cubicBezTo>
                    <a:pt x="191" y="506"/>
                    <a:pt x="179" y="494"/>
                    <a:pt x="179" y="494"/>
                  </a:cubicBezTo>
                  <a:cubicBezTo>
                    <a:pt x="179" y="483"/>
                    <a:pt x="179" y="471"/>
                    <a:pt x="167" y="447"/>
                  </a:cubicBezTo>
                  <a:cubicBezTo>
                    <a:pt x="167" y="435"/>
                    <a:pt x="144" y="423"/>
                    <a:pt x="144" y="423"/>
                  </a:cubicBezTo>
                  <a:cubicBezTo>
                    <a:pt x="144" y="411"/>
                    <a:pt x="132" y="411"/>
                    <a:pt x="132" y="387"/>
                  </a:cubicBezTo>
                  <a:cubicBezTo>
                    <a:pt x="132" y="375"/>
                    <a:pt x="144" y="363"/>
                    <a:pt x="144" y="352"/>
                  </a:cubicBezTo>
                  <a:cubicBezTo>
                    <a:pt x="144" y="328"/>
                    <a:pt x="132" y="316"/>
                    <a:pt x="132" y="316"/>
                  </a:cubicBezTo>
                  <a:cubicBezTo>
                    <a:pt x="132" y="304"/>
                    <a:pt x="132" y="292"/>
                    <a:pt x="120" y="268"/>
                  </a:cubicBezTo>
                  <a:cubicBezTo>
                    <a:pt x="120" y="256"/>
                    <a:pt x="108" y="244"/>
                    <a:pt x="108" y="244"/>
                  </a:cubicBezTo>
                  <a:cubicBezTo>
                    <a:pt x="108" y="232"/>
                    <a:pt x="96" y="209"/>
                    <a:pt x="96" y="197"/>
                  </a:cubicBezTo>
                  <a:lnTo>
                    <a:pt x="96" y="185"/>
                  </a:lnTo>
                  <a:cubicBezTo>
                    <a:pt x="96" y="173"/>
                    <a:pt x="72" y="113"/>
                    <a:pt x="72" y="90"/>
                  </a:cubicBezTo>
                  <a:lnTo>
                    <a:pt x="72" y="78"/>
                  </a:lnTo>
                  <a:lnTo>
                    <a:pt x="72" y="66"/>
                  </a:lnTo>
                  <a:cubicBezTo>
                    <a:pt x="72" y="66"/>
                    <a:pt x="72" y="54"/>
                    <a:pt x="60" y="54"/>
                  </a:cubicBezTo>
                  <a:cubicBezTo>
                    <a:pt x="44" y="13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1" name="Google Shape;20331;p28"/>
            <p:cNvSpPr/>
            <p:nvPr/>
          </p:nvSpPr>
          <p:spPr>
            <a:xfrm>
              <a:off x="4077575" y="3124025"/>
              <a:ext cx="5975" cy="15800"/>
            </a:xfrm>
            <a:custGeom>
              <a:avLst/>
              <a:gdLst/>
              <a:ahLst/>
              <a:cxnLst/>
              <a:rect l="l" t="t" r="r" b="b"/>
              <a:pathLst>
                <a:path w="239" h="632" extrusionOk="0">
                  <a:moveTo>
                    <a:pt x="25" y="1"/>
                  </a:moveTo>
                  <a:cubicBezTo>
                    <a:pt x="13" y="24"/>
                    <a:pt x="13" y="24"/>
                    <a:pt x="13" y="36"/>
                  </a:cubicBezTo>
                  <a:cubicBezTo>
                    <a:pt x="13" y="36"/>
                    <a:pt x="1" y="48"/>
                    <a:pt x="1" y="60"/>
                  </a:cubicBezTo>
                  <a:lnTo>
                    <a:pt x="1" y="108"/>
                  </a:lnTo>
                  <a:cubicBezTo>
                    <a:pt x="1" y="120"/>
                    <a:pt x="1" y="143"/>
                    <a:pt x="13" y="155"/>
                  </a:cubicBezTo>
                  <a:cubicBezTo>
                    <a:pt x="13" y="167"/>
                    <a:pt x="25" y="179"/>
                    <a:pt x="25" y="191"/>
                  </a:cubicBezTo>
                  <a:lnTo>
                    <a:pt x="25" y="239"/>
                  </a:lnTo>
                  <a:lnTo>
                    <a:pt x="25" y="286"/>
                  </a:lnTo>
                  <a:cubicBezTo>
                    <a:pt x="25" y="298"/>
                    <a:pt x="36" y="310"/>
                    <a:pt x="36" y="334"/>
                  </a:cubicBezTo>
                  <a:cubicBezTo>
                    <a:pt x="36" y="346"/>
                    <a:pt x="60" y="405"/>
                    <a:pt x="60" y="417"/>
                  </a:cubicBezTo>
                  <a:cubicBezTo>
                    <a:pt x="60" y="429"/>
                    <a:pt x="72" y="453"/>
                    <a:pt x="72" y="465"/>
                  </a:cubicBezTo>
                  <a:lnTo>
                    <a:pt x="72" y="512"/>
                  </a:lnTo>
                  <a:cubicBezTo>
                    <a:pt x="72" y="524"/>
                    <a:pt x="84" y="536"/>
                    <a:pt x="84" y="548"/>
                  </a:cubicBezTo>
                  <a:cubicBezTo>
                    <a:pt x="84" y="572"/>
                    <a:pt x="96" y="584"/>
                    <a:pt x="96" y="596"/>
                  </a:cubicBezTo>
                  <a:lnTo>
                    <a:pt x="96" y="608"/>
                  </a:lnTo>
                  <a:cubicBezTo>
                    <a:pt x="96" y="608"/>
                    <a:pt x="120" y="608"/>
                    <a:pt x="132" y="632"/>
                  </a:cubicBezTo>
                  <a:cubicBezTo>
                    <a:pt x="144" y="632"/>
                    <a:pt x="203" y="608"/>
                    <a:pt x="215" y="596"/>
                  </a:cubicBezTo>
                  <a:cubicBezTo>
                    <a:pt x="227" y="590"/>
                    <a:pt x="233" y="590"/>
                    <a:pt x="236" y="590"/>
                  </a:cubicBezTo>
                  <a:cubicBezTo>
                    <a:pt x="239" y="590"/>
                    <a:pt x="239" y="590"/>
                    <a:pt x="239" y="584"/>
                  </a:cubicBezTo>
                  <a:lnTo>
                    <a:pt x="239" y="572"/>
                  </a:lnTo>
                  <a:cubicBezTo>
                    <a:pt x="239" y="548"/>
                    <a:pt x="215" y="536"/>
                    <a:pt x="215" y="524"/>
                  </a:cubicBezTo>
                  <a:cubicBezTo>
                    <a:pt x="215" y="512"/>
                    <a:pt x="203" y="489"/>
                    <a:pt x="203" y="477"/>
                  </a:cubicBezTo>
                  <a:cubicBezTo>
                    <a:pt x="203" y="465"/>
                    <a:pt x="191" y="453"/>
                    <a:pt x="191" y="429"/>
                  </a:cubicBezTo>
                  <a:cubicBezTo>
                    <a:pt x="191" y="417"/>
                    <a:pt x="179" y="405"/>
                    <a:pt x="156" y="393"/>
                  </a:cubicBezTo>
                  <a:cubicBezTo>
                    <a:pt x="156" y="370"/>
                    <a:pt x="179" y="358"/>
                    <a:pt x="156" y="346"/>
                  </a:cubicBezTo>
                  <a:cubicBezTo>
                    <a:pt x="156" y="334"/>
                    <a:pt x="144" y="310"/>
                    <a:pt x="132" y="298"/>
                  </a:cubicBezTo>
                  <a:cubicBezTo>
                    <a:pt x="132" y="286"/>
                    <a:pt x="132" y="274"/>
                    <a:pt x="120" y="251"/>
                  </a:cubicBezTo>
                  <a:cubicBezTo>
                    <a:pt x="120" y="239"/>
                    <a:pt x="96" y="227"/>
                    <a:pt x="84" y="215"/>
                  </a:cubicBezTo>
                  <a:cubicBezTo>
                    <a:pt x="84" y="191"/>
                    <a:pt x="72" y="179"/>
                    <a:pt x="72" y="167"/>
                  </a:cubicBezTo>
                  <a:lnTo>
                    <a:pt x="72" y="155"/>
                  </a:lnTo>
                  <a:cubicBezTo>
                    <a:pt x="72" y="131"/>
                    <a:pt x="36" y="72"/>
                    <a:pt x="36" y="48"/>
                  </a:cubicBezTo>
                  <a:lnTo>
                    <a:pt x="36" y="36"/>
                  </a:lnTo>
                  <a:lnTo>
                    <a:pt x="36" y="12"/>
                  </a:lnTo>
                  <a:cubicBezTo>
                    <a:pt x="36" y="12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2" name="Google Shape;20332;p28"/>
            <p:cNvSpPr/>
            <p:nvPr/>
          </p:nvSpPr>
          <p:spPr>
            <a:xfrm>
              <a:off x="3596575" y="2476400"/>
              <a:ext cx="22625" cy="200875"/>
            </a:xfrm>
            <a:custGeom>
              <a:avLst/>
              <a:gdLst/>
              <a:ahLst/>
              <a:cxnLst/>
              <a:rect l="l" t="t" r="r" b="b"/>
              <a:pathLst>
                <a:path w="905" h="8035" extrusionOk="0">
                  <a:moveTo>
                    <a:pt x="129" y="0"/>
                  </a:moveTo>
                  <a:cubicBezTo>
                    <a:pt x="128" y="0"/>
                    <a:pt x="125" y="18"/>
                    <a:pt x="119" y="57"/>
                  </a:cubicBezTo>
                  <a:cubicBezTo>
                    <a:pt x="95" y="129"/>
                    <a:pt x="84" y="260"/>
                    <a:pt x="72" y="414"/>
                  </a:cubicBezTo>
                  <a:cubicBezTo>
                    <a:pt x="60" y="557"/>
                    <a:pt x="36" y="807"/>
                    <a:pt x="24" y="998"/>
                  </a:cubicBezTo>
                  <a:cubicBezTo>
                    <a:pt x="12" y="1176"/>
                    <a:pt x="12" y="1391"/>
                    <a:pt x="0" y="1593"/>
                  </a:cubicBezTo>
                  <a:lnTo>
                    <a:pt x="0" y="2200"/>
                  </a:lnTo>
                  <a:lnTo>
                    <a:pt x="0" y="2807"/>
                  </a:lnTo>
                  <a:cubicBezTo>
                    <a:pt x="0" y="3010"/>
                    <a:pt x="12" y="3212"/>
                    <a:pt x="24" y="3427"/>
                  </a:cubicBezTo>
                  <a:cubicBezTo>
                    <a:pt x="36" y="3629"/>
                    <a:pt x="60" y="3819"/>
                    <a:pt x="72" y="4022"/>
                  </a:cubicBezTo>
                  <a:cubicBezTo>
                    <a:pt x="84" y="4212"/>
                    <a:pt x="95" y="4415"/>
                    <a:pt x="131" y="4617"/>
                  </a:cubicBezTo>
                  <a:cubicBezTo>
                    <a:pt x="155" y="4808"/>
                    <a:pt x="179" y="5010"/>
                    <a:pt x="203" y="5213"/>
                  </a:cubicBezTo>
                  <a:cubicBezTo>
                    <a:pt x="238" y="5403"/>
                    <a:pt x="274" y="5605"/>
                    <a:pt x="310" y="5808"/>
                  </a:cubicBezTo>
                  <a:cubicBezTo>
                    <a:pt x="334" y="5998"/>
                    <a:pt x="381" y="6201"/>
                    <a:pt x="417" y="6403"/>
                  </a:cubicBezTo>
                  <a:cubicBezTo>
                    <a:pt x="453" y="6594"/>
                    <a:pt x="500" y="6784"/>
                    <a:pt x="548" y="6998"/>
                  </a:cubicBezTo>
                  <a:cubicBezTo>
                    <a:pt x="596" y="7189"/>
                    <a:pt x="655" y="7379"/>
                    <a:pt x="691" y="7594"/>
                  </a:cubicBezTo>
                  <a:cubicBezTo>
                    <a:pt x="715" y="7665"/>
                    <a:pt x="727" y="7725"/>
                    <a:pt x="750" y="7808"/>
                  </a:cubicBezTo>
                  <a:cubicBezTo>
                    <a:pt x="786" y="7891"/>
                    <a:pt x="786" y="7903"/>
                    <a:pt x="846" y="8010"/>
                  </a:cubicBezTo>
                  <a:cubicBezTo>
                    <a:pt x="856" y="8027"/>
                    <a:pt x="865" y="8035"/>
                    <a:pt x="872" y="8035"/>
                  </a:cubicBezTo>
                  <a:cubicBezTo>
                    <a:pt x="905" y="8035"/>
                    <a:pt x="903" y="7881"/>
                    <a:pt x="893" y="7832"/>
                  </a:cubicBezTo>
                  <a:cubicBezTo>
                    <a:pt x="869" y="7772"/>
                    <a:pt x="869" y="7749"/>
                    <a:pt x="857" y="7713"/>
                  </a:cubicBezTo>
                  <a:cubicBezTo>
                    <a:pt x="846" y="7665"/>
                    <a:pt x="834" y="7606"/>
                    <a:pt x="810" y="7558"/>
                  </a:cubicBezTo>
                  <a:cubicBezTo>
                    <a:pt x="750" y="7368"/>
                    <a:pt x="715" y="7177"/>
                    <a:pt x="655" y="6975"/>
                  </a:cubicBezTo>
                  <a:cubicBezTo>
                    <a:pt x="607" y="6784"/>
                    <a:pt x="560" y="6594"/>
                    <a:pt x="512" y="6379"/>
                  </a:cubicBezTo>
                  <a:cubicBezTo>
                    <a:pt x="476" y="6189"/>
                    <a:pt x="429" y="5998"/>
                    <a:pt x="393" y="5784"/>
                  </a:cubicBezTo>
                  <a:cubicBezTo>
                    <a:pt x="357" y="5594"/>
                    <a:pt x="322" y="5403"/>
                    <a:pt x="298" y="5189"/>
                  </a:cubicBezTo>
                  <a:cubicBezTo>
                    <a:pt x="262" y="4998"/>
                    <a:pt x="250" y="4796"/>
                    <a:pt x="238" y="4593"/>
                  </a:cubicBezTo>
                  <a:cubicBezTo>
                    <a:pt x="215" y="4403"/>
                    <a:pt x="179" y="4200"/>
                    <a:pt x="155" y="3998"/>
                  </a:cubicBezTo>
                  <a:cubicBezTo>
                    <a:pt x="143" y="3808"/>
                    <a:pt x="131" y="3605"/>
                    <a:pt x="119" y="3403"/>
                  </a:cubicBezTo>
                  <a:cubicBezTo>
                    <a:pt x="95" y="3212"/>
                    <a:pt x="84" y="3010"/>
                    <a:pt x="72" y="2807"/>
                  </a:cubicBezTo>
                  <a:cubicBezTo>
                    <a:pt x="60" y="2605"/>
                    <a:pt x="60" y="2415"/>
                    <a:pt x="60" y="2212"/>
                  </a:cubicBezTo>
                  <a:lnTo>
                    <a:pt x="60" y="2022"/>
                  </a:lnTo>
                  <a:cubicBezTo>
                    <a:pt x="60" y="1545"/>
                    <a:pt x="72" y="1081"/>
                    <a:pt x="95" y="629"/>
                  </a:cubicBezTo>
                  <a:cubicBezTo>
                    <a:pt x="95" y="521"/>
                    <a:pt x="131" y="331"/>
                    <a:pt x="131" y="248"/>
                  </a:cubicBezTo>
                  <a:cubicBezTo>
                    <a:pt x="131" y="164"/>
                    <a:pt x="143" y="117"/>
                    <a:pt x="131" y="69"/>
                  </a:cubicBezTo>
                  <a:cubicBezTo>
                    <a:pt x="131" y="24"/>
                    <a:pt x="131" y="0"/>
                    <a:pt x="1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3" name="Google Shape;20333;p28"/>
            <p:cNvSpPr/>
            <p:nvPr/>
          </p:nvSpPr>
          <p:spPr>
            <a:xfrm>
              <a:off x="3648650" y="2529350"/>
              <a:ext cx="15800" cy="114625"/>
            </a:xfrm>
            <a:custGeom>
              <a:avLst/>
              <a:gdLst/>
              <a:ahLst/>
              <a:cxnLst/>
              <a:rect l="l" t="t" r="r" b="b"/>
              <a:pathLst>
                <a:path w="632" h="4585" extrusionOk="0">
                  <a:moveTo>
                    <a:pt x="17" y="1"/>
                  </a:moveTo>
                  <a:cubicBezTo>
                    <a:pt x="15" y="1"/>
                    <a:pt x="13" y="11"/>
                    <a:pt x="13" y="35"/>
                  </a:cubicBezTo>
                  <a:cubicBezTo>
                    <a:pt x="1" y="82"/>
                    <a:pt x="1" y="154"/>
                    <a:pt x="1" y="249"/>
                  </a:cubicBezTo>
                  <a:lnTo>
                    <a:pt x="1" y="570"/>
                  </a:lnTo>
                  <a:lnTo>
                    <a:pt x="1" y="916"/>
                  </a:lnTo>
                  <a:cubicBezTo>
                    <a:pt x="1" y="1023"/>
                    <a:pt x="13" y="1142"/>
                    <a:pt x="13" y="1261"/>
                  </a:cubicBezTo>
                  <a:cubicBezTo>
                    <a:pt x="13" y="1380"/>
                    <a:pt x="13" y="1487"/>
                    <a:pt x="25" y="1606"/>
                  </a:cubicBezTo>
                  <a:cubicBezTo>
                    <a:pt x="37" y="1725"/>
                    <a:pt x="37" y="1821"/>
                    <a:pt x="60" y="1940"/>
                  </a:cubicBezTo>
                  <a:cubicBezTo>
                    <a:pt x="72" y="2059"/>
                    <a:pt x="84" y="2166"/>
                    <a:pt x="96" y="2285"/>
                  </a:cubicBezTo>
                  <a:cubicBezTo>
                    <a:pt x="120" y="2404"/>
                    <a:pt x="132" y="2511"/>
                    <a:pt x="144" y="2630"/>
                  </a:cubicBezTo>
                  <a:cubicBezTo>
                    <a:pt x="156" y="2749"/>
                    <a:pt x="179" y="2856"/>
                    <a:pt x="191" y="2975"/>
                  </a:cubicBezTo>
                  <a:cubicBezTo>
                    <a:pt x="203" y="3095"/>
                    <a:pt x="239" y="3190"/>
                    <a:pt x="263" y="3309"/>
                  </a:cubicBezTo>
                  <a:cubicBezTo>
                    <a:pt x="275" y="3428"/>
                    <a:pt x="298" y="3535"/>
                    <a:pt x="322" y="3654"/>
                  </a:cubicBezTo>
                  <a:cubicBezTo>
                    <a:pt x="358" y="3773"/>
                    <a:pt x="370" y="3880"/>
                    <a:pt x="394" y="3999"/>
                  </a:cubicBezTo>
                  <a:cubicBezTo>
                    <a:pt x="429" y="4118"/>
                    <a:pt x="477" y="4345"/>
                    <a:pt x="501" y="4440"/>
                  </a:cubicBezTo>
                  <a:cubicBezTo>
                    <a:pt x="537" y="4535"/>
                    <a:pt x="513" y="4499"/>
                    <a:pt x="560" y="4559"/>
                  </a:cubicBezTo>
                  <a:cubicBezTo>
                    <a:pt x="571" y="4577"/>
                    <a:pt x="580" y="4585"/>
                    <a:pt x="588" y="4585"/>
                  </a:cubicBezTo>
                  <a:cubicBezTo>
                    <a:pt x="617" y="4585"/>
                    <a:pt x="629" y="4492"/>
                    <a:pt x="620" y="4464"/>
                  </a:cubicBezTo>
                  <a:cubicBezTo>
                    <a:pt x="608" y="4416"/>
                    <a:pt x="632" y="4464"/>
                    <a:pt x="608" y="4380"/>
                  </a:cubicBezTo>
                  <a:cubicBezTo>
                    <a:pt x="572" y="4309"/>
                    <a:pt x="537" y="4083"/>
                    <a:pt x="501" y="3987"/>
                  </a:cubicBezTo>
                  <a:cubicBezTo>
                    <a:pt x="465" y="3880"/>
                    <a:pt x="441" y="3761"/>
                    <a:pt x="429" y="3654"/>
                  </a:cubicBezTo>
                  <a:cubicBezTo>
                    <a:pt x="394" y="3547"/>
                    <a:pt x="382" y="3428"/>
                    <a:pt x="346" y="3333"/>
                  </a:cubicBezTo>
                  <a:cubicBezTo>
                    <a:pt x="322" y="3225"/>
                    <a:pt x="310" y="3106"/>
                    <a:pt x="275" y="2999"/>
                  </a:cubicBezTo>
                  <a:cubicBezTo>
                    <a:pt x="263" y="2880"/>
                    <a:pt x="263" y="2773"/>
                    <a:pt x="251" y="2654"/>
                  </a:cubicBezTo>
                  <a:cubicBezTo>
                    <a:pt x="227" y="2535"/>
                    <a:pt x="203" y="2440"/>
                    <a:pt x="191" y="2321"/>
                  </a:cubicBezTo>
                  <a:cubicBezTo>
                    <a:pt x="168" y="2213"/>
                    <a:pt x="156" y="2094"/>
                    <a:pt x="144" y="1975"/>
                  </a:cubicBezTo>
                  <a:cubicBezTo>
                    <a:pt x="132" y="1868"/>
                    <a:pt x="108" y="1737"/>
                    <a:pt x="96" y="1630"/>
                  </a:cubicBezTo>
                  <a:cubicBezTo>
                    <a:pt x="84" y="1523"/>
                    <a:pt x="72" y="1368"/>
                    <a:pt x="72" y="1309"/>
                  </a:cubicBezTo>
                  <a:lnTo>
                    <a:pt x="72" y="1190"/>
                  </a:lnTo>
                  <a:cubicBezTo>
                    <a:pt x="48" y="904"/>
                    <a:pt x="37" y="666"/>
                    <a:pt x="37" y="380"/>
                  </a:cubicBezTo>
                  <a:lnTo>
                    <a:pt x="37" y="261"/>
                  </a:lnTo>
                  <a:lnTo>
                    <a:pt x="37" y="154"/>
                  </a:lnTo>
                  <a:lnTo>
                    <a:pt x="37" y="70"/>
                  </a:lnTo>
                  <a:cubicBezTo>
                    <a:pt x="29" y="27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4" name="Google Shape;20334;p28"/>
            <p:cNvSpPr/>
            <p:nvPr/>
          </p:nvSpPr>
          <p:spPr>
            <a:xfrm>
              <a:off x="4058225" y="3432925"/>
              <a:ext cx="50625" cy="47425"/>
            </a:xfrm>
            <a:custGeom>
              <a:avLst/>
              <a:gdLst/>
              <a:ahLst/>
              <a:cxnLst/>
              <a:rect l="l" t="t" r="r" b="b"/>
              <a:pathLst>
                <a:path w="2025" h="1897" extrusionOk="0">
                  <a:moveTo>
                    <a:pt x="1812" y="1"/>
                  </a:moveTo>
                  <a:cubicBezTo>
                    <a:pt x="1803" y="1"/>
                    <a:pt x="1795" y="2"/>
                    <a:pt x="1787" y="3"/>
                  </a:cubicBezTo>
                  <a:lnTo>
                    <a:pt x="1763" y="3"/>
                  </a:lnTo>
                  <a:lnTo>
                    <a:pt x="1751" y="15"/>
                  </a:lnTo>
                  <a:cubicBezTo>
                    <a:pt x="1751" y="27"/>
                    <a:pt x="1751" y="75"/>
                    <a:pt x="1739" y="110"/>
                  </a:cubicBezTo>
                  <a:cubicBezTo>
                    <a:pt x="1739" y="134"/>
                    <a:pt x="1751" y="170"/>
                    <a:pt x="1739" y="194"/>
                  </a:cubicBezTo>
                  <a:cubicBezTo>
                    <a:pt x="1727" y="229"/>
                    <a:pt x="1727" y="253"/>
                    <a:pt x="1703" y="289"/>
                  </a:cubicBezTo>
                  <a:cubicBezTo>
                    <a:pt x="1692" y="313"/>
                    <a:pt x="1680" y="325"/>
                    <a:pt x="1668" y="360"/>
                  </a:cubicBezTo>
                  <a:cubicBezTo>
                    <a:pt x="1656" y="384"/>
                    <a:pt x="1656" y="420"/>
                    <a:pt x="1632" y="432"/>
                  </a:cubicBezTo>
                  <a:cubicBezTo>
                    <a:pt x="1620" y="468"/>
                    <a:pt x="1584" y="479"/>
                    <a:pt x="1572" y="503"/>
                  </a:cubicBezTo>
                  <a:cubicBezTo>
                    <a:pt x="1561" y="539"/>
                    <a:pt x="1525" y="551"/>
                    <a:pt x="1513" y="587"/>
                  </a:cubicBezTo>
                  <a:cubicBezTo>
                    <a:pt x="1501" y="610"/>
                    <a:pt x="1489" y="622"/>
                    <a:pt x="1465" y="658"/>
                  </a:cubicBezTo>
                  <a:cubicBezTo>
                    <a:pt x="1453" y="682"/>
                    <a:pt x="1441" y="706"/>
                    <a:pt x="1430" y="729"/>
                  </a:cubicBezTo>
                  <a:cubicBezTo>
                    <a:pt x="1406" y="765"/>
                    <a:pt x="1394" y="777"/>
                    <a:pt x="1370" y="801"/>
                  </a:cubicBezTo>
                  <a:cubicBezTo>
                    <a:pt x="1346" y="837"/>
                    <a:pt x="1322" y="849"/>
                    <a:pt x="1311" y="860"/>
                  </a:cubicBezTo>
                  <a:cubicBezTo>
                    <a:pt x="1287" y="896"/>
                    <a:pt x="1287" y="920"/>
                    <a:pt x="1275" y="956"/>
                  </a:cubicBezTo>
                  <a:cubicBezTo>
                    <a:pt x="1263" y="980"/>
                    <a:pt x="1227" y="980"/>
                    <a:pt x="1203" y="1015"/>
                  </a:cubicBezTo>
                  <a:cubicBezTo>
                    <a:pt x="1191" y="1027"/>
                    <a:pt x="1168" y="1063"/>
                    <a:pt x="1144" y="1075"/>
                  </a:cubicBezTo>
                  <a:cubicBezTo>
                    <a:pt x="1108" y="1087"/>
                    <a:pt x="1084" y="1087"/>
                    <a:pt x="1049" y="1122"/>
                  </a:cubicBezTo>
                  <a:cubicBezTo>
                    <a:pt x="1025" y="1134"/>
                    <a:pt x="1025" y="1158"/>
                    <a:pt x="989" y="1194"/>
                  </a:cubicBezTo>
                  <a:cubicBezTo>
                    <a:pt x="965" y="1206"/>
                    <a:pt x="930" y="1218"/>
                    <a:pt x="918" y="1241"/>
                  </a:cubicBezTo>
                  <a:cubicBezTo>
                    <a:pt x="894" y="1253"/>
                    <a:pt x="870" y="1277"/>
                    <a:pt x="846" y="1301"/>
                  </a:cubicBezTo>
                  <a:cubicBezTo>
                    <a:pt x="810" y="1313"/>
                    <a:pt x="799" y="1325"/>
                    <a:pt x="775" y="1361"/>
                  </a:cubicBezTo>
                  <a:cubicBezTo>
                    <a:pt x="739" y="1372"/>
                    <a:pt x="727" y="1396"/>
                    <a:pt x="691" y="1420"/>
                  </a:cubicBezTo>
                  <a:cubicBezTo>
                    <a:pt x="668" y="1432"/>
                    <a:pt x="656" y="1456"/>
                    <a:pt x="620" y="1480"/>
                  </a:cubicBezTo>
                  <a:cubicBezTo>
                    <a:pt x="608" y="1486"/>
                    <a:pt x="590" y="1486"/>
                    <a:pt x="571" y="1486"/>
                  </a:cubicBezTo>
                  <a:cubicBezTo>
                    <a:pt x="551" y="1486"/>
                    <a:pt x="531" y="1486"/>
                    <a:pt x="513" y="1491"/>
                  </a:cubicBezTo>
                  <a:cubicBezTo>
                    <a:pt x="489" y="1503"/>
                    <a:pt x="477" y="1539"/>
                    <a:pt x="441" y="1551"/>
                  </a:cubicBezTo>
                  <a:lnTo>
                    <a:pt x="358" y="1599"/>
                  </a:lnTo>
                  <a:cubicBezTo>
                    <a:pt x="322" y="1611"/>
                    <a:pt x="310" y="1634"/>
                    <a:pt x="275" y="1658"/>
                  </a:cubicBezTo>
                  <a:cubicBezTo>
                    <a:pt x="251" y="1670"/>
                    <a:pt x="239" y="1682"/>
                    <a:pt x="191" y="1694"/>
                  </a:cubicBezTo>
                  <a:cubicBezTo>
                    <a:pt x="184" y="1699"/>
                    <a:pt x="176" y="1701"/>
                    <a:pt x="167" y="1701"/>
                  </a:cubicBezTo>
                  <a:cubicBezTo>
                    <a:pt x="138" y="1701"/>
                    <a:pt x="103" y="1680"/>
                    <a:pt x="82" y="1680"/>
                  </a:cubicBezTo>
                  <a:cubicBezTo>
                    <a:pt x="78" y="1680"/>
                    <a:pt x="75" y="1681"/>
                    <a:pt x="72" y="1682"/>
                  </a:cubicBezTo>
                  <a:cubicBezTo>
                    <a:pt x="37" y="1694"/>
                    <a:pt x="13" y="1694"/>
                    <a:pt x="1" y="1730"/>
                  </a:cubicBezTo>
                  <a:cubicBezTo>
                    <a:pt x="7" y="1728"/>
                    <a:pt x="13" y="1727"/>
                    <a:pt x="19" y="1727"/>
                  </a:cubicBezTo>
                  <a:cubicBezTo>
                    <a:pt x="54" y="1727"/>
                    <a:pt x="72" y="1758"/>
                    <a:pt x="72" y="1789"/>
                  </a:cubicBezTo>
                  <a:cubicBezTo>
                    <a:pt x="84" y="1813"/>
                    <a:pt x="120" y="1896"/>
                    <a:pt x="144" y="1896"/>
                  </a:cubicBezTo>
                  <a:cubicBezTo>
                    <a:pt x="179" y="1896"/>
                    <a:pt x="203" y="1872"/>
                    <a:pt x="239" y="1861"/>
                  </a:cubicBezTo>
                  <a:cubicBezTo>
                    <a:pt x="263" y="1861"/>
                    <a:pt x="298" y="1813"/>
                    <a:pt x="322" y="1813"/>
                  </a:cubicBezTo>
                  <a:cubicBezTo>
                    <a:pt x="340" y="1807"/>
                    <a:pt x="358" y="1807"/>
                    <a:pt x="376" y="1807"/>
                  </a:cubicBezTo>
                  <a:cubicBezTo>
                    <a:pt x="394" y="1807"/>
                    <a:pt x="412" y="1807"/>
                    <a:pt x="429" y="1801"/>
                  </a:cubicBezTo>
                  <a:cubicBezTo>
                    <a:pt x="465" y="1789"/>
                    <a:pt x="489" y="1789"/>
                    <a:pt x="537" y="1777"/>
                  </a:cubicBezTo>
                  <a:cubicBezTo>
                    <a:pt x="560" y="1753"/>
                    <a:pt x="596" y="1730"/>
                    <a:pt x="620" y="1718"/>
                  </a:cubicBezTo>
                  <a:lnTo>
                    <a:pt x="715" y="1670"/>
                  </a:lnTo>
                  <a:lnTo>
                    <a:pt x="799" y="1622"/>
                  </a:lnTo>
                  <a:cubicBezTo>
                    <a:pt x="834" y="1611"/>
                    <a:pt x="846" y="1563"/>
                    <a:pt x="858" y="1551"/>
                  </a:cubicBezTo>
                  <a:lnTo>
                    <a:pt x="953" y="1503"/>
                  </a:lnTo>
                  <a:cubicBezTo>
                    <a:pt x="977" y="1491"/>
                    <a:pt x="989" y="1456"/>
                    <a:pt x="1025" y="1444"/>
                  </a:cubicBezTo>
                  <a:cubicBezTo>
                    <a:pt x="1049" y="1432"/>
                    <a:pt x="1072" y="1396"/>
                    <a:pt x="1096" y="1384"/>
                  </a:cubicBezTo>
                  <a:lnTo>
                    <a:pt x="1191" y="1337"/>
                  </a:lnTo>
                  <a:cubicBezTo>
                    <a:pt x="1215" y="1325"/>
                    <a:pt x="1251" y="1313"/>
                    <a:pt x="1275" y="1277"/>
                  </a:cubicBezTo>
                  <a:cubicBezTo>
                    <a:pt x="1311" y="1253"/>
                    <a:pt x="1311" y="1218"/>
                    <a:pt x="1334" y="1206"/>
                  </a:cubicBezTo>
                  <a:cubicBezTo>
                    <a:pt x="1370" y="1182"/>
                    <a:pt x="1382" y="1158"/>
                    <a:pt x="1394" y="1134"/>
                  </a:cubicBezTo>
                  <a:cubicBezTo>
                    <a:pt x="1430" y="1099"/>
                    <a:pt x="1465" y="1122"/>
                    <a:pt x="1501" y="1087"/>
                  </a:cubicBezTo>
                  <a:cubicBezTo>
                    <a:pt x="1525" y="1063"/>
                    <a:pt x="1513" y="1027"/>
                    <a:pt x="1549" y="1003"/>
                  </a:cubicBezTo>
                  <a:cubicBezTo>
                    <a:pt x="1572" y="968"/>
                    <a:pt x="1608" y="968"/>
                    <a:pt x="1632" y="944"/>
                  </a:cubicBezTo>
                  <a:cubicBezTo>
                    <a:pt x="1644" y="908"/>
                    <a:pt x="1644" y="884"/>
                    <a:pt x="1668" y="849"/>
                  </a:cubicBezTo>
                  <a:cubicBezTo>
                    <a:pt x="1680" y="825"/>
                    <a:pt x="1727" y="801"/>
                    <a:pt x="1739" y="789"/>
                  </a:cubicBezTo>
                  <a:cubicBezTo>
                    <a:pt x="1751" y="765"/>
                    <a:pt x="1763" y="729"/>
                    <a:pt x="1799" y="718"/>
                  </a:cubicBezTo>
                  <a:lnTo>
                    <a:pt x="1846" y="622"/>
                  </a:lnTo>
                  <a:cubicBezTo>
                    <a:pt x="1858" y="599"/>
                    <a:pt x="1858" y="563"/>
                    <a:pt x="1870" y="539"/>
                  </a:cubicBezTo>
                  <a:lnTo>
                    <a:pt x="1918" y="444"/>
                  </a:lnTo>
                  <a:cubicBezTo>
                    <a:pt x="1930" y="420"/>
                    <a:pt x="1942" y="384"/>
                    <a:pt x="1942" y="360"/>
                  </a:cubicBezTo>
                  <a:cubicBezTo>
                    <a:pt x="1965" y="325"/>
                    <a:pt x="1942" y="301"/>
                    <a:pt x="1965" y="265"/>
                  </a:cubicBezTo>
                  <a:cubicBezTo>
                    <a:pt x="1977" y="241"/>
                    <a:pt x="2001" y="229"/>
                    <a:pt x="2001" y="194"/>
                  </a:cubicBezTo>
                  <a:lnTo>
                    <a:pt x="2001" y="134"/>
                  </a:lnTo>
                  <a:cubicBezTo>
                    <a:pt x="2001" y="122"/>
                    <a:pt x="2025" y="110"/>
                    <a:pt x="2001" y="75"/>
                  </a:cubicBezTo>
                  <a:cubicBezTo>
                    <a:pt x="1989" y="63"/>
                    <a:pt x="1989" y="63"/>
                    <a:pt x="1965" y="51"/>
                  </a:cubicBezTo>
                  <a:cubicBezTo>
                    <a:pt x="1935" y="30"/>
                    <a:pt x="1868" y="1"/>
                    <a:pt x="18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5" name="Google Shape;20335;p28"/>
            <p:cNvSpPr/>
            <p:nvPr/>
          </p:nvSpPr>
          <p:spPr>
            <a:xfrm>
              <a:off x="4035600" y="3502000"/>
              <a:ext cx="56600" cy="25375"/>
            </a:xfrm>
            <a:custGeom>
              <a:avLst/>
              <a:gdLst/>
              <a:ahLst/>
              <a:cxnLst/>
              <a:rect l="l" t="t" r="r" b="b"/>
              <a:pathLst>
                <a:path w="2264" h="1015" extrusionOk="0">
                  <a:moveTo>
                    <a:pt x="2092" y="1"/>
                  </a:moveTo>
                  <a:cubicBezTo>
                    <a:pt x="2089" y="1"/>
                    <a:pt x="2087" y="1"/>
                    <a:pt x="2085" y="2"/>
                  </a:cubicBezTo>
                  <a:cubicBezTo>
                    <a:pt x="2049" y="2"/>
                    <a:pt x="2049" y="38"/>
                    <a:pt x="2037" y="62"/>
                  </a:cubicBezTo>
                  <a:cubicBezTo>
                    <a:pt x="2025" y="86"/>
                    <a:pt x="2025" y="121"/>
                    <a:pt x="2001" y="145"/>
                  </a:cubicBezTo>
                  <a:cubicBezTo>
                    <a:pt x="1989" y="157"/>
                    <a:pt x="1965" y="169"/>
                    <a:pt x="1942" y="181"/>
                  </a:cubicBezTo>
                  <a:lnTo>
                    <a:pt x="1882" y="241"/>
                  </a:lnTo>
                  <a:cubicBezTo>
                    <a:pt x="1870" y="264"/>
                    <a:pt x="1858" y="288"/>
                    <a:pt x="1846" y="300"/>
                  </a:cubicBezTo>
                  <a:cubicBezTo>
                    <a:pt x="1823" y="324"/>
                    <a:pt x="1799" y="336"/>
                    <a:pt x="1775" y="348"/>
                  </a:cubicBezTo>
                  <a:cubicBezTo>
                    <a:pt x="1763" y="360"/>
                    <a:pt x="1739" y="383"/>
                    <a:pt x="1715" y="395"/>
                  </a:cubicBezTo>
                  <a:cubicBezTo>
                    <a:pt x="1704" y="407"/>
                    <a:pt x="1704" y="431"/>
                    <a:pt x="1680" y="467"/>
                  </a:cubicBezTo>
                  <a:cubicBezTo>
                    <a:pt x="1668" y="479"/>
                    <a:pt x="1632" y="479"/>
                    <a:pt x="1596" y="491"/>
                  </a:cubicBezTo>
                  <a:cubicBezTo>
                    <a:pt x="1573" y="514"/>
                    <a:pt x="1573" y="538"/>
                    <a:pt x="1537" y="550"/>
                  </a:cubicBezTo>
                  <a:cubicBezTo>
                    <a:pt x="1513" y="574"/>
                    <a:pt x="1501" y="586"/>
                    <a:pt x="1477" y="598"/>
                  </a:cubicBezTo>
                  <a:cubicBezTo>
                    <a:pt x="1454" y="610"/>
                    <a:pt x="1418" y="610"/>
                    <a:pt x="1406" y="633"/>
                  </a:cubicBezTo>
                  <a:cubicBezTo>
                    <a:pt x="1382" y="645"/>
                    <a:pt x="1346" y="645"/>
                    <a:pt x="1334" y="645"/>
                  </a:cubicBezTo>
                  <a:cubicBezTo>
                    <a:pt x="1299" y="657"/>
                    <a:pt x="1299" y="693"/>
                    <a:pt x="1275" y="705"/>
                  </a:cubicBezTo>
                  <a:cubicBezTo>
                    <a:pt x="1239" y="717"/>
                    <a:pt x="1227" y="729"/>
                    <a:pt x="1203" y="729"/>
                  </a:cubicBezTo>
                  <a:cubicBezTo>
                    <a:pt x="1195" y="735"/>
                    <a:pt x="1186" y="737"/>
                    <a:pt x="1179" y="737"/>
                  </a:cubicBezTo>
                  <a:cubicBezTo>
                    <a:pt x="1155" y="737"/>
                    <a:pt x="1135" y="717"/>
                    <a:pt x="1108" y="717"/>
                  </a:cubicBezTo>
                  <a:cubicBezTo>
                    <a:pt x="1084" y="717"/>
                    <a:pt x="1061" y="753"/>
                    <a:pt x="1037" y="764"/>
                  </a:cubicBezTo>
                  <a:cubicBezTo>
                    <a:pt x="1001" y="764"/>
                    <a:pt x="977" y="753"/>
                    <a:pt x="942" y="753"/>
                  </a:cubicBezTo>
                  <a:cubicBezTo>
                    <a:pt x="918" y="753"/>
                    <a:pt x="906" y="788"/>
                    <a:pt x="870" y="788"/>
                  </a:cubicBezTo>
                  <a:cubicBezTo>
                    <a:pt x="846" y="788"/>
                    <a:pt x="811" y="776"/>
                    <a:pt x="787" y="776"/>
                  </a:cubicBezTo>
                  <a:lnTo>
                    <a:pt x="549" y="776"/>
                  </a:lnTo>
                  <a:cubicBezTo>
                    <a:pt x="513" y="776"/>
                    <a:pt x="489" y="764"/>
                    <a:pt x="453" y="764"/>
                  </a:cubicBezTo>
                  <a:cubicBezTo>
                    <a:pt x="430" y="764"/>
                    <a:pt x="394" y="753"/>
                    <a:pt x="382" y="753"/>
                  </a:cubicBezTo>
                  <a:cubicBezTo>
                    <a:pt x="346" y="753"/>
                    <a:pt x="322" y="753"/>
                    <a:pt x="287" y="729"/>
                  </a:cubicBezTo>
                  <a:cubicBezTo>
                    <a:pt x="263" y="717"/>
                    <a:pt x="251" y="693"/>
                    <a:pt x="215" y="693"/>
                  </a:cubicBezTo>
                  <a:cubicBezTo>
                    <a:pt x="203" y="669"/>
                    <a:pt x="191" y="669"/>
                    <a:pt x="156" y="669"/>
                  </a:cubicBezTo>
                  <a:cubicBezTo>
                    <a:pt x="144" y="669"/>
                    <a:pt x="132" y="657"/>
                    <a:pt x="120" y="657"/>
                  </a:cubicBezTo>
                  <a:cubicBezTo>
                    <a:pt x="96" y="657"/>
                    <a:pt x="96" y="657"/>
                    <a:pt x="72" y="693"/>
                  </a:cubicBezTo>
                  <a:cubicBezTo>
                    <a:pt x="37" y="705"/>
                    <a:pt x="1" y="776"/>
                    <a:pt x="1" y="824"/>
                  </a:cubicBezTo>
                  <a:lnTo>
                    <a:pt x="1" y="836"/>
                  </a:lnTo>
                  <a:cubicBezTo>
                    <a:pt x="1" y="842"/>
                    <a:pt x="1" y="842"/>
                    <a:pt x="2" y="842"/>
                  </a:cubicBezTo>
                  <a:cubicBezTo>
                    <a:pt x="4" y="842"/>
                    <a:pt x="7" y="842"/>
                    <a:pt x="13" y="848"/>
                  </a:cubicBezTo>
                  <a:cubicBezTo>
                    <a:pt x="25" y="872"/>
                    <a:pt x="84" y="883"/>
                    <a:pt x="120" y="895"/>
                  </a:cubicBezTo>
                  <a:cubicBezTo>
                    <a:pt x="144" y="907"/>
                    <a:pt x="191" y="907"/>
                    <a:pt x="215" y="907"/>
                  </a:cubicBezTo>
                  <a:cubicBezTo>
                    <a:pt x="251" y="907"/>
                    <a:pt x="275" y="943"/>
                    <a:pt x="322" y="943"/>
                  </a:cubicBezTo>
                  <a:cubicBezTo>
                    <a:pt x="358" y="955"/>
                    <a:pt x="382" y="967"/>
                    <a:pt x="430" y="967"/>
                  </a:cubicBezTo>
                  <a:cubicBezTo>
                    <a:pt x="453" y="991"/>
                    <a:pt x="489" y="991"/>
                    <a:pt x="537" y="991"/>
                  </a:cubicBezTo>
                  <a:cubicBezTo>
                    <a:pt x="572" y="991"/>
                    <a:pt x="596" y="1003"/>
                    <a:pt x="632" y="1003"/>
                  </a:cubicBezTo>
                  <a:cubicBezTo>
                    <a:pt x="668" y="1003"/>
                    <a:pt x="715" y="1014"/>
                    <a:pt x="739" y="1014"/>
                  </a:cubicBezTo>
                  <a:cubicBezTo>
                    <a:pt x="775" y="1014"/>
                    <a:pt x="799" y="1014"/>
                    <a:pt x="834" y="1003"/>
                  </a:cubicBezTo>
                  <a:cubicBezTo>
                    <a:pt x="858" y="1003"/>
                    <a:pt x="894" y="991"/>
                    <a:pt x="918" y="991"/>
                  </a:cubicBezTo>
                  <a:cubicBezTo>
                    <a:pt x="953" y="991"/>
                    <a:pt x="977" y="991"/>
                    <a:pt x="1013" y="967"/>
                  </a:cubicBezTo>
                  <a:cubicBezTo>
                    <a:pt x="1037" y="967"/>
                    <a:pt x="1073" y="967"/>
                    <a:pt x="1096" y="955"/>
                  </a:cubicBezTo>
                  <a:cubicBezTo>
                    <a:pt x="1132" y="943"/>
                    <a:pt x="1144" y="907"/>
                    <a:pt x="1168" y="907"/>
                  </a:cubicBezTo>
                  <a:cubicBezTo>
                    <a:pt x="1203" y="895"/>
                    <a:pt x="1227" y="895"/>
                    <a:pt x="1263" y="895"/>
                  </a:cubicBezTo>
                  <a:cubicBezTo>
                    <a:pt x="1287" y="883"/>
                    <a:pt x="1299" y="872"/>
                    <a:pt x="1334" y="872"/>
                  </a:cubicBezTo>
                  <a:cubicBezTo>
                    <a:pt x="1352" y="860"/>
                    <a:pt x="1367" y="860"/>
                    <a:pt x="1381" y="860"/>
                  </a:cubicBezTo>
                  <a:cubicBezTo>
                    <a:pt x="1394" y="860"/>
                    <a:pt x="1406" y="860"/>
                    <a:pt x="1418" y="848"/>
                  </a:cubicBezTo>
                  <a:cubicBezTo>
                    <a:pt x="1454" y="836"/>
                    <a:pt x="1465" y="824"/>
                    <a:pt x="1501" y="812"/>
                  </a:cubicBezTo>
                  <a:cubicBezTo>
                    <a:pt x="1525" y="788"/>
                    <a:pt x="1561" y="788"/>
                    <a:pt x="1584" y="776"/>
                  </a:cubicBezTo>
                  <a:cubicBezTo>
                    <a:pt x="1620" y="764"/>
                    <a:pt x="1632" y="753"/>
                    <a:pt x="1656" y="729"/>
                  </a:cubicBezTo>
                  <a:cubicBezTo>
                    <a:pt x="1692" y="717"/>
                    <a:pt x="1704" y="705"/>
                    <a:pt x="1739" y="693"/>
                  </a:cubicBezTo>
                  <a:cubicBezTo>
                    <a:pt x="1763" y="681"/>
                    <a:pt x="1775" y="645"/>
                    <a:pt x="1799" y="633"/>
                  </a:cubicBezTo>
                  <a:cubicBezTo>
                    <a:pt x="1823" y="610"/>
                    <a:pt x="1823" y="586"/>
                    <a:pt x="1858" y="574"/>
                  </a:cubicBezTo>
                  <a:cubicBezTo>
                    <a:pt x="1870" y="562"/>
                    <a:pt x="1888" y="562"/>
                    <a:pt x="1904" y="562"/>
                  </a:cubicBezTo>
                  <a:cubicBezTo>
                    <a:pt x="1921" y="562"/>
                    <a:pt x="1936" y="562"/>
                    <a:pt x="1942" y="550"/>
                  </a:cubicBezTo>
                  <a:cubicBezTo>
                    <a:pt x="1977" y="538"/>
                    <a:pt x="1977" y="514"/>
                    <a:pt x="2001" y="479"/>
                  </a:cubicBezTo>
                  <a:lnTo>
                    <a:pt x="2061" y="419"/>
                  </a:lnTo>
                  <a:cubicBezTo>
                    <a:pt x="2073" y="407"/>
                    <a:pt x="2073" y="360"/>
                    <a:pt x="2096" y="348"/>
                  </a:cubicBezTo>
                  <a:cubicBezTo>
                    <a:pt x="2108" y="312"/>
                    <a:pt x="2108" y="300"/>
                    <a:pt x="2144" y="276"/>
                  </a:cubicBezTo>
                  <a:cubicBezTo>
                    <a:pt x="2156" y="241"/>
                    <a:pt x="2216" y="252"/>
                    <a:pt x="2227" y="241"/>
                  </a:cubicBezTo>
                  <a:cubicBezTo>
                    <a:pt x="2239" y="217"/>
                    <a:pt x="2263" y="193"/>
                    <a:pt x="2263" y="169"/>
                  </a:cubicBezTo>
                  <a:cubicBezTo>
                    <a:pt x="2263" y="121"/>
                    <a:pt x="2216" y="98"/>
                    <a:pt x="2204" y="62"/>
                  </a:cubicBezTo>
                  <a:cubicBezTo>
                    <a:pt x="2171" y="51"/>
                    <a:pt x="2119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6" name="Google Shape;20336;p28"/>
            <p:cNvSpPr/>
            <p:nvPr/>
          </p:nvSpPr>
          <p:spPr>
            <a:xfrm>
              <a:off x="4080850" y="3518275"/>
              <a:ext cx="41400" cy="18025"/>
            </a:xfrm>
            <a:custGeom>
              <a:avLst/>
              <a:gdLst/>
              <a:ahLst/>
              <a:cxnLst/>
              <a:rect l="l" t="t" r="r" b="b"/>
              <a:pathLst>
                <a:path w="1656" h="721" extrusionOk="0">
                  <a:moveTo>
                    <a:pt x="1542" y="1"/>
                  </a:moveTo>
                  <a:cubicBezTo>
                    <a:pt x="1533" y="1"/>
                    <a:pt x="1525" y="6"/>
                    <a:pt x="1501" y="6"/>
                  </a:cubicBezTo>
                  <a:cubicBezTo>
                    <a:pt x="1489" y="6"/>
                    <a:pt x="1477" y="42"/>
                    <a:pt x="1441" y="42"/>
                  </a:cubicBezTo>
                  <a:cubicBezTo>
                    <a:pt x="1418" y="42"/>
                    <a:pt x="1394" y="30"/>
                    <a:pt x="1370" y="30"/>
                  </a:cubicBezTo>
                  <a:lnTo>
                    <a:pt x="1310" y="30"/>
                  </a:lnTo>
                  <a:cubicBezTo>
                    <a:pt x="1298" y="30"/>
                    <a:pt x="1275" y="42"/>
                    <a:pt x="1251" y="54"/>
                  </a:cubicBezTo>
                  <a:lnTo>
                    <a:pt x="1132" y="54"/>
                  </a:lnTo>
                  <a:cubicBezTo>
                    <a:pt x="1120" y="54"/>
                    <a:pt x="1096" y="90"/>
                    <a:pt x="1084" y="102"/>
                  </a:cubicBezTo>
                  <a:lnTo>
                    <a:pt x="1025" y="102"/>
                  </a:lnTo>
                  <a:cubicBezTo>
                    <a:pt x="1013" y="102"/>
                    <a:pt x="1001" y="113"/>
                    <a:pt x="965" y="125"/>
                  </a:cubicBezTo>
                  <a:cubicBezTo>
                    <a:pt x="953" y="125"/>
                    <a:pt x="941" y="149"/>
                    <a:pt x="906" y="149"/>
                  </a:cubicBezTo>
                  <a:lnTo>
                    <a:pt x="787" y="149"/>
                  </a:lnTo>
                  <a:cubicBezTo>
                    <a:pt x="775" y="149"/>
                    <a:pt x="763" y="173"/>
                    <a:pt x="739" y="185"/>
                  </a:cubicBezTo>
                  <a:cubicBezTo>
                    <a:pt x="727" y="185"/>
                    <a:pt x="715" y="209"/>
                    <a:pt x="679" y="221"/>
                  </a:cubicBezTo>
                  <a:cubicBezTo>
                    <a:pt x="661" y="221"/>
                    <a:pt x="650" y="200"/>
                    <a:pt x="631" y="200"/>
                  </a:cubicBezTo>
                  <a:cubicBezTo>
                    <a:pt x="624" y="200"/>
                    <a:pt x="617" y="203"/>
                    <a:pt x="608" y="209"/>
                  </a:cubicBezTo>
                  <a:cubicBezTo>
                    <a:pt x="584" y="209"/>
                    <a:pt x="596" y="232"/>
                    <a:pt x="560" y="244"/>
                  </a:cubicBezTo>
                  <a:cubicBezTo>
                    <a:pt x="554" y="251"/>
                    <a:pt x="549" y="253"/>
                    <a:pt x="543" y="253"/>
                  </a:cubicBezTo>
                  <a:cubicBezTo>
                    <a:pt x="532" y="253"/>
                    <a:pt x="521" y="242"/>
                    <a:pt x="503" y="242"/>
                  </a:cubicBezTo>
                  <a:cubicBezTo>
                    <a:pt x="499" y="242"/>
                    <a:pt x="494" y="243"/>
                    <a:pt x="489" y="244"/>
                  </a:cubicBezTo>
                  <a:cubicBezTo>
                    <a:pt x="465" y="268"/>
                    <a:pt x="477" y="292"/>
                    <a:pt x="441" y="292"/>
                  </a:cubicBezTo>
                  <a:cubicBezTo>
                    <a:pt x="437" y="296"/>
                    <a:pt x="432" y="297"/>
                    <a:pt x="426" y="297"/>
                  </a:cubicBezTo>
                  <a:cubicBezTo>
                    <a:pt x="413" y="297"/>
                    <a:pt x="398" y="292"/>
                    <a:pt x="382" y="292"/>
                  </a:cubicBezTo>
                  <a:cubicBezTo>
                    <a:pt x="370" y="304"/>
                    <a:pt x="346" y="304"/>
                    <a:pt x="322" y="304"/>
                  </a:cubicBezTo>
                  <a:cubicBezTo>
                    <a:pt x="310" y="328"/>
                    <a:pt x="298" y="328"/>
                    <a:pt x="286" y="340"/>
                  </a:cubicBezTo>
                  <a:cubicBezTo>
                    <a:pt x="263" y="352"/>
                    <a:pt x="251" y="363"/>
                    <a:pt x="239" y="363"/>
                  </a:cubicBezTo>
                  <a:cubicBezTo>
                    <a:pt x="227" y="387"/>
                    <a:pt x="203" y="387"/>
                    <a:pt x="179" y="399"/>
                  </a:cubicBezTo>
                  <a:cubicBezTo>
                    <a:pt x="167" y="411"/>
                    <a:pt x="144" y="411"/>
                    <a:pt x="132" y="423"/>
                  </a:cubicBezTo>
                  <a:cubicBezTo>
                    <a:pt x="120" y="447"/>
                    <a:pt x="120" y="459"/>
                    <a:pt x="84" y="471"/>
                  </a:cubicBezTo>
                  <a:cubicBezTo>
                    <a:pt x="78" y="477"/>
                    <a:pt x="69" y="477"/>
                    <a:pt x="59" y="477"/>
                  </a:cubicBezTo>
                  <a:cubicBezTo>
                    <a:pt x="48" y="477"/>
                    <a:pt x="36" y="477"/>
                    <a:pt x="25" y="483"/>
                  </a:cubicBezTo>
                  <a:cubicBezTo>
                    <a:pt x="13" y="506"/>
                    <a:pt x="13" y="506"/>
                    <a:pt x="13" y="518"/>
                  </a:cubicBezTo>
                  <a:cubicBezTo>
                    <a:pt x="13" y="530"/>
                    <a:pt x="1" y="518"/>
                    <a:pt x="1" y="542"/>
                  </a:cubicBezTo>
                  <a:cubicBezTo>
                    <a:pt x="1" y="566"/>
                    <a:pt x="1" y="566"/>
                    <a:pt x="13" y="590"/>
                  </a:cubicBezTo>
                  <a:cubicBezTo>
                    <a:pt x="25" y="625"/>
                    <a:pt x="84" y="709"/>
                    <a:pt x="132" y="721"/>
                  </a:cubicBezTo>
                  <a:lnTo>
                    <a:pt x="167" y="721"/>
                  </a:lnTo>
                  <a:cubicBezTo>
                    <a:pt x="179" y="721"/>
                    <a:pt x="179" y="697"/>
                    <a:pt x="191" y="685"/>
                  </a:cubicBezTo>
                  <a:cubicBezTo>
                    <a:pt x="203" y="661"/>
                    <a:pt x="203" y="637"/>
                    <a:pt x="227" y="637"/>
                  </a:cubicBezTo>
                  <a:cubicBezTo>
                    <a:pt x="239" y="625"/>
                    <a:pt x="251" y="625"/>
                    <a:pt x="263" y="602"/>
                  </a:cubicBezTo>
                  <a:cubicBezTo>
                    <a:pt x="275" y="596"/>
                    <a:pt x="286" y="596"/>
                    <a:pt x="297" y="596"/>
                  </a:cubicBezTo>
                  <a:cubicBezTo>
                    <a:pt x="307" y="596"/>
                    <a:pt x="316" y="596"/>
                    <a:pt x="322" y="590"/>
                  </a:cubicBezTo>
                  <a:cubicBezTo>
                    <a:pt x="346" y="578"/>
                    <a:pt x="358" y="578"/>
                    <a:pt x="370" y="566"/>
                  </a:cubicBezTo>
                  <a:cubicBezTo>
                    <a:pt x="376" y="554"/>
                    <a:pt x="388" y="554"/>
                    <a:pt x="400" y="554"/>
                  </a:cubicBezTo>
                  <a:cubicBezTo>
                    <a:pt x="411" y="554"/>
                    <a:pt x="423" y="554"/>
                    <a:pt x="429" y="542"/>
                  </a:cubicBezTo>
                  <a:cubicBezTo>
                    <a:pt x="435" y="536"/>
                    <a:pt x="447" y="536"/>
                    <a:pt x="459" y="536"/>
                  </a:cubicBezTo>
                  <a:cubicBezTo>
                    <a:pt x="471" y="536"/>
                    <a:pt x="483" y="536"/>
                    <a:pt x="489" y="530"/>
                  </a:cubicBezTo>
                  <a:cubicBezTo>
                    <a:pt x="501" y="518"/>
                    <a:pt x="525" y="518"/>
                    <a:pt x="536" y="506"/>
                  </a:cubicBezTo>
                  <a:cubicBezTo>
                    <a:pt x="548" y="483"/>
                    <a:pt x="560" y="483"/>
                    <a:pt x="584" y="471"/>
                  </a:cubicBezTo>
                  <a:cubicBezTo>
                    <a:pt x="596" y="471"/>
                    <a:pt x="608" y="459"/>
                    <a:pt x="644" y="459"/>
                  </a:cubicBezTo>
                  <a:cubicBezTo>
                    <a:pt x="656" y="459"/>
                    <a:pt x="667" y="459"/>
                    <a:pt x="703" y="447"/>
                  </a:cubicBezTo>
                  <a:cubicBezTo>
                    <a:pt x="715" y="423"/>
                    <a:pt x="715" y="399"/>
                    <a:pt x="727" y="399"/>
                  </a:cubicBezTo>
                  <a:cubicBezTo>
                    <a:pt x="733" y="393"/>
                    <a:pt x="745" y="393"/>
                    <a:pt x="757" y="393"/>
                  </a:cubicBezTo>
                  <a:cubicBezTo>
                    <a:pt x="769" y="393"/>
                    <a:pt x="781" y="393"/>
                    <a:pt x="787" y="387"/>
                  </a:cubicBezTo>
                  <a:cubicBezTo>
                    <a:pt x="798" y="387"/>
                    <a:pt x="822" y="363"/>
                    <a:pt x="846" y="363"/>
                  </a:cubicBezTo>
                  <a:cubicBezTo>
                    <a:pt x="858" y="363"/>
                    <a:pt x="894" y="387"/>
                    <a:pt x="917" y="387"/>
                  </a:cubicBezTo>
                  <a:cubicBezTo>
                    <a:pt x="941" y="387"/>
                    <a:pt x="953" y="352"/>
                    <a:pt x="965" y="352"/>
                  </a:cubicBezTo>
                  <a:lnTo>
                    <a:pt x="1025" y="352"/>
                  </a:lnTo>
                  <a:cubicBezTo>
                    <a:pt x="1037" y="352"/>
                    <a:pt x="1060" y="340"/>
                    <a:pt x="1072" y="340"/>
                  </a:cubicBezTo>
                  <a:cubicBezTo>
                    <a:pt x="1084" y="340"/>
                    <a:pt x="1096" y="328"/>
                    <a:pt x="1132" y="328"/>
                  </a:cubicBezTo>
                  <a:cubicBezTo>
                    <a:pt x="1144" y="328"/>
                    <a:pt x="1156" y="304"/>
                    <a:pt x="1191" y="304"/>
                  </a:cubicBezTo>
                  <a:cubicBezTo>
                    <a:pt x="1203" y="304"/>
                    <a:pt x="1215" y="280"/>
                    <a:pt x="1239" y="280"/>
                  </a:cubicBezTo>
                  <a:cubicBezTo>
                    <a:pt x="1263" y="280"/>
                    <a:pt x="1275" y="304"/>
                    <a:pt x="1310" y="304"/>
                  </a:cubicBezTo>
                  <a:cubicBezTo>
                    <a:pt x="1334" y="304"/>
                    <a:pt x="1334" y="292"/>
                    <a:pt x="1370" y="280"/>
                  </a:cubicBezTo>
                  <a:cubicBezTo>
                    <a:pt x="1382" y="280"/>
                    <a:pt x="1418" y="280"/>
                    <a:pt x="1429" y="256"/>
                  </a:cubicBezTo>
                  <a:cubicBezTo>
                    <a:pt x="1441" y="256"/>
                    <a:pt x="1453" y="232"/>
                    <a:pt x="1477" y="232"/>
                  </a:cubicBezTo>
                  <a:cubicBezTo>
                    <a:pt x="1489" y="232"/>
                    <a:pt x="1501" y="221"/>
                    <a:pt x="1537" y="197"/>
                  </a:cubicBezTo>
                  <a:cubicBezTo>
                    <a:pt x="1560" y="197"/>
                    <a:pt x="1572" y="244"/>
                    <a:pt x="1608" y="244"/>
                  </a:cubicBezTo>
                  <a:cubicBezTo>
                    <a:pt x="1620" y="244"/>
                    <a:pt x="1632" y="244"/>
                    <a:pt x="1656" y="221"/>
                  </a:cubicBezTo>
                  <a:cubicBezTo>
                    <a:pt x="1644" y="209"/>
                    <a:pt x="1620" y="161"/>
                    <a:pt x="1620" y="125"/>
                  </a:cubicBezTo>
                  <a:cubicBezTo>
                    <a:pt x="1620" y="102"/>
                    <a:pt x="1596" y="30"/>
                    <a:pt x="1560" y="6"/>
                  </a:cubicBezTo>
                  <a:cubicBezTo>
                    <a:pt x="1552" y="2"/>
                    <a:pt x="1547" y="1"/>
                    <a:pt x="15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7" name="Google Shape;20337;p28"/>
            <p:cNvSpPr/>
            <p:nvPr/>
          </p:nvSpPr>
          <p:spPr>
            <a:xfrm>
              <a:off x="3888875" y="3819450"/>
              <a:ext cx="154500" cy="153150"/>
            </a:xfrm>
            <a:custGeom>
              <a:avLst/>
              <a:gdLst/>
              <a:ahLst/>
              <a:cxnLst/>
              <a:rect l="l" t="t" r="r" b="b"/>
              <a:pathLst>
                <a:path w="6180" h="6126" extrusionOk="0">
                  <a:moveTo>
                    <a:pt x="6051" y="1"/>
                  </a:moveTo>
                  <a:cubicBezTo>
                    <a:pt x="6032" y="1"/>
                    <a:pt x="6015" y="7"/>
                    <a:pt x="6001" y="20"/>
                  </a:cubicBezTo>
                  <a:cubicBezTo>
                    <a:pt x="5977" y="32"/>
                    <a:pt x="5977" y="32"/>
                    <a:pt x="5979" y="32"/>
                  </a:cubicBezTo>
                  <a:cubicBezTo>
                    <a:pt x="5980" y="32"/>
                    <a:pt x="5983" y="32"/>
                    <a:pt x="5965" y="44"/>
                  </a:cubicBezTo>
                  <a:cubicBezTo>
                    <a:pt x="5953" y="80"/>
                    <a:pt x="5965" y="44"/>
                    <a:pt x="5941" y="116"/>
                  </a:cubicBezTo>
                  <a:cubicBezTo>
                    <a:pt x="5906" y="175"/>
                    <a:pt x="5882" y="342"/>
                    <a:pt x="5846" y="449"/>
                  </a:cubicBezTo>
                  <a:cubicBezTo>
                    <a:pt x="5822" y="556"/>
                    <a:pt x="5822" y="675"/>
                    <a:pt x="5810" y="794"/>
                  </a:cubicBezTo>
                  <a:cubicBezTo>
                    <a:pt x="5787" y="889"/>
                    <a:pt x="5775" y="1009"/>
                    <a:pt x="5763" y="1128"/>
                  </a:cubicBezTo>
                  <a:cubicBezTo>
                    <a:pt x="5751" y="1235"/>
                    <a:pt x="5727" y="1354"/>
                    <a:pt x="5715" y="1461"/>
                  </a:cubicBezTo>
                  <a:cubicBezTo>
                    <a:pt x="5703" y="1568"/>
                    <a:pt x="5703" y="1687"/>
                    <a:pt x="5691" y="1782"/>
                  </a:cubicBezTo>
                  <a:cubicBezTo>
                    <a:pt x="5668" y="1890"/>
                    <a:pt x="5656" y="1997"/>
                    <a:pt x="5632" y="2116"/>
                  </a:cubicBezTo>
                  <a:cubicBezTo>
                    <a:pt x="5608" y="2223"/>
                    <a:pt x="5584" y="2318"/>
                    <a:pt x="5548" y="2425"/>
                  </a:cubicBezTo>
                  <a:cubicBezTo>
                    <a:pt x="5525" y="2532"/>
                    <a:pt x="5513" y="2640"/>
                    <a:pt x="5465" y="2723"/>
                  </a:cubicBezTo>
                  <a:cubicBezTo>
                    <a:pt x="5418" y="2830"/>
                    <a:pt x="5394" y="2913"/>
                    <a:pt x="5334" y="3009"/>
                  </a:cubicBezTo>
                  <a:cubicBezTo>
                    <a:pt x="5275" y="3104"/>
                    <a:pt x="5227" y="3175"/>
                    <a:pt x="5156" y="3247"/>
                  </a:cubicBezTo>
                  <a:cubicBezTo>
                    <a:pt x="5072" y="3318"/>
                    <a:pt x="5013" y="3378"/>
                    <a:pt x="4929" y="3437"/>
                  </a:cubicBezTo>
                  <a:cubicBezTo>
                    <a:pt x="4834" y="3497"/>
                    <a:pt x="4775" y="3556"/>
                    <a:pt x="4679" y="3604"/>
                  </a:cubicBezTo>
                  <a:cubicBezTo>
                    <a:pt x="4584" y="3652"/>
                    <a:pt x="4477" y="3664"/>
                    <a:pt x="4382" y="3699"/>
                  </a:cubicBezTo>
                  <a:cubicBezTo>
                    <a:pt x="4275" y="3723"/>
                    <a:pt x="4167" y="3735"/>
                    <a:pt x="4060" y="3771"/>
                  </a:cubicBezTo>
                  <a:cubicBezTo>
                    <a:pt x="3965" y="3783"/>
                    <a:pt x="3858" y="3783"/>
                    <a:pt x="3739" y="3795"/>
                  </a:cubicBezTo>
                  <a:cubicBezTo>
                    <a:pt x="3632" y="3818"/>
                    <a:pt x="3524" y="3854"/>
                    <a:pt x="3429" y="3878"/>
                  </a:cubicBezTo>
                  <a:cubicBezTo>
                    <a:pt x="3322" y="3902"/>
                    <a:pt x="3203" y="3902"/>
                    <a:pt x="3096" y="3937"/>
                  </a:cubicBezTo>
                  <a:cubicBezTo>
                    <a:pt x="2989" y="3961"/>
                    <a:pt x="2870" y="3997"/>
                    <a:pt x="2774" y="4021"/>
                  </a:cubicBezTo>
                  <a:cubicBezTo>
                    <a:pt x="2667" y="4056"/>
                    <a:pt x="2548" y="4080"/>
                    <a:pt x="2441" y="4128"/>
                  </a:cubicBezTo>
                  <a:cubicBezTo>
                    <a:pt x="2334" y="4152"/>
                    <a:pt x="2215" y="4199"/>
                    <a:pt x="2119" y="4247"/>
                  </a:cubicBezTo>
                  <a:cubicBezTo>
                    <a:pt x="2012" y="4295"/>
                    <a:pt x="1905" y="4354"/>
                    <a:pt x="1798" y="4390"/>
                  </a:cubicBezTo>
                  <a:cubicBezTo>
                    <a:pt x="1703" y="4437"/>
                    <a:pt x="1584" y="4449"/>
                    <a:pt x="1465" y="4509"/>
                  </a:cubicBezTo>
                  <a:cubicBezTo>
                    <a:pt x="1357" y="4568"/>
                    <a:pt x="1262" y="4652"/>
                    <a:pt x="1167" y="4699"/>
                  </a:cubicBezTo>
                  <a:cubicBezTo>
                    <a:pt x="1060" y="4759"/>
                    <a:pt x="965" y="4842"/>
                    <a:pt x="881" y="4914"/>
                  </a:cubicBezTo>
                  <a:cubicBezTo>
                    <a:pt x="786" y="4985"/>
                    <a:pt x="715" y="5080"/>
                    <a:pt x="631" y="5164"/>
                  </a:cubicBezTo>
                  <a:cubicBezTo>
                    <a:pt x="536" y="5259"/>
                    <a:pt x="476" y="5342"/>
                    <a:pt x="405" y="5438"/>
                  </a:cubicBezTo>
                  <a:cubicBezTo>
                    <a:pt x="334" y="5521"/>
                    <a:pt x="214" y="5592"/>
                    <a:pt x="155" y="5688"/>
                  </a:cubicBezTo>
                  <a:cubicBezTo>
                    <a:pt x="95" y="5783"/>
                    <a:pt x="36" y="5890"/>
                    <a:pt x="0" y="5973"/>
                  </a:cubicBezTo>
                  <a:cubicBezTo>
                    <a:pt x="60" y="6045"/>
                    <a:pt x="95" y="6057"/>
                    <a:pt x="119" y="6092"/>
                  </a:cubicBezTo>
                  <a:cubicBezTo>
                    <a:pt x="140" y="6107"/>
                    <a:pt x="174" y="6125"/>
                    <a:pt x="208" y="6125"/>
                  </a:cubicBezTo>
                  <a:cubicBezTo>
                    <a:pt x="232" y="6125"/>
                    <a:pt x="255" y="6117"/>
                    <a:pt x="274" y="6092"/>
                  </a:cubicBezTo>
                  <a:cubicBezTo>
                    <a:pt x="310" y="6021"/>
                    <a:pt x="357" y="5914"/>
                    <a:pt x="417" y="5819"/>
                  </a:cubicBezTo>
                  <a:cubicBezTo>
                    <a:pt x="476" y="5735"/>
                    <a:pt x="524" y="5628"/>
                    <a:pt x="595" y="5545"/>
                  </a:cubicBezTo>
                  <a:cubicBezTo>
                    <a:pt x="667" y="5450"/>
                    <a:pt x="762" y="5390"/>
                    <a:pt x="834" y="5319"/>
                  </a:cubicBezTo>
                  <a:cubicBezTo>
                    <a:pt x="905" y="5247"/>
                    <a:pt x="1000" y="5164"/>
                    <a:pt x="1084" y="5104"/>
                  </a:cubicBezTo>
                  <a:cubicBezTo>
                    <a:pt x="1179" y="5045"/>
                    <a:pt x="1250" y="4961"/>
                    <a:pt x="1357" y="4902"/>
                  </a:cubicBezTo>
                  <a:cubicBezTo>
                    <a:pt x="1441" y="4842"/>
                    <a:pt x="1548" y="4783"/>
                    <a:pt x="1643" y="4735"/>
                  </a:cubicBezTo>
                  <a:cubicBezTo>
                    <a:pt x="1738" y="4676"/>
                    <a:pt x="1834" y="4628"/>
                    <a:pt x="1941" y="4592"/>
                  </a:cubicBezTo>
                  <a:cubicBezTo>
                    <a:pt x="2036" y="4545"/>
                    <a:pt x="2131" y="4473"/>
                    <a:pt x="2239" y="4437"/>
                  </a:cubicBezTo>
                  <a:cubicBezTo>
                    <a:pt x="2334" y="4390"/>
                    <a:pt x="2453" y="4378"/>
                    <a:pt x="2560" y="4330"/>
                  </a:cubicBezTo>
                  <a:cubicBezTo>
                    <a:pt x="2667" y="4307"/>
                    <a:pt x="2774" y="4259"/>
                    <a:pt x="2870" y="4235"/>
                  </a:cubicBezTo>
                  <a:cubicBezTo>
                    <a:pt x="2977" y="4199"/>
                    <a:pt x="3084" y="4176"/>
                    <a:pt x="3203" y="4140"/>
                  </a:cubicBezTo>
                  <a:cubicBezTo>
                    <a:pt x="3310" y="4104"/>
                    <a:pt x="3429" y="4104"/>
                    <a:pt x="3524" y="4080"/>
                  </a:cubicBezTo>
                  <a:cubicBezTo>
                    <a:pt x="3632" y="4056"/>
                    <a:pt x="3751" y="4056"/>
                    <a:pt x="3858" y="4021"/>
                  </a:cubicBezTo>
                  <a:cubicBezTo>
                    <a:pt x="3965" y="4009"/>
                    <a:pt x="4060" y="3961"/>
                    <a:pt x="4167" y="3937"/>
                  </a:cubicBezTo>
                  <a:cubicBezTo>
                    <a:pt x="4275" y="3902"/>
                    <a:pt x="4382" y="3890"/>
                    <a:pt x="4477" y="3854"/>
                  </a:cubicBezTo>
                  <a:cubicBezTo>
                    <a:pt x="4584" y="3830"/>
                    <a:pt x="4703" y="3842"/>
                    <a:pt x="4810" y="3795"/>
                  </a:cubicBezTo>
                  <a:cubicBezTo>
                    <a:pt x="4917" y="3759"/>
                    <a:pt x="5001" y="3699"/>
                    <a:pt x="5096" y="3616"/>
                  </a:cubicBezTo>
                  <a:cubicBezTo>
                    <a:pt x="5179" y="3556"/>
                    <a:pt x="5287" y="3497"/>
                    <a:pt x="5370" y="3414"/>
                  </a:cubicBezTo>
                  <a:cubicBezTo>
                    <a:pt x="5453" y="3318"/>
                    <a:pt x="5489" y="3223"/>
                    <a:pt x="5548" y="3116"/>
                  </a:cubicBezTo>
                  <a:cubicBezTo>
                    <a:pt x="5608" y="3009"/>
                    <a:pt x="5668" y="2925"/>
                    <a:pt x="5715" y="2818"/>
                  </a:cubicBezTo>
                  <a:cubicBezTo>
                    <a:pt x="5763" y="2711"/>
                    <a:pt x="5787" y="2604"/>
                    <a:pt x="5822" y="2485"/>
                  </a:cubicBezTo>
                  <a:cubicBezTo>
                    <a:pt x="5846" y="2378"/>
                    <a:pt x="5870" y="2271"/>
                    <a:pt x="5882" y="2151"/>
                  </a:cubicBezTo>
                  <a:cubicBezTo>
                    <a:pt x="5894" y="2032"/>
                    <a:pt x="5906" y="1925"/>
                    <a:pt x="5906" y="1806"/>
                  </a:cubicBezTo>
                  <a:cubicBezTo>
                    <a:pt x="5929" y="1687"/>
                    <a:pt x="5929" y="1580"/>
                    <a:pt x="5941" y="1473"/>
                  </a:cubicBezTo>
                  <a:cubicBezTo>
                    <a:pt x="5953" y="1378"/>
                    <a:pt x="5953" y="1259"/>
                    <a:pt x="5965" y="1151"/>
                  </a:cubicBezTo>
                  <a:cubicBezTo>
                    <a:pt x="5989" y="1044"/>
                    <a:pt x="5965" y="925"/>
                    <a:pt x="6001" y="818"/>
                  </a:cubicBezTo>
                  <a:cubicBezTo>
                    <a:pt x="6013" y="711"/>
                    <a:pt x="6072" y="628"/>
                    <a:pt x="6084" y="520"/>
                  </a:cubicBezTo>
                  <a:lnTo>
                    <a:pt x="6084" y="508"/>
                  </a:lnTo>
                  <a:cubicBezTo>
                    <a:pt x="6084" y="473"/>
                    <a:pt x="6120" y="377"/>
                    <a:pt x="6132" y="330"/>
                  </a:cubicBezTo>
                  <a:cubicBezTo>
                    <a:pt x="6144" y="282"/>
                    <a:pt x="6180" y="211"/>
                    <a:pt x="6180" y="163"/>
                  </a:cubicBezTo>
                  <a:cubicBezTo>
                    <a:pt x="6180" y="116"/>
                    <a:pt x="6180" y="139"/>
                    <a:pt x="6168" y="80"/>
                  </a:cubicBezTo>
                  <a:cubicBezTo>
                    <a:pt x="6151" y="37"/>
                    <a:pt x="6097" y="1"/>
                    <a:pt x="60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8" name="Google Shape;20338;p28"/>
            <p:cNvSpPr/>
            <p:nvPr/>
          </p:nvSpPr>
          <p:spPr>
            <a:xfrm>
              <a:off x="3901675" y="3891550"/>
              <a:ext cx="125925" cy="26950"/>
            </a:xfrm>
            <a:custGeom>
              <a:avLst/>
              <a:gdLst/>
              <a:ahLst/>
              <a:cxnLst/>
              <a:rect l="l" t="t" r="r" b="b"/>
              <a:pathLst>
                <a:path w="5037" h="1078" extrusionOk="0">
                  <a:moveTo>
                    <a:pt x="4971" y="0"/>
                  </a:moveTo>
                  <a:cubicBezTo>
                    <a:pt x="4970" y="0"/>
                    <a:pt x="4973" y="6"/>
                    <a:pt x="4965" y="6"/>
                  </a:cubicBezTo>
                  <a:lnTo>
                    <a:pt x="4917" y="6"/>
                  </a:lnTo>
                  <a:cubicBezTo>
                    <a:pt x="4894" y="6"/>
                    <a:pt x="4798" y="29"/>
                    <a:pt x="4763" y="29"/>
                  </a:cubicBezTo>
                  <a:cubicBezTo>
                    <a:pt x="4715" y="29"/>
                    <a:pt x="4655" y="77"/>
                    <a:pt x="4596" y="77"/>
                  </a:cubicBezTo>
                  <a:cubicBezTo>
                    <a:pt x="4536" y="89"/>
                    <a:pt x="4477" y="89"/>
                    <a:pt x="4417" y="89"/>
                  </a:cubicBezTo>
                  <a:cubicBezTo>
                    <a:pt x="4358" y="89"/>
                    <a:pt x="4298" y="89"/>
                    <a:pt x="4239" y="113"/>
                  </a:cubicBezTo>
                  <a:cubicBezTo>
                    <a:pt x="4179" y="125"/>
                    <a:pt x="4120" y="125"/>
                    <a:pt x="4060" y="137"/>
                  </a:cubicBezTo>
                  <a:cubicBezTo>
                    <a:pt x="4030" y="149"/>
                    <a:pt x="4004" y="149"/>
                    <a:pt x="3975" y="149"/>
                  </a:cubicBezTo>
                  <a:cubicBezTo>
                    <a:pt x="3947" y="149"/>
                    <a:pt x="3917" y="149"/>
                    <a:pt x="3882" y="160"/>
                  </a:cubicBezTo>
                  <a:cubicBezTo>
                    <a:pt x="3852" y="166"/>
                    <a:pt x="3828" y="166"/>
                    <a:pt x="3801" y="166"/>
                  </a:cubicBezTo>
                  <a:cubicBezTo>
                    <a:pt x="3774" y="166"/>
                    <a:pt x="3745" y="166"/>
                    <a:pt x="3703" y="172"/>
                  </a:cubicBezTo>
                  <a:cubicBezTo>
                    <a:pt x="3608" y="184"/>
                    <a:pt x="3465" y="220"/>
                    <a:pt x="3358" y="232"/>
                  </a:cubicBezTo>
                  <a:cubicBezTo>
                    <a:pt x="3251" y="244"/>
                    <a:pt x="3108" y="256"/>
                    <a:pt x="3012" y="280"/>
                  </a:cubicBezTo>
                  <a:cubicBezTo>
                    <a:pt x="2929" y="291"/>
                    <a:pt x="2917" y="315"/>
                    <a:pt x="2858" y="327"/>
                  </a:cubicBezTo>
                  <a:cubicBezTo>
                    <a:pt x="2798" y="351"/>
                    <a:pt x="2739" y="351"/>
                    <a:pt x="2679" y="351"/>
                  </a:cubicBezTo>
                  <a:cubicBezTo>
                    <a:pt x="2620" y="363"/>
                    <a:pt x="2560" y="375"/>
                    <a:pt x="2500" y="375"/>
                  </a:cubicBezTo>
                  <a:cubicBezTo>
                    <a:pt x="2485" y="381"/>
                    <a:pt x="2469" y="383"/>
                    <a:pt x="2454" y="383"/>
                  </a:cubicBezTo>
                  <a:cubicBezTo>
                    <a:pt x="2419" y="383"/>
                    <a:pt x="2384" y="372"/>
                    <a:pt x="2349" y="372"/>
                  </a:cubicBezTo>
                  <a:cubicBezTo>
                    <a:pt x="2340" y="372"/>
                    <a:pt x="2331" y="373"/>
                    <a:pt x="2322" y="375"/>
                  </a:cubicBezTo>
                  <a:lnTo>
                    <a:pt x="2143" y="422"/>
                  </a:lnTo>
                  <a:cubicBezTo>
                    <a:pt x="2084" y="434"/>
                    <a:pt x="2024" y="434"/>
                    <a:pt x="1965" y="434"/>
                  </a:cubicBezTo>
                  <a:lnTo>
                    <a:pt x="1786" y="482"/>
                  </a:lnTo>
                  <a:cubicBezTo>
                    <a:pt x="1727" y="494"/>
                    <a:pt x="1667" y="518"/>
                    <a:pt x="1607" y="518"/>
                  </a:cubicBezTo>
                  <a:lnTo>
                    <a:pt x="1429" y="553"/>
                  </a:lnTo>
                  <a:cubicBezTo>
                    <a:pt x="1369" y="577"/>
                    <a:pt x="1310" y="601"/>
                    <a:pt x="1250" y="613"/>
                  </a:cubicBezTo>
                  <a:cubicBezTo>
                    <a:pt x="1238" y="615"/>
                    <a:pt x="1224" y="616"/>
                    <a:pt x="1210" y="616"/>
                  </a:cubicBezTo>
                  <a:cubicBezTo>
                    <a:pt x="1171" y="616"/>
                    <a:pt x="1127" y="609"/>
                    <a:pt x="1088" y="609"/>
                  </a:cubicBezTo>
                  <a:cubicBezTo>
                    <a:pt x="1074" y="609"/>
                    <a:pt x="1060" y="610"/>
                    <a:pt x="1048" y="613"/>
                  </a:cubicBezTo>
                  <a:cubicBezTo>
                    <a:pt x="988" y="625"/>
                    <a:pt x="929" y="661"/>
                    <a:pt x="869" y="661"/>
                  </a:cubicBezTo>
                  <a:lnTo>
                    <a:pt x="691" y="708"/>
                  </a:lnTo>
                  <a:cubicBezTo>
                    <a:pt x="631" y="720"/>
                    <a:pt x="572" y="744"/>
                    <a:pt x="512" y="768"/>
                  </a:cubicBezTo>
                  <a:cubicBezTo>
                    <a:pt x="453" y="780"/>
                    <a:pt x="393" y="803"/>
                    <a:pt x="334" y="827"/>
                  </a:cubicBezTo>
                  <a:cubicBezTo>
                    <a:pt x="327" y="829"/>
                    <a:pt x="320" y="829"/>
                    <a:pt x="313" y="829"/>
                  </a:cubicBezTo>
                  <a:cubicBezTo>
                    <a:pt x="265" y="829"/>
                    <a:pt x="212" y="801"/>
                    <a:pt x="164" y="801"/>
                  </a:cubicBezTo>
                  <a:cubicBezTo>
                    <a:pt x="157" y="801"/>
                    <a:pt x="150" y="802"/>
                    <a:pt x="143" y="803"/>
                  </a:cubicBezTo>
                  <a:cubicBezTo>
                    <a:pt x="83" y="827"/>
                    <a:pt x="24" y="839"/>
                    <a:pt x="0" y="863"/>
                  </a:cubicBezTo>
                  <a:cubicBezTo>
                    <a:pt x="12" y="887"/>
                    <a:pt x="12" y="911"/>
                    <a:pt x="12" y="958"/>
                  </a:cubicBezTo>
                  <a:cubicBezTo>
                    <a:pt x="12" y="994"/>
                    <a:pt x="24" y="1077"/>
                    <a:pt x="72" y="1077"/>
                  </a:cubicBezTo>
                  <a:cubicBezTo>
                    <a:pt x="131" y="1077"/>
                    <a:pt x="191" y="1042"/>
                    <a:pt x="238" y="1042"/>
                  </a:cubicBezTo>
                  <a:cubicBezTo>
                    <a:pt x="298" y="1030"/>
                    <a:pt x="357" y="1006"/>
                    <a:pt x="417" y="982"/>
                  </a:cubicBezTo>
                  <a:cubicBezTo>
                    <a:pt x="447" y="976"/>
                    <a:pt x="476" y="976"/>
                    <a:pt x="508" y="976"/>
                  </a:cubicBezTo>
                  <a:cubicBezTo>
                    <a:pt x="539" y="976"/>
                    <a:pt x="572" y="976"/>
                    <a:pt x="607" y="970"/>
                  </a:cubicBezTo>
                  <a:cubicBezTo>
                    <a:pt x="667" y="958"/>
                    <a:pt x="726" y="958"/>
                    <a:pt x="786" y="946"/>
                  </a:cubicBezTo>
                  <a:cubicBezTo>
                    <a:pt x="845" y="922"/>
                    <a:pt x="893" y="911"/>
                    <a:pt x="965" y="899"/>
                  </a:cubicBezTo>
                  <a:lnTo>
                    <a:pt x="1322" y="839"/>
                  </a:lnTo>
                  <a:cubicBezTo>
                    <a:pt x="1405" y="827"/>
                    <a:pt x="1441" y="791"/>
                    <a:pt x="1500" y="780"/>
                  </a:cubicBezTo>
                  <a:cubicBezTo>
                    <a:pt x="1572" y="768"/>
                    <a:pt x="1619" y="768"/>
                    <a:pt x="1679" y="744"/>
                  </a:cubicBezTo>
                  <a:lnTo>
                    <a:pt x="1858" y="708"/>
                  </a:lnTo>
                  <a:lnTo>
                    <a:pt x="2036" y="661"/>
                  </a:lnTo>
                  <a:cubicBezTo>
                    <a:pt x="2066" y="655"/>
                    <a:pt x="2096" y="655"/>
                    <a:pt x="2125" y="655"/>
                  </a:cubicBezTo>
                  <a:cubicBezTo>
                    <a:pt x="2155" y="655"/>
                    <a:pt x="2185" y="655"/>
                    <a:pt x="2215" y="649"/>
                  </a:cubicBezTo>
                  <a:cubicBezTo>
                    <a:pt x="2244" y="637"/>
                    <a:pt x="2274" y="637"/>
                    <a:pt x="2304" y="637"/>
                  </a:cubicBezTo>
                  <a:cubicBezTo>
                    <a:pt x="2334" y="637"/>
                    <a:pt x="2364" y="637"/>
                    <a:pt x="2393" y="625"/>
                  </a:cubicBezTo>
                  <a:cubicBezTo>
                    <a:pt x="2453" y="613"/>
                    <a:pt x="2512" y="589"/>
                    <a:pt x="2572" y="577"/>
                  </a:cubicBezTo>
                  <a:cubicBezTo>
                    <a:pt x="2631" y="553"/>
                    <a:pt x="2679" y="541"/>
                    <a:pt x="2739" y="541"/>
                  </a:cubicBezTo>
                  <a:cubicBezTo>
                    <a:pt x="2750" y="539"/>
                    <a:pt x="2762" y="538"/>
                    <a:pt x="2774" y="538"/>
                  </a:cubicBezTo>
                  <a:cubicBezTo>
                    <a:pt x="2822" y="538"/>
                    <a:pt x="2870" y="553"/>
                    <a:pt x="2917" y="553"/>
                  </a:cubicBezTo>
                  <a:cubicBezTo>
                    <a:pt x="2977" y="541"/>
                    <a:pt x="3012" y="518"/>
                    <a:pt x="3072" y="518"/>
                  </a:cubicBezTo>
                  <a:cubicBezTo>
                    <a:pt x="3088" y="511"/>
                    <a:pt x="3103" y="509"/>
                    <a:pt x="3119" y="509"/>
                  </a:cubicBezTo>
                  <a:cubicBezTo>
                    <a:pt x="3154" y="509"/>
                    <a:pt x="3189" y="520"/>
                    <a:pt x="3224" y="520"/>
                  </a:cubicBezTo>
                  <a:cubicBezTo>
                    <a:pt x="3233" y="520"/>
                    <a:pt x="3242" y="519"/>
                    <a:pt x="3251" y="518"/>
                  </a:cubicBezTo>
                  <a:cubicBezTo>
                    <a:pt x="3310" y="494"/>
                    <a:pt x="3358" y="470"/>
                    <a:pt x="3417" y="458"/>
                  </a:cubicBezTo>
                  <a:cubicBezTo>
                    <a:pt x="3437" y="450"/>
                    <a:pt x="3457" y="448"/>
                    <a:pt x="3477" y="448"/>
                  </a:cubicBezTo>
                  <a:cubicBezTo>
                    <a:pt x="3516" y="448"/>
                    <a:pt x="3556" y="458"/>
                    <a:pt x="3596" y="458"/>
                  </a:cubicBezTo>
                  <a:cubicBezTo>
                    <a:pt x="3655" y="434"/>
                    <a:pt x="3715" y="434"/>
                    <a:pt x="3774" y="422"/>
                  </a:cubicBezTo>
                  <a:cubicBezTo>
                    <a:pt x="3834" y="410"/>
                    <a:pt x="3882" y="410"/>
                    <a:pt x="3953" y="387"/>
                  </a:cubicBezTo>
                  <a:cubicBezTo>
                    <a:pt x="4013" y="375"/>
                    <a:pt x="4060" y="363"/>
                    <a:pt x="4132" y="363"/>
                  </a:cubicBezTo>
                  <a:cubicBezTo>
                    <a:pt x="4203" y="351"/>
                    <a:pt x="4382" y="327"/>
                    <a:pt x="4465" y="315"/>
                  </a:cubicBezTo>
                  <a:cubicBezTo>
                    <a:pt x="4536" y="303"/>
                    <a:pt x="4584" y="280"/>
                    <a:pt x="4644" y="280"/>
                  </a:cubicBezTo>
                  <a:cubicBezTo>
                    <a:pt x="4683" y="280"/>
                    <a:pt x="4723" y="285"/>
                    <a:pt x="4756" y="285"/>
                  </a:cubicBezTo>
                  <a:cubicBezTo>
                    <a:pt x="4772" y="285"/>
                    <a:pt x="4786" y="283"/>
                    <a:pt x="4798" y="280"/>
                  </a:cubicBezTo>
                  <a:cubicBezTo>
                    <a:pt x="4803" y="276"/>
                    <a:pt x="4807" y="274"/>
                    <a:pt x="4809" y="272"/>
                  </a:cubicBezTo>
                  <a:lnTo>
                    <a:pt x="4809" y="272"/>
                  </a:lnTo>
                  <a:cubicBezTo>
                    <a:pt x="4807" y="275"/>
                    <a:pt x="4807" y="280"/>
                    <a:pt x="4822" y="280"/>
                  </a:cubicBezTo>
                  <a:cubicBezTo>
                    <a:pt x="4846" y="256"/>
                    <a:pt x="4882" y="256"/>
                    <a:pt x="4906" y="244"/>
                  </a:cubicBezTo>
                  <a:cubicBezTo>
                    <a:pt x="4941" y="244"/>
                    <a:pt x="4977" y="244"/>
                    <a:pt x="5001" y="232"/>
                  </a:cubicBezTo>
                  <a:cubicBezTo>
                    <a:pt x="5025" y="208"/>
                    <a:pt x="5013" y="208"/>
                    <a:pt x="5025" y="172"/>
                  </a:cubicBezTo>
                  <a:cubicBezTo>
                    <a:pt x="5036" y="125"/>
                    <a:pt x="5036" y="29"/>
                    <a:pt x="4977" y="6"/>
                  </a:cubicBezTo>
                  <a:cubicBezTo>
                    <a:pt x="4973" y="2"/>
                    <a:pt x="4972" y="0"/>
                    <a:pt x="49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9" name="Google Shape;20339;p28"/>
            <p:cNvSpPr/>
            <p:nvPr/>
          </p:nvSpPr>
          <p:spPr>
            <a:xfrm>
              <a:off x="3903450" y="3826200"/>
              <a:ext cx="135450" cy="94575"/>
            </a:xfrm>
            <a:custGeom>
              <a:avLst/>
              <a:gdLst/>
              <a:ahLst/>
              <a:cxnLst/>
              <a:rect l="l" t="t" r="r" b="b"/>
              <a:pathLst>
                <a:path w="5418" h="3783" extrusionOk="0">
                  <a:moveTo>
                    <a:pt x="5273" y="0"/>
                  </a:moveTo>
                  <a:cubicBezTo>
                    <a:pt x="5253" y="0"/>
                    <a:pt x="5235" y="4"/>
                    <a:pt x="5227" y="12"/>
                  </a:cubicBezTo>
                  <a:cubicBezTo>
                    <a:pt x="5210" y="30"/>
                    <a:pt x="5210" y="30"/>
                    <a:pt x="5211" y="30"/>
                  </a:cubicBezTo>
                  <a:cubicBezTo>
                    <a:pt x="5213" y="30"/>
                    <a:pt x="5216" y="30"/>
                    <a:pt x="5204" y="48"/>
                  </a:cubicBezTo>
                  <a:cubicBezTo>
                    <a:pt x="5192" y="72"/>
                    <a:pt x="5204" y="48"/>
                    <a:pt x="5192" y="107"/>
                  </a:cubicBezTo>
                  <a:cubicBezTo>
                    <a:pt x="5180" y="155"/>
                    <a:pt x="5180" y="274"/>
                    <a:pt x="5168" y="346"/>
                  </a:cubicBezTo>
                  <a:cubicBezTo>
                    <a:pt x="5144" y="417"/>
                    <a:pt x="5144" y="512"/>
                    <a:pt x="5132" y="584"/>
                  </a:cubicBezTo>
                  <a:cubicBezTo>
                    <a:pt x="5120" y="655"/>
                    <a:pt x="5085" y="727"/>
                    <a:pt x="5061" y="810"/>
                  </a:cubicBezTo>
                  <a:cubicBezTo>
                    <a:pt x="5025" y="881"/>
                    <a:pt x="4989" y="941"/>
                    <a:pt x="4942" y="1000"/>
                  </a:cubicBezTo>
                  <a:lnTo>
                    <a:pt x="4811" y="1179"/>
                  </a:lnTo>
                  <a:cubicBezTo>
                    <a:pt x="4751" y="1227"/>
                    <a:pt x="4692" y="1262"/>
                    <a:pt x="4632" y="1298"/>
                  </a:cubicBezTo>
                  <a:cubicBezTo>
                    <a:pt x="4573" y="1346"/>
                    <a:pt x="4489" y="1358"/>
                    <a:pt x="4418" y="1381"/>
                  </a:cubicBezTo>
                  <a:cubicBezTo>
                    <a:pt x="4346" y="1417"/>
                    <a:pt x="4287" y="1441"/>
                    <a:pt x="4215" y="1465"/>
                  </a:cubicBezTo>
                  <a:cubicBezTo>
                    <a:pt x="4132" y="1477"/>
                    <a:pt x="4061" y="1500"/>
                    <a:pt x="3989" y="1524"/>
                  </a:cubicBezTo>
                  <a:cubicBezTo>
                    <a:pt x="3918" y="1536"/>
                    <a:pt x="3834" y="1548"/>
                    <a:pt x="3751" y="1548"/>
                  </a:cubicBezTo>
                  <a:cubicBezTo>
                    <a:pt x="3680" y="1560"/>
                    <a:pt x="3584" y="1560"/>
                    <a:pt x="3513" y="1584"/>
                  </a:cubicBezTo>
                  <a:cubicBezTo>
                    <a:pt x="3441" y="1596"/>
                    <a:pt x="3358" y="1620"/>
                    <a:pt x="3275" y="1643"/>
                  </a:cubicBezTo>
                  <a:cubicBezTo>
                    <a:pt x="3203" y="1655"/>
                    <a:pt x="3108" y="1655"/>
                    <a:pt x="3037" y="1655"/>
                  </a:cubicBezTo>
                  <a:cubicBezTo>
                    <a:pt x="2965" y="1667"/>
                    <a:pt x="2870" y="1679"/>
                    <a:pt x="2799" y="1703"/>
                  </a:cubicBezTo>
                  <a:cubicBezTo>
                    <a:pt x="2763" y="1709"/>
                    <a:pt x="2721" y="1709"/>
                    <a:pt x="2678" y="1709"/>
                  </a:cubicBezTo>
                  <a:cubicBezTo>
                    <a:pt x="2635" y="1709"/>
                    <a:pt x="2590" y="1709"/>
                    <a:pt x="2549" y="1715"/>
                  </a:cubicBezTo>
                  <a:cubicBezTo>
                    <a:pt x="2465" y="1727"/>
                    <a:pt x="2382" y="1762"/>
                    <a:pt x="2298" y="1774"/>
                  </a:cubicBezTo>
                  <a:cubicBezTo>
                    <a:pt x="2227" y="1786"/>
                    <a:pt x="2144" y="1798"/>
                    <a:pt x="2060" y="1822"/>
                  </a:cubicBezTo>
                  <a:cubicBezTo>
                    <a:pt x="1989" y="1834"/>
                    <a:pt x="1917" y="1858"/>
                    <a:pt x="1822" y="1893"/>
                  </a:cubicBezTo>
                  <a:lnTo>
                    <a:pt x="1608" y="1977"/>
                  </a:lnTo>
                  <a:cubicBezTo>
                    <a:pt x="1525" y="2012"/>
                    <a:pt x="1453" y="2060"/>
                    <a:pt x="1382" y="2096"/>
                  </a:cubicBezTo>
                  <a:cubicBezTo>
                    <a:pt x="1310" y="2143"/>
                    <a:pt x="1227" y="2203"/>
                    <a:pt x="1155" y="2251"/>
                  </a:cubicBezTo>
                  <a:cubicBezTo>
                    <a:pt x="1084" y="2298"/>
                    <a:pt x="977" y="2310"/>
                    <a:pt x="905" y="2370"/>
                  </a:cubicBezTo>
                  <a:cubicBezTo>
                    <a:pt x="834" y="2429"/>
                    <a:pt x="774" y="2489"/>
                    <a:pt x="715" y="2548"/>
                  </a:cubicBezTo>
                  <a:cubicBezTo>
                    <a:pt x="655" y="2608"/>
                    <a:pt x="572" y="2667"/>
                    <a:pt x="513" y="2739"/>
                  </a:cubicBezTo>
                  <a:cubicBezTo>
                    <a:pt x="465" y="2810"/>
                    <a:pt x="417" y="2894"/>
                    <a:pt x="370" y="2965"/>
                  </a:cubicBezTo>
                  <a:cubicBezTo>
                    <a:pt x="322" y="3036"/>
                    <a:pt x="274" y="3132"/>
                    <a:pt x="251" y="3203"/>
                  </a:cubicBezTo>
                  <a:cubicBezTo>
                    <a:pt x="203" y="3275"/>
                    <a:pt x="132" y="3346"/>
                    <a:pt x="108" y="3441"/>
                  </a:cubicBezTo>
                  <a:cubicBezTo>
                    <a:pt x="72" y="3513"/>
                    <a:pt x="60" y="3620"/>
                    <a:pt x="60" y="3679"/>
                  </a:cubicBezTo>
                  <a:cubicBezTo>
                    <a:pt x="1" y="3751"/>
                    <a:pt x="48" y="3751"/>
                    <a:pt x="84" y="3763"/>
                  </a:cubicBezTo>
                  <a:cubicBezTo>
                    <a:pt x="106" y="3774"/>
                    <a:pt x="133" y="3782"/>
                    <a:pt x="160" y="3782"/>
                  </a:cubicBezTo>
                  <a:cubicBezTo>
                    <a:pt x="190" y="3782"/>
                    <a:pt x="220" y="3771"/>
                    <a:pt x="239" y="3739"/>
                  </a:cubicBezTo>
                  <a:cubicBezTo>
                    <a:pt x="263" y="3679"/>
                    <a:pt x="263" y="3584"/>
                    <a:pt x="286" y="3525"/>
                  </a:cubicBezTo>
                  <a:cubicBezTo>
                    <a:pt x="310" y="3453"/>
                    <a:pt x="310" y="3370"/>
                    <a:pt x="358" y="3310"/>
                  </a:cubicBezTo>
                  <a:cubicBezTo>
                    <a:pt x="382" y="3227"/>
                    <a:pt x="441" y="3167"/>
                    <a:pt x="501" y="3108"/>
                  </a:cubicBezTo>
                  <a:cubicBezTo>
                    <a:pt x="548" y="3048"/>
                    <a:pt x="608" y="2989"/>
                    <a:pt x="655" y="2917"/>
                  </a:cubicBezTo>
                  <a:cubicBezTo>
                    <a:pt x="715" y="2858"/>
                    <a:pt x="763" y="2786"/>
                    <a:pt x="822" y="2739"/>
                  </a:cubicBezTo>
                  <a:cubicBezTo>
                    <a:pt x="882" y="2679"/>
                    <a:pt x="953" y="2632"/>
                    <a:pt x="1013" y="2596"/>
                  </a:cubicBezTo>
                  <a:cubicBezTo>
                    <a:pt x="1072" y="2548"/>
                    <a:pt x="1144" y="2501"/>
                    <a:pt x="1215" y="2453"/>
                  </a:cubicBezTo>
                  <a:cubicBezTo>
                    <a:pt x="1298" y="2417"/>
                    <a:pt x="1358" y="2358"/>
                    <a:pt x="1429" y="2310"/>
                  </a:cubicBezTo>
                  <a:cubicBezTo>
                    <a:pt x="1501" y="2262"/>
                    <a:pt x="1572" y="2251"/>
                    <a:pt x="1656" y="2215"/>
                  </a:cubicBezTo>
                  <a:cubicBezTo>
                    <a:pt x="1727" y="2191"/>
                    <a:pt x="1787" y="2143"/>
                    <a:pt x="1858" y="2132"/>
                  </a:cubicBezTo>
                  <a:cubicBezTo>
                    <a:pt x="1929" y="2096"/>
                    <a:pt x="2001" y="2084"/>
                    <a:pt x="2084" y="2060"/>
                  </a:cubicBezTo>
                  <a:cubicBezTo>
                    <a:pt x="2156" y="2036"/>
                    <a:pt x="2251" y="2024"/>
                    <a:pt x="2322" y="2012"/>
                  </a:cubicBezTo>
                  <a:cubicBezTo>
                    <a:pt x="2394" y="2001"/>
                    <a:pt x="2489" y="2001"/>
                    <a:pt x="2560" y="1977"/>
                  </a:cubicBezTo>
                  <a:cubicBezTo>
                    <a:pt x="2632" y="1965"/>
                    <a:pt x="2703" y="1941"/>
                    <a:pt x="2799" y="1917"/>
                  </a:cubicBezTo>
                  <a:cubicBezTo>
                    <a:pt x="2870" y="1905"/>
                    <a:pt x="2965" y="1893"/>
                    <a:pt x="3037" y="1881"/>
                  </a:cubicBezTo>
                  <a:cubicBezTo>
                    <a:pt x="3055" y="1875"/>
                    <a:pt x="3076" y="1873"/>
                    <a:pt x="3097" y="1873"/>
                  </a:cubicBezTo>
                  <a:cubicBezTo>
                    <a:pt x="3145" y="1873"/>
                    <a:pt x="3198" y="1884"/>
                    <a:pt x="3248" y="1884"/>
                  </a:cubicBezTo>
                  <a:cubicBezTo>
                    <a:pt x="3261" y="1884"/>
                    <a:pt x="3274" y="1883"/>
                    <a:pt x="3287" y="1881"/>
                  </a:cubicBezTo>
                  <a:cubicBezTo>
                    <a:pt x="3382" y="1858"/>
                    <a:pt x="3441" y="1834"/>
                    <a:pt x="3525" y="1822"/>
                  </a:cubicBezTo>
                  <a:cubicBezTo>
                    <a:pt x="3550" y="1816"/>
                    <a:pt x="3573" y="1814"/>
                    <a:pt x="3595" y="1814"/>
                  </a:cubicBezTo>
                  <a:cubicBezTo>
                    <a:pt x="3645" y="1814"/>
                    <a:pt x="3691" y="1824"/>
                    <a:pt x="3738" y="1824"/>
                  </a:cubicBezTo>
                  <a:cubicBezTo>
                    <a:pt x="3750" y="1824"/>
                    <a:pt x="3762" y="1824"/>
                    <a:pt x="3775" y="1822"/>
                  </a:cubicBezTo>
                  <a:cubicBezTo>
                    <a:pt x="3870" y="1798"/>
                    <a:pt x="3930" y="1762"/>
                    <a:pt x="4013" y="1739"/>
                  </a:cubicBezTo>
                  <a:cubicBezTo>
                    <a:pt x="4108" y="1727"/>
                    <a:pt x="4180" y="1727"/>
                    <a:pt x="4275" y="1715"/>
                  </a:cubicBezTo>
                  <a:cubicBezTo>
                    <a:pt x="4358" y="1679"/>
                    <a:pt x="4430" y="1667"/>
                    <a:pt x="4513" y="1643"/>
                  </a:cubicBezTo>
                  <a:cubicBezTo>
                    <a:pt x="4584" y="1608"/>
                    <a:pt x="4656" y="1560"/>
                    <a:pt x="4727" y="1524"/>
                  </a:cubicBezTo>
                  <a:cubicBezTo>
                    <a:pt x="4811" y="1477"/>
                    <a:pt x="4870" y="1417"/>
                    <a:pt x="4942" y="1358"/>
                  </a:cubicBezTo>
                  <a:cubicBezTo>
                    <a:pt x="5001" y="1298"/>
                    <a:pt x="5061" y="1227"/>
                    <a:pt x="5108" y="1143"/>
                  </a:cubicBezTo>
                  <a:cubicBezTo>
                    <a:pt x="5144" y="1072"/>
                    <a:pt x="5192" y="1000"/>
                    <a:pt x="5227" y="905"/>
                  </a:cubicBezTo>
                  <a:cubicBezTo>
                    <a:pt x="5251" y="834"/>
                    <a:pt x="5263" y="750"/>
                    <a:pt x="5299" y="655"/>
                  </a:cubicBezTo>
                  <a:cubicBezTo>
                    <a:pt x="5323" y="572"/>
                    <a:pt x="5370" y="512"/>
                    <a:pt x="5382" y="417"/>
                  </a:cubicBezTo>
                  <a:lnTo>
                    <a:pt x="5382" y="405"/>
                  </a:lnTo>
                  <a:cubicBezTo>
                    <a:pt x="5382" y="369"/>
                    <a:pt x="5406" y="298"/>
                    <a:pt x="5406" y="250"/>
                  </a:cubicBezTo>
                  <a:cubicBezTo>
                    <a:pt x="5406" y="215"/>
                    <a:pt x="5418" y="167"/>
                    <a:pt x="5418" y="119"/>
                  </a:cubicBezTo>
                  <a:cubicBezTo>
                    <a:pt x="5418" y="72"/>
                    <a:pt x="5406" y="96"/>
                    <a:pt x="5382" y="48"/>
                  </a:cubicBezTo>
                  <a:cubicBezTo>
                    <a:pt x="5366" y="16"/>
                    <a:pt x="5313" y="0"/>
                    <a:pt x="5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0" name="Google Shape;20340;p28"/>
            <p:cNvSpPr/>
            <p:nvPr/>
          </p:nvSpPr>
          <p:spPr>
            <a:xfrm>
              <a:off x="4159150" y="3841375"/>
              <a:ext cx="69375" cy="71500"/>
            </a:xfrm>
            <a:custGeom>
              <a:avLst/>
              <a:gdLst/>
              <a:ahLst/>
              <a:cxnLst/>
              <a:rect l="l" t="t" r="r" b="b"/>
              <a:pathLst>
                <a:path w="2775" h="2860" extrusionOk="0">
                  <a:moveTo>
                    <a:pt x="119" y="1"/>
                  </a:moveTo>
                  <a:cubicBezTo>
                    <a:pt x="83" y="1"/>
                    <a:pt x="95" y="1"/>
                    <a:pt x="71" y="36"/>
                  </a:cubicBezTo>
                  <a:cubicBezTo>
                    <a:pt x="36" y="60"/>
                    <a:pt x="0" y="132"/>
                    <a:pt x="24" y="191"/>
                  </a:cubicBezTo>
                  <a:cubicBezTo>
                    <a:pt x="24" y="203"/>
                    <a:pt x="24" y="203"/>
                    <a:pt x="25" y="203"/>
                  </a:cubicBezTo>
                  <a:cubicBezTo>
                    <a:pt x="27" y="203"/>
                    <a:pt x="30" y="203"/>
                    <a:pt x="36" y="215"/>
                  </a:cubicBezTo>
                  <a:cubicBezTo>
                    <a:pt x="48" y="221"/>
                    <a:pt x="48" y="221"/>
                    <a:pt x="49" y="221"/>
                  </a:cubicBezTo>
                  <a:cubicBezTo>
                    <a:pt x="51" y="221"/>
                    <a:pt x="54" y="221"/>
                    <a:pt x="71" y="227"/>
                  </a:cubicBezTo>
                  <a:cubicBezTo>
                    <a:pt x="95" y="239"/>
                    <a:pt x="143" y="251"/>
                    <a:pt x="191" y="274"/>
                  </a:cubicBezTo>
                  <a:cubicBezTo>
                    <a:pt x="214" y="286"/>
                    <a:pt x="274" y="286"/>
                    <a:pt x="310" y="310"/>
                  </a:cubicBezTo>
                  <a:cubicBezTo>
                    <a:pt x="333" y="334"/>
                    <a:pt x="381" y="358"/>
                    <a:pt x="417" y="393"/>
                  </a:cubicBezTo>
                  <a:lnTo>
                    <a:pt x="500" y="477"/>
                  </a:lnTo>
                  <a:cubicBezTo>
                    <a:pt x="536" y="513"/>
                    <a:pt x="572" y="524"/>
                    <a:pt x="607" y="548"/>
                  </a:cubicBezTo>
                  <a:lnTo>
                    <a:pt x="691" y="643"/>
                  </a:lnTo>
                  <a:cubicBezTo>
                    <a:pt x="726" y="667"/>
                    <a:pt x="750" y="703"/>
                    <a:pt x="786" y="751"/>
                  </a:cubicBezTo>
                  <a:lnTo>
                    <a:pt x="869" y="834"/>
                  </a:lnTo>
                  <a:lnTo>
                    <a:pt x="964" y="929"/>
                  </a:lnTo>
                  <a:cubicBezTo>
                    <a:pt x="988" y="953"/>
                    <a:pt x="1024" y="1001"/>
                    <a:pt x="1036" y="1024"/>
                  </a:cubicBezTo>
                  <a:cubicBezTo>
                    <a:pt x="1060" y="1060"/>
                    <a:pt x="1084" y="1108"/>
                    <a:pt x="1107" y="1132"/>
                  </a:cubicBezTo>
                  <a:cubicBezTo>
                    <a:pt x="1143" y="1167"/>
                    <a:pt x="1179" y="1179"/>
                    <a:pt x="1214" y="1227"/>
                  </a:cubicBezTo>
                  <a:cubicBezTo>
                    <a:pt x="1238" y="1251"/>
                    <a:pt x="1262" y="1298"/>
                    <a:pt x="1286" y="1346"/>
                  </a:cubicBezTo>
                  <a:cubicBezTo>
                    <a:pt x="1322" y="1370"/>
                    <a:pt x="1345" y="1417"/>
                    <a:pt x="1357" y="1441"/>
                  </a:cubicBezTo>
                  <a:cubicBezTo>
                    <a:pt x="1393" y="1477"/>
                    <a:pt x="1393" y="1536"/>
                    <a:pt x="1417" y="1560"/>
                  </a:cubicBezTo>
                  <a:cubicBezTo>
                    <a:pt x="1453" y="1608"/>
                    <a:pt x="1488" y="1620"/>
                    <a:pt x="1512" y="1667"/>
                  </a:cubicBezTo>
                  <a:cubicBezTo>
                    <a:pt x="1536" y="1703"/>
                    <a:pt x="1560" y="1739"/>
                    <a:pt x="1572" y="1786"/>
                  </a:cubicBezTo>
                  <a:cubicBezTo>
                    <a:pt x="1595" y="1822"/>
                    <a:pt x="1631" y="1858"/>
                    <a:pt x="1655" y="1894"/>
                  </a:cubicBezTo>
                  <a:cubicBezTo>
                    <a:pt x="1691" y="1929"/>
                    <a:pt x="1715" y="1965"/>
                    <a:pt x="1738" y="2001"/>
                  </a:cubicBezTo>
                  <a:cubicBezTo>
                    <a:pt x="1762" y="2025"/>
                    <a:pt x="1798" y="2072"/>
                    <a:pt x="1822" y="2108"/>
                  </a:cubicBezTo>
                  <a:cubicBezTo>
                    <a:pt x="1857" y="2132"/>
                    <a:pt x="1893" y="2167"/>
                    <a:pt x="1929" y="2191"/>
                  </a:cubicBezTo>
                  <a:cubicBezTo>
                    <a:pt x="1953" y="2227"/>
                    <a:pt x="1953" y="2287"/>
                    <a:pt x="1988" y="2322"/>
                  </a:cubicBezTo>
                  <a:cubicBezTo>
                    <a:pt x="2012" y="2358"/>
                    <a:pt x="2060" y="2382"/>
                    <a:pt x="2096" y="2417"/>
                  </a:cubicBezTo>
                  <a:lnTo>
                    <a:pt x="2191" y="2525"/>
                  </a:lnTo>
                  <a:cubicBezTo>
                    <a:pt x="2227" y="2548"/>
                    <a:pt x="2286" y="2560"/>
                    <a:pt x="2310" y="2596"/>
                  </a:cubicBezTo>
                  <a:cubicBezTo>
                    <a:pt x="2357" y="2620"/>
                    <a:pt x="2393" y="2644"/>
                    <a:pt x="2429" y="2668"/>
                  </a:cubicBezTo>
                  <a:cubicBezTo>
                    <a:pt x="2477" y="2703"/>
                    <a:pt x="2477" y="2763"/>
                    <a:pt x="2512" y="2787"/>
                  </a:cubicBezTo>
                  <a:cubicBezTo>
                    <a:pt x="2548" y="2822"/>
                    <a:pt x="2584" y="2834"/>
                    <a:pt x="2631" y="2846"/>
                  </a:cubicBezTo>
                  <a:cubicBezTo>
                    <a:pt x="2638" y="2856"/>
                    <a:pt x="2644" y="2859"/>
                    <a:pt x="2650" y="2859"/>
                  </a:cubicBezTo>
                  <a:cubicBezTo>
                    <a:pt x="2668" y="2859"/>
                    <a:pt x="2685" y="2831"/>
                    <a:pt x="2703" y="2822"/>
                  </a:cubicBezTo>
                  <a:cubicBezTo>
                    <a:pt x="2738" y="2798"/>
                    <a:pt x="2774" y="2727"/>
                    <a:pt x="2762" y="2703"/>
                  </a:cubicBezTo>
                  <a:cubicBezTo>
                    <a:pt x="2750" y="2668"/>
                    <a:pt x="2691" y="2656"/>
                    <a:pt x="2655" y="2620"/>
                  </a:cubicBezTo>
                  <a:cubicBezTo>
                    <a:pt x="2631" y="2596"/>
                    <a:pt x="2572" y="2596"/>
                    <a:pt x="2536" y="2560"/>
                  </a:cubicBezTo>
                  <a:cubicBezTo>
                    <a:pt x="2512" y="2537"/>
                    <a:pt x="2477" y="2489"/>
                    <a:pt x="2453" y="2465"/>
                  </a:cubicBezTo>
                  <a:lnTo>
                    <a:pt x="2357" y="2370"/>
                  </a:lnTo>
                  <a:cubicBezTo>
                    <a:pt x="2334" y="2334"/>
                    <a:pt x="2286" y="2322"/>
                    <a:pt x="2262" y="2287"/>
                  </a:cubicBezTo>
                  <a:cubicBezTo>
                    <a:pt x="2227" y="2251"/>
                    <a:pt x="2203" y="2227"/>
                    <a:pt x="2167" y="2179"/>
                  </a:cubicBezTo>
                  <a:cubicBezTo>
                    <a:pt x="2143" y="2144"/>
                    <a:pt x="2107" y="2120"/>
                    <a:pt x="2084" y="2072"/>
                  </a:cubicBezTo>
                  <a:cubicBezTo>
                    <a:pt x="2048" y="2036"/>
                    <a:pt x="2000" y="2025"/>
                    <a:pt x="1976" y="1977"/>
                  </a:cubicBezTo>
                  <a:cubicBezTo>
                    <a:pt x="1941" y="1953"/>
                    <a:pt x="1929" y="1906"/>
                    <a:pt x="1905" y="1858"/>
                  </a:cubicBezTo>
                  <a:cubicBezTo>
                    <a:pt x="1869" y="1834"/>
                    <a:pt x="1846" y="1798"/>
                    <a:pt x="1810" y="1763"/>
                  </a:cubicBezTo>
                  <a:cubicBezTo>
                    <a:pt x="1786" y="1727"/>
                    <a:pt x="1750" y="1679"/>
                    <a:pt x="1738" y="1655"/>
                  </a:cubicBezTo>
                  <a:cubicBezTo>
                    <a:pt x="1703" y="1620"/>
                    <a:pt x="1691" y="1584"/>
                    <a:pt x="1679" y="1536"/>
                  </a:cubicBezTo>
                  <a:cubicBezTo>
                    <a:pt x="1643" y="1489"/>
                    <a:pt x="1631" y="1465"/>
                    <a:pt x="1619" y="1417"/>
                  </a:cubicBezTo>
                  <a:cubicBezTo>
                    <a:pt x="1584" y="1370"/>
                    <a:pt x="1548" y="1358"/>
                    <a:pt x="1512" y="1322"/>
                  </a:cubicBezTo>
                  <a:cubicBezTo>
                    <a:pt x="1488" y="1298"/>
                    <a:pt x="1453" y="1251"/>
                    <a:pt x="1429" y="1227"/>
                  </a:cubicBezTo>
                  <a:cubicBezTo>
                    <a:pt x="1393" y="1179"/>
                    <a:pt x="1405" y="1132"/>
                    <a:pt x="1381" y="1084"/>
                  </a:cubicBezTo>
                  <a:cubicBezTo>
                    <a:pt x="1345" y="1048"/>
                    <a:pt x="1310" y="1024"/>
                    <a:pt x="1274" y="1001"/>
                  </a:cubicBezTo>
                  <a:cubicBezTo>
                    <a:pt x="1250" y="953"/>
                    <a:pt x="1250" y="905"/>
                    <a:pt x="1214" y="882"/>
                  </a:cubicBezTo>
                  <a:cubicBezTo>
                    <a:pt x="1191" y="834"/>
                    <a:pt x="1143" y="834"/>
                    <a:pt x="1107" y="786"/>
                  </a:cubicBezTo>
                  <a:cubicBezTo>
                    <a:pt x="1084" y="763"/>
                    <a:pt x="1072" y="703"/>
                    <a:pt x="1036" y="667"/>
                  </a:cubicBezTo>
                  <a:cubicBezTo>
                    <a:pt x="1012" y="643"/>
                    <a:pt x="976" y="596"/>
                    <a:pt x="953" y="572"/>
                  </a:cubicBezTo>
                  <a:cubicBezTo>
                    <a:pt x="917" y="536"/>
                    <a:pt x="869" y="513"/>
                    <a:pt x="845" y="477"/>
                  </a:cubicBezTo>
                  <a:cubicBezTo>
                    <a:pt x="810" y="453"/>
                    <a:pt x="774" y="417"/>
                    <a:pt x="738" y="393"/>
                  </a:cubicBezTo>
                  <a:cubicBezTo>
                    <a:pt x="714" y="358"/>
                    <a:pt x="667" y="334"/>
                    <a:pt x="631" y="298"/>
                  </a:cubicBezTo>
                  <a:cubicBezTo>
                    <a:pt x="607" y="274"/>
                    <a:pt x="560" y="239"/>
                    <a:pt x="512" y="215"/>
                  </a:cubicBezTo>
                  <a:cubicBezTo>
                    <a:pt x="476" y="179"/>
                    <a:pt x="429" y="179"/>
                    <a:pt x="381" y="155"/>
                  </a:cubicBezTo>
                  <a:cubicBezTo>
                    <a:pt x="357" y="120"/>
                    <a:pt x="310" y="72"/>
                    <a:pt x="274" y="60"/>
                  </a:cubicBezTo>
                  <a:lnTo>
                    <a:pt x="262" y="60"/>
                  </a:lnTo>
                  <a:cubicBezTo>
                    <a:pt x="238" y="60"/>
                    <a:pt x="202" y="48"/>
                    <a:pt x="191" y="36"/>
                  </a:cubicBezTo>
                  <a:cubicBezTo>
                    <a:pt x="155" y="12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1" name="Google Shape;20341;p28"/>
            <p:cNvSpPr/>
            <p:nvPr/>
          </p:nvSpPr>
          <p:spPr>
            <a:xfrm>
              <a:off x="3839750" y="3917300"/>
              <a:ext cx="200350" cy="180325"/>
            </a:xfrm>
            <a:custGeom>
              <a:avLst/>
              <a:gdLst/>
              <a:ahLst/>
              <a:cxnLst/>
              <a:rect l="l" t="t" r="r" b="b"/>
              <a:pathLst>
                <a:path w="8014" h="7213" extrusionOk="0">
                  <a:moveTo>
                    <a:pt x="7867" y="0"/>
                  </a:moveTo>
                  <a:cubicBezTo>
                    <a:pt x="7843" y="0"/>
                    <a:pt x="7819" y="10"/>
                    <a:pt x="7799" y="35"/>
                  </a:cubicBezTo>
                  <a:cubicBezTo>
                    <a:pt x="7752" y="107"/>
                    <a:pt x="7680" y="226"/>
                    <a:pt x="7621" y="321"/>
                  </a:cubicBezTo>
                  <a:cubicBezTo>
                    <a:pt x="7561" y="404"/>
                    <a:pt x="7502" y="523"/>
                    <a:pt x="7418" y="619"/>
                  </a:cubicBezTo>
                  <a:cubicBezTo>
                    <a:pt x="7335" y="702"/>
                    <a:pt x="7228" y="774"/>
                    <a:pt x="7144" y="857"/>
                  </a:cubicBezTo>
                  <a:cubicBezTo>
                    <a:pt x="7061" y="940"/>
                    <a:pt x="6966" y="1012"/>
                    <a:pt x="6882" y="1095"/>
                  </a:cubicBezTo>
                  <a:cubicBezTo>
                    <a:pt x="6787" y="1166"/>
                    <a:pt x="6680" y="1250"/>
                    <a:pt x="6597" y="1333"/>
                  </a:cubicBezTo>
                  <a:cubicBezTo>
                    <a:pt x="6490" y="1405"/>
                    <a:pt x="6382" y="1464"/>
                    <a:pt x="6263" y="1536"/>
                  </a:cubicBezTo>
                  <a:cubicBezTo>
                    <a:pt x="6168" y="1595"/>
                    <a:pt x="6049" y="1655"/>
                    <a:pt x="5942" y="1726"/>
                  </a:cubicBezTo>
                  <a:cubicBezTo>
                    <a:pt x="5835" y="1786"/>
                    <a:pt x="5728" y="1881"/>
                    <a:pt x="5608" y="1940"/>
                  </a:cubicBezTo>
                  <a:cubicBezTo>
                    <a:pt x="5489" y="2000"/>
                    <a:pt x="5370" y="2047"/>
                    <a:pt x="5275" y="2107"/>
                  </a:cubicBezTo>
                  <a:cubicBezTo>
                    <a:pt x="5156" y="2167"/>
                    <a:pt x="5049" y="2226"/>
                    <a:pt x="4930" y="2286"/>
                  </a:cubicBezTo>
                  <a:cubicBezTo>
                    <a:pt x="4811" y="2345"/>
                    <a:pt x="4692" y="2405"/>
                    <a:pt x="4573" y="2440"/>
                  </a:cubicBezTo>
                  <a:cubicBezTo>
                    <a:pt x="4454" y="2500"/>
                    <a:pt x="4323" y="2536"/>
                    <a:pt x="4204" y="2595"/>
                  </a:cubicBezTo>
                  <a:cubicBezTo>
                    <a:pt x="4084" y="2655"/>
                    <a:pt x="3942" y="2702"/>
                    <a:pt x="3823" y="2738"/>
                  </a:cubicBezTo>
                  <a:cubicBezTo>
                    <a:pt x="3703" y="2798"/>
                    <a:pt x="3584" y="2881"/>
                    <a:pt x="3465" y="2940"/>
                  </a:cubicBezTo>
                  <a:cubicBezTo>
                    <a:pt x="3346" y="3000"/>
                    <a:pt x="3227" y="3071"/>
                    <a:pt x="3108" y="3131"/>
                  </a:cubicBezTo>
                  <a:cubicBezTo>
                    <a:pt x="2989" y="3190"/>
                    <a:pt x="2858" y="3238"/>
                    <a:pt x="2739" y="3298"/>
                  </a:cubicBezTo>
                  <a:cubicBezTo>
                    <a:pt x="2620" y="3369"/>
                    <a:pt x="2513" y="3452"/>
                    <a:pt x="2418" y="3536"/>
                  </a:cubicBezTo>
                  <a:cubicBezTo>
                    <a:pt x="2299" y="3607"/>
                    <a:pt x="2179" y="3667"/>
                    <a:pt x="2060" y="3738"/>
                  </a:cubicBezTo>
                  <a:cubicBezTo>
                    <a:pt x="1953" y="3833"/>
                    <a:pt x="1858" y="3929"/>
                    <a:pt x="1763" y="4024"/>
                  </a:cubicBezTo>
                  <a:cubicBezTo>
                    <a:pt x="1656" y="4107"/>
                    <a:pt x="1537" y="4191"/>
                    <a:pt x="1441" y="4274"/>
                  </a:cubicBezTo>
                  <a:cubicBezTo>
                    <a:pt x="1346" y="4369"/>
                    <a:pt x="1251" y="4464"/>
                    <a:pt x="1144" y="4560"/>
                  </a:cubicBezTo>
                  <a:cubicBezTo>
                    <a:pt x="1060" y="4667"/>
                    <a:pt x="965" y="4750"/>
                    <a:pt x="882" y="4857"/>
                  </a:cubicBezTo>
                  <a:cubicBezTo>
                    <a:pt x="786" y="4965"/>
                    <a:pt x="715" y="5060"/>
                    <a:pt x="632" y="5179"/>
                  </a:cubicBezTo>
                  <a:cubicBezTo>
                    <a:pt x="536" y="5286"/>
                    <a:pt x="465" y="5393"/>
                    <a:pt x="394" y="5512"/>
                  </a:cubicBezTo>
                  <a:cubicBezTo>
                    <a:pt x="310" y="5631"/>
                    <a:pt x="251" y="5750"/>
                    <a:pt x="191" y="5869"/>
                  </a:cubicBezTo>
                  <a:cubicBezTo>
                    <a:pt x="132" y="6000"/>
                    <a:pt x="108" y="6131"/>
                    <a:pt x="72" y="6274"/>
                  </a:cubicBezTo>
                  <a:cubicBezTo>
                    <a:pt x="48" y="6405"/>
                    <a:pt x="1" y="6524"/>
                    <a:pt x="13" y="6667"/>
                  </a:cubicBezTo>
                  <a:lnTo>
                    <a:pt x="13" y="6703"/>
                  </a:lnTo>
                  <a:cubicBezTo>
                    <a:pt x="13" y="6750"/>
                    <a:pt x="48" y="6870"/>
                    <a:pt x="60" y="6941"/>
                  </a:cubicBezTo>
                  <a:cubicBezTo>
                    <a:pt x="72" y="7000"/>
                    <a:pt x="108" y="7108"/>
                    <a:pt x="132" y="7143"/>
                  </a:cubicBezTo>
                  <a:cubicBezTo>
                    <a:pt x="167" y="7191"/>
                    <a:pt x="167" y="7191"/>
                    <a:pt x="227" y="7203"/>
                  </a:cubicBezTo>
                  <a:cubicBezTo>
                    <a:pt x="238" y="7210"/>
                    <a:pt x="250" y="7212"/>
                    <a:pt x="262" y="7212"/>
                  </a:cubicBezTo>
                  <a:cubicBezTo>
                    <a:pt x="314" y="7212"/>
                    <a:pt x="370" y="7156"/>
                    <a:pt x="370" y="7108"/>
                  </a:cubicBezTo>
                  <a:lnTo>
                    <a:pt x="370" y="7060"/>
                  </a:lnTo>
                  <a:cubicBezTo>
                    <a:pt x="358" y="7012"/>
                    <a:pt x="370" y="7060"/>
                    <a:pt x="346" y="6989"/>
                  </a:cubicBezTo>
                  <a:cubicBezTo>
                    <a:pt x="310" y="6905"/>
                    <a:pt x="274" y="6774"/>
                    <a:pt x="251" y="6655"/>
                  </a:cubicBezTo>
                  <a:cubicBezTo>
                    <a:pt x="251" y="6548"/>
                    <a:pt x="227" y="6417"/>
                    <a:pt x="251" y="6298"/>
                  </a:cubicBezTo>
                  <a:cubicBezTo>
                    <a:pt x="286" y="6179"/>
                    <a:pt x="334" y="6060"/>
                    <a:pt x="370" y="5941"/>
                  </a:cubicBezTo>
                  <a:cubicBezTo>
                    <a:pt x="429" y="5822"/>
                    <a:pt x="489" y="5715"/>
                    <a:pt x="572" y="5619"/>
                  </a:cubicBezTo>
                  <a:cubicBezTo>
                    <a:pt x="644" y="5512"/>
                    <a:pt x="715" y="5393"/>
                    <a:pt x="786" y="5298"/>
                  </a:cubicBezTo>
                  <a:cubicBezTo>
                    <a:pt x="870" y="5203"/>
                    <a:pt x="953" y="5107"/>
                    <a:pt x="1048" y="5000"/>
                  </a:cubicBezTo>
                  <a:cubicBezTo>
                    <a:pt x="1132" y="4905"/>
                    <a:pt x="1227" y="4810"/>
                    <a:pt x="1310" y="4726"/>
                  </a:cubicBezTo>
                  <a:cubicBezTo>
                    <a:pt x="1406" y="4631"/>
                    <a:pt x="1489" y="4524"/>
                    <a:pt x="1572" y="4441"/>
                  </a:cubicBezTo>
                  <a:cubicBezTo>
                    <a:pt x="1668" y="4345"/>
                    <a:pt x="1775" y="4262"/>
                    <a:pt x="1870" y="4167"/>
                  </a:cubicBezTo>
                  <a:cubicBezTo>
                    <a:pt x="1977" y="4083"/>
                    <a:pt x="2084" y="4012"/>
                    <a:pt x="2191" y="3929"/>
                  </a:cubicBezTo>
                  <a:cubicBezTo>
                    <a:pt x="2299" y="3857"/>
                    <a:pt x="2394" y="3786"/>
                    <a:pt x="2513" y="3714"/>
                  </a:cubicBezTo>
                  <a:cubicBezTo>
                    <a:pt x="2620" y="3631"/>
                    <a:pt x="2727" y="3548"/>
                    <a:pt x="2834" y="3476"/>
                  </a:cubicBezTo>
                  <a:cubicBezTo>
                    <a:pt x="2953" y="3393"/>
                    <a:pt x="3072" y="3357"/>
                    <a:pt x="3168" y="3274"/>
                  </a:cubicBezTo>
                  <a:cubicBezTo>
                    <a:pt x="3287" y="3214"/>
                    <a:pt x="3406" y="3143"/>
                    <a:pt x="3525" y="3083"/>
                  </a:cubicBezTo>
                  <a:cubicBezTo>
                    <a:pt x="3644" y="3024"/>
                    <a:pt x="3787" y="3000"/>
                    <a:pt x="3906" y="2940"/>
                  </a:cubicBezTo>
                  <a:lnTo>
                    <a:pt x="4251" y="2762"/>
                  </a:lnTo>
                  <a:cubicBezTo>
                    <a:pt x="4370" y="2702"/>
                    <a:pt x="4513" y="2667"/>
                    <a:pt x="4632" y="2607"/>
                  </a:cubicBezTo>
                  <a:cubicBezTo>
                    <a:pt x="4751" y="2548"/>
                    <a:pt x="4870" y="2488"/>
                    <a:pt x="4989" y="2440"/>
                  </a:cubicBezTo>
                  <a:cubicBezTo>
                    <a:pt x="5108" y="2381"/>
                    <a:pt x="5227" y="2345"/>
                    <a:pt x="5347" y="2286"/>
                  </a:cubicBezTo>
                  <a:cubicBezTo>
                    <a:pt x="5466" y="2226"/>
                    <a:pt x="5561" y="2167"/>
                    <a:pt x="5680" y="2107"/>
                  </a:cubicBezTo>
                  <a:cubicBezTo>
                    <a:pt x="5799" y="2047"/>
                    <a:pt x="5906" y="1964"/>
                    <a:pt x="6013" y="1905"/>
                  </a:cubicBezTo>
                  <a:cubicBezTo>
                    <a:pt x="6132" y="1845"/>
                    <a:pt x="6263" y="1821"/>
                    <a:pt x="6370" y="1750"/>
                  </a:cubicBezTo>
                  <a:cubicBezTo>
                    <a:pt x="6490" y="1666"/>
                    <a:pt x="6573" y="1595"/>
                    <a:pt x="6692" y="1524"/>
                  </a:cubicBezTo>
                  <a:cubicBezTo>
                    <a:pt x="6799" y="1452"/>
                    <a:pt x="6906" y="1369"/>
                    <a:pt x="7013" y="1285"/>
                  </a:cubicBezTo>
                  <a:cubicBezTo>
                    <a:pt x="7121" y="1190"/>
                    <a:pt x="7192" y="1107"/>
                    <a:pt x="7275" y="1012"/>
                  </a:cubicBezTo>
                  <a:cubicBezTo>
                    <a:pt x="7371" y="928"/>
                    <a:pt x="7442" y="821"/>
                    <a:pt x="7525" y="738"/>
                  </a:cubicBezTo>
                  <a:cubicBezTo>
                    <a:pt x="7609" y="643"/>
                    <a:pt x="7740" y="571"/>
                    <a:pt x="7799" y="464"/>
                  </a:cubicBezTo>
                  <a:cubicBezTo>
                    <a:pt x="7859" y="381"/>
                    <a:pt x="7930" y="238"/>
                    <a:pt x="7966" y="166"/>
                  </a:cubicBezTo>
                  <a:cubicBezTo>
                    <a:pt x="8014" y="107"/>
                    <a:pt x="7978" y="95"/>
                    <a:pt x="7954" y="47"/>
                  </a:cubicBezTo>
                  <a:cubicBezTo>
                    <a:pt x="7933" y="20"/>
                    <a:pt x="7901" y="0"/>
                    <a:pt x="78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2" name="Google Shape;20342;p28"/>
            <p:cNvSpPr/>
            <p:nvPr/>
          </p:nvSpPr>
          <p:spPr>
            <a:xfrm>
              <a:off x="4153175" y="3399300"/>
              <a:ext cx="53025" cy="57900"/>
            </a:xfrm>
            <a:custGeom>
              <a:avLst/>
              <a:gdLst/>
              <a:ahLst/>
              <a:cxnLst/>
              <a:rect l="l" t="t" r="r" b="b"/>
              <a:pathLst>
                <a:path w="2121" h="2316" extrusionOk="0">
                  <a:moveTo>
                    <a:pt x="1946" y="1"/>
                  </a:moveTo>
                  <a:cubicBezTo>
                    <a:pt x="1940" y="1"/>
                    <a:pt x="1935" y="2"/>
                    <a:pt x="1930" y="3"/>
                  </a:cubicBezTo>
                  <a:lnTo>
                    <a:pt x="1918" y="3"/>
                  </a:lnTo>
                  <a:lnTo>
                    <a:pt x="1906" y="27"/>
                  </a:lnTo>
                  <a:cubicBezTo>
                    <a:pt x="1882" y="39"/>
                    <a:pt x="1882" y="86"/>
                    <a:pt x="1870" y="110"/>
                  </a:cubicBezTo>
                  <a:cubicBezTo>
                    <a:pt x="1858" y="146"/>
                    <a:pt x="1870" y="181"/>
                    <a:pt x="1858" y="217"/>
                  </a:cubicBezTo>
                  <a:cubicBezTo>
                    <a:pt x="1846" y="241"/>
                    <a:pt x="1823" y="277"/>
                    <a:pt x="1799" y="300"/>
                  </a:cubicBezTo>
                  <a:cubicBezTo>
                    <a:pt x="1787" y="336"/>
                    <a:pt x="1751" y="360"/>
                    <a:pt x="1739" y="384"/>
                  </a:cubicBezTo>
                  <a:cubicBezTo>
                    <a:pt x="1727" y="408"/>
                    <a:pt x="1704" y="443"/>
                    <a:pt x="1680" y="467"/>
                  </a:cubicBezTo>
                  <a:cubicBezTo>
                    <a:pt x="1668" y="503"/>
                    <a:pt x="1632" y="515"/>
                    <a:pt x="1608" y="539"/>
                  </a:cubicBezTo>
                  <a:cubicBezTo>
                    <a:pt x="1584" y="574"/>
                    <a:pt x="1561" y="586"/>
                    <a:pt x="1525" y="622"/>
                  </a:cubicBezTo>
                  <a:cubicBezTo>
                    <a:pt x="1513" y="646"/>
                    <a:pt x="1489" y="681"/>
                    <a:pt x="1465" y="705"/>
                  </a:cubicBezTo>
                  <a:cubicBezTo>
                    <a:pt x="1453" y="741"/>
                    <a:pt x="1430" y="765"/>
                    <a:pt x="1406" y="777"/>
                  </a:cubicBezTo>
                  <a:lnTo>
                    <a:pt x="1334" y="860"/>
                  </a:lnTo>
                  <a:lnTo>
                    <a:pt x="1263" y="931"/>
                  </a:lnTo>
                  <a:cubicBezTo>
                    <a:pt x="1227" y="955"/>
                    <a:pt x="1251" y="1003"/>
                    <a:pt x="1215" y="1015"/>
                  </a:cubicBezTo>
                  <a:cubicBezTo>
                    <a:pt x="1192" y="1051"/>
                    <a:pt x="1156" y="1062"/>
                    <a:pt x="1144" y="1074"/>
                  </a:cubicBezTo>
                  <a:lnTo>
                    <a:pt x="1072" y="1158"/>
                  </a:lnTo>
                  <a:cubicBezTo>
                    <a:pt x="1037" y="1182"/>
                    <a:pt x="989" y="1182"/>
                    <a:pt x="965" y="1193"/>
                  </a:cubicBezTo>
                  <a:cubicBezTo>
                    <a:pt x="930" y="1229"/>
                    <a:pt x="918" y="1253"/>
                    <a:pt x="894" y="1277"/>
                  </a:cubicBezTo>
                  <a:cubicBezTo>
                    <a:pt x="858" y="1289"/>
                    <a:pt x="834" y="1301"/>
                    <a:pt x="799" y="1336"/>
                  </a:cubicBezTo>
                  <a:cubicBezTo>
                    <a:pt x="775" y="1348"/>
                    <a:pt x="751" y="1372"/>
                    <a:pt x="727" y="1396"/>
                  </a:cubicBezTo>
                  <a:cubicBezTo>
                    <a:pt x="691" y="1408"/>
                    <a:pt x="668" y="1432"/>
                    <a:pt x="632" y="1455"/>
                  </a:cubicBezTo>
                  <a:cubicBezTo>
                    <a:pt x="608" y="1467"/>
                    <a:pt x="572" y="1491"/>
                    <a:pt x="549" y="1515"/>
                  </a:cubicBezTo>
                  <a:cubicBezTo>
                    <a:pt x="513" y="1527"/>
                    <a:pt x="501" y="1551"/>
                    <a:pt x="477" y="1586"/>
                  </a:cubicBezTo>
                  <a:cubicBezTo>
                    <a:pt x="441" y="1598"/>
                    <a:pt x="382" y="1586"/>
                    <a:pt x="358" y="1610"/>
                  </a:cubicBezTo>
                  <a:cubicBezTo>
                    <a:pt x="322" y="1646"/>
                    <a:pt x="299" y="1670"/>
                    <a:pt x="263" y="1693"/>
                  </a:cubicBezTo>
                  <a:cubicBezTo>
                    <a:pt x="239" y="1717"/>
                    <a:pt x="203" y="1729"/>
                    <a:pt x="180" y="1765"/>
                  </a:cubicBezTo>
                  <a:cubicBezTo>
                    <a:pt x="144" y="1789"/>
                    <a:pt x="144" y="1836"/>
                    <a:pt x="120" y="1872"/>
                  </a:cubicBezTo>
                  <a:cubicBezTo>
                    <a:pt x="96" y="1896"/>
                    <a:pt x="84" y="1944"/>
                    <a:pt x="72" y="1967"/>
                  </a:cubicBezTo>
                  <a:cubicBezTo>
                    <a:pt x="60" y="2015"/>
                    <a:pt x="1" y="2027"/>
                    <a:pt x="1" y="2074"/>
                  </a:cubicBezTo>
                  <a:cubicBezTo>
                    <a:pt x="1" y="2122"/>
                    <a:pt x="1" y="2170"/>
                    <a:pt x="13" y="2194"/>
                  </a:cubicBezTo>
                  <a:cubicBezTo>
                    <a:pt x="25" y="2229"/>
                    <a:pt x="72" y="2301"/>
                    <a:pt x="120" y="2313"/>
                  </a:cubicBezTo>
                  <a:cubicBezTo>
                    <a:pt x="132" y="2313"/>
                    <a:pt x="162" y="2316"/>
                    <a:pt x="190" y="2316"/>
                  </a:cubicBezTo>
                  <a:cubicBezTo>
                    <a:pt x="218" y="2316"/>
                    <a:pt x="245" y="2313"/>
                    <a:pt x="251" y="2301"/>
                  </a:cubicBezTo>
                  <a:cubicBezTo>
                    <a:pt x="263" y="2265"/>
                    <a:pt x="251" y="2253"/>
                    <a:pt x="251" y="2229"/>
                  </a:cubicBezTo>
                  <a:cubicBezTo>
                    <a:pt x="263" y="2194"/>
                    <a:pt x="239" y="2170"/>
                    <a:pt x="251" y="2134"/>
                  </a:cubicBezTo>
                  <a:cubicBezTo>
                    <a:pt x="263" y="2110"/>
                    <a:pt x="299" y="2086"/>
                    <a:pt x="310" y="2063"/>
                  </a:cubicBezTo>
                  <a:cubicBezTo>
                    <a:pt x="322" y="2027"/>
                    <a:pt x="358" y="2015"/>
                    <a:pt x="370" y="1991"/>
                  </a:cubicBezTo>
                  <a:cubicBezTo>
                    <a:pt x="382" y="1955"/>
                    <a:pt x="394" y="1932"/>
                    <a:pt x="430" y="1908"/>
                  </a:cubicBezTo>
                  <a:cubicBezTo>
                    <a:pt x="453" y="1896"/>
                    <a:pt x="489" y="1884"/>
                    <a:pt x="513" y="1848"/>
                  </a:cubicBezTo>
                  <a:cubicBezTo>
                    <a:pt x="549" y="1836"/>
                    <a:pt x="572" y="1824"/>
                    <a:pt x="608" y="1789"/>
                  </a:cubicBezTo>
                  <a:cubicBezTo>
                    <a:pt x="632" y="1777"/>
                    <a:pt x="656" y="1729"/>
                    <a:pt x="680" y="1717"/>
                  </a:cubicBezTo>
                  <a:cubicBezTo>
                    <a:pt x="715" y="1705"/>
                    <a:pt x="751" y="1693"/>
                    <a:pt x="787" y="1670"/>
                  </a:cubicBezTo>
                  <a:cubicBezTo>
                    <a:pt x="811" y="1658"/>
                    <a:pt x="846" y="1634"/>
                    <a:pt x="870" y="1598"/>
                  </a:cubicBezTo>
                  <a:cubicBezTo>
                    <a:pt x="906" y="1574"/>
                    <a:pt x="930" y="1551"/>
                    <a:pt x="965" y="1527"/>
                  </a:cubicBezTo>
                  <a:cubicBezTo>
                    <a:pt x="989" y="1491"/>
                    <a:pt x="1025" y="1491"/>
                    <a:pt x="1072" y="1467"/>
                  </a:cubicBezTo>
                  <a:cubicBezTo>
                    <a:pt x="1096" y="1432"/>
                    <a:pt x="1132" y="1432"/>
                    <a:pt x="1156" y="1408"/>
                  </a:cubicBezTo>
                  <a:cubicBezTo>
                    <a:pt x="1192" y="1372"/>
                    <a:pt x="1192" y="1348"/>
                    <a:pt x="1215" y="1312"/>
                  </a:cubicBezTo>
                  <a:lnTo>
                    <a:pt x="1287" y="1241"/>
                  </a:lnTo>
                  <a:cubicBezTo>
                    <a:pt x="1323" y="1217"/>
                    <a:pt x="1370" y="1217"/>
                    <a:pt x="1394" y="1193"/>
                  </a:cubicBezTo>
                  <a:cubicBezTo>
                    <a:pt x="1430" y="1170"/>
                    <a:pt x="1430" y="1134"/>
                    <a:pt x="1453" y="1110"/>
                  </a:cubicBezTo>
                  <a:cubicBezTo>
                    <a:pt x="1489" y="1074"/>
                    <a:pt x="1525" y="1074"/>
                    <a:pt x="1549" y="1051"/>
                  </a:cubicBezTo>
                  <a:cubicBezTo>
                    <a:pt x="1573" y="1015"/>
                    <a:pt x="1561" y="979"/>
                    <a:pt x="1584" y="943"/>
                  </a:cubicBezTo>
                  <a:cubicBezTo>
                    <a:pt x="1620" y="920"/>
                    <a:pt x="1668" y="896"/>
                    <a:pt x="1680" y="872"/>
                  </a:cubicBezTo>
                  <a:cubicBezTo>
                    <a:pt x="1704" y="836"/>
                    <a:pt x="1727" y="812"/>
                    <a:pt x="1751" y="777"/>
                  </a:cubicBezTo>
                  <a:cubicBezTo>
                    <a:pt x="1787" y="753"/>
                    <a:pt x="1799" y="717"/>
                    <a:pt x="1811" y="693"/>
                  </a:cubicBezTo>
                  <a:cubicBezTo>
                    <a:pt x="1823" y="658"/>
                    <a:pt x="1846" y="634"/>
                    <a:pt x="1870" y="598"/>
                  </a:cubicBezTo>
                  <a:cubicBezTo>
                    <a:pt x="1882" y="574"/>
                    <a:pt x="1918" y="539"/>
                    <a:pt x="1930" y="515"/>
                  </a:cubicBezTo>
                  <a:cubicBezTo>
                    <a:pt x="1942" y="479"/>
                    <a:pt x="1977" y="455"/>
                    <a:pt x="1989" y="420"/>
                  </a:cubicBezTo>
                  <a:cubicBezTo>
                    <a:pt x="2001" y="396"/>
                    <a:pt x="2001" y="348"/>
                    <a:pt x="2025" y="324"/>
                  </a:cubicBezTo>
                  <a:cubicBezTo>
                    <a:pt x="2037" y="289"/>
                    <a:pt x="2085" y="265"/>
                    <a:pt x="2096" y="241"/>
                  </a:cubicBezTo>
                  <a:cubicBezTo>
                    <a:pt x="2108" y="217"/>
                    <a:pt x="2108" y="205"/>
                    <a:pt x="2108" y="169"/>
                  </a:cubicBezTo>
                  <a:cubicBezTo>
                    <a:pt x="2108" y="134"/>
                    <a:pt x="2120" y="134"/>
                    <a:pt x="2120" y="110"/>
                  </a:cubicBezTo>
                  <a:cubicBezTo>
                    <a:pt x="2120" y="98"/>
                    <a:pt x="2120" y="98"/>
                    <a:pt x="2096" y="62"/>
                  </a:cubicBezTo>
                  <a:cubicBezTo>
                    <a:pt x="2065" y="41"/>
                    <a:pt x="1995" y="1"/>
                    <a:pt x="19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3" name="Google Shape;20343;p28"/>
            <p:cNvSpPr/>
            <p:nvPr/>
          </p:nvSpPr>
          <p:spPr>
            <a:xfrm>
              <a:off x="4123425" y="2821225"/>
              <a:ext cx="77000" cy="240300"/>
            </a:xfrm>
            <a:custGeom>
              <a:avLst/>
              <a:gdLst/>
              <a:ahLst/>
              <a:cxnLst/>
              <a:rect l="l" t="t" r="r" b="b"/>
              <a:pathLst>
                <a:path w="3080" h="9612" extrusionOk="0">
                  <a:moveTo>
                    <a:pt x="2654" y="9015"/>
                  </a:moveTo>
                  <a:lnTo>
                    <a:pt x="2654" y="9015"/>
                  </a:lnTo>
                  <a:cubicBezTo>
                    <a:pt x="2654" y="9015"/>
                    <a:pt x="2655" y="9016"/>
                    <a:pt x="2655" y="9017"/>
                  </a:cubicBezTo>
                  <a:cubicBezTo>
                    <a:pt x="2658" y="9022"/>
                    <a:pt x="2661" y="9027"/>
                    <a:pt x="2664" y="9032"/>
                  </a:cubicBezTo>
                  <a:lnTo>
                    <a:pt x="2664" y="9032"/>
                  </a:lnTo>
                  <a:cubicBezTo>
                    <a:pt x="2661" y="9027"/>
                    <a:pt x="2658" y="9021"/>
                    <a:pt x="2654" y="9015"/>
                  </a:cubicBezTo>
                  <a:close/>
                  <a:moveTo>
                    <a:pt x="2664" y="9032"/>
                  </a:moveTo>
                  <a:cubicBezTo>
                    <a:pt x="2665" y="9033"/>
                    <a:pt x="2665" y="9034"/>
                    <a:pt x="2666" y="9035"/>
                  </a:cubicBezTo>
                  <a:lnTo>
                    <a:pt x="2666" y="9035"/>
                  </a:lnTo>
                  <a:cubicBezTo>
                    <a:pt x="2665" y="9034"/>
                    <a:pt x="2665" y="9033"/>
                    <a:pt x="2664" y="9032"/>
                  </a:cubicBezTo>
                  <a:close/>
                  <a:moveTo>
                    <a:pt x="107" y="0"/>
                  </a:moveTo>
                  <a:cubicBezTo>
                    <a:pt x="70" y="0"/>
                    <a:pt x="24" y="196"/>
                    <a:pt x="24" y="254"/>
                  </a:cubicBezTo>
                  <a:cubicBezTo>
                    <a:pt x="24" y="325"/>
                    <a:pt x="12" y="337"/>
                    <a:pt x="12" y="397"/>
                  </a:cubicBezTo>
                  <a:cubicBezTo>
                    <a:pt x="12" y="456"/>
                    <a:pt x="12" y="552"/>
                    <a:pt x="0" y="611"/>
                  </a:cubicBezTo>
                  <a:cubicBezTo>
                    <a:pt x="0" y="873"/>
                    <a:pt x="0" y="1135"/>
                    <a:pt x="12" y="1385"/>
                  </a:cubicBezTo>
                  <a:cubicBezTo>
                    <a:pt x="24" y="1635"/>
                    <a:pt x="36" y="1909"/>
                    <a:pt x="60" y="2159"/>
                  </a:cubicBezTo>
                  <a:cubicBezTo>
                    <a:pt x="84" y="2409"/>
                    <a:pt x="119" y="2683"/>
                    <a:pt x="155" y="2933"/>
                  </a:cubicBezTo>
                  <a:cubicBezTo>
                    <a:pt x="203" y="3183"/>
                    <a:pt x="262" y="3421"/>
                    <a:pt x="322" y="3683"/>
                  </a:cubicBezTo>
                  <a:cubicBezTo>
                    <a:pt x="381" y="3933"/>
                    <a:pt x="429" y="4171"/>
                    <a:pt x="488" y="4421"/>
                  </a:cubicBezTo>
                  <a:cubicBezTo>
                    <a:pt x="560" y="4659"/>
                    <a:pt x="631" y="4909"/>
                    <a:pt x="727" y="5147"/>
                  </a:cubicBezTo>
                  <a:cubicBezTo>
                    <a:pt x="810" y="5386"/>
                    <a:pt x="881" y="5624"/>
                    <a:pt x="989" y="5862"/>
                  </a:cubicBezTo>
                  <a:cubicBezTo>
                    <a:pt x="1084" y="6100"/>
                    <a:pt x="1179" y="6338"/>
                    <a:pt x="1286" y="6564"/>
                  </a:cubicBezTo>
                  <a:cubicBezTo>
                    <a:pt x="1393" y="6802"/>
                    <a:pt x="1512" y="7029"/>
                    <a:pt x="1620" y="7255"/>
                  </a:cubicBezTo>
                  <a:cubicBezTo>
                    <a:pt x="1643" y="7302"/>
                    <a:pt x="1703" y="7445"/>
                    <a:pt x="1739" y="7493"/>
                  </a:cubicBezTo>
                  <a:cubicBezTo>
                    <a:pt x="1929" y="7886"/>
                    <a:pt x="2453" y="8719"/>
                    <a:pt x="2620" y="8957"/>
                  </a:cubicBezTo>
                  <a:cubicBezTo>
                    <a:pt x="2634" y="8981"/>
                    <a:pt x="2645" y="9000"/>
                    <a:pt x="2654" y="9015"/>
                  </a:cubicBezTo>
                  <a:lnTo>
                    <a:pt x="2654" y="9015"/>
                  </a:lnTo>
                  <a:cubicBezTo>
                    <a:pt x="2646" y="9004"/>
                    <a:pt x="2643" y="9000"/>
                    <a:pt x="2642" y="9000"/>
                  </a:cubicBezTo>
                  <a:lnTo>
                    <a:pt x="2642" y="9000"/>
                  </a:lnTo>
                  <a:cubicBezTo>
                    <a:pt x="2640" y="9000"/>
                    <a:pt x="2678" y="9060"/>
                    <a:pt x="2679" y="9060"/>
                  </a:cubicBezTo>
                  <a:cubicBezTo>
                    <a:pt x="2680" y="9060"/>
                    <a:pt x="2676" y="9053"/>
                    <a:pt x="2666" y="9035"/>
                  </a:cubicBezTo>
                  <a:lnTo>
                    <a:pt x="2666" y="9035"/>
                  </a:lnTo>
                  <a:cubicBezTo>
                    <a:pt x="2719" y="9127"/>
                    <a:pt x="2754" y="9153"/>
                    <a:pt x="2810" y="9231"/>
                  </a:cubicBezTo>
                  <a:cubicBezTo>
                    <a:pt x="2870" y="9303"/>
                    <a:pt x="2894" y="9362"/>
                    <a:pt x="2941" y="9422"/>
                  </a:cubicBezTo>
                  <a:cubicBezTo>
                    <a:pt x="2989" y="9481"/>
                    <a:pt x="3024" y="9553"/>
                    <a:pt x="3072" y="9600"/>
                  </a:cubicBezTo>
                  <a:cubicBezTo>
                    <a:pt x="3072" y="9605"/>
                    <a:pt x="3076" y="9612"/>
                    <a:pt x="3078" y="9612"/>
                  </a:cubicBezTo>
                  <a:cubicBezTo>
                    <a:pt x="3080" y="9612"/>
                    <a:pt x="3077" y="9597"/>
                    <a:pt x="3048" y="9541"/>
                  </a:cubicBezTo>
                  <a:cubicBezTo>
                    <a:pt x="3001" y="9469"/>
                    <a:pt x="2870" y="9279"/>
                    <a:pt x="2810" y="9172"/>
                  </a:cubicBezTo>
                  <a:cubicBezTo>
                    <a:pt x="2655" y="8957"/>
                    <a:pt x="2536" y="8755"/>
                    <a:pt x="2405" y="8541"/>
                  </a:cubicBezTo>
                  <a:cubicBezTo>
                    <a:pt x="2274" y="8338"/>
                    <a:pt x="2143" y="8112"/>
                    <a:pt x="2024" y="7886"/>
                  </a:cubicBezTo>
                  <a:cubicBezTo>
                    <a:pt x="1905" y="7660"/>
                    <a:pt x="1762" y="7445"/>
                    <a:pt x="1667" y="7219"/>
                  </a:cubicBezTo>
                  <a:cubicBezTo>
                    <a:pt x="1560" y="6993"/>
                    <a:pt x="1453" y="6755"/>
                    <a:pt x="1346" y="6517"/>
                  </a:cubicBezTo>
                  <a:cubicBezTo>
                    <a:pt x="1250" y="6278"/>
                    <a:pt x="1155" y="6052"/>
                    <a:pt x="1072" y="5814"/>
                  </a:cubicBezTo>
                  <a:cubicBezTo>
                    <a:pt x="977" y="5576"/>
                    <a:pt x="893" y="5338"/>
                    <a:pt x="810" y="5100"/>
                  </a:cubicBezTo>
                  <a:cubicBezTo>
                    <a:pt x="738" y="4862"/>
                    <a:pt x="667" y="4624"/>
                    <a:pt x="608" y="4373"/>
                  </a:cubicBezTo>
                  <a:cubicBezTo>
                    <a:pt x="548" y="4135"/>
                    <a:pt x="488" y="3885"/>
                    <a:pt x="429" y="3647"/>
                  </a:cubicBezTo>
                  <a:cubicBezTo>
                    <a:pt x="381" y="3397"/>
                    <a:pt x="310" y="3171"/>
                    <a:pt x="262" y="2921"/>
                  </a:cubicBezTo>
                  <a:cubicBezTo>
                    <a:pt x="215" y="2659"/>
                    <a:pt x="203" y="2409"/>
                    <a:pt x="191" y="2147"/>
                  </a:cubicBezTo>
                  <a:cubicBezTo>
                    <a:pt x="155" y="1885"/>
                    <a:pt x="143" y="1635"/>
                    <a:pt x="143" y="1373"/>
                  </a:cubicBezTo>
                  <a:cubicBezTo>
                    <a:pt x="131" y="1111"/>
                    <a:pt x="131" y="861"/>
                    <a:pt x="131" y="599"/>
                  </a:cubicBezTo>
                  <a:cubicBezTo>
                    <a:pt x="131" y="504"/>
                    <a:pt x="143" y="421"/>
                    <a:pt x="143" y="313"/>
                  </a:cubicBezTo>
                  <a:cubicBezTo>
                    <a:pt x="143" y="206"/>
                    <a:pt x="143" y="194"/>
                    <a:pt x="131" y="40"/>
                  </a:cubicBezTo>
                  <a:cubicBezTo>
                    <a:pt x="124" y="12"/>
                    <a:pt x="116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4" name="Google Shape;20344;p28"/>
            <p:cNvSpPr/>
            <p:nvPr/>
          </p:nvSpPr>
          <p:spPr>
            <a:xfrm>
              <a:off x="4072225" y="2849250"/>
              <a:ext cx="56350" cy="213975"/>
            </a:xfrm>
            <a:custGeom>
              <a:avLst/>
              <a:gdLst/>
              <a:ahLst/>
              <a:cxnLst/>
              <a:rect l="l" t="t" r="r" b="b"/>
              <a:pathLst>
                <a:path w="2254" h="8559" extrusionOk="0">
                  <a:moveTo>
                    <a:pt x="84" y="0"/>
                  </a:moveTo>
                  <a:cubicBezTo>
                    <a:pt x="50" y="0"/>
                    <a:pt x="12" y="169"/>
                    <a:pt x="12" y="216"/>
                  </a:cubicBezTo>
                  <a:cubicBezTo>
                    <a:pt x="12" y="276"/>
                    <a:pt x="0" y="288"/>
                    <a:pt x="0" y="347"/>
                  </a:cubicBezTo>
                  <a:lnTo>
                    <a:pt x="0" y="526"/>
                  </a:lnTo>
                  <a:cubicBezTo>
                    <a:pt x="0" y="752"/>
                    <a:pt x="12" y="978"/>
                    <a:pt x="36" y="1205"/>
                  </a:cubicBezTo>
                  <a:cubicBezTo>
                    <a:pt x="48" y="1419"/>
                    <a:pt x="60" y="1645"/>
                    <a:pt x="96" y="1883"/>
                  </a:cubicBezTo>
                  <a:cubicBezTo>
                    <a:pt x="119" y="2109"/>
                    <a:pt x="167" y="2336"/>
                    <a:pt x="203" y="2562"/>
                  </a:cubicBezTo>
                  <a:cubicBezTo>
                    <a:pt x="227" y="2776"/>
                    <a:pt x="286" y="3002"/>
                    <a:pt x="334" y="3229"/>
                  </a:cubicBezTo>
                  <a:cubicBezTo>
                    <a:pt x="381" y="3455"/>
                    <a:pt x="405" y="3669"/>
                    <a:pt x="453" y="3895"/>
                  </a:cubicBezTo>
                  <a:cubicBezTo>
                    <a:pt x="500" y="4122"/>
                    <a:pt x="560" y="4324"/>
                    <a:pt x="620" y="4538"/>
                  </a:cubicBezTo>
                  <a:lnTo>
                    <a:pt x="798" y="5157"/>
                  </a:lnTo>
                  <a:cubicBezTo>
                    <a:pt x="858" y="5372"/>
                    <a:pt x="929" y="5574"/>
                    <a:pt x="1001" y="5789"/>
                  </a:cubicBezTo>
                  <a:cubicBezTo>
                    <a:pt x="1072" y="5991"/>
                    <a:pt x="1155" y="6193"/>
                    <a:pt x="1227" y="6396"/>
                  </a:cubicBezTo>
                  <a:cubicBezTo>
                    <a:pt x="1239" y="6455"/>
                    <a:pt x="1286" y="6551"/>
                    <a:pt x="1298" y="6610"/>
                  </a:cubicBezTo>
                  <a:cubicBezTo>
                    <a:pt x="1489" y="7086"/>
                    <a:pt x="1691" y="7539"/>
                    <a:pt x="1905" y="8003"/>
                  </a:cubicBezTo>
                  <a:cubicBezTo>
                    <a:pt x="1953" y="8110"/>
                    <a:pt x="2048" y="8289"/>
                    <a:pt x="2084" y="8360"/>
                  </a:cubicBezTo>
                  <a:cubicBezTo>
                    <a:pt x="2132" y="8432"/>
                    <a:pt x="2144" y="8479"/>
                    <a:pt x="2179" y="8527"/>
                  </a:cubicBezTo>
                  <a:cubicBezTo>
                    <a:pt x="2213" y="8544"/>
                    <a:pt x="2234" y="8558"/>
                    <a:pt x="2243" y="8558"/>
                  </a:cubicBezTo>
                  <a:cubicBezTo>
                    <a:pt x="2254" y="8558"/>
                    <a:pt x="2251" y="8541"/>
                    <a:pt x="2239" y="8491"/>
                  </a:cubicBezTo>
                  <a:cubicBezTo>
                    <a:pt x="2203" y="8408"/>
                    <a:pt x="2144" y="8289"/>
                    <a:pt x="2072" y="8134"/>
                  </a:cubicBezTo>
                  <a:cubicBezTo>
                    <a:pt x="2001" y="7991"/>
                    <a:pt x="1894" y="7753"/>
                    <a:pt x="1810" y="7574"/>
                  </a:cubicBezTo>
                  <a:cubicBezTo>
                    <a:pt x="1715" y="7396"/>
                    <a:pt x="1632" y="7170"/>
                    <a:pt x="1548" y="6979"/>
                  </a:cubicBezTo>
                  <a:cubicBezTo>
                    <a:pt x="1477" y="6789"/>
                    <a:pt x="1393" y="6574"/>
                    <a:pt x="1310" y="6372"/>
                  </a:cubicBezTo>
                  <a:cubicBezTo>
                    <a:pt x="1239" y="6158"/>
                    <a:pt x="1167" y="5955"/>
                    <a:pt x="1108" y="5741"/>
                  </a:cubicBezTo>
                  <a:cubicBezTo>
                    <a:pt x="1036" y="5538"/>
                    <a:pt x="977" y="5324"/>
                    <a:pt x="917" y="5110"/>
                  </a:cubicBezTo>
                  <a:lnTo>
                    <a:pt x="739" y="4491"/>
                  </a:lnTo>
                  <a:cubicBezTo>
                    <a:pt x="679" y="4276"/>
                    <a:pt x="631" y="4074"/>
                    <a:pt x="584" y="3848"/>
                  </a:cubicBezTo>
                  <a:cubicBezTo>
                    <a:pt x="536" y="3622"/>
                    <a:pt x="500" y="3419"/>
                    <a:pt x="453" y="3193"/>
                  </a:cubicBezTo>
                  <a:cubicBezTo>
                    <a:pt x="405" y="2967"/>
                    <a:pt x="358" y="2764"/>
                    <a:pt x="310" y="2538"/>
                  </a:cubicBezTo>
                  <a:lnTo>
                    <a:pt x="227" y="1871"/>
                  </a:lnTo>
                  <a:cubicBezTo>
                    <a:pt x="203" y="1645"/>
                    <a:pt x="179" y="1419"/>
                    <a:pt x="167" y="1205"/>
                  </a:cubicBezTo>
                  <a:cubicBezTo>
                    <a:pt x="155" y="978"/>
                    <a:pt x="155" y="752"/>
                    <a:pt x="131" y="526"/>
                  </a:cubicBezTo>
                  <a:cubicBezTo>
                    <a:pt x="131" y="455"/>
                    <a:pt x="155" y="371"/>
                    <a:pt x="131" y="276"/>
                  </a:cubicBezTo>
                  <a:cubicBezTo>
                    <a:pt x="131" y="193"/>
                    <a:pt x="131" y="169"/>
                    <a:pt x="108" y="38"/>
                  </a:cubicBezTo>
                  <a:cubicBezTo>
                    <a:pt x="100" y="11"/>
                    <a:pt x="92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5" name="Google Shape;20345;p28"/>
            <p:cNvSpPr/>
            <p:nvPr/>
          </p:nvSpPr>
          <p:spPr>
            <a:xfrm>
              <a:off x="3978175" y="2844650"/>
              <a:ext cx="37225" cy="100100"/>
            </a:xfrm>
            <a:custGeom>
              <a:avLst/>
              <a:gdLst/>
              <a:ahLst/>
              <a:cxnLst/>
              <a:rect l="l" t="t" r="r" b="b"/>
              <a:pathLst>
                <a:path w="1489" h="4004" extrusionOk="0">
                  <a:moveTo>
                    <a:pt x="80" y="0"/>
                  </a:moveTo>
                  <a:cubicBezTo>
                    <a:pt x="48" y="0"/>
                    <a:pt x="12" y="66"/>
                    <a:pt x="12" y="103"/>
                  </a:cubicBezTo>
                  <a:cubicBezTo>
                    <a:pt x="12" y="150"/>
                    <a:pt x="0" y="138"/>
                    <a:pt x="12" y="162"/>
                  </a:cubicBezTo>
                  <a:cubicBezTo>
                    <a:pt x="36" y="198"/>
                    <a:pt x="12" y="198"/>
                    <a:pt x="12" y="258"/>
                  </a:cubicBezTo>
                  <a:cubicBezTo>
                    <a:pt x="12" y="329"/>
                    <a:pt x="48" y="460"/>
                    <a:pt x="60" y="567"/>
                  </a:cubicBezTo>
                  <a:cubicBezTo>
                    <a:pt x="71" y="662"/>
                    <a:pt x="95" y="769"/>
                    <a:pt x="107" y="877"/>
                  </a:cubicBezTo>
                  <a:cubicBezTo>
                    <a:pt x="119" y="984"/>
                    <a:pt x="143" y="1091"/>
                    <a:pt x="179" y="1198"/>
                  </a:cubicBezTo>
                  <a:lnTo>
                    <a:pt x="262" y="1508"/>
                  </a:lnTo>
                  <a:cubicBezTo>
                    <a:pt x="298" y="1615"/>
                    <a:pt x="310" y="1710"/>
                    <a:pt x="345" y="1817"/>
                  </a:cubicBezTo>
                  <a:cubicBezTo>
                    <a:pt x="369" y="1924"/>
                    <a:pt x="417" y="2032"/>
                    <a:pt x="452" y="2127"/>
                  </a:cubicBezTo>
                  <a:cubicBezTo>
                    <a:pt x="488" y="2234"/>
                    <a:pt x="524" y="2341"/>
                    <a:pt x="560" y="2424"/>
                  </a:cubicBezTo>
                  <a:cubicBezTo>
                    <a:pt x="607" y="2520"/>
                    <a:pt x="667" y="2639"/>
                    <a:pt x="714" y="2710"/>
                  </a:cubicBezTo>
                  <a:cubicBezTo>
                    <a:pt x="740" y="2761"/>
                    <a:pt x="772" y="2823"/>
                    <a:pt x="801" y="2878"/>
                  </a:cubicBezTo>
                  <a:lnTo>
                    <a:pt x="801" y="2878"/>
                  </a:lnTo>
                  <a:cubicBezTo>
                    <a:pt x="777" y="2824"/>
                    <a:pt x="752" y="2767"/>
                    <a:pt x="726" y="2710"/>
                  </a:cubicBezTo>
                  <a:cubicBezTo>
                    <a:pt x="691" y="2603"/>
                    <a:pt x="643" y="2520"/>
                    <a:pt x="607" y="2413"/>
                  </a:cubicBezTo>
                  <a:cubicBezTo>
                    <a:pt x="572" y="2305"/>
                    <a:pt x="524" y="2222"/>
                    <a:pt x="488" y="2115"/>
                  </a:cubicBezTo>
                  <a:lnTo>
                    <a:pt x="405" y="1805"/>
                  </a:lnTo>
                  <a:cubicBezTo>
                    <a:pt x="369" y="1698"/>
                    <a:pt x="345" y="1591"/>
                    <a:pt x="333" y="1496"/>
                  </a:cubicBezTo>
                  <a:cubicBezTo>
                    <a:pt x="298" y="1389"/>
                    <a:pt x="274" y="1281"/>
                    <a:pt x="250" y="1174"/>
                  </a:cubicBezTo>
                  <a:lnTo>
                    <a:pt x="214" y="865"/>
                  </a:lnTo>
                  <a:cubicBezTo>
                    <a:pt x="191" y="758"/>
                    <a:pt x="167" y="662"/>
                    <a:pt x="167" y="555"/>
                  </a:cubicBezTo>
                  <a:cubicBezTo>
                    <a:pt x="155" y="448"/>
                    <a:pt x="131" y="317"/>
                    <a:pt x="131" y="234"/>
                  </a:cubicBezTo>
                  <a:cubicBezTo>
                    <a:pt x="119" y="162"/>
                    <a:pt x="131" y="162"/>
                    <a:pt x="131" y="115"/>
                  </a:cubicBezTo>
                  <a:cubicBezTo>
                    <a:pt x="119" y="67"/>
                    <a:pt x="131" y="79"/>
                    <a:pt x="107" y="19"/>
                  </a:cubicBezTo>
                  <a:cubicBezTo>
                    <a:pt x="99" y="6"/>
                    <a:pt x="90" y="0"/>
                    <a:pt x="80" y="0"/>
                  </a:cubicBezTo>
                  <a:close/>
                  <a:moveTo>
                    <a:pt x="801" y="2878"/>
                  </a:moveTo>
                  <a:cubicBezTo>
                    <a:pt x="821" y="2925"/>
                    <a:pt x="841" y="2969"/>
                    <a:pt x="857" y="3008"/>
                  </a:cubicBezTo>
                  <a:cubicBezTo>
                    <a:pt x="870" y="3031"/>
                    <a:pt x="884" y="3054"/>
                    <a:pt x="898" y="3075"/>
                  </a:cubicBezTo>
                  <a:lnTo>
                    <a:pt x="898" y="3075"/>
                  </a:lnTo>
                  <a:cubicBezTo>
                    <a:pt x="891" y="3052"/>
                    <a:pt x="884" y="3041"/>
                    <a:pt x="857" y="2996"/>
                  </a:cubicBezTo>
                  <a:cubicBezTo>
                    <a:pt x="846" y="2968"/>
                    <a:pt x="825" y="2926"/>
                    <a:pt x="801" y="2878"/>
                  </a:cubicBezTo>
                  <a:close/>
                  <a:moveTo>
                    <a:pt x="898" y="3075"/>
                  </a:moveTo>
                  <a:lnTo>
                    <a:pt x="898" y="3075"/>
                  </a:lnTo>
                  <a:cubicBezTo>
                    <a:pt x="900" y="3083"/>
                    <a:pt x="902" y="3092"/>
                    <a:pt x="905" y="3103"/>
                  </a:cubicBezTo>
                  <a:cubicBezTo>
                    <a:pt x="1036" y="3317"/>
                    <a:pt x="1155" y="3532"/>
                    <a:pt x="1310" y="3758"/>
                  </a:cubicBezTo>
                  <a:cubicBezTo>
                    <a:pt x="1320" y="3778"/>
                    <a:pt x="1370" y="3853"/>
                    <a:pt x="1407" y="3893"/>
                  </a:cubicBezTo>
                  <a:lnTo>
                    <a:pt x="1407" y="3893"/>
                  </a:lnTo>
                  <a:cubicBezTo>
                    <a:pt x="1394" y="3869"/>
                    <a:pt x="1378" y="3843"/>
                    <a:pt x="1357" y="3817"/>
                  </a:cubicBezTo>
                  <a:cubicBezTo>
                    <a:pt x="1310" y="3758"/>
                    <a:pt x="1238" y="3639"/>
                    <a:pt x="1191" y="3556"/>
                  </a:cubicBezTo>
                  <a:cubicBezTo>
                    <a:pt x="1143" y="3472"/>
                    <a:pt x="1084" y="3377"/>
                    <a:pt x="1024" y="3294"/>
                  </a:cubicBezTo>
                  <a:cubicBezTo>
                    <a:pt x="996" y="3219"/>
                    <a:pt x="946" y="3152"/>
                    <a:pt x="898" y="3075"/>
                  </a:cubicBezTo>
                  <a:close/>
                  <a:moveTo>
                    <a:pt x="1407" y="3893"/>
                  </a:moveTo>
                  <a:cubicBezTo>
                    <a:pt x="1423" y="3924"/>
                    <a:pt x="1434" y="3952"/>
                    <a:pt x="1441" y="3972"/>
                  </a:cubicBezTo>
                  <a:cubicBezTo>
                    <a:pt x="1456" y="3995"/>
                    <a:pt x="1461" y="4003"/>
                    <a:pt x="1469" y="4003"/>
                  </a:cubicBezTo>
                  <a:cubicBezTo>
                    <a:pt x="1474" y="4003"/>
                    <a:pt x="1480" y="4000"/>
                    <a:pt x="1488" y="3996"/>
                  </a:cubicBezTo>
                  <a:cubicBezTo>
                    <a:pt x="1476" y="3972"/>
                    <a:pt x="1453" y="3948"/>
                    <a:pt x="1429" y="3913"/>
                  </a:cubicBezTo>
                  <a:cubicBezTo>
                    <a:pt x="1422" y="3908"/>
                    <a:pt x="1415" y="3902"/>
                    <a:pt x="1407" y="38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6" name="Google Shape;20346;p28"/>
            <p:cNvSpPr/>
            <p:nvPr/>
          </p:nvSpPr>
          <p:spPr>
            <a:xfrm>
              <a:off x="4110925" y="26268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00" y="1"/>
                  </a:moveTo>
                  <a:cubicBezTo>
                    <a:pt x="80" y="1"/>
                    <a:pt x="34" y="29"/>
                    <a:pt x="24" y="39"/>
                  </a:cubicBezTo>
                  <a:cubicBezTo>
                    <a:pt x="12" y="45"/>
                    <a:pt x="6" y="45"/>
                    <a:pt x="3" y="45"/>
                  </a:cubicBezTo>
                  <a:cubicBezTo>
                    <a:pt x="0" y="45"/>
                    <a:pt x="0" y="45"/>
                    <a:pt x="0" y="51"/>
                  </a:cubicBezTo>
                  <a:lnTo>
                    <a:pt x="0" y="86"/>
                  </a:lnTo>
                  <a:cubicBezTo>
                    <a:pt x="0" y="98"/>
                    <a:pt x="24" y="122"/>
                    <a:pt x="24" y="158"/>
                  </a:cubicBezTo>
                  <a:cubicBezTo>
                    <a:pt x="24" y="182"/>
                    <a:pt x="36" y="206"/>
                    <a:pt x="36" y="229"/>
                  </a:cubicBezTo>
                  <a:cubicBezTo>
                    <a:pt x="36" y="265"/>
                    <a:pt x="48" y="277"/>
                    <a:pt x="48" y="301"/>
                  </a:cubicBezTo>
                  <a:cubicBezTo>
                    <a:pt x="48" y="337"/>
                    <a:pt x="60" y="348"/>
                    <a:pt x="60" y="384"/>
                  </a:cubicBezTo>
                  <a:cubicBezTo>
                    <a:pt x="60" y="408"/>
                    <a:pt x="48" y="420"/>
                    <a:pt x="48" y="456"/>
                  </a:cubicBezTo>
                  <a:cubicBezTo>
                    <a:pt x="48" y="479"/>
                    <a:pt x="60" y="503"/>
                    <a:pt x="60" y="527"/>
                  </a:cubicBezTo>
                  <a:cubicBezTo>
                    <a:pt x="60" y="563"/>
                    <a:pt x="60" y="575"/>
                    <a:pt x="84" y="598"/>
                  </a:cubicBezTo>
                  <a:cubicBezTo>
                    <a:pt x="95" y="634"/>
                    <a:pt x="95" y="646"/>
                    <a:pt x="95" y="682"/>
                  </a:cubicBezTo>
                  <a:cubicBezTo>
                    <a:pt x="95" y="706"/>
                    <a:pt x="107" y="718"/>
                    <a:pt x="107" y="753"/>
                  </a:cubicBezTo>
                  <a:lnTo>
                    <a:pt x="107" y="777"/>
                  </a:lnTo>
                  <a:cubicBezTo>
                    <a:pt x="107" y="813"/>
                    <a:pt x="143" y="920"/>
                    <a:pt x="143" y="944"/>
                  </a:cubicBezTo>
                  <a:lnTo>
                    <a:pt x="143" y="979"/>
                  </a:lnTo>
                  <a:lnTo>
                    <a:pt x="143" y="1003"/>
                  </a:lnTo>
                  <a:cubicBezTo>
                    <a:pt x="143" y="1015"/>
                    <a:pt x="143" y="1015"/>
                    <a:pt x="155" y="1015"/>
                  </a:cubicBezTo>
                  <a:cubicBezTo>
                    <a:pt x="179" y="1003"/>
                    <a:pt x="179" y="1003"/>
                    <a:pt x="203" y="1003"/>
                  </a:cubicBezTo>
                  <a:cubicBezTo>
                    <a:pt x="203" y="991"/>
                    <a:pt x="215" y="979"/>
                    <a:pt x="215" y="956"/>
                  </a:cubicBezTo>
                  <a:lnTo>
                    <a:pt x="215" y="884"/>
                  </a:lnTo>
                  <a:lnTo>
                    <a:pt x="215" y="813"/>
                  </a:lnTo>
                  <a:cubicBezTo>
                    <a:pt x="215" y="777"/>
                    <a:pt x="203" y="765"/>
                    <a:pt x="203" y="741"/>
                  </a:cubicBezTo>
                  <a:lnTo>
                    <a:pt x="203" y="658"/>
                  </a:lnTo>
                  <a:lnTo>
                    <a:pt x="203" y="587"/>
                  </a:lnTo>
                  <a:cubicBezTo>
                    <a:pt x="203" y="563"/>
                    <a:pt x="179" y="539"/>
                    <a:pt x="179" y="515"/>
                  </a:cubicBezTo>
                  <a:lnTo>
                    <a:pt x="179" y="360"/>
                  </a:lnTo>
                  <a:cubicBezTo>
                    <a:pt x="179" y="337"/>
                    <a:pt x="167" y="325"/>
                    <a:pt x="167" y="289"/>
                  </a:cubicBezTo>
                  <a:lnTo>
                    <a:pt x="167" y="217"/>
                  </a:lnTo>
                  <a:cubicBezTo>
                    <a:pt x="167" y="182"/>
                    <a:pt x="155" y="170"/>
                    <a:pt x="155" y="146"/>
                  </a:cubicBezTo>
                  <a:cubicBezTo>
                    <a:pt x="155" y="110"/>
                    <a:pt x="155" y="86"/>
                    <a:pt x="143" y="63"/>
                  </a:cubicBezTo>
                  <a:lnTo>
                    <a:pt x="143" y="39"/>
                  </a:lnTo>
                  <a:cubicBezTo>
                    <a:pt x="143" y="27"/>
                    <a:pt x="119" y="27"/>
                    <a:pt x="107" y="3"/>
                  </a:cubicBezTo>
                  <a:cubicBezTo>
                    <a:pt x="106" y="1"/>
                    <a:pt x="103" y="1"/>
                    <a:pt x="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7" name="Google Shape;20347;p28"/>
            <p:cNvSpPr/>
            <p:nvPr/>
          </p:nvSpPr>
          <p:spPr>
            <a:xfrm>
              <a:off x="4173425" y="2627700"/>
              <a:ext cx="3900" cy="70400"/>
            </a:xfrm>
            <a:custGeom>
              <a:avLst/>
              <a:gdLst/>
              <a:ahLst/>
              <a:cxnLst/>
              <a:rect l="l" t="t" r="r" b="b"/>
              <a:pathLst>
                <a:path w="156" h="2816" extrusionOk="0">
                  <a:moveTo>
                    <a:pt x="77" y="0"/>
                  </a:moveTo>
                  <a:cubicBezTo>
                    <a:pt x="45" y="0"/>
                    <a:pt x="12" y="42"/>
                    <a:pt x="12" y="77"/>
                  </a:cubicBezTo>
                  <a:cubicBezTo>
                    <a:pt x="12" y="113"/>
                    <a:pt x="1" y="89"/>
                    <a:pt x="1" y="125"/>
                  </a:cubicBezTo>
                  <a:lnTo>
                    <a:pt x="1" y="184"/>
                  </a:lnTo>
                  <a:cubicBezTo>
                    <a:pt x="1" y="232"/>
                    <a:pt x="1" y="315"/>
                    <a:pt x="12" y="387"/>
                  </a:cubicBezTo>
                  <a:lnTo>
                    <a:pt x="12" y="601"/>
                  </a:lnTo>
                  <a:cubicBezTo>
                    <a:pt x="12" y="673"/>
                    <a:pt x="12" y="732"/>
                    <a:pt x="36" y="804"/>
                  </a:cubicBezTo>
                  <a:cubicBezTo>
                    <a:pt x="36" y="887"/>
                    <a:pt x="48" y="946"/>
                    <a:pt x="48" y="1018"/>
                  </a:cubicBezTo>
                  <a:cubicBezTo>
                    <a:pt x="48" y="1089"/>
                    <a:pt x="36" y="1149"/>
                    <a:pt x="36" y="1220"/>
                  </a:cubicBezTo>
                  <a:cubicBezTo>
                    <a:pt x="36" y="1304"/>
                    <a:pt x="48" y="1363"/>
                    <a:pt x="48" y="1435"/>
                  </a:cubicBezTo>
                  <a:lnTo>
                    <a:pt x="48" y="1637"/>
                  </a:lnTo>
                  <a:cubicBezTo>
                    <a:pt x="48" y="1720"/>
                    <a:pt x="60" y="1780"/>
                    <a:pt x="60" y="1851"/>
                  </a:cubicBezTo>
                  <a:cubicBezTo>
                    <a:pt x="60" y="1923"/>
                    <a:pt x="60" y="1994"/>
                    <a:pt x="72" y="2054"/>
                  </a:cubicBezTo>
                  <a:lnTo>
                    <a:pt x="72" y="2149"/>
                  </a:lnTo>
                  <a:cubicBezTo>
                    <a:pt x="72" y="2220"/>
                    <a:pt x="96" y="2530"/>
                    <a:pt x="96" y="2613"/>
                  </a:cubicBezTo>
                  <a:lnTo>
                    <a:pt x="96" y="2697"/>
                  </a:lnTo>
                  <a:lnTo>
                    <a:pt x="96" y="2756"/>
                  </a:lnTo>
                  <a:cubicBezTo>
                    <a:pt x="96" y="2760"/>
                    <a:pt x="96" y="2764"/>
                    <a:pt x="96" y="2768"/>
                  </a:cubicBezTo>
                  <a:lnTo>
                    <a:pt x="96" y="2768"/>
                  </a:lnTo>
                  <a:cubicBezTo>
                    <a:pt x="108" y="2744"/>
                    <a:pt x="108" y="2697"/>
                    <a:pt x="108" y="2649"/>
                  </a:cubicBezTo>
                  <a:lnTo>
                    <a:pt x="108" y="2459"/>
                  </a:lnTo>
                  <a:lnTo>
                    <a:pt x="108" y="2256"/>
                  </a:lnTo>
                  <a:lnTo>
                    <a:pt x="108" y="2042"/>
                  </a:lnTo>
                  <a:cubicBezTo>
                    <a:pt x="108" y="1970"/>
                    <a:pt x="108" y="1911"/>
                    <a:pt x="120" y="1839"/>
                  </a:cubicBezTo>
                  <a:lnTo>
                    <a:pt x="120" y="1625"/>
                  </a:lnTo>
                  <a:lnTo>
                    <a:pt x="120" y="1423"/>
                  </a:lnTo>
                  <a:cubicBezTo>
                    <a:pt x="120" y="1327"/>
                    <a:pt x="132" y="1101"/>
                    <a:pt x="132" y="1018"/>
                  </a:cubicBezTo>
                  <a:cubicBezTo>
                    <a:pt x="132" y="923"/>
                    <a:pt x="120" y="887"/>
                    <a:pt x="120" y="804"/>
                  </a:cubicBezTo>
                  <a:cubicBezTo>
                    <a:pt x="120" y="732"/>
                    <a:pt x="132" y="673"/>
                    <a:pt x="132" y="601"/>
                  </a:cubicBezTo>
                  <a:lnTo>
                    <a:pt x="132" y="387"/>
                  </a:lnTo>
                  <a:lnTo>
                    <a:pt x="132" y="184"/>
                  </a:lnTo>
                  <a:cubicBezTo>
                    <a:pt x="132" y="137"/>
                    <a:pt x="155" y="137"/>
                    <a:pt x="132" y="89"/>
                  </a:cubicBezTo>
                  <a:cubicBezTo>
                    <a:pt x="132" y="65"/>
                    <a:pt x="132" y="65"/>
                    <a:pt x="108" y="18"/>
                  </a:cubicBezTo>
                  <a:cubicBezTo>
                    <a:pt x="98" y="5"/>
                    <a:pt x="88" y="0"/>
                    <a:pt x="77" y="0"/>
                  </a:cubicBezTo>
                  <a:close/>
                  <a:moveTo>
                    <a:pt x="96" y="2768"/>
                  </a:moveTo>
                  <a:cubicBezTo>
                    <a:pt x="96" y="2768"/>
                    <a:pt x="96" y="2768"/>
                    <a:pt x="96" y="2768"/>
                  </a:cubicBezTo>
                  <a:cubicBezTo>
                    <a:pt x="96" y="2788"/>
                    <a:pt x="96" y="2793"/>
                    <a:pt x="98" y="2798"/>
                  </a:cubicBezTo>
                  <a:lnTo>
                    <a:pt x="98" y="2798"/>
                  </a:lnTo>
                  <a:cubicBezTo>
                    <a:pt x="96" y="2791"/>
                    <a:pt x="96" y="2781"/>
                    <a:pt x="96" y="2768"/>
                  </a:cubicBezTo>
                  <a:close/>
                  <a:moveTo>
                    <a:pt x="98" y="2798"/>
                  </a:moveTo>
                  <a:lnTo>
                    <a:pt x="98" y="2798"/>
                  </a:lnTo>
                  <a:cubicBezTo>
                    <a:pt x="99" y="2805"/>
                    <a:pt x="102" y="2810"/>
                    <a:pt x="108" y="2816"/>
                  </a:cubicBezTo>
                  <a:cubicBezTo>
                    <a:pt x="102" y="2805"/>
                    <a:pt x="99" y="2802"/>
                    <a:pt x="98" y="2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8" name="Google Shape;20348;p28"/>
            <p:cNvSpPr/>
            <p:nvPr/>
          </p:nvSpPr>
          <p:spPr>
            <a:xfrm>
              <a:off x="4186225" y="2657550"/>
              <a:ext cx="8050" cy="45025"/>
            </a:xfrm>
            <a:custGeom>
              <a:avLst/>
              <a:gdLst/>
              <a:ahLst/>
              <a:cxnLst/>
              <a:rect l="l" t="t" r="r" b="b"/>
              <a:pathLst>
                <a:path w="322" h="1801" extrusionOk="0">
                  <a:moveTo>
                    <a:pt x="61" y="0"/>
                  </a:moveTo>
                  <a:cubicBezTo>
                    <a:pt x="36" y="0"/>
                    <a:pt x="1" y="31"/>
                    <a:pt x="1" y="62"/>
                  </a:cubicBezTo>
                  <a:lnTo>
                    <a:pt x="1" y="86"/>
                  </a:lnTo>
                  <a:cubicBezTo>
                    <a:pt x="1" y="110"/>
                    <a:pt x="1" y="110"/>
                    <a:pt x="12" y="133"/>
                  </a:cubicBezTo>
                  <a:cubicBezTo>
                    <a:pt x="24" y="169"/>
                    <a:pt x="48" y="229"/>
                    <a:pt x="60" y="253"/>
                  </a:cubicBezTo>
                  <a:cubicBezTo>
                    <a:pt x="72" y="300"/>
                    <a:pt x="84" y="348"/>
                    <a:pt x="84" y="372"/>
                  </a:cubicBezTo>
                  <a:cubicBezTo>
                    <a:pt x="108" y="419"/>
                    <a:pt x="120" y="467"/>
                    <a:pt x="131" y="491"/>
                  </a:cubicBezTo>
                  <a:lnTo>
                    <a:pt x="179" y="622"/>
                  </a:lnTo>
                  <a:cubicBezTo>
                    <a:pt x="191" y="669"/>
                    <a:pt x="179" y="717"/>
                    <a:pt x="191" y="764"/>
                  </a:cubicBezTo>
                  <a:cubicBezTo>
                    <a:pt x="203" y="800"/>
                    <a:pt x="227" y="848"/>
                    <a:pt x="227" y="895"/>
                  </a:cubicBezTo>
                  <a:cubicBezTo>
                    <a:pt x="239" y="943"/>
                    <a:pt x="239" y="979"/>
                    <a:pt x="239" y="1026"/>
                  </a:cubicBezTo>
                  <a:cubicBezTo>
                    <a:pt x="251" y="1074"/>
                    <a:pt x="251" y="1122"/>
                    <a:pt x="262" y="1157"/>
                  </a:cubicBezTo>
                  <a:cubicBezTo>
                    <a:pt x="262" y="1205"/>
                    <a:pt x="286" y="1253"/>
                    <a:pt x="286" y="1300"/>
                  </a:cubicBezTo>
                  <a:lnTo>
                    <a:pt x="286" y="1360"/>
                  </a:lnTo>
                  <a:cubicBezTo>
                    <a:pt x="286" y="1396"/>
                    <a:pt x="310" y="1598"/>
                    <a:pt x="298" y="1657"/>
                  </a:cubicBezTo>
                  <a:lnTo>
                    <a:pt x="298" y="1717"/>
                  </a:lnTo>
                  <a:lnTo>
                    <a:pt x="298" y="1753"/>
                  </a:lnTo>
                  <a:cubicBezTo>
                    <a:pt x="298" y="1770"/>
                    <a:pt x="298" y="1781"/>
                    <a:pt x="303" y="1790"/>
                  </a:cubicBezTo>
                  <a:lnTo>
                    <a:pt x="303" y="1790"/>
                  </a:lnTo>
                  <a:cubicBezTo>
                    <a:pt x="304" y="1788"/>
                    <a:pt x="306" y="1784"/>
                    <a:pt x="310" y="1777"/>
                  </a:cubicBezTo>
                  <a:cubicBezTo>
                    <a:pt x="322" y="1753"/>
                    <a:pt x="322" y="1729"/>
                    <a:pt x="322" y="1693"/>
                  </a:cubicBezTo>
                  <a:lnTo>
                    <a:pt x="322" y="1562"/>
                  </a:lnTo>
                  <a:lnTo>
                    <a:pt x="322" y="1431"/>
                  </a:lnTo>
                  <a:cubicBezTo>
                    <a:pt x="322" y="1384"/>
                    <a:pt x="310" y="1336"/>
                    <a:pt x="310" y="1300"/>
                  </a:cubicBezTo>
                  <a:lnTo>
                    <a:pt x="310" y="1157"/>
                  </a:lnTo>
                  <a:cubicBezTo>
                    <a:pt x="310" y="1122"/>
                    <a:pt x="310" y="1074"/>
                    <a:pt x="298" y="1026"/>
                  </a:cubicBezTo>
                  <a:cubicBezTo>
                    <a:pt x="298" y="979"/>
                    <a:pt x="286" y="943"/>
                    <a:pt x="286" y="895"/>
                  </a:cubicBezTo>
                  <a:cubicBezTo>
                    <a:pt x="286" y="848"/>
                    <a:pt x="262" y="800"/>
                    <a:pt x="262" y="764"/>
                  </a:cubicBezTo>
                  <a:cubicBezTo>
                    <a:pt x="262" y="717"/>
                    <a:pt x="251" y="669"/>
                    <a:pt x="251" y="622"/>
                  </a:cubicBezTo>
                  <a:lnTo>
                    <a:pt x="203" y="491"/>
                  </a:lnTo>
                  <a:cubicBezTo>
                    <a:pt x="191" y="443"/>
                    <a:pt x="191" y="407"/>
                    <a:pt x="191" y="360"/>
                  </a:cubicBezTo>
                  <a:lnTo>
                    <a:pt x="143" y="229"/>
                  </a:lnTo>
                  <a:cubicBezTo>
                    <a:pt x="131" y="181"/>
                    <a:pt x="120" y="133"/>
                    <a:pt x="120" y="86"/>
                  </a:cubicBezTo>
                  <a:cubicBezTo>
                    <a:pt x="108" y="62"/>
                    <a:pt x="120" y="62"/>
                    <a:pt x="108" y="50"/>
                  </a:cubicBezTo>
                  <a:cubicBezTo>
                    <a:pt x="84" y="26"/>
                    <a:pt x="84" y="26"/>
                    <a:pt x="72" y="2"/>
                  </a:cubicBezTo>
                  <a:cubicBezTo>
                    <a:pt x="69" y="1"/>
                    <a:pt x="65" y="0"/>
                    <a:pt x="61" y="0"/>
                  </a:cubicBezTo>
                  <a:close/>
                  <a:moveTo>
                    <a:pt x="303" y="1790"/>
                  </a:moveTo>
                  <a:cubicBezTo>
                    <a:pt x="299" y="1795"/>
                    <a:pt x="302" y="1792"/>
                    <a:pt x="310" y="1800"/>
                  </a:cubicBezTo>
                  <a:cubicBezTo>
                    <a:pt x="307" y="1797"/>
                    <a:pt x="304" y="1794"/>
                    <a:pt x="303" y="17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9" name="Google Shape;20349;p28"/>
            <p:cNvSpPr/>
            <p:nvPr/>
          </p:nvSpPr>
          <p:spPr>
            <a:xfrm>
              <a:off x="4204675" y="2673025"/>
              <a:ext cx="5375" cy="36200"/>
            </a:xfrm>
            <a:custGeom>
              <a:avLst/>
              <a:gdLst/>
              <a:ahLst/>
              <a:cxnLst/>
              <a:rect l="l" t="t" r="r" b="b"/>
              <a:pathLst>
                <a:path w="215" h="1448" extrusionOk="0">
                  <a:moveTo>
                    <a:pt x="97" y="0"/>
                  </a:moveTo>
                  <a:cubicBezTo>
                    <a:pt x="71" y="0"/>
                    <a:pt x="35" y="28"/>
                    <a:pt x="25" y="38"/>
                  </a:cubicBezTo>
                  <a:cubicBezTo>
                    <a:pt x="1" y="62"/>
                    <a:pt x="1" y="50"/>
                    <a:pt x="1" y="62"/>
                  </a:cubicBezTo>
                  <a:lnTo>
                    <a:pt x="1" y="98"/>
                  </a:lnTo>
                  <a:cubicBezTo>
                    <a:pt x="1" y="122"/>
                    <a:pt x="25" y="169"/>
                    <a:pt x="25" y="205"/>
                  </a:cubicBezTo>
                  <a:cubicBezTo>
                    <a:pt x="25" y="229"/>
                    <a:pt x="36" y="276"/>
                    <a:pt x="36" y="300"/>
                  </a:cubicBezTo>
                  <a:cubicBezTo>
                    <a:pt x="36" y="336"/>
                    <a:pt x="48" y="384"/>
                    <a:pt x="48" y="407"/>
                  </a:cubicBezTo>
                  <a:cubicBezTo>
                    <a:pt x="48" y="443"/>
                    <a:pt x="60" y="479"/>
                    <a:pt x="60" y="515"/>
                  </a:cubicBezTo>
                  <a:cubicBezTo>
                    <a:pt x="60" y="538"/>
                    <a:pt x="48" y="586"/>
                    <a:pt x="60" y="622"/>
                  </a:cubicBezTo>
                  <a:cubicBezTo>
                    <a:pt x="60" y="646"/>
                    <a:pt x="84" y="693"/>
                    <a:pt x="84" y="717"/>
                  </a:cubicBezTo>
                  <a:cubicBezTo>
                    <a:pt x="84" y="753"/>
                    <a:pt x="96" y="800"/>
                    <a:pt x="96" y="824"/>
                  </a:cubicBezTo>
                  <a:cubicBezTo>
                    <a:pt x="96" y="860"/>
                    <a:pt x="108" y="896"/>
                    <a:pt x="108" y="931"/>
                  </a:cubicBezTo>
                  <a:cubicBezTo>
                    <a:pt x="108" y="955"/>
                    <a:pt x="120" y="1003"/>
                    <a:pt x="120" y="1027"/>
                  </a:cubicBezTo>
                  <a:lnTo>
                    <a:pt x="120" y="1074"/>
                  </a:lnTo>
                  <a:cubicBezTo>
                    <a:pt x="120" y="1122"/>
                    <a:pt x="155" y="1277"/>
                    <a:pt x="155" y="1312"/>
                  </a:cubicBezTo>
                  <a:lnTo>
                    <a:pt x="155" y="1360"/>
                  </a:lnTo>
                  <a:lnTo>
                    <a:pt x="155" y="1396"/>
                  </a:lnTo>
                  <a:cubicBezTo>
                    <a:pt x="155" y="1408"/>
                    <a:pt x="155" y="1419"/>
                    <a:pt x="167" y="1419"/>
                  </a:cubicBezTo>
                  <a:cubicBezTo>
                    <a:pt x="174" y="1439"/>
                    <a:pt x="177" y="1448"/>
                    <a:pt x="182" y="1448"/>
                  </a:cubicBezTo>
                  <a:cubicBezTo>
                    <a:pt x="187" y="1448"/>
                    <a:pt x="192" y="1442"/>
                    <a:pt x="203" y="1431"/>
                  </a:cubicBezTo>
                  <a:cubicBezTo>
                    <a:pt x="203" y="1419"/>
                    <a:pt x="215" y="1396"/>
                    <a:pt x="215" y="1360"/>
                  </a:cubicBezTo>
                  <a:lnTo>
                    <a:pt x="215" y="1253"/>
                  </a:lnTo>
                  <a:lnTo>
                    <a:pt x="215" y="1158"/>
                  </a:lnTo>
                  <a:cubicBezTo>
                    <a:pt x="215" y="1122"/>
                    <a:pt x="203" y="1074"/>
                    <a:pt x="203" y="1050"/>
                  </a:cubicBezTo>
                  <a:lnTo>
                    <a:pt x="203" y="943"/>
                  </a:lnTo>
                  <a:lnTo>
                    <a:pt x="203" y="836"/>
                  </a:lnTo>
                  <a:cubicBezTo>
                    <a:pt x="203" y="800"/>
                    <a:pt x="179" y="777"/>
                    <a:pt x="179" y="717"/>
                  </a:cubicBezTo>
                  <a:lnTo>
                    <a:pt x="179" y="515"/>
                  </a:lnTo>
                  <a:cubicBezTo>
                    <a:pt x="179" y="467"/>
                    <a:pt x="167" y="443"/>
                    <a:pt x="167" y="396"/>
                  </a:cubicBezTo>
                  <a:lnTo>
                    <a:pt x="167" y="288"/>
                  </a:lnTo>
                  <a:cubicBezTo>
                    <a:pt x="167" y="265"/>
                    <a:pt x="155" y="217"/>
                    <a:pt x="155" y="181"/>
                  </a:cubicBezTo>
                  <a:cubicBezTo>
                    <a:pt x="155" y="157"/>
                    <a:pt x="155" y="110"/>
                    <a:pt x="144" y="86"/>
                  </a:cubicBezTo>
                  <a:lnTo>
                    <a:pt x="144" y="38"/>
                  </a:lnTo>
                  <a:cubicBezTo>
                    <a:pt x="144" y="26"/>
                    <a:pt x="144" y="26"/>
                    <a:pt x="108" y="3"/>
                  </a:cubicBezTo>
                  <a:cubicBezTo>
                    <a:pt x="105" y="1"/>
                    <a:pt x="101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0" name="Google Shape;20350;p28"/>
            <p:cNvSpPr/>
            <p:nvPr/>
          </p:nvSpPr>
          <p:spPr>
            <a:xfrm>
              <a:off x="4217475" y="2687550"/>
              <a:ext cx="3900" cy="20375"/>
            </a:xfrm>
            <a:custGeom>
              <a:avLst/>
              <a:gdLst/>
              <a:ahLst/>
              <a:cxnLst/>
              <a:rect l="l" t="t" r="r" b="b"/>
              <a:pathLst>
                <a:path w="156" h="815" extrusionOk="0">
                  <a:moveTo>
                    <a:pt x="80" y="0"/>
                  </a:moveTo>
                  <a:cubicBezTo>
                    <a:pt x="53" y="0"/>
                    <a:pt x="21" y="8"/>
                    <a:pt x="13" y="17"/>
                  </a:cubicBezTo>
                  <a:cubicBezTo>
                    <a:pt x="7" y="29"/>
                    <a:pt x="4" y="29"/>
                    <a:pt x="2" y="29"/>
                  </a:cubicBezTo>
                  <a:cubicBezTo>
                    <a:pt x="1" y="29"/>
                    <a:pt x="1" y="29"/>
                    <a:pt x="1" y="41"/>
                  </a:cubicBezTo>
                  <a:lnTo>
                    <a:pt x="1" y="53"/>
                  </a:lnTo>
                  <a:cubicBezTo>
                    <a:pt x="1" y="65"/>
                    <a:pt x="13" y="100"/>
                    <a:pt x="13" y="112"/>
                  </a:cubicBezTo>
                  <a:cubicBezTo>
                    <a:pt x="13" y="124"/>
                    <a:pt x="13" y="160"/>
                    <a:pt x="24" y="172"/>
                  </a:cubicBezTo>
                  <a:cubicBezTo>
                    <a:pt x="24" y="184"/>
                    <a:pt x="48" y="219"/>
                    <a:pt x="48" y="231"/>
                  </a:cubicBezTo>
                  <a:cubicBezTo>
                    <a:pt x="48" y="243"/>
                    <a:pt x="60" y="255"/>
                    <a:pt x="60" y="291"/>
                  </a:cubicBezTo>
                  <a:cubicBezTo>
                    <a:pt x="60" y="303"/>
                    <a:pt x="48" y="338"/>
                    <a:pt x="48" y="350"/>
                  </a:cubicBezTo>
                  <a:cubicBezTo>
                    <a:pt x="48" y="362"/>
                    <a:pt x="60" y="398"/>
                    <a:pt x="60" y="410"/>
                  </a:cubicBezTo>
                  <a:cubicBezTo>
                    <a:pt x="60" y="422"/>
                    <a:pt x="60" y="457"/>
                    <a:pt x="72" y="469"/>
                  </a:cubicBezTo>
                  <a:cubicBezTo>
                    <a:pt x="72" y="481"/>
                    <a:pt x="84" y="517"/>
                    <a:pt x="84" y="529"/>
                  </a:cubicBezTo>
                  <a:cubicBezTo>
                    <a:pt x="84" y="541"/>
                    <a:pt x="96" y="577"/>
                    <a:pt x="96" y="588"/>
                  </a:cubicBezTo>
                  <a:lnTo>
                    <a:pt x="96" y="612"/>
                  </a:lnTo>
                  <a:cubicBezTo>
                    <a:pt x="96" y="648"/>
                    <a:pt x="120" y="719"/>
                    <a:pt x="120" y="755"/>
                  </a:cubicBezTo>
                  <a:lnTo>
                    <a:pt x="120" y="779"/>
                  </a:lnTo>
                  <a:lnTo>
                    <a:pt x="120" y="791"/>
                  </a:lnTo>
                  <a:cubicBezTo>
                    <a:pt x="120" y="791"/>
                    <a:pt x="120" y="815"/>
                    <a:pt x="132" y="815"/>
                  </a:cubicBezTo>
                  <a:lnTo>
                    <a:pt x="144" y="791"/>
                  </a:lnTo>
                  <a:cubicBezTo>
                    <a:pt x="144" y="779"/>
                    <a:pt x="155" y="779"/>
                    <a:pt x="155" y="767"/>
                  </a:cubicBezTo>
                  <a:lnTo>
                    <a:pt x="155" y="707"/>
                  </a:lnTo>
                  <a:lnTo>
                    <a:pt x="155" y="648"/>
                  </a:lnTo>
                  <a:lnTo>
                    <a:pt x="155" y="588"/>
                  </a:lnTo>
                  <a:lnTo>
                    <a:pt x="155" y="529"/>
                  </a:lnTo>
                  <a:lnTo>
                    <a:pt x="155" y="469"/>
                  </a:lnTo>
                  <a:lnTo>
                    <a:pt x="155" y="410"/>
                  </a:lnTo>
                  <a:lnTo>
                    <a:pt x="155" y="291"/>
                  </a:lnTo>
                  <a:cubicBezTo>
                    <a:pt x="155" y="255"/>
                    <a:pt x="144" y="243"/>
                    <a:pt x="144" y="231"/>
                  </a:cubicBezTo>
                  <a:lnTo>
                    <a:pt x="144" y="172"/>
                  </a:lnTo>
                  <a:cubicBezTo>
                    <a:pt x="144" y="160"/>
                    <a:pt x="144" y="124"/>
                    <a:pt x="132" y="112"/>
                  </a:cubicBezTo>
                  <a:lnTo>
                    <a:pt x="132" y="53"/>
                  </a:lnTo>
                  <a:lnTo>
                    <a:pt x="132" y="17"/>
                  </a:lnTo>
                  <a:cubicBezTo>
                    <a:pt x="132" y="5"/>
                    <a:pt x="120" y="5"/>
                    <a:pt x="108" y="5"/>
                  </a:cubicBezTo>
                  <a:cubicBezTo>
                    <a:pt x="101" y="2"/>
                    <a:pt x="91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1" name="Google Shape;20351;p28"/>
            <p:cNvSpPr/>
            <p:nvPr/>
          </p:nvSpPr>
          <p:spPr>
            <a:xfrm>
              <a:off x="4272850" y="2712325"/>
              <a:ext cx="26500" cy="104800"/>
            </a:xfrm>
            <a:custGeom>
              <a:avLst/>
              <a:gdLst/>
              <a:ahLst/>
              <a:cxnLst/>
              <a:rect l="l" t="t" r="r" b="b"/>
              <a:pathLst>
                <a:path w="1060" h="4192" extrusionOk="0">
                  <a:moveTo>
                    <a:pt x="95" y="0"/>
                  </a:moveTo>
                  <a:cubicBezTo>
                    <a:pt x="67" y="0"/>
                    <a:pt x="30" y="62"/>
                    <a:pt x="12" y="97"/>
                  </a:cubicBezTo>
                  <a:cubicBezTo>
                    <a:pt x="12" y="145"/>
                    <a:pt x="0" y="133"/>
                    <a:pt x="0" y="157"/>
                  </a:cubicBezTo>
                  <a:lnTo>
                    <a:pt x="0" y="252"/>
                  </a:lnTo>
                  <a:lnTo>
                    <a:pt x="0" y="562"/>
                  </a:lnTo>
                  <a:cubicBezTo>
                    <a:pt x="0" y="669"/>
                    <a:pt x="12" y="788"/>
                    <a:pt x="12" y="883"/>
                  </a:cubicBezTo>
                  <a:cubicBezTo>
                    <a:pt x="36" y="990"/>
                    <a:pt x="36" y="1109"/>
                    <a:pt x="48" y="1217"/>
                  </a:cubicBezTo>
                  <a:cubicBezTo>
                    <a:pt x="60" y="1324"/>
                    <a:pt x="72" y="1419"/>
                    <a:pt x="95" y="1538"/>
                  </a:cubicBezTo>
                  <a:cubicBezTo>
                    <a:pt x="107" y="1645"/>
                    <a:pt x="107" y="1764"/>
                    <a:pt x="131" y="1871"/>
                  </a:cubicBezTo>
                  <a:cubicBezTo>
                    <a:pt x="155" y="1979"/>
                    <a:pt x="191" y="2074"/>
                    <a:pt x="215" y="2181"/>
                  </a:cubicBezTo>
                  <a:cubicBezTo>
                    <a:pt x="226" y="2288"/>
                    <a:pt x="274" y="2395"/>
                    <a:pt x="298" y="2491"/>
                  </a:cubicBezTo>
                  <a:cubicBezTo>
                    <a:pt x="334" y="2598"/>
                    <a:pt x="369" y="2705"/>
                    <a:pt x="405" y="2812"/>
                  </a:cubicBezTo>
                  <a:cubicBezTo>
                    <a:pt x="429" y="2895"/>
                    <a:pt x="488" y="3026"/>
                    <a:pt x="524" y="3110"/>
                  </a:cubicBezTo>
                  <a:cubicBezTo>
                    <a:pt x="548" y="3169"/>
                    <a:pt x="548" y="3181"/>
                    <a:pt x="572" y="3205"/>
                  </a:cubicBezTo>
                  <a:cubicBezTo>
                    <a:pt x="667" y="3443"/>
                    <a:pt x="774" y="3657"/>
                    <a:pt x="893" y="3907"/>
                  </a:cubicBezTo>
                  <a:cubicBezTo>
                    <a:pt x="905" y="3943"/>
                    <a:pt x="965" y="4038"/>
                    <a:pt x="1000" y="4086"/>
                  </a:cubicBezTo>
                  <a:cubicBezTo>
                    <a:pt x="1006" y="4104"/>
                    <a:pt x="1019" y="4119"/>
                    <a:pt x="1031" y="4133"/>
                  </a:cubicBezTo>
                  <a:lnTo>
                    <a:pt x="1031" y="4133"/>
                  </a:lnTo>
                  <a:cubicBezTo>
                    <a:pt x="1012" y="4092"/>
                    <a:pt x="992" y="4042"/>
                    <a:pt x="965" y="3979"/>
                  </a:cubicBezTo>
                  <a:cubicBezTo>
                    <a:pt x="941" y="3907"/>
                    <a:pt x="881" y="3788"/>
                    <a:pt x="834" y="3705"/>
                  </a:cubicBezTo>
                  <a:cubicBezTo>
                    <a:pt x="786" y="3610"/>
                    <a:pt x="750" y="3515"/>
                    <a:pt x="703" y="3407"/>
                  </a:cubicBezTo>
                  <a:cubicBezTo>
                    <a:pt x="655" y="3312"/>
                    <a:pt x="607" y="3217"/>
                    <a:pt x="584" y="3110"/>
                  </a:cubicBezTo>
                  <a:cubicBezTo>
                    <a:pt x="548" y="3003"/>
                    <a:pt x="512" y="2895"/>
                    <a:pt x="476" y="2788"/>
                  </a:cubicBezTo>
                  <a:lnTo>
                    <a:pt x="393" y="2479"/>
                  </a:lnTo>
                  <a:lnTo>
                    <a:pt x="298" y="2169"/>
                  </a:lnTo>
                  <a:cubicBezTo>
                    <a:pt x="274" y="2062"/>
                    <a:pt x="250" y="1955"/>
                    <a:pt x="238" y="1860"/>
                  </a:cubicBezTo>
                  <a:lnTo>
                    <a:pt x="191" y="1538"/>
                  </a:lnTo>
                  <a:cubicBezTo>
                    <a:pt x="179" y="1443"/>
                    <a:pt x="155" y="1336"/>
                    <a:pt x="155" y="1229"/>
                  </a:cubicBezTo>
                  <a:cubicBezTo>
                    <a:pt x="131" y="1121"/>
                    <a:pt x="131" y="1026"/>
                    <a:pt x="131" y="907"/>
                  </a:cubicBezTo>
                  <a:cubicBezTo>
                    <a:pt x="131" y="800"/>
                    <a:pt x="119" y="681"/>
                    <a:pt x="119" y="586"/>
                  </a:cubicBezTo>
                  <a:lnTo>
                    <a:pt x="119" y="276"/>
                  </a:lnTo>
                  <a:cubicBezTo>
                    <a:pt x="119" y="205"/>
                    <a:pt x="131" y="205"/>
                    <a:pt x="131" y="145"/>
                  </a:cubicBezTo>
                  <a:cubicBezTo>
                    <a:pt x="131" y="86"/>
                    <a:pt x="131" y="97"/>
                    <a:pt x="119" y="26"/>
                  </a:cubicBezTo>
                  <a:cubicBezTo>
                    <a:pt x="113" y="8"/>
                    <a:pt x="105" y="0"/>
                    <a:pt x="95" y="0"/>
                  </a:cubicBezTo>
                  <a:close/>
                  <a:moveTo>
                    <a:pt x="1031" y="4133"/>
                  </a:moveTo>
                  <a:cubicBezTo>
                    <a:pt x="1037" y="4146"/>
                    <a:pt x="1042" y="4158"/>
                    <a:pt x="1048" y="4169"/>
                  </a:cubicBezTo>
                  <a:cubicBezTo>
                    <a:pt x="1053" y="4186"/>
                    <a:pt x="1054" y="4192"/>
                    <a:pt x="1054" y="4192"/>
                  </a:cubicBezTo>
                  <a:cubicBezTo>
                    <a:pt x="1054" y="4192"/>
                    <a:pt x="1053" y="4182"/>
                    <a:pt x="1060" y="4169"/>
                  </a:cubicBezTo>
                  <a:cubicBezTo>
                    <a:pt x="1054" y="4158"/>
                    <a:pt x="1042" y="4146"/>
                    <a:pt x="1031" y="4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2" name="Google Shape;20352;p28"/>
            <p:cNvSpPr/>
            <p:nvPr/>
          </p:nvSpPr>
          <p:spPr>
            <a:xfrm>
              <a:off x="4294875" y="2728075"/>
              <a:ext cx="5975" cy="28375"/>
            </a:xfrm>
            <a:custGeom>
              <a:avLst/>
              <a:gdLst/>
              <a:ahLst/>
              <a:cxnLst/>
              <a:rect l="l" t="t" r="r" b="b"/>
              <a:pathLst>
                <a:path w="239" h="1135" extrusionOk="0">
                  <a:moveTo>
                    <a:pt x="91" y="0"/>
                  </a:moveTo>
                  <a:cubicBezTo>
                    <a:pt x="63" y="0"/>
                    <a:pt x="22" y="20"/>
                    <a:pt x="12" y="39"/>
                  </a:cubicBezTo>
                  <a:lnTo>
                    <a:pt x="0" y="51"/>
                  </a:lnTo>
                  <a:lnTo>
                    <a:pt x="0" y="75"/>
                  </a:lnTo>
                  <a:cubicBezTo>
                    <a:pt x="0" y="98"/>
                    <a:pt x="12" y="134"/>
                    <a:pt x="12" y="158"/>
                  </a:cubicBezTo>
                  <a:cubicBezTo>
                    <a:pt x="12" y="182"/>
                    <a:pt x="24" y="218"/>
                    <a:pt x="24" y="229"/>
                  </a:cubicBezTo>
                  <a:cubicBezTo>
                    <a:pt x="24" y="253"/>
                    <a:pt x="48" y="289"/>
                    <a:pt x="48" y="301"/>
                  </a:cubicBezTo>
                  <a:cubicBezTo>
                    <a:pt x="48" y="337"/>
                    <a:pt x="60" y="360"/>
                    <a:pt x="72" y="372"/>
                  </a:cubicBezTo>
                  <a:cubicBezTo>
                    <a:pt x="72" y="408"/>
                    <a:pt x="60" y="432"/>
                    <a:pt x="72" y="468"/>
                  </a:cubicBezTo>
                  <a:cubicBezTo>
                    <a:pt x="72" y="491"/>
                    <a:pt x="84" y="527"/>
                    <a:pt x="84" y="551"/>
                  </a:cubicBezTo>
                  <a:cubicBezTo>
                    <a:pt x="84" y="587"/>
                    <a:pt x="107" y="610"/>
                    <a:pt x="107" y="646"/>
                  </a:cubicBezTo>
                  <a:cubicBezTo>
                    <a:pt x="107" y="670"/>
                    <a:pt x="119" y="706"/>
                    <a:pt x="131" y="718"/>
                  </a:cubicBezTo>
                  <a:cubicBezTo>
                    <a:pt x="131" y="753"/>
                    <a:pt x="143" y="777"/>
                    <a:pt x="143" y="789"/>
                  </a:cubicBezTo>
                  <a:lnTo>
                    <a:pt x="143" y="825"/>
                  </a:lnTo>
                  <a:cubicBezTo>
                    <a:pt x="143" y="849"/>
                    <a:pt x="179" y="968"/>
                    <a:pt x="179" y="1003"/>
                  </a:cubicBezTo>
                  <a:lnTo>
                    <a:pt x="179" y="1027"/>
                  </a:lnTo>
                  <a:lnTo>
                    <a:pt x="179" y="1063"/>
                  </a:lnTo>
                  <a:cubicBezTo>
                    <a:pt x="179" y="1075"/>
                    <a:pt x="179" y="1075"/>
                    <a:pt x="191" y="1099"/>
                  </a:cubicBezTo>
                  <a:cubicBezTo>
                    <a:pt x="203" y="1134"/>
                    <a:pt x="227" y="1134"/>
                    <a:pt x="227" y="1134"/>
                  </a:cubicBezTo>
                  <a:cubicBezTo>
                    <a:pt x="227" y="1122"/>
                    <a:pt x="238" y="1111"/>
                    <a:pt x="238" y="1099"/>
                  </a:cubicBezTo>
                  <a:lnTo>
                    <a:pt x="238" y="1015"/>
                  </a:lnTo>
                  <a:cubicBezTo>
                    <a:pt x="238" y="991"/>
                    <a:pt x="238" y="956"/>
                    <a:pt x="227" y="932"/>
                  </a:cubicBezTo>
                  <a:cubicBezTo>
                    <a:pt x="227" y="896"/>
                    <a:pt x="203" y="872"/>
                    <a:pt x="203" y="837"/>
                  </a:cubicBezTo>
                  <a:lnTo>
                    <a:pt x="203" y="753"/>
                  </a:lnTo>
                  <a:lnTo>
                    <a:pt x="203" y="658"/>
                  </a:lnTo>
                  <a:cubicBezTo>
                    <a:pt x="203" y="634"/>
                    <a:pt x="191" y="610"/>
                    <a:pt x="191" y="575"/>
                  </a:cubicBezTo>
                  <a:cubicBezTo>
                    <a:pt x="191" y="527"/>
                    <a:pt x="191" y="456"/>
                    <a:pt x="179" y="408"/>
                  </a:cubicBezTo>
                  <a:cubicBezTo>
                    <a:pt x="179" y="360"/>
                    <a:pt x="167" y="349"/>
                    <a:pt x="167" y="313"/>
                  </a:cubicBezTo>
                  <a:lnTo>
                    <a:pt x="167" y="229"/>
                  </a:lnTo>
                  <a:cubicBezTo>
                    <a:pt x="167" y="194"/>
                    <a:pt x="143" y="170"/>
                    <a:pt x="143" y="134"/>
                  </a:cubicBezTo>
                  <a:cubicBezTo>
                    <a:pt x="143" y="110"/>
                    <a:pt x="143" y="75"/>
                    <a:pt x="131" y="63"/>
                  </a:cubicBezTo>
                  <a:lnTo>
                    <a:pt x="131" y="39"/>
                  </a:lnTo>
                  <a:cubicBezTo>
                    <a:pt x="131" y="15"/>
                    <a:pt x="119" y="15"/>
                    <a:pt x="107" y="3"/>
                  </a:cubicBezTo>
                  <a:cubicBezTo>
                    <a:pt x="103" y="1"/>
                    <a:pt x="98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3" name="Google Shape;20353;p28"/>
            <p:cNvSpPr/>
            <p:nvPr/>
          </p:nvSpPr>
          <p:spPr>
            <a:xfrm>
              <a:off x="4312425" y="2751350"/>
              <a:ext cx="4800" cy="15525"/>
            </a:xfrm>
            <a:custGeom>
              <a:avLst/>
              <a:gdLst/>
              <a:ahLst/>
              <a:cxnLst/>
              <a:rect l="l" t="t" r="r" b="b"/>
              <a:pathLst>
                <a:path w="192" h="621" extrusionOk="0">
                  <a:moveTo>
                    <a:pt x="96" y="1"/>
                  </a:moveTo>
                  <a:cubicBezTo>
                    <a:pt x="84" y="1"/>
                    <a:pt x="25" y="13"/>
                    <a:pt x="13" y="25"/>
                  </a:cubicBezTo>
                  <a:cubicBezTo>
                    <a:pt x="7" y="37"/>
                    <a:pt x="4" y="37"/>
                    <a:pt x="2" y="37"/>
                  </a:cubicBezTo>
                  <a:cubicBezTo>
                    <a:pt x="1" y="37"/>
                    <a:pt x="1" y="37"/>
                    <a:pt x="1" y="49"/>
                  </a:cubicBezTo>
                  <a:lnTo>
                    <a:pt x="1" y="60"/>
                  </a:lnTo>
                  <a:cubicBezTo>
                    <a:pt x="1" y="72"/>
                    <a:pt x="13" y="84"/>
                    <a:pt x="13" y="108"/>
                  </a:cubicBezTo>
                  <a:cubicBezTo>
                    <a:pt x="13" y="120"/>
                    <a:pt x="13" y="132"/>
                    <a:pt x="25" y="144"/>
                  </a:cubicBezTo>
                  <a:cubicBezTo>
                    <a:pt x="25" y="168"/>
                    <a:pt x="36" y="180"/>
                    <a:pt x="36" y="191"/>
                  </a:cubicBezTo>
                  <a:cubicBezTo>
                    <a:pt x="36" y="203"/>
                    <a:pt x="60" y="227"/>
                    <a:pt x="60" y="239"/>
                  </a:cubicBezTo>
                  <a:cubicBezTo>
                    <a:pt x="60" y="251"/>
                    <a:pt x="36" y="263"/>
                    <a:pt x="36" y="287"/>
                  </a:cubicBezTo>
                  <a:cubicBezTo>
                    <a:pt x="36" y="299"/>
                    <a:pt x="60" y="310"/>
                    <a:pt x="60" y="322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82"/>
                    <a:pt x="84" y="406"/>
                    <a:pt x="84" y="418"/>
                  </a:cubicBezTo>
                  <a:cubicBezTo>
                    <a:pt x="84" y="430"/>
                    <a:pt x="96" y="441"/>
                    <a:pt x="96" y="465"/>
                  </a:cubicBezTo>
                  <a:lnTo>
                    <a:pt x="96" y="477"/>
                  </a:lnTo>
                  <a:cubicBezTo>
                    <a:pt x="96" y="489"/>
                    <a:pt x="108" y="561"/>
                    <a:pt x="108" y="584"/>
                  </a:cubicBezTo>
                  <a:lnTo>
                    <a:pt x="108" y="596"/>
                  </a:lnTo>
                  <a:lnTo>
                    <a:pt x="108" y="608"/>
                  </a:lnTo>
                  <a:cubicBezTo>
                    <a:pt x="108" y="608"/>
                    <a:pt x="108" y="620"/>
                    <a:pt x="132" y="620"/>
                  </a:cubicBezTo>
                  <a:cubicBezTo>
                    <a:pt x="156" y="596"/>
                    <a:pt x="156" y="596"/>
                    <a:pt x="179" y="596"/>
                  </a:cubicBezTo>
                  <a:cubicBezTo>
                    <a:pt x="179" y="596"/>
                    <a:pt x="191" y="572"/>
                    <a:pt x="191" y="561"/>
                  </a:cubicBezTo>
                  <a:lnTo>
                    <a:pt x="191" y="525"/>
                  </a:lnTo>
                  <a:lnTo>
                    <a:pt x="191" y="477"/>
                  </a:lnTo>
                  <a:cubicBezTo>
                    <a:pt x="191" y="465"/>
                    <a:pt x="179" y="441"/>
                    <a:pt x="179" y="430"/>
                  </a:cubicBezTo>
                  <a:lnTo>
                    <a:pt x="179" y="382"/>
                  </a:lnTo>
                  <a:lnTo>
                    <a:pt x="179" y="346"/>
                  </a:lnTo>
                  <a:cubicBezTo>
                    <a:pt x="179" y="322"/>
                    <a:pt x="179" y="310"/>
                    <a:pt x="156" y="299"/>
                  </a:cubicBezTo>
                  <a:lnTo>
                    <a:pt x="156" y="203"/>
                  </a:lnTo>
                  <a:cubicBezTo>
                    <a:pt x="156" y="180"/>
                    <a:pt x="144" y="180"/>
                    <a:pt x="144" y="168"/>
                  </a:cubicBezTo>
                  <a:lnTo>
                    <a:pt x="144" y="120"/>
                  </a:lnTo>
                  <a:cubicBezTo>
                    <a:pt x="144" y="108"/>
                    <a:pt x="132" y="84"/>
                    <a:pt x="132" y="72"/>
                  </a:cubicBezTo>
                  <a:lnTo>
                    <a:pt x="132" y="25"/>
                  </a:lnTo>
                  <a:lnTo>
                    <a:pt x="132" y="13"/>
                  </a:lnTo>
                  <a:cubicBezTo>
                    <a:pt x="132" y="1"/>
                    <a:pt x="120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4" name="Google Shape;20354;p28"/>
            <p:cNvSpPr/>
            <p:nvPr/>
          </p:nvSpPr>
          <p:spPr>
            <a:xfrm>
              <a:off x="4307375" y="2879075"/>
              <a:ext cx="47575" cy="197100"/>
            </a:xfrm>
            <a:custGeom>
              <a:avLst/>
              <a:gdLst/>
              <a:ahLst/>
              <a:cxnLst/>
              <a:rect l="l" t="t" r="r" b="b"/>
              <a:pathLst>
                <a:path w="1903" h="7884" extrusionOk="0">
                  <a:moveTo>
                    <a:pt x="122" y="0"/>
                  </a:moveTo>
                  <a:cubicBezTo>
                    <a:pt x="88" y="0"/>
                    <a:pt x="36" y="146"/>
                    <a:pt x="36" y="202"/>
                  </a:cubicBezTo>
                  <a:cubicBezTo>
                    <a:pt x="36" y="262"/>
                    <a:pt x="24" y="274"/>
                    <a:pt x="24" y="321"/>
                  </a:cubicBezTo>
                  <a:cubicBezTo>
                    <a:pt x="24" y="369"/>
                    <a:pt x="0" y="440"/>
                    <a:pt x="0" y="488"/>
                  </a:cubicBezTo>
                  <a:lnTo>
                    <a:pt x="0" y="1107"/>
                  </a:lnTo>
                  <a:cubicBezTo>
                    <a:pt x="0" y="1321"/>
                    <a:pt x="24" y="1524"/>
                    <a:pt x="36" y="1738"/>
                  </a:cubicBezTo>
                  <a:cubicBezTo>
                    <a:pt x="48" y="1940"/>
                    <a:pt x="60" y="2155"/>
                    <a:pt x="96" y="2357"/>
                  </a:cubicBezTo>
                  <a:cubicBezTo>
                    <a:pt x="108" y="2571"/>
                    <a:pt x="155" y="2774"/>
                    <a:pt x="167" y="2976"/>
                  </a:cubicBezTo>
                  <a:cubicBezTo>
                    <a:pt x="203" y="3179"/>
                    <a:pt x="215" y="3393"/>
                    <a:pt x="238" y="3583"/>
                  </a:cubicBezTo>
                  <a:cubicBezTo>
                    <a:pt x="274" y="3786"/>
                    <a:pt x="334" y="3964"/>
                    <a:pt x="381" y="4179"/>
                  </a:cubicBezTo>
                  <a:cubicBezTo>
                    <a:pt x="417" y="4369"/>
                    <a:pt x="477" y="4560"/>
                    <a:pt x="536" y="4762"/>
                  </a:cubicBezTo>
                  <a:cubicBezTo>
                    <a:pt x="596" y="4953"/>
                    <a:pt x="679" y="5143"/>
                    <a:pt x="739" y="5334"/>
                  </a:cubicBezTo>
                  <a:cubicBezTo>
                    <a:pt x="798" y="5536"/>
                    <a:pt x="870" y="5715"/>
                    <a:pt x="941" y="5905"/>
                  </a:cubicBezTo>
                  <a:cubicBezTo>
                    <a:pt x="953" y="5941"/>
                    <a:pt x="989" y="6036"/>
                    <a:pt x="1012" y="6096"/>
                  </a:cubicBezTo>
                  <a:cubicBezTo>
                    <a:pt x="1191" y="6536"/>
                    <a:pt x="1393" y="6953"/>
                    <a:pt x="1608" y="7393"/>
                  </a:cubicBezTo>
                  <a:cubicBezTo>
                    <a:pt x="1655" y="7477"/>
                    <a:pt x="1751" y="7655"/>
                    <a:pt x="1786" y="7715"/>
                  </a:cubicBezTo>
                  <a:cubicBezTo>
                    <a:pt x="1834" y="7798"/>
                    <a:pt x="1846" y="7834"/>
                    <a:pt x="1882" y="7870"/>
                  </a:cubicBezTo>
                  <a:cubicBezTo>
                    <a:pt x="1890" y="7878"/>
                    <a:pt x="1896" y="7884"/>
                    <a:pt x="1898" y="7884"/>
                  </a:cubicBezTo>
                  <a:cubicBezTo>
                    <a:pt x="1902" y="7884"/>
                    <a:pt x="1897" y="7867"/>
                    <a:pt x="1882" y="7822"/>
                  </a:cubicBezTo>
                  <a:cubicBezTo>
                    <a:pt x="1846" y="7751"/>
                    <a:pt x="1786" y="7632"/>
                    <a:pt x="1727" y="7489"/>
                  </a:cubicBezTo>
                  <a:cubicBezTo>
                    <a:pt x="1655" y="7358"/>
                    <a:pt x="1548" y="7132"/>
                    <a:pt x="1477" y="6977"/>
                  </a:cubicBezTo>
                  <a:cubicBezTo>
                    <a:pt x="1405" y="6810"/>
                    <a:pt x="1310" y="6596"/>
                    <a:pt x="1239" y="6417"/>
                  </a:cubicBezTo>
                  <a:cubicBezTo>
                    <a:pt x="1167" y="6239"/>
                    <a:pt x="1072" y="6048"/>
                    <a:pt x="1012" y="5858"/>
                  </a:cubicBezTo>
                  <a:cubicBezTo>
                    <a:pt x="941" y="5667"/>
                    <a:pt x="881" y="5465"/>
                    <a:pt x="822" y="5286"/>
                  </a:cubicBezTo>
                  <a:lnTo>
                    <a:pt x="643" y="4715"/>
                  </a:lnTo>
                  <a:cubicBezTo>
                    <a:pt x="584" y="4524"/>
                    <a:pt x="536" y="4322"/>
                    <a:pt x="477" y="4131"/>
                  </a:cubicBezTo>
                  <a:cubicBezTo>
                    <a:pt x="441" y="3941"/>
                    <a:pt x="393" y="3750"/>
                    <a:pt x="358" y="3536"/>
                  </a:cubicBezTo>
                  <a:cubicBezTo>
                    <a:pt x="334" y="3333"/>
                    <a:pt x="298" y="3131"/>
                    <a:pt x="274" y="2929"/>
                  </a:cubicBezTo>
                  <a:cubicBezTo>
                    <a:pt x="238" y="2714"/>
                    <a:pt x="215" y="2524"/>
                    <a:pt x="203" y="2310"/>
                  </a:cubicBezTo>
                  <a:cubicBezTo>
                    <a:pt x="179" y="2107"/>
                    <a:pt x="167" y="1917"/>
                    <a:pt x="167" y="1702"/>
                  </a:cubicBezTo>
                  <a:cubicBezTo>
                    <a:pt x="155" y="1500"/>
                    <a:pt x="155" y="1297"/>
                    <a:pt x="143" y="1095"/>
                  </a:cubicBezTo>
                  <a:lnTo>
                    <a:pt x="143" y="488"/>
                  </a:lnTo>
                  <a:cubicBezTo>
                    <a:pt x="143" y="405"/>
                    <a:pt x="155" y="333"/>
                    <a:pt x="155" y="262"/>
                  </a:cubicBezTo>
                  <a:cubicBezTo>
                    <a:pt x="155" y="166"/>
                    <a:pt x="155" y="166"/>
                    <a:pt x="143" y="35"/>
                  </a:cubicBezTo>
                  <a:cubicBezTo>
                    <a:pt x="138" y="10"/>
                    <a:pt x="131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5" name="Google Shape;20355;p28"/>
            <p:cNvSpPr/>
            <p:nvPr/>
          </p:nvSpPr>
          <p:spPr>
            <a:xfrm>
              <a:off x="4323450" y="2894075"/>
              <a:ext cx="7750" cy="31450"/>
            </a:xfrm>
            <a:custGeom>
              <a:avLst/>
              <a:gdLst/>
              <a:ahLst/>
              <a:cxnLst/>
              <a:rect l="l" t="t" r="r" b="b"/>
              <a:pathLst>
                <a:path w="310" h="1258" extrusionOk="0">
                  <a:moveTo>
                    <a:pt x="74" y="0"/>
                  </a:moveTo>
                  <a:cubicBezTo>
                    <a:pt x="43" y="0"/>
                    <a:pt x="10" y="33"/>
                    <a:pt x="0" y="43"/>
                  </a:cubicBezTo>
                  <a:lnTo>
                    <a:pt x="0" y="78"/>
                  </a:lnTo>
                  <a:cubicBezTo>
                    <a:pt x="0" y="90"/>
                    <a:pt x="0" y="78"/>
                    <a:pt x="12" y="102"/>
                  </a:cubicBezTo>
                  <a:cubicBezTo>
                    <a:pt x="12" y="138"/>
                    <a:pt x="48" y="150"/>
                    <a:pt x="48" y="197"/>
                  </a:cubicBezTo>
                  <a:cubicBezTo>
                    <a:pt x="60" y="245"/>
                    <a:pt x="96" y="328"/>
                    <a:pt x="107" y="364"/>
                  </a:cubicBezTo>
                  <a:cubicBezTo>
                    <a:pt x="119" y="400"/>
                    <a:pt x="131" y="424"/>
                    <a:pt x="131" y="447"/>
                  </a:cubicBezTo>
                  <a:cubicBezTo>
                    <a:pt x="155" y="483"/>
                    <a:pt x="131" y="507"/>
                    <a:pt x="131" y="543"/>
                  </a:cubicBezTo>
                  <a:cubicBezTo>
                    <a:pt x="155" y="567"/>
                    <a:pt x="155" y="602"/>
                    <a:pt x="167" y="626"/>
                  </a:cubicBezTo>
                  <a:cubicBezTo>
                    <a:pt x="167" y="662"/>
                    <a:pt x="179" y="686"/>
                    <a:pt x="179" y="721"/>
                  </a:cubicBezTo>
                  <a:cubicBezTo>
                    <a:pt x="179" y="745"/>
                    <a:pt x="191" y="781"/>
                    <a:pt x="215" y="805"/>
                  </a:cubicBezTo>
                  <a:cubicBezTo>
                    <a:pt x="215" y="840"/>
                    <a:pt x="227" y="864"/>
                    <a:pt x="227" y="900"/>
                  </a:cubicBezTo>
                  <a:lnTo>
                    <a:pt x="227" y="936"/>
                  </a:lnTo>
                  <a:cubicBezTo>
                    <a:pt x="227" y="971"/>
                    <a:pt x="250" y="1102"/>
                    <a:pt x="250" y="1150"/>
                  </a:cubicBezTo>
                  <a:lnTo>
                    <a:pt x="250" y="1198"/>
                  </a:lnTo>
                  <a:lnTo>
                    <a:pt x="250" y="1221"/>
                  </a:lnTo>
                  <a:cubicBezTo>
                    <a:pt x="250" y="1233"/>
                    <a:pt x="250" y="1233"/>
                    <a:pt x="274" y="1257"/>
                  </a:cubicBezTo>
                  <a:cubicBezTo>
                    <a:pt x="286" y="1209"/>
                    <a:pt x="286" y="1209"/>
                    <a:pt x="298" y="1198"/>
                  </a:cubicBezTo>
                  <a:cubicBezTo>
                    <a:pt x="310" y="1174"/>
                    <a:pt x="310" y="1162"/>
                    <a:pt x="310" y="1138"/>
                  </a:cubicBezTo>
                  <a:lnTo>
                    <a:pt x="310" y="1043"/>
                  </a:lnTo>
                  <a:lnTo>
                    <a:pt x="310" y="959"/>
                  </a:lnTo>
                  <a:cubicBezTo>
                    <a:pt x="310" y="924"/>
                    <a:pt x="298" y="900"/>
                    <a:pt x="298" y="864"/>
                  </a:cubicBezTo>
                  <a:lnTo>
                    <a:pt x="298" y="781"/>
                  </a:lnTo>
                  <a:cubicBezTo>
                    <a:pt x="298" y="745"/>
                    <a:pt x="298" y="721"/>
                    <a:pt x="286" y="686"/>
                  </a:cubicBezTo>
                  <a:cubicBezTo>
                    <a:pt x="286" y="662"/>
                    <a:pt x="274" y="626"/>
                    <a:pt x="274" y="602"/>
                  </a:cubicBezTo>
                  <a:cubicBezTo>
                    <a:pt x="274" y="555"/>
                    <a:pt x="250" y="459"/>
                    <a:pt x="238" y="424"/>
                  </a:cubicBezTo>
                  <a:cubicBezTo>
                    <a:pt x="227" y="376"/>
                    <a:pt x="215" y="364"/>
                    <a:pt x="215" y="328"/>
                  </a:cubicBezTo>
                  <a:cubicBezTo>
                    <a:pt x="191" y="305"/>
                    <a:pt x="215" y="269"/>
                    <a:pt x="191" y="245"/>
                  </a:cubicBezTo>
                  <a:cubicBezTo>
                    <a:pt x="191" y="209"/>
                    <a:pt x="179" y="186"/>
                    <a:pt x="167" y="150"/>
                  </a:cubicBezTo>
                  <a:cubicBezTo>
                    <a:pt x="155" y="126"/>
                    <a:pt x="155" y="78"/>
                    <a:pt x="131" y="66"/>
                  </a:cubicBezTo>
                  <a:cubicBezTo>
                    <a:pt x="119" y="43"/>
                    <a:pt x="131" y="43"/>
                    <a:pt x="119" y="31"/>
                  </a:cubicBezTo>
                  <a:lnTo>
                    <a:pt x="96" y="7"/>
                  </a:lnTo>
                  <a:cubicBezTo>
                    <a:pt x="89" y="2"/>
                    <a:pt x="81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6" name="Google Shape;20356;p28"/>
            <p:cNvSpPr/>
            <p:nvPr/>
          </p:nvSpPr>
          <p:spPr>
            <a:xfrm>
              <a:off x="4339825" y="2899000"/>
              <a:ext cx="4775" cy="15800"/>
            </a:xfrm>
            <a:custGeom>
              <a:avLst/>
              <a:gdLst/>
              <a:ahLst/>
              <a:cxnLst/>
              <a:rect l="l" t="t" r="r" b="b"/>
              <a:pathLst>
                <a:path w="191" h="632" extrusionOk="0">
                  <a:moveTo>
                    <a:pt x="107" y="0"/>
                  </a:moveTo>
                  <a:cubicBezTo>
                    <a:pt x="95" y="0"/>
                    <a:pt x="36" y="12"/>
                    <a:pt x="12" y="36"/>
                  </a:cubicBezTo>
                  <a:cubicBezTo>
                    <a:pt x="6" y="42"/>
                    <a:pt x="3" y="42"/>
                    <a:pt x="2" y="42"/>
                  </a:cubicBezTo>
                  <a:cubicBezTo>
                    <a:pt x="0" y="42"/>
                    <a:pt x="0" y="42"/>
                    <a:pt x="0" y="48"/>
                  </a:cubicBezTo>
                  <a:lnTo>
                    <a:pt x="0" y="60"/>
                  </a:lnTo>
                  <a:cubicBezTo>
                    <a:pt x="0" y="72"/>
                    <a:pt x="12" y="96"/>
                    <a:pt x="12" y="108"/>
                  </a:cubicBezTo>
                  <a:cubicBezTo>
                    <a:pt x="12" y="119"/>
                    <a:pt x="36" y="131"/>
                    <a:pt x="36" y="155"/>
                  </a:cubicBezTo>
                  <a:cubicBezTo>
                    <a:pt x="36" y="167"/>
                    <a:pt x="48" y="179"/>
                    <a:pt x="48" y="191"/>
                  </a:cubicBezTo>
                  <a:cubicBezTo>
                    <a:pt x="48" y="215"/>
                    <a:pt x="60" y="227"/>
                    <a:pt x="60" y="239"/>
                  </a:cubicBezTo>
                  <a:cubicBezTo>
                    <a:pt x="60" y="250"/>
                    <a:pt x="48" y="274"/>
                    <a:pt x="48" y="286"/>
                  </a:cubicBezTo>
                  <a:cubicBezTo>
                    <a:pt x="48" y="298"/>
                    <a:pt x="60" y="310"/>
                    <a:pt x="60" y="334"/>
                  </a:cubicBezTo>
                  <a:cubicBezTo>
                    <a:pt x="60" y="346"/>
                    <a:pt x="60" y="358"/>
                    <a:pt x="72" y="370"/>
                  </a:cubicBezTo>
                  <a:cubicBezTo>
                    <a:pt x="72" y="393"/>
                    <a:pt x="83" y="405"/>
                    <a:pt x="83" y="417"/>
                  </a:cubicBezTo>
                  <a:cubicBezTo>
                    <a:pt x="83" y="429"/>
                    <a:pt x="107" y="453"/>
                    <a:pt x="107" y="465"/>
                  </a:cubicBezTo>
                  <a:lnTo>
                    <a:pt x="107" y="477"/>
                  </a:lnTo>
                  <a:cubicBezTo>
                    <a:pt x="107" y="489"/>
                    <a:pt x="119" y="572"/>
                    <a:pt x="119" y="584"/>
                  </a:cubicBezTo>
                  <a:lnTo>
                    <a:pt x="119" y="596"/>
                  </a:lnTo>
                  <a:lnTo>
                    <a:pt x="119" y="608"/>
                  </a:lnTo>
                  <a:cubicBezTo>
                    <a:pt x="119" y="608"/>
                    <a:pt x="119" y="631"/>
                    <a:pt x="131" y="631"/>
                  </a:cubicBezTo>
                  <a:lnTo>
                    <a:pt x="179" y="596"/>
                  </a:lnTo>
                  <a:cubicBezTo>
                    <a:pt x="179" y="596"/>
                    <a:pt x="191" y="584"/>
                    <a:pt x="191" y="572"/>
                  </a:cubicBezTo>
                  <a:lnTo>
                    <a:pt x="191" y="524"/>
                  </a:lnTo>
                  <a:lnTo>
                    <a:pt x="191" y="477"/>
                  </a:lnTo>
                  <a:cubicBezTo>
                    <a:pt x="191" y="465"/>
                    <a:pt x="179" y="453"/>
                    <a:pt x="179" y="429"/>
                  </a:cubicBezTo>
                  <a:lnTo>
                    <a:pt x="179" y="393"/>
                  </a:lnTo>
                  <a:lnTo>
                    <a:pt x="179" y="346"/>
                  </a:lnTo>
                  <a:cubicBezTo>
                    <a:pt x="179" y="334"/>
                    <a:pt x="179" y="310"/>
                    <a:pt x="167" y="298"/>
                  </a:cubicBezTo>
                  <a:lnTo>
                    <a:pt x="167" y="215"/>
                  </a:lnTo>
                  <a:cubicBezTo>
                    <a:pt x="167" y="179"/>
                    <a:pt x="155" y="179"/>
                    <a:pt x="155" y="167"/>
                  </a:cubicBezTo>
                  <a:lnTo>
                    <a:pt x="155" y="119"/>
                  </a:lnTo>
                  <a:cubicBezTo>
                    <a:pt x="155" y="108"/>
                    <a:pt x="131" y="96"/>
                    <a:pt x="131" y="72"/>
                  </a:cubicBezTo>
                  <a:lnTo>
                    <a:pt x="131" y="36"/>
                  </a:lnTo>
                  <a:lnTo>
                    <a:pt x="131" y="12"/>
                  </a:lnTo>
                  <a:cubicBezTo>
                    <a:pt x="131" y="6"/>
                    <a:pt x="128" y="6"/>
                    <a:pt x="124" y="6"/>
                  </a:cubicBezTo>
                  <a:cubicBezTo>
                    <a:pt x="119" y="6"/>
                    <a:pt x="113" y="6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7" name="Google Shape;20357;p28"/>
            <p:cNvSpPr/>
            <p:nvPr/>
          </p:nvSpPr>
          <p:spPr>
            <a:xfrm>
              <a:off x="4397550" y="2817575"/>
              <a:ext cx="47075" cy="154075"/>
            </a:xfrm>
            <a:custGeom>
              <a:avLst/>
              <a:gdLst/>
              <a:ahLst/>
              <a:cxnLst/>
              <a:rect l="l" t="t" r="r" b="b"/>
              <a:pathLst>
                <a:path w="1883" h="6163" extrusionOk="0">
                  <a:moveTo>
                    <a:pt x="81" y="1"/>
                  </a:moveTo>
                  <a:cubicBezTo>
                    <a:pt x="49" y="1"/>
                    <a:pt x="13" y="106"/>
                    <a:pt x="13" y="162"/>
                  </a:cubicBezTo>
                  <a:cubicBezTo>
                    <a:pt x="13" y="233"/>
                    <a:pt x="1" y="162"/>
                    <a:pt x="13" y="281"/>
                  </a:cubicBezTo>
                  <a:cubicBezTo>
                    <a:pt x="25" y="400"/>
                    <a:pt x="60" y="709"/>
                    <a:pt x="72" y="876"/>
                  </a:cubicBezTo>
                  <a:cubicBezTo>
                    <a:pt x="84" y="1043"/>
                    <a:pt x="108" y="1210"/>
                    <a:pt x="132" y="1364"/>
                  </a:cubicBezTo>
                  <a:cubicBezTo>
                    <a:pt x="144" y="1531"/>
                    <a:pt x="180" y="1698"/>
                    <a:pt x="203" y="1852"/>
                  </a:cubicBezTo>
                  <a:lnTo>
                    <a:pt x="299" y="2353"/>
                  </a:lnTo>
                  <a:cubicBezTo>
                    <a:pt x="322" y="2507"/>
                    <a:pt x="346" y="2674"/>
                    <a:pt x="370" y="2841"/>
                  </a:cubicBezTo>
                  <a:cubicBezTo>
                    <a:pt x="406" y="3007"/>
                    <a:pt x="441" y="3150"/>
                    <a:pt x="477" y="3317"/>
                  </a:cubicBezTo>
                  <a:cubicBezTo>
                    <a:pt x="501" y="3484"/>
                    <a:pt x="549" y="3627"/>
                    <a:pt x="596" y="3793"/>
                  </a:cubicBezTo>
                  <a:cubicBezTo>
                    <a:pt x="644" y="3960"/>
                    <a:pt x="680" y="4091"/>
                    <a:pt x="727" y="4269"/>
                  </a:cubicBezTo>
                  <a:cubicBezTo>
                    <a:pt x="775" y="4448"/>
                    <a:pt x="846" y="4722"/>
                    <a:pt x="906" y="4900"/>
                  </a:cubicBezTo>
                  <a:cubicBezTo>
                    <a:pt x="1037" y="5293"/>
                    <a:pt x="1192" y="5591"/>
                    <a:pt x="1442" y="5913"/>
                  </a:cubicBezTo>
                  <a:cubicBezTo>
                    <a:pt x="1477" y="5936"/>
                    <a:pt x="1537" y="5984"/>
                    <a:pt x="1561" y="6008"/>
                  </a:cubicBezTo>
                  <a:cubicBezTo>
                    <a:pt x="1608" y="6043"/>
                    <a:pt x="1656" y="6067"/>
                    <a:pt x="1680" y="6103"/>
                  </a:cubicBezTo>
                  <a:cubicBezTo>
                    <a:pt x="1727" y="6115"/>
                    <a:pt x="1775" y="6151"/>
                    <a:pt x="1811" y="6163"/>
                  </a:cubicBezTo>
                  <a:cubicBezTo>
                    <a:pt x="1870" y="6163"/>
                    <a:pt x="1882" y="6163"/>
                    <a:pt x="1835" y="6115"/>
                  </a:cubicBezTo>
                  <a:cubicBezTo>
                    <a:pt x="1775" y="6067"/>
                    <a:pt x="1680" y="6020"/>
                    <a:pt x="1596" y="5948"/>
                  </a:cubicBezTo>
                  <a:cubicBezTo>
                    <a:pt x="1501" y="5865"/>
                    <a:pt x="1382" y="5746"/>
                    <a:pt x="1299" y="5591"/>
                  </a:cubicBezTo>
                  <a:cubicBezTo>
                    <a:pt x="1215" y="5460"/>
                    <a:pt x="1144" y="5341"/>
                    <a:pt x="1084" y="5162"/>
                  </a:cubicBezTo>
                  <a:cubicBezTo>
                    <a:pt x="1025" y="4984"/>
                    <a:pt x="1001" y="4936"/>
                    <a:pt x="918" y="4674"/>
                  </a:cubicBezTo>
                  <a:cubicBezTo>
                    <a:pt x="846" y="4400"/>
                    <a:pt x="656" y="3591"/>
                    <a:pt x="596" y="3317"/>
                  </a:cubicBezTo>
                  <a:cubicBezTo>
                    <a:pt x="537" y="3031"/>
                    <a:pt x="537" y="3007"/>
                    <a:pt x="489" y="2817"/>
                  </a:cubicBezTo>
                  <a:cubicBezTo>
                    <a:pt x="465" y="2614"/>
                    <a:pt x="430" y="2495"/>
                    <a:pt x="406" y="2317"/>
                  </a:cubicBezTo>
                  <a:cubicBezTo>
                    <a:pt x="370" y="2162"/>
                    <a:pt x="346" y="2007"/>
                    <a:pt x="311" y="1841"/>
                  </a:cubicBezTo>
                  <a:cubicBezTo>
                    <a:pt x="287" y="1686"/>
                    <a:pt x="287" y="1519"/>
                    <a:pt x="251" y="1352"/>
                  </a:cubicBezTo>
                  <a:cubicBezTo>
                    <a:pt x="239" y="1186"/>
                    <a:pt x="203" y="1031"/>
                    <a:pt x="191" y="864"/>
                  </a:cubicBezTo>
                  <a:cubicBezTo>
                    <a:pt x="180" y="709"/>
                    <a:pt x="168" y="507"/>
                    <a:pt x="144" y="388"/>
                  </a:cubicBezTo>
                  <a:cubicBezTo>
                    <a:pt x="132" y="269"/>
                    <a:pt x="144" y="269"/>
                    <a:pt x="132" y="198"/>
                  </a:cubicBezTo>
                  <a:cubicBezTo>
                    <a:pt x="120" y="114"/>
                    <a:pt x="132" y="114"/>
                    <a:pt x="108" y="31"/>
                  </a:cubicBezTo>
                  <a:cubicBezTo>
                    <a:pt x="100" y="10"/>
                    <a:pt x="91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8" name="Google Shape;20358;p28"/>
            <p:cNvSpPr/>
            <p:nvPr/>
          </p:nvSpPr>
          <p:spPr>
            <a:xfrm>
              <a:off x="4425550" y="2835400"/>
              <a:ext cx="3875" cy="20575"/>
            </a:xfrm>
            <a:custGeom>
              <a:avLst/>
              <a:gdLst/>
              <a:ahLst/>
              <a:cxnLst/>
              <a:rect l="l" t="t" r="r" b="b"/>
              <a:pathLst>
                <a:path w="155" h="823" extrusionOk="0">
                  <a:moveTo>
                    <a:pt x="35" y="1"/>
                  </a:moveTo>
                  <a:cubicBezTo>
                    <a:pt x="34" y="1"/>
                    <a:pt x="31" y="6"/>
                    <a:pt x="24" y="20"/>
                  </a:cubicBezTo>
                  <a:cubicBezTo>
                    <a:pt x="12" y="32"/>
                    <a:pt x="12" y="32"/>
                    <a:pt x="12" y="56"/>
                  </a:cubicBezTo>
                  <a:lnTo>
                    <a:pt x="12" y="116"/>
                  </a:lnTo>
                  <a:lnTo>
                    <a:pt x="12" y="175"/>
                  </a:lnTo>
                  <a:lnTo>
                    <a:pt x="12" y="235"/>
                  </a:lnTo>
                  <a:cubicBezTo>
                    <a:pt x="12" y="247"/>
                    <a:pt x="12" y="282"/>
                    <a:pt x="0" y="294"/>
                  </a:cubicBezTo>
                  <a:lnTo>
                    <a:pt x="0" y="354"/>
                  </a:lnTo>
                  <a:lnTo>
                    <a:pt x="0" y="413"/>
                  </a:lnTo>
                  <a:lnTo>
                    <a:pt x="0" y="532"/>
                  </a:lnTo>
                  <a:cubicBezTo>
                    <a:pt x="0" y="568"/>
                    <a:pt x="12" y="580"/>
                    <a:pt x="12" y="592"/>
                  </a:cubicBezTo>
                  <a:lnTo>
                    <a:pt x="12" y="651"/>
                  </a:lnTo>
                  <a:cubicBezTo>
                    <a:pt x="12" y="663"/>
                    <a:pt x="12" y="699"/>
                    <a:pt x="24" y="711"/>
                  </a:cubicBezTo>
                  <a:lnTo>
                    <a:pt x="24" y="770"/>
                  </a:lnTo>
                  <a:lnTo>
                    <a:pt x="24" y="806"/>
                  </a:lnTo>
                  <a:cubicBezTo>
                    <a:pt x="24" y="818"/>
                    <a:pt x="36" y="818"/>
                    <a:pt x="60" y="818"/>
                  </a:cubicBezTo>
                  <a:cubicBezTo>
                    <a:pt x="63" y="822"/>
                    <a:pt x="71" y="823"/>
                    <a:pt x="80" y="823"/>
                  </a:cubicBezTo>
                  <a:cubicBezTo>
                    <a:pt x="102" y="823"/>
                    <a:pt x="135" y="815"/>
                    <a:pt x="143" y="806"/>
                  </a:cubicBezTo>
                  <a:cubicBezTo>
                    <a:pt x="149" y="794"/>
                    <a:pt x="152" y="794"/>
                    <a:pt x="153" y="794"/>
                  </a:cubicBezTo>
                  <a:cubicBezTo>
                    <a:pt x="155" y="794"/>
                    <a:pt x="155" y="794"/>
                    <a:pt x="155" y="782"/>
                  </a:cubicBezTo>
                  <a:lnTo>
                    <a:pt x="155" y="770"/>
                  </a:lnTo>
                  <a:cubicBezTo>
                    <a:pt x="155" y="758"/>
                    <a:pt x="143" y="723"/>
                    <a:pt x="143" y="711"/>
                  </a:cubicBezTo>
                  <a:cubicBezTo>
                    <a:pt x="143" y="699"/>
                    <a:pt x="143" y="663"/>
                    <a:pt x="131" y="651"/>
                  </a:cubicBezTo>
                  <a:cubicBezTo>
                    <a:pt x="131" y="639"/>
                    <a:pt x="119" y="604"/>
                    <a:pt x="119" y="592"/>
                  </a:cubicBezTo>
                  <a:cubicBezTo>
                    <a:pt x="119" y="580"/>
                    <a:pt x="95" y="544"/>
                    <a:pt x="95" y="532"/>
                  </a:cubicBezTo>
                  <a:cubicBezTo>
                    <a:pt x="95" y="520"/>
                    <a:pt x="119" y="485"/>
                    <a:pt x="119" y="473"/>
                  </a:cubicBezTo>
                  <a:cubicBezTo>
                    <a:pt x="119" y="461"/>
                    <a:pt x="95" y="425"/>
                    <a:pt x="95" y="413"/>
                  </a:cubicBezTo>
                  <a:lnTo>
                    <a:pt x="95" y="354"/>
                  </a:lnTo>
                  <a:cubicBezTo>
                    <a:pt x="95" y="342"/>
                    <a:pt x="83" y="306"/>
                    <a:pt x="83" y="294"/>
                  </a:cubicBezTo>
                  <a:cubicBezTo>
                    <a:pt x="83" y="282"/>
                    <a:pt x="72" y="247"/>
                    <a:pt x="72" y="235"/>
                  </a:cubicBezTo>
                  <a:lnTo>
                    <a:pt x="72" y="211"/>
                  </a:lnTo>
                  <a:cubicBezTo>
                    <a:pt x="72" y="175"/>
                    <a:pt x="60" y="92"/>
                    <a:pt x="60" y="68"/>
                  </a:cubicBezTo>
                  <a:lnTo>
                    <a:pt x="60" y="44"/>
                  </a:lnTo>
                  <a:lnTo>
                    <a:pt x="60" y="32"/>
                  </a:lnTo>
                  <a:cubicBezTo>
                    <a:pt x="60" y="8"/>
                    <a:pt x="60" y="8"/>
                    <a:pt x="36" y="8"/>
                  </a:cubicBezTo>
                  <a:cubicBezTo>
                    <a:pt x="36" y="3"/>
                    <a:pt x="36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9" name="Google Shape;20359;p28"/>
            <p:cNvSpPr/>
            <p:nvPr/>
          </p:nvSpPr>
          <p:spPr>
            <a:xfrm>
              <a:off x="4439225" y="28443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23" y="1"/>
                  </a:moveTo>
                  <a:cubicBezTo>
                    <a:pt x="17" y="1"/>
                    <a:pt x="13" y="7"/>
                    <a:pt x="13" y="20"/>
                  </a:cubicBezTo>
                  <a:cubicBezTo>
                    <a:pt x="13" y="32"/>
                    <a:pt x="1" y="44"/>
                    <a:pt x="1" y="80"/>
                  </a:cubicBezTo>
                  <a:lnTo>
                    <a:pt x="1" y="163"/>
                  </a:lnTo>
                  <a:cubicBezTo>
                    <a:pt x="1" y="199"/>
                    <a:pt x="1" y="223"/>
                    <a:pt x="13" y="259"/>
                  </a:cubicBezTo>
                  <a:cubicBezTo>
                    <a:pt x="13" y="282"/>
                    <a:pt x="25" y="318"/>
                    <a:pt x="25" y="342"/>
                  </a:cubicBezTo>
                  <a:lnTo>
                    <a:pt x="25" y="437"/>
                  </a:lnTo>
                  <a:lnTo>
                    <a:pt x="25" y="521"/>
                  </a:lnTo>
                  <a:cubicBezTo>
                    <a:pt x="25" y="556"/>
                    <a:pt x="37" y="568"/>
                    <a:pt x="37" y="616"/>
                  </a:cubicBezTo>
                  <a:cubicBezTo>
                    <a:pt x="37" y="652"/>
                    <a:pt x="37" y="747"/>
                    <a:pt x="60" y="794"/>
                  </a:cubicBezTo>
                  <a:cubicBezTo>
                    <a:pt x="60" y="830"/>
                    <a:pt x="72" y="854"/>
                    <a:pt x="72" y="878"/>
                  </a:cubicBezTo>
                  <a:lnTo>
                    <a:pt x="72" y="973"/>
                  </a:lnTo>
                  <a:cubicBezTo>
                    <a:pt x="72" y="997"/>
                    <a:pt x="84" y="1033"/>
                    <a:pt x="84" y="1056"/>
                  </a:cubicBezTo>
                  <a:cubicBezTo>
                    <a:pt x="84" y="1092"/>
                    <a:pt x="84" y="1128"/>
                    <a:pt x="96" y="1152"/>
                  </a:cubicBezTo>
                  <a:lnTo>
                    <a:pt x="96" y="1175"/>
                  </a:lnTo>
                  <a:cubicBezTo>
                    <a:pt x="96" y="1187"/>
                    <a:pt x="120" y="1187"/>
                    <a:pt x="132" y="1211"/>
                  </a:cubicBezTo>
                  <a:cubicBezTo>
                    <a:pt x="133" y="1213"/>
                    <a:pt x="136" y="1214"/>
                    <a:pt x="139" y="1214"/>
                  </a:cubicBezTo>
                  <a:cubicBezTo>
                    <a:pt x="159" y="1214"/>
                    <a:pt x="205" y="1186"/>
                    <a:pt x="215" y="1175"/>
                  </a:cubicBezTo>
                  <a:lnTo>
                    <a:pt x="239" y="1163"/>
                  </a:lnTo>
                  <a:lnTo>
                    <a:pt x="239" y="1128"/>
                  </a:lnTo>
                  <a:cubicBezTo>
                    <a:pt x="239" y="1104"/>
                    <a:pt x="215" y="1068"/>
                    <a:pt x="215" y="1044"/>
                  </a:cubicBezTo>
                  <a:cubicBezTo>
                    <a:pt x="215" y="1009"/>
                    <a:pt x="203" y="985"/>
                    <a:pt x="203" y="949"/>
                  </a:cubicBezTo>
                  <a:cubicBezTo>
                    <a:pt x="203" y="925"/>
                    <a:pt x="191" y="890"/>
                    <a:pt x="191" y="866"/>
                  </a:cubicBezTo>
                  <a:cubicBezTo>
                    <a:pt x="191" y="830"/>
                    <a:pt x="179" y="806"/>
                    <a:pt x="156" y="771"/>
                  </a:cubicBezTo>
                  <a:cubicBezTo>
                    <a:pt x="156" y="747"/>
                    <a:pt x="179" y="711"/>
                    <a:pt x="156" y="687"/>
                  </a:cubicBezTo>
                  <a:cubicBezTo>
                    <a:pt x="156" y="652"/>
                    <a:pt x="144" y="628"/>
                    <a:pt x="144" y="592"/>
                  </a:cubicBezTo>
                  <a:cubicBezTo>
                    <a:pt x="144" y="568"/>
                    <a:pt x="132" y="532"/>
                    <a:pt x="132" y="509"/>
                  </a:cubicBezTo>
                  <a:cubicBezTo>
                    <a:pt x="132" y="473"/>
                    <a:pt x="120" y="449"/>
                    <a:pt x="96" y="413"/>
                  </a:cubicBezTo>
                  <a:cubicBezTo>
                    <a:pt x="96" y="390"/>
                    <a:pt x="84" y="354"/>
                    <a:pt x="84" y="330"/>
                  </a:cubicBezTo>
                  <a:lnTo>
                    <a:pt x="84" y="294"/>
                  </a:lnTo>
                  <a:cubicBezTo>
                    <a:pt x="84" y="271"/>
                    <a:pt x="60" y="128"/>
                    <a:pt x="60" y="104"/>
                  </a:cubicBezTo>
                  <a:lnTo>
                    <a:pt x="60" y="80"/>
                  </a:lnTo>
                  <a:lnTo>
                    <a:pt x="60" y="44"/>
                  </a:lnTo>
                  <a:cubicBezTo>
                    <a:pt x="60" y="32"/>
                    <a:pt x="60" y="32"/>
                    <a:pt x="37" y="9"/>
                  </a:cubicBezTo>
                  <a:cubicBezTo>
                    <a:pt x="32" y="4"/>
                    <a:pt x="27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0" name="Google Shape;20360;p28"/>
            <p:cNvSpPr/>
            <p:nvPr/>
          </p:nvSpPr>
          <p:spPr>
            <a:xfrm>
              <a:off x="4430325" y="2994275"/>
              <a:ext cx="124950" cy="254700"/>
            </a:xfrm>
            <a:custGeom>
              <a:avLst/>
              <a:gdLst/>
              <a:ahLst/>
              <a:cxnLst/>
              <a:rect l="l" t="t" r="r" b="b"/>
              <a:pathLst>
                <a:path w="4998" h="10188" extrusionOk="0">
                  <a:moveTo>
                    <a:pt x="31" y="1"/>
                  </a:moveTo>
                  <a:cubicBezTo>
                    <a:pt x="0" y="1"/>
                    <a:pt x="2" y="228"/>
                    <a:pt x="12" y="285"/>
                  </a:cubicBezTo>
                  <a:cubicBezTo>
                    <a:pt x="23" y="357"/>
                    <a:pt x="23" y="392"/>
                    <a:pt x="35" y="452"/>
                  </a:cubicBezTo>
                  <a:cubicBezTo>
                    <a:pt x="59" y="523"/>
                    <a:pt x="71" y="607"/>
                    <a:pt x="83" y="666"/>
                  </a:cubicBezTo>
                  <a:cubicBezTo>
                    <a:pt x="143" y="952"/>
                    <a:pt x="214" y="1226"/>
                    <a:pt x="309" y="1488"/>
                  </a:cubicBezTo>
                  <a:cubicBezTo>
                    <a:pt x="393" y="1762"/>
                    <a:pt x="476" y="2023"/>
                    <a:pt x="559" y="2297"/>
                  </a:cubicBezTo>
                  <a:cubicBezTo>
                    <a:pt x="654" y="2559"/>
                    <a:pt x="750" y="2809"/>
                    <a:pt x="857" y="3083"/>
                  </a:cubicBezTo>
                  <a:cubicBezTo>
                    <a:pt x="964" y="3345"/>
                    <a:pt x="1083" y="3607"/>
                    <a:pt x="1190" y="3857"/>
                  </a:cubicBezTo>
                  <a:cubicBezTo>
                    <a:pt x="1286" y="4119"/>
                    <a:pt x="1393" y="4393"/>
                    <a:pt x="1500" y="4643"/>
                  </a:cubicBezTo>
                  <a:cubicBezTo>
                    <a:pt x="1607" y="4917"/>
                    <a:pt x="1738" y="5167"/>
                    <a:pt x="1857" y="5429"/>
                  </a:cubicBezTo>
                  <a:cubicBezTo>
                    <a:pt x="1976" y="5691"/>
                    <a:pt x="2107" y="5953"/>
                    <a:pt x="2238" y="6203"/>
                  </a:cubicBezTo>
                  <a:cubicBezTo>
                    <a:pt x="2381" y="6464"/>
                    <a:pt x="2524" y="6703"/>
                    <a:pt x="2679" y="6953"/>
                  </a:cubicBezTo>
                  <a:cubicBezTo>
                    <a:pt x="2821" y="7191"/>
                    <a:pt x="2976" y="7441"/>
                    <a:pt x="3119" y="7679"/>
                  </a:cubicBezTo>
                  <a:cubicBezTo>
                    <a:pt x="3167" y="7738"/>
                    <a:pt x="3238" y="7869"/>
                    <a:pt x="3274" y="7917"/>
                  </a:cubicBezTo>
                  <a:cubicBezTo>
                    <a:pt x="3536" y="8334"/>
                    <a:pt x="4191" y="9215"/>
                    <a:pt x="4381" y="9465"/>
                  </a:cubicBezTo>
                  <a:cubicBezTo>
                    <a:pt x="4398" y="9485"/>
                    <a:pt x="4412" y="9503"/>
                    <a:pt x="4423" y="9517"/>
                  </a:cubicBezTo>
                  <a:lnTo>
                    <a:pt x="4423" y="9517"/>
                  </a:lnTo>
                  <a:cubicBezTo>
                    <a:pt x="4422" y="9516"/>
                    <a:pt x="4422" y="9515"/>
                    <a:pt x="4421" y="9515"/>
                  </a:cubicBezTo>
                  <a:lnTo>
                    <a:pt x="4421" y="9515"/>
                  </a:lnTo>
                  <a:cubicBezTo>
                    <a:pt x="4420" y="9515"/>
                    <a:pt x="4467" y="9573"/>
                    <a:pt x="4468" y="9573"/>
                  </a:cubicBezTo>
                  <a:cubicBezTo>
                    <a:pt x="4468" y="9573"/>
                    <a:pt x="4457" y="9559"/>
                    <a:pt x="4423" y="9517"/>
                  </a:cubicBezTo>
                  <a:lnTo>
                    <a:pt x="4423" y="9517"/>
                  </a:lnTo>
                  <a:cubicBezTo>
                    <a:pt x="4425" y="9519"/>
                    <a:pt x="4431" y="9525"/>
                    <a:pt x="4441" y="9536"/>
                  </a:cubicBezTo>
                  <a:cubicBezTo>
                    <a:pt x="4524" y="9643"/>
                    <a:pt x="4560" y="9679"/>
                    <a:pt x="4631" y="9763"/>
                  </a:cubicBezTo>
                  <a:cubicBezTo>
                    <a:pt x="4691" y="9834"/>
                    <a:pt x="4738" y="9893"/>
                    <a:pt x="4786" y="9977"/>
                  </a:cubicBezTo>
                  <a:cubicBezTo>
                    <a:pt x="4845" y="10036"/>
                    <a:pt x="4905" y="10108"/>
                    <a:pt x="4953" y="10155"/>
                  </a:cubicBezTo>
                  <a:cubicBezTo>
                    <a:pt x="4973" y="10176"/>
                    <a:pt x="4987" y="10188"/>
                    <a:pt x="4991" y="10188"/>
                  </a:cubicBezTo>
                  <a:cubicBezTo>
                    <a:pt x="4997" y="10188"/>
                    <a:pt x="4987" y="10167"/>
                    <a:pt x="4953" y="10120"/>
                  </a:cubicBezTo>
                  <a:cubicBezTo>
                    <a:pt x="4893" y="10048"/>
                    <a:pt x="4738" y="9834"/>
                    <a:pt x="4655" y="9739"/>
                  </a:cubicBezTo>
                  <a:cubicBezTo>
                    <a:pt x="4476" y="9512"/>
                    <a:pt x="4310" y="9298"/>
                    <a:pt x="4143" y="9060"/>
                  </a:cubicBezTo>
                  <a:cubicBezTo>
                    <a:pt x="3988" y="8846"/>
                    <a:pt x="3810" y="8608"/>
                    <a:pt x="3655" y="8369"/>
                  </a:cubicBezTo>
                  <a:cubicBezTo>
                    <a:pt x="3500" y="8119"/>
                    <a:pt x="3333" y="7881"/>
                    <a:pt x="3179" y="7655"/>
                  </a:cubicBezTo>
                  <a:cubicBezTo>
                    <a:pt x="3036" y="7417"/>
                    <a:pt x="2881" y="7155"/>
                    <a:pt x="2750" y="6917"/>
                  </a:cubicBezTo>
                  <a:cubicBezTo>
                    <a:pt x="2595" y="6667"/>
                    <a:pt x="2464" y="6429"/>
                    <a:pt x="2333" y="6179"/>
                  </a:cubicBezTo>
                  <a:cubicBezTo>
                    <a:pt x="2202" y="5929"/>
                    <a:pt x="2059" y="5667"/>
                    <a:pt x="1952" y="5405"/>
                  </a:cubicBezTo>
                  <a:cubicBezTo>
                    <a:pt x="1833" y="5143"/>
                    <a:pt x="1714" y="4881"/>
                    <a:pt x="1607" y="4619"/>
                  </a:cubicBezTo>
                  <a:cubicBezTo>
                    <a:pt x="1500" y="4345"/>
                    <a:pt x="1381" y="4095"/>
                    <a:pt x="1274" y="3821"/>
                  </a:cubicBezTo>
                  <a:cubicBezTo>
                    <a:pt x="1166" y="3559"/>
                    <a:pt x="1059" y="3321"/>
                    <a:pt x="952" y="3047"/>
                  </a:cubicBezTo>
                  <a:cubicBezTo>
                    <a:pt x="845" y="2785"/>
                    <a:pt x="774" y="2535"/>
                    <a:pt x="666" y="2262"/>
                  </a:cubicBezTo>
                  <a:cubicBezTo>
                    <a:pt x="559" y="2000"/>
                    <a:pt x="488" y="1738"/>
                    <a:pt x="416" y="1476"/>
                  </a:cubicBezTo>
                  <a:cubicBezTo>
                    <a:pt x="321" y="1202"/>
                    <a:pt x="262" y="940"/>
                    <a:pt x="202" y="654"/>
                  </a:cubicBezTo>
                  <a:cubicBezTo>
                    <a:pt x="190" y="571"/>
                    <a:pt x="178" y="464"/>
                    <a:pt x="143" y="345"/>
                  </a:cubicBezTo>
                  <a:cubicBezTo>
                    <a:pt x="119" y="226"/>
                    <a:pt x="119" y="214"/>
                    <a:pt x="59" y="47"/>
                  </a:cubicBezTo>
                  <a:cubicBezTo>
                    <a:pt x="48" y="14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1" name="Google Shape;20361;p28"/>
            <p:cNvSpPr/>
            <p:nvPr/>
          </p:nvSpPr>
          <p:spPr>
            <a:xfrm>
              <a:off x="4626050" y="2997025"/>
              <a:ext cx="147200" cy="155200"/>
            </a:xfrm>
            <a:custGeom>
              <a:avLst/>
              <a:gdLst/>
              <a:ahLst/>
              <a:cxnLst/>
              <a:rect l="l" t="t" r="r" b="b"/>
              <a:pathLst>
                <a:path w="5888" h="6208" extrusionOk="0">
                  <a:moveTo>
                    <a:pt x="41" y="1"/>
                  </a:moveTo>
                  <a:cubicBezTo>
                    <a:pt x="0" y="1"/>
                    <a:pt x="49" y="153"/>
                    <a:pt x="88" y="223"/>
                  </a:cubicBezTo>
                  <a:cubicBezTo>
                    <a:pt x="124" y="294"/>
                    <a:pt x="76" y="223"/>
                    <a:pt x="160" y="354"/>
                  </a:cubicBezTo>
                  <a:cubicBezTo>
                    <a:pt x="243" y="485"/>
                    <a:pt x="469" y="842"/>
                    <a:pt x="600" y="1021"/>
                  </a:cubicBezTo>
                  <a:cubicBezTo>
                    <a:pt x="719" y="1199"/>
                    <a:pt x="862" y="1378"/>
                    <a:pt x="981" y="1556"/>
                  </a:cubicBezTo>
                  <a:cubicBezTo>
                    <a:pt x="1100" y="1735"/>
                    <a:pt x="1231" y="1913"/>
                    <a:pt x="1362" y="2080"/>
                  </a:cubicBezTo>
                  <a:cubicBezTo>
                    <a:pt x="1493" y="2259"/>
                    <a:pt x="1636" y="2414"/>
                    <a:pt x="1767" y="2604"/>
                  </a:cubicBezTo>
                  <a:cubicBezTo>
                    <a:pt x="1898" y="2783"/>
                    <a:pt x="2017" y="2949"/>
                    <a:pt x="2148" y="3116"/>
                  </a:cubicBezTo>
                  <a:cubicBezTo>
                    <a:pt x="2291" y="3283"/>
                    <a:pt x="2434" y="3449"/>
                    <a:pt x="2565" y="3628"/>
                  </a:cubicBezTo>
                  <a:cubicBezTo>
                    <a:pt x="2708" y="3795"/>
                    <a:pt x="2851" y="3949"/>
                    <a:pt x="2982" y="4116"/>
                  </a:cubicBezTo>
                  <a:cubicBezTo>
                    <a:pt x="3136" y="4283"/>
                    <a:pt x="3267" y="4438"/>
                    <a:pt x="3422" y="4592"/>
                  </a:cubicBezTo>
                  <a:cubicBezTo>
                    <a:pt x="3565" y="4759"/>
                    <a:pt x="3720" y="4902"/>
                    <a:pt x="3874" y="5057"/>
                  </a:cubicBezTo>
                  <a:cubicBezTo>
                    <a:pt x="3922" y="5092"/>
                    <a:pt x="3994" y="5164"/>
                    <a:pt x="4029" y="5200"/>
                  </a:cubicBezTo>
                  <a:cubicBezTo>
                    <a:pt x="4410" y="5545"/>
                    <a:pt x="4803" y="5831"/>
                    <a:pt x="5291" y="6033"/>
                  </a:cubicBezTo>
                  <a:cubicBezTo>
                    <a:pt x="5351" y="6069"/>
                    <a:pt x="5446" y="6093"/>
                    <a:pt x="5506" y="6116"/>
                  </a:cubicBezTo>
                  <a:cubicBezTo>
                    <a:pt x="5565" y="6128"/>
                    <a:pt x="5637" y="6152"/>
                    <a:pt x="5696" y="6176"/>
                  </a:cubicBezTo>
                  <a:cubicBezTo>
                    <a:pt x="5752" y="6187"/>
                    <a:pt x="5819" y="6198"/>
                    <a:pt x="5866" y="6200"/>
                  </a:cubicBezTo>
                  <a:lnTo>
                    <a:pt x="5866" y="6200"/>
                  </a:lnTo>
                  <a:cubicBezTo>
                    <a:pt x="5857" y="6197"/>
                    <a:pt x="5844" y="6193"/>
                    <a:pt x="5827" y="6188"/>
                  </a:cubicBezTo>
                  <a:cubicBezTo>
                    <a:pt x="5744" y="6152"/>
                    <a:pt x="5625" y="6128"/>
                    <a:pt x="5470" y="6069"/>
                  </a:cubicBezTo>
                  <a:cubicBezTo>
                    <a:pt x="5327" y="6009"/>
                    <a:pt x="5089" y="5902"/>
                    <a:pt x="4922" y="5819"/>
                  </a:cubicBezTo>
                  <a:cubicBezTo>
                    <a:pt x="4756" y="5712"/>
                    <a:pt x="4565" y="5592"/>
                    <a:pt x="4398" y="5462"/>
                  </a:cubicBezTo>
                  <a:cubicBezTo>
                    <a:pt x="4244" y="5319"/>
                    <a:pt x="4077" y="5188"/>
                    <a:pt x="3910" y="5045"/>
                  </a:cubicBezTo>
                  <a:cubicBezTo>
                    <a:pt x="3755" y="4890"/>
                    <a:pt x="3613" y="4723"/>
                    <a:pt x="3458" y="4569"/>
                  </a:cubicBezTo>
                  <a:cubicBezTo>
                    <a:pt x="3315" y="4402"/>
                    <a:pt x="3184" y="4235"/>
                    <a:pt x="3053" y="4068"/>
                  </a:cubicBezTo>
                  <a:cubicBezTo>
                    <a:pt x="2910" y="3914"/>
                    <a:pt x="2767" y="3747"/>
                    <a:pt x="2636" y="3580"/>
                  </a:cubicBezTo>
                  <a:cubicBezTo>
                    <a:pt x="2493" y="3414"/>
                    <a:pt x="2362" y="3235"/>
                    <a:pt x="2231" y="3080"/>
                  </a:cubicBezTo>
                  <a:cubicBezTo>
                    <a:pt x="2089" y="2902"/>
                    <a:pt x="1958" y="2735"/>
                    <a:pt x="1839" y="2556"/>
                  </a:cubicBezTo>
                  <a:cubicBezTo>
                    <a:pt x="1708" y="2378"/>
                    <a:pt x="1577" y="2211"/>
                    <a:pt x="1458" y="2033"/>
                  </a:cubicBezTo>
                  <a:cubicBezTo>
                    <a:pt x="1327" y="1854"/>
                    <a:pt x="1219" y="1675"/>
                    <a:pt x="1088" y="1497"/>
                  </a:cubicBezTo>
                  <a:cubicBezTo>
                    <a:pt x="969" y="1318"/>
                    <a:pt x="826" y="1140"/>
                    <a:pt x="707" y="961"/>
                  </a:cubicBezTo>
                  <a:cubicBezTo>
                    <a:pt x="588" y="782"/>
                    <a:pt x="469" y="604"/>
                    <a:pt x="350" y="413"/>
                  </a:cubicBezTo>
                  <a:cubicBezTo>
                    <a:pt x="315" y="354"/>
                    <a:pt x="279" y="282"/>
                    <a:pt x="219" y="199"/>
                  </a:cubicBezTo>
                  <a:cubicBezTo>
                    <a:pt x="172" y="128"/>
                    <a:pt x="160" y="116"/>
                    <a:pt x="76" y="20"/>
                  </a:cubicBezTo>
                  <a:cubicBezTo>
                    <a:pt x="61" y="7"/>
                    <a:pt x="49" y="1"/>
                    <a:pt x="41" y="1"/>
                  </a:cubicBezTo>
                  <a:close/>
                  <a:moveTo>
                    <a:pt x="5866" y="6200"/>
                  </a:moveTo>
                  <a:lnTo>
                    <a:pt x="5866" y="6200"/>
                  </a:lnTo>
                  <a:cubicBezTo>
                    <a:pt x="5874" y="6202"/>
                    <a:pt x="5879" y="6204"/>
                    <a:pt x="5882" y="6205"/>
                  </a:cubicBezTo>
                  <a:lnTo>
                    <a:pt x="5882" y="6205"/>
                  </a:lnTo>
                  <a:cubicBezTo>
                    <a:pt x="5880" y="6204"/>
                    <a:pt x="5877" y="6202"/>
                    <a:pt x="5875" y="6200"/>
                  </a:cubicBezTo>
                  <a:cubicBezTo>
                    <a:pt x="5872" y="6200"/>
                    <a:pt x="5869" y="6200"/>
                    <a:pt x="5866" y="6200"/>
                  </a:cubicBezTo>
                  <a:close/>
                  <a:moveTo>
                    <a:pt x="5882" y="6205"/>
                  </a:moveTo>
                  <a:cubicBezTo>
                    <a:pt x="5885" y="6207"/>
                    <a:pt x="5887" y="6208"/>
                    <a:pt x="5887" y="6208"/>
                  </a:cubicBezTo>
                  <a:cubicBezTo>
                    <a:pt x="5887" y="6208"/>
                    <a:pt x="5886" y="6207"/>
                    <a:pt x="5882" y="62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2" name="Google Shape;20362;p28"/>
            <p:cNvSpPr/>
            <p:nvPr/>
          </p:nvSpPr>
          <p:spPr>
            <a:xfrm>
              <a:off x="3602525" y="2152350"/>
              <a:ext cx="19475" cy="91225"/>
            </a:xfrm>
            <a:custGeom>
              <a:avLst/>
              <a:gdLst/>
              <a:ahLst/>
              <a:cxnLst/>
              <a:rect l="l" t="t" r="r" b="b"/>
              <a:pathLst>
                <a:path w="779" h="3649" extrusionOk="0">
                  <a:moveTo>
                    <a:pt x="751" y="1"/>
                  </a:moveTo>
                  <a:cubicBezTo>
                    <a:pt x="721" y="1"/>
                    <a:pt x="671" y="26"/>
                    <a:pt x="655" y="41"/>
                  </a:cubicBezTo>
                  <a:lnTo>
                    <a:pt x="608" y="89"/>
                  </a:lnTo>
                  <a:cubicBezTo>
                    <a:pt x="596" y="113"/>
                    <a:pt x="596" y="101"/>
                    <a:pt x="560" y="160"/>
                  </a:cubicBezTo>
                  <a:cubicBezTo>
                    <a:pt x="536" y="220"/>
                    <a:pt x="477" y="339"/>
                    <a:pt x="441" y="410"/>
                  </a:cubicBezTo>
                  <a:cubicBezTo>
                    <a:pt x="417" y="494"/>
                    <a:pt x="369" y="589"/>
                    <a:pt x="322" y="684"/>
                  </a:cubicBezTo>
                  <a:lnTo>
                    <a:pt x="238" y="946"/>
                  </a:lnTo>
                  <a:cubicBezTo>
                    <a:pt x="203" y="1041"/>
                    <a:pt x="191" y="1125"/>
                    <a:pt x="155" y="1232"/>
                  </a:cubicBezTo>
                  <a:lnTo>
                    <a:pt x="72" y="1506"/>
                  </a:lnTo>
                  <a:cubicBezTo>
                    <a:pt x="60" y="1589"/>
                    <a:pt x="36" y="1696"/>
                    <a:pt x="24" y="1780"/>
                  </a:cubicBezTo>
                  <a:cubicBezTo>
                    <a:pt x="12" y="1875"/>
                    <a:pt x="0" y="1982"/>
                    <a:pt x="0" y="2065"/>
                  </a:cubicBezTo>
                  <a:lnTo>
                    <a:pt x="0" y="2351"/>
                  </a:lnTo>
                  <a:lnTo>
                    <a:pt x="0" y="2637"/>
                  </a:lnTo>
                  <a:lnTo>
                    <a:pt x="0" y="2732"/>
                  </a:lnTo>
                  <a:cubicBezTo>
                    <a:pt x="12" y="2970"/>
                    <a:pt x="36" y="3161"/>
                    <a:pt x="84" y="3399"/>
                  </a:cubicBezTo>
                  <a:cubicBezTo>
                    <a:pt x="84" y="3435"/>
                    <a:pt x="119" y="3542"/>
                    <a:pt x="131" y="3566"/>
                  </a:cubicBezTo>
                  <a:cubicBezTo>
                    <a:pt x="143" y="3601"/>
                    <a:pt x="143" y="3625"/>
                    <a:pt x="155" y="3649"/>
                  </a:cubicBezTo>
                  <a:lnTo>
                    <a:pt x="155" y="3613"/>
                  </a:lnTo>
                  <a:cubicBezTo>
                    <a:pt x="155" y="3566"/>
                    <a:pt x="155" y="3506"/>
                    <a:pt x="143" y="3447"/>
                  </a:cubicBezTo>
                  <a:cubicBezTo>
                    <a:pt x="131" y="3375"/>
                    <a:pt x="108" y="3268"/>
                    <a:pt x="96" y="3185"/>
                  </a:cubicBezTo>
                  <a:cubicBezTo>
                    <a:pt x="84" y="3089"/>
                    <a:pt x="72" y="2982"/>
                    <a:pt x="72" y="2899"/>
                  </a:cubicBezTo>
                  <a:cubicBezTo>
                    <a:pt x="72" y="2804"/>
                    <a:pt x="48" y="2708"/>
                    <a:pt x="48" y="2613"/>
                  </a:cubicBezTo>
                  <a:cubicBezTo>
                    <a:pt x="48" y="2530"/>
                    <a:pt x="72" y="2423"/>
                    <a:pt x="72" y="2339"/>
                  </a:cubicBezTo>
                  <a:cubicBezTo>
                    <a:pt x="72" y="2244"/>
                    <a:pt x="84" y="2137"/>
                    <a:pt x="96" y="2053"/>
                  </a:cubicBezTo>
                  <a:cubicBezTo>
                    <a:pt x="119" y="1958"/>
                    <a:pt x="119" y="1863"/>
                    <a:pt x="131" y="1768"/>
                  </a:cubicBezTo>
                  <a:cubicBezTo>
                    <a:pt x="143" y="1684"/>
                    <a:pt x="155" y="1589"/>
                    <a:pt x="191" y="1506"/>
                  </a:cubicBezTo>
                  <a:cubicBezTo>
                    <a:pt x="203" y="1411"/>
                    <a:pt x="238" y="1327"/>
                    <a:pt x="262" y="1232"/>
                  </a:cubicBezTo>
                  <a:cubicBezTo>
                    <a:pt x="298" y="1149"/>
                    <a:pt x="310" y="1053"/>
                    <a:pt x="334" y="970"/>
                  </a:cubicBezTo>
                  <a:cubicBezTo>
                    <a:pt x="369" y="875"/>
                    <a:pt x="417" y="791"/>
                    <a:pt x="441" y="708"/>
                  </a:cubicBezTo>
                  <a:cubicBezTo>
                    <a:pt x="477" y="625"/>
                    <a:pt x="512" y="529"/>
                    <a:pt x="548" y="458"/>
                  </a:cubicBezTo>
                  <a:cubicBezTo>
                    <a:pt x="572" y="387"/>
                    <a:pt x="655" y="279"/>
                    <a:pt x="679" y="220"/>
                  </a:cubicBezTo>
                  <a:cubicBezTo>
                    <a:pt x="715" y="160"/>
                    <a:pt x="727" y="172"/>
                    <a:pt x="739" y="137"/>
                  </a:cubicBezTo>
                  <a:cubicBezTo>
                    <a:pt x="750" y="89"/>
                    <a:pt x="750" y="101"/>
                    <a:pt x="774" y="29"/>
                  </a:cubicBezTo>
                  <a:cubicBezTo>
                    <a:pt x="778" y="8"/>
                    <a:pt x="768" y="1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3" name="Google Shape;20363;p28"/>
            <p:cNvSpPr/>
            <p:nvPr/>
          </p:nvSpPr>
          <p:spPr>
            <a:xfrm>
              <a:off x="3617400" y="2155550"/>
              <a:ext cx="17300" cy="85050"/>
            </a:xfrm>
            <a:custGeom>
              <a:avLst/>
              <a:gdLst/>
              <a:ahLst/>
              <a:cxnLst/>
              <a:rect l="l" t="t" r="r" b="b"/>
              <a:pathLst>
                <a:path w="692" h="3402" extrusionOk="0">
                  <a:moveTo>
                    <a:pt x="661" y="1"/>
                  </a:moveTo>
                  <a:cubicBezTo>
                    <a:pt x="634" y="1"/>
                    <a:pt x="594" y="22"/>
                    <a:pt x="572" y="44"/>
                  </a:cubicBezTo>
                  <a:lnTo>
                    <a:pt x="536" y="92"/>
                  </a:lnTo>
                  <a:cubicBezTo>
                    <a:pt x="501" y="128"/>
                    <a:pt x="513" y="104"/>
                    <a:pt x="489" y="163"/>
                  </a:cubicBezTo>
                  <a:cubicBezTo>
                    <a:pt x="453" y="211"/>
                    <a:pt x="417" y="330"/>
                    <a:pt x="370" y="401"/>
                  </a:cubicBezTo>
                  <a:cubicBezTo>
                    <a:pt x="334" y="485"/>
                    <a:pt x="298" y="568"/>
                    <a:pt x="263" y="640"/>
                  </a:cubicBezTo>
                  <a:cubicBezTo>
                    <a:pt x="239" y="723"/>
                    <a:pt x="203" y="806"/>
                    <a:pt x="191" y="902"/>
                  </a:cubicBezTo>
                  <a:cubicBezTo>
                    <a:pt x="155" y="985"/>
                    <a:pt x="144" y="1056"/>
                    <a:pt x="132" y="1152"/>
                  </a:cubicBezTo>
                  <a:cubicBezTo>
                    <a:pt x="96" y="1235"/>
                    <a:pt x="72" y="1318"/>
                    <a:pt x="60" y="1402"/>
                  </a:cubicBezTo>
                  <a:cubicBezTo>
                    <a:pt x="36" y="1497"/>
                    <a:pt x="24" y="1580"/>
                    <a:pt x="24" y="1675"/>
                  </a:cubicBezTo>
                  <a:cubicBezTo>
                    <a:pt x="13" y="1759"/>
                    <a:pt x="13" y="1854"/>
                    <a:pt x="1" y="1937"/>
                  </a:cubicBezTo>
                  <a:lnTo>
                    <a:pt x="1" y="2211"/>
                  </a:lnTo>
                  <a:cubicBezTo>
                    <a:pt x="1" y="2295"/>
                    <a:pt x="1" y="2390"/>
                    <a:pt x="13" y="2461"/>
                  </a:cubicBezTo>
                  <a:lnTo>
                    <a:pt x="13" y="2568"/>
                  </a:lnTo>
                  <a:cubicBezTo>
                    <a:pt x="13" y="2664"/>
                    <a:pt x="72" y="3045"/>
                    <a:pt x="84" y="3140"/>
                  </a:cubicBezTo>
                  <a:cubicBezTo>
                    <a:pt x="96" y="3247"/>
                    <a:pt x="120" y="3259"/>
                    <a:pt x="132" y="3319"/>
                  </a:cubicBezTo>
                  <a:cubicBezTo>
                    <a:pt x="144" y="3366"/>
                    <a:pt x="144" y="3366"/>
                    <a:pt x="155" y="3402"/>
                  </a:cubicBezTo>
                  <a:cubicBezTo>
                    <a:pt x="179" y="3378"/>
                    <a:pt x="179" y="3378"/>
                    <a:pt x="179" y="3342"/>
                  </a:cubicBezTo>
                  <a:cubicBezTo>
                    <a:pt x="179" y="3307"/>
                    <a:pt x="179" y="3247"/>
                    <a:pt x="155" y="3188"/>
                  </a:cubicBezTo>
                  <a:cubicBezTo>
                    <a:pt x="144" y="3128"/>
                    <a:pt x="132" y="3021"/>
                    <a:pt x="120" y="2938"/>
                  </a:cubicBezTo>
                  <a:cubicBezTo>
                    <a:pt x="96" y="2866"/>
                    <a:pt x="96" y="2759"/>
                    <a:pt x="84" y="2687"/>
                  </a:cubicBezTo>
                  <a:cubicBezTo>
                    <a:pt x="84" y="2592"/>
                    <a:pt x="72" y="2509"/>
                    <a:pt x="72" y="2426"/>
                  </a:cubicBezTo>
                  <a:cubicBezTo>
                    <a:pt x="72" y="2342"/>
                    <a:pt x="72" y="2247"/>
                    <a:pt x="84" y="2176"/>
                  </a:cubicBezTo>
                  <a:cubicBezTo>
                    <a:pt x="84" y="2092"/>
                    <a:pt x="96" y="1997"/>
                    <a:pt x="96" y="1925"/>
                  </a:cubicBezTo>
                  <a:cubicBezTo>
                    <a:pt x="120" y="1830"/>
                    <a:pt x="120" y="1759"/>
                    <a:pt x="132" y="1675"/>
                  </a:cubicBezTo>
                  <a:cubicBezTo>
                    <a:pt x="144" y="1580"/>
                    <a:pt x="155" y="1509"/>
                    <a:pt x="179" y="1414"/>
                  </a:cubicBezTo>
                  <a:cubicBezTo>
                    <a:pt x="191" y="1330"/>
                    <a:pt x="215" y="1259"/>
                    <a:pt x="239" y="1163"/>
                  </a:cubicBezTo>
                  <a:cubicBezTo>
                    <a:pt x="263" y="1080"/>
                    <a:pt x="263" y="997"/>
                    <a:pt x="298" y="913"/>
                  </a:cubicBezTo>
                  <a:cubicBezTo>
                    <a:pt x="322" y="842"/>
                    <a:pt x="346" y="747"/>
                    <a:pt x="382" y="675"/>
                  </a:cubicBezTo>
                  <a:cubicBezTo>
                    <a:pt x="417" y="604"/>
                    <a:pt x="441" y="509"/>
                    <a:pt x="489" y="437"/>
                  </a:cubicBezTo>
                  <a:cubicBezTo>
                    <a:pt x="513" y="366"/>
                    <a:pt x="572" y="271"/>
                    <a:pt x="608" y="211"/>
                  </a:cubicBezTo>
                  <a:cubicBezTo>
                    <a:pt x="632" y="151"/>
                    <a:pt x="632" y="163"/>
                    <a:pt x="667" y="128"/>
                  </a:cubicBezTo>
                  <a:cubicBezTo>
                    <a:pt x="679" y="80"/>
                    <a:pt x="679" y="92"/>
                    <a:pt x="691" y="32"/>
                  </a:cubicBezTo>
                  <a:cubicBezTo>
                    <a:pt x="691" y="9"/>
                    <a:pt x="679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4" name="Google Shape;20364;p28"/>
            <p:cNvSpPr/>
            <p:nvPr/>
          </p:nvSpPr>
          <p:spPr>
            <a:xfrm>
              <a:off x="3631100" y="2170150"/>
              <a:ext cx="13425" cy="72400"/>
            </a:xfrm>
            <a:custGeom>
              <a:avLst/>
              <a:gdLst/>
              <a:ahLst/>
              <a:cxnLst/>
              <a:rect l="l" t="t" r="r" b="b"/>
              <a:pathLst>
                <a:path w="537" h="2896" extrusionOk="0">
                  <a:moveTo>
                    <a:pt x="492" y="0"/>
                  </a:moveTo>
                  <a:cubicBezTo>
                    <a:pt x="466" y="0"/>
                    <a:pt x="435" y="13"/>
                    <a:pt x="429" y="32"/>
                  </a:cubicBezTo>
                  <a:cubicBezTo>
                    <a:pt x="417" y="56"/>
                    <a:pt x="417" y="44"/>
                    <a:pt x="393" y="56"/>
                  </a:cubicBezTo>
                  <a:cubicBezTo>
                    <a:pt x="381" y="91"/>
                    <a:pt x="381" y="79"/>
                    <a:pt x="369" y="115"/>
                  </a:cubicBezTo>
                  <a:cubicBezTo>
                    <a:pt x="358" y="163"/>
                    <a:pt x="310" y="258"/>
                    <a:pt x="274" y="329"/>
                  </a:cubicBezTo>
                  <a:cubicBezTo>
                    <a:pt x="250" y="389"/>
                    <a:pt x="215" y="460"/>
                    <a:pt x="203" y="532"/>
                  </a:cubicBezTo>
                  <a:cubicBezTo>
                    <a:pt x="179" y="615"/>
                    <a:pt x="155" y="687"/>
                    <a:pt x="143" y="746"/>
                  </a:cubicBezTo>
                  <a:cubicBezTo>
                    <a:pt x="131" y="806"/>
                    <a:pt x="119" y="889"/>
                    <a:pt x="96" y="972"/>
                  </a:cubicBezTo>
                  <a:cubicBezTo>
                    <a:pt x="84" y="1044"/>
                    <a:pt x="60" y="1115"/>
                    <a:pt x="36" y="1187"/>
                  </a:cubicBezTo>
                  <a:cubicBezTo>
                    <a:pt x="24" y="1270"/>
                    <a:pt x="24" y="1341"/>
                    <a:pt x="12" y="1413"/>
                  </a:cubicBezTo>
                  <a:cubicBezTo>
                    <a:pt x="12" y="1484"/>
                    <a:pt x="0" y="1568"/>
                    <a:pt x="0" y="1639"/>
                  </a:cubicBezTo>
                  <a:lnTo>
                    <a:pt x="0" y="1865"/>
                  </a:lnTo>
                  <a:cubicBezTo>
                    <a:pt x="0" y="1937"/>
                    <a:pt x="12" y="2020"/>
                    <a:pt x="12" y="2080"/>
                  </a:cubicBezTo>
                  <a:lnTo>
                    <a:pt x="12" y="2175"/>
                  </a:lnTo>
                  <a:cubicBezTo>
                    <a:pt x="24" y="2258"/>
                    <a:pt x="72" y="2580"/>
                    <a:pt x="84" y="2663"/>
                  </a:cubicBezTo>
                  <a:cubicBezTo>
                    <a:pt x="96" y="2758"/>
                    <a:pt x="119" y="2770"/>
                    <a:pt x="131" y="2818"/>
                  </a:cubicBezTo>
                  <a:cubicBezTo>
                    <a:pt x="143" y="2854"/>
                    <a:pt x="143" y="2854"/>
                    <a:pt x="155" y="2877"/>
                  </a:cubicBezTo>
                  <a:cubicBezTo>
                    <a:pt x="173" y="2889"/>
                    <a:pt x="185" y="2895"/>
                    <a:pt x="192" y="2895"/>
                  </a:cubicBezTo>
                  <a:cubicBezTo>
                    <a:pt x="200" y="2895"/>
                    <a:pt x="203" y="2889"/>
                    <a:pt x="203" y="2877"/>
                  </a:cubicBezTo>
                  <a:cubicBezTo>
                    <a:pt x="203" y="2842"/>
                    <a:pt x="203" y="2794"/>
                    <a:pt x="191" y="2735"/>
                  </a:cubicBezTo>
                  <a:cubicBezTo>
                    <a:pt x="179" y="2675"/>
                    <a:pt x="155" y="2604"/>
                    <a:pt x="143" y="2532"/>
                  </a:cubicBezTo>
                  <a:cubicBezTo>
                    <a:pt x="131" y="2473"/>
                    <a:pt x="119" y="2377"/>
                    <a:pt x="119" y="2306"/>
                  </a:cubicBezTo>
                  <a:cubicBezTo>
                    <a:pt x="96" y="2234"/>
                    <a:pt x="96" y="2163"/>
                    <a:pt x="84" y="2080"/>
                  </a:cubicBezTo>
                  <a:lnTo>
                    <a:pt x="84" y="1865"/>
                  </a:lnTo>
                  <a:cubicBezTo>
                    <a:pt x="84" y="1782"/>
                    <a:pt x="84" y="1711"/>
                    <a:pt x="96" y="1639"/>
                  </a:cubicBezTo>
                  <a:cubicBezTo>
                    <a:pt x="96" y="1568"/>
                    <a:pt x="96" y="1484"/>
                    <a:pt x="119" y="1413"/>
                  </a:cubicBezTo>
                  <a:cubicBezTo>
                    <a:pt x="131" y="1341"/>
                    <a:pt x="143" y="1270"/>
                    <a:pt x="143" y="1211"/>
                  </a:cubicBezTo>
                  <a:cubicBezTo>
                    <a:pt x="167" y="1127"/>
                    <a:pt x="179" y="1056"/>
                    <a:pt x="191" y="996"/>
                  </a:cubicBezTo>
                  <a:cubicBezTo>
                    <a:pt x="203" y="925"/>
                    <a:pt x="227" y="853"/>
                    <a:pt x="238" y="794"/>
                  </a:cubicBezTo>
                  <a:cubicBezTo>
                    <a:pt x="250" y="710"/>
                    <a:pt x="298" y="651"/>
                    <a:pt x="310" y="579"/>
                  </a:cubicBezTo>
                  <a:cubicBezTo>
                    <a:pt x="346" y="520"/>
                    <a:pt x="358" y="449"/>
                    <a:pt x="381" y="377"/>
                  </a:cubicBezTo>
                  <a:cubicBezTo>
                    <a:pt x="417" y="318"/>
                    <a:pt x="453" y="222"/>
                    <a:pt x="477" y="175"/>
                  </a:cubicBezTo>
                  <a:cubicBezTo>
                    <a:pt x="500" y="139"/>
                    <a:pt x="500" y="139"/>
                    <a:pt x="512" y="103"/>
                  </a:cubicBezTo>
                  <a:cubicBezTo>
                    <a:pt x="536" y="79"/>
                    <a:pt x="536" y="79"/>
                    <a:pt x="536" y="32"/>
                  </a:cubicBezTo>
                  <a:cubicBezTo>
                    <a:pt x="536" y="10"/>
                    <a:pt x="516" y="0"/>
                    <a:pt x="4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5" name="Google Shape;20365;p28"/>
            <p:cNvSpPr/>
            <p:nvPr/>
          </p:nvSpPr>
          <p:spPr>
            <a:xfrm>
              <a:off x="3644500" y="2185725"/>
              <a:ext cx="8050" cy="55775"/>
            </a:xfrm>
            <a:custGeom>
              <a:avLst/>
              <a:gdLst/>
              <a:ahLst/>
              <a:cxnLst/>
              <a:rect l="l" t="t" r="r" b="b"/>
              <a:pathLst>
                <a:path w="322" h="2231" extrusionOk="0">
                  <a:moveTo>
                    <a:pt x="276" y="0"/>
                  </a:moveTo>
                  <a:cubicBezTo>
                    <a:pt x="250" y="0"/>
                    <a:pt x="216" y="14"/>
                    <a:pt x="203" y="28"/>
                  </a:cubicBezTo>
                  <a:cubicBezTo>
                    <a:pt x="191" y="64"/>
                    <a:pt x="191" y="40"/>
                    <a:pt x="179" y="64"/>
                  </a:cubicBezTo>
                  <a:cubicBezTo>
                    <a:pt x="155" y="76"/>
                    <a:pt x="155" y="76"/>
                    <a:pt x="155" y="99"/>
                  </a:cubicBezTo>
                  <a:cubicBezTo>
                    <a:pt x="143" y="135"/>
                    <a:pt x="131" y="218"/>
                    <a:pt x="119" y="266"/>
                  </a:cubicBezTo>
                  <a:cubicBezTo>
                    <a:pt x="107" y="314"/>
                    <a:pt x="83" y="385"/>
                    <a:pt x="72" y="445"/>
                  </a:cubicBezTo>
                  <a:cubicBezTo>
                    <a:pt x="60" y="504"/>
                    <a:pt x="60" y="564"/>
                    <a:pt x="48" y="623"/>
                  </a:cubicBezTo>
                  <a:cubicBezTo>
                    <a:pt x="24" y="683"/>
                    <a:pt x="24" y="742"/>
                    <a:pt x="24" y="802"/>
                  </a:cubicBezTo>
                  <a:cubicBezTo>
                    <a:pt x="24" y="861"/>
                    <a:pt x="0" y="921"/>
                    <a:pt x="0" y="980"/>
                  </a:cubicBezTo>
                  <a:lnTo>
                    <a:pt x="0" y="1159"/>
                  </a:lnTo>
                  <a:cubicBezTo>
                    <a:pt x="0" y="1219"/>
                    <a:pt x="0" y="1278"/>
                    <a:pt x="12" y="1338"/>
                  </a:cubicBezTo>
                  <a:cubicBezTo>
                    <a:pt x="12" y="1397"/>
                    <a:pt x="24" y="1457"/>
                    <a:pt x="48" y="1516"/>
                  </a:cubicBezTo>
                  <a:cubicBezTo>
                    <a:pt x="60" y="1576"/>
                    <a:pt x="72" y="1635"/>
                    <a:pt x="72" y="1683"/>
                  </a:cubicBezTo>
                  <a:cubicBezTo>
                    <a:pt x="83" y="1731"/>
                    <a:pt x="72" y="1683"/>
                    <a:pt x="83" y="1754"/>
                  </a:cubicBezTo>
                  <a:cubicBezTo>
                    <a:pt x="107" y="1814"/>
                    <a:pt x="179" y="2052"/>
                    <a:pt x="203" y="2123"/>
                  </a:cubicBezTo>
                  <a:cubicBezTo>
                    <a:pt x="238" y="2183"/>
                    <a:pt x="238" y="2207"/>
                    <a:pt x="250" y="2231"/>
                  </a:cubicBezTo>
                  <a:cubicBezTo>
                    <a:pt x="286" y="2195"/>
                    <a:pt x="286" y="2195"/>
                    <a:pt x="310" y="2195"/>
                  </a:cubicBezTo>
                  <a:cubicBezTo>
                    <a:pt x="310" y="2159"/>
                    <a:pt x="298" y="2135"/>
                    <a:pt x="286" y="2088"/>
                  </a:cubicBezTo>
                  <a:cubicBezTo>
                    <a:pt x="262" y="2040"/>
                    <a:pt x="238" y="1981"/>
                    <a:pt x="226" y="1933"/>
                  </a:cubicBezTo>
                  <a:cubicBezTo>
                    <a:pt x="203" y="1897"/>
                    <a:pt x="191" y="1838"/>
                    <a:pt x="179" y="1778"/>
                  </a:cubicBezTo>
                  <a:cubicBezTo>
                    <a:pt x="167" y="1719"/>
                    <a:pt x="143" y="1671"/>
                    <a:pt x="131" y="1611"/>
                  </a:cubicBezTo>
                  <a:cubicBezTo>
                    <a:pt x="119" y="1552"/>
                    <a:pt x="119" y="1492"/>
                    <a:pt x="119" y="1445"/>
                  </a:cubicBezTo>
                  <a:cubicBezTo>
                    <a:pt x="119" y="1385"/>
                    <a:pt x="107" y="1326"/>
                    <a:pt x="107" y="1278"/>
                  </a:cubicBezTo>
                  <a:cubicBezTo>
                    <a:pt x="107" y="1230"/>
                    <a:pt x="83" y="1159"/>
                    <a:pt x="83" y="1111"/>
                  </a:cubicBezTo>
                  <a:cubicBezTo>
                    <a:pt x="83" y="1052"/>
                    <a:pt x="83" y="992"/>
                    <a:pt x="107" y="957"/>
                  </a:cubicBezTo>
                  <a:cubicBezTo>
                    <a:pt x="107" y="897"/>
                    <a:pt x="119" y="838"/>
                    <a:pt x="119" y="790"/>
                  </a:cubicBezTo>
                  <a:cubicBezTo>
                    <a:pt x="119" y="730"/>
                    <a:pt x="119" y="671"/>
                    <a:pt x="131" y="623"/>
                  </a:cubicBezTo>
                  <a:cubicBezTo>
                    <a:pt x="143" y="564"/>
                    <a:pt x="167" y="516"/>
                    <a:pt x="179" y="457"/>
                  </a:cubicBezTo>
                  <a:cubicBezTo>
                    <a:pt x="191" y="397"/>
                    <a:pt x="203" y="337"/>
                    <a:pt x="226" y="302"/>
                  </a:cubicBezTo>
                  <a:cubicBezTo>
                    <a:pt x="238" y="254"/>
                    <a:pt x="262" y="183"/>
                    <a:pt x="286" y="147"/>
                  </a:cubicBezTo>
                  <a:cubicBezTo>
                    <a:pt x="298" y="99"/>
                    <a:pt x="310" y="123"/>
                    <a:pt x="310" y="87"/>
                  </a:cubicBezTo>
                  <a:cubicBezTo>
                    <a:pt x="310" y="64"/>
                    <a:pt x="322" y="64"/>
                    <a:pt x="310" y="28"/>
                  </a:cubicBezTo>
                  <a:cubicBezTo>
                    <a:pt x="310" y="8"/>
                    <a:pt x="295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6" name="Google Shape;20366;p28"/>
            <p:cNvSpPr/>
            <p:nvPr/>
          </p:nvSpPr>
          <p:spPr>
            <a:xfrm>
              <a:off x="3652525" y="2208550"/>
              <a:ext cx="7475" cy="35925"/>
            </a:xfrm>
            <a:custGeom>
              <a:avLst/>
              <a:gdLst/>
              <a:ahLst/>
              <a:cxnLst/>
              <a:rect l="l" t="t" r="r" b="b"/>
              <a:pathLst>
                <a:path w="299" h="1437" extrusionOk="0">
                  <a:moveTo>
                    <a:pt x="298" y="1425"/>
                  </a:moveTo>
                  <a:cubicBezTo>
                    <a:pt x="292" y="1431"/>
                    <a:pt x="292" y="1434"/>
                    <a:pt x="294" y="1434"/>
                  </a:cubicBezTo>
                  <a:cubicBezTo>
                    <a:pt x="295" y="1434"/>
                    <a:pt x="298" y="1431"/>
                    <a:pt x="298" y="1425"/>
                  </a:cubicBezTo>
                  <a:close/>
                  <a:moveTo>
                    <a:pt x="183" y="1"/>
                  </a:moveTo>
                  <a:cubicBezTo>
                    <a:pt x="170" y="1"/>
                    <a:pt x="160" y="4"/>
                    <a:pt x="155" y="8"/>
                  </a:cubicBezTo>
                  <a:cubicBezTo>
                    <a:pt x="149" y="20"/>
                    <a:pt x="146" y="20"/>
                    <a:pt x="142" y="20"/>
                  </a:cubicBezTo>
                  <a:cubicBezTo>
                    <a:pt x="138" y="20"/>
                    <a:pt x="132" y="20"/>
                    <a:pt x="120" y="32"/>
                  </a:cubicBezTo>
                  <a:cubicBezTo>
                    <a:pt x="108" y="44"/>
                    <a:pt x="120" y="44"/>
                    <a:pt x="108" y="56"/>
                  </a:cubicBezTo>
                  <a:cubicBezTo>
                    <a:pt x="96" y="91"/>
                    <a:pt x="84" y="127"/>
                    <a:pt x="84" y="163"/>
                  </a:cubicBezTo>
                  <a:cubicBezTo>
                    <a:pt x="60" y="186"/>
                    <a:pt x="48" y="234"/>
                    <a:pt x="48" y="282"/>
                  </a:cubicBezTo>
                  <a:cubicBezTo>
                    <a:pt x="36" y="329"/>
                    <a:pt x="36" y="353"/>
                    <a:pt x="36" y="401"/>
                  </a:cubicBezTo>
                  <a:lnTo>
                    <a:pt x="36" y="520"/>
                  </a:lnTo>
                  <a:cubicBezTo>
                    <a:pt x="36" y="567"/>
                    <a:pt x="1" y="591"/>
                    <a:pt x="1" y="639"/>
                  </a:cubicBezTo>
                  <a:cubicBezTo>
                    <a:pt x="1" y="687"/>
                    <a:pt x="24" y="710"/>
                    <a:pt x="24" y="758"/>
                  </a:cubicBezTo>
                  <a:cubicBezTo>
                    <a:pt x="24" y="806"/>
                    <a:pt x="24" y="829"/>
                    <a:pt x="36" y="877"/>
                  </a:cubicBezTo>
                  <a:cubicBezTo>
                    <a:pt x="36" y="925"/>
                    <a:pt x="48" y="948"/>
                    <a:pt x="60" y="996"/>
                  </a:cubicBezTo>
                  <a:cubicBezTo>
                    <a:pt x="84" y="1020"/>
                    <a:pt x="96" y="1068"/>
                    <a:pt x="96" y="1103"/>
                  </a:cubicBezTo>
                  <a:cubicBezTo>
                    <a:pt x="108" y="1127"/>
                    <a:pt x="96" y="1103"/>
                    <a:pt x="108" y="1139"/>
                  </a:cubicBezTo>
                  <a:cubicBezTo>
                    <a:pt x="120" y="1187"/>
                    <a:pt x="203" y="1341"/>
                    <a:pt x="215" y="1377"/>
                  </a:cubicBezTo>
                  <a:cubicBezTo>
                    <a:pt x="227" y="1425"/>
                    <a:pt x="239" y="1425"/>
                    <a:pt x="263" y="1437"/>
                  </a:cubicBezTo>
                  <a:cubicBezTo>
                    <a:pt x="274" y="1425"/>
                    <a:pt x="274" y="1425"/>
                    <a:pt x="298" y="1425"/>
                  </a:cubicBezTo>
                  <a:cubicBezTo>
                    <a:pt x="298" y="1413"/>
                    <a:pt x="298" y="1377"/>
                    <a:pt x="286" y="1353"/>
                  </a:cubicBezTo>
                  <a:lnTo>
                    <a:pt x="239" y="1258"/>
                  </a:lnTo>
                  <a:cubicBezTo>
                    <a:pt x="227" y="1234"/>
                    <a:pt x="215" y="1187"/>
                    <a:pt x="203" y="1163"/>
                  </a:cubicBezTo>
                  <a:cubicBezTo>
                    <a:pt x="179" y="1127"/>
                    <a:pt x="167" y="1079"/>
                    <a:pt x="155" y="1056"/>
                  </a:cubicBezTo>
                  <a:cubicBezTo>
                    <a:pt x="143" y="1020"/>
                    <a:pt x="143" y="984"/>
                    <a:pt x="143" y="948"/>
                  </a:cubicBezTo>
                  <a:cubicBezTo>
                    <a:pt x="143" y="925"/>
                    <a:pt x="120" y="877"/>
                    <a:pt x="120" y="841"/>
                  </a:cubicBezTo>
                  <a:cubicBezTo>
                    <a:pt x="120" y="818"/>
                    <a:pt x="108" y="770"/>
                    <a:pt x="108" y="746"/>
                  </a:cubicBezTo>
                  <a:lnTo>
                    <a:pt x="108" y="639"/>
                  </a:lnTo>
                  <a:cubicBezTo>
                    <a:pt x="108" y="603"/>
                    <a:pt x="120" y="567"/>
                    <a:pt x="120" y="532"/>
                  </a:cubicBezTo>
                  <a:lnTo>
                    <a:pt x="120" y="425"/>
                  </a:lnTo>
                  <a:cubicBezTo>
                    <a:pt x="120" y="401"/>
                    <a:pt x="155" y="353"/>
                    <a:pt x="155" y="329"/>
                  </a:cubicBezTo>
                  <a:cubicBezTo>
                    <a:pt x="167" y="294"/>
                    <a:pt x="167" y="246"/>
                    <a:pt x="179" y="222"/>
                  </a:cubicBezTo>
                  <a:cubicBezTo>
                    <a:pt x="203" y="186"/>
                    <a:pt x="215" y="151"/>
                    <a:pt x="227" y="115"/>
                  </a:cubicBezTo>
                  <a:cubicBezTo>
                    <a:pt x="239" y="91"/>
                    <a:pt x="239" y="103"/>
                    <a:pt x="239" y="67"/>
                  </a:cubicBezTo>
                  <a:lnTo>
                    <a:pt x="239" y="32"/>
                  </a:lnTo>
                  <a:cubicBezTo>
                    <a:pt x="231" y="9"/>
                    <a:pt x="204" y="1"/>
                    <a:pt x="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7" name="Google Shape;20367;p28"/>
            <p:cNvSpPr/>
            <p:nvPr/>
          </p:nvSpPr>
          <p:spPr>
            <a:xfrm>
              <a:off x="4038000" y="2392750"/>
              <a:ext cx="129450" cy="43975"/>
            </a:xfrm>
            <a:custGeom>
              <a:avLst/>
              <a:gdLst/>
              <a:ahLst/>
              <a:cxnLst/>
              <a:rect l="l" t="t" r="r" b="b"/>
              <a:pathLst>
                <a:path w="5178" h="1759" extrusionOk="0">
                  <a:moveTo>
                    <a:pt x="37" y="1"/>
                  </a:moveTo>
                  <a:cubicBezTo>
                    <a:pt x="0" y="1"/>
                    <a:pt x="39" y="122"/>
                    <a:pt x="60" y="153"/>
                  </a:cubicBezTo>
                  <a:cubicBezTo>
                    <a:pt x="95" y="200"/>
                    <a:pt x="84" y="188"/>
                    <a:pt x="107" y="236"/>
                  </a:cubicBezTo>
                  <a:cubicBezTo>
                    <a:pt x="143" y="272"/>
                    <a:pt x="119" y="260"/>
                    <a:pt x="203" y="319"/>
                  </a:cubicBezTo>
                  <a:cubicBezTo>
                    <a:pt x="262" y="391"/>
                    <a:pt x="405" y="534"/>
                    <a:pt x="500" y="617"/>
                  </a:cubicBezTo>
                  <a:cubicBezTo>
                    <a:pt x="596" y="712"/>
                    <a:pt x="715" y="808"/>
                    <a:pt x="834" y="891"/>
                  </a:cubicBezTo>
                  <a:cubicBezTo>
                    <a:pt x="953" y="962"/>
                    <a:pt x="1072" y="1058"/>
                    <a:pt x="1191" y="1129"/>
                  </a:cubicBezTo>
                  <a:cubicBezTo>
                    <a:pt x="1310" y="1200"/>
                    <a:pt x="1453" y="1260"/>
                    <a:pt x="1584" y="1320"/>
                  </a:cubicBezTo>
                  <a:cubicBezTo>
                    <a:pt x="1715" y="1379"/>
                    <a:pt x="1834" y="1450"/>
                    <a:pt x="1965" y="1498"/>
                  </a:cubicBezTo>
                  <a:cubicBezTo>
                    <a:pt x="2108" y="1546"/>
                    <a:pt x="2239" y="1593"/>
                    <a:pt x="2381" y="1617"/>
                  </a:cubicBezTo>
                  <a:cubicBezTo>
                    <a:pt x="2524" y="1653"/>
                    <a:pt x="2667" y="1677"/>
                    <a:pt x="2798" y="1712"/>
                  </a:cubicBezTo>
                  <a:cubicBezTo>
                    <a:pt x="2941" y="1724"/>
                    <a:pt x="3096" y="1736"/>
                    <a:pt x="3239" y="1748"/>
                  </a:cubicBezTo>
                  <a:cubicBezTo>
                    <a:pt x="3282" y="1756"/>
                    <a:pt x="3333" y="1759"/>
                    <a:pt x="3384" y="1759"/>
                  </a:cubicBezTo>
                  <a:cubicBezTo>
                    <a:pt x="3486" y="1759"/>
                    <a:pt x="3592" y="1748"/>
                    <a:pt x="3655" y="1748"/>
                  </a:cubicBezTo>
                  <a:lnTo>
                    <a:pt x="3798" y="1748"/>
                  </a:lnTo>
                  <a:cubicBezTo>
                    <a:pt x="4155" y="1724"/>
                    <a:pt x="4453" y="1677"/>
                    <a:pt x="4787" y="1593"/>
                  </a:cubicBezTo>
                  <a:cubicBezTo>
                    <a:pt x="4858" y="1570"/>
                    <a:pt x="4977" y="1534"/>
                    <a:pt x="5037" y="1510"/>
                  </a:cubicBezTo>
                  <a:cubicBezTo>
                    <a:pt x="5096" y="1498"/>
                    <a:pt x="5120" y="1486"/>
                    <a:pt x="5156" y="1474"/>
                  </a:cubicBezTo>
                  <a:cubicBezTo>
                    <a:pt x="5173" y="1457"/>
                    <a:pt x="5178" y="1446"/>
                    <a:pt x="5156" y="1446"/>
                  </a:cubicBezTo>
                  <a:cubicBezTo>
                    <a:pt x="5148" y="1446"/>
                    <a:pt x="5136" y="1447"/>
                    <a:pt x="5120" y="1450"/>
                  </a:cubicBezTo>
                  <a:cubicBezTo>
                    <a:pt x="5060" y="1474"/>
                    <a:pt x="4977" y="1486"/>
                    <a:pt x="4882" y="1510"/>
                  </a:cubicBezTo>
                  <a:cubicBezTo>
                    <a:pt x="4787" y="1546"/>
                    <a:pt x="4620" y="1593"/>
                    <a:pt x="4501" y="1617"/>
                  </a:cubicBezTo>
                  <a:cubicBezTo>
                    <a:pt x="4370" y="1653"/>
                    <a:pt x="4215" y="1665"/>
                    <a:pt x="4084" y="1677"/>
                  </a:cubicBezTo>
                  <a:cubicBezTo>
                    <a:pt x="3953" y="1689"/>
                    <a:pt x="3798" y="1701"/>
                    <a:pt x="3667" y="1701"/>
                  </a:cubicBezTo>
                  <a:cubicBezTo>
                    <a:pt x="3536" y="1701"/>
                    <a:pt x="3382" y="1689"/>
                    <a:pt x="3251" y="1689"/>
                  </a:cubicBezTo>
                  <a:cubicBezTo>
                    <a:pt x="3120" y="1677"/>
                    <a:pt x="2965" y="1665"/>
                    <a:pt x="2834" y="1629"/>
                  </a:cubicBezTo>
                  <a:cubicBezTo>
                    <a:pt x="2703" y="1605"/>
                    <a:pt x="2560" y="1581"/>
                    <a:pt x="2417" y="1546"/>
                  </a:cubicBezTo>
                  <a:lnTo>
                    <a:pt x="2012" y="1403"/>
                  </a:lnTo>
                  <a:cubicBezTo>
                    <a:pt x="1881" y="1367"/>
                    <a:pt x="1762" y="1308"/>
                    <a:pt x="1631" y="1248"/>
                  </a:cubicBezTo>
                  <a:cubicBezTo>
                    <a:pt x="1488" y="1189"/>
                    <a:pt x="1369" y="1129"/>
                    <a:pt x="1250" y="1046"/>
                  </a:cubicBezTo>
                  <a:cubicBezTo>
                    <a:pt x="1131" y="974"/>
                    <a:pt x="1012" y="891"/>
                    <a:pt x="917" y="808"/>
                  </a:cubicBezTo>
                  <a:cubicBezTo>
                    <a:pt x="810" y="736"/>
                    <a:pt x="691" y="629"/>
                    <a:pt x="584" y="546"/>
                  </a:cubicBezTo>
                  <a:cubicBezTo>
                    <a:pt x="476" y="450"/>
                    <a:pt x="357" y="319"/>
                    <a:pt x="286" y="248"/>
                  </a:cubicBezTo>
                  <a:cubicBezTo>
                    <a:pt x="215" y="177"/>
                    <a:pt x="226" y="177"/>
                    <a:pt x="179" y="117"/>
                  </a:cubicBezTo>
                  <a:cubicBezTo>
                    <a:pt x="143" y="69"/>
                    <a:pt x="143" y="69"/>
                    <a:pt x="60" y="10"/>
                  </a:cubicBezTo>
                  <a:cubicBezTo>
                    <a:pt x="50" y="4"/>
                    <a:pt x="43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8" name="Google Shape;20368;p28"/>
            <p:cNvSpPr/>
            <p:nvPr/>
          </p:nvSpPr>
          <p:spPr>
            <a:xfrm>
              <a:off x="4066875" y="2390400"/>
              <a:ext cx="77700" cy="30250"/>
            </a:xfrm>
            <a:custGeom>
              <a:avLst/>
              <a:gdLst/>
              <a:ahLst/>
              <a:cxnLst/>
              <a:rect l="l" t="t" r="r" b="b"/>
              <a:pathLst>
                <a:path w="3108" h="1210" extrusionOk="0">
                  <a:moveTo>
                    <a:pt x="51" y="1"/>
                  </a:moveTo>
                  <a:cubicBezTo>
                    <a:pt x="17" y="1"/>
                    <a:pt x="0" y="74"/>
                    <a:pt x="0" y="104"/>
                  </a:cubicBezTo>
                  <a:cubicBezTo>
                    <a:pt x="12" y="151"/>
                    <a:pt x="0" y="128"/>
                    <a:pt x="12" y="163"/>
                  </a:cubicBezTo>
                  <a:cubicBezTo>
                    <a:pt x="24" y="187"/>
                    <a:pt x="12" y="187"/>
                    <a:pt x="36" y="235"/>
                  </a:cubicBezTo>
                  <a:cubicBezTo>
                    <a:pt x="72" y="294"/>
                    <a:pt x="131" y="401"/>
                    <a:pt x="191" y="473"/>
                  </a:cubicBezTo>
                  <a:cubicBezTo>
                    <a:pt x="238" y="544"/>
                    <a:pt x="310" y="628"/>
                    <a:pt x="369" y="687"/>
                  </a:cubicBezTo>
                  <a:cubicBezTo>
                    <a:pt x="429" y="747"/>
                    <a:pt x="500" y="806"/>
                    <a:pt x="572" y="842"/>
                  </a:cubicBezTo>
                  <a:cubicBezTo>
                    <a:pt x="655" y="890"/>
                    <a:pt x="738" y="937"/>
                    <a:pt x="810" y="985"/>
                  </a:cubicBezTo>
                  <a:cubicBezTo>
                    <a:pt x="905" y="1021"/>
                    <a:pt x="965" y="1068"/>
                    <a:pt x="1048" y="1104"/>
                  </a:cubicBezTo>
                  <a:cubicBezTo>
                    <a:pt x="1143" y="1128"/>
                    <a:pt x="1226" y="1140"/>
                    <a:pt x="1322" y="1163"/>
                  </a:cubicBezTo>
                  <a:lnTo>
                    <a:pt x="1584" y="1199"/>
                  </a:lnTo>
                  <a:cubicBezTo>
                    <a:pt x="1615" y="1207"/>
                    <a:pt x="1646" y="1210"/>
                    <a:pt x="1676" y="1210"/>
                  </a:cubicBezTo>
                  <a:cubicBezTo>
                    <a:pt x="1736" y="1210"/>
                    <a:pt x="1794" y="1199"/>
                    <a:pt x="1857" y="1199"/>
                  </a:cubicBezTo>
                  <a:cubicBezTo>
                    <a:pt x="1941" y="1199"/>
                    <a:pt x="2036" y="1187"/>
                    <a:pt x="2119" y="1187"/>
                  </a:cubicBezTo>
                  <a:lnTo>
                    <a:pt x="2227" y="1187"/>
                  </a:lnTo>
                  <a:cubicBezTo>
                    <a:pt x="2346" y="1175"/>
                    <a:pt x="2655" y="1140"/>
                    <a:pt x="2822" y="1116"/>
                  </a:cubicBezTo>
                  <a:cubicBezTo>
                    <a:pt x="2834" y="1116"/>
                    <a:pt x="2953" y="1104"/>
                    <a:pt x="2989" y="1080"/>
                  </a:cubicBezTo>
                  <a:cubicBezTo>
                    <a:pt x="3012" y="1080"/>
                    <a:pt x="3048" y="1068"/>
                    <a:pt x="3060" y="1068"/>
                  </a:cubicBezTo>
                  <a:cubicBezTo>
                    <a:pt x="3072" y="1056"/>
                    <a:pt x="3108" y="1044"/>
                    <a:pt x="3048" y="1044"/>
                  </a:cubicBezTo>
                  <a:lnTo>
                    <a:pt x="2881" y="1044"/>
                  </a:lnTo>
                  <a:cubicBezTo>
                    <a:pt x="2798" y="1056"/>
                    <a:pt x="2500" y="1092"/>
                    <a:pt x="2393" y="1104"/>
                  </a:cubicBezTo>
                  <a:cubicBezTo>
                    <a:pt x="2274" y="1116"/>
                    <a:pt x="2215" y="1116"/>
                    <a:pt x="2119" y="1128"/>
                  </a:cubicBezTo>
                  <a:lnTo>
                    <a:pt x="1857" y="1128"/>
                  </a:lnTo>
                  <a:cubicBezTo>
                    <a:pt x="1762" y="1128"/>
                    <a:pt x="1679" y="1116"/>
                    <a:pt x="1584" y="1116"/>
                  </a:cubicBezTo>
                  <a:cubicBezTo>
                    <a:pt x="1500" y="1104"/>
                    <a:pt x="1405" y="1104"/>
                    <a:pt x="1334" y="1068"/>
                  </a:cubicBezTo>
                  <a:cubicBezTo>
                    <a:pt x="1250" y="1056"/>
                    <a:pt x="1167" y="1021"/>
                    <a:pt x="1084" y="997"/>
                  </a:cubicBezTo>
                  <a:cubicBezTo>
                    <a:pt x="988" y="961"/>
                    <a:pt x="917" y="925"/>
                    <a:pt x="845" y="890"/>
                  </a:cubicBezTo>
                  <a:cubicBezTo>
                    <a:pt x="774" y="842"/>
                    <a:pt x="691" y="818"/>
                    <a:pt x="619" y="771"/>
                  </a:cubicBezTo>
                  <a:cubicBezTo>
                    <a:pt x="548" y="723"/>
                    <a:pt x="488" y="652"/>
                    <a:pt x="429" y="592"/>
                  </a:cubicBezTo>
                  <a:cubicBezTo>
                    <a:pt x="369" y="532"/>
                    <a:pt x="310" y="473"/>
                    <a:pt x="262" y="401"/>
                  </a:cubicBezTo>
                  <a:cubicBezTo>
                    <a:pt x="214" y="342"/>
                    <a:pt x="155" y="235"/>
                    <a:pt x="143" y="175"/>
                  </a:cubicBezTo>
                  <a:cubicBezTo>
                    <a:pt x="119" y="116"/>
                    <a:pt x="131" y="116"/>
                    <a:pt x="119" y="92"/>
                  </a:cubicBezTo>
                  <a:cubicBezTo>
                    <a:pt x="95" y="56"/>
                    <a:pt x="95" y="56"/>
                    <a:pt x="72" y="9"/>
                  </a:cubicBezTo>
                  <a:cubicBezTo>
                    <a:pt x="64" y="3"/>
                    <a:pt x="57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9" name="Google Shape;20369;p28"/>
            <p:cNvSpPr/>
            <p:nvPr/>
          </p:nvSpPr>
          <p:spPr>
            <a:xfrm>
              <a:off x="3999925" y="3295050"/>
              <a:ext cx="53575" cy="36775"/>
            </a:xfrm>
            <a:custGeom>
              <a:avLst/>
              <a:gdLst/>
              <a:ahLst/>
              <a:cxnLst/>
              <a:rect l="l" t="t" r="r" b="b"/>
              <a:pathLst>
                <a:path w="2143" h="1471" extrusionOk="0">
                  <a:moveTo>
                    <a:pt x="56" y="1"/>
                  </a:moveTo>
                  <a:cubicBezTo>
                    <a:pt x="26" y="1"/>
                    <a:pt x="1" y="57"/>
                    <a:pt x="11" y="77"/>
                  </a:cubicBezTo>
                  <a:cubicBezTo>
                    <a:pt x="23" y="113"/>
                    <a:pt x="11" y="101"/>
                    <a:pt x="11" y="125"/>
                  </a:cubicBezTo>
                  <a:cubicBezTo>
                    <a:pt x="23" y="160"/>
                    <a:pt x="11" y="137"/>
                    <a:pt x="35" y="184"/>
                  </a:cubicBezTo>
                  <a:cubicBezTo>
                    <a:pt x="59" y="232"/>
                    <a:pt x="118" y="303"/>
                    <a:pt x="142" y="363"/>
                  </a:cubicBezTo>
                  <a:cubicBezTo>
                    <a:pt x="178" y="422"/>
                    <a:pt x="214" y="482"/>
                    <a:pt x="261" y="529"/>
                  </a:cubicBezTo>
                  <a:cubicBezTo>
                    <a:pt x="309" y="589"/>
                    <a:pt x="356" y="637"/>
                    <a:pt x="392" y="696"/>
                  </a:cubicBezTo>
                  <a:cubicBezTo>
                    <a:pt x="440" y="732"/>
                    <a:pt x="499" y="780"/>
                    <a:pt x="547" y="839"/>
                  </a:cubicBezTo>
                  <a:cubicBezTo>
                    <a:pt x="595" y="887"/>
                    <a:pt x="630" y="946"/>
                    <a:pt x="690" y="994"/>
                  </a:cubicBezTo>
                  <a:cubicBezTo>
                    <a:pt x="749" y="1030"/>
                    <a:pt x="809" y="1065"/>
                    <a:pt x="868" y="1113"/>
                  </a:cubicBezTo>
                  <a:cubicBezTo>
                    <a:pt x="928" y="1149"/>
                    <a:pt x="987" y="1184"/>
                    <a:pt x="1047" y="1220"/>
                  </a:cubicBezTo>
                  <a:cubicBezTo>
                    <a:pt x="1106" y="1244"/>
                    <a:pt x="1166" y="1268"/>
                    <a:pt x="1249" y="1291"/>
                  </a:cubicBezTo>
                  <a:cubicBezTo>
                    <a:pt x="1309" y="1315"/>
                    <a:pt x="1380" y="1327"/>
                    <a:pt x="1440" y="1363"/>
                  </a:cubicBezTo>
                  <a:cubicBezTo>
                    <a:pt x="1499" y="1375"/>
                    <a:pt x="1440" y="1363"/>
                    <a:pt x="1511" y="1399"/>
                  </a:cubicBezTo>
                  <a:cubicBezTo>
                    <a:pt x="1583" y="1422"/>
                    <a:pt x="1868" y="1470"/>
                    <a:pt x="1940" y="1470"/>
                  </a:cubicBezTo>
                  <a:lnTo>
                    <a:pt x="2142" y="1470"/>
                  </a:lnTo>
                  <a:cubicBezTo>
                    <a:pt x="2119" y="1470"/>
                    <a:pt x="2142" y="1458"/>
                    <a:pt x="2107" y="1458"/>
                  </a:cubicBezTo>
                  <a:cubicBezTo>
                    <a:pt x="2083" y="1434"/>
                    <a:pt x="2035" y="1434"/>
                    <a:pt x="1988" y="1434"/>
                  </a:cubicBezTo>
                  <a:cubicBezTo>
                    <a:pt x="1940" y="1434"/>
                    <a:pt x="1868" y="1422"/>
                    <a:pt x="1809" y="1411"/>
                  </a:cubicBezTo>
                  <a:cubicBezTo>
                    <a:pt x="1749" y="1387"/>
                    <a:pt x="1678" y="1375"/>
                    <a:pt x="1618" y="1363"/>
                  </a:cubicBezTo>
                  <a:cubicBezTo>
                    <a:pt x="1559" y="1351"/>
                    <a:pt x="1487" y="1327"/>
                    <a:pt x="1428" y="1303"/>
                  </a:cubicBezTo>
                  <a:lnTo>
                    <a:pt x="1249" y="1220"/>
                  </a:lnTo>
                  <a:lnTo>
                    <a:pt x="1071" y="1125"/>
                  </a:lnTo>
                  <a:cubicBezTo>
                    <a:pt x="1011" y="1089"/>
                    <a:pt x="952" y="1065"/>
                    <a:pt x="904" y="1018"/>
                  </a:cubicBezTo>
                  <a:cubicBezTo>
                    <a:pt x="845" y="970"/>
                    <a:pt x="797" y="946"/>
                    <a:pt x="749" y="899"/>
                  </a:cubicBezTo>
                  <a:cubicBezTo>
                    <a:pt x="714" y="863"/>
                    <a:pt x="654" y="815"/>
                    <a:pt x="606" y="768"/>
                  </a:cubicBezTo>
                  <a:cubicBezTo>
                    <a:pt x="559" y="720"/>
                    <a:pt x="499" y="672"/>
                    <a:pt x="452" y="637"/>
                  </a:cubicBezTo>
                  <a:cubicBezTo>
                    <a:pt x="416" y="589"/>
                    <a:pt x="380" y="529"/>
                    <a:pt x="333" y="470"/>
                  </a:cubicBezTo>
                  <a:cubicBezTo>
                    <a:pt x="297" y="422"/>
                    <a:pt x="261" y="363"/>
                    <a:pt x="237" y="303"/>
                  </a:cubicBezTo>
                  <a:cubicBezTo>
                    <a:pt x="202" y="268"/>
                    <a:pt x="154" y="172"/>
                    <a:pt x="142" y="137"/>
                  </a:cubicBezTo>
                  <a:cubicBezTo>
                    <a:pt x="130" y="101"/>
                    <a:pt x="130" y="101"/>
                    <a:pt x="118" y="65"/>
                  </a:cubicBezTo>
                  <a:cubicBezTo>
                    <a:pt x="94" y="41"/>
                    <a:pt x="94" y="41"/>
                    <a:pt x="71" y="6"/>
                  </a:cubicBezTo>
                  <a:cubicBezTo>
                    <a:pt x="66" y="2"/>
                    <a:pt x="61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0" name="Google Shape;20370;p28"/>
            <p:cNvSpPr/>
            <p:nvPr/>
          </p:nvSpPr>
          <p:spPr>
            <a:xfrm>
              <a:off x="4036200" y="3341200"/>
              <a:ext cx="36350" cy="18900"/>
            </a:xfrm>
            <a:custGeom>
              <a:avLst/>
              <a:gdLst/>
              <a:ahLst/>
              <a:cxnLst/>
              <a:rect l="l" t="t" r="r" b="b"/>
              <a:pathLst>
                <a:path w="1454" h="756" extrusionOk="0">
                  <a:moveTo>
                    <a:pt x="1376" y="1"/>
                  </a:moveTo>
                  <a:cubicBezTo>
                    <a:pt x="1368" y="1"/>
                    <a:pt x="1361" y="2"/>
                    <a:pt x="1358" y="5"/>
                  </a:cubicBezTo>
                  <a:cubicBezTo>
                    <a:pt x="1352" y="11"/>
                    <a:pt x="1349" y="11"/>
                    <a:pt x="1345" y="11"/>
                  </a:cubicBezTo>
                  <a:cubicBezTo>
                    <a:pt x="1340" y="11"/>
                    <a:pt x="1334" y="11"/>
                    <a:pt x="1322" y="17"/>
                  </a:cubicBezTo>
                  <a:cubicBezTo>
                    <a:pt x="1310" y="41"/>
                    <a:pt x="1322" y="41"/>
                    <a:pt x="1310" y="53"/>
                  </a:cubicBezTo>
                  <a:cubicBezTo>
                    <a:pt x="1299" y="65"/>
                    <a:pt x="1263" y="112"/>
                    <a:pt x="1239" y="148"/>
                  </a:cubicBezTo>
                  <a:cubicBezTo>
                    <a:pt x="1203" y="172"/>
                    <a:pt x="1191" y="207"/>
                    <a:pt x="1156" y="231"/>
                  </a:cubicBezTo>
                  <a:cubicBezTo>
                    <a:pt x="1132" y="267"/>
                    <a:pt x="1096" y="291"/>
                    <a:pt x="1072" y="303"/>
                  </a:cubicBezTo>
                  <a:cubicBezTo>
                    <a:pt x="1049" y="338"/>
                    <a:pt x="1013" y="362"/>
                    <a:pt x="989" y="386"/>
                  </a:cubicBezTo>
                  <a:cubicBezTo>
                    <a:pt x="953" y="410"/>
                    <a:pt x="906" y="410"/>
                    <a:pt x="882" y="422"/>
                  </a:cubicBezTo>
                  <a:cubicBezTo>
                    <a:pt x="846" y="446"/>
                    <a:pt x="822" y="469"/>
                    <a:pt x="775" y="481"/>
                  </a:cubicBezTo>
                  <a:cubicBezTo>
                    <a:pt x="751" y="505"/>
                    <a:pt x="703" y="517"/>
                    <a:pt x="668" y="541"/>
                  </a:cubicBezTo>
                  <a:cubicBezTo>
                    <a:pt x="644" y="565"/>
                    <a:pt x="596" y="588"/>
                    <a:pt x="560" y="600"/>
                  </a:cubicBezTo>
                  <a:cubicBezTo>
                    <a:pt x="537" y="612"/>
                    <a:pt x="489" y="636"/>
                    <a:pt x="453" y="648"/>
                  </a:cubicBezTo>
                  <a:cubicBezTo>
                    <a:pt x="435" y="654"/>
                    <a:pt x="435" y="654"/>
                    <a:pt x="434" y="654"/>
                  </a:cubicBezTo>
                  <a:cubicBezTo>
                    <a:pt x="432" y="654"/>
                    <a:pt x="429" y="654"/>
                    <a:pt x="406" y="660"/>
                  </a:cubicBezTo>
                  <a:cubicBezTo>
                    <a:pt x="358" y="672"/>
                    <a:pt x="179" y="708"/>
                    <a:pt x="132" y="708"/>
                  </a:cubicBezTo>
                  <a:lnTo>
                    <a:pt x="48" y="708"/>
                  </a:lnTo>
                  <a:cubicBezTo>
                    <a:pt x="36" y="708"/>
                    <a:pt x="13" y="708"/>
                    <a:pt x="13" y="719"/>
                  </a:cubicBezTo>
                  <a:cubicBezTo>
                    <a:pt x="1" y="719"/>
                    <a:pt x="1" y="743"/>
                    <a:pt x="13" y="743"/>
                  </a:cubicBezTo>
                  <a:cubicBezTo>
                    <a:pt x="36" y="743"/>
                    <a:pt x="60" y="755"/>
                    <a:pt x="96" y="755"/>
                  </a:cubicBezTo>
                  <a:cubicBezTo>
                    <a:pt x="120" y="755"/>
                    <a:pt x="179" y="755"/>
                    <a:pt x="215" y="743"/>
                  </a:cubicBezTo>
                  <a:cubicBezTo>
                    <a:pt x="251" y="743"/>
                    <a:pt x="298" y="719"/>
                    <a:pt x="346" y="719"/>
                  </a:cubicBezTo>
                  <a:cubicBezTo>
                    <a:pt x="382" y="719"/>
                    <a:pt x="429" y="708"/>
                    <a:pt x="465" y="696"/>
                  </a:cubicBezTo>
                  <a:cubicBezTo>
                    <a:pt x="501" y="672"/>
                    <a:pt x="548" y="672"/>
                    <a:pt x="596" y="660"/>
                  </a:cubicBezTo>
                  <a:cubicBezTo>
                    <a:pt x="644" y="648"/>
                    <a:pt x="679" y="636"/>
                    <a:pt x="715" y="612"/>
                  </a:cubicBezTo>
                  <a:cubicBezTo>
                    <a:pt x="763" y="600"/>
                    <a:pt x="787" y="588"/>
                    <a:pt x="834" y="565"/>
                  </a:cubicBezTo>
                  <a:cubicBezTo>
                    <a:pt x="882" y="541"/>
                    <a:pt x="906" y="529"/>
                    <a:pt x="953" y="505"/>
                  </a:cubicBezTo>
                  <a:cubicBezTo>
                    <a:pt x="977" y="481"/>
                    <a:pt x="1025" y="458"/>
                    <a:pt x="1060" y="446"/>
                  </a:cubicBezTo>
                  <a:cubicBezTo>
                    <a:pt x="1084" y="410"/>
                    <a:pt x="1120" y="386"/>
                    <a:pt x="1144" y="362"/>
                  </a:cubicBezTo>
                  <a:cubicBezTo>
                    <a:pt x="1179" y="338"/>
                    <a:pt x="1215" y="327"/>
                    <a:pt x="1251" y="291"/>
                  </a:cubicBezTo>
                  <a:lnTo>
                    <a:pt x="1334" y="207"/>
                  </a:lnTo>
                  <a:cubicBezTo>
                    <a:pt x="1370" y="172"/>
                    <a:pt x="1394" y="148"/>
                    <a:pt x="1418" y="112"/>
                  </a:cubicBezTo>
                  <a:cubicBezTo>
                    <a:pt x="1430" y="77"/>
                    <a:pt x="1430" y="100"/>
                    <a:pt x="1441" y="77"/>
                  </a:cubicBezTo>
                  <a:cubicBezTo>
                    <a:pt x="1453" y="65"/>
                    <a:pt x="1453" y="65"/>
                    <a:pt x="1441" y="41"/>
                  </a:cubicBezTo>
                  <a:cubicBezTo>
                    <a:pt x="1441" y="14"/>
                    <a:pt x="1401" y="1"/>
                    <a:pt x="1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1" name="Google Shape;20371;p28"/>
            <p:cNvSpPr/>
            <p:nvPr/>
          </p:nvSpPr>
          <p:spPr>
            <a:xfrm>
              <a:off x="4021675" y="3379675"/>
              <a:ext cx="44300" cy="16725"/>
            </a:xfrm>
            <a:custGeom>
              <a:avLst/>
              <a:gdLst/>
              <a:ahLst/>
              <a:cxnLst/>
              <a:rect l="l" t="t" r="r" b="b"/>
              <a:pathLst>
                <a:path w="1772" h="669" extrusionOk="0">
                  <a:moveTo>
                    <a:pt x="1760" y="645"/>
                  </a:moveTo>
                  <a:cubicBezTo>
                    <a:pt x="1764" y="649"/>
                    <a:pt x="1767" y="650"/>
                    <a:pt x="1768" y="650"/>
                  </a:cubicBezTo>
                  <a:cubicBezTo>
                    <a:pt x="1771" y="650"/>
                    <a:pt x="1768" y="645"/>
                    <a:pt x="1760" y="645"/>
                  </a:cubicBezTo>
                  <a:close/>
                  <a:moveTo>
                    <a:pt x="41" y="1"/>
                  </a:moveTo>
                  <a:cubicBezTo>
                    <a:pt x="19" y="1"/>
                    <a:pt x="0" y="62"/>
                    <a:pt x="22" y="73"/>
                  </a:cubicBezTo>
                  <a:cubicBezTo>
                    <a:pt x="34" y="109"/>
                    <a:pt x="22" y="97"/>
                    <a:pt x="34" y="109"/>
                  </a:cubicBezTo>
                  <a:lnTo>
                    <a:pt x="58" y="133"/>
                  </a:lnTo>
                  <a:cubicBezTo>
                    <a:pt x="94" y="157"/>
                    <a:pt x="141" y="192"/>
                    <a:pt x="177" y="228"/>
                  </a:cubicBezTo>
                  <a:cubicBezTo>
                    <a:pt x="225" y="252"/>
                    <a:pt x="260" y="288"/>
                    <a:pt x="296" y="312"/>
                  </a:cubicBezTo>
                  <a:cubicBezTo>
                    <a:pt x="344" y="347"/>
                    <a:pt x="391" y="359"/>
                    <a:pt x="439" y="395"/>
                  </a:cubicBezTo>
                  <a:cubicBezTo>
                    <a:pt x="475" y="419"/>
                    <a:pt x="522" y="431"/>
                    <a:pt x="570" y="454"/>
                  </a:cubicBezTo>
                  <a:cubicBezTo>
                    <a:pt x="606" y="478"/>
                    <a:pt x="653" y="514"/>
                    <a:pt x="701" y="526"/>
                  </a:cubicBezTo>
                  <a:lnTo>
                    <a:pt x="832" y="573"/>
                  </a:lnTo>
                  <a:lnTo>
                    <a:pt x="963" y="609"/>
                  </a:lnTo>
                  <a:cubicBezTo>
                    <a:pt x="1010" y="633"/>
                    <a:pt x="1058" y="633"/>
                    <a:pt x="1118" y="645"/>
                  </a:cubicBezTo>
                  <a:cubicBezTo>
                    <a:pt x="1165" y="657"/>
                    <a:pt x="1225" y="657"/>
                    <a:pt x="1249" y="657"/>
                  </a:cubicBezTo>
                  <a:cubicBezTo>
                    <a:pt x="1296" y="657"/>
                    <a:pt x="1249" y="657"/>
                    <a:pt x="1308" y="669"/>
                  </a:cubicBezTo>
                  <a:lnTo>
                    <a:pt x="1630" y="669"/>
                  </a:lnTo>
                  <a:cubicBezTo>
                    <a:pt x="1689" y="669"/>
                    <a:pt x="1689" y="669"/>
                    <a:pt x="1713" y="657"/>
                  </a:cubicBezTo>
                  <a:cubicBezTo>
                    <a:pt x="1737" y="657"/>
                    <a:pt x="1737" y="657"/>
                    <a:pt x="1760" y="645"/>
                  </a:cubicBezTo>
                  <a:cubicBezTo>
                    <a:pt x="1749" y="645"/>
                    <a:pt x="1713" y="633"/>
                    <a:pt x="1665" y="633"/>
                  </a:cubicBezTo>
                  <a:lnTo>
                    <a:pt x="1403" y="633"/>
                  </a:lnTo>
                  <a:cubicBezTo>
                    <a:pt x="1356" y="633"/>
                    <a:pt x="1308" y="633"/>
                    <a:pt x="1260" y="609"/>
                  </a:cubicBezTo>
                  <a:cubicBezTo>
                    <a:pt x="1225" y="609"/>
                    <a:pt x="1177" y="585"/>
                    <a:pt x="1129" y="585"/>
                  </a:cubicBezTo>
                  <a:lnTo>
                    <a:pt x="998" y="538"/>
                  </a:lnTo>
                  <a:lnTo>
                    <a:pt x="868" y="490"/>
                  </a:lnTo>
                  <a:cubicBezTo>
                    <a:pt x="820" y="478"/>
                    <a:pt x="772" y="466"/>
                    <a:pt x="725" y="431"/>
                  </a:cubicBezTo>
                  <a:cubicBezTo>
                    <a:pt x="689" y="419"/>
                    <a:pt x="641" y="395"/>
                    <a:pt x="606" y="371"/>
                  </a:cubicBezTo>
                  <a:cubicBezTo>
                    <a:pt x="570" y="359"/>
                    <a:pt x="522" y="347"/>
                    <a:pt x="475" y="312"/>
                  </a:cubicBezTo>
                  <a:cubicBezTo>
                    <a:pt x="439" y="288"/>
                    <a:pt x="403" y="252"/>
                    <a:pt x="356" y="228"/>
                  </a:cubicBezTo>
                  <a:cubicBezTo>
                    <a:pt x="320" y="192"/>
                    <a:pt x="284" y="169"/>
                    <a:pt x="236" y="157"/>
                  </a:cubicBezTo>
                  <a:cubicBezTo>
                    <a:pt x="213" y="121"/>
                    <a:pt x="165" y="73"/>
                    <a:pt x="141" y="62"/>
                  </a:cubicBezTo>
                  <a:cubicBezTo>
                    <a:pt x="106" y="50"/>
                    <a:pt x="117" y="38"/>
                    <a:pt x="94" y="14"/>
                  </a:cubicBezTo>
                  <a:cubicBezTo>
                    <a:pt x="82" y="2"/>
                    <a:pt x="82" y="2"/>
                    <a:pt x="46" y="2"/>
                  </a:cubicBezTo>
                  <a:cubicBezTo>
                    <a:pt x="44" y="1"/>
                    <a:pt x="42" y="1"/>
                    <a:pt x="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2" name="Google Shape;20372;p28"/>
            <p:cNvSpPr/>
            <p:nvPr/>
          </p:nvSpPr>
          <p:spPr>
            <a:xfrm>
              <a:off x="4055250" y="3417525"/>
              <a:ext cx="41700" cy="35875"/>
            </a:xfrm>
            <a:custGeom>
              <a:avLst/>
              <a:gdLst/>
              <a:ahLst/>
              <a:cxnLst/>
              <a:rect l="l" t="t" r="r" b="b"/>
              <a:pathLst>
                <a:path w="1668" h="1435" extrusionOk="0">
                  <a:moveTo>
                    <a:pt x="1584" y="1"/>
                  </a:moveTo>
                  <a:cubicBezTo>
                    <a:pt x="1554" y="1"/>
                    <a:pt x="1525" y="44"/>
                    <a:pt x="1525" y="72"/>
                  </a:cubicBezTo>
                  <a:lnTo>
                    <a:pt x="1525" y="95"/>
                  </a:lnTo>
                  <a:lnTo>
                    <a:pt x="1525" y="143"/>
                  </a:lnTo>
                  <a:cubicBezTo>
                    <a:pt x="1525" y="167"/>
                    <a:pt x="1549" y="250"/>
                    <a:pt x="1525" y="310"/>
                  </a:cubicBezTo>
                  <a:cubicBezTo>
                    <a:pt x="1513" y="345"/>
                    <a:pt x="1501" y="405"/>
                    <a:pt x="1489" y="453"/>
                  </a:cubicBezTo>
                  <a:cubicBezTo>
                    <a:pt x="1465" y="500"/>
                    <a:pt x="1441" y="548"/>
                    <a:pt x="1406" y="583"/>
                  </a:cubicBezTo>
                  <a:cubicBezTo>
                    <a:pt x="1382" y="631"/>
                    <a:pt x="1346" y="679"/>
                    <a:pt x="1310" y="726"/>
                  </a:cubicBezTo>
                  <a:cubicBezTo>
                    <a:pt x="1263" y="762"/>
                    <a:pt x="1215" y="786"/>
                    <a:pt x="1168" y="810"/>
                  </a:cubicBezTo>
                  <a:cubicBezTo>
                    <a:pt x="1132" y="845"/>
                    <a:pt x="1084" y="881"/>
                    <a:pt x="1037" y="905"/>
                  </a:cubicBezTo>
                  <a:cubicBezTo>
                    <a:pt x="989" y="929"/>
                    <a:pt x="929" y="964"/>
                    <a:pt x="894" y="976"/>
                  </a:cubicBezTo>
                  <a:cubicBezTo>
                    <a:pt x="834" y="1000"/>
                    <a:pt x="787" y="1036"/>
                    <a:pt x="727" y="1048"/>
                  </a:cubicBezTo>
                  <a:cubicBezTo>
                    <a:pt x="668" y="1084"/>
                    <a:pt x="608" y="1095"/>
                    <a:pt x="560" y="1119"/>
                  </a:cubicBezTo>
                  <a:cubicBezTo>
                    <a:pt x="513" y="1143"/>
                    <a:pt x="560" y="1119"/>
                    <a:pt x="489" y="1155"/>
                  </a:cubicBezTo>
                  <a:cubicBezTo>
                    <a:pt x="429" y="1179"/>
                    <a:pt x="191" y="1286"/>
                    <a:pt x="132" y="1334"/>
                  </a:cubicBezTo>
                  <a:cubicBezTo>
                    <a:pt x="72" y="1357"/>
                    <a:pt x="60" y="1381"/>
                    <a:pt x="25" y="1393"/>
                  </a:cubicBezTo>
                  <a:cubicBezTo>
                    <a:pt x="1" y="1405"/>
                    <a:pt x="1" y="1417"/>
                    <a:pt x="1" y="1417"/>
                  </a:cubicBezTo>
                  <a:cubicBezTo>
                    <a:pt x="1" y="1429"/>
                    <a:pt x="4" y="1435"/>
                    <a:pt x="8" y="1435"/>
                  </a:cubicBezTo>
                  <a:cubicBezTo>
                    <a:pt x="13" y="1435"/>
                    <a:pt x="19" y="1429"/>
                    <a:pt x="25" y="1417"/>
                  </a:cubicBezTo>
                  <a:cubicBezTo>
                    <a:pt x="60" y="1417"/>
                    <a:pt x="84" y="1393"/>
                    <a:pt x="120" y="1381"/>
                  </a:cubicBezTo>
                  <a:cubicBezTo>
                    <a:pt x="144" y="1357"/>
                    <a:pt x="215" y="1322"/>
                    <a:pt x="263" y="1298"/>
                  </a:cubicBezTo>
                  <a:cubicBezTo>
                    <a:pt x="310" y="1274"/>
                    <a:pt x="370" y="1262"/>
                    <a:pt x="429" y="1226"/>
                  </a:cubicBezTo>
                  <a:cubicBezTo>
                    <a:pt x="489" y="1215"/>
                    <a:pt x="537" y="1179"/>
                    <a:pt x="596" y="1155"/>
                  </a:cubicBezTo>
                  <a:cubicBezTo>
                    <a:pt x="656" y="1143"/>
                    <a:pt x="715" y="1119"/>
                    <a:pt x="775" y="1095"/>
                  </a:cubicBezTo>
                  <a:cubicBezTo>
                    <a:pt x="834" y="1084"/>
                    <a:pt x="894" y="1048"/>
                    <a:pt x="929" y="1036"/>
                  </a:cubicBezTo>
                  <a:cubicBezTo>
                    <a:pt x="989" y="1000"/>
                    <a:pt x="1037" y="976"/>
                    <a:pt x="1096" y="964"/>
                  </a:cubicBezTo>
                  <a:cubicBezTo>
                    <a:pt x="1156" y="941"/>
                    <a:pt x="1203" y="905"/>
                    <a:pt x="1263" y="869"/>
                  </a:cubicBezTo>
                  <a:cubicBezTo>
                    <a:pt x="1310" y="845"/>
                    <a:pt x="1370" y="798"/>
                    <a:pt x="1394" y="762"/>
                  </a:cubicBezTo>
                  <a:cubicBezTo>
                    <a:pt x="1441" y="726"/>
                    <a:pt x="1465" y="679"/>
                    <a:pt x="1501" y="631"/>
                  </a:cubicBezTo>
                  <a:cubicBezTo>
                    <a:pt x="1525" y="583"/>
                    <a:pt x="1572" y="548"/>
                    <a:pt x="1608" y="488"/>
                  </a:cubicBezTo>
                  <a:cubicBezTo>
                    <a:pt x="1632" y="429"/>
                    <a:pt x="1644" y="369"/>
                    <a:pt x="1644" y="322"/>
                  </a:cubicBezTo>
                  <a:cubicBezTo>
                    <a:pt x="1668" y="262"/>
                    <a:pt x="1668" y="191"/>
                    <a:pt x="1668" y="143"/>
                  </a:cubicBezTo>
                  <a:cubicBezTo>
                    <a:pt x="1668" y="95"/>
                    <a:pt x="1668" y="95"/>
                    <a:pt x="1644" y="72"/>
                  </a:cubicBezTo>
                  <a:cubicBezTo>
                    <a:pt x="1632" y="36"/>
                    <a:pt x="1632" y="36"/>
                    <a:pt x="1608" y="12"/>
                  </a:cubicBezTo>
                  <a:cubicBezTo>
                    <a:pt x="1600" y="4"/>
                    <a:pt x="1592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3" name="Google Shape;20373;p28"/>
            <p:cNvSpPr/>
            <p:nvPr/>
          </p:nvSpPr>
          <p:spPr>
            <a:xfrm>
              <a:off x="4047525" y="3556150"/>
              <a:ext cx="42575" cy="24200"/>
            </a:xfrm>
            <a:custGeom>
              <a:avLst/>
              <a:gdLst/>
              <a:ahLst/>
              <a:cxnLst/>
              <a:rect l="l" t="t" r="r" b="b"/>
              <a:pathLst>
                <a:path w="1703" h="968" extrusionOk="0">
                  <a:moveTo>
                    <a:pt x="1643" y="837"/>
                  </a:moveTo>
                  <a:cubicBezTo>
                    <a:pt x="1643" y="849"/>
                    <a:pt x="1643" y="849"/>
                    <a:pt x="1619" y="861"/>
                  </a:cubicBezTo>
                  <a:lnTo>
                    <a:pt x="1524" y="908"/>
                  </a:lnTo>
                  <a:cubicBezTo>
                    <a:pt x="1484" y="916"/>
                    <a:pt x="1377" y="941"/>
                    <a:pt x="1294" y="956"/>
                  </a:cubicBezTo>
                  <a:lnTo>
                    <a:pt x="1294" y="956"/>
                  </a:lnTo>
                  <a:cubicBezTo>
                    <a:pt x="1295" y="956"/>
                    <a:pt x="1297" y="956"/>
                    <a:pt x="1298" y="956"/>
                  </a:cubicBezTo>
                  <a:cubicBezTo>
                    <a:pt x="1369" y="956"/>
                    <a:pt x="1405" y="956"/>
                    <a:pt x="1453" y="932"/>
                  </a:cubicBezTo>
                  <a:cubicBezTo>
                    <a:pt x="1500" y="920"/>
                    <a:pt x="1560" y="908"/>
                    <a:pt x="1584" y="896"/>
                  </a:cubicBezTo>
                  <a:cubicBezTo>
                    <a:pt x="1631" y="896"/>
                    <a:pt x="1667" y="873"/>
                    <a:pt x="1679" y="873"/>
                  </a:cubicBezTo>
                  <a:cubicBezTo>
                    <a:pt x="1691" y="873"/>
                    <a:pt x="1703" y="873"/>
                    <a:pt x="1643" y="837"/>
                  </a:cubicBezTo>
                  <a:close/>
                  <a:moveTo>
                    <a:pt x="69" y="0"/>
                  </a:moveTo>
                  <a:cubicBezTo>
                    <a:pt x="46" y="0"/>
                    <a:pt x="20" y="23"/>
                    <a:pt x="12" y="39"/>
                  </a:cubicBezTo>
                  <a:cubicBezTo>
                    <a:pt x="0" y="75"/>
                    <a:pt x="12" y="63"/>
                    <a:pt x="12" y="75"/>
                  </a:cubicBezTo>
                  <a:cubicBezTo>
                    <a:pt x="12" y="99"/>
                    <a:pt x="12" y="87"/>
                    <a:pt x="24" y="122"/>
                  </a:cubicBezTo>
                  <a:cubicBezTo>
                    <a:pt x="36" y="146"/>
                    <a:pt x="72" y="218"/>
                    <a:pt x="84" y="265"/>
                  </a:cubicBezTo>
                  <a:cubicBezTo>
                    <a:pt x="95" y="313"/>
                    <a:pt x="131" y="372"/>
                    <a:pt x="155" y="420"/>
                  </a:cubicBezTo>
                  <a:cubicBezTo>
                    <a:pt x="191" y="456"/>
                    <a:pt x="215" y="503"/>
                    <a:pt x="262" y="551"/>
                  </a:cubicBezTo>
                  <a:cubicBezTo>
                    <a:pt x="310" y="599"/>
                    <a:pt x="357" y="622"/>
                    <a:pt x="381" y="670"/>
                  </a:cubicBezTo>
                  <a:cubicBezTo>
                    <a:pt x="429" y="718"/>
                    <a:pt x="453" y="753"/>
                    <a:pt x="500" y="789"/>
                  </a:cubicBezTo>
                  <a:cubicBezTo>
                    <a:pt x="548" y="813"/>
                    <a:pt x="607" y="849"/>
                    <a:pt x="655" y="861"/>
                  </a:cubicBezTo>
                  <a:cubicBezTo>
                    <a:pt x="715" y="896"/>
                    <a:pt x="750" y="908"/>
                    <a:pt x="810" y="920"/>
                  </a:cubicBezTo>
                  <a:cubicBezTo>
                    <a:pt x="869" y="932"/>
                    <a:pt x="917" y="956"/>
                    <a:pt x="977" y="956"/>
                  </a:cubicBezTo>
                  <a:cubicBezTo>
                    <a:pt x="1036" y="968"/>
                    <a:pt x="1096" y="968"/>
                    <a:pt x="1143" y="968"/>
                  </a:cubicBezTo>
                  <a:lnTo>
                    <a:pt x="1203" y="968"/>
                  </a:lnTo>
                  <a:cubicBezTo>
                    <a:pt x="1222" y="968"/>
                    <a:pt x="1255" y="963"/>
                    <a:pt x="1294" y="956"/>
                  </a:cubicBezTo>
                  <a:lnTo>
                    <a:pt x="1294" y="956"/>
                  </a:lnTo>
                  <a:cubicBezTo>
                    <a:pt x="1271" y="956"/>
                    <a:pt x="1238" y="961"/>
                    <a:pt x="1205" y="961"/>
                  </a:cubicBezTo>
                  <a:cubicBezTo>
                    <a:pt x="1188" y="961"/>
                    <a:pt x="1171" y="960"/>
                    <a:pt x="1155" y="956"/>
                  </a:cubicBezTo>
                  <a:cubicBezTo>
                    <a:pt x="1107" y="956"/>
                    <a:pt x="1048" y="932"/>
                    <a:pt x="1000" y="920"/>
                  </a:cubicBezTo>
                  <a:cubicBezTo>
                    <a:pt x="965" y="908"/>
                    <a:pt x="905" y="896"/>
                    <a:pt x="857" y="873"/>
                  </a:cubicBezTo>
                  <a:cubicBezTo>
                    <a:pt x="810" y="861"/>
                    <a:pt x="750" y="849"/>
                    <a:pt x="703" y="813"/>
                  </a:cubicBezTo>
                  <a:lnTo>
                    <a:pt x="572" y="730"/>
                  </a:lnTo>
                  <a:cubicBezTo>
                    <a:pt x="524" y="694"/>
                    <a:pt x="500" y="670"/>
                    <a:pt x="453" y="622"/>
                  </a:cubicBezTo>
                  <a:cubicBezTo>
                    <a:pt x="405" y="575"/>
                    <a:pt x="381" y="563"/>
                    <a:pt x="334" y="515"/>
                  </a:cubicBezTo>
                  <a:cubicBezTo>
                    <a:pt x="310" y="480"/>
                    <a:pt x="274" y="432"/>
                    <a:pt x="262" y="384"/>
                  </a:cubicBezTo>
                  <a:cubicBezTo>
                    <a:pt x="226" y="337"/>
                    <a:pt x="203" y="301"/>
                    <a:pt x="191" y="253"/>
                  </a:cubicBezTo>
                  <a:cubicBezTo>
                    <a:pt x="179" y="206"/>
                    <a:pt x="155" y="146"/>
                    <a:pt x="143" y="122"/>
                  </a:cubicBezTo>
                  <a:cubicBezTo>
                    <a:pt x="131" y="87"/>
                    <a:pt x="143" y="87"/>
                    <a:pt x="131" y="63"/>
                  </a:cubicBezTo>
                  <a:cubicBezTo>
                    <a:pt x="119" y="27"/>
                    <a:pt x="119" y="39"/>
                    <a:pt x="95" y="15"/>
                  </a:cubicBezTo>
                  <a:cubicBezTo>
                    <a:pt x="88" y="4"/>
                    <a:pt x="79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4" name="Google Shape;20374;p28"/>
            <p:cNvSpPr/>
            <p:nvPr/>
          </p:nvSpPr>
          <p:spPr>
            <a:xfrm>
              <a:off x="4079950" y="3575350"/>
              <a:ext cx="28900" cy="49650"/>
            </a:xfrm>
            <a:custGeom>
              <a:avLst/>
              <a:gdLst/>
              <a:ahLst/>
              <a:cxnLst/>
              <a:rect l="l" t="t" r="r" b="b"/>
              <a:pathLst>
                <a:path w="1156" h="1986" extrusionOk="0">
                  <a:moveTo>
                    <a:pt x="1112" y="1"/>
                  </a:moveTo>
                  <a:cubicBezTo>
                    <a:pt x="1083" y="1"/>
                    <a:pt x="1049" y="29"/>
                    <a:pt x="1049" y="45"/>
                  </a:cubicBezTo>
                  <a:cubicBezTo>
                    <a:pt x="1037" y="81"/>
                    <a:pt x="1037" y="69"/>
                    <a:pt x="1037" y="81"/>
                  </a:cubicBezTo>
                  <a:lnTo>
                    <a:pt x="1037" y="128"/>
                  </a:lnTo>
                  <a:cubicBezTo>
                    <a:pt x="1037" y="164"/>
                    <a:pt x="1037" y="247"/>
                    <a:pt x="1025" y="283"/>
                  </a:cubicBezTo>
                  <a:cubicBezTo>
                    <a:pt x="1001" y="331"/>
                    <a:pt x="1001" y="402"/>
                    <a:pt x="989" y="450"/>
                  </a:cubicBezTo>
                  <a:cubicBezTo>
                    <a:pt x="977" y="509"/>
                    <a:pt x="965" y="569"/>
                    <a:pt x="942" y="616"/>
                  </a:cubicBezTo>
                  <a:cubicBezTo>
                    <a:pt x="930" y="676"/>
                    <a:pt x="918" y="736"/>
                    <a:pt x="906" y="783"/>
                  </a:cubicBezTo>
                  <a:cubicBezTo>
                    <a:pt x="882" y="843"/>
                    <a:pt x="846" y="878"/>
                    <a:pt x="823" y="926"/>
                  </a:cubicBezTo>
                  <a:cubicBezTo>
                    <a:pt x="811" y="986"/>
                    <a:pt x="787" y="1033"/>
                    <a:pt x="763" y="1093"/>
                  </a:cubicBezTo>
                  <a:cubicBezTo>
                    <a:pt x="739" y="1140"/>
                    <a:pt x="703" y="1200"/>
                    <a:pt x="680" y="1236"/>
                  </a:cubicBezTo>
                  <a:cubicBezTo>
                    <a:pt x="644" y="1283"/>
                    <a:pt x="620" y="1343"/>
                    <a:pt x="584" y="1390"/>
                  </a:cubicBezTo>
                  <a:cubicBezTo>
                    <a:pt x="561" y="1438"/>
                    <a:pt x="513" y="1474"/>
                    <a:pt x="489" y="1521"/>
                  </a:cubicBezTo>
                  <a:cubicBezTo>
                    <a:pt x="471" y="1545"/>
                    <a:pt x="471" y="1545"/>
                    <a:pt x="470" y="1545"/>
                  </a:cubicBezTo>
                  <a:cubicBezTo>
                    <a:pt x="468" y="1545"/>
                    <a:pt x="465" y="1545"/>
                    <a:pt x="442" y="1569"/>
                  </a:cubicBezTo>
                  <a:cubicBezTo>
                    <a:pt x="394" y="1617"/>
                    <a:pt x="215" y="1795"/>
                    <a:pt x="156" y="1819"/>
                  </a:cubicBezTo>
                  <a:cubicBezTo>
                    <a:pt x="96" y="1855"/>
                    <a:pt x="132" y="1855"/>
                    <a:pt x="96" y="1867"/>
                  </a:cubicBezTo>
                  <a:cubicBezTo>
                    <a:pt x="72" y="1879"/>
                    <a:pt x="72" y="1879"/>
                    <a:pt x="49" y="1890"/>
                  </a:cubicBezTo>
                  <a:lnTo>
                    <a:pt x="25" y="1926"/>
                  </a:lnTo>
                  <a:cubicBezTo>
                    <a:pt x="1" y="1986"/>
                    <a:pt x="1" y="1986"/>
                    <a:pt x="25" y="1986"/>
                  </a:cubicBezTo>
                  <a:cubicBezTo>
                    <a:pt x="49" y="1986"/>
                    <a:pt x="84" y="1974"/>
                    <a:pt x="132" y="1938"/>
                  </a:cubicBezTo>
                  <a:cubicBezTo>
                    <a:pt x="156" y="1914"/>
                    <a:pt x="215" y="1879"/>
                    <a:pt x="263" y="1855"/>
                  </a:cubicBezTo>
                  <a:cubicBezTo>
                    <a:pt x="311" y="1819"/>
                    <a:pt x="346" y="1771"/>
                    <a:pt x="394" y="1736"/>
                  </a:cubicBezTo>
                  <a:cubicBezTo>
                    <a:pt x="442" y="1688"/>
                    <a:pt x="465" y="1640"/>
                    <a:pt x="513" y="1593"/>
                  </a:cubicBezTo>
                  <a:cubicBezTo>
                    <a:pt x="561" y="1557"/>
                    <a:pt x="608" y="1521"/>
                    <a:pt x="632" y="1462"/>
                  </a:cubicBezTo>
                  <a:cubicBezTo>
                    <a:pt x="668" y="1414"/>
                    <a:pt x="703" y="1378"/>
                    <a:pt x="739" y="1331"/>
                  </a:cubicBezTo>
                  <a:cubicBezTo>
                    <a:pt x="763" y="1283"/>
                    <a:pt x="799" y="1224"/>
                    <a:pt x="823" y="1176"/>
                  </a:cubicBezTo>
                  <a:cubicBezTo>
                    <a:pt x="858" y="1140"/>
                    <a:pt x="882" y="1081"/>
                    <a:pt x="906" y="1033"/>
                  </a:cubicBezTo>
                  <a:cubicBezTo>
                    <a:pt x="930" y="974"/>
                    <a:pt x="942" y="926"/>
                    <a:pt x="977" y="867"/>
                  </a:cubicBezTo>
                  <a:lnTo>
                    <a:pt x="1025" y="688"/>
                  </a:lnTo>
                  <a:cubicBezTo>
                    <a:pt x="1037" y="628"/>
                    <a:pt x="1061" y="581"/>
                    <a:pt x="1084" y="521"/>
                  </a:cubicBezTo>
                  <a:cubicBezTo>
                    <a:pt x="1096" y="462"/>
                    <a:pt x="1108" y="402"/>
                    <a:pt x="1108" y="343"/>
                  </a:cubicBezTo>
                  <a:cubicBezTo>
                    <a:pt x="1120" y="283"/>
                    <a:pt x="1120" y="212"/>
                    <a:pt x="1144" y="164"/>
                  </a:cubicBezTo>
                  <a:cubicBezTo>
                    <a:pt x="1144" y="128"/>
                    <a:pt x="1156" y="128"/>
                    <a:pt x="1156" y="93"/>
                  </a:cubicBezTo>
                  <a:cubicBezTo>
                    <a:pt x="1156" y="69"/>
                    <a:pt x="1156" y="69"/>
                    <a:pt x="1144" y="21"/>
                  </a:cubicBezTo>
                  <a:cubicBezTo>
                    <a:pt x="1137" y="6"/>
                    <a:pt x="112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5" name="Google Shape;20375;p28"/>
            <p:cNvSpPr/>
            <p:nvPr/>
          </p:nvSpPr>
          <p:spPr>
            <a:xfrm>
              <a:off x="4044250" y="3636050"/>
              <a:ext cx="24425" cy="36450"/>
            </a:xfrm>
            <a:custGeom>
              <a:avLst/>
              <a:gdLst/>
              <a:ahLst/>
              <a:cxnLst/>
              <a:rect l="l" t="t" r="r" b="b"/>
              <a:pathLst>
                <a:path w="977" h="1458" extrusionOk="0">
                  <a:moveTo>
                    <a:pt x="74" y="0"/>
                  </a:moveTo>
                  <a:cubicBezTo>
                    <a:pt x="54" y="0"/>
                    <a:pt x="31" y="13"/>
                    <a:pt x="24" y="34"/>
                  </a:cubicBezTo>
                  <a:cubicBezTo>
                    <a:pt x="0" y="58"/>
                    <a:pt x="0" y="46"/>
                    <a:pt x="0" y="58"/>
                  </a:cubicBezTo>
                  <a:lnTo>
                    <a:pt x="0" y="105"/>
                  </a:lnTo>
                  <a:cubicBezTo>
                    <a:pt x="0" y="141"/>
                    <a:pt x="24" y="201"/>
                    <a:pt x="36" y="224"/>
                  </a:cubicBezTo>
                  <a:cubicBezTo>
                    <a:pt x="48" y="260"/>
                    <a:pt x="48" y="320"/>
                    <a:pt x="60" y="355"/>
                  </a:cubicBezTo>
                  <a:cubicBezTo>
                    <a:pt x="84" y="403"/>
                    <a:pt x="95" y="451"/>
                    <a:pt x="107" y="474"/>
                  </a:cubicBezTo>
                  <a:cubicBezTo>
                    <a:pt x="119" y="522"/>
                    <a:pt x="155" y="558"/>
                    <a:pt x="167" y="594"/>
                  </a:cubicBezTo>
                  <a:cubicBezTo>
                    <a:pt x="179" y="641"/>
                    <a:pt x="203" y="689"/>
                    <a:pt x="215" y="713"/>
                  </a:cubicBezTo>
                  <a:cubicBezTo>
                    <a:pt x="238" y="760"/>
                    <a:pt x="262" y="796"/>
                    <a:pt x="286" y="832"/>
                  </a:cubicBezTo>
                  <a:cubicBezTo>
                    <a:pt x="322" y="879"/>
                    <a:pt x="346" y="915"/>
                    <a:pt x="357" y="939"/>
                  </a:cubicBezTo>
                  <a:cubicBezTo>
                    <a:pt x="393" y="975"/>
                    <a:pt x="417" y="1010"/>
                    <a:pt x="453" y="1046"/>
                  </a:cubicBezTo>
                  <a:lnTo>
                    <a:pt x="536" y="1129"/>
                  </a:lnTo>
                  <a:lnTo>
                    <a:pt x="584" y="1177"/>
                  </a:lnTo>
                  <a:cubicBezTo>
                    <a:pt x="631" y="1213"/>
                    <a:pt x="774" y="1344"/>
                    <a:pt x="822" y="1367"/>
                  </a:cubicBezTo>
                  <a:cubicBezTo>
                    <a:pt x="869" y="1403"/>
                    <a:pt x="881" y="1403"/>
                    <a:pt x="893" y="1415"/>
                  </a:cubicBezTo>
                  <a:cubicBezTo>
                    <a:pt x="929" y="1427"/>
                    <a:pt x="929" y="1427"/>
                    <a:pt x="941" y="1427"/>
                  </a:cubicBezTo>
                  <a:cubicBezTo>
                    <a:pt x="963" y="1450"/>
                    <a:pt x="972" y="1458"/>
                    <a:pt x="975" y="1458"/>
                  </a:cubicBezTo>
                  <a:cubicBezTo>
                    <a:pt x="977" y="1458"/>
                    <a:pt x="977" y="1455"/>
                    <a:pt x="977" y="1451"/>
                  </a:cubicBezTo>
                  <a:cubicBezTo>
                    <a:pt x="965" y="1427"/>
                    <a:pt x="941" y="1403"/>
                    <a:pt x="917" y="1391"/>
                  </a:cubicBezTo>
                  <a:cubicBezTo>
                    <a:pt x="881" y="1367"/>
                    <a:pt x="834" y="1332"/>
                    <a:pt x="810" y="1308"/>
                  </a:cubicBezTo>
                  <a:cubicBezTo>
                    <a:pt x="774" y="1284"/>
                    <a:pt x="738" y="1248"/>
                    <a:pt x="703" y="1225"/>
                  </a:cubicBezTo>
                  <a:cubicBezTo>
                    <a:pt x="679" y="1189"/>
                    <a:pt x="631" y="1165"/>
                    <a:pt x="596" y="1129"/>
                  </a:cubicBezTo>
                  <a:cubicBezTo>
                    <a:pt x="572" y="1106"/>
                    <a:pt x="536" y="1058"/>
                    <a:pt x="524" y="1022"/>
                  </a:cubicBezTo>
                  <a:cubicBezTo>
                    <a:pt x="500" y="998"/>
                    <a:pt x="465" y="951"/>
                    <a:pt x="453" y="927"/>
                  </a:cubicBezTo>
                  <a:cubicBezTo>
                    <a:pt x="417" y="891"/>
                    <a:pt x="393" y="844"/>
                    <a:pt x="381" y="820"/>
                  </a:cubicBezTo>
                  <a:cubicBezTo>
                    <a:pt x="346" y="784"/>
                    <a:pt x="334" y="748"/>
                    <a:pt x="322" y="701"/>
                  </a:cubicBezTo>
                  <a:cubicBezTo>
                    <a:pt x="298" y="653"/>
                    <a:pt x="286" y="629"/>
                    <a:pt x="274" y="582"/>
                  </a:cubicBezTo>
                  <a:cubicBezTo>
                    <a:pt x="262" y="534"/>
                    <a:pt x="226" y="510"/>
                    <a:pt x="215" y="463"/>
                  </a:cubicBezTo>
                  <a:cubicBezTo>
                    <a:pt x="203" y="415"/>
                    <a:pt x="203" y="391"/>
                    <a:pt x="179" y="344"/>
                  </a:cubicBezTo>
                  <a:cubicBezTo>
                    <a:pt x="167" y="296"/>
                    <a:pt x="155" y="272"/>
                    <a:pt x="155" y="224"/>
                  </a:cubicBezTo>
                  <a:cubicBezTo>
                    <a:pt x="155" y="201"/>
                    <a:pt x="143" y="141"/>
                    <a:pt x="143" y="105"/>
                  </a:cubicBezTo>
                  <a:lnTo>
                    <a:pt x="143" y="58"/>
                  </a:lnTo>
                  <a:cubicBezTo>
                    <a:pt x="143" y="46"/>
                    <a:pt x="119" y="46"/>
                    <a:pt x="107" y="22"/>
                  </a:cubicBezTo>
                  <a:cubicBezTo>
                    <a:pt x="102" y="7"/>
                    <a:pt x="89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6" name="Google Shape;20376;p28"/>
            <p:cNvSpPr/>
            <p:nvPr/>
          </p:nvSpPr>
          <p:spPr>
            <a:xfrm>
              <a:off x="4061800" y="3666800"/>
              <a:ext cx="30400" cy="43625"/>
            </a:xfrm>
            <a:custGeom>
              <a:avLst/>
              <a:gdLst/>
              <a:ahLst/>
              <a:cxnLst/>
              <a:rect l="l" t="t" r="r" b="b"/>
              <a:pathLst>
                <a:path w="1216" h="1745" extrusionOk="0">
                  <a:moveTo>
                    <a:pt x="1166" y="1"/>
                  </a:moveTo>
                  <a:cubicBezTo>
                    <a:pt x="1144" y="1"/>
                    <a:pt x="1116" y="19"/>
                    <a:pt x="1108" y="42"/>
                  </a:cubicBezTo>
                  <a:cubicBezTo>
                    <a:pt x="1096" y="66"/>
                    <a:pt x="1096" y="54"/>
                    <a:pt x="1096" y="66"/>
                  </a:cubicBezTo>
                  <a:cubicBezTo>
                    <a:pt x="1096" y="78"/>
                    <a:pt x="1096" y="78"/>
                    <a:pt x="1072" y="114"/>
                  </a:cubicBezTo>
                  <a:cubicBezTo>
                    <a:pt x="1072" y="137"/>
                    <a:pt x="1060" y="221"/>
                    <a:pt x="1048" y="280"/>
                  </a:cubicBezTo>
                  <a:cubicBezTo>
                    <a:pt x="1037" y="316"/>
                    <a:pt x="1013" y="376"/>
                    <a:pt x="1001" y="423"/>
                  </a:cubicBezTo>
                  <a:cubicBezTo>
                    <a:pt x="989" y="471"/>
                    <a:pt x="977" y="530"/>
                    <a:pt x="953" y="578"/>
                  </a:cubicBezTo>
                  <a:cubicBezTo>
                    <a:pt x="941" y="614"/>
                    <a:pt x="929" y="673"/>
                    <a:pt x="894" y="721"/>
                  </a:cubicBezTo>
                  <a:cubicBezTo>
                    <a:pt x="882" y="768"/>
                    <a:pt x="834" y="816"/>
                    <a:pt x="810" y="852"/>
                  </a:cubicBezTo>
                  <a:cubicBezTo>
                    <a:pt x="775" y="899"/>
                    <a:pt x="763" y="959"/>
                    <a:pt x="739" y="1007"/>
                  </a:cubicBezTo>
                  <a:lnTo>
                    <a:pt x="644" y="1138"/>
                  </a:lnTo>
                  <a:lnTo>
                    <a:pt x="560" y="1269"/>
                  </a:lnTo>
                  <a:cubicBezTo>
                    <a:pt x="525" y="1316"/>
                    <a:pt x="477" y="1364"/>
                    <a:pt x="453" y="1388"/>
                  </a:cubicBezTo>
                  <a:lnTo>
                    <a:pt x="406" y="1435"/>
                  </a:lnTo>
                  <a:cubicBezTo>
                    <a:pt x="358" y="1483"/>
                    <a:pt x="179" y="1626"/>
                    <a:pt x="144" y="1661"/>
                  </a:cubicBezTo>
                  <a:cubicBezTo>
                    <a:pt x="96" y="1685"/>
                    <a:pt x="108" y="1673"/>
                    <a:pt x="84" y="1685"/>
                  </a:cubicBezTo>
                  <a:cubicBezTo>
                    <a:pt x="48" y="1697"/>
                    <a:pt x="48" y="1697"/>
                    <a:pt x="36" y="1721"/>
                  </a:cubicBezTo>
                  <a:cubicBezTo>
                    <a:pt x="36" y="1721"/>
                    <a:pt x="36" y="1721"/>
                    <a:pt x="36" y="1721"/>
                  </a:cubicBezTo>
                  <a:lnTo>
                    <a:pt x="36" y="1721"/>
                  </a:lnTo>
                  <a:cubicBezTo>
                    <a:pt x="40" y="1721"/>
                    <a:pt x="43" y="1721"/>
                    <a:pt x="48" y="1721"/>
                  </a:cubicBezTo>
                  <a:cubicBezTo>
                    <a:pt x="84" y="1721"/>
                    <a:pt x="108" y="1709"/>
                    <a:pt x="132" y="1685"/>
                  </a:cubicBezTo>
                  <a:cubicBezTo>
                    <a:pt x="167" y="1673"/>
                    <a:pt x="227" y="1626"/>
                    <a:pt x="275" y="1614"/>
                  </a:cubicBezTo>
                  <a:lnTo>
                    <a:pt x="406" y="1530"/>
                  </a:lnTo>
                  <a:cubicBezTo>
                    <a:pt x="453" y="1495"/>
                    <a:pt x="477" y="1447"/>
                    <a:pt x="525" y="1423"/>
                  </a:cubicBezTo>
                  <a:cubicBezTo>
                    <a:pt x="572" y="1388"/>
                    <a:pt x="620" y="1340"/>
                    <a:pt x="644" y="1316"/>
                  </a:cubicBezTo>
                  <a:cubicBezTo>
                    <a:pt x="679" y="1269"/>
                    <a:pt x="715" y="1245"/>
                    <a:pt x="751" y="1197"/>
                  </a:cubicBezTo>
                  <a:lnTo>
                    <a:pt x="834" y="1066"/>
                  </a:lnTo>
                  <a:lnTo>
                    <a:pt x="929" y="935"/>
                  </a:lnTo>
                  <a:cubicBezTo>
                    <a:pt x="953" y="888"/>
                    <a:pt x="989" y="840"/>
                    <a:pt x="1001" y="780"/>
                  </a:cubicBezTo>
                  <a:cubicBezTo>
                    <a:pt x="1025" y="733"/>
                    <a:pt x="1025" y="673"/>
                    <a:pt x="1060" y="614"/>
                  </a:cubicBezTo>
                  <a:cubicBezTo>
                    <a:pt x="1072" y="578"/>
                    <a:pt x="1108" y="507"/>
                    <a:pt x="1120" y="471"/>
                  </a:cubicBezTo>
                  <a:cubicBezTo>
                    <a:pt x="1132" y="423"/>
                    <a:pt x="1156" y="352"/>
                    <a:pt x="1168" y="304"/>
                  </a:cubicBezTo>
                  <a:cubicBezTo>
                    <a:pt x="1179" y="257"/>
                    <a:pt x="1191" y="185"/>
                    <a:pt x="1191" y="137"/>
                  </a:cubicBezTo>
                  <a:cubicBezTo>
                    <a:pt x="1191" y="90"/>
                    <a:pt x="1215" y="114"/>
                    <a:pt x="1215" y="78"/>
                  </a:cubicBezTo>
                  <a:cubicBezTo>
                    <a:pt x="1215" y="54"/>
                    <a:pt x="1215" y="54"/>
                    <a:pt x="1191" y="18"/>
                  </a:cubicBezTo>
                  <a:cubicBezTo>
                    <a:pt x="1187" y="6"/>
                    <a:pt x="1177" y="1"/>
                    <a:pt x="1166" y="1"/>
                  </a:cubicBezTo>
                  <a:close/>
                  <a:moveTo>
                    <a:pt x="36" y="1721"/>
                  </a:moveTo>
                  <a:cubicBezTo>
                    <a:pt x="26" y="1722"/>
                    <a:pt x="22" y="1724"/>
                    <a:pt x="12" y="1734"/>
                  </a:cubicBezTo>
                  <a:lnTo>
                    <a:pt x="12" y="1734"/>
                  </a:lnTo>
                  <a:cubicBezTo>
                    <a:pt x="20" y="1731"/>
                    <a:pt x="30" y="1728"/>
                    <a:pt x="36" y="1721"/>
                  </a:cubicBezTo>
                  <a:close/>
                  <a:moveTo>
                    <a:pt x="12" y="1734"/>
                  </a:moveTo>
                  <a:cubicBezTo>
                    <a:pt x="5" y="1737"/>
                    <a:pt x="1" y="1739"/>
                    <a:pt x="1" y="1745"/>
                  </a:cubicBezTo>
                  <a:cubicBezTo>
                    <a:pt x="5" y="1740"/>
                    <a:pt x="9" y="1737"/>
                    <a:pt x="12" y="17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7" name="Google Shape;20377;p28"/>
            <p:cNvSpPr/>
            <p:nvPr/>
          </p:nvSpPr>
          <p:spPr>
            <a:xfrm>
              <a:off x="4047525" y="3716125"/>
              <a:ext cx="32175" cy="34025"/>
            </a:xfrm>
            <a:custGeom>
              <a:avLst/>
              <a:gdLst/>
              <a:ahLst/>
              <a:cxnLst/>
              <a:rect l="l" t="t" r="r" b="b"/>
              <a:pathLst>
                <a:path w="1287" h="1361" extrusionOk="0">
                  <a:moveTo>
                    <a:pt x="42" y="0"/>
                  </a:moveTo>
                  <a:cubicBezTo>
                    <a:pt x="19" y="0"/>
                    <a:pt x="0" y="20"/>
                    <a:pt x="0" y="46"/>
                  </a:cubicBezTo>
                  <a:lnTo>
                    <a:pt x="0" y="69"/>
                  </a:lnTo>
                  <a:cubicBezTo>
                    <a:pt x="0" y="93"/>
                    <a:pt x="0" y="93"/>
                    <a:pt x="12" y="117"/>
                  </a:cubicBezTo>
                  <a:cubicBezTo>
                    <a:pt x="24" y="153"/>
                    <a:pt x="60" y="212"/>
                    <a:pt x="72" y="248"/>
                  </a:cubicBezTo>
                  <a:cubicBezTo>
                    <a:pt x="84" y="296"/>
                    <a:pt x="119" y="343"/>
                    <a:pt x="131" y="391"/>
                  </a:cubicBezTo>
                  <a:cubicBezTo>
                    <a:pt x="155" y="427"/>
                    <a:pt x="191" y="474"/>
                    <a:pt x="203" y="522"/>
                  </a:cubicBezTo>
                  <a:cubicBezTo>
                    <a:pt x="238" y="570"/>
                    <a:pt x="262" y="593"/>
                    <a:pt x="298" y="641"/>
                  </a:cubicBezTo>
                  <a:cubicBezTo>
                    <a:pt x="322" y="689"/>
                    <a:pt x="334" y="724"/>
                    <a:pt x="369" y="772"/>
                  </a:cubicBezTo>
                  <a:cubicBezTo>
                    <a:pt x="393" y="820"/>
                    <a:pt x="441" y="843"/>
                    <a:pt x="476" y="879"/>
                  </a:cubicBezTo>
                  <a:lnTo>
                    <a:pt x="572" y="986"/>
                  </a:lnTo>
                  <a:cubicBezTo>
                    <a:pt x="619" y="1010"/>
                    <a:pt x="667" y="1046"/>
                    <a:pt x="691" y="1070"/>
                  </a:cubicBezTo>
                  <a:cubicBezTo>
                    <a:pt x="738" y="1105"/>
                    <a:pt x="786" y="1129"/>
                    <a:pt x="810" y="1165"/>
                  </a:cubicBezTo>
                  <a:cubicBezTo>
                    <a:pt x="828" y="1177"/>
                    <a:pt x="828" y="1177"/>
                    <a:pt x="829" y="1177"/>
                  </a:cubicBezTo>
                  <a:cubicBezTo>
                    <a:pt x="831" y="1177"/>
                    <a:pt x="834" y="1177"/>
                    <a:pt x="857" y="1189"/>
                  </a:cubicBezTo>
                  <a:cubicBezTo>
                    <a:pt x="905" y="1224"/>
                    <a:pt x="1096" y="1308"/>
                    <a:pt x="1143" y="1320"/>
                  </a:cubicBezTo>
                  <a:cubicBezTo>
                    <a:pt x="1203" y="1343"/>
                    <a:pt x="1203" y="1355"/>
                    <a:pt x="1227" y="1355"/>
                  </a:cubicBezTo>
                  <a:cubicBezTo>
                    <a:pt x="1238" y="1359"/>
                    <a:pt x="1246" y="1361"/>
                    <a:pt x="1252" y="1361"/>
                  </a:cubicBezTo>
                  <a:cubicBezTo>
                    <a:pt x="1264" y="1361"/>
                    <a:pt x="1266" y="1355"/>
                    <a:pt x="1274" y="1355"/>
                  </a:cubicBezTo>
                  <a:cubicBezTo>
                    <a:pt x="1286" y="1355"/>
                    <a:pt x="1286" y="1355"/>
                    <a:pt x="1274" y="1343"/>
                  </a:cubicBezTo>
                  <a:cubicBezTo>
                    <a:pt x="1262" y="1320"/>
                    <a:pt x="1227" y="1308"/>
                    <a:pt x="1203" y="1296"/>
                  </a:cubicBezTo>
                  <a:cubicBezTo>
                    <a:pt x="1167" y="1284"/>
                    <a:pt x="1107" y="1260"/>
                    <a:pt x="1084" y="1236"/>
                  </a:cubicBezTo>
                  <a:cubicBezTo>
                    <a:pt x="1036" y="1224"/>
                    <a:pt x="988" y="1189"/>
                    <a:pt x="965" y="1177"/>
                  </a:cubicBezTo>
                  <a:cubicBezTo>
                    <a:pt x="917" y="1141"/>
                    <a:pt x="893" y="1129"/>
                    <a:pt x="846" y="1105"/>
                  </a:cubicBezTo>
                  <a:cubicBezTo>
                    <a:pt x="798" y="1070"/>
                    <a:pt x="774" y="1046"/>
                    <a:pt x="738" y="1010"/>
                  </a:cubicBezTo>
                  <a:cubicBezTo>
                    <a:pt x="715" y="986"/>
                    <a:pt x="667" y="951"/>
                    <a:pt x="631" y="903"/>
                  </a:cubicBezTo>
                  <a:cubicBezTo>
                    <a:pt x="607" y="879"/>
                    <a:pt x="560" y="843"/>
                    <a:pt x="536" y="808"/>
                  </a:cubicBezTo>
                  <a:cubicBezTo>
                    <a:pt x="500" y="772"/>
                    <a:pt x="476" y="724"/>
                    <a:pt x="441" y="700"/>
                  </a:cubicBezTo>
                  <a:cubicBezTo>
                    <a:pt x="417" y="665"/>
                    <a:pt x="381" y="629"/>
                    <a:pt x="369" y="581"/>
                  </a:cubicBezTo>
                  <a:cubicBezTo>
                    <a:pt x="334" y="534"/>
                    <a:pt x="310" y="510"/>
                    <a:pt x="274" y="462"/>
                  </a:cubicBezTo>
                  <a:cubicBezTo>
                    <a:pt x="250" y="415"/>
                    <a:pt x="238" y="367"/>
                    <a:pt x="215" y="343"/>
                  </a:cubicBezTo>
                  <a:cubicBezTo>
                    <a:pt x="203" y="296"/>
                    <a:pt x="179" y="248"/>
                    <a:pt x="155" y="224"/>
                  </a:cubicBezTo>
                  <a:cubicBezTo>
                    <a:pt x="143" y="177"/>
                    <a:pt x="131" y="129"/>
                    <a:pt x="119" y="105"/>
                  </a:cubicBezTo>
                  <a:cubicBezTo>
                    <a:pt x="95" y="69"/>
                    <a:pt x="119" y="69"/>
                    <a:pt x="95" y="58"/>
                  </a:cubicBezTo>
                  <a:cubicBezTo>
                    <a:pt x="84" y="46"/>
                    <a:pt x="84" y="46"/>
                    <a:pt x="72" y="10"/>
                  </a:cubicBezTo>
                  <a:cubicBezTo>
                    <a:pt x="62" y="3"/>
                    <a:pt x="52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8" name="Google Shape;20378;p28"/>
            <p:cNvSpPr/>
            <p:nvPr/>
          </p:nvSpPr>
          <p:spPr>
            <a:xfrm>
              <a:off x="4068650" y="3734975"/>
              <a:ext cx="23250" cy="39750"/>
            </a:xfrm>
            <a:custGeom>
              <a:avLst/>
              <a:gdLst/>
              <a:ahLst/>
              <a:cxnLst/>
              <a:rect l="l" t="t" r="r" b="b"/>
              <a:pathLst>
                <a:path w="930" h="1590" extrusionOk="0">
                  <a:moveTo>
                    <a:pt x="873" y="0"/>
                  </a:moveTo>
                  <a:cubicBezTo>
                    <a:pt x="852" y="0"/>
                    <a:pt x="828" y="6"/>
                    <a:pt x="810" y="18"/>
                  </a:cubicBezTo>
                  <a:cubicBezTo>
                    <a:pt x="798" y="54"/>
                    <a:pt x="798" y="30"/>
                    <a:pt x="798" y="54"/>
                  </a:cubicBezTo>
                  <a:cubicBezTo>
                    <a:pt x="786" y="66"/>
                    <a:pt x="798" y="66"/>
                    <a:pt x="786" y="89"/>
                  </a:cubicBezTo>
                  <a:cubicBezTo>
                    <a:pt x="774" y="125"/>
                    <a:pt x="774" y="185"/>
                    <a:pt x="751" y="232"/>
                  </a:cubicBezTo>
                  <a:lnTo>
                    <a:pt x="715" y="363"/>
                  </a:lnTo>
                  <a:lnTo>
                    <a:pt x="667" y="494"/>
                  </a:lnTo>
                  <a:lnTo>
                    <a:pt x="620" y="625"/>
                  </a:lnTo>
                  <a:cubicBezTo>
                    <a:pt x="608" y="673"/>
                    <a:pt x="560" y="708"/>
                    <a:pt x="548" y="744"/>
                  </a:cubicBezTo>
                  <a:cubicBezTo>
                    <a:pt x="536" y="792"/>
                    <a:pt x="513" y="839"/>
                    <a:pt x="489" y="863"/>
                  </a:cubicBezTo>
                  <a:cubicBezTo>
                    <a:pt x="477" y="911"/>
                    <a:pt x="441" y="947"/>
                    <a:pt x="429" y="982"/>
                  </a:cubicBezTo>
                  <a:cubicBezTo>
                    <a:pt x="417" y="1030"/>
                    <a:pt x="382" y="1078"/>
                    <a:pt x="370" y="1101"/>
                  </a:cubicBezTo>
                  <a:cubicBezTo>
                    <a:pt x="334" y="1149"/>
                    <a:pt x="322" y="1185"/>
                    <a:pt x="298" y="1220"/>
                  </a:cubicBezTo>
                  <a:cubicBezTo>
                    <a:pt x="274" y="1256"/>
                    <a:pt x="298" y="1220"/>
                    <a:pt x="262" y="1268"/>
                  </a:cubicBezTo>
                  <a:cubicBezTo>
                    <a:pt x="239" y="1316"/>
                    <a:pt x="120" y="1459"/>
                    <a:pt x="72" y="1494"/>
                  </a:cubicBezTo>
                  <a:cubicBezTo>
                    <a:pt x="36" y="1518"/>
                    <a:pt x="60" y="1518"/>
                    <a:pt x="36" y="1530"/>
                  </a:cubicBezTo>
                  <a:lnTo>
                    <a:pt x="12" y="1566"/>
                  </a:lnTo>
                  <a:cubicBezTo>
                    <a:pt x="8" y="1570"/>
                    <a:pt x="5" y="1574"/>
                    <a:pt x="4" y="1578"/>
                  </a:cubicBezTo>
                  <a:lnTo>
                    <a:pt x="4" y="1578"/>
                  </a:lnTo>
                  <a:cubicBezTo>
                    <a:pt x="5" y="1578"/>
                    <a:pt x="8" y="1578"/>
                    <a:pt x="12" y="1578"/>
                  </a:cubicBezTo>
                  <a:cubicBezTo>
                    <a:pt x="24" y="1566"/>
                    <a:pt x="60" y="1566"/>
                    <a:pt x="84" y="1542"/>
                  </a:cubicBezTo>
                  <a:lnTo>
                    <a:pt x="179" y="1447"/>
                  </a:lnTo>
                  <a:cubicBezTo>
                    <a:pt x="203" y="1423"/>
                    <a:pt x="239" y="1375"/>
                    <a:pt x="262" y="1340"/>
                  </a:cubicBezTo>
                  <a:cubicBezTo>
                    <a:pt x="298" y="1316"/>
                    <a:pt x="322" y="1268"/>
                    <a:pt x="358" y="1232"/>
                  </a:cubicBezTo>
                  <a:cubicBezTo>
                    <a:pt x="382" y="1209"/>
                    <a:pt x="417" y="1161"/>
                    <a:pt x="441" y="1137"/>
                  </a:cubicBezTo>
                  <a:cubicBezTo>
                    <a:pt x="477" y="1101"/>
                    <a:pt x="501" y="1054"/>
                    <a:pt x="513" y="1018"/>
                  </a:cubicBezTo>
                  <a:cubicBezTo>
                    <a:pt x="548" y="970"/>
                    <a:pt x="560" y="935"/>
                    <a:pt x="596" y="899"/>
                  </a:cubicBezTo>
                  <a:cubicBezTo>
                    <a:pt x="620" y="851"/>
                    <a:pt x="632" y="828"/>
                    <a:pt x="667" y="780"/>
                  </a:cubicBezTo>
                  <a:cubicBezTo>
                    <a:pt x="691" y="732"/>
                    <a:pt x="715" y="708"/>
                    <a:pt x="727" y="661"/>
                  </a:cubicBezTo>
                  <a:lnTo>
                    <a:pt x="774" y="530"/>
                  </a:lnTo>
                  <a:cubicBezTo>
                    <a:pt x="786" y="482"/>
                    <a:pt x="810" y="435"/>
                    <a:pt x="834" y="411"/>
                  </a:cubicBezTo>
                  <a:lnTo>
                    <a:pt x="870" y="268"/>
                  </a:lnTo>
                  <a:cubicBezTo>
                    <a:pt x="894" y="232"/>
                    <a:pt x="905" y="173"/>
                    <a:pt x="917" y="137"/>
                  </a:cubicBezTo>
                  <a:cubicBezTo>
                    <a:pt x="929" y="113"/>
                    <a:pt x="929" y="113"/>
                    <a:pt x="929" y="77"/>
                  </a:cubicBezTo>
                  <a:cubicBezTo>
                    <a:pt x="929" y="54"/>
                    <a:pt x="929" y="54"/>
                    <a:pt x="917" y="18"/>
                  </a:cubicBezTo>
                  <a:cubicBezTo>
                    <a:pt x="911" y="6"/>
                    <a:pt x="894" y="0"/>
                    <a:pt x="873" y="0"/>
                  </a:cubicBezTo>
                  <a:close/>
                  <a:moveTo>
                    <a:pt x="4" y="1578"/>
                  </a:moveTo>
                  <a:cubicBezTo>
                    <a:pt x="1" y="1579"/>
                    <a:pt x="1" y="1582"/>
                    <a:pt x="1" y="1590"/>
                  </a:cubicBezTo>
                  <a:cubicBezTo>
                    <a:pt x="1" y="1590"/>
                    <a:pt x="1" y="1585"/>
                    <a:pt x="4" y="15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9" name="Google Shape;20379;p28"/>
            <p:cNvSpPr/>
            <p:nvPr/>
          </p:nvSpPr>
          <p:spPr>
            <a:xfrm>
              <a:off x="4123725" y="3217775"/>
              <a:ext cx="18775" cy="39300"/>
            </a:xfrm>
            <a:custGeom>
              <a:avLst/>
              <a:gdLst/>
              <a:ahLst/>
              <a:cxnLst/>
              <a:rect l="l" t="t" r="r" b="b"/>
              <a:pathLst>
                <a:path w="751" h="1572" extrusionOk="0">
                  <a:moveTo>
                    <a:pt x="0" y="1"/>
                  </a:moveTo>
                  <a:cubicBezTo>
                    <a:pt x="4" y="1"/>
                    <a:pt x="8" y="2"/>
                    <a:pt x="12" y="4"/>
                  </a:cubicBezTo>
                  <a:lnTo>
                    <a:pt x="12" y="4"/>
                  </a:lnTo>
                  <a:cubicBezTo>
                    <a:pt x="9" y="1"/>
                    <a:pt x="6" y="1"/>
                    <a:pt x="0" y="1"/>
                  </a:cubicBezTo>
                  <a:close/>
                  <a:moveTo>
                    <a:pt x="12" y="4"/>
                  </a:moveTo>
                  <a:cubicBezTo>
                    <a:pt x="15" y="7"/>
                    <a:pt x="18" y="13"/>
                    <a:pt x="24" y="25"/>
                  </a:cubicBezTo>
                  <a:lnTo>
                    <a:pt x="84" y="72"/>
                  </a:lnTo>
                  <a:cubicBezTo>
                    <a:pt x="119" y="96"/>
                    <a:pt x="143" y="132"/>
                    <a:pt x="167" y="168"/>
                  </a:cubicBezTo>
                  <a:cubicBezTo>
                    <a:pt x="191" y="203"/>
                    <a:pt x="203" y="239"/>
                    <a:pt x="226" y="275"/>
                  </a:cubicBezTo>
                  <a:cubicBezTo>
                    <a:pt x="238" y="299"/>
                    <a:pt x="262" y="346"/>
                    <a:pt x="262" y="394"/>
                  </a:cubicBezTo>
                  <a:cubicBezTo>
                    <a:pt x="286" y="430"/>
                    <a:pt x="286" y="477"/>
                    <a:pt x="286" y="525"/>
                  </a:cubicBezTo>
                  <a:cubicBezTo>
                    <a:pt x="298" y="572"/>
                    <a:pt x="298" y="620"/>
                    <a:pt x="298" y="656"/>
                  </a:cubicBezTo>
                  <a:cubicBezTo>
                    <a:pt x="298" y="703"/>
                    <a:pt x="310" y="751"/>
                    <a:pt x="310" y="787"/>
                  </a:cubicBezTo>
                  <a:cubicBezTo>
                    <a:pt x="310" y="834"/>
                    <a:pt x="310" y="882"/>
                    <a:pt x="322" y="930"/>
                  </a:cubicBezTo>
                  <a:cubicBezTo>
                    <a:pt x="322" y="965"/>
                    <a:pt x="334" y="1013"/>
                    <a:pt x="334" y="1061"/>
                  </a:cubicBezTo>
                  <a:lnTo>
                    <a:pt x="381" y="1192"/>
                  </a:lnTo>
                  <a:lnTo>
                    <a:pt x="429" y="1323"/>
                  </a:lnTo>
                  <a:cubicBezTo>
                    <a:pt x="441" y="1370"/>
                    <a:pt x="488" y="1406"/>
                    <a:pt x="512" y="1442"/>
                  </a:cubicBezTo>
                  <a:cubicBezTo>
                    <a:pt x="548" y="1477"/>
                    <a:pt x="596" y="1525"/>
                    <a:pt x="619" y="1537"/>
                  </a:cubicBezTo>
                  <a:cubicBezTo>
                    <a:pt x="655" y="1549"/>
                    <a:pt x="655" y="1561"/>
                    <a:pt x="667" y="1561"/>
                  </a:cubicBezTo>
                  <a:cubicBezTo>
                    <a:pt x="675" y="1569"/>
                    <a:pt x="680" y="1571"/>
                    <a:pt x="685" y="1571"/>
                  </a:cubicBezTo>
                  <a:cubicBezTo>
                    <a:pt x="695" y="1571"/>
                    <a:pt x="703" y="1561"/>
                    <a:pt x="726" y="1561"/>
                  </a:cubicBezTo>
                  <a:cubicBezTo>
                    <a:pt x="750" y="1549"/>
                    <a:pt x="750" y="1489"/>
                    <a:pt x="738" y="1477"/>
                  </a:cubicBezTo>
                  <a:cubicBezTo>
                    <a:pt x="726" y="1465"/>
                    <a:pt x="738" y="1465"/>
                    <a:pt x="726" y="1442"/>
                  </a:cubicBezTo>
                  <a:cubicBezTo>
                    <a:pt x="721" y="1436"/>
                    <a:pt x="718" y="1436"/>
                    <a:pt x="713" y="1436"/>
                  </a:cubicBezTo>
                  <a:cubicBezTo>
                    <a:pt x="709" y="1436"/>
                    <a:pt x="703" y="1436"/>
                    <a:pt x="691" y="1430"/>
                  </a:cubicBezTo>
                  <a:cubicBezTo>
                    <a:pt x="679" y="1418"/>
                    <a:pt x="631" y="1382"/>
                    <a:pt x="607" y="1358"/>
                  </a:cubicBezTo>
                  <a:cubicBezTo>
                    <a:pt x="572" y="1323"/>
                    <a:pt x="560" y="1299"/>
                    <a:pt x="536" y="1263"/>
                  </a:cubicBezTo>
                  <a:cubicBezTo>
                    <a:pt x="512" y="1239"/>
                    <a:pt x="488" y="1192"/>
                    <a:pt x="476" y="1168"/>
                  </a:cubicBezTo>
                  <a:cubicBezTo>
                    <a:pt x="453" y="1120"/>
                    <a:pt x="441" y="1084"/>
                    <a:pt x="429" y="1049"/>
                  </a:cubicBezTo>
                  <a:cubicBezTo>
                    <a:pt x="417" y="1001"/>
                    <a:pt x="429" y="953"/>
                    <a:pt x="417" y="906"/>
                  </a:cubicBezTo>
                  <a:cubicBezTo>
                    <a:pt x="393" y="870"/>
                    <a:pt x="393" y="823"/>
                    <a:pt x="381" y="775"/>
                  </a:cubicBezTo>
                  <a:cubicBezTo>
                    <a:pt x="381" y="727"/>
                    <a:pt x="369" y="692"/>
                    <a:pt x="369" y="644"/>
                  </a:cubicBezTo>
                  <a:cubicBezTo>
                    <a:pt x="357" y="596"/>
                    <a:pt x="334" y="549"/>
                    <a:pt x="334" y="513"/>
                  </a:cubicBezTo>
                  <a:cubicBezTo>
                    <a:pt x="322" y="465"/>
                    <a:pt x="310" y="418"/>
                    <a:pt x="298" y="394"/>
                  </a:cubicBezTo>
                  <a:cubicBezTo>
                    <a:pt x="274" y="358"/>
                    <a:pt x="298" y="394"/>
                    <a:pt x="274" y="334"/>
                  </a:cubicBezTo>
                  <a:cubicBezTo>
                    <a:pt x="262" y="287"/>
                    <a:pt x="155" y="120"/>
                    <a:pt x="119" y="72"/>
                  </a:cubicBezTo>
                  <a:cubicBezTo>
                    <a:pt x="72" y="49"/>
                    <a:pt x="84" y="61"/>
                    <a:pt x="72" y="49"/>
                  </a:cubicBezTo>
                  <a:lnTo>
                    <a:pt x="36" y="13"/>
                  </a:lnTo>
                  <a:cubicBezTo>
                    <a:pt x="28" y="13"/>
                    <a:pt x="20" y="8"/>
                    <a:pt x="12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0" name="Google Shape;20380;p28"/>
            <p:cNvSpPr/>
            <p:nvPr/>
          </p:nvSpPr>
          <p:spPr>
            <a:xfrm>
              <a:off x="4137400" y="3247500"/>
              <a:ext cx="32475" cy="31025"/>
            </a:xfrm>
            <a:custGeom>
              <a:avLst/>
              <a:gdLst/>
              <a:ahLst/>
              <a:cxnLst/>
              <a:rect l="l" t="t" r="r" b="b"/>
              <a:pathLst>
                <a:path w="1299" h="1241" extrusionOk="0">
                  <a:moveTo>
                    <a:pt x="93" y="0"/>
                  </a:moveTo>
                  <a:cubicBezTo>
                    <a:pt x="63" y="0"/>
                    <a:pt x="33" y="30"/>
                    <a:pt x="13" y="50"/>
                  </a:cubicBezTo>
                  <a:cubicBezTo>
                    <a:pt x="13" y="86"/>
                    <a:pt x="1" y="62"/>
                    <a:pt x="13" y="86"/>
                  </a:cubicBezTo>
                  <a:cubicBezTo>
                    <a:pt x="37" y="98"/>
                    <a:pt x="13" y="98"/>
                    <a:pt x="37" y="122"/>
                  </a:cubicBezTo>
                  <a:cubicBezTo>
                    <a:pt x="49" y="157"/>
                    <a:pt x="60" y="217"/>
                    <a:pt x="72" y="265"/>
                  </a:cubicBezTo>
                  <a:cubicBezTo>
                    <a:pt x="96" y="300"/>
                    <a:pt x="108" y="348"/>
                    <a:pt x="132" y="396"/>
                  </a:cubicBezTo>
                  <a:cubicBezTo>
                    <a:pt x="156" y="443"/>
                    <a:pt x="179" y="467"/>
                    <a:pt x="215" y="515"/>
                  </a:cubicBezTo>
                  <a:cubicBezTo>
                    <a:pt x="239" y="538"/>
                    <a:pt x="275" y="586"/>
                    <a:pt x="299" y="622"/>
                  </a:cubicBezTo>
                  <a:cubicBezTo>
                    <a:pt x="334" y="646"/>
                    <a:pt x="346" y="693"/>
                    <a:pt x="370" y="741"/>
                  </a:cubicBezTo>
                  <a:cubicBezTo>
                    <a:pt x="406" y="765"/>
                    <a:pt x="453" y="800"/>
                    <a:pt x="477" y="824"/>
                  </a:cubicBezTo>
                  <a:cubicBezTo>
                    <a:pt x="513" y="860"/>
                    <a:pt x="549" y="884"/>
                    <a:pt x="584" y="919"/>
                  </a:cubicBezTo>
                  <a:cubicBezTo>
                    <a:pt x="608" y="943"/>
                    <a:pt x="656" y="955"/>
                    <a:pt x="703" y="991"/>
                  </a:cubicBezTo>
                  <a:cubicBezTo>
                    <a:pt x="751" y="1015"/>
                    <a:pt x="787" y="1038"/>
                    <a:pt x="822" y="1062"/>
                  </a:cubicBezTo>
                  <a:cubicBezTo>
                    <a:pt x="846" y="1074"/>
                    <a:pt x="822" y="1062"/>
                    <a:pt x="870" y="1098"/>
                  </a:cubicBezTo>
                  <a:cubicBezTo>
                    <a:pt x="906" y="1122"/>
                    <a:pt x="1108" y="1193"/>
                    <a:pt x="1144" y="1217"/>
                  </a:cubicBezTo>
                  <a:cubicBezTo>
                    <a:pt x="1192" y="1229"/>
                    <a:pt x="1203" y="1229"/>
                    <a:pt x="1239" y="1241"/>
                  </a:cubicBezTo>
                  <a:lnTo>
                    <a:pt x="1287" y="1241"/>
                  </a:lnTo>
                  <a:cubicBezTo>
                    <a:pt x="1299" y="1241"/>
                    <a:pt x="1263" y="1217"/>
                    <a:pt x="1251" y="1217"/>
                  </a:cubicBezTo>
                  <a:cubicBezTo>
                    <a:pt x="1239" y="1193"/>
                    <a:pt x="1203" y="1181"/>
                    <a:pt x="1180" y="1169"/>
                  </a:cubicBezTo>
                  <a:cubicBezTo>
                    <a:pt x="1144" y="1158"/>
                    <a:pt x="1084" y="1134"/>
                    <a:pt x="1061" y="1122"/>
                  </a:cubicBezTo>
                  <a:cubicBezTo>
                    <a:pt x="1013" y="1110"/>
                    <a:pt x="965" y="1074"/>
                    <a:pt x="941" y="1062"/>
                  </a:cubicBezTo>
                  <a:cubicBezTo>
                    <a:pt x="894" y="1050"/>
                    <a:pt x="870" y="1015"/>
                    <a:pt x="822" y="1003"/>
                  </a:cubicBezTo>
                  <a:cubicBezTo>
                    <a:pt x="775" y="979"/>
                    <a:pt x="751" y="943"/>
                    <a:pt x="715" y="931"/>
                  </a:cubicBezTo>
                  <a:cubicBezTo>
                    <a:pt x="691" y="896"/>
                    <a:pt x="644" y="872"/>
                    <a:pt x="608" y="836"/>
                  </a:cubicBezTo>
                  <a:cubicBezTo>
                    <a:pt x="584" y="812"/>
                    <a:pt x="537" y="777"/>
                    <a:pt x="513" y="753"/>
                  </a:cubicBezTo>
                  <a:lnTo>
                    <a:pt x="418" y="657"/>
                  </a:lnTo>
                  <a:cubicBezTo>
                    <a:pt x="394" y="634"/>
                    <a:pt x="358" y="598"/>
                    <a:pt x="346" y="562"/>
                  </a:cubicBezTo>
                  <a:cubicBezTo>
                    <a:pt x="310" y="526"/>
                    <a:pt x="287" y="503"/>
                    <a:pt x="251" y="455"/>
                  </a:cubicBezTo>
                  <a:cubicBezTo>
                    <a:pt x="227" y="419"/>
                    <a:pt x="227" y="372"/>
                    <a:pt x="215" y="336"/>
                  </a:cubicBezTo>
                  <a:cubicBezTo>
                    <a:pt x="191" y="288"/>
                    <a:pt x="179" y="265"/>
                    <a:pt x="168" y="217"/>
                  </a:cubicBezTo>
                  <a:cubicBezTo>
                    <a:pt x="156" y="169"/>
                    <a:pt x="132" y="122"/>
                    <a:pt x="132" y="98"/>
                  </a:cubicBezTo>
                  <a:cubicBezTo>
                    <a:pt x="120" y="62"/>
                    <a:pt x="132" y="62"/>
                    <a:pt x="132" y="50"/>
                  </a:cubicBezTo>
                  <a:cubicBezTo>
                    <a:pt x="120" y="38"/>
                    <a:pt x="120" y="38"/>
                    <a:pt x="108" y="3"/>
                  </a:cubicBezTo>
                  <a:cubicBezTo>
                    <a:pt x="103" y="1"/>
                    <a:pt x="98" y="0"/>
                    <a:pt x="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1" name="Google Shape;20381;p28"/>
            <p:cNvSpPr/>
            <p:nvPr/>
          </p:nvSpPr>
          <p:spPr>
            <a:xfrm>
              <a:off x="4153175" y="3282250"/>
              <a:ext cx="35150" cy="24550"/>
            </a:xfrm>
            <a:custGeom>
              <a:avLst/>
              <a:gdLst/>
              <a:ahLst/>
              <a:cxnLst/>
              <a:rect l="l" t="t" r="r" b="b"/>
              <a:pathLst>
                <a:path w="1406" h="982" extrusionOk="0">
                  <a:moveTo>
                    <a:pt x="1357" y="1"/>
                  </a:moveTo>
                  <a:cubicBezTo>
                    <a:pt x="1339" y="1"/>
                    <a:pt x="1321" y="7"/>
                    <a:pt x="1311" y="18"/>
                  </a:cubicBezTo>
                  <a:cubicBezTo>
                    <a:pt x="1299" y="24"/>
                    <a:pt x="1293" y="24"/>
                    <a:pt x="1290" y="24"/>
                  </a:cubicBezTo>
                  <a:cubicBezTo>
                    <a:pt x="1287" y="24"/>
                    <a:pt x="1287" y="24"/>
                    <a:pt x="1287" y="29"/>
                  </a:cubicBezTo>
                  <a:cubicBezTo>
                    <a:pt x="1275" y="41"/>
                    <a:pt x="1287" y="41"/>
                    <a:pt x="1275" y="65"/>
                  </a:cubicBezTo>
                  <a:cubicBezTo>
                    <a:pt x="1263" y="89"/>
                    <a:pt x="1251" y="137"/>
                    <a:pt x="1227" y="160"/>
                  </a:cubicBezTo>
                  <a:cubicBezTo>
                    <a:pt x="1215" y="196"/>
                    <a:pt x="1192" y="244"/>
                    <a:pt x="1168" y="268"/>
                  </a:cubicBezTo>
                  <a:cubicBezTo>
                    <a:pt x="1144" y="303"/>
                    <a:pt x="1132" y="339"/>
                    <a:pt x="1096" y="375"/>
                  </a:cubicBezTo>
                  <a:cubicBezTo>
                    <a:pt x="1072" y="399"/>
                    <a:pt x="1049" y="446"/>
                    <a:pt x="1025" y="482"/>
                  </a:cubicBezTo>
                  <a:cubicBezTo>
                    <a:pt x="989" y="506"/>
                    <a:pt x="953" y="518"/>
                    <a:pt x="918" y="553"/>
                  </a:cubicBezTo>
                  <a:lnTo>
                    <a:pt x="834" y="637"/>
                  </a:lnTo>
                  <a:cubicBezTo>
                    <a:pt x="799" y="672"/>
                    <a:pt x="751" y="684"/>
                    <a:pt x="727" y="720"/>
                  </a:cubicBezTo>
                  <a:cubicBezTo>
                    <a:pt x="691" y="744"/>
                    <a:pt x="656" y="756"/>
                    <a:pt x="620" y="791"/>
                  </a:cubicBezTo>
                  <a:cubicBezTo>
                    <a:pt x="596" y="803"/>
                    <a:pt x="549" y="839"/>
                    <a:pt x="501" y="851"/>
                  </a:cubicBezTo>
                  <a:cubicBezTo>
                    <a:pt x="489" y="857"/>
                    <a:pt x="489" y="857"/>
                    <a:pt x="486" y="857"/>
                  </a:cubicBezTo>
                  <a:cubicBezTo>
                    <a:pt x="483" y="857"/>
                    <a:pt x="477" y="857"/>
                    <a:pt x="453" y="863"/>
                  </a:cubicBezTo>
                  <a:cubicBezTo>
                    <a:pt x="431" y="870"/>
                    <a:pt x="343" y="897"/>
                    <a:pt x="272" y="921"/>
                  </a:cubicBezTo>
                  <a:lnTo>
                    <a:pt x="272" y="921"/>
                  </a:lnTo>
                  <a:cubicBezTo>
                    <a:pt x="300" y="915"/>
                    <a:pt x="329" y="911"/>
                    <a:pt x="358" y="911"/>
                  </a:cubicBezTo>
                  <a:lnTo>
                    <a:pt x="489" y="863"/>
                  </a:lnTo>
                  <a:lnTo>
                    <a:pt x="620" y="815"/>
                  </a:lnTo>
                  <a:cubicBezTo>
                    <a:pt x="668" y="803"/>
                    <a:pt x="715" y="780"/>
                    <a:pt x="739" y="756"/>
                  </a:cubicBezTo>
                  <a:cubicBezTo>
                    <a:pt x="787" y="744"/>
                    <a:pt x="811" y="720"/>
                    <a:pt x="858" y="684"/>
                  </a:cubicBezTo>
                  <a:cubicBezTo>
                    <a:pt x="906" y="660"/>
                    <a:pt x="930" y="637"/>
                    <a:pt x="965" y="613"/>
                  </a:cubicBezTo>
                  <a:cubicBezTo>
                    <a:pt x="989" y="577"/>
                    <a:pt x="1037" y="553"/>
                    <a:pt x="1072" y="518"/>
                  </a:cubicBezTo>
                  <a:cubicBezTo>
                    <a:pt x="1096" y="494"/>
                    <a:pt x="1132" y="446"/>
                    <a:pt x="1156" y="422"/>
                  </a:cubicBezTo>
                  <a:lnTo>
                    <a:pt x="1251" y="327"/>
                  </a:lnTo>
                  <a:cubicBezTo>
                    <a:pt x="1275" y="291"/>
                    <a:pt x="1287" y="256"/>
                    <a:pt x="1323" y="220"/>
                  </a:cubicBezTo>
                  <a:cubicBezTo>
                    <a:pt x="1334" y="196"/>
                    <a:pt x="1370" y="137"/>
                    <a:pt x="1382" y="113"/>
                  </a:cubicBezTo>
                  <a:cubicBezTo>
                    <a:pt x="1394" y="89"/>
                    <a:pt x="1394" y="89"/>
                    <a:pt x="1406" y="77"/>
                  </a:cubicBezTo>
                  <a:lnTo>
                    <a:pt x="1406" y="29"/>
                  </a:lnTo>
                  <a:cubicBezTo>
                    <a:pt x="1399" y="10"/>
                    <a:pt x="1378" y="1"/>
                    <a:pt x="1357" y="1"/>
                  </a:cubicBezTo>
                  <a:close/>
                  <a:moveTo>
                    <a:pt x="272" y="921"/>
                  </a:moveTo>
                  <a:lnTo>
                    <a:pt x="272" y="921"/>
                  </a:lnTo>
                  <a:cubicBezTo>
                    <a:pt x="253" y="925"/>
                    <a:pt x="234" y="930"/>
                    <a:pt x="215" y="934"/>
                  </a:cubicBezTo>
                  <a:cubicBezTo>
                    <a:pt x="168" y="958"/>
                    <a:pt x="120" y="970"/>
                    <a:pt x="84" y="970"/>
                  </a:cubicBezTo>
                  <a:lnTo>
                    <a:pt x="120" y="970"/>
                  </a:lnTo>
                  <a:cubicBezTo>
                    <a:pt x="144" y="970"/>
                    <a:pt x="132" y="958"/>
                    <a:pt x="180" y="958"/>
                  </a:cubicBezTo>
                  <a:cubicBezTo>
                    <a:pt x="193" y="949"/>
                    <a:pt x="229" y="935"/>
                    <a:pt x="272" y="921"/>
                  </a:cubicBezTo>
                  <a:close/>
                  <a:moveTo>
                    <a:pt x="1" y="970"/>
                  </a:moveTo>
                  <a:cubicBezTo>
                    <a:pt x="10" y="973"/>
                    <a:pt x="22" y="977"/>
                    <a:pt x="37" y="982"/>
                  </a:cubicBezTo>
                  <a:cubicBezTo>
                    <a:pt x="37" y="979"/>
                    <a:pt x="38" y="976"/>
                    <a:pt x="41" y="975"/>
                  </a:cubicBezTo>
                  <a:lnTo>
                    <a:pt x="41" y="975"/>
                  </a:lnTo>
                  <a:cubicBezTo>
                    <a:pt x="46" y="975"/>
                    <a:pt x="50" y="975"/>
                    <a:pt x="55" y="975"/>
                  </a:cubicBezTo>
                  <a:cubicBezTo>
                    <a:pt x="66" y="975"/>
                    <a:pt x="76" y="974"/>
                    <a:pt x="84" y="970"/>
                  </a:cubicBezTo>
                  <a:lnTo>
                    <a:pt x="72" y="970"/>
                  </a:lnTo>
                  <a:cubicBezTo>
                    <a:pt x="64" y="970"/>
                    <a:pt x="48" y="970"/>
                    <a:pt x="41" y="975"/>
                  </a:cubicBezTo>
                  <a:lnTo>
                    <a:pt x="41" y="975"/>
                  </a:lnTo>
                  <a:cubicBezTo>
                    <a:pt x="24" y="973"/>
                    <a:pt x="7" y="970"/>
                    <a:pt x="1" y="9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2" name="Google Shape;20382;p28"/>
            <p:cNvSpPr/>
            <p:nvPr/>
          </p:nvSpPr>
          <p:spPr>
            <a:xfrm>
              <a:off x="4149025" y="3316650"/>
              <a:ext cx="27700" cy="26775"/>
            </a:xfrm>
            <a:custGeom>
              <a:avLst/>
              <a:gdLst/>
              <a:ahLst/>
              <a:cxnLst/>
              <a:rect l="l" t="t" r="r" b="b"/>
              <a:pathLst>
                <a:path w="1108" h="1071" extrusionOk="0">
                  <a:moveTo>
                    <a:pt x="79" y="1"/>
                  </a:moveTo>
                  <a:cubicBezTo>
                    <a:pt x="53" y="1"/>
                    <a:pt x="21" y="18"/>
                    <a:pt x="12" y="35"/>
                  </a:cubicBezTo>
                  <a:cubicBezTo>
                    <a:pt x="12" y="70"/>
                    <a:pt x="0" y="58"/>
                    <a:pt x="0" y="70"/>
                  </a:cubicBezTo>
                  <a:lnTo>
                    <a:pt x="0" y="94"/>
                  </a:lnTo>
                  <a:cubicBezTo>
                    <a:pt x="0" y="130"/>
                    <a:pt x="24" y="177"/>
                    <a:pt x="24" y="213"/>
                  </a:cubicBezTo>
                  <a:cubicBezTo>
                    <a:pt x="48" y="249"/>
                    <a:pt x="60" y="297"/>
                    <a:pt x="72" y="332"/>
                  </a:cubicBezTo>
                  <a:cubicBezTo>
                    <a:pt x="84" y="368"/>
                    <a:pt x="119" y="404"/>
                    <a:pt x="131" y="439"/>
                  </a:cubicBezTo>
                  <a:cubicBezTo>
                    <a:pt x="143" y="475"/>
                    <a:pt x="191" y="499"/>
                    <a:pt x="203" y="535"/>
                  </a:cubicBezTo>
                  <a:cubicBezTo>
                    <a:pt x="238" y="558"/>
                    <a:pt x="238" y="606"/>
                    <a:pt x="262" y="630"/>
                  </a:cubicBezTo>
                  <a:lnTo>
                    <a:pt x="357" y="725"/>
                  </a:lnTo>
                  <a:cubicBezTo>
                    <a:pt x="381" y="749"/>
                    <a:pt x="417" y="785"/>
                    <a:pt x="441" y="797"/>
                  </a:cubicBezTo>
                  <a:cubicBezTo>
                    <a:pt x="476" y="832"/>
                    <a:pt x="524" y="844"/>
                    <a:pt x="548" y="856"/>
                  </a:cubicBezTo>
                  <a:cubicBezTo>
                    <a:pt x="584" y="868"/>
                    <a:pt x="619" y="904"/>
                    <a:pt x="655" y="916"/>
                  </a:cubicBezTo>
                  <a:cubicBezTo>
                    <a:pt x="679" y="928"/>
                    <a:pt x="655" y="916"/>
                    <a:pt x="703" y="951"/>
                  </a:cubicBezTo>
                  <a:cubicBezTo>
                    <a:pt x="738" y="963"/>
                    <a:pt x="905" y="1035"/>
                    <a:pt x="953" y="1047"/>
                  </a:cubicBezTo>
                  <a:cubicBezTo>
                    <a:pt x="1000" y="1070"/>
                    <a:pt x="1012" y="1070"/>
                    <a:pt x="1024" y="1070"/>
                  </a:cubicBezTo>
                  <a:lnTo>
                    <a:pt x="1060" y="1070"/>
                  </a:lnTo>
                  <a:cubicBezTo>
                    <a:pt x="1108" y="1070"/>
                    <a:pt x="1108" y="1070"/>
                    <a:pt x="1096" y="1047"/>
                  </a:cubicBezTo>
                  <a:cubicBezTo>
                    <a:pt x="1084" y="1035"/>
                    <a:pt x="1060" y="1023"/>
                    <a:pt x="1036" y="1023"/>
                  </a:cubicBezTo>
                  <a:cubicBezTo>
                    <a:pt x="1012" y="999"/>
                    <a:pt x="965" y="987"/>
                    <a:pt x="929" y="975"/>
                  </a:cubicBezTo>
                  <a:cubicBezTo>
                    <a:pt x="905" y="963"/>
                    <a:pt x="857" y="951"/>
                    <a:pt x="834" y="928"/>
                  </a:cubicBezTo>
                  <a:cubicBezTo>
                    <a:pt x="798" y="916"/>
                    <a:pt x="750" y="904"/>
                    <a:pt x="727" y="892"/>
                  </a:cubicBezTo>
                  <a:cubicBezTo>
                    <a:pt x="691" y="868"/>
                    <a:pt x="667" y="844"/>
                    <a:pt x="631" y="808"/>
                  </a:cubicBezTo>
                  <a:cubicBezTo>
                    <a:pt x="607" y="785"/>
                    <a:pt x="572" y="773"/>
                    <a:pt x="548" y="737"/>
                  </a:cubicBezTo>
                  <a:cubicBezTo>
                    <a:pt x="512" y="713"/>
                    <a:pt x="488" y="689"/>
                    <a:pt x="465" y="666"/>
                  </a:cubicBezTo>
                  <a:cubicBezTo>
                    <a:pt x="429" y="630"/>
                    <a:pt x="417" y="606"/>
                    <a:pt x="381" y="570"/>
                  </a:cubicBezTo>
                  <a:cubicBezTo>
                    <a:pt x="357" y="547"/>
                    <a:pt x="346" y="511"/>
                    <a:pt x="322" y="487"/>
                  </a:cubicBezTo>
                  <a:cubicBezTo>
                    <a:pt x="310" y="451"/>
                    <a:pt x="286" y="427"/>
                    <a:pt x="250" y="392"/>
                  </a:cubicBezTo>
                  <a:cubicBezTo>
                    <a:pt x="238" y="368"/>
                    <a:pt x="215" y="332"/>
                    <a:pt x="203" y="297"/>
                  </a:cubicBezTo>
                  <a:cubicBezTo>
                    <a:pt x="191" y="261"/>
                    <a:pt x="179" y="213"/>
                    <a:pt x="167" y="189"/>
                  </a:cubicBezTo>
                  <a:cubicBezTo>
                    <a:pt x="143" y="154"/>
                    <a:pt x="143" y="106"/>
                    <a:pt x="131" y="82"/>
                  </a:cubicBezTo>
                  <a:lnTo>
                    <a:pt x="131" y="35"/>
                  </a:lnTo>
                  <a:cubicBezTo>
                    <a:pt x="131" y="23"/>
                    <a:pt x="119" y="23"/>
                    <a:pt x="107" y="11"/>
                  </a:cubicBezTo>
                  <a:cubicBezTo>
                    <a:pt x="100" y="4"/>
                    <a:pt x="90" y="1"/>
                    <a:pt x="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3" name="Google Shape;20383;p28"/>
            <p:cNvSpPr/>
            <p:nvPr/>
          </p:nvSpPr>
          <p:spPr>
            <a:xfrm>
              <a:off x="4173125" y="3337775"/>
              <a:ext cx="19675" cy="35700"/>
            </a:xfrm>
            <a:custGeom>
              <a:avLst/>
              <a:gdLst/>
              <a:ahLst/>
              <a:cxnLst/>
              <a:rect l="l" t="t" r="r" b="b"/>
              <a:pathLst>
                <a:path w="787" h="1428" extrusionOk="0">
                  <a:moveTo>
                    <a:pt x="749" y="1"/>
                  </a:moveTo>
                  <a:cubicBezTo>
                    <a:pt x="723" y="1"/>
                    <a:pt x="684" y="15"/>
                    <a:pt x="667" y="23"/>
                  </a:cubicBezTo>
                  <a:cubicBezTo>
                    <a:pt x="655" y="47"/>
                    <a:pt x="655" y="23"/>
                    <a:pt x="655" y="59"/>
                  </a:cubicBezTo>
                  <a:lnTo>
                    <a:pt x="655" y="83"/>
                  </a:lnTo>
                  <a:cubicBezTo>
                    <a:pt x="655" y="118"/>
                    <a:pt x="655" y="166"/>
                    <a:pt x="644" y="190"/>
                  </a:cubicBezTo>
                  <a:cubicBezTo>
                    <a:pt x="644" y="225"/>
                    <a:pt x="632" y="261"/>
                    <a:pt x="632" y="309"/>
                  </a:cubicBezTo>
                  <a:cubicBezTo>
                    <a:pt x="608" y="356"/>
                    <a:pt x="608" y="380"/>
                    <a:pt x="596" y="428"/>
                  </a:cubicBezTo>
                  <a:cubicBezTo>
                    <a:pt x="584" y="475"/>
                    <a:pt x="584" y="499"/>
                    <a:pt x="572" y="547"/>
                  </a:cubicBezTo>
                  <a:cubicBezTo>
                    <a:pt x="548" y="595"/>
                    <a:pt x="525" y="618"/>
                    <a:pt x="513" y="654"/>
                  </a:cubicBezTo>
                  <a:cubicBezTo>
                    <a:pt x="489" y="702"/>
                    <a:pt x="477" y="725"/>
                    <a:pt x="465" y="773"/>
                  </a:cubicBezTo>
                  <a:cubicBezTo>
                    <a:pt x="453" y="797"/>
                    <a:pt x="429" y="845"/>
                    <a:pt x="405" y="880"/>
                  </a:cubicBezTo>
                  <a:cubicBezTo>
                    <a:pt x="394" y="904"/>
                    <a:pt x="370" y="952"/>
                    <a:pt x="346" y="976"/>
                  </a:cubicBezTo>
                  <a:cubicBezTo>
                    <a:pt x="334" y="1011"/>
                    <a:pt x="298" y="1059"/>
                    <a:pt x="286" y="1083"/>
                  </a:cubicBezTo>
                  <a:cubicBezTo>
                    <a:pt x="263" y="1118"/>
                    <a:pt x="286" y="1083"/>
                    <a:pt x="251" y="1130"/>
                  </a:cubicBezTo>
                  <a:cubicBezTo>
                    <a:pt x="227" y="1178"/>
                    <a:pt x="108" y="1309"/>
                    <a:pt x="72" y="1333"/>
                  </a:cubicBezTo>
                  <a:lnTo>
                    <a:pt x="48" y="1368"/>
                  </a:lnTo>
                  <a:lnTo>
                    <a:pt x="13" y="1392"/>
                  </a:lnTo>
                  <a:cubicBezTo>
                    <a:pt x="1" y="1416"/>
                    <a:pt x="1" y="1416"/>
                    <a:pt x="1" y="1427"/>
                  </a:cubicBezTo>
                  <a:lnTo>
                    <a:pt x="1" y="1427"/>
                  </a:lnTo>
                  <a:cubicBezTo>
                    <a:pt x="1" y="1416"/>
                    <a:pt x="1" y="1416"/>
                    <a:pt x="13" y="1416"/>
                  </a:cubicBezTo>
                  <a:cubicBezTo>
                    <a:pt x="36" y="1416"/>
                    <a:pt x="60" y="1392"/>
                    <a:pt x="96" y="1368"/>
                  </a:cubicBezTo>
                  <a:cubicBezTo>
                    <a:pt x="120" y="1357"/>
                    <a:pt x="155" y="1309"/>
                    <a:pt x="179" y="1297"/>
                  </a:cubicBezTo>
                  <a:lnTo>
                    <a:pt x="263" y="1202"/>
                  </a:lnTo>
                  <a:cubicBezTo>
                    <a:pt x="298" y="1178"/>
                    <a:pt x="310" y="1142"/>
                    <a:pt x="346" y="1095"/>
                  </a:cubicBezTo>
                  <a:cubicBezTo>
                    <a:pt x="370" y="1071"/>
                    <a:pt x="405" y="1035"/>
                    <a:pt x="417" y="1011"/>
                  </a:cubicBezTo>
                  <a:cubicBezTo>
                    <a:pt x="441" y="976"/>
                    <a:pt x="465" y="940"/>
                    <a:pt x="489" y="904"/>
                  </a:cubicBezTo>
                  <a:cubicBezTo>
                    <a:pt x="525" y="868"/>
                    <a:pt x="536" y="833"/>
                    <a:pt x="548" y="797"/>
                  </a:cubicBezTo>
                  <a:cubicBezTo>
                    <a:pt x="560" y="773"/>
                    <a:pt x="596" y="725"/>
                    <a:pt x="608" y="690"/>
                  </a:cubicBezTo>
                  <a:cubicBezTo>
                    <a:pt x="632" y="654"/>
                    <a:pt x="644" y="618"/>
                    <a:pt x="655" y="571"/>
                  </a:cubicBezTo>
                  <a:cubicBezTo>
                    <a:pt x="667" y="535"/>
                    <a:pt x="667" y="499"/>
                    <a:pt x="691" y="452"/>
                  </a:cubicBezTo>
                  <a:cubicBezTo>
                    <a:pt x="703" y="416"/>
                    <a:pt x="715" y="380"/>
                    <a:pt x="727" y="344"/>
                  </a:cubicBezTo>
                  <a:cubicBezTo>
                    <a:pt x="739" y="297"/>
                    <a:pt x="739" y="249"/>
                    <a:pt x="763" y="225"/>
                  </a:cubicBezTo>
                  <a:cubicBezTo>
                    <a:pt x="775" y="190"/>
                    <a:pt x="775" y="130"/>
                    <a:pt x="775" y="106"/>
                  </a:cubicBezTo>
                  <a:cubicBezTo>
                    <a:pt x="775" y="71"/>
                    <a:pt x="786" y="71"/>
                    <a:pt x="786" y="59"/>
                  </a:cubicBezTo>
                  <a:cubicBezTo>
                    <a:pt x="786" y="47"/>
                    <a:pt x="786" y="47"/>
                    <a:pt x="775" y="11"/>
                  </a:cubicBezTo>
                  <a:cubicBezTo>
                    <a:pt x="771" y="4"/>
                    <a:pt x="761" y="1"/>
                    <a:pt x="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4" name="Google Shape;20384;p28"/>
            <p:cNvSpPr/>
            <p:nvPr/>
          </p:nvSpPr>
          <p:spPr>
            <a:xfrm>
              <a:off x="4153475" y="3380825"/>
              <a:ext cx="25325" cy="21150"/>
            </a:xfrm>
            <a:custGeom>
              <a:avLst/>
              <a:gdLst/>
              <a:ahLst/>
              <a:cxnLst/>
              <a:rect l="l" t="t" r="r" b="b"/>
              <a:pathLst>
                <a:path w="1013" h="846" extrusionOk="0">
                  <a:moveTo>
                    <a:pt x="73" y="0"/>
                  </a:moveTo>
                  <a:cubicBezTo>
                    <a:pt x="51" y="0"/>
                    <a:pt x="10" y="18"/>
                    <a:pt x="1" y="27"/>
                  </a:cubicBezTo>
                  <a:lnTo>
                    <a:pt x="1" y="63"/>
                  </a:lnTo>
                  <a:lnTo>
                    <a:pt x="1" y="87"/>
                  </a:lnTo>
                  <a:cubicBezTo>
                    <a:pt x="1" y="111"/>
                    <a:pt x="25" y="146"/>
                    <a:pt x="48" y="182"/>
                  </a:cubicBezTo>
                  <a:lnTo>
                    <a:pt x="84" y="266"/>
                  </a:lnTo>
                  <a:cubicBezTo>
                    <a:pt x="108" y="301"/>
                    <a:pt x="132" y="325"/>
                    <a:pt x="144" y="361"/>
                  </a:cubicBezTo>
                  <a:cubicBezTo>
                    <a:pt x="168" y="385"/>
                    <a:pt x="191" y="408"/>
                    <a:pt x="227" y="432"/>
                  </a:cubicBezTo>
                  <a:cubicBezTo>
                    <a:pt x="239" y="468"/>
                    <a:pt x="251" y="492"/>
                    <a:pt x="287" y="527"/>
                  </a:cubicBezTo>
                  <a:cubicBezTo>
                    <a:pt x="310" y="551"/>
                    <a:pt x="346" y="563"/>
                    <a:pt x="370" y="587"/>
                  </a:cubicBezTo>
                  <a:cubicBezTo>
                    <a:pt x="406" y="611"/>
                    <a:pt x="429" y="623"/>
                    <a:pt x="465" y="647"/>
                  </a:cubicBezTo>
                  <a:lnTo>
                    <a:pt x="549" y="682"/>
                  </a:lnTo>
                  <a:cubicBezTo>
                    <a:pt x="584" y="706"/>
                    <a:pt x="620" y="718"/>
                    <a:pt x="632" y="730"/>
                  </a:cubicBezTo>
                  <a:cubicBezTo>
                    <a:pt x="650" y="736"/>
                    <a:pt x="650" y="736"/>
                    <a:pt x="651" y="736"/>
                  </a:cubicBezTo>
                  <a:cubicBezTo>
                    <a:pt x="653" y="736"/>
                    <a:pt x="656" y="736"/>
                    <a:pt x="679" y="742"/>
                  </a:cubicBezTo>
                  <a:lnTo>
                    <a:pt x="906" y="825"/>
                  </a:lnTo>
                  <a:cubicBezTo>
                    <a:pt x="953" y="837"/>
                    <a:pt x="953" y="837"/>
                    <a:pt x="977" y="837"/>
                  </a:cubicBezTo>
                  <a:cubicBezTo>
                    <a:pt x="965" y="825"/>
                    <a:pt x="953" y="825"/>
                    <a:pt x="918" y="801"/>
                  </a:cubicBezTo>
                  <a:cubicBezTo>
                    <a:pt x="894" y="801"/>
                    <a:pt x="858" y="789"/>
                    <a:pt x="834" y="778"/>
                  </a:cubicBezTo>
                  <a:lnTo>
                    <a:pt x="739" y="730"/>
                  </a:lnTo>
                  <a:lnTo>
                    <a:pt x="656" y="682"/>
                  </a:lnTo>
                  <a:cubicBezTo>
                    <a:pt x="620" y="670"/>
                    <a:pt x="596" y="647"/>
                    <a:pt x="560" y="623"/>
                  </a:cubicBezTo>
                  <a:cubicBezTo>
                    <a:pt x="537" y="611"/>
                    <a:pt x="501" y="587"/>
                    <a:pt x="489" y="563"/>
                  </a:cubicBezTo>
                  <a:cubicBezTo>
                    <a:pt x="465" y="551"/>
                    <a:pt x="429" y="527"/>
                    <a:pt x="418" y="504"/>
                  </a:cubicBezTo>
                  <a:cubicBezTo>
                    <a:pt x="382" y="492"/>
                    <a:pt x="370" y="468"/>
                    <a:pt x="358" y="432"/>
                  </a:cubicBezTo>
                  <a:cubicBezTo>
                    <a:pt x="346" y="408"/>
                    <a:pt x="310" y="385"/>
                    <a:pt x="298" y="361"/>
                  </a:cubicBezTo>
                  <a:cubicBezTo>
                    <a:pt x="287" y="325"/>
                    <a:pt x="251" y="313"/>
                    <a:pt x="239" y="289"/>
                  </a:cubicBezTo>
                  <a:cubicBezTo>
                    <a:pt x="227" y="254"/>
                    <a:pt x="203" y="230"/>
                    <a:pt x="191" y="206"/>
                  </a:cubicBezTo>
                  <a:cubicBezTo>
                    <a:pt x="179" y="182"/>
                    <a:pt x="168" y="146"/>
                    <a:pt x="144" y="135"/>
                  </a:cubicBezTo>
                  <a:cubicBezTo>
                    <a:pt x="132" y="111"/>
                    <a:pt x="132" y="75"/>
                    <a:pt x="120" y="63"/>
                  </a:cubicBezTo>
                  <a:cubicBezTo>
                    <a:pt x="108" y="51"/>
                    <a:pt x="120" y="51"/>
                    <a:pt x="120" y="27"/>
                  </a:cubicBezTo>
                  <a:lnTo>
                    <a:pt x="84" y="4"/>
                  </a:lnTo>
                  <a:cubicBezTo>
                    <a:pt x="82" y="1"/>
                    <a:pt x="78" y="0"/>
                    <a:pt x="73" y="0"/>
                  </a:cubicBezTo>
                  <a:close/>
                  <a:moveTo>
                    <a:pt x="977" y="837"/>
                  </a:moveTo>
                  <a:cubicBezTo>
                    <a:pt x="989" y="843"/>
                    <a:pt x="995" y="846"/>
                    <a:pt x="999" y="846"/>
                  </a:cubicBezTo>
                  <a:cubicBezTo>
                    <a:pt x="1004" y="846"/>
                    <a:pt x="1007" y="843"/>
                    <a:pt x="1013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5" name="Google Shape;20385;p28"/>
            <p:cNvSpPr/>
            <p:nvPr/>
          </p:nvSpPr>
          <p:spPr>
            <a:xfrm>
              <a:off x="4167375" y="3425550"/>
              <a:ext cx="51025" cy="39325"/>
            </a:xfrm>
            <a:custGeom>
              <a:avLst/>
              <a:gdLst/>
              <a:ahLst/>
              <a:cxnLst/>
              <a:rect l="l" t="t" r="r" b="b"/>
              <a:pathLst>
                <a:path w="2041" h="1573" extrusionOk="0">
                  <a:moveTo>
                    <a:pt x="2" y="1451"/>
                  </a:moveTo>
                  <a:cubicBezTo>
                    <a:pt x="0" y="1451"/>
                    <a:pt x="9" y="1463"/>
                    <a:pt x="28" y="1489"/>
                  </a:cubicBezTo>
                  <a:cubicBezTo>
                    <a:pt x="36" y="1489"/>
                    <a:pt x="44" y="1489"/>
                    <a:pt x="60" y="1493"/>
                  </a:cubicBezTo>
                  <a:lnTo>
                    <a:pt x="60" y="1493"/>
                  </a:lnTo>
                  <a:cubicBezTo>
                    <a:pt x="47" y="1486"/>
                    <a:pt x="36" y="1481"/>
                    <a:pt x="28" y="1477"/>
                  </a:cubicBezTo>
                  <a:cubicBezTo>
                    <a:pt x="12" y="1460"/>
                    <a:pt x="3" y="1451"/>
                    <a:pt x="2" y="1451"/>
                  </a:cubicBezTo>
                  <a:close/>
                  <a:moveTo>
                    <a:pt x="1998" y="1"/>
                  </a:moveTo>
                  <a:cubicBezTo>
                    <a:pt x="1971" y="1"/>
                    <a:pt x="1937" y="21"/>
                    <a:pt x="1921" y="36"/>
                  </a:cubicBezTo>
                  <a:cubicBezTo>
                    <a:pt x="1909" y="72"/>
                    <a:pt x="1909" y="36"/>
                    <a:pt x="1898" y="84"/>
                  </a:cubicBezTo>
                  <a:cubicBezTo>
                    <a:pt x="1886" y="132"/>
                    <a:pt x="1838" y="251"/>
                    <a:pt x="1802" y="322"/>
                  </a:cubicBezTo>
                  <a:cubicBezTo>
                    <a:pt x="1778" y="382"/>
                    <a:pt x="1743" y="441"/>
                    <a:pt x="1731" y="513"/>
                  </a:cubicBezTo>
                  <a:cubicBezTo>
                    <a:pt x="1707" y="572"/>
                    <a:pt x="1683" y="632"/>
                    <a:pt x="1659" y="691"/>
                  </a:cubicBezTo>
                  <a:cubicBezTo>
                    <a:pt x="1624" y="751"/>
                    <a:pt x="1612" y="810"/>
                    <a:pt x="1564" y="870"/>
                  </a:cubicBezTo>
                  <a:cubicBezTo>
                    <a:pt x="1540" y="929"/>
                    <a:pt x="1481" y="977"/>
                    <a:pt x="1457" y="1024"/>
                  </a:cubicBezTo>
                  <a:cubicBezTo>
                    <a:pt x="1409" y="1084"/>
                    <a:pt x="1374" y="1132"/>
                    <a:pt x="1338" y="1167"/>
                  </a:cubicBezTo>
                  <a:cubicBezTo>
                    <a:pt x="1290" y="1215"/>
                    <a:pt x="1243" y="1263"/>
                    <a:pt x="1183" y="1310"/>
                  </a:cubicBezTo>
                  <a:cubicBezTo>
                    <a:pt x="1124" y="1346"/>
                    <a:pt x="1076" y="1382"/>
                    <a:pt x="1016" y="1429"/>
                  </a:cubicBezTo>
                  <a:cubicBezTo>
                    <a:pt x="957" y="1453"/>
                    <a:pt x="885" y="1489"/>
                    <a:pt x="826" y="1513"/>
                  </a:cubicBezTo>
                  <a:cubicBezTo>
                    <a:pt x="766" y="1525"/>
                    <a:pt x="826" y="1513"/>
                    <a:pt x="743" y="1548"/>
                  </a:cubicBezTo>
                  <a:cubicBezTo>
                    <a:pt x="695" y="1560"/>
                    <a:pt x="594" y="1566"/>
                    <a:pt x="493" y="1566"/>
                  </a:cubicBezTo>
                  <a:cubicBezTo>
                    <a:pt x="391" y="1566"/>
                    <a:pt x="290" y="1560"/>
                    <a:pt x="243" y="1548"/>
                  </a:cubicBezTo>
                  <a:cubicBezTo>
                    <a:pt x="193" y="1527"/>
                    <a:pt x="181" y="1523"/>
                    <a:pt x="175" y="1523"/>
                  </a:cubicBezTo>
                  <a:cubicBezTo>
                    <a:pt x="171" y="1523"/>
                    <a:pt x="169" y="1525"/>
                    <a:pt x="159" y="1525"/>
                  </a:cubicBezTo>
                  <a:cubicBezTo>
                    <a:pt x="112" y="1513"/>
                    <a:pt x="112" y="1513"/>
                    <a:pt x="88" y="1501"/>
                  </a:cubicBezTo>
                  <a:cubicBezTo>
                    <a:pt x="76" y="1497"/>
                    <a:pt x="67" y="1494"/>
                    <a:pt x="60" y="1493"/>
                  </a:cubicBezTo>
                  <a:lnTo>
                    <a:pt x="60" y="1493"/>
                  </a:lnTo>
                  <a:cubicBezTo>
                    <a:pt x="85" y="1505"/>
                    <a:pt x="120" y="1521"/>
                    <a:pt x="159" y="1536"/>
                  </a:cubicBezTo>
                  <a:cubicBezTo>
                    <a:pt x="219" y="1548"/>
                    <a:pt x="302" y="1572"/>
                    <a:pt x="385" y="1572"/>
                  </a:cubicBezTo>
                  <a:lnTo>
                    <a:pt x="624" y="1572"/>
                  </a:lnTo>
                  <a:cubicBezTo>
                    <a:pt x="695" y="1572"/>
                    <a:pt x="766" y="1548"/>
                    <a:pt x="838" y="1536"/>
                  </a:cubicBezTo>
                  <a:cubicBezTo>
                    <a:pt x="921" y="1513"/>
                    <a:pt x="993" y="1489"/>
                    <a:pt x="1052" y="1453"/>
                  </a:cubicBezTo>
                  <a:cubicBezTo>
                    <a:pt x="1124" y="1429"/>
                    <a:pt x="1183" y="1394"/>
                    <a:pt x="1243" y="1358"/>
                  </a:cubicBezTo>
                  <a:cubicBezTo>
                    <a:pt x="1302" y="1310"/>
                    <a:pt x="1350" y="1263"/>
                    <a:pt x="1409" y="1215"/>
                  </a:cubicBezTo>
                  <a:lnTo>
                    <a:pt x="1552" y="1072"/>
                  </a:lnTo>
                  <a:cubicBezTo>
                    <a:pt x="1600" y="1013"/>
                    <a:pt x="1647" y="965"/>
                    <a:pt x="1671" y="905"/>
                  </a:cubicBezTo>
                  <a:lnTo>
                    <a:pt x="1767" y="727"/>
                  </a:lnTo>
                  <a:lnTo>
                    <a:pt x="1850" y="548"/>
                  </a:lnTo>
                  <a:cubicBezTo>
                    <a:pt x="1886" y="489"/>
                    <a:pt x="1909" y="417"/>
                    <a:pt x="1921" y="358"/>
                  </a:cubicBezTo>
                  <a:cubicBezTo>
                    <a:pt x="1957" y="298"/>
                    <a:pt x="1981" y="215"/>
                    <a:pt x="2005" y="179"/>
                  </a:cubicBezTo>
                  <a:cubicBezTo>
                    <a:pt x="2017" y="132"/>
                    <a:pt x="2028" y="132"/>
                    <a:pt x="2028" y="96"/>
                  </a:cubicBezTo>
                  <a:cubicBezTo>
                    <a:pt x="2028" y="72"/>
                    <a:pt x="2040" y="72"/>
                    <a:pt x="2028" y="24"/>
                  </a:cubicBezTo>
                  <a:cubicBezTo>
                    <a:pt x="2024" y="7"/>
                    <a:pt x="2012" y="1"/>
                    <a:pt x="19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6" name="Google Shape;20386;p28"/>
            <p:cNvSpPr/>
            <p:nvPr/>
          </p:nvSpPr>
          <p:spPr>
            <a:xfrm>
              <a:off x="4134125" y="3476175"/>
              <a:ext cx="38725" cy="47925"/>
            </a:xfrm>
            <a:custGeom>
              <a:avLst/>
              <a:gdLst/>
              <a:ahLst/>
              <a:cxnLst/>
              <a:rect l="l" t="t" r="r" b="b"/>
              <a:pathLst>
                <a:path w="1549" h="1917" extrusionOk="0">
                  <a:moveTo>
                    <a:pt x="1549" y="1869"/>
                  </a:moveTo>
                  <a:cubicBezTo>
                    <a:pt x="1549" y="1875"/>
                    <a:pt x="1539" y="1885"/>
                    <a:pt x="1527" y="1893"/>
                  </a:cubicBezTo>
                  <a:lnTo>
                    <a:pt x="1527" y="1893"/>
                  </a:lnTo>
                  <a:cubicBezTo>
                    <a:pt x="1549" y="1892"/>
                    <a:pt x="1549" y="1889"/>
                    <a:pt x="1549" y="1869"/>
                  </a:cubicBezTo>
                  <a:close/>
                  <a:moveTo>
                    <a:pt x="54" y="0"/>
                  </a:moveTo>
                  <a:cubicBezTo>
                    <a:pt x="30" y="0"/>
                    <a:pt x="1" y="43"/>
                    <a:pt x="1" y="71"/>
                  </a:cubicBezTo>
                  <a:lnTo>
                    <a:pt x="1" y="119"/>
                  </a:lnTo>
                  <a:cubicBezTo>
                    <a:pt x="13" y="142"/>
                    <a:pt x="1" y="131"/>
                    <a:pt x="25" y="154"/>
                  </a:cubicBezTo>
                  <a:cubicBezTo>
                    <a:pt x="49" y="190"/>
                    <a:pt x="84" y="273"/>
                    <a:pt x="120" y="321"/>
                  </a:cubicBezTo>
                  <a:cubicBezTo>
                    <a:pt x="144" y="369"/>
                    <a:pt x="180" y="440"/>
                    <a:pt x="203" y="488"/>
                  </a:cubicBezTo>
                  <a:cubicBezTo>
                    <a:pt x="239" y="547"/>
                    <a:pt x="263" y="595"/>
                    <a:pt x="299" y="654"/>
                  </a:cubicBezTo>
                  <a:cubicBezTo>
                    <a:pt x="322" y="714"/>
                    <a:pt x="370" y="750"/>
                    <a:pt x="406" y="809"/>
                  </a:cubicBezTo>
                  <a:cubicBezTo>
                    <a:pt x="430" y="869"/>
                    <a:pt x="441" y="928"/>
                    <a:pt x="489" y="988"/>
                  </a:cubicBezTo>
                  <a:cubicBezTo>
                    <a:pt x="513" y="1047"/>
                    <a:pt x="561" y="1095"/>
                    <a:pt x="596" y="1154"/>
                  </a:cubicBezTo>
                  <a:cubicBezTo>
                    <a:pt x="620" y="1214"/>
                    <a:pt x="668" y="1262"/>
                    <a:pt x="703" y="1321"/>
                  </a:cubicBezTo>
                  <a:cubicBezTo>
                    <a:pt x="727" y="1381"/>
                    <a:pt x="775" y="1428"/>
                    <a:pt x="811" y="1464"/>
                  </a:cubicBezTo>
                  <a:cubicBezTo>
                    <a:pt x="846" y="1512"/>
                    <a:pt x="906" y="1571"/>
                    <a:pt x="930" y="1619"/>
                  </a:cubicBezTo>
                  <a:cubicBezTo>
                    <a:pt x="965" y="1666"/>
                    <a:pt x="930" y="1619"/>
                    <a:pt x="977" y="1678"/>
                  </a:cubicBezTo>
                  <a:cubicBezTo>
                    <a:pt x="1025" y="1750"/>
                    <a:pt x="1275" y="1905"/>
                    <a:pt x="1346" y="1916"/>
                  </a:cubicBezTo>
                  <a:lnTo>
                    <a:pt x="1442" y="1916"/>
                  </a:lnTo>
                  <a:cubicBezTo>
                    <a:pt x="1465" y="1916"/>
                    <a:pt x="1489" y="1916"/>
                    <a:pt x="1501" y="1905"/>
                  </a:cubicBezTo>
                  <a:cubicBezTo>
                    <a:pt x="1507" y="1905"/>
                    <a:pt x="1517" y="1899"/>
                    <a:pt x="1527" y="1893"/>
                  </a:cubicBezTo>
                  <a:lnTo>
                    <a:pt x="1527" y="1893"/>
                  </a:lnTo>
                  <a:cubicBezTo>
                    <a:pt x="1523" y="1893"/>
                    <a:pt x="1519" y="1893"/>
                    <a:pt x="1513" y="1893"/>
                  </a:cubicBezTo>
                  <a:cubicBezTo>
                    <a:pt x="1497" y="1893"/>
                    <a:pt x="1476" y="1898"/>
                    <a:pt x="1450" y="1898"/>
                  </a:cubicBezTo>
                  <a:cubicBezTo>
                    <a:pt x="1436" y="1898"/>
                    <a:pt x="1422" y="1897"/>
                    <a:pt x="1406" y="1893"/>
                  </a:cubicBezTo>
                  <a:cubicBezTo>
                    <a:pt x="1370" y="1893"/>
                    <a:pt x="1299" y="1869"/>
                    <a:pt x="1251" y="1845"/>
                  </a:cubicBezTo>
                  <a:cubicBezTo>
                    <a:pt x="1192" y="1809"/>
                    <a:pt x="1144" y="1786"/>
                    <a:pt x="1096" y="1738"/>
                  </a:cubicBezTo>
                  <a:cubicBezTo>
                    <a:pt x="1061" y="1690"/>
                    <a:pt x="1013" y="1655"/>
                    <a:pt x="977" y="1607"/>
                  </a:cubicBezTo>
                  <a:cubicBezTo>
                    <a:pt x="942" y="1547"/>
                    <a:pt x="918" y="1512"/>
                    <a:pt x="882" y="1440"/>
                  </a:cubicBezTo>
                  <a:cubicBezTo>
                    <a:pt x="834" y="1369"/>
                    <a:pt x="727" y="1202"/>
                    <a:pt x="680" y="1131"/>
                  </a:cubicBezTo>
                  <a:cubicBezTo>
                    <a:pt x="644" y="1059"/>
                    <a:pt x="620" y="1024"/>
                    <a:pt x="584" y="964"/>
                  </a:cubicBezTo>
                  <a:cubicBezTo>
                    <a:pt x="549" y="904"/>
                    <a:pt x="513" y="857"/>
                    <a:pt x="489" y="797"/>
                  </a:cubicBezTo>
                  <a:cubicBezTo>
                    <a:pt x="465" y="738"/>
                    <a:pt x="418" y="690"/>
                    <a:pt x="382" y="631"/>
                  </a:cubicBezTo>
                  <a:cubicBezTo>
                    <a:pt x="358" y="571"/>
                    <a:pt x="346" y="523"/>
                    <a:pt x="310" y="476"/>
                  </a:cubicBezTo>
                  <a:cubicBezTo>
                    <a:pt x="287" y="416"/>
                    <a:pt x="251" y="357"/>
                    <a:pt x="227" y="309"/>
                  </a:cubicBezTo>
                  <a:cubicBezTo>
                    <a:pt x="191" y="262"/>
                    <a:pt x="168" y="190"/>
                    <a:pt x="144" y="142"/>
                  </a:cubicBezTo>
                  <a:cubicBezTo>
                    <a:pt x="132" y="95"/>
                    <a:pt x="132" y="95"/>
                    <a:pt x="120" y="71"/>
                  </a:cubicBezTo>
                  <a:cubicBezTo>
                    <a:pt x="108" y="35"/>
                    <a:pt x="108" y="35"/>
                    <a:pt x="72" y="12"/>
                  </a:cubicBezTo>
                  <a:cubicBezTo>
                    <a:pt x="67" y="4"/>
                    <a:pt x="61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7" name="Google Shape;20387;p28"/>
            <p:cNvSpPr/>
            <p:nvPr/>
          </p:nvSpPr>
          <p:spPr>
            <a:xfrm>
              <a:off x="4158250" y="3538875"/>
              <a:ext cx="31575" cy="51000"/>
            </a:xfrm>
            <a:custGeom>
              <a:avLst/>
              <a:gdLst/>
              <a:ahLst/>
              <a:cxnLst/>
              <a:rect l="l" t="t" r="r" b="b"/>
              <a:pathLst>
                <a:path w="1263" h="2040" extrusionOk="0">
                  <a:moveTo>
                    <a:pt x="1214" y="1"/>
                  </a:moveTo>
                  <a:cubicBezTo>
                    <a:pt x="1185" y="1"/>
                    <a:pt x="1143" y="26"/>
                    <a:pt x="1143" y="51"/>
                  </a:cubicBezTo>
                  <a:cubicBezTo>
                    <a:pt x="1131" y="75"/>
                    <a:pt x="1131" y="63"/>
                    <a:pt x="1131" y="99"/>
                  </a:cubicBezTo>
                  <a:lnTo>
                    <a:pt x="1131" y="159"/>
                  </a:lnTo>
                  <a:lnTo>
                    <a:pt x="1131" y="337"/>
                  </a:lnTo>
                  <a:cubicBezTo>
                    <a:pt x="1131" y="397"/>
                    <a:pt x="1120" y="456"/>
                    <a:pt x="1108" y="516"/>
                  </a:cubicBezTo>
                  <a:cubicBezTo>
                    <a:pt x="1084" y="575"/>
                    <a:pt x="1084" y="635"/>
                    <a:pt x="1072" y="694"/>
                  </a:cubicBezTo>
                  <a:lnTo>
                    <a:pt x="1024" y="873"/>
                  </a:lnTo>
                  <a:cubicBezTo>
                    <a:pt x="1012" y="932"/>
                    <a:pt x="965" y="968"/>
                    <a:pt x="941" y="1028"/>
                  </a:cubicBezTo>
                  <a:cubicBezTo>
                    <a:pt x="905" y="1087"/>
                    <a:pt x="893" y="1135"/>
                    <a:pt x="869" y="1194"/>
                  </a:cubicBezTo>
                  <a:cubicBezTo>
                    <a:pt x="834" y="1242"/>
                    <a:pt x="810" y="1302"/>
                    <a:pt x="762" y="1349"/>
                  </a:cubicBezTo>
                  <a:cubicBezTo>
                    <a:pt x="727" y="1385"/>
                    <a:pt x="703" y="1444"/>
                    <a:pt x="655" y="1492"/>
                  </a:cubicBezTo>
                  <a:cubicBezTo>
                    <a:pt x="608" y="1540"/>
                    <a:pt x="584" y="1599"/>
                    <a:pt x="536" y="1623"/>
                  </a:cubicBezTo>
                  <a:cubicBezTo>
                    <a:pt x="512" y="1671"/>
                    <a:pt x="536" y="1623"/>
                    <a:pt x="477" y="1683"/>
                  </a:cubicBezTo>
                  <a:cubicBezTo>
                    <a:pt x="429" y="1742"/>
                    <a:pt x="215" y="1909"/>
                    <a:pt x="155" y="1945"/>
                  </a:cubicBezTo>
                  <a:cubicBezTo>
                    <a:pt x="96" y="1968"/>
                    <a:pt x="119" y="1968"/>
                    <a:pt x="96" y="1980"/>
                  </a:cubicBezTo>
                  <a:cubicBezTo>
                    <a:pt x="60" y="2004"/>
                    <a:pt x="60" y="2004"/>
                    <a:pt x="48" y="2016"/>
                  </a:cubicBezTo>
                  <a:cubicBezTo>
                    <a:pt x="36" y="2028"/>
                    <a:pt x="12" y="2028"/>
                    <a:pt x="0" y="2040"/>
                  </a:cubicBezTo>
                  <a:lnTo>
                    <a:pt x="36" y="2040"/>
                  </a:lnTo>
                  <a:cubicBezTo>
                    <a:pt x="60" y="2040"/>
                    <a:pt x="107" y="2028"/>
                    <a:pt x="131" y="2004"/>
                  </a:cubicBezTo>
                  <a:cubicBezTo>
                    <a:pt x="179" y="1968"/>
                    <a:pt x="238" y="1945"/>
                    <a:pt x="298" y="1909"/>
                  </a:cubicBezTo>
                  <a:cubicBezTo>
                    <a:pt x="346" y="1885"/>
                    <a:pt x="405" y="1837"/>
                    <a:pt x="441" y="1790"/>
                  </a:cubicBezTo>
                  <a:lnTo>
                    <a:pt x="584" y="1659"/>
                  </a:lnTo>
                  <a:lnTo>
                    <a:pt x="715" y="1528"/>
                  </a:lnTo>
                  <a:cubicBezTo>
                    <a:pt x="762" y="1480"/>
                    <a:pt x="810" y="1433"/>
                    <a:pt x="834" y="1385"/>
                  </a:cubicBezTo>
                  <a:cubicBezTo>
                    <a:pt x="881" y="1349"/>
                    <a:pt x="905" y="1290"/>
                    <a:pt x="941" y="1242"/>
                  </a:cubicBezTo>
                  <a:cubicBezTo>
                    <a:pt x="965" y="1183"/>
                    <a:pt x="1000" y="1135"/>
                    <a:pt x="1024" y="1075"/>
                  </a:cubicBezTo>
                  <a:cubicBezTo>
                    <a:pt x="1060" y="1016"/>
                    <a:pt x="1084" y="968"/>
                    <a:pt x="1108" y="909"/>
                  </a:cubicBezTo>
                  <a:cubicBezTo>
                    <a:pt x="1131" y="849"/>
                    <a:pt x="1131" y="790"/>
                    <a:pt x="1143" y="730"/>
                  </a:cubicBezTo>
                  <a:cubicBezTo>
                    <a:pt x="1155" y="671"/>
                    <a:pt x="1191" y="611"/>
                    <a:pt x="1203" y="551"/>
                  </a:cubicBezTo>
                  <a:cubicBezTo>
                    <a:pt x="1227" y="492"/>
                    <a:pt x="1227" y="421"/>
                    <a:pt x="1239" y="361"/>
                  </a:cubicBezTo>
                  <a:cubicBezTo>
                    <a:pt x="1239" y="301"/>
                    <a:pt x="1250" y="218"/>
                    <a:pt x="1250" y="170"/>
                  </a:cubicBezTo>
                  <a:cubicBezTo>
                    <a:pt x="1250" y="123"/>
                    <a:pt x="1262" y="123"/>
                    <a:pt x="1250" y="99"/>
                  </a:cubicBezTo>
                  <a:cubicBezTo>
                    <a:pt x="1250" y="63"/>
                    <a:pt x="1250" y="63"/>
                    <a:pt x="1239" y="16"/>
                  </a:cubicBezTo>
                  <a:cubicBezTo>
                    <a:pt x="1235" y="5"/>
                    <a:pt x="1225" y="1"/>
                    <a:pt x="1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8" name="Google Shape;20388;p28"/>
            <p:cNvSpPr/>
            <p:nvPr/>
          </p:nvSpPr>
          <p:spPr>
            <a:xfrm>
              <a:off x="4137400" y="3585625"/>
              <a:ext cx="32775" cy="51775"/>
            </a:xfrm>
            <a:custGeom>
              <a:avLst/>
              <a:gdLst/>
              <a:ahLst/>
              <a:cxnLst/>
              <a:rect l="l" t="t" r="r" b="b"/>
              <a:pathLst>
                <a:path w="1311" h="2071" extrusionOk="0">
                  <a:moveTo>
                    <a:pt x="47" y="0"/>
                  </a:moveTo>
                  <a:cubicBezTo>
                    <a:pt x="25" y="0"/>
                    <a:pt x="1" y="25"/>
                    <a:pt x="1" y="51"/>
                  </a:cubicBezTo>
                  <a:lnTo>
                    <a:pt x="1" y="98"/>
                  </a:lnTo>
                  <a:cubicBezTo>
                    <a:pt x="1" y="122"/>
                    <a:pt x="1" y="110"/>
                    <a:pt x="13" y="146"/>
                  </a:cubicBezTo>
                  <a:cubicBezTo>
                    <a:pt x="25" y="182"/>
                    <a:pt x="49" y="265"/>
                    <a:pt x="60" y="301"/>
                  </a:cubicBezTo>
                  <a:cubicBezTo>
                    <a:pt x="72" y="348"/>
                    <a:pt x="108" y="420"/>
                    <a:pt x="120" y="467"/>
                  </a:cubicBezTo>
                  <a:cubicBezTo>
                    <a:pt x="132" y="527"/>
                    <a:pt x="168" y="575"/>
                    <a:pt x="191" y="634"/>
                  </a:cubicBezTo>
                  <a:cubicBezTo>
                    <a:pt x="227" y="694"/>
                    <a:pt x="251" y="741"/>
                    <a:pt x="287" y="801"/>
                  </a:cubicBezTo>
                  <a:cubicBezTo>
                    <a:pt x="310" y="860"/>
                    <a:pt x="322" y="920"/>
                    <a:pt x="358" y="956"/>
                  </a:cubicBezTo>
                  <a:cubicBezTo>
                    <a:pt x="382" y="1015"/>
                    <a:pt x="430" y="1063"/>
                    <a:pt x="465" y="1122"/>
                  </a:cubicBezTo>
                  <a:cubicBezTo>
                    <a:pt x="489" y="1182"/>
                    <a:pt x="537" y="1229"/>
                    <a:pt x="560" y="1289"/>
                  </a:cubicBezTo>
                  <a:cubicBezTo>
                    <a:pt x="596" y="1337"/>
                    <a:pt x="644" y="1396"/>
                    <a:pt x="680" y="1444"/>
                  </a:cubicBezTo>
                  <a:cubicBezTo>
                    <a:pt x="727" y="1479"/>
                    <a:pt x="775" y="1539"/>
                    <a:pt x="799" y="1587"/>
                  </a:cubicBezTo>
                  <a:cubicBezTo>
                    <a:pt x="834" y="1634"/>
                    <a:pt x="799" y="1587"/>
                    <a:pt x="846" y="1646"/>
                  </a:cubicBezTo>
                  <a:cubicBezTo>
                    <a:pt x="894" y="1706"/>
                    <a:pt x="1084" y="1896"/>
                    <a:pt x="1144" y="1956"/>
                  </a:cubicBezTo>
                  <a:cubicBezTo>
                    <a:pt x="1203" y="2015"/>
                    <a:pt x="1215" y="2015"/>
                    <a:pt x="1239" y="2051"/>
                  </a:cubicBezTo>
                  <a:cubicBezTo>
                    <a:pt x="1260" y="2065"/>
                    <a:pt x="1277" y="2071"/>
                    <a:pt x="1290" y="2071"/>
                  </a:cubicBezTo>
                  <a:cubicBezTo>
                    <a:pt x="1299" y="2071"/>
                    <a:pt x="1306" y="2068"/>
                    <a:pt x="1311" y="2063"/>
                  </a:cubicBezTo>
                  <a:cubicBezTo>
                    <a:pt x="1299" y="2051"/>
                    <a:pt x="1263" y="2003"/>
                    <a:pt x="1239" y="1980"/>
                  </a:cubicBezTo>
                  <a:lnTo>
                    <a:pt x="1096" y="1837"/>
                  </a:lnTo>
                  <a:lnTo>
                    <a:pt x="965" y="1706"/>
                  </a:lnTo>
                  <a:cubicBezTo>
                    <a:pt x="918" y="1658"/>
                    <a:pt x="882" y="1622"/>
                    <a:pt x="846" y="1563"/>
                  </a:cubicBezTo>
                  <a:cubicBezTo>
                    <a:pt x="799" y="1515"/>
                    <a:pt x="775" y="1456"/>
                    <a:pt x="739" y="1408"/>
                  </a:cubicBezTo>
                  <a:cubicBezTo>
                    <a:pt x="715" y="1360"/>
                    <a:pt x="668" y="1301"/>
                    <a:pt x="644" y="1265"/>
                  </a:cubicBezTo>
                  <a:cubicBezTo>
                    <a:pt x="608" y="1218"/>
                    <a:pt x="560" y="1158"/>
                    <a:pt x="537" y="1110"/>
                  </a:cubicBezTo>
                  <a:cubicBezTo>
                    <a:pt x="501" y="1051"/>
                    <a:pt x="477" y="1003"/>
                    <a:pt x="441" y="944"/>
                  </a:cubicBezTo>
                  <a:cubicBezTo>
                    <a:pt x="418" y="884"/>
                    <a:pt x="406" y="848"/>
                    <a:pt x="370" y="789"/>
                  </a:cubicBezTo>
                  <a:cubicBezTo>
                    <a:pt x="346" y="729"/>
                    <a:pt x="310" y="682"/>
                    <a:pt x="287" y="622"/>
                  </a:cubicBezTo>
                  <a:cubicBezTo>
                    <a:pt x="251" y="563"/>
                    <a:pt x="251" y="515"/>
                    <a:pt x="227" y="456"/>
                  </a:cubicBezTo>
                  <a:cubicBezTo>
                    <a:pt x="203" y="396"/>
                    <a:pt x="179" y="348"/>
                    <a:pt x="168" y="289"/>
                  </a:cubicBezTo>
                  <a:cubicBezTo>
                    <a:pt x="144" y="253"/>
                    <a:pt x="132" y="170"/>
                    <a:pt x="120" y="122"/>
                  </a:cubicBezTo>
                  <a:cubicBezTo>
                    <a:pt x="108" y="86"/>
                    <a:pt x="120" y="98"/>
                    <a:pt x="108" y="63"/>
                  </a:cubicBezTo>
                  <a:lnTo>
                    <a:pt x="72" y="15"/>
                  </a:lnTo>
                  <a:cubicBezTo>
                    <a:pt x="65" y="5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9" name="Google Shape;20389;p28"/>
            <p:cNvSpPr/>
            <p:nvPr/>
          </p:nvSpPr>
          <p:spPr>
            <a:xfrm>
              <a:off x="4153800" y="3635850"/>
              <a:ext cx="27100" cy="53250"/>
            </a:xfrm>
            <a:custGeom>
              <a:avLst/>
              <a:gdLst/>
              <a:ahLst/>
              <a:cxnLst/>
              <a:rect l="l" t="t" r="r" b="b"/>
              <a:pathLst>
                <a:path w="1084" h="2130" extrusionOk="0">
                  <a:moveTo>
                    <a:pt x="1046" y="0"/>
                  </a:moveTo>
                  <a:cubicBezTo>
                    <a:pt x="1024" y="0"/>
                    <a:pt x="996" y="19"/>
                    <a:pt x="988" y="42"/>
                  </a:cubicBezTo>
                  <a:cubicBezTo>
                    <a:pt x="964" y="66"/>
                    <a:pt x="964" y="54"/>
                    <a:pt x="964" y="66"/>
                  </a:cubicBezTo>
                  <a:cubicBezTo>
                    <a:pt x="964" y="101"/>
                    <a:pt x="964" y="90"/>
                    <a:pt x="952" y="125"/>
                  </a:cubicBezTo>
                  <a:cubicBezTo>
                    <a:pt x="940" y="173"/>
                    <a:pt x="940" y="244"/>
                    <a:pt x="928" y="304"/>
                  </a:cubicBezTo>
                  <a:cubicBezTo>
                    <a:pt x="905" y="363"/>
                    <a:pt x="905" y="423"/>
                    <a:pt x="893" y="471"/>
                  </a:cubicBezTo>
                  <a:cubicBezTo>
                    <a:pt x="881" y="530"/>
                    <a:pt x="869" y="590"/>
                    <a:pt x="845" y="637"/>
                  </a:cubicBezTo>
                  <a:cubicBezTo>
                    <a:pt x="833" y="697"/>
                    <a:pt x="821" y="756"/>
                    <a:pt x="809" y="804"/>
                  </a:cubicBezTo>
                  <a:cubicBezTo>
                    <a:pt x="786" y="863"/>
                    <a:pt x="750" y="899"/>
                    <a:pt x="726" y="959"/>
                  </a:cubicBezTo>
                  <a:cubicBezTo>
                    <a:pt x="702" y="1018"/>
                    <a:pt x="690" y="1066"/>
                    <a:pt x="666" y="1125"/>
                  </a:cubicBezTo>
                  <a:cubicBezTo>
                    <a:pt x="643" y="1185"/>
                    <a:pt x="607" y="1233"/>
                    <a:pt x="595" y="1292"/>
                  </a:cubicBezTo>
                  <a:cubicBezTo>
                    <a:pt x="571" y="1340"/>
                    <a:pt x="547" y="1399"/>
                    <a:pt x="524" y="1459"/>
                  </a:cubicBezTo>
                  <a:cubicBezTo>
                    <a:pt x="488" y="1495"/>
                    <a:pt x="464" y="1554"/>
                    <a:pt x="428" y="1602"/>
                  </a:cubicBezTo>
                  <a:cubicBezTo>
                    <a:pt x="405" y="1649"/>
                    <a:pt x="428" y="1602"/>
                    <a:pt x="393" y="1661"/>
                  </a:cubicBezTo>
                  <a:cubicBezTo>
                    <a:pt x="345" y="1721"/>
                    <a:pt x="178" y="1911"/>
                    <a:pt x="131" y="1959"/>
                  </a:cubicBezTo>
                  <a:lnTo>
                    <a:pt x="95" y="2006"/>
                  </a:lnTo>
                  <a:lnTo>
                    <a:pt x="47" y="2054"/>
                  </a:lnTo>
                  <a:cubicBezTo>
                    <a:pt x="35" y="2066"/>
                    <a:pt x="12" y="2078"/>
                    <a:pt x="12" y="2090"/>
                  </a:cubicBezTo>
                  <a:cubicBezTo>
                    <a:pt x="3" y="2117"/>
                    <a:pt x="0" y="2130"/>
                    <a:pt x="10" y="2130"/>
                  </a:cubicBezTo>
                  <a:cubicBezTo>
                    <a:pt x="13" y="2130"/>
                    <a:pt x="18" y="2129"/>
                    <a:pt x="24" y="2126"/>
                  </a:cubicBezTo>
                  <a:cubicBezTo>
                    <a:pt x="59" y="2114"/>
                    <a:pt x="95" y="2090"/>
                    <a:pt x="119" y="2066"/>
                  </a:cubicBezTo>
                  <a:cubicBezTo>
                    <a:pt x="143" y="2030"/>
                    <a:pt x="202" y="1995"/>
                    <a:pt x="238" y="1947"/>
                  </a:cubicBezTo>
                  <a:cubicBezTo>
                    <a:pt x="285" y="1899"/>
                    <a:pt x="309" y="1852"/>
                    <a:pt x="357" y="1816"/>
                  </a:cubicBezTo>
                  <a:cubicBezTo>
                    <a:pt x="405" y="1768"/>
                    <a:pt x="428" y="1721"/>
                    <a:pt x="464" y="1661"/>
                  </a:cubicBezTo>
                  <a:cubicBezTo>
                    <a:pt x="488" y="1614"/>
                    <a:pt x="536" y="1578"/>
                    <a:pt x="559" y="1518"/>
                  </a:cubicBezTo>
                  <a:cubicBezTo>
                    <a:pt x="595" y="1471"/>
                    <a:pt x="619" y="1411"/>
                    <a:pt x="666" y="1364"/>
                  </a:cubicBezTo>
                  <a:cubicBezTo>
                    <a:pt x="702" y="1316"/>
                    <a:pt x="726" y="1256"/>
                    <a:pt x="762" y="1197"/>
                  </a:cubicBezTo>
                  <a:cubicBezTo>
                    <a:pt x="786" y="1137"/>
                    <a:pt x="821" y="1102"/>
                    <a:pt x="833" y="1042"/>
                  </a:cubicBezTo>
                  <a:cubicBezTo>
                    <a:pt x="857" y="983"/>
                    <a:pt x="881" y="935"/>
                    <a:pt x="905" y="875"/>
                  </a:cubicBezTo>
                  <a:lnTo>
                    <a:pt x="952" y="697"/>
                  </a:lnTo>
                  <a:cubicBezTo>
                    <a:pt x="964" y="637"/>
                    <a:pt x="1000" y="590"/>
                    <a:pt x="1012" y="530"/>
                  </a:cubicBezTo>
                  <a:cubicBezTo>
                    <a:pt x="1024" y="471"/>
                    <a:pt x="1036" y="411"/>
                    <a:pt x="1036" y="352"/>
                  </a:cubicBezTo>
                  <a:cubicBezTo>
                    <a:pt x="1059" y="292"/>
                    <a:pt x="1071" y="221"/>
                    <a:pt x="1071" y="173"/>
                  </a:cubicBezTo>
                  <a:cubicBezTo>
                    <a:pt x="1071" y="125"/>
                    <a:pt x="1083" y="125"/>
                    <a:pt x="1083" y="101"/>
                  </a:cubicBezTo>
                  <a:cubicBezTo>
                    <a:pt x="1083" y="66"/>
                    <a:pt x="1083" y="66"/>
                    <a:pt x="1071" y="18"/>
                  </a:cubicBezTo>
                  <a:cubicBezTo>
                    <a:pt x="1067" y="6"/>
                    <a:pt x="1057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0" name="Google Shape;20390;p28"/>
            <p:cNvSpPr/>
            <p:nvPr/>
          </p:nvSpPr>
          <p:spPr>
            <a:xfrm>
              <a:off x="4139800" y="3696900"/>
              <a:ext cx="28600" cy="19475"/>
            </a:xfrm>
            <a:custGeom>
              <a:avLst/>
              <a:gdLst/>
              <a:ahLst/>
              <a:cxnLst/>
              <a:rect l="l" t="t" r="r" b="b"/>
              <a:pathLst>
                <a:path w="1144" h="779" extrusionOk="0">
                  <a:moveTo>
                    <a:pt x="55" y="1"/>
                  </a:moveTo>
                  <a:cubicBezTo>
                    <a:pt x="34" y="1"/>
                    <a:pt x="0" y="14"/>
                    <a:pt x="0" y="41"/>
                  </a:cubicBezTo>
                  <a:lnTo>
                    <a:pt x="0" y="65"/>
                  </a:lnTo>
                  <a:cubicBezTo>
                    <a:pt x="0" y="88"/>
                    <a:pt x="0" y="88"/>
                    <a:pt x="12" y="100"/>
                  </a:cubicBezTo>
                  <a:cubicBezTo>
                    <a:pt x="24" y="112"/>
                    <a:pt x="36" y="160"/>
                    <a:pt x="72" y="184"/>
                  </a:cubicBezTo>
                  <a:cubicBezTo>
                    <a:pt x="83" y="219"/>
                    <a:pt x="119" y="243"/>
                    <a:pt x="131" y="279"/>
                  </a:cubicBezTo>
                  <a:cubicBezTo>
                    <a:pt x="155" y="303"/>
                    <a:pt x="179" y="338"/>
                    <a:pt x="203" y="362"/>
                  </a:cubicBezTo>
                  <a:cubicBezTo>
                    <a:pt x="238" y="398"/>
                    <a:pt x="262" y="410"/>
                    <a:pt x="298" y="446"/>
                  </a:cubicBezTo>
                  <a:cubicBezTo>
                    <a:pt x="322" y="469"/>
                    <a:pt x="334" y="505"/>
                    <a:pt x="369" y="529"/>
                  </a:cubicBezTo>
                  <a:cubicBezTo>
                    <a:pt x="393" y="565"/>
                    <a:pt x="429" y="577"/>
                    <a:pt x="476" y="588"/>
                  </a:cubicBezTo>
                  <a:cubicBezTo>
                    <a:pt x="500" y="600"/>
                    <a:pt x="536" y="636"/>
                    <a:pt x="572" y="648"/>
                  </a:cubicBezTo>
                  <a:cubicBezTo>
                    <a:pt x="607" y="660"/>
                    <a:pt x="655" y="684"/>
                    <a:pt x="679" y="696"/>
                  </a:cubicBezTo>
                  <a:cubicBezTo>
                    <a:pt x="715" y="707"/>
                    <a:pt x="750" y="719"/>
                    <a:pt x="786" y="719"/>
                  </a:cubicBezTo>
                  <a:cubicBezTo>
                    <a:pt x="798" y="731"/>
                    <a:pt x="798" y="731"/>
                    <a:pt x="801" y="731"/>
                  </a:cubicBezTo>
                  <a:cubicBezTo>
                    <a:pt x="804" y="731"/>
                    <a:pt x="810" y="731"/>
                    <a:pt x="834" y="743"/>
                  </a:cubicBezTo>
                  <a:cubicBezTo>
                    <a:pt x="869" y="755"/>
                    <a:pt x="1012" y="767"/>
                    <a:pt x="1048" y="779"/>
                  </a:cubicBezTo>
                  <a:lnTo>
                    <a:pt x="1107" y="779"/>
                  </a:lnTo>
                  <a:cubicBezTo>
                    <a:pt x="1131" y="779"/>
                    <a:pt x="1131" y="779"/>
                    <a:pt x="1143" y="767"/>
                  </a:cubicBezTo>
                  <a:lnTo>
                    <a:pt x="1096" y="719"/>
                  </a:lnTo>
                  <a:cubicBezTo>
                    <a:pt x="1084" y="719"/>
                    <a:pt x="1072" y="707"/>
                    <a:pt x="1036" y="707"/>
                  </a:cubicBezTo>
                  <a:cubicBezTo>
                    <a:pt x="1000" y="707"/>
                    <a:pt x="976" y="707"/>
                    <a:pt x="953" y="696"/>
                  </a:cubicBezTo>
                  <a:cubicBezTo>
                    <a:pt x="917" y="696"/>
                    <a:pt x="881" y="672"/>
                    <a:pt x="857" y="672"/>
                  </a:cubicBezTo>
                  <a:cubicBezTo>
                    <a:pt x="834" y="660"/>
                    <a:pt x="798" y="660"/>
                    <a:pt x="774" y="648"/>
                  </a:cubicBezTo>
                  <a:lnTo>
                    <a:pt x="679" y="600"/>
                  </a:lnTo>
                  <a:lnTo>
                    <a:pt x="595" y="565"/>
                  </a:lnTo>
                  <a:cubicBezTo>
                    <a:pt x="560" y="541"/>
                    <a:pt x="536" y="529"/>
                    <a:pt x="500" y="505"/>
                  </a:cubicBezTo>
                  <a:cubicBezTo>
                    <a:pt x="476" y="481"/>
                    <a:pt x="441" y="457"/>
                    <a:pt x="429" y="446"/>
                  </a:cubicBezTo>
                  <a:cubicBezTo>
                    <a:pt x="393" y="422"/>
                    <a:pt x="381" y="398"/>
                    <a:pt x="357" y="362"/>
                  </a:cubicBezTo>
                  <a:cubicBezTo>
                    <a:pt x="322" y="338"/>
                    <a:pt x="298" y="326"/>
                    <a:pt x="274" y="291"/>
                  </a:cubicBezTo>
                  <a:cubicBezTo>
                    <a:pt x="262" y="267"/>
                    <a:pt x="250" y="231"/>
                    <a:pt x="214" y="219"/>
                  </a:cubicBezTo>
                  <a:cubicBezTo>
                    <a:pt x="203" y="184"/>
                    <a:pt x="179" y="160"/>
                    <a:pt x="155" y="148"/>
                  </a:cubicBezTo>
                  <a:cubicBezTo>
                    <a:pt x="143" y="112"/>
                    <a:pt x="131" y="88"/>
                    <a:pt x="119" y="65"/>
                  </a:cubicBezTo>
                  <a:cubicBezTo>
                    <a:pt x="95" y="53"/>
                    <a:pt x="119" y="53"/>
                    <a:pt x="95" y="41"/>
                  </a:cubicBezTo>
                  <a:lnTo>
                    <a:pt x="72" y="5"/>
                  </a:lnTo>
                  <a:cubicBezTo>
                    <a:pt x="69" y="2"/>
                    <a:pt x="63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1" name="Google Shape;20391;p28"/>
            <p:cNvSpPr/>
            <p:nvPr/>
          </p:nvSpPr>
          <p:spPr>
            <a:xfrm>
              <a:off x="4140375" y="3750000"/>
              <a:ext cx="25325" cy="8350"/>
            </a:xfrm>
            <a:custGeom>
              <a:avLst/>
              <a:gdLst/>
              <a:ahLst/>
              <a:cxnLst/>
              <a:rect l="l" t="t" r="r" b="b"/>
              <a:pathLst>
                <a:path w="1013" h="334" extrusionOk="0">
                  <a:moveTo>
                    <a:pt x="60" y="0"/>
                  </a:moveTo>
                  <a:cubicBezTo>
                    <a:pt x="25" y="0"/>
                    <a:pt x="1" y="36"/>
                    <a:pt x="13" y="60"/>
                  </a:cubicBezTo>
                  <a:lnTo>
                    <a:pt x="13" y="72"/>
                  </a:lnTo>
                  <a:lnTo>
                    <a:pt x="25" y="84"/>
                  </a:lnTo>
                  <a:cubicBezTo>
                    <a:pt x="49" y="107"/>
                    <a:pt x="72" y="131"/>
                    <a:pt x="108" y="143"/>
                  </a:cubicBezTo>
                  <a:cubicBezTo>
                    <a:pt x="132" y="167"/>
                    <a:pt x="144" y="179"/>
                    <a:pt x="180" y="191"/>
                  </a:cubicBezTo>
                  <a:lnTo>
                    <a:pt x="263" y="238"/>
                  </a:lnTo>
                  <a:cubicBezTo>
                    <a:pt x="299" y="250"/>
                    <a:pt x="322" y="250"/>
                    <a:pt x="358" y="262"/>
                  </a:cubicBezTo>
                  <a:cubicBezTo>
                    <a:pt x="382" y="286"/>
                    <a:pt x="406" y="298"/>
                    <a:pt x="430" y="310"/>
                  </a:cubicBezTo>
                  <a:cubicBezTo>
                    <a:pt x="465" y="322"/>
                    <a:pt x="489" y="322"/>
                    <a:pt x="525" y="322"/>
                  </a:cubicBezTo>
                  <a:cubicBezTo>
                    <a:pt x="549" y="322"/>
                    <a:pt x="584" y="334"/>
                    <a:pt x="608" y="334"/>
                  </a:cubicBezTo>
                  <a:lnTo>
                    <a:pt x="703" y="334"/>
                  </a:lnTo>
                  <a:cubicBezTo>
                    <a:pt x="727" y="334"/>
                    <a:pt x="763" y="334"/>
                    <a:pt x="775" y="322"/>
                  </a:cubicBezTo>
                  <a:lnTo>
                    <a:pt x="799" y="322"/>
                  </a:lnTo>
                  <a:cubicBezTo>
                    <a:pt x="834" y="322"/>
                    <a:pt x="942" y="286"/>
                    <a:pt x="965" y="286"/>
                  </a:cubicBezTo>
                  <a:cubicBezTo>
                    <a:pt x="978" y="278"/>
                    <a:pt x="986" y="272"/>
                    <a:pt x="992" y="268"/>
                  </a:cubicBezTo>
                  <a:lnTo>
                    <a:pt x="992" y="268"/>
                  </a:lnTo>
                  <a:cubicBezTo>
                    <a:pt x="996" y="275"/>
                    <a:pt x="998" y="279"/>
                    <a:pt x="1000" y="279"/>
                  </a:cubicBezTo>
                  <a:cubicBezTo>
                    <a:pt x="1003" y="279"/>
                    <a:pt x="1006" y="270"/>
                    <a:pt x="1013" y="250"/>
                  </a:cubicBezTo>
                  <a:lnTo>
                    <a:pt x="1013" y="250"/>
                  </a:lnTo>
                  <a:cubicBezTo>
                    <a:pt x="1005" y="258"/>
                    <a:pt x="1003" y="261"/>
                    <a:pt x="992" y="268"/>
                  </a:cubicBezTo>
                  <a:lnTo>
                    <a:pt x="992" y="268"/>
                  </a:lnTo>
                  <a:cubicBezTo>
                    <a:pt x="991" y="266"/>
                    <a:pt x="990" y="264"/>
                    <a:pt x="989" y="262"/>
                  </a:cubicBezTo>
                  <a:lnTo>
                    <a:pt x="942" y="262"/>
                  </a:lnTo>
                  <a:cubicBezTo>
                    <a:pt x="930" y="262"/>
                    <a:pt x="894" y="286"/>
                    <a:pt x="882" y="286"/>
                  </a:cubicBezTo>
                  <a:cubicBezTo>
                    <a:pt x="870" y="286"/>
                    <a:pt x="834" y="298"/>
                    <a:pt x="811" y="298"/>
                  </a:cubicBezTo>
                  <a:cubicBezTo>
                    <a:pt x="775" y="298"/>
                    <a:pt x="763" y="310"/>
                    <a:pt x="727" y="310"/>
                  </a:cubicBezTo>
                  <a:cubicBezTo>
                    <a:pt x="703" y="310"/>
                    <a:pt x="692" y="310"/>
                    <a:pt x="656" y="298"/>
                  </a:cubicBezTo>
                  <a:cubicBezTo>
                    <a:pt x="632" y="298"/>
                    <a:pt x="608" y="298"/>
                    <a:pt x="584" y="286"/>
                  </a:cubicBezTo>
                  <a:cubicBezTo>
                    <a:pt x="549" y="286"/>
                    <a:pt x="537" y="286"/>
                    <a:pt x="513" y="262"/>
                  </a:cubicBezTo>
                  <a:cubicBezTo>
                    <a:pt x="477" y="262"/>
                    <a:pt x="465" y="250"/>
                    <a:pt x="430" y="238"/>
                  </a:cubicBezTo>
                  <a:cubicBezTo>
                    <a:pt x="406" y="227"/>
                    <a:pt x="394" y="227"/>
                    <a:pt x="358" y="203"/>
                  </a:cubicBezTo>
                  <a:cubicBezTo>
                    <a:pt x="334" y="191"/>
                    <a:pt x="311" y="191"/>
                    <a:pt x="287" y="179"/>
                  </a:cubicBezTo>
                  <a:cubicBezTo>
                    <a:pt x="251" y="155"/>
                    <a:pt x="239" y="143"/>
                    <a:pt x="227" y="131"/>
                  </a:cubicBezTo>
                  <a:cubicBezTo>
                    <a:pt x="215" y="119"/>
                    <a:pt x="180" y="96"/>
                    <a:pt x="168" y="84"/>
                  </a:cubicBezTo>
                  <a:cubicBezTo>
                    <a:pt x="156" y="72"/>
                    <a:pt x="120" y="48"/>
                    <a:pt x="108" y="48"/>
                  </a:cubicBezTo>
                  <a:cubicBezTo>
                    <a:pt x="84" y="24"/>
                    <a:pt x="108" y="24"/>
                    <a:pt x="84" y="12"/>
                  </a:cubicBezTo>
                  <a:cubicBezTo>
                    <a:pt x="78" y="6"/>
                    <a:pt x="75" y="6"/>
                    <a:pt x="72" y="6"/>
                  </a:cubicBezTo>
                  <a:cubicBezTo>
                    <a:pt x="69" y="6"/>
                    <a:pt x="66" y="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2" name="Google Shape;20392;p28"/>
            <p:cNvSpPr/>
            <p:nvPr/>
          </p:nvSpPr>
          <p:spPr>
            <a:xfrm>
              <a:off x="4138600" y="3770600"/>
              <a:ext cx="22050" cy="16925"/>
            </a:xfrm>
            <a:custGeom>
              <a:avLst/>
              <a:gdLst/>
              <a:ahLst/>
              <a:cxnLst/>
              <a:rect l="l" t="t" r="r" b="b"/>
              <a:pathLst>
                <a:path w="882" h="677" extrusionOk="0">
                  <a:moveTo>
                    <a:pt x="54" y="1"/>
                  </a:moveTo>
                  <a:cubicBezTo>
                    <a:pt x="36" y="1"/>
                    <a:pt x="18" y="4"/>
                    <a:pt x="12" y="10"/>
                  </a:cubicBezTo>
                  <a:cubicBezTo>
                    <a:pt x="6" y="16"/>
                    <a:pt x="3" y="16"/>
                    <a:pt x="2" y="16"/>
                  </a:cubicBezTo>
                  <a:cubicBezTo>
                    <a:pt x="1" y="16"/>
                    <a:pt x="1" y="16"/>
                    <a:pt x="1" y="22"/>
                  </a:cubicBezTo>
                  <a:lnTo>
                    <a:pt x="1" y="57"/>
                  </a:lnTo>
                  <a:cubicBezTo>
                    <a:pt x="1" y="81"/>
                    <a:pt x="12" y="117"/>
                    <a:pt x="24" y="141"/>
                  </a:cubicBezTo>
                  <a:cubicBezTo>
                    <a:pt x="36" y="176"/>
                    <a:pt x="36" y="200"/>
                    <a:pt x="60" y="236"/>
                  </a:cubicBezTo>
                  <a:cubicBezTo>
                    <a:pt x="72" y="260"/>
                    <a:pt x="84" y="296"/>
                    <a:pt x="108" y="307"/>
                  </a:cubicBezTo>
                  <a:cubicBezTo>
                    <a:pt x="120" y="331"/>
                    <a:pt x="143" y="355"/>
                    <a:pt x="167" y="379"/>
                  </a:cubicBezTo>
                  <a:cubicBezTo>
                    <a:pt x="179" y="415"/>
                    <a:pt x="191" y="438"/>
                    <a:pt x="203" y="450"/>
                  </a:cubicBezTo>
                  <a:cubicBezTo>
                    <a:pt x="239" y="474"/>
                    <a:pt x="251" y="498"/>
                    <a:pt x="286" y="510"/>
                  </a:cubicBezTo>
                  <a:cubicBezTo>
                    <a:pt x="310" y="534"/>
                    <a:pt x="322" y="546"/>
                    <a:pt x="358" y="569"/>
                  </a:cubicBezTo>
                  <a:lnTo>
                    <a:pt x="441" y="617"/>
                  </a:lnTo>
                  <a:cubicBezTo>
                    <a:pt x="477" y="629"/>
                    <a:pt x="501" y="629"/>
                    <a:pt x="536" y="653"/>
                  </a:cubicBezTo>
                  <a:lnTo>
                    <a:pt x="560" y="665"/>
                  </a:lnTo>
                  <a:cubicBezTo>
                    <a:pt x="596" y="677"/>
                    <a:pt x="727" y="677"/>
                    <a:pt x="751" y="677"/>
                  </a:cubicBezTo>
                  <a:lnTo>
                    <a:pt x="822" y="677"/>
                  </a:lnTo>
                  <a:cubicBezTo>
                    <a:pt x="834" y="677"/>
                    <a:pt x="834" y="677"/>
                    <a:pt x="834" y="665"/>
                  </a:cubicBezTo>
                  <a:cubicBezTo>
                    <a:pt x="882" y="665"/>
                    <a:pt x="882" y="653"/>
                    <a:pt x="858" y="653"/>
                  </a:cubicBezTo>
                  <a:cubicBezTo>
                    <a:pt x="846" y="653"/>
                    <a:pt x="834" y="629"/>
                    <a:pt x="822" y="629"/>
                  </a:cubicBezTo>
                  <a:lnTo>
                    <a:pt x="739" y="629"/>
                  </a:lnTo>
                  <a:cubicBezTo>
                    <a:pt x="715" y="629"/>
                    <a:pt x="679" y="629"/>
                    <a:pt x="667" y="617"/>
                  </a:cubicBezTo>
                  <a:cubicBezTo>
                    <a:pt x="632" y="617"/>
                    <a:pt x="608" y="605"/>
                    <a:pt x="596" y="605"/>
                  </a:cubicBezTo>
                  <a:cubicBezTo>
                    <a:pt x="560" y="593"/>
                    <a:pt x="548" y="569"/>
                    <a:pt x="524" y="557"/>
                  </a:cubicBezTo>
                  <a:cubicBezTo>
                    <a:pt x="489" y="546"/>
                    <a:pt x="477" y="534"/>
                    <a:pt x="441" y="510"/>
                  </a:cubicBezTo>
                  <a:cubicBezTo>
                    <a:pt x="417" y="498"/>
                    <a:pt x="405" y="486"/>
                    <a:pt x="370" y="474"/>
                  </a:cubicBezTo>
                  <a:cubicBezTo>
                    <a:pt x="334" y="450"/>
                    <a:pt x="322" y="426"/>
                    <a:pt x="310" y="415"/>
                  </a:cubicBezTo>
                  <a:cubicBezTo>
                    <a:pt x="298" y="391"/>
                    <a:pt x="274" y="367"/>
                    <a:pt x="262" y="355"/>
                  </a:cubicBezTo>
                  <a:cubicBezTo>
                    <a:pt x="251" y="331"/>
                    <a:pt x="227" y="319"/>
                    <a:pt x="203" y="296"/>
                  </a:cubicBezTo>
                  <a:cubicBezTo>
                    <a:pt x="191" y="260"/>
                    <a:pt x="191" y="248"/>
                    <a:pt x="179" y="212"/>
                  </a:cubicBezTo>
                  <a:cubicBezTo>
                    <a:pt x="155" y="188"/>
                    <a:pt x="143" y="176"/>
                    <a:pt x="143" y="141"/>
                  </a:cubicBezTo>
                  <a:cubicBezTo>
                    <a:pt x="143" y="129"/>
                    <a:pt x="131" y="93"/>
                    <a:pt x="131" y="69"/>
                  </a:cubicBezTo>
                  <a:lnTo>
                    <a:pt x="131" y="34"/>
                  </a:lnTo>
                  <a:cubicBezTo>
                    <a:pt x="131" y="22"/>
                    <a:pt x="120" y="22"/>
                    <a:pt x="96" y="10"/>
                  </a:cubicBezTo>
                  <a:cubicBezTo>
                    <a:pt x="90" y="4"/>
                    <a:pt x="72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3" name="Google Shape;20393;p28"/>
            <p:cNvSpPr/>
            <p:nvPr/>
          </p:nvSpPr>
          <p:spPr>
            <a:xfrm>
              <a:off x="4122225" y="3812500"/>
              <a:ext cx="22350" cy="3000"/>
            </a:xfrm>
            <a:custGeom>
              <a:avLst/>
              <a:gdLst/>
              <a:ahLst/>
              <a:cxnLst/>
              <a:rect l="l" t="t" r="r" b="b"/>
              <a:pathLst>
                <a:path w="894" h="120" extrusionOk="0">
                  <a:moveTo>
                    <a:pt x="24" y="1"/>
                  </a:moveTo>
                  <a:cubicBezTo>
                    <a:pt x="13" y="1"/>
                    <a:pt x="13" y="1"/>
                    <a:pt x="13" y="13"/>
                  </a:cubicBezTo>
                  <a:cubicBezTo>
                    <a:pt x="1" y="24"/>
                    <a:pt x="24" y="84"/>
                    <a:pt x="36" y="108"/>
                  </a:cubicBezTo>
                  <a:lnTo>
                    <a:pt x="60" y="120"/>
                  </a:lnTo>
                  <a:lnTo>
                    <a:pt x="251" y="120"/>
                  </a:lnTo>
                  <a:cubicBezTo>
                    <a:pt x="263" y="120"/>
                    <a:pt x="298" y="108"/>
                    <a:pt x="310" y="108"/>
                  </a:cubicBezTo>
                  <a:cubicBezTo>
                    <a:pt x="334" y="108"/>
                    <a:pt x="358" y="120"/>
                    <a:pt x="382" y="120"/>
                  </a:cubicBezTo>
                  <a:lnTo>
                    <a:pt x="501" y="120"/>
                  </a:lnTo>
                  <a:cubicBezTo>
                    <a:pt x="513" y="120"/>
                    <a:pt x="548" y="108"/>
                    <a:pt x="560" y="108"/>
                  </a:cubicBezTo>
                  <a:lnTo>
                    <a:pt x="858" y="108"/>
                  </a:lnTo>
                  <a:cubicBezTo>
                    <a:pt x="894" y="60"/>
                    <a:pt x="894" y="48"/>
                    <a:pt x="882" y="48"/>
                  </a:cubicBezTo>
                  <a:cubicBezTo>
                    <a:pt x="858" y="48"/>
                    <a:pt x="846" y="24"/>
                    <a:pt x="834" y="24"/>
                  </a:cubicBezTo>
                  <a:lnTo>
                    <a:pt x="656" y="24"/>
                  </a:lnTo>
                  <a:cubicBezTo>
                    <a:pt x="620" y="24"/>
                    <a:pt x="608" y="13"/>
                    <a:pt x="572" y="13"/>
                  </a:cubicBezTo>
                  <a:lnTo>
                    <a:pt x="441" y="13"/>
                  </a:lnTo>
                  <a:cubicBezTo>
                    <a:pt x="417" y="13"/>
                    <a:pt x="334" y="1"/>
                    <a:pt x="310" y="1"/>
                  </a:cubicBezTo>
                  <a:cubicBezTo>
                    <a:pt x="275" y="1"/>
                    <a:pt x="263" y="13"/>
                    <a:pt x="251" y="13"/>
                  </a:cubicBezTo>
                  <a:cubicBezTo>
                    <a:pt x="239" y="13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4" name="Google Shape;20394;p28"/>
            <p:cNvSpPr/>
            <p:nvPr/>
          </p:nvSpPr>
          <p:spPr>
            <a:xfrm>
              <a:off x="4110025" y="3844350"/>
              <a:ext cx="4500" cy="33175"/>
            </a:xfrm>
            <a:custGeom>
              <a:avLst/>
              <a:gdLst/>
              <a:ahLst/>
              <a:cxnLst/>
              <a:rect l="l" t="t" r="r" b="b"/>
              <a:pathLst>
                <a:path w="180" h="1327" extrusionOk="0">
                  <a:moveTo>
                    <a:pt x="179" y="1"/>
                  </a:moveTo>
                  <a:cubicBezTo>
                    <a:pt x="155" y="36"/>
                    <a:pt x="143" y="36"/>
                    <a:pt x="143" y="48"/>
                  </a:cubicBezTo>
                  <a:cubicBezTo>
                    <a:pt x="131" y="60"/>
                    <a:pt x="131" y="84"/>
                    <a:pt x="108" y="108"/>
                  </a:cubicBezTo>
                  <a:cubicBezTo>
                    <a:pt x="108" y="143"/>
                    <a:pt x="96" y="167"/>
                    <a:pt x="96" y="203"/>
                  </a:cubicBezTo>
                  <a:cubicBezTo>
                    <a:pt x="96" y="227"/>
                    <a:pt x="96" y="263"/>
                    <a:pt x="84" y="286"/>
                  </a:cubicBezTo>
                  <a:lnTo>
                    <a:pt x="84" y="394"/>
                  </a:lnTo>
                  <a:cubicBezTo>
                    <a:pt x="84" y="417"/>
                    <a:pt x="72" y="453"/>
                    <a:pt x="72" y="477"/>
                  </a:cubicBezTo>
                  <a:cubicBezTo>
                    <a:pt x="72" y="513"/>
                    <a:pt x="60" y="536"/>
                    <a:pt x="60" y="572"/>
                  </a:cubicBezTo>
                  <a:lnTo>
                    <a:pt x="60" y="679"/>
                  </a:lnTo>
                  <a:cubicBezTo>
                    <a:pt x="60" y="715"/>
                    <a:pt x="36" y="810"/>
                    <a:pt x="24" y="858"/>
                  </a:cubicBezTo>
                  <a:lnTo>
                    <a:pt x="24" y="953"/>
                  </a:lnTo>
                  <a:cubicBezTo>
                    <a:pt x="24" y="989"/>
                    <a:pt x="12" y="1013"/>
                    <a:pt x="12" y="1048"/>
                  </a:cubicBezTo>
                  <a:lnTo>
                    <a:pt x="12" y="1155"/>
                  </a:lnTo>
                  <a:lnTo>
                    <a:pt x="12" y="1239"/>
                  </a:lnTo>
                  <a:cubicBezTo>
                    <a:pt x="12" y="1275"/>
                    <a:pt x="1" y="1251"/>
                    <a:pt x="12" y="1286"/>
                  </a:cubicBezTo>
                  <a:cubicBezTo>
                    <a:pt x="12" y="1298"/>
                    <a:pt x="12" y="1298"/>
                    <a:pt x="24" y="1310"/>
                  </a:cubicBezTo>
                  <a:cubicBezTo>
                    <a:pt x="30" y="1321"/>
                    <a:pt x="45" y="1327"/>
                    <a:pt x="62" y="1327"/>
                  </a:cubicBezTo>
                  <a:cubicBezTo>
                    <a:pt x="83" y="1327"/>
                    <a:pt x="106" y="1318"/>
                    <a:pt x="120" y="1298"/>
                  </a:cubicBezTo>
                  <a:cubicBezTo>
                    <a:pt x="126" y="1292"/>
                    <a:pt x="129" y="1292"/>
                    <a:pt x="130" y="1292"/>
                  </a:cubicBezTo>
                  <a:cubicBezTo>
                    <a:pt x="131" y="1292"/>
                    <a:pt x="131" y="1292"/>
                    <a:pt x="131" y="1286"/>
                  </a:cubicBezTo>
                  <a:lnTo>
                    <a:pt x="131" y="1251"/>
                  </a:lnTo>
                  <a:lnTo>
                    <a:pt x="131" y="1167"/>
                  </a:lnTo>
                  <a:lnTo>
                    <a:pt x="131" y="1060"/>
                  </a:lnTo>
                  <a:lnTo>
                    <a:pt x="131" y="953"/>
                  </a:lnTo>
                  <a:lnTo>
                    <a:pt x="131" y="858"/>
                  </a:lnTo>
                  <a:cubicBezTo>
                    <a:pt x="131" y="822"/>
                    <a:pt x="143" y="798"/>
                    <a:pt x="155" y="763"/>
                  </a:cubicBezTo>
                  <a:lnTo>
                    <a:pt x="155" y="655"/>
                  </a:lnTo>
                  <a:lnTo>
                    <a:pt x="155" y="560"/>
                  </a:lnTo>
                  <a:lnTo>
                    <a:pt x="155" y="453"/>
                  </a:lnTo>
                  <a:lnTo>
                    <a:pt x="155" y="358"/>
                  </a:lnTo>
                  <a:lnTo>
                    <a:pt x="155" y="322"/>
                  </a:lnTo>
                  <a:cubicBezTo>
                    <a:pt x="155" y="274"/>
                    <a:pt x="155" y="132"/>
                    <a:pt x="179" y="108"/>
                  </a:cubicBezTo>
                  <a:lnTo>
                    <a:pt x="179" y="60"/>
                  </a:lnTo>
                  <a:lnTo>
                    <a:pt x="179" y="36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5" name="Google Shape;20395;p28"/>
            <p:cNvSpPr/>
            <p:nvPr/>
          </p:nvSpPr>
          <p:spPr>
            <a:xfrm>
              <a:off x="4120750" y="3842050"/>
              <a:ext cx="4475" cy="25375"/>
            </a:xfrm>
            <a:custGeom>
              <a:avLst/>
              <a:gdLst/>
              <a:ahLst/>
              <a:cxnLst/>
              <a:rect l="l" t="t" r="r" b="b"/>
              <a:pathLst>
                <a:path w="179" h="1015" extrusionOk="0">
                  <a:moveTo>
                    <a:pt x="21" y="0"/>
                  </a:moveTo>
                  <a:cubicBezTo>
                    <a:pt x="15" y="0"/>
                    <a:pt x="12" y="3"/>
                    <a:pt x="12" y="9"/>
                  </a:cubicBezTo>
                  <a:cubicBezTo>
                    <a:pt x="0" y="21"/>
                    <a:pt x="0" y="33"/>
                    <a:pt x="0" y="57"/>
                  </a:cubicBezTo>
                  <a:lnTo>
                    <a:pt x="0" y="128"/>
                  </a:lnTo>
                  <a:lnTo>
                    <a:pt x="0" y="200"/>
                  </a:lnTo>
                  <a:cubicBezTo>
                    <a:pt x="0" y="235"/>
                    <a:pt x="0" y="247"/>
                    <a:pt x="12" y="271"/>
                  </a:cubicBezTo>
                  <a:lnTo>
                    <a:pt x="12" y="355"/>
                  </a:lnTo>
                  <a:lnTo>
                    <a:pt x="12" y="426"/>
                  </a:lnTo>
                  <a:lnTo>
                    <a:pt x="12" y="497"/>
                  </a:lnTo>
                  <a:lnTo>
                    <a:pt x="12" y="652"/>
                  </a:lnTo>
                  <a:cubicBezTo>
                    <a:pt x="12" y="676"/>
                    <a:pt x="24" y="688"/>
                    <a:pt x="24" y="724"/>
                  </a:cubicBezTo>
                  <a:lnTo>
                    <a:pt x="24" y="795"/>
                  </a:lnTo>
                  <a:cubicBezTo>
                    <a:pt x="24" y="831"/>
                    <a:pt x="24" y="855"/>
                    <a:pt x="36" y="866"/>
                  </a:cubicBezTo>
                  <a:lnTo>
                    <a:pt x="36" y="950"/>
                  </a:lnTo>
                  <a:lnTo>
                    <a:pt x="36" y="974"/>
                  </a:lnTo>
                  <a:cubicBezTo>
                    <a:pt x="36" y="986"/>
                    <a:pt x="60" y="986"/>
                    <a:pt x="72" y="1009"/>
                  </a:cubicBezTo>
                  <a:cubicBezTo>
                    <a:pt x="75" y="1013"/>
                    <a:pt x="81" y="1014"/>
                    <a:pt x="90" y="1014"/>
                  </a:cubicBezTo>
                  <a:cubicBezTo>
                    <a:pt x="112" y="1014"/>
                    <a:pt x="146" y="1003"/>
                    <a:pt x="155" y="986"/>
                  </a:cubicBezTo>
                  <a:cubicBezTo>
                    <a:pt x="167" y="980"/>
                    <a:pt x="173" y="980"/>
                    <a:pt x="176" y="980"/>
                  </a:cubicBezTo>
                  <a:cubicBezTo>
                    <a:pt x="179" y="980"/>
                    <a:pt x="179" y="980"/>
                    <a:pt x="179" y="974"/>
                  </a:cubicBezTo>
                  <a:lnTo>
                    <a:pt x="179" y="950"/>
                  </a:lnTo>
                  <a:cubicBezTo>
                    <a:pt x="179" y="926"/>
                    <a:pt x="155" y="902"/>
                    <a:pt x="155" y="866"/>
                  </a:cubicBezTo>
                  <a:cubicBezTo>
                    <a:pt x="155" y="843"/>
                    <a:pt x="155" y="831"/>
                    <a:pt x="143" y="795"/>
                  </a:cubicBezTo>
                  <a:cubicBezTo>
                    <a:pt x="143" y="771"/>
                    <a:pt x="131" y="747"/>
                    <a:pt x="131" y="724"/>
                  </a:cubicBezTo>
                  <a:cubicBezTo>
                    <a:pt x="131" y="688"/>
                    <a:pt x="119" y="676"/>
                    <a:pt x="119" y="652"/>
                  </a:cubicBezTo>
                  <a:cubicBezTo>
                    <a:pt x="119" y="616"/>
                    <a:pt x="131" y="605"/>
                    <a:pt x="131" y="569"/>
                  </a:cubicBezTo>
                  <a:cubicBezTo>
                    <a:pt x="131" y="545"/>
                    <a:pt x="119" y="533"/>
                    <a:pt x="119" y="497"/>
                  </a:cubicBezTo>
                  <a:cubicBezTo>
                    <a:pt x="119" y="474"/>
                    <a:pt x="119" y="450"/>
                    <a:pt x="107" y="426"/>
                  </a:cubicBezTo>
                  <a:cubicBezTo>
                    <a:pt x="107" y="390"/>
                    <a:pt x="83" y="378"/>
                    <a:pt x="83" y="355"/>
                  </a:cubicBezTo>
                  <a:cubicBezTo>
                    <a:pt x="83" y="319"/>
                    <a:pt x="72" y="295"/>
                    <a:pt x="72" y="271"/>
                  </a:cubicBezTo>
                  <a:lnTo>
                    <a:pt x="72" y="247"/>
                  </a:lnTo>
                  <a:cubicBezTo>
                    <a:pt x="72" y="212"/>
                    <a:pt x="60" y="116"/>
                    <a:pt x="60" y="81"/>
                  </a:cubicBezTo>
                  <a:lnTo>
                    <a:pt x="60" y="45"/>
                  </a:lnTo>
                  <a:lnTo>
                    <a:pt x="60" y="21"/>
                  </a:lnTo>
                  <a:cubicBezTo>
                    <a:pt x="60" y="9"/>
                    <a:pt x="60" y="9"/>
                    <a:pt x="48" y="9"/>
                  </a:cubicBezTo>
                  <a:cubicBezTo>
                    <a:pt x="36" y="3"/>
                    <a:pt x="27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6" name="Google Shape;20396;p28"/>
            <p:cNvSpPr/>
            <p:nvPr/>
          </p:nvSpPr>
          <p:spPr>
            <a:xfrm>
              <a:off x="4128775" y="3842875"/>
              <a:ext cx="7475" cy="25975"/>
            </a:xfrm>
            <a:custGeom>
              <a:avLst/>
              <a:gdLst/>
              <a:ahLst/>
              <a:cxnLst/>
              <a:rect l="l" t="t" r="r" b="b"/>
              <a:pathLst>
                <a:path w="299" h="1039" extrusionOk="0">
                  <a:moveTo>
                    <a:pt x="13" y="0"/>
                  </a:moveTo>
                  <a:lnTo>
                    <a:pt x="24" y="36"/>
                  </a:lnTo>
                  <a:cubicBezTo>
                    <a:pt x="24" y="48"/>
                    <a:pt x="1" y="60"/>
                    <a:pt x="1" y="83"/>
                  </a:cubicBezTo>
                  <a:cubicBezTo>
                    <a:pt x="1" y="95"/>
                    <a:pt x="1" y="119"/>
                    <a:pt x="24" y="155"/>
                  </a:cubicBezTo>
                  <a:cubicBezTo>
                    <a:pt x="24" y="179"/>
                    <a:pt x="36" y="214"/>
                    <a:pt x="36" y="226"/>
                  </a:cubicBezTo>
                  <a:cubicBezTo>
                    <a:pt x="36" y="262"/>
                    <a:pt x="48" y="274"/>
                    <a:pt x="48" y="298"/>
                  </a:cubicBezTo>
                  <a:lnTo>
                    <a:pt x="48" y="381"/>
                  </a:lnTo>
                  <a:cubicBezTo>
                    <a:pt x="48" y="405"/>
                    <a:pt x="48" y="417"/>
                    <a:pt x="60" y="453"/>
                  </a:cubicBezTo>
                  <a:cubicBezTo>
                    <a:pt x="60" y="476"/>
                    <a:pt x="72" y="488"/>
                    <a:pt x="72" y="524"/>
                  </a:cubicBezTo>
                  <a:cubicBezTo>
                    <a:pt x="72" y="560"/>
                    <a:pt x="96" y="643"/>
                    <a:pt x="96" y="679"/>
                  </a:cubicBezTo>
                  <a:cubicBezTo>
                    <a:pt x="96" y="703"/>
                    <a:pt x="108" y="714"/>
                    <a:pt x="120" y="750"/>
                  </a:cubicBezTo>
                  <a:cubicBezTo>
                    <a:pt x="120" y="774"/>
                    <a:pt x="120" y="810"/>
                    <a:pt x="132" y="822"/>
                  </a:cubicBezTo>
                  <a:cubicBezTo>
                    <a:pt x="132" y="857"/>
                    <a:pt x="155" y="881"/>
                    <a:pt x="155" y="893"/>
                  </a:cubicBezTo>
                  <a:cubicBezTo>
                    <a:pt x="155" y="929"/>
                    <a:pt x="167" y="953"/>
                    <a:pt x="167" y="976"/>
                  </a:cubicBezTo>
                  <a:lnTo>
                    <a:pt x="167" y="1000"/>
                  </a:lnTo>
                  <a:cubicBezTo>
                    <a:pt x="167" y="1012"/>
                    <a:pt x="179" y="1012"/>
                    <a:pt x="191" y="1036"/>
                  </a:cubicBezTo>
                  <a:cubicBezTo>
                    <a:pt x="194" y="1038"/>
                    <a:pt x="198" y="1038"/>
                    <a:pt x="203" y="1038"/>
                  </a:cubicBezTo>
                  <a:cubicBezTo>
                    <a:pt x="231" y="1038"/>
                    <a:pt x="276" y="1010"/>
                    <a:pt x="286" y="1000"/>
                  </a:cubicBezTo>
                  <a:cubicBezTo>
                    <a:pt x="292" y="994"/>
                    <a:pt x="295" y="994"/>
                    <a:pt x="297" y="994"/>
                  </a:cubicBezTo>
                  <a:cubicBezTo>
                    <a:pt x="298" y="994"/>
                    <a:pt x="298" y="994"/>
                    <a:pt x="298" y="988"/>
                  </a:cubicBezTo>
                  <a:lnTo>
                    <a:pt x="298" y="953"/>
                  </a:lnTo>
                  <a:cubicBezTo>
                    <a:pt x="298" y="941"/>
                    <a:pt x="286" y="893"/>
                    <a:pt x="274" y="881"/>
                  </a:cubicBezTo>
                  <a:cubicBezTo>
                    <a:pt x="274" y="845"/>
                    <a:pt x="251" y="822"/>
                    <a:pt x="251" y="810"/>
                  </a:cubicBezTo>
                  <a:cubicBezTo>
                    <a:pt x="251" y="774"/>
                    <a:pt x="239" y="762"/>
                    <a:pt x="227" y="738"/>
                  </a:cubicBezTo>
                  <a:cubicBezTo>
                    <a:pt x="215" y="703"/>
                    <a:pt x="191" y="691"/>
                    <a:pt x="191" y="655"/>
                  </a:cubicBezTo>
                  <a:lnTo>
                    <a:pt x="191" y="583"/>
                  </a:lnTo>
                  <a:cubicBezTo>
                    <a:pt x="191" y="548"/>
                    <a:pt x="179" y="536"/>
                    <a:pt x="167" y="512"/>
                  </a:cubicBezTo>
                  <a:cubicBezTo>
                    <a:pt x="167" y="476"/>
                    <a:pt x="155" y="453"/>
                    <a:pt x="155" y="441"/>
                  </a:cubicBezTo>
                  <a:cubicBezTo>
                    <a:pt x="155" y="405"/>
                    <a:pt x="132" y="393"/>
                    <a:pt x="120" y="357"/>
                  </a:cubicBezTo>
                  <a:cubicBezTo>
                    <a:pt x="108" y="333"/>
                    <a:pt x="108" y="298"/>
                    <a:pt x="96" y="286"/>
                  </a:cubicBezTo>
                  <a:lnTo>
                    <a:pt x="96" y="250"/>
                  </a:lnTo>
                  <a:cubicBezTo>
                    <a:pt x="72" y="226"/>
                    <a:pt x="48" y="107"/>
                    <a:pt x="48" y="72"/>
                  </a:cubicBezTo>
                  <a:cubicBezTo>
                    <a:pt x="48" y="48"/>
                    <a:pt x="48" y="60"/>
                    <a:pt x="36" y="48"/>
                  </a:cubicBezTo>
                  <a:lnTo>
                    <a:pt x="36" y="12"/>
                  </a:lnTo>
                  <a:cubicBezTo>
                    <a:pt x="36" y="0"/>
                    <a:pt x="36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7" name="Google Shape;20397;p28"/>
            <p:cNvSpPr/>
            <p:nvPr/>
          </p:nvSpPr>
          <p:spPr>
            <a:xfrm>
              <a:off x="4138300" y="3844050"/>
              <a:ext cx="11050" cy="26225"/>
            </a:xfrm>
            <a:custGeom>
              <a:avLst/>
              <a:gdLst/>
              <a:ahLst/>
              <a:cxnLst/>
              <a:rect l="l" t="t" r="r" b="b"/>
              <a:pathLst>
                <a:path w="442" h="1049" extrusionOk="0">
                  <a:moveTo>
                    <a:pt x="48" y="1"/>
                  </a:moveTo>
                  <a:lnTo>
                    <a:pt x="13" y="48"/>
                  </a:lnTo>
                  <a:cubicBezTo>
                    <a:pt x="13" y="60"/>
                    <a:pt x="1" y="72"/>
                    <a:pt x="1" y="96"/>
                  </a:cubicBezTo>
                  <a:cubicBezTo>
                    <a:pt x="1" y="108"/>
                    <a:pt x="1" y="144"/>
                    <a:pt x="13" y="167"/>
                  </a:cubicBezTo>
                  <a:cubicBezTo>
                    <a:pt x="13" y="191"/>
                    <a:pt x="24" y="227"/>
                    <a:pt x="24" y="239"/>
                  </a:cubicBezTo>
                  <a:cubicBezTo>
                    <a:pt x="24" y="275"/>
                    <a:pt x="36" y="298"/>
                    <a:pt x="36" y="310"/>
                  </a:cubicBezTo>
                  <a:cubicBezTo>
                    <a:pt x="36" y="346"/>
                    <a:pt x="36" y="370"/>
                    <a:pt x="48" y="406"/>
                  </a:cubicBezTo>
                  <a:cubicBezTo>
                    <a:pt x="48" y="429"/>
                    <a:pt x="72" y="465"/>
                    <a:pt x="72" y="477"/>
                  </a:cubicBezTo>
                  <a:cubicBezTo>
                    <a:pt x="72" y="513"/>
                    <a:pt x="84" y="536"/>
                    <a:pt x="96" y="548"/>
                  </a:cubicBezTo>
                  <a:cubicBezTo>
                    <a:pt x="108" y="584"/>
                    <a:pt x="108" y="608"/>
                    <a:pt x="132" y="632"/>
                  </a:cubicBezTo>
                  <a:cubicBezTo>
                    <a:pt x="143" y="656"/>
                    <a:pt x="143" y="691"/>
                    <a:pt x="155" y="703"/>
                  </a:cubicBezTo>
                  <a:cubicBezTo>
                    <a:pt x="167" y="727"/>
                    <a:pt x="191" y="739"/>
                    <a:pt x="203" y="775"/>
                  </a:cubicBezTo>
                  <a:cubicBezTo>
                    <a:pt x="215" y="810"/>
                    <a:pt x="215" y="834"/>
                    <a:pt x="227" y="846"/>
                  </a:cubicBezTo>
                  <a:cubicBezTo>
                    <a:pt x="251" y="882"/>
                    <a:pt x="263" y="894"/>
                    <a:pt x="274" y="929"/>
                  </a:cubicBezTo>
                  <a:cubicBezTo>
                    <a:pt x="286" y="953"/>
                    <a:pt x="310" y="989"/>
                    <a:pt x="322" y="1001"/>
                  </a:cubicBezTo>
                  <a:cubicBezTo>
                    <a:pt x="334" y="1013"/>
                    <a:pt x="322" y="1013"/>
                    <a:pt x="334" y="1025"/>
                  </a:cubicBezTo>
                  <a:cubicBezTo>
                    <a:pt x="346" y="1048"/>
                    <a:pt x="346" y="1048"/>
                    <a:pt x="370" y="1048"/>
                  </a:cubicBezTo>
                  <a:cubicBezTo>
                    <a:pt x="382" y="1048"/>
                    <a:pt x="441" y="1013"/>
                    <a:pt x="441" y="989"/>
                  </a:cubicBezTo>
                  <a:lnTo>
                    <a:pt x="441" y="965"/>
                  </a:lnTo>
                  <a:cubicBezTo>
                    <a:pt x="441" y="959"/>
                    <a:pt x="441" y="959"/>
                    <a:pt x="440" y="959"/>
                  </a:cubicBezTo>
                  <a:cubicBezTo>
                    <a:pt x="438" y="959"/>
                    <a:pt x="435" y="959"/>
                    <a:pt x="429" y="953"/>
                  </a:cubicBezTo>
                  <a:cubicBezTo>
                    <a:pt x="405" y="941"/>
                    <a:pt x="394" y="906"/>
                    <a:pt x="382" y="882"/>
                  </a:cubicBezTo>
                  <a:cubicBezTo>
                    <a:pt x="370" y="846"/>
                    <a:pt x="346" y="834"/>
                    <a:pt x="334" y="810"/>
                  </a:cubicBezTo>
                  <a:cubicBezTo>
                    <a:pt x="322" y="775"/>
                    <a:pt x="310" y="763"/>
                    <a:pt x="286" y="727"/>
                  </a:cubicBezTo>
                  <a:cubicBezTo>
                    <a:pt x="274" y="703"/>
                    <a:pt x="263" y="691"/>
                    <a:pt x="251" y="656"/>
                  </a:cubicBezTo>
                  <a:cubicBezTo>
                    <a:pt x="239" y="632"/>
                    <a:pt x="251" y="596"/>
                    <a:pt x="239" y="584"/>
                  </a:cubicBezTo>
                  <a:cubicBezTo>
                    <a:pt x="215" y="548"/>
                    <a:pt x="203" y="536"/>
                    <a:pt x="203" y="513"/>
                  </a:cubicBezTo>
                  <a:cubicBezTo>
                    <a:pt x="191" y="477"/>
                    <a:pt x="191" y="465"/>
                    <a:pt x="167" y="429"/>
                  </a:cubicBezTo>
                  <a:cubicBezTo>
                    <a:pt x="155" y="406"/>
                    <a:pt x="143" y="394"/>
                    <a:pt x="143" y="358"/>
                  </a:cubicBezTo>
                  <a:cubicBezTo>
                    <a:pt x="132" y="334"/>
                    <a:pt x="132" y="298"/>
                    <a:pt x="108" y="286"/>
                  </a:cubicBezTo>
                  <a:lnTo>
                    <a:pt x="108" y="251"/>
                  </a:lnTo>
                  <a:cubicBezTo>
                    <a:pt x="96" y="227"/>
                    <a:pt x="72" y="108"/>
                    <a:pt x="72" y="72"/>
                  </a:cubicBezTo>
                  <a:lnTo>
                    <a:pt x="72" y="48"/>
                  </a:lnTo>
                  <a:lnTo>
                    <a:pt x="72" y="13"/>
                  </a:ln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8" name="Google Shape;20398;p28"/>
            <p:cNvSpPr/>
            <p:nvPr/>
          </p:nvSpPr>
          <p:spPr>
            <a:xfrm>
              <a:off x="4147225" y="3845050"/>
              <a:ext cx="12225" cy="27050"/>
            </a:xfrm>
            <a:custGeom>
              <a:avLst/>
              <a:gdLst/>
              <a:ahLst/>
              <a:cxnLst/>
              <a:rect l="l" t="t" r="r" b="b"/>
              <a:pathLst>
                <a:path w="489" h="1082" extrusionOk="0">
                  <a:moveTo>
                    <a:pt x="26" y="0"/>
                  </a:moveTo>
                  <a:cubicBezTo>
                    <a:pt x="26" y="0"/>
                    <a:pt x="22" y="6"/>
                    <a:pt x="1" y="20"/>
                  </a:cubicBezTo>
                  <a:cubicBezTo>
                    <a:pt x="1" y="20"/>
                    <a:pt x="13" y="20"/>
                    <a:pt x="13" y="32"/>
                  </a:cubicBezTo>
                  <a:cubicBezTo>
                    <a:pt x="25" y="56"/>
                    <a:pt x="25" y="56"/>
                    <a:pt x="25" y="68"/>
                  </a:cubicBezTo>
                  <a:lnTo>
                    <a:pt x="25" y="8"/>
                  </a:lnTo>
                  <a:cubicBezTo>
                    <a:pt x="25" y="3"/>
                    <a:pt x="27" y="0"/>
                    <a:pt x="26" y="0"/>
                  </a:cubicBezTo>
                  <a:close/>
                  <a:moveTo>
                    <a:pt x="25" y="68"/>
                  </a:moveTo>
                  <a:cubicBezTo>
                    <a:pt x="25" y="72"/>
                    <a:pt x="25" y="73"/>
                    <a:pt x="25" y="74"/>
                  </a:cubicBezTo>
                  <a:lnTo>
                    <a:pt x="25" y="74"/>
                  </a:lnTo>
                  <a:cubicBezTo>
                    <a:pt x="25" y="72"/>
                    <a:pt x="25" y="69"/>
                    <a:pt x="25" y="68"/>
                  </a:cubicBezTo>
                  <a:close/>
                  <a:moveTo>
                    <a:pt x="25" y="74"/>
                  </a:moveTo>
                  <a:cubicBezTo>
                    <a:pt x="28" y="92"/>
                    <a:pt x="39" y="128"/>
                    <a:pt x="59" y="139"/>
                  </a:cubicBezTo>
                  <a:lnTo>
                    <a:pt x="59" y="139"/>
                  </a:lnTo>
                  <a:cubicBezTo>
                    <a:pt x="51" y="119"/>
                    <a:pt x="43" y="102"/>
                    <a:pt x="37" y="92"/>
                  </a:cubicBezTo>
                  <a:cubicBezTo>
                    <a:pt x="29" y="77"/>
                    <a:pt x="26" y="76"/>
                    <a:pt x="25" y="74"/>
                  </a:cubicBezTo>
                  <a:close/>
                  <a:moveTo>
                    <a:pt x="59" y="139"/>
                  </a:moveTo>
                  <a:cubicBezTo>
                    <a:pt x="61" y="141"/>
                    <a:pt x="62" y="144"/>
                    <a:pt x="63" y="147"/>
                  </a:cubicBezTo>
                  <a:lnTo>
                    <a:pt x="63" y="147"/>
                  </a:lnTo>
                  <a:cubicBezTo>
                    <a:pt x="62" y="144"/>
                    <a:pt x="61" y="142"/>
                    <a:pt x="60" y="139"/>
                  </a:cubicBezTo>
                  <a:cubicBezTo>
                    <a:pt x="60" y="139"/>
                    <a:pt x="60" y="139"/>
                    <a:pt x="59" y="139"/>
                  </a:cubicBezTo>
                  <a:close/>
                  <a:moveTo>
                    <a:pt x="63" y="147"/>
                  </a:moveTo>
                  <a:cubicBezTo>
                    <a:pt x="72" y="178"/>
                    <a:pt x="73" y="200"/>
                    <a:pt x="84" y="211"/>
                  </a:cubicBezTo>
                  <a:cubicBezTo>
                    <a:pt x="96" y="246"/>
                    <a:pt x="120" y="270"/>
                    <a:pt x="120" y="294"/>
                  </a:cubicBezTo>
                  <a:cubicBezTo>
                    <a:pt x="132" y="318"/>
                    <a:pt x="132" y="354"/>
                    <a:pt x="132" y="377"/>
                  </a:cubicBezTo>
                  <a:cubicBezTo>
                    <a:pt x="144" y="413"/>
                    <a:pt x="144" y="437"/>
                    <a:pt x="156" y="473"/>
                  </a:cubicBezTo>
                  <a:cubicBezTo>
                    <a:pt x="179" y="496"/>
                    <a:pt x="179" y="508"/>
                    <a:pt x="191" y="556"/>
                  </a:cubicBezTo>
                  <a:cubicBezTo>
                    <a:pt x="203" y="604"/>
                    <a:pt x="215" y="675"/>
                    <a:pt x="239" y="723"/>
                  </a:cubicBezTo>
                  <a:cubicBezTo>
                    <a:pt x="251" y="770"/>
                    <a:pt x="263" y="770"/>
                    <a:pt x="275" y="794"/>
                  </a:cubicBezTo>
                  <a:cubicBezTo>
                    <a:pt x="287" y="830"/>
                    <a:pt x="287" y="854"/>
                    <a:pt x="310" y="889"/>
                  </a:cubicBezTo>
                  <a:cubicBezTo>
                    <a:pt x="322" y="913"/>
                    <a:pt x="334" y="949"/>
                    <a:pt x="334" y="961"/>
                  </a:cubicBezTo>
                  <a:cubicBezTo>
                    <a:pt x="358" y="985"/>
                    <a:pt x="358" y="1020"/>
                    <a:pt x="370" y="1032"/>
                  </a:cubicBezTo>
                  <a:cubicBezTo>
                    <a:pt x="382" y="1044"/>
                    <a:pt x="370" y="1044"/>
                    <a:pt x="382" y="1068"/>
                  </a:cubicBezTo>
                  <a:cubicBezTo>
                    <a:pt x="394" y="1080"/>
                    <a:pt x="394" y="1080"/>
                    <a:pt x="418" y="1080"/>
                  </a:cubicBezTo>
                  <a:cubicBezTo>
                    <a:pt x="419" y="1081"/>
                    <a:pt x="421" y="1082"/>
                    <a:pt x="423" y="1082"/>
                  </a:cubicBezTo>
                  <a:cubicBezTo>
                    <a:pt x="442" y="1082"/>
                    <a:pt x="489" y="1043"/>
                    <a:pt x="489" y="1032"/>
                  </a:cubicBezTo>
                  <a:lnTo>
                    <a:pt x="489" y="1020"/>
                  </a:lnTo>
                  <a:cubicBezTo>
                    <a:pt x="489" y="1008"/>
                    <a:pt x="489" y="1020"/>
                    <a:pt x="477" y="985"/>
                  </a:cubicBezTo>
                  <a:cubicBezTo>
                    <a:pt x="477" y="973"/>
                    <a:pt x="441" y="925"/>
                    <a:pt x="429" y="913"/>
                  </a:cubicBezTo>
                  <a:cubicBezTo>
                    <a:pt x="418" y="889"/>
                    <a:pt x="394" y="854"/>
                    <a:pt x="394" y="842"/>
                  </a:cubicBezTo>
                  <a:cubicBezTo>
                    <a:pt x="382" y="806"/>
                    <a:pt x="370" y="794"/>
                    <a:pt x="358" y="770"/>
                  </a:cubicBezTo>
                  <a:cubicBezTo>
                    <a:pt x="334" y="735"/>
                    <a:pt x="322" y="723"/>
                    <a:pt x="310" y="687"/>
                  </a:cubicBezTo>
                  <a:cubicBezTo>
                    <a:pt x="298" y="663"/>
                    <a:pt x="310" y="627"/>
                    <a:pt x="298" y="604"/>
                  </a:cubicBezTo>
                  <a:cubicBezTo>
                    <a:pt x="275" y="568"/>
                    <a:pt x="263" y="556"/>
                    <a:pt x="251" y="532"/>
                  </a:cubicBezTo>
                  <a:cubicBezTo>
                    <a:pt x="239" y="496"/>
                    <a:pt x="215" y="473"/>
                    <a:pt x="215" y="449"/>
                  </a:cubicBezTo>
                  <a:cubicBezTo>
                    <a:pt x="203" y="425"/>
                    <a:pt x="191" y="413"/>
                    <a:pt x="179" y="377"/>
                  </a:cubicBezTo>
                  <a:cubicBezTo>
                    <a:pt x="156" y="354"/>
                    <a:pt x="144" y="318"/>
                    <a:pt x="132" y="306"/>
                  </a:cubicBezTo>
                  <a:cubicBezTo>
                    <a:pt x="120" y="294"/>
                    <a:pt x="132" y="306"/>
                    <a:pt x="120" y="270"/>
                  </a:cubicBezTo>
                  <a:cubicBezTo>
                    <a:pt x="104" y="254"/>
                    <a:pt x="82" y="195"/>
                    <a:pt x="63" y="1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9" name="Google Shape;20399;p28"/>
            <p:cNvSpPr/>
            <p:nvPr/>
          </p:nvSpPr>
          <p:spPr>
            <a:xfrm>
              <a:off x="4159150" y="3844950"/>
              <a:ext cx="13700" cy="26800"/>
            </a:xfrm>
            <a:custGeom>
              <a:avLst/>
              <a:gdLst/>
              <a:ahLst/>
              <a:cxnLst/>
              <a:rect l="l" t="t" r="r" b="b"/>
              <a:pathLst>
                <a:path w="548" h="1072" extrusionOk="0">
                  <a:moveTo>
                    <a:pt x="0" y="0"/>
                  </a:moveTo>
                  <a:lnTo>
                    <a:pt x="0" y="12"/>
                  </a:lnTo>
                  <a:cubicBezTo>
                    <a:pt x="12" y="0"/>
                    <a:pt x="0" y="0"/>
                    <a:pt x="0" y="0"/>
                  </a:cubicBezTo>
                  <a:close/>
                  <a:moveTo>
                    <a:pt x="0" y="12"/>
                  </a:moveTo>
                  <a:lnTo>
                    <a:pt x="0" y="60"/>
                  </a:lnTo>
                  <a:cubicBezTo>
                    <a:pt x="12" y="72"/>
                    <a:pt x="12" y="108"/>
                    <a:pt x="24" y="131"/>
                  </a:cubicBezTo>
                  <a:cubicBezTo>
                    <a:pt x="36" y="155"/>
                    <a:pt x="60" y="191"/>
                    <a:pt x="60" y="203"/>
                  </a:cubicBezTo>
                  <a:cubicBezTo>
                    <a:pt x="71" y="239"/>
                    <a:pt x="83" y="250"/>
                    <a:pt x="95" y="274"/>
                  </a:cubicBezTo>
                  <a:cubicBezTo>
                    <a:pt x="107" y="310"/>
                    <a:pt x="107" y="334"/>
                    <a:pt x="131" y="370"/>
                  </a:cubicBezTo>
                  <a:cubicBezTo>
                    <a:pt x="143" y="393"/>
                    <a:pt x="143" y="429"/>
                    <a:pt x="155" y="453"/>
                  </a:cubicBezTo>
                  <a:cubicBezTo>
                    <a:pt x="179" y="489"/>
                    <a:pt x="191" y="500"/>
                    <a:pt x="202" y="548"/>
                  </a:cubicBezTo>
                  <a:cubicBezTo>
                    <a:pt x="214" y="596"/>
                    <a:pt x="250" y="667"/>
                    <a:pt x="262" y="715"/>
                  </a:cubicBezTo>
                  <a:cubicBezTo>
                    <a:pt x="274" y="750"/>
                    <a:pt x="298" y="750"/>
                    <a:pt x="310" y="786"/>
                  </a:cubicBezTo>
                  <a:cubicBezTo>
                    <a:pt x="322" y="810"/>
                    <a:pt x="322" y="846"/>
                    <a:pt x="333" y="870"/>
                  </a:cubicBezTo>
                  <a:cubicBezTo>
                    <a:pt x="357" y="905"/>
                    <a:pt x="369" y="929"/>
                    <a:pt x="381" y="953"/>
                  </a:cubicBezTo>
                  <a:cubicBezTo>
                    <a:pt x="393" y="977"/>
                    <a:pt x="417" y="1012"/>
                    <a:pt x="429" y="1024"/>
                  </a:cubicBezTo>
                  <a:cubicBezTo>
                    <a:pt x="441" y="1036"/>
                    <a:pt x="429" y="1036"/>
                    <a:pt x="441" y="1048"/>
                  </a:cubicBezTo>
                  <a:cubicBezTo>
                    <a:pt x="452" y="1072"/>
                    <a:pt x="452" y="1072"/>
                    <a:pt x="476" y="1072"/>
                  </a:cubicBezTo>
                  <a:cubicBezTo>
                    <a:pt x="488" y="1072"/>
                    <a:pt x="548" y="1036"/>
                    <a:pt x="548" y="1024"/>
                  </a:cubicBezTo>
                  <a:lnTo>
                    <a:pt x="548" y="1012"/>
                  </a:lnTo>
                  <a:cubicBezTo>
                    <a:pt x="548" y="989"/>
                    <a:pt x="548" y="1012"/>
                    <a:pt x="536" y="977"/>
                  </a:cubicBezTo>
                  <a:cubicBezTo>
                    <a:pt x="512" y="965"/>
                    <a:pt x="500" y="929"/>
                    <a:pt x="488" y="905"/>
                  </a:cubicBezTo>
                  <a:cubicBezTo>
                    <a:pt x="476" y="870"/>
                    <a:pt x="452" y="846"/>
                    <a:pt x="441" y="834"/>
                  </a:cubicBezTo>
                  <a:cubicBezTo>
                    <a:pt x="429" y="798"/>
                    <a:pt x="417" y="786"/>
                    <a:pt x="393" y="750"/>
                  </a:cubicBezTo>
                  <a:cubicBezTo>
                    <a:pt x="381" y="727"/>
                    <a:pt x="369" y="715"/>
                    <a:pt x="357" y="679"/>
                  </a:cubicBezTo>
                  <a:cubicBezTo>
                    <a:pt x="333" y="655"/>
                    <a:pt x="333" y="620"/>
                    <a:pt x="322" y="596"/>
                  </a:cubicBezTo>
                  <a:cubicBezTo>
                    <a:pt x="310" y="560"/>
                    <a:pt x="298" y="548"/>
                    <a:pt x="274" y="512"/>
                  </a:cubicBezTo>
                  <a:cubicBezTo>
                    <a:pt x="262" y="489"/>
                    <a:pt x="250" y="453"/>
                    <a:pt x="238" y="441"/>
                  </a:cubicBezTo>
                  <a:cubicBezTo>
                    <a:pt x="214" y="417"/>
                    <a:pt x="202" y="393"/>
                    <a:pt x="191" y="370"/>
                  </a:cubicBezTo>
                  <a:cubicBezTo>
                    <a:pt x="179" y="334"/>
                    <a:pt x="155" y="310"/>
                    <a:pt x="143" y="298"/>
                  </a:cubicBezTo>
                  <a:cubicBezTo>
                    <a:pt x="131" y="274"/>
                    <a:pt x="143" y="298"/>
                    <a:pt x="131" y="262"/>
                  </a:cubicBezTo>
                  <a:lnTo>
                    <a:pt x="36" y="84"/>
                  </a:lnTo>
                  <a:cubicBezTo>
                    <a:pt x="24" y="60"/>
                    <a:pt x="24" y="72"/>
                    <a:pt x="24" y="60"/>
                  </a:cubicBezTo>
                  <a:cubicBezTo>
                    <a:pt x="24" y="36"/>
                    <a:pt x="24" y="36"/>
                    <a:pt x="12" y="24"/>
                  </a:cubicBezTo>
                  <a:cubicBezTo>
                    <a:pt x="12" y="12"/>
                    <a:pt x="0" y="12"/>
                    <a:pt x="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0" name="Google Shape;20400;p28"/>
            <p:cNvSpPr/>
            <p:nvPr/>
          </p:nvSpPr>
          <p:spPr>
            <a:xfrm>
              <a:off x="4166575" y="3840175"/>
              <a:ext cx="13725" cy="26300"/>
            </a:xfrm>
            <a:custGeom>
              <a:avLst/>
              <a:gdLst/>
              <a:ahLst/>
              <a:cxnLst/>
              <a:rect l="l" t="t" r="r" b="b"/>
              <a:pathLst>
                <a:path w="549" h="1052" extrusionOk="0">
                  <a:moveTo>
                    <a:pt x="1" y="1"/>
                  </a:moveTo>
                  <a:cubicBezTo>
                    <a:pt x="7" y="10"/>
                    <a:pt x="10" y="16"/>
                    <a:pt x="13" y="22"/>
                  </a:cubicBezTo>
                  <a:lnTo>
                    <a:pt x="13" y="22"/>
                  </a:lnTo>
                  <a:cubicBezTo>
                    <a:pt x="12" y="1"/>
                    <a:pt x="1" y="1"/>
                    <a:pt x="1" y="1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3" y="25"/>
                    <a:pt x="14" y="26"/>
                    <a:pt x="14" y="26"/>
                  </a:cubicBezTo>
                  <a:lnTo>
                    <a:pt x="14" y="26"/>
                  </a:lnTo>
                  <a:cubicBezTo>
                    <a:pt x="14" y="25"/>
                    <a:pt x="13" y="23"/>
                    <a:pt x="13" y="22"/>
                  </a:cubicBezTo>
                  <a:close/>
                  <a:moveTo>
                    <a:pt x="14" y="26"/>
                  </a:moveTo>
                  <a:cubicBezTo>
                    <a:pt x="18" y="38"/>
                    <a:pt x="13" y="41"/>
                    <a:pt x="13" y="49"/>
                  </a:cubicBezTo>
                  <a:lnTo>
                    <a:pt x="13" y="108"/>
                  </a:lnTo>
                  <a:cubicBezTo>
                    <a:pt x="25" y="132"/>
                    <a:pt x="25" y="156"/>
                    <a:pt x="36" y="191"/>
                  </a:cubicBezTo>
                  <a:cubicBezTo>
                    <a:pt x="60" y="215"/>
                    <a:pt x="72" y="251"/>
                    <a:pt x="72" y="263"/>
                  </a:cubicBezTo>
                  <a:cubicBezTo>
                    <a:pt x="84" y="287"/>
                    <a:pt x="96" y="299"/>
                    <a:pt x="120" y="334"/>
                  </a:cubicBezTo>
                  <a:cubicBezTo>
                    <a:pt x="132" y="370"/>
                    <a:pt x="132" y="394"/>
                    <a:pt x="144" y="406"/>
                  </a:cubicBezTo>
                  <a:cubicBezTo>
                    <a:pt x="155" y="441"/>
                    <a:pt x="155" y="453"/>
                    <a:pt x="179" y="489"/>
                  </a:cubicBezTo>
                  <a:cubicBezTo>
                    <a:pt x="191" y="513"/>
                    <a:pt x="203" y="525"/>
                    <a:pt x="215" y="561"/>
                  </a:cubicBezTo>
                  <a:cubicBezTo>
                    <a:pt x="239" y="584"/>
                    <a:pt x="263" y="680"/>
                    <a:pt x="275" y="703"/>
                  </a:cubicBezTo>
                  <a:cubicBezTo>
                    <a:pt x="298" y="739"/>
                    <a:pt x="310" y="751"/>
                    <a:pt x="322" y="787"/>
                  </a:cubicBezTo>
                  <a:cubicBezTo>
                    <a:pt x="334" y="811"/>
                    <a:pt x="334" y="846"/>
                    <a:pt x="358" y="858"/>
                  </a:cubicBezTo>
                  <a:cubicBezTo>
                    <a:pt x="370" y="882"/>
                    <a:pt x="382" y="894"/>
                    <a:pt x="394" y="930"/>
                  </a:cubicBezTo>
                  <a:cubicBezTo>
                    <a:pt x="417" y="965"/>
                    <a:pt x="429" y="989"/>
                    <a:pt x="429" y="1001"/>
                  </a:cubicBezTo>
                  <a:cubicBezTo>
                    <a:pt x="441" y="1025"/>
                    <a:pt x="429" y="1025"/>
                    <a:pt x="441" y="1037"/>
                  </a:cubicBezTo>
                  <a:cubicBezTo>
                    <a:pt x="453" y="1049"/>
                    <a:pt x="453" y="1049"/>
                    <a:pt x="477" y="1049"/>
                  </a:cubicBezTo>
                  <a:cubicBezTo>
                    <a:pt x="479" y="1050"/>
                    <a:pt x="481" y="1051"/>
                    <a:pt x="484" y="1051"/>
                  </a:cubicBezTo>
                  <a:cubicBezTo>
                    <a:pt x="504" y="1051"/>
                    <a:pt x="548" y="1022"/>
                    <a:pt x="548" y="1001"/>
                  </a:cubicBezTo>
                  <a:lnTo>
                    <a:pt x="548" y="989"/>
                  </a:lnTo>
                  <a:cubicBezTo>
                    <a:pt x="548" y="977"/>
                    <a:pt x="548" y="989"/>
                    <a:pt x="536" y="965"/>
                  </a:cubicBezTo>
                  <a:cubicBezTo>
                    <a:pt x="513" y="941"/>
                    <a:pt x="501" y="918"/>
                    <a:pt x="489" y="882"/>
                  </a:cubicBezTo>
                  <a:cubicBezTo>
                    <a:pt x="477" y="858"/>
                    <a:pt x="453" y="846"/>
                    <a:pt x="441" y="811"/>
                  </a:cubicBezTo>
                  <a:cubicBezTo>
                    <a:pt x="429" y="787"/>
                    <a:pt x="417" y="763"/>
                    <a:pt x="394" y="739"/>
                  </a:cubicBezTo>
                  <a:cubicBezTo>
                    <a:pt x="382" y="703"/>
                    <a:pt x="370" y="691"/>
                    <a:pt x="358" y="668"/>
                  </a:cubicBezTo>
                  <a:cubicBezTo>
                    <a:pt x="334" y="632"/>
                    <a:pt x="334" y="608"/>
                    <a:pt x="322" y="572"/>
                  </a:cubicBezTo>
                  <a:cubicBezTo>
                    <a:pt x="310" y="549"/>
                    <a:pt x="298" y="525"/>
                    <a:pt x="275" y="501"/>
                  </a:cubicBezTo>
                  <a:cubicBezTo>
                    <a:pt x="263" y="465"/>
                    <a:pt x="251" y="453"/>
                    <a:pt x="239" y="430"/>
                  </a:cubicBezTo>
                  <a:cubicBezTo>
                    <a:pt x="215" y="394"/>
                    <a:pt x="203" y="382"/>
                    <a:pt x="191" y="346"/>
                  </a:cubicBezTo>
                  <a:cubicBezTo>
                    <a:pt x="179" y="322"/>
                    <a:pt x="155" y="310"/>
                    <a:pt x="144" y="275"/>
                  </a:cubicBezTo>
                  <a:cubicBezTo>
                    <a:pt x="132" y="263"/>
                    <a:pt x="144" y="275"/>
                    <a:pt x="132" y="251"/>
                  </a:cubicBezTo>
                  <a:cubicBezTo>
                    <a:pt x="120" y="215"/>
                    <a:pt x="60" y="108"/>
                    <a:pt x="36" y="84"/>
                  </a:cubicBezTo>
                  <a:cubicBezTo>
                    <a:pt x="25" y="49"/>
                    <a:pt x="25" y="60"/>
                    <a:pt x="25" y="49"/>
                  </a:cubicBezTo>
                  <a:cubicBezTo>
                    <a:pt x="25" y="37"/>
                    <a:pt x="25" y="37"/>
                    <a:pt x="14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1" name="Google Shape;20401;p28"/>
            <p:cNvSpPr/>
            <p:nvPr/>
          </p:nvSpPr>
          <p:spPr>
            <a:xfrm>
              <a:off x="3911500" y="4013250"/>
              <a:ext cx="9450" cy="30175"/>
            </a:xfrm>
            <a:custGeom>
              <a:avLst/>
              <a:gdLst/>
              <a:ahLst/>
              <a:cxnLst/>
              <a:rect l="l" t="t" r="r" b="b"/>
              <a:pathLst>
                <a:path w="378" h="1207" extrusionOk="0">
                  <a:moveTo>
                    <a:pt x="374" y="0"/>
                  </a:moveTo>
                  <a:cubicBezTo>
                    <a:pt x="371" y="0"/>
                    <a:pt x="366" y="3"/>
                    <a:pt x="357" y="7"/>
                  </a:cubicBezTo>
                  <a:cubicBezTo>
                    <a:pt x="345" y="19"/>
                    <a:pt x="333" y="31"/>
                    <a:pt x="333" y="55"/>
                  </a:cubicBezTo>
                  <a:cubicBezTo>
                    <a:pt x="322" y="79"/>
                    <a:pt x="322" y="114"/>
                    <a:pt x="298" y="138"/>
                  </a:cubicBezTo>
                  <a:cubicBezTo>
                    <a:pt x="286" y="174"/>
                    <a:pt x="286" y="198"/>
                    <a:pt x="274" y="234"/>
                  </a:cubicBezTo>
                  <a:cubicBezTo>
                    <a:pt x="250" y="257"/>
                    <a:pt x="250" y="293"/>
                    <a:pt x="250" y="317"/>
                  </a:cubicBezTo>
                  <a:cubicBezTo>
                    <a:pt x="238" y="353"/>
                    <a:pt x="226" y="376"/>
                    <a:pt x="226" y="412"/>
                  </a:cubicBezTo>
                  <a:cubicBezTo>
                    <a:pt x="214" y="436"/>
                    <a:pt x="214" y="472"/>
                    <a:pt x="191" y="495"/>
                  </a:cubicBezTo>
                  <a:cubicBezTo>
                    <a:pt x="179" y="531"/>
                    <a:pt x="179" y="555"/>
                    <a:pt x="167" y="591"/>
                  </a:cubicBezTo>
                  <a:cubicBezTo>
                    <a:pt x="155" y="615"/>
                    <a:pt x="119" y="722"/>
                    <a:pt x="107" y="769"/>
                  </a:cubicBezTo>
                  <a:cubicBezTo>
                    <a:pt x="95" y="805"/>
                    <a:pt x="107" y="829"/>
                    <a:pt x="95" y="853"/>
                  </a:cubicBezTo>
                  <a:cubicBezTo>
                    <a:pt x="71" y="888"/>
                    <a:pt x="60" y="912"/>
                    <a:pt x="60" y="948"/>
                  </a:cubicBezTo>
                  <a:cubicBezTo>
                    <a:pt x="48" y="972"/>
                    <a:pt x="48" y="1007"/>
                    <a:pt x="48" y="1031"/>
                  </a:cubicBezTo>
                  <a:cubicBezTo>
                    <a:pt x="48" y="1067"/>
                    <a:pt x="36" y="1103"/>
                    <a:pt x="12" y="1127"/>
                  </a:cubicBezTo>
                  <a:cubicBezTo>
                    <a:pt x="12" y="1138"/>
                    <a:pt x="0" y="1138"/>
                    <a:pt x="0" y="1150"/>
                  </a:cubicBezTo>
                  <a:cubicBezTo>
                    <a:pt x="0" y="1162"/>
                    <a:pt x="0" y="1162"/>
                    <a:pt x="12" y="1198"/>
                  </a:cubicBezTo>
                  <a:cubicBezTo>
                    <a:pt x="24" y="1204"/>
                    <a:pt x="45" y="1207"/>
                    <a:pt x="64" y="1207"/>
                  </a:cubicBezTo>
                  <a:cubicBezTo>
                    <a:pt x="83" y="1207"/>
                    <a:pt x="101" y="1204"/>
                    <a:pt x="107" y="1198"/>
                  </a:cubicBezTo>
                  <a:cubicBezTo>
                    <a:pt x="113" y="1192"/>
                    <a:pt x="116" y="1192"/>
                    <a:pt x="118" y="1192"/>
                  </a:cubicBezTo>
                  <a:cubicBezTo>
                    <a:pt x="119" y="1192"/>
                    <a:pt x="119" y="1192"/>
                    <a:pt x="119" y="1186"/>
                  </a:cubicBezTo>
                  <a:lnTo>
                    <a:pt x="119" y="1150"/>
                  </a:lnTo>
                  <a:cubicBezTo>
                    <a:pt x="119" y="1138"/>
                    <a:pt x="131" y="1091"/>
                    <a:pt x="131" y="1067"/>
                  </a:cubicBezTo>
                  <a:cubicBezTo>
                    <a:pt x="131" y="1031"/>
                    <a:pt x="155" y="1007"/>
                    <a:pt x="155" y="972"/>
                  </a:cubicBezTo>
                  <a:cubicBezTo>
                    <a:pt x="155" y="948"/>
                    <a:pt x="167" y="912"/>
                    <a:pt x="167" y="888"/>
                  </a:cubicBezTo>
                  <a:cubicBezTo>
                    <a:pt x="167" y="853"/>
                    <a:pt x="167" y="829"/>
                    <a:pt x="179" y="793"/>
                  </a:cubicBezTo>
                  <a:lnTo>
                    <a:pt x="226" y="710"/>
                  </a:lnTo>
                  <a:cubicBezTo>
                    <a:pt x="226" y="674"/>
                    <a:pt x="238" y="650"/>
                    <a:pt x="238" y="615"/>
                  </a:cubicBezTo>
                  <a:cubicBezTo>
                    <a:pt x="238" y="591"/>
                    <a:pt x="250" y="555"/>
                    <a:pt x="250" y="531"/>
                  </a:cubicBezTo>
                  <a:cubicBezTo>
                    <a:pt x="250" y="495"/>
                    <a:pt x="250" y="472"/>
                    <a:pt x="274" y="436"/>
                  </a:cubicBezTo>
                  <a:cubicBezTo>
                    <a:pt x="274" y="412"/>
                    <a:pt x="286" y="376"/>
                    <a:pt x="286" y="353"/>
                  </a:cubicBezTo>
                  <a:cubicBezTo>
                    <a:pt x="286" y="335"/>
                    <a:pt x="286" y="335"/>
                    <a:pt x="287" y="335"/>
                  </a:cubicBezTo>
                  <a:cubicBezTo>
                    <a:pt x="289" y="335"/>
                    <a:pt x="292" y="335"/>
                    <a:pt x="298" y="317"/>
                  </a:cubicBezTo>
                  <a:cubicBezTo>
                    <a:pt x="298" y="281"/>
                    <a:pt x="333" y="150"/>
                    <a:pt x="345" y="126"/>
                  </a:cubicBezTo>
                  <a:cubicBezTo>
                    <a:pt x="357" y="91"/>
                    <a:pt x="345" y="114"/>
                    <a:pt x="357" y="91"/>
                  </a:cubicBezTo>
                  <a:lnTo>
                    <a:pt x="357" y="67"/>
                  </a:lnTo>
                  <a:lnTo>
                    <a:pt x="357" y="31"/>
                  </a:lnTo>
                  <a:cubicBezTo>
                    <a:pt x="372" y="8"/>
                    <a:pt x="378" y="0"/>
                    <a:pt x="3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2" name="Google Shape;20402;p28"/>
            <p:cNvSpPr/>
            <p:nvPr/>
          </p:nvSpPr>
          <p:spPr>
            <a:xfrm>
              <a:off x="3929350" y="4005075"/>
              <a:ext cx="4475" cy="25150"/>
            </a:xfrm>
            <a:custGeom>
              <a:avLst/>
              <a:gdLst/>
              <a:ahLst/>
              <a:cxnLst/>
              <a:rect l="l" t="t" r="r" b="b"/>
              <a:pathLst>
                <a:path w="179" h="1006" extrusionOk="0">
                  <a:moveTo>
                    <a:pt x="155" y="1"/>
                  </a:moveTo>
                  <a:cubicBezTo>
                    <a:pt x="143" y="25"/>
                    <a:pt x="143" y="37"/>
                    <a:pt x="119" y="49"/>
                  </a:cubicBezTo>
                  <a:cubicBezTo>
                    <a:pt x="119" y="60"/>
                    <a:pt x="108" y="96"/>
                    <a:pt x="108" y="120"/>
                  </a:cubicBezTo>
                  <a:cubicBezTo>
                    <a:pt x="108" y="156"/>
                    <a:pt x="108" y="168"/>
                    <a:pt x="96" y="203"/>
                  </a:cubicBezTo>
                  <a:lnTo>
                    <a:pt x="96" y="275"/>
                  </a:lnTo>
                  <a:cubicBezTo>
                    <a:pt x="96" y="299"/>
                    <a:pt x="72" y="311"/>
                    <a:pt x="72" y="346"/>
                  </a:cubicBezTo>
                  <a:cubicBezTo>
                    <a:pt x="72" y="382"/>
                    <a:pt x="60" y="394"/>
                    <a:pt x="60" y="418"/>
                  </a:cubicBezTo>
                  <a:lnTo>
                    <a:pt x="60" y="501"/>
                  </a:lnTo>
                  <a:cubicBezTo>
                    <a:pt x="60" y="525"/>
                    <a:pt x="48" y="596"/>
                    <a:pt x="36" y="644"/>
                  </a:cubicBezTo>
                  <a:lnTo>
                    <a:pt x="36" y="715"/>
                  </a:lnTo>
                  <a:cubicBezTo>
                    <a:pt x="36" y="751"/>
                    <a:pt x="12" y="763"/>
                    <a:pt x="12" y="799"/>
                  </a:cubicBezTo>
                  <a:lnTo>
                    <a:pt x="12" y="870"/>
                  </a:lnTo>
                  <a:lnTo>
                    <a:pt x="12" y="942"/>
                  </a:lnTo>
                  <a:cubicBezTo>
                    <a:pt x="12" y="953"/>
                    <a:pt x="0" y="953"/>
                    <a:pt x="12" y="977"/>
                  </a:cubicBezTo>
                  <a:cubicBezTo>
                    <a:pt x="12" y="989"/>
                    <a:pt x="12" y="989"/>
                    <a:pt x="48" y="1001"/>
                  </a:cubicBezTo>
                  <a:cubicBezTo>
                    <a:pt x="52" y="1005"/>
                    <a:pt x="60" y="1006"/>
                    <a:pt x="71" y="1006"/>
                  </a:cubicBezTo>
                  <a:cubicBezTo>
                    <a:pt x="96" y="1006"/>
                    <a:pt x="131" y="998"/>
                    <a:pt x="131" y="989"/>
                  </a:cubicBezTo>
                  <a:cubicBezTo>
                    <a:pt x="143" y="983"/>
                    <a:pt x="149" y="983"/>
                    <a:pt x="152" y="983"/>
                  </a:cubicBezTo>
                  <a:cubicBezTo>
                    <a:pt x="155" y="983"/>
                    <a:pt x="155" y="983"/>
                    <a:pt x="155" y="977"/>
                  </a:cubicBezTo>
                  <a:lnTo>
                    <a:pt x="155" y="942"/>
                  </a:lnTo>
                  <a:lnTo>
                    <a:pt x="155" y="870"/>
                  </a:lnTo>
                  <a:lnTo>
                    <a:pt x="155" y="799"/>
                  </a:lnTo>
                  <a:lnTo>
                    <a:pt x="155" y="715"/>
                  </a:lnTo>
                  <a:cubicBezTo>
                    <a:pt x="155" y="692"/>
                    <a:pt x="131" y="680"/>
                    <a:pt x="155" y="644"/>
                  </a:cubicBezTo>
                  <a:cubicBezTo>
                    <a:pt x="155" y="608"/>
                    <a:pt x="167" y="596"/>
                    <a:pt x="179" y="572"/>
                  </a:cubicBezTo>
                  <a:lnTo>
                    <a:pt x="179" y="501"/>
                  </a:lnTo>
                  <a:lnTo>
                    <a:pt x="179" y="418"/>
                  </a:lnTo>
                  <a:lnTo>
                    <a:pt x="179" y="346"/>
                  </a:lnTo>
                  <a:lnTo>
                    <a:pt x="179" y="275"/>
                  </a:lnTo>
                  <a:lnTo>
                    <a:pt x="179" y="239"/>
                  </a:lnTo>
                  <a:lnTo>
                    <a:pt x="179" y="72"/>
                  </a:lnTo>
                  <a:lnTo>
                    <a:pt x="179" y="49"/>
                  </a:lnTo>
                  <a:lnTo>
                    <a:pt x="179" y="13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3" name="Google Shape;20403;p28"/>
            <p:cNvSpPr/>
            <p:nvPr/>
          </p:nvSpPr>
          <p:spPr>
            <a:xfrm>
              <a:off x="3936800" y="4005975"/>
              <a:ext cx="5375" cy="25400"/>
            </a:xfrm>
            <a:custGeom>
              <a:avLst/>
              <a:gdLst/>
              <a:ahLst/>
              <a:cxnLst/>
              <a:rect l="l" t="t" r="r" b="b"/>
              <a:pathLst>
                <a:path w="215" h="1016" extrusionOk="0">
                  <a:moveTo>
                    <a:pt x="191" y="1"/>
                  </a:moveTo>
                  <a:lnTo>
                    <a:pt x="191" y="14"/>
                  </a:lnTo>
                  <a:lnTo>
                    <a:pt x="191" y="14"/>
                  </a:lnTo>
                  <a:cubicBezTo>
                    <a:pt x="194" y="13"/>
                    <a:pt x="198" y="13"/>
                    <a:pt x="202" y="13"/>
                  </a:cubicBezTo>
                  <a:cubicBezTo>
                    <a:pt x="214" y="1"/>
                    <a:pt x="214" y="1"/>
                    <a:pt x="191" y="1"/>
                  </a:cubicBezTo>
                  <a:close/>
                  <a:moveTo>
                    <a:pt x="191" y="14"/>
                  </a:moveTo>
                  <a:cubicBezTo>
                    <a:pt x="175" y="18"/>
                    <a:pt x="167" y="31"/>
                    <a:pt x="167" y="60"/>
                  </a:cubicBezTo>
                  <a:cubicBezTo>
                    <a:pt x="155" y="72"/>
                    <a:pt x="155" y="108"/>
                    <a:pt x="131" y="132"/>
                  </a:cubicBezTo>
                  <a:cubicBezTo>
                    <a:pt x="119" y="167"/>
                    <a:pt x="119" y="179"/>
                    <a:pt x="107" y="203"/>
                  </a:cubicBezTo>
                  <a:cubicBezTo>
                    <a:pt x="95" y="239"/>
                    <a:pt x="95" y="251"/>
                    <a:pt x="95" y="286"/>
                  </a:cubicBezTo>
                  <a:cubicBezTo>
                    <a:pt x="95" y="310"/>
                    <a:pt x="72" y="322"/>
                    <a:pt x="60" y="358"/>
                  </a:cubicBezTo>
                  <a:cubicBezTo>
                    <a:pt x="60" y="382"/>
                    <a:pt x="48" y="405"/>
                    <a:pt x="48" y="429"/>
                  </a:cubicBezTo>
                  <a:cubicBezTo>
                    <a:pt x="48" y="465"/>
                    <a:pt x="48" y="489"/>
                    <a:pt x="36" y="501"/>
                  </a:cubicBezTo>
                  <a:cubicBezTo>
                    <a:pt x="12" y="525"/>
                    <a:pt x="12" y="560"/>
                    <a:pt x="12" y="584"/>
                  </a:cubicBezTo>
                  <a:cubicBezTo>
                    <a:pt x="12" y="608"/>
                    <a:pt x="0" y="644"/>
                    <a:pt x="0" y="656"/>
                  </a:cubicBezTo>
                  <a:cubicBezTo>
                    <a:pt x="0" y="679"/>
                    <a:pt x="12" y="715"/>
                    <a:pt x="12" y="727"/>
                  </a:cubicBezTo>
                  <a:cubicBezTo>
                    <a:pt x="12" y="763"/>
                    <a:pt x="0" y="786"/>
                    <a:pt x="0" y="798"/>
                  </a:cubicBezTo>
                  <a:cubicBezTo>
                    <a:pt x="0" y="834"/>
                    <a:pt x="0" y="858"/>
                    <a:pt x="12" y="882"/>
                  </a:cubicBezTo>
                  <a:cubicBezTo>
                    <a:pt x="12" y="906"/>
                    <a:pt x="12" y="941"/>
                    <a:pt x="36" y="953"/>
                  </a:cubicBezTo>
                  <a:lnTo>
                    <a:pt x="36" y="977"/>
                  </a:lnTo>
                  <a:cubicBezTo>
                    <a:pt x="36" y="1001"/>
                    <a:pt x="48" y="1001"/>
                    <a:pt x="60" y="1013"/>
                  </a:cubicBezTo>
                  <a:cubicBezTo>
                    <a:pt x="62" y="1015"/>
                    <a:pt x="66" y="1016"/>
                    <a:pt x="70" y="1016"/>
                  </a:cubicBezTo>
                  <a:cubicBezTo>
                    <a:pt x="92" y="1016"/>
                    <a:pt x="135" y="996"/>
                    <a:pt x="155" y="977"/>
                  </a:cubicBezTo>
                  <a:cubicBezTo>
                    <a:pt x="161" y="971"/>
                    <a:pt x="164" y="971"/>
                    <a:pt x="165" y="971"/>
                  </a:cubicBezTo>
                  <a:cubicBezTo>
                    <a:pt x="167" y="971"/>
                    <a:pt x="167" y="971"/>
                    <a:pt x="167" y="965"/>
                  </a:cubicBezTo>
                  <a:lnTo>
                    <a:pt x="167" y="953"/>
                  </a:lnTo>
                  <a:cubicBezTo>
                    <a:pt x="167" y="941"/>
                    <a:pt x="155" y="906"/>
                    <a:pt x="155" y="882"/>
                  </a:cubicBezTo>
                  <a:cubicBezTo>
                    <a:pt x="155" y="846"/>
                    <a:pt x="155" y="834"/>
                    <a:pt x="131" y="798"/>
                  </a:cubicBezTo>
                  <a:cubicBezTo>
                    <a:pt x="131" y="775"/>
                    <a:pt x="119" y="763"/>
                    <a:pt x="119" y="727"/>
                  </a:cubicBezTo>
                  <a:cubicBezTo>
                    <a:pt x="119" y="703"/>
                    <a:pt x="107" y="679"/>
                    <a:pt x="107" y="656"/>
                  </a:cubicBezTo>
                  <a:cubicBezTo>
                    <a:pt x="107" y="620"/>
                    <a:pt x="119" y="608"/>
                    <a:pt x="119" y="584"/>
                  </a:cubicBezTo>
                  <a:lnTo>
                    <a:pt x="119" y="501"/>
                  </a:lnTo>
                  <a:lnTo>
                    <a:pt x="119" y="429"/>
                  </a:lnTo>
                  <a:lnTo>
                    <a:pt x="119" y="358"/>
                  </a:lnTo>
                  <a:lnTo>
                    <a:pt x="119" y="286"/>
                  </a:lnTo>
                  <a:cubicBezTo>
                    <a:pt x="119" y="263"/>
                    <a:pt x="119" y="286"/>
                    <a:pt x="131" y="251"/>
                  </a:cubicBezTo>
                  <a:cubicBezTo>
                    <a:pt x="131" y="215"/>
                    <a:pt x="167" y="120"/>
                    <a:pt x="179" y="84"/>
                  </a:cubicBezTo>
                  <a:cubicBezTo>
                    <a:pt x="191" y="60"/>
                    <a:pt x="179" y="72"/>
                    <a:pt x="191" y="60"/>
                  </a:cubicBezTo>
                  <a:lnTo>
                    <a:pt x="191" y="24"/>
                  </a:lnTo>
                  <a:lnTo>
                    <a:pt x="191" y="1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4" name="Google Shape;20404;p28"/>
            <p:cNvSpPr/>
            <p:nvPr/>
          </p:nvSpPr>
          <p:spPr>
            <a:xfrm>
              <a:off x="3950175" y="4005675"/>
              <a:ext cx="5100" cy="15425"/>
            </a:xfrm>
            <a:custGeom>
              <a:avLst/>
              <a:gdLst/>
              <a:ahLst/>
              <a:cxnLst/>
              <a:rect l="l" t="t" r="r" b="b"/>
              <a:pathLst>
                <a:path w="204" h="617" extrusionOk="0">
                  <a:moveTo>
                    <a:pt x="179" y="1"/>
                  </a:moveTo>
                  <a:cubicBezTo>
                    <a:pt x="168" y="1"/>
                    <a:pt x="168" y="13"/>
                    <a:pt x="156" y="25"/>
                  </a:cubicBezTo>
                  <a:cubicBezTo>
                    <a:pt x="156" y="36"/>
                    <a:pt x="132" y="60"/>
                    <a:pt x="132" y="72"/>
                  </a:cubicBezTo>
                  <a:cubicBezTo>
                    <a:pt x="132" y="84"/>
                    <a:pt x="120" y="96"/>
                    <a:pt x="120" y="120"/>
                  </a:cubicBezTo>
                  <a:lnTo>
                    <a:pt x="120" y="156"/>
                  </a:lnTo>
                  <a:cubicBezTo>
                    <a:pt x="120" y="179"/>
                    <a:pt x="108" y="191"/>
                    <a:pt x="108" y="203"/>
                  </a:cubicBezTo>
                  <a:cubicBezTo>
                    <a:pt x="108" y="215"/>
                    <a:pt x="96" y="227"/>
                    <a:pt x="96" y="251"/>
                  </a:cubicBezTo>
                  <a:cubicBezTo>
                    <a:pt x="96" y="263"/>
                    <a:pt x="96" y="275"/>
                    <a:pt x="72" y="287"/>
                  </a:cubicBezTo>
                  <a:cubicBezTo>
                    <a:pt x="72" y="322"/>
                    <a:pt x="60" y="370"/>
                    <a:pt x="48" y="382"/>
                  </a:cubicBezTo>
                  <a:lnTo>
                    <a:pt x="48" y="441"/>
                  </a:lnTo>
                  <a:cubicBezTo>
                    <a:pt x="48" y="453"/>
                    <a:pt x="37" y="465"/>
                    <a:pt x="37" y="489"/>
                  </a:cubicBezTo>
                  <a:lnTo>
                    <a:pt x="37" y="525"/>
                  </a:lnTo>
                  <a:cubicBezTo>
                    <a:pt x="37" y="548"/>
                    <a:pt x="37" y="560"/>
                    <a:pt x="13" y="572"/>
                  </a:cubicBezTo>
                  <a:cubicBezTo>
                    <a:pt x="13" y="584"/>
                    <a:pt x="1" y="584"/>
                    <a:pt x="13" y="584"/>
                  </a:cubicBezTo>
                  <a:cubicBezTo>
                    <a:pt x="13" y="608"/>
                    <a:pt x="13" y="608"/>
                    <a:pt x="37" y="608"/>
                  </a:cubicBezTo>
                  <a:cubicBezTo>
                    <a:pt x="43" y="614"/>
                    <a:pt x="60" y="617"/>
                    <a:pt x="78" y="617"/>
                  </a:cubicBezTo>
                  <a:cubicBezTo>
                    <a:pt x="96" y="617"/>
                    <a:pt x="114" y="614"/>
                    <a:pt x="120" y="608"/>
                  </a:cubicBezTo>
                  <a:cubicBezTo>
                    <a:pt x="126" y="596"/>
                    <a:pt x="129" y="596"/>
                    <a:pt x="130" y="596"/>
                  </a:cubicBezTo>
                  <a:cubicBezTo>
                    <a:pt x="132" y="596"/>
                    <a:pt x="132" y="596"/>
                    <a:pt x="132" y="584"/>
                  </a:cubicBezTo>
                  <a:lnTo>
                    <a:pt x="132" y="572"/>
                  </a:lnTo>
                  <a:lnTo>
                    <a:pt x="132" y="525"/>
                  </a:lnTo>
                  <a:lnTo>
                    <a:pt x="132" y="489"/>
                  </a:lnTo>
                  <a:lnTo>
                    <a:pt x="132" y="441"/>
                  </a:lnTo>
                  <a:lnTo>
                    <a:pt x="132" y="394"/>
                  </a:lnTo>
                  <a:cubicBezTo>
                    <a:pt x="132" y="382"/>
                    <a:pt x="168" y="370"/>
                    <a:pt x="168" y="346"/>
                  </a:cubicBezTo>
                  <a:lnTo>
                    <a:pt x="168" y="310"/>
                  </a:lnTo>
                  <a:lnTo>
                    <a:pt x="168" y="263"/>
                  </a:lnTo>
                  <a:lnTo>
                    <a:pt x="168" y="215"/>
                  </a:lnTo>
                  <a:lnTo>
                    <a:pt x="168" y="179"/>
                  </a:lnTo>
                  <a:lnTo>
                    <a:pt x="168" y="156"/>
                  </a:lnTo>
                  <a:cubicBezTo>
                    <a:pt x="168" y="144"/>
                    <a:pt x="179" y="72"/>
                    <a:pt x="179" y="60"/>
                  </a:cubicBezTo>
                  <a:lnTo>
                    <a:pt x="179" y="36"/>
                  </a:lnTo>
                  <a:lnTo>
                    <a:pt x="179" y="25"/>
                  </a:lnTo>
                  <a:lnTo>
                    <a:pt x="179" y="13"/>
                  </a:lnTo>
                  <a:cubicBezTo>
                    <a:pt x="203" y="1"/>
                    <a:pt x="203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5" name="Google Shape;20405;p28"/>
            <p:cNvSpPr/>
            <p:nvPr/>
          </p:nvSpPr>
          <p:spPr>
            <a:xfrm>
              <a:off x="3960900" y="3992875"/>
              <a:ext cx="3900" cy="29625"/>
            </a:xfrm>
            <a:custGeom>
              <a:avLst/>
              <a:gdLst/>
              <a:ahLst/>
              <a:cxnLst/>
              <a:rect l="l" t="t" r="r" b="b"/>
              <a:pathLst>
                <a:path w="156" h="1185" extrusionOk="0">
                  <a:moveTo>
                    <a:pt x="143" y="1"/>
                  </a:moveTo>
                  <a:cubicBezTo>
                    <a:pt x="131" y="1"/>
                    <a:pt x="131" y="1"/>
                    <a:pt x="108" y="13"/>
                  </a:cubicBezTo>
                  <a:cubicBezTo>
                    <a:pt x="96" y="37"/>
                    <a:pt x="96" y="48"/>
                    <a:pt x="96" y="60"/>
                  </a:cubicBezTo>
                  <a:cubicBezTo>
                    <a:pt x="96" y="72"/>
                    <a:pt x="96" y="120"/>
                    <a:pt x="84" y="156"/>
                  </a:cubicBezTo>
                  <a:lnTo>
                    <a:pt x="84" y="239"/>
                  </a:lnTo>
                  <a:lnTo>
                    <a:pt x="84" y="334"/>
                  </a:lnTo>
                  <a:cubicBezTo>
                    <a:pt x="84" y="358"/>
                    <a:pt x="60" y="394"/>
                    <a:pt x="60" y="418"/>
                  </a:cubicBezTo>
                  <a:cubicBezTo>
                    <a:pt x="60" y="453"/>
                    <a:pt x="60" y="477"/>
                    <a:pt x="48" y="513"/>
                  </a:cubicBezTo>
                  <a:lnTo>
                    <a:pt x="48" y="596"/>
                  </a:lnTo>
                  <a:cubicBezTo>
                    <a:pt x="48" y="644"/>
                    <a:pt x="36" y="727"/>
                    <a:pt x="36" y="763"/>
                  </a:cubicBezTo>
                  <a:cubicBezTo>
                    <a:pt x="36" y="810"/>
                    <a:pt x="48" y="822"/>
                    <a:pt x="36" y="846"/>
                  </a:cubicBezTo>
                  <a:cubicBezTo>
                    <a:pt x="36" y="882"/>
                    <a:pt x="24" y="906"/>
                    <a:pt x="24" y="941"/>
                  </a:cubicBezTo>
                  <a:lnTo>
                    <a:pt x="24" y="1025"/>
                  </a:lnTo>
                  <a:lnTo>
                    <a:pt x="24" y="1120"/>
                  </a:lnTo>
                  <a:cubicBezTo>
                    <a:pt x="24" y="1132"/>
                    <a:pt x="0" y="1132"/>
                    <a:pt x="24" y="1144"/>
                  </a:cubicBezTo>
                  <a:cubicBezTo>
                    <a:pt x="24" y="1168"/>
                    <a:pt x="24" y="1168"/>
                    <a:pt x="48" y="1180"/>
                  </a:cubicBezTo>
                  <a:cubicBezTo>
                    <a:pt x="52" y="1183"/>
                    <a:pt x="59" y="1184"/>
                    <a:pt x="69" y="1184"/>
                  </a:cubicBezTo>
                  <a:cubicBezTo>
                    <a:pt x="92" y="1184"/>
                    <a:pt x="127" y="1176"/>
                    <a:pt x="143" y="1168"/>
                  </a:cubicBezTo>
                  <a:cubicBezTo>
                    <a:pt x="149" y="1156"/>
                    <a:pt x="152" y="1156"/>
                    <a:pt x="154" y="1156"/>
                  </a:cubicBezTo>
                  <a:cubicBezTo>
                    <a:pt x="155" y="1156"/>
                    <a:pt x="155" y="1156"/>
                    <a:pt x="155" y="1144"/>
                  </a:cubicBezTo>
                  <a:lnTo>
                    <a:pt x="155" y="1120"/>
                  </a:lnTo>
                  <a:lnTo>
                    <a:pt x="155" y="1025"/>
                  </a:lnTo>
                  <a:lnTo>
                    <a:pt x="155" y="941"/>
                  </a:lnTo>
                  <a:lnTo>
                    <a:pt x="155" y="846"/>
                  </a:lnTo>
                  <a:cubicBezTo>
                    <a:pt x="155" y="822"/>
                    <a:pt x="143" y="787"/>
                    <a:pt x="143" y="763"/>
                  </a:cubicBezTo>
                  <a:cubicBezTo>
                    <a:pt x="143" y="727"/>
                    <a:pt x="155" y="703"/>
                    <a:pt x="155" y="668"/>
                  </a:cubicBezTo>
                  <a:lnTo>
                    <a:pt x="155" y="584"/>
                  </a:lnTo>
                  <a:lnTo>
                    <a:pt x="155" y="489"/>
                  </a:lnTo>
                  <a:cubicBezTo>
                    <a:pt x="155" y="465"/>
                    <a:pt x="143" y="429"/>
                    <a:pt x="143" y="406"/>
                  </a:cubicBezTo>
                  <a:lnTo>
                    <a:pt x="143" y="310"/>
                  </a:lnTo>
                  <a:lnTo>
                    <a:pt x="143" y="287"/>
                  </a:lnTo>
                  <a:lnTo>
                    <a:pt x="143" y="96"/>
                  </a:lnTo>
                  <a:lnTo>
                    <a:pt x="143" y="60"/>
                  </a:lnTo>
                  <a:lnTo>
                    <a:pt x="143" y="3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6" name="Google Shape;20406;p28"/>
            <p:cNvSpPr/>
            <p:nvPr/>
          </p:nvSpPr>
          <p:spPr>
            <a:xfrm>
              <a:off x="3969825" y="3993975"/>
              <a:ext cx="4750" cy="24025"/>
            </a:xfrm>
            <a:custGeom>
              <a:avLst/>
              <a:gdLst/>
              <a:ahLst/>
              <a:cxnLst/>
              <a:rect l="l" t="t" r="r" b="b"/>
              <a:pathLst>
                <a:path w="190" h="961" extrusionOk="0">
                  <a:moveTo>
                    <a:pt x="180" y="0"/>
                  </a:moveTo>
                  <a:cubicBezTo>
                    <a:pt x="177" y="0"/>
                    <a:pt x="173" y="2"/>
                    <a:pt x="167" y="4"/>
                  </a:cubicBezTo>
                  <a:cubicBezTo>
                    <a:pt x="155" y="4"/>
                    <a:pt x="144" y="16"/>
                    <a:pt x="144" y="28"/>
                  </a:cubicBezTo>
                  <a:cubicBezTo>
                    <a:pt x="144" y="52"/>
                    <a:pt x="132" y="76"/>
                    <a:pt x="108" y="88"/>
                  </a:cubicBezTo>
                  <a:cubicBezTo>
                    <a:pt x="108" y="112"/>
                    <a:pt x="96" y="135"/>
                    <a:pt x="96" y="171"/>
                  </a:cubicBezTo>
                  <a:cubicBezTo>
                    <a:pt x="96" y="183"/>
                    <a:pt x="96" y="207"/>
                    <a:pt x="84" y="243"/>
                  </a:cubicBezTo>
                  <a:cubicBezTo>
                    <a:pt x="84" y="266"/>
                    <a:pt x="60" y="290"/>
                    <a:pt x="48" y="314"/>
                  </a:cubicBezTo>
                  <a:cubicBezTo>
                    <a:pt x="48" y="350"/>
                    <a:pt x="36" y="362"/>
                    <a:pt x="36" y="385"/>
                  </a:cubicBezTo>
                  <a:lnTo>
                    <a:pt x="36" y="469"/>
                  </a:lnTo>
                  <a:cubicBezTo>
                    <a:pt x="36" y="493"/>
                    <a:pt x="24" y="504"/>
                    <a:pt x="24" y="540"/>
                  </a:cubicBezTo>
                  <a:cubicBezTo>
                    <a:pt x="24" y="564"/>
                    <a:pt x="24" y="588"/>
                    <a:pt x="1" y="612"/>
                  </a:cubicBezTo>
                  <a:cubicBezTo>
                    <a:pt x="1" y="647"/>
                    <a:pt x="24" y="659"/>
                    <a:pt x="24" y="683"/>
                  </a:cubicBezTo>
                  <a:cubicBezTo>
                    <a:pt x="24" y="719"/>
                    <a:pt x="1" y="731"/>
                    <a:pt x="1" y="766"/>
                  </a:cubicBezTo>
                  <a:cubicBezTo>
                    <a:pt x="1" y="790"/>
                    <a:pt x="1" y="802"/>
                    <a:pt x="24" y="838"/>
                  </a:cubicBezTo>
                  <a:cubicBezTo>
                    <a:pt x="36" y="862"/>
                    <a:pt x="24" y="897"/>
                    <a:pt x="24" y="909"/>
                  </a:cubicBezTo>
                  <a:lnTo>
                    <a:pt x="24" y="945"/>
                  </a:lnTo>
                  <a:cubicBezTo>
                    <a:pt x="24" y="957"/>
                    <a:pt x="36" y="957"/>
                    <a:pt x="48" y="957"/>
                  </a:cubicBezTo>
                  <a:cubicBezTo>
                    <a:pt x="50" y="959"/>
                    <a:pt x="54" y="960"/>
                    <a:pt x="59" y="960"/>
                  </a:cubicBezTo>
                  <a:cubicBezTo>
                    <a:pt x="81" y="960"/>
                    <a:pt x="124" y="941"/>
                    <a:pt x="144" y="921"/>
                  </a:cubicBezTo>
                  <a:cubicBezTo>
                    <a:pt x="149" y="915"/>
                    <a:pt x="152" y="915"/>
                    <a:pt x="154" y="915"/>
                  </a:cubicBezTo>
                  <a:cubicBezTo>
                    <a:pt x="155" y="915"/>
                    <a:pt x="155" y="915"/>
                    <a:pt x="155" y="909"/>
                  </a:cubicBezTo>
                  <a:lnTo>
                    <a:pt x="155" y="897"/>
                  </a:lnTo>
                  <a:cubicBezTo>
                    <a:pt x="155" y="885"/>
                    <a:pt x="144" y="850"/>
                    <a:pt x="144" y="838"/>
                  </a:cubicBezTo>
                  <a:lnTo>
                    <a:pt x="144" y="778"/>
                  </a:lnTo>
                  <a:cubicBezTo>
                    <a:pt x="144" y="766"/>
                    <a:pt x="144" y="731"/>
                    <a:pt x="120" y="719"/>
                  </a:cubicBezTo>
                  <a:cubicBezTo>
                    <a:pt x="120" y="683"/>
                    <a:pt x="108" y="671"/>
                    <a:pt x="108" y="647"/>
                  </a:cubicBezTo>
                  <a:cubicBezTo>
                    <a:pt x="108" y="612"/>
                    <a:pt x="120" y="600"/>
                    <a:pt x="120" y="588"/>
                  </a:cubicBezTo>
                  <a:lnTo>
                    <a:pt x="120" y="504"/>
                  </a:lnTo>
                  <a:lnTo>
                    <a:pt x="120" y="433"/>
                  </a:lnTo>
                  <a:lnTo>
                    <a:pt x="120" y="362"/>
                  </a:lnTo>
                  <a:lnTo>
                    <a:pt x="120" y="290"/>
                  </a:lnTo>
                  <a:lnTo>
                    <a:pt x="120" y="254"/>
                  </a:lnTo>
                  <a:cubicBezTo>
                    <a:pt x="120" y="231"/>
                    <a:pt x="144" y="135"/>
                    <a:pt x="155" y="112"/>
                  </a:cubicBezTo>
                  <a:cubicBezTo>
                    <a:pt x="167" y="76"/>
                    <a:pt x="155" y="88"/>
                    <a:pt x="155" y="76"/>
                  </a:cubicBezTo>
                  <a:lnTo>
                    <a:pt x="155" y="64"/>
                  </a:lnTo>
                  <a:lnTo>
                    <a:pt x="155" y="52"/>
                  </a:lnTo>
                  <a:cubicBezTo>
                    <a:pt x="183" y="16"/>
                    <a:pt x="189" y="0"/>
                    <a:pt x="1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7" name="Google Shape;20407;p28"/>
            <p:cNvSpPr/>
            <p:nvPr/>
          </p:nvSpPr>
          <p:spPr>
            <a:xfrm>
              <a:off x="3978750" y="3986025"/>
              <a:ext cx="4500" cy="26050"/>
            </a:xfrm>
            <a:custGeom>
              <a:avLst/>
              <a:gdLst/>
              <a:ahLst/>
              <a:cxnLst/>
              <a:rect l="l" t="t" r="r" b="b"/>
              <a:pathLst>
                <a:path w="180" h="1042" extrusionOk="0">
                  <a:moveTo>
                    <a:pt x="179" y="1"/>
                  </a:moveTo>
                  <a:cubicBezTo>
                    <a:pt x="177" y="4"/>
                    <a:pt x="175" y="5"/>
                    <a:pt x="173" y="5"/>
                  </a:cubicBezTo>
                  <a:cubicBezTo>
                    <a:pt x="170" y="5"/>
                    <a:pt x="168" y="2"/>
                    <a:pt x="165" y="2"/>
                  </a:cubicBezTo>
                  <a:cubicBezTo>
                    <a:pt x="163" y="2"/>
                    <a:pt x="160" y="4"/>
                    <a:pt x="156" y="13"/>
                  </a:cubicBezTo>
                  <a:cubicBezTo>
                    <a:pt x="144" y="25"/>
                    <a:pt x="144" y="37"/>
                    <a:pt x="132" y="49"/>
                  </a:cubicBezTo>
                  <a:cubicBezTo>
                    <a:pt x="132" y="72"/>
                    <a:pt x="108" y="96"/>
                    <a:pt x="108" y="120"/>
                  </a:cubicBezTo>
                  <a:cubicBezTo>
                    <a:pt x="108" y="156"/>
                    <a:pt x="108" y="180"/>
                    <a:pt x="96" y="203"/>
                  </a:cubicBezTo>
                  <a:lnTo>
                    <a:pt x="96" y="275"/>
                  </a:lnTo>
                  <a:cubicBezTo>
                    <a:pt x="96" y="311"/>
                    <a:pt x="84" y="322"/>
                    <a:pt x="84" y="346"/>
                  </a:cubicBezTo>
                  <a:cubicBezTo>
                    <a:pt x="84" y="382"/>
                    <a:pt x="60" y="394"/>
                    <a:pt x="60" y="418"/>
                  </a:cubicBezTo>
                  <a:lnTo>
                    <a:pt x="60" y="513"/>
                  </a:lnTo>
                  <a:cubicBezTo>
                    <a:pt x="60" y="549"/>
                    <a:pt x="48" y="632"/>
                    <a:pt x="37" y="668"/>
                  </a:cubicBezTo>
                  <a:lnTo>
                    <a:pt x="37" y="751"/>
                  </a:lnTo>
                  <a:cubicBezTo>
                    <a:pt x="37" y="787"/>
                    <a:pt x="25" y="811"/>
                    <a:pt x="25" y="822"/>
                  </a:cubicBezTo>
                  <a:lnTo>
                    <a:pt x="25" y="906"/>
                  </a:lnTo>
                  <a:lnTo>
                    <a:pt x="25" y="977"/>
                  </a:lnTo>
                  <a:cubicBezTo>
                    <a:pt x="25" y="989"/>
                    <a:pt x="1" y="989"/>
                    <a:pt x="25" y="1001"/>
                  </a:cubicBezTo>
                  <a:cubicBezTo>
                    <a:pt x="25" y="1025"/>
                    <a:pt x="25" y="1025"/>
                    <a:pt x="37" y="1037"/>
                  </a:cubicBezTo>
                  <a:cubicBezTo>
                    <a:pt x="40" y="1040"/>
                    <a:pt x="48" y="1042"/>
                    <a:pt x="57" y="1042"/>
                  </a:cubicBezTo>
                  <a:cubicBezTo>
                    <a:pt x="79" y="1042"/>
                    <a:pt x="111" y="1033"/>
                    <a:pt x="120" y="1025"/>
                  </a:cubicBezTo>
                  <a:cubicBezTo>
                    <a:pt x="132" y="1013"/>
                    <a:pt x="138" y="1013"/>
                    <a:pt x="141" y="1013"/>
                  </a:cubicBezTo>
                  <a:cubicBezTo>
                    <a:pt x="144" y="1013"/>
                    <a:pt x="144" y="1013"/>
                    <a:pt x="144" y="1001"/>
                  </a:cubicBezTo>
                  <a:lnTo>
                    <a:pt x="144" y="977"/>
                  </a:lnTo>
                  <a:lnTo>
                    <a:pt x="144" y="906"/>
                  </a:lnTo>
                  <a:lnTo>
                    <a:pt x="144" y="822"/>
                  </a:lnTo>
                  <a:lnTo>
                    <a:pt x="144" y="751"/>
                  </a:lnTo>
                  <a:lnTo>
                    <a:pt x="144" y="680"/>
                  </a:lnTo>
                  <a:cubicBezTo>
                    <a:pt x="144" y="644"/>
                    <a:pt x="168" y="632"/>
                    <a:pt x="168" y="608"/>
                  </a:cubicBezTo>
                  <a:lnTo>
                    <a:pt x="168" y="525"/>
                  </a:lnTo>
                  <a:lnTo>
                    <a:pt x="168" y="453"/>
                  </a:lnTo>
                  <a:lnTo>
                    <a:pt x="168" y="382"/>
                  </a:lnTo>
                  <a:lnTo>
                    <a:pt x="168" y="311"/>
                  </a:lnTo>
                  <a:lnTo>
                    <a:pt x="168" y="275"/>
                  </a:lnTo>
                  <a:cubicBezTo>
                    <a:pt x="168" y="239"/>
                    <a:pt x="168" y="120"/>
                    <a:pt x="179" y="96"/>
                  </a:cubicBezTo>
                  <a:lnTo>
                    <a:pt x="179" y="60"/>
                  </a:lnTo>
                  <a:lnTo>
                    <a:pt x="179" y="37"/>
                  </a:ln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8" name="Google Shape;20408;p28"/>
            <p:cNvSpPr/>
            <p:nvPr/>
          </p:nvSpPr>
          <p:spPr>
            <a:xfrm>
              <a:off x="3987700" y="3982275"/>
              <a:ext cx="4775" cy="24975"/>
            </a:xfrm>
            <a:custGeom>
              <a:avLst/>
              <a:gdLst/>
              <a:ahLst/>
              <a:cxnLst/>
              <a:rect l="l" t="t" r="r" b="b"/>
              <a:pathLst>
                <a:path w="191" h="999" extrusionOk="0">
                  <a:moveTo>
                    <a:pt x="141" y="0"/>
                  </a:moveTo>
                  <a:cubicBezTo>
                    <a:pt x="139" y="0"/>
                    <a:pt x="136" y="3"/>
                    <a:pt x="131" y="8"/>
                  </a:cubicBezTo>
                  <a:cubicBezTo>
                    <a:pt x="107" y="8"/>
                    <a:pt x="95" y="20"/>
                    <a:pt x="95" y="56"/>
                  </a:cubicBezTo>
                  <a:cubicBezTo>
                    <a:pt x="95" y="68"/>
                    <a:pt x="83" y="91"/>
                    <a:pt x="83" y="127"/>
                  </a:cubicBezTo>
                  <a:cubicBezTo>
                    <a:pt x="83" y="139"/>
                    <a:pt x="71" y="175"/>
                    <a:pt x="71" y="199"/>
                  </a:cubicBezTo>
                  <a:cubicBezTo>
                    <a:pt x="71" y="234"/>
                    <a:pt x="71" y="246"/>
                    <a:pt x="48" y="270"/>
                  </a:cubicBezTo>
                  <a:cubicBezTo>
                    <a:pt x="48" y="306"/>
                    <a:pt x="36" y="318"/>
                    <a:pt x="36" y="353"/>
                  </a:cubicBezTo>
                  <a:cubicBezTo>
                    <a:pt x="36" y="377"/>
                    <a:pt x="24" y="389"/>
                    <a:pt x="24" y="425"/>
                  </a:cubicBezTo>
                  <a:lnTo>
                    <a:pt x="24" y="496"/>
                  </a:lnTo>
                  <a:cubicBezTo>
                    <a:pt x="24" y="532"/>
                    <a:pt x="24" y="544"/>
                    <a:pt x="0" y="568"/>
                  </a:cubicBezTo>
                  <a:lnTo>
                    <a:pt x="0" y="651"/>
                  </a:lnTo>
                  <a:cubicBezTo>
                    <a:pt x="0" y="675"/>
                    <a:pt x="24" y="687"/>
                    <a:pt x="24" y="722"/>
                  </a:cubicBezTo>
                  <a:lnTo>
                    <a:pt x="24" y="794"/>
                  </a:lnTo>
                  <a:cubicBezTo>
                    <a:pt x="24" y="830"/>
                    <a:pt x="36" y="842"/>
                    <a:pt x="36" y="865"/>
                  </a:cubicBezTo>
                  <a:cubicBezTo>
                    <a:pt x="36" y="901"/>
                    <a:pt x="36" y="925"/>
                    <a:pt x="48" y="949"/>
                  </a:cubicBezTo>
                  <a:lnTo>
                    <a:pt x="48" y="972"/>
                  </a:lnTo>
                  <a:cubicBezTo>
                    <a:pt x="48" y="996"/>
                    <a:pt x="71" y="996"/>
                    <a:pt x="83" y="996"/>
                  </a:cubicBezTo>
                  <a:cubicBezTo>
                    <a:pt x="85" y="998"/>
                    <a:pt x="88" y="999"/>
                    <a:pt x="91" y="999"/>
                  </a:cubicBezTo>
                  <a:cubicBezTo>
                    <a:pt x="111" y="999"/>
                    <a:pt x="156" y="971"/>
                    <a:pt x="167" y="961"/>
                  </a:cubicBezTo>
                  <a:cubicBezTo>
                    <a:pt x="179" y="955"/>
                    <a:pt x="185" y="955"/>
                    <a:pt x="188" y="955"/>
                  </a:cubicBezTo>
                  <a:cubicBezTo>
                    <a:pt x="191" y="955"/>
                    <a:pt x="191" y="955"/>
                    <a:pt x="191" y="949"/>
                  </a:cubicBezTo>
                  <a:lnTo>
                    <a:pt x="191" y="925"/>
                  </a:lnTo>
                  <a:cubicBezTo>
                    <a:pt x="191" y="913"/>
                    <a:pt x="167" y="889"/>
                    <a:pt x="167" y="865"/>
                  </a:cubicBezTo>
                  <a:cubicBezTo>
                    <a:pt x="167" y="853"/>
                    <a:pt x="155" y="830"/>
                    <a:pt x="155" y="794"/>
                  </a:cubicBezTo>
                  <a:cubicBezTo>
                    <a:pt x="155" y="770"/>
                    <a:pt x="143" y="758"/>
                    <a:pt x="143" y="722"/>
                  </a:cubicBezTo>
                  <a:cubicBezTo>
                    <a:pt x="143" y="687"/>
                    <a:pt x="119" y="675"/>
                    <a:pt x="119" y="651"/>
                  </a:cubicBezTo>
                  <a:cubicBezTo>
                    <a:pt x="119" y="615"/>
                    <a:pt x="143" y="603"/>
                    <a:pt x="143" y="568"/>
                  </a:cubicBezTo>
                  <a:cubicBezTo>
                    <a:pt x="143" y="544"/>
                    <a:pt x="119" y="532"/>
                    <a:pt x="119" y="496"/>
                  </a:cubicBezTo>
                  <a:lnTo>
                    <a:pt x="119" y="425"/>
                  </a:lnTo>
                  <a:lnTo>
                    <a:pt x="119" y="353"/>
                  </a:lnTo>
                  <a:lnTo>
                    <a:pt x="119" y="270"/>
                  </a:lnTo>
                  <a:lnTo>
                    <a:pt x="119" y="246"/>
                  </a:lnTo>
                  <a:cubicBezTo>
                    <a:pt x="119" y="210"/>
                    <a:pt x="143" y="115"/>
                    <a:pt x="155" y="80"/>
                  </a:cubicBezTo>
                  <a:cubicBezTo>
                    <a:pt x="167" y="56"/>
                    <a:pt x="155" y="68"/>
                    <a:pt x="155" y="56"/>
                  </a:cubicBezTo>
                  <a:lnTo>
                    <a:pt x="155" y="32"/>
                  </a:lnTo>
                  <a:lnTo>
                    <a:pt x="155" y="20"/>
                  </a:lnTo>
                  <a:cubicBezTo>
                    <a:pt x="148" y="6"/>
                    <a:pt x="145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9" name="Google Shape;20409;p28"/>
            <p:cNvSpPr/>
            <p:nvPr/>
          </p:nvSpPr>
          <p:spPr>
            <a:xfrm>
              <a:off x="3998700" y="3978000"/>
              <a:ext cx="4200" cy="29625"/>
            </a:xfrm>
            <a:custGeom>
              <a:avLst/>
              <a:gdLst/>
              <a:ahLst/>
              <a:cxnLst/>
              <a:rect l="l" t="t" r="r" b="b"/>
              <a:pathLst>
                <a:path w="168" h="1185" extrusionOk="0">
                  <a:moveTo>
                    <a:pt x="167" y="0"/>
                  </a:moveTo>
                  <a:cubicBezTo>
                    <a:pt x="143" y="0"/>
                    <a:pt x="132" y="0"/>
                    <a:pt x="132" y="12"/>
                  </a:cubicBezTo>
                  <a:cubicBezTo>
                    <a:pt x="120" y="36"/>
                    <a:pt x="120" y="48"/>
                    <a:pt x="120" y="60"/>
                  </a:cubicBezTo>
                  <a:cubicBezTo>
                    <a:pt x="120" y="72"/>
                    <a:pt x="108" y="120"/>
                    <a:pt x="108" y="155"/>
                  </a:cubicBezTo>
                  <a:cubicBezTo>
                    <a:pt x="108" y="179"/>
                    <a:pt x="108" y="215"/>
                    <a:pt x="84" y="239"/>
                  </a:cubicBezTo>
                  <a:lnTo>
                    <a:pt x="84" y="334"/>
                  </a:lnTo>
                  <a:cubicBezTo>
                    <a:pt x="84" y="358"/>
                    <a:pt x="72" y="393"/>
                    <a:pt x="72" y="417"/>
                  </a:cubicBezTo>
                  <a:cubicBezTo>
                    <a:pt x="72" y="453"/>
                    <a:pt x="60" y="477"/>
                    <a:pt x="60" y="512"/>
                  </a:cubicBezTo>
                  <a:lnTo>
                    <a:pt x="60" y="596"/>
                  </a:lnTo>
                  <a:cubicBezTo>
                    <a:pt x="60" y="643"/>
                    <a:pt x="36" y="727"/>
                    <a:pt x="24" y="762"/>
                  </a:cubicBezTo>
                  <a:lnTo>
                    <a:pt x="24" y="846"/>
                  </a:lnTo>
                  <a:cubicBezTo>
                    <a:pt x="24" y="882"/>
                    <a:pt x="12" y="905"/>
                    <a:pt x="12" y="941"/>
                  </a:cubicBezTo>
                  <a:lnTo>
                    <a:pt x="12" y="1024"/>
                  </a:lnTo>
                  <a:lnTo>
                    <a:pt x="12" y="1120"/>
                  </a:lnTo>
                  <a:cubicBezTo>
                    <a:pt x="12" y="1132"/>
                    <a:pt x="1" y="1132"/>
                    <a:pt x="12" y="1143"/>
                  </a:cubicBezTo>
                  <a:cubicBezTo>
                    <a:pt x="12" y="1167"/>
                    <a:pt x="12" y="1167"/>
                    <a:pt x="24" y="1179"/>
                  </a:cubicBezTo>
                  <a:cubicBezTo>
                    <a:pt x="28" y="1183"/>
                    <a:pt x="37" y="1184"/>
                    <a:pt x="49" y="1184"/>
                  </a:cubicBezTo>
                  <a:cubicBezTo>
                    <a:pt x="78" y="1184"/>
                    <a:pt x="120" y="1176"/>
                    <a:pt x="120" y="1167"/>
                  </a:cubicBezTo>
                  <a:cubicBezTo>
                    <a:pt x="126" y="1155"/>
                    <a:pt x="129" y="1155"/>
                    <a:pt x="130" y="1155"/>
                  </a:cubicBezTo>
                  <a:cubicBezTo>
                    <a:pt x="132" y="1155"/>
                    <a:pt x="132" y="1155"/>
                    <a:pt x="132" y="1143"/>
                  </a:cubicBezTo>
                  <a:lnTo>
                    <a:pt x="132" y="1120"/>
                  </a:lnTo>
                  <a:lnTo>
                    <a:pt x="132" y="1024"/>
                  </a:lnTo>
                  <a:lnTo>
                    <a:pt x="132" y="941"/>
                  </a:lnTo>
                  <a:lnTo>
                    <a:pt x="132" y="846"/>
                  </a:lnTo>
                  <a:lnTo>
                    <a:pt x="132" y="762"/>
                  </a:lnTo>
                  <a:cubicBezTo>
                    <a:pt x="132" y="727"/>
                    <a:pt x="143" y="703"/>
                    <a:pt x="143" y="667"/>
                  </a:cubicBezTo>
                  <a:lnTo>
                    <a:pt x="143" y="584"/>
                  </a:lnTo>
                  <a:lnTo>
                    <a:pt x="143" y="489"/>
                  </a:lnTo>
                  <a:lnTo>
                    <a:pt x="143" y="405"/>
                  </a:lnTo>
                  <a:lnTo>
                    <a:pt x="143" y="310"/>
                  </a:lnTo>
                  <a:lnTo>
                    <a:pt x="143" y="286"/>
                  </a:lnTo>
                  <a:cubicBezTo>
                    <a:pt x="143" y="251"/>
                    <a:pt x="143" y="120"/>
                    <a:pt x="167" y="96"/>
                  </a:cubicBezTo>
                  <a:lnTo>
                    <a:pt x="167" y="60"/>
                  </a:lnTo>
                  <a:lnTo>
                    <a:pt x="167" y="36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0" name="Google Shape;20410;p28"/>
            <p:cNvSpPr/>
            <p:nvPr/>
          </p:nvSpPr>
          <p:spPr>
            <a:xfrm>
              <a:off x="4006450" y="3980975"/>
              <a:ext cx="4475" cy="23850"/>
            </a:xfrm>
            <a:custGeom>
              <a:avLst/>
              <a:gdLst/>
              <a:ahLst/>
              <a:cxnLst/>
              <a:rect l="l" t="t" r="r" b="b"/>
              <a:pathLst>
                <a:path w="179" h="954" extrusionOk="0">
                  <a:moveTo>
                    <a:pt x="107" y="1"/>
                  </a:moveTo>
                  <a:cubicBezTo>
                    <a:pt x="95" y="1"/>
                    <a:pt x="72" y="12"/>
                    <a:pt x="72" y="36"/>
                  </a:cubicBezTo>
                  <a:cubicBezTo>
                    <a:pt x="72" y="48"/>
                    <a:pt x="60" y="72"/>
                    <a:pt x="60" y="96"/>
                  </a:cubicBezTo>
                  <a:cubicBezTo>
                    <a:pt x="60" y="108"/>
                    <a:pt x="48" y="132"/>
                    <a:pt x="48" y="167"/>
                  </a:cubicBezTo>
                  <a:cubicBezTo>
                    <a:pt x="48" y="191"/>
                    <a:pt x="48" y="215"/>
                    <a:pt x="24" y="239"/>
                  </a:cubicBezTo>
                  <a:cubicBezTo>
                    <a:pt x="24" y="274"/>
                    <a:pt x="12" y="286"/>
                    <a:pt x="12" y="310"/>
                  </a:cubicBezTo>
                  <a:cubicBezTo>
                    <a:pt x="12" y="346"/>
                    <a:pt x="0" y="358"/>
                    <a:pt x="0" y="393"/>
                  </a:cubicBezTo>
                  <a:lnTo>
                    <a:pt x="0" y="465"/>
                  </a:lnTo>
                  <a:lnTo>
                    <a:pt x="0" y="536"/>
                  </a:lnTo>
                  <a:lnTo>
                    <a:pt x="0" y="608"/>
                  </a:lnTo>
                  <a:cubicBezTo>
                    <a:pt x="0" y="643"/>
                    <a:pt x="12" y="655"/>
                    <a:pt x="12" y="691"/>
                  </a:cubicBezTo>
                  <a:lnTo>
                    <a:pt x="12" y="763"/>
                  </a:lnTo>
                  <a:cubicBezTo>
                    <a:pt x="12" y="786"/>
                    <a:pt x="24" y="810"/>
                    <a:pt x="24" y="834"/>
                  </a:cubicBezTo>
                  <a:cubicBezTo>
                    <a:pt x="24" y="846"/>
                    <a:pt x="48" y="882"/>
                    <a:pt x="48" y="905"/>
                  </a:cubicBezTo>
                  <a:lnTo>
                    <a:pt x="48" y="941"/>
                  </a:lnTo>
                  <a:cubicBezTo>
                    <a:pt x="48" y="953"/>
                    <a:pt x="60" y="953"/>
                    <a:pt x="72" y="953"/>
                  </a:cubicBezTo>
                  <a:cubicBezTo>
                    <a:pt x="95" y="953"/>
                    <a:pt x="155" y="941"/>
                    <a:pt x="167" y="905"/>
                  </a:cubicBezTo>
                  <a:lnTo>
                    <a:pt x="179" y="894"/>
                  </a:lnTo>
                  <a:lnTo>
                    <a:pt x="179" y="882"/>
                  </a:lnTo>
                  <a:cubicBezTo>
                    <a:pt x="179" y="870"/>
                    <a:pt x="167" y="834"/>
                    <a:pt x="167" y="822"/>
                  </a:cubicBezTo>
                  <a:cubicBezTo>
                    <a:pt x="167" y="810"/>
                    <a:pt x="155" y="774"/>
                    <a:pt x="155" y="763"/>
                  </a:cubicBezTo>
                  <a:cubicBezTo>
                    <a:pt x="155" y="751"/>
                    <a:pt x="131" y="715"/>
                    <a:pt x="131" y="703"/>
                  </a:cubicBezTo>
                  <a:cubicBezTo>
                    <a:pt x="131" y="667"/>
                    <a:pt x="119" y="655"/>
                    <a:pt x="119" y="643"/>
                  </a:cubicBezTo>
                  <a:cubicBezTo>
                    <a:pt x="119" y="608"/>
                    <a:pt x="131" y="596"/>
                    <a:pt x="131" y="584"/>
                  </a:cubicBezTo>
                  <a:cubicBezTo>
                    <a:pt x="131" y="548"/>
                    <a:pt x="119" y="536"/>
                    <a:pt x="119" y="524"/>
                  </a:cubicBezTo>
                  <a:lnTo>
                    <a:pt x="119" y="465"/>
                  </a:lnTo>
                  <a:lnTo>
                    <a:pt x="119" y="393"/>
                  </a:lnTo>
                  <a:lnTo>
                    <a:pt x="119" y="334"/>
                  </a:lnTo>
                  <a:lnTo>
                    <a:pt x="119" y="298"/>
                  </a:lnTo>
                  <a:cubicBezTo>
                    <a:pt x="119" y="274"/>
                    <a:pt x="131" y="179"/>
                    <a:pt x="155" y="155"/>
                  </a:cubicBezTo>
                  <a:cubicBezTo>
                    <a:pt x="167" y="120"/>
                    <a:pt x="155" y="132"/>
                    <a:pt x="155" y="120"/>
                  </a:cubicBezTo>
                  <a:lnTo>
                    <a:pt x="155" y="108"/>
                  </a:lnTo>
                  <a:lnTo>
                    <a:pt x="155" y="96"/>
                  </a:lnTo>
                  <a:cubicBezTo>
                    <a:pt x="119" y="1"/>
                    <a:pt x="107" y="1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1" name="Google Shape;20411;p28"/>
            <p:cNvSpPr/>
            <p:nvPr/>
          </p:nvSpPr>
          <p:spPr>
            <a:xfrm>
              <a:off x="4015675" y="3976700"/>
              <a:ext cx="4475" cy="24150"/>
            </a:xfrm>
            <a:custGeom>
              <a:avLst/>
              <a:gdLst/>
              <a:ahLst/>
              <a:cxnLst/>
              <a:rect l="l" t="t" r="r" b="b"/>
              <a:pathLst>
                <a:path w="179" h="966" extrusionOk="0">
                  <a:moveTo>
                    <a:pt x="161" y="1"/>
                  </a:moveTo>
                  <a:cubicBezTo>
                    <a:pt x="160" y="1"/>
                    <a:pt x="158" y="2"/>
                    <a:pt x="155" y="5"/>
                  </a:cubicBezTo>
                  <a:cubicBezTo>
                    <a:pt x="143" y="5"/>
                    <a:pt x="119" y="29"/>
                    <a:pt x="119" y="41"/>
                  </a:cubicBezTo>
                  <a:cubicBezTo>
                    <a:pt x="119" y="52"/>
                    <a:pt x="107" y="88"/>
                    <a:pt x="95" y="100"/>
                  </a:cubicBezTo>
                  <a:cubicBezTo>
                    <a:pt x="95" y="112"/>
                    <a:pt x="72" y="148"/>
                    <a:pt x="72" y="172"/>
                  </a:cubicBezTo>
                  <a:cubicBezTo>
                    <a:pt x="72" y="183"/>
                    <a:pt x="72" y="219"/>
                    <a:pt x="60" y="243"/>
                  </a:cubicBezTo>
                  <a:cubicBezTo>
                    <a:pt x="60" y="279"/>
                    <a:pt x="48" y="291"/>
                    <a:pt x="36" y="326"/>
                  </a:cubicBezTo>
                  <a:cubicBezTo>
                    <a:pt x="36" y="350"/>
                    <a:pt x="12" y="362"/>
                    <a:pt x="12" y="398"/>
                  </a:cubicBezTo>
                  <a:lnTo>
                    <a:pt x="12" y="469"/>
                  </a:lnTo>
                  <a:cubicBezTo>
                    <a:pt x="12" y="505"/>
                    <a:pt x="0" y="517"/>
                    <a:pt x="0" y="541"/>
                  </a:cubicBezTo>
                  <a:lnTo>
                    <a:pt x="0" y="624"/>
                  </a:lnTo>
                  <a:cubicBezTo>
                    <a:pt x="0" y="648"/>
                    <a:pt x="12" y="660"/>
                    <a:pt x="12" y="695"/>
                  </a:cubicBezTo>
                  <a:lnTo>
                    <a:pt x="12" y="767"/>
                  </a:lnTo>
                  <a:cubicBezTo>
                    <a:pt x="12" y="803"/>
                    <a:pt x="36" y="814"/>
                    <a:pt x="36" y="838"/>
                  </a:cubicBezTo>
                  <a:cubicBezTo>
                    <a:pt x="36" y="862"/>
                    <a:pt x="36" y="898"/>
                    <a:pt x="48" y="922"/>
                  </a:cubicBezTo>
                  <a:lnTo>
                    <a:pt x="48" y="945"/>
                  </a:lnTo>
                  <a:cubicBezTo>
                    <a:pt x="48" y="957"/>
                    <a:pt x="60" y="957"/>
                    <a:pt x="72" y="957"/>
                  </a:cubicBezTo>
                  <a:cubicBezTo>
                    <a:pt x="77" y="963"/>
                    <a:pt x="85" y="965"/>
                    <a:pt x="94" y="965"/>
                  </a:cubicBezTo>
                  <a:cubicBezTo>
                    <a:pt x="121" y="965"/>
                    <a:pt x="158" y="943"/>
                    <a:pt x="167" y="934"/>
                  </a:cubicBezTo>
                  <a:lnTo>
                    <a:pt x="179" y="922"/>
                  </a:lnTo>
                  <a:lnTo>
                    <a:pt x="179" y="898"/>
                  </a:lnTo>
                  <a:cubicBezTo>
                    <a:pt x="179" y="886"/>
                    <a:pt x="167" y="862"/>
                    <a:pt x="167" y="838"/>
                  </a:cubicBezTo>
                  <a:cubicBezTo>
                    <a:pt x="167" y="826"/>
                    <a:pt x="155" y="803"/>
                    <a:pt x="155" y="779"/>
                  </a:cubicBezTo>
                  <a:cubicBezTo>
                    <a:pt x="155" y="767"/>
                    <a:pt x="131" y="743"/>
                    <a:pt x="131" y="719"/>
                  </a:cubicBezTo>
                  <a:cubicBezTo>
                    <a:pt x="131" y="695"/>
                    <a:pt x="119" y="684"/>
                    <a:pt x="119" y="660"/>
                  </a:cubicBezTo>
                  <a:cubicBezTo>
                    <a:pt x="119" y="636"/>
                    <a:pt x="131" y="624"/>
                    <a:pt x="131" y="600"/>
                  </a:cubicBezTo>
                  <a:lnTo>
                    <a:pt x="131" y="529"/>
                  </a:lnTo>
                  <a:lnTo>
                    <a:pt x="131" y="457"/>
                  </a:lnTo>
                  <a:lnTo>
                    <a:pt x="131" y="386"/>
                  </a:lnTo>
                  <a:lnTo>
                    <a:pt x="131" y="303"/>
                  </a:lnTo>
                  <a:lnTo>
                    <a:pt x="131" y="279"/>
                  </a:lnTo>
                  <a:cubicBezTo>
                    <a:pt x="131" y="243"/>
                    <a:pt x="155" y="160"/>
                    <a:pt x="167" y="124"/>
                  </a:cubicBezTo>
                  <a:cubicBezTo>
                    <a:pt x="179" y="100"/>
                    <a:pt x="167" y="112"/>
                    <a:pt x="167" y="100"/>
                  </a:cubicBezTo>
                  <a:lnTo>
                    <a:pt x="167" y="88"/>
                  </a:lnTo>
                  <a:lnTo>
                    <a:pt x="167" y="64"/>
                  </a:lnTo>
                  <a:cubicBezTo>
                    <a:pt x="167" y="18"/>
                    <a:pt x="167" y="1"/>
                    <a:pt x="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2" name="Google Shape;20412;p28"/>
            <p:cNvSpPr/>
            <p:nvPr/>
          </p:nvSpPr>
          <p:spPr>
            <a:xfrm>
              <a:off x="4024600" y="3974425"/>
              <a:ext cx="4475" cy="24525"/>
            </a:xfrm>
            <a:custGeom>
              <a:avLst/>
              <a:gdLst/>
              <a:ahLst/>
              <a:cxnLst/>
              <a:rect l="l" t="t" r="r" b="b"/>
              <a:pathLst>
                <a:path w="179" h="981" extrusionOk="0">
                  <a:moveTo>
                    <a:pt x="119" y="1"/>
                  </a:moveTo>
                  <a:cubicBezTo>
                    <a:pt x="108" y="1"/>
                    <a:pt x="96" y="13"/>
                    <a:pt x="96" y="36"/>
                  </a:cubicBezTo>
                  <a:cubicBezTo>
                    <a:pt x="96" y="60"/>
                    <a:pt x="84" y="84"/>
                    <a:pt x="84" y="120"/>
                  </a:cubicBezTo>
                  <a:cubicBezTo>
                    <a:pt x="84" y="132"/>
                    <a:pt x="60" y="155"/>
                    <a:pt x="60" y="191"/>
                  </a:cubicBezTo>
                  <a:cubicBezTo>
                    <a:pt x="60" y="215"/>
                    <a:pt x="60" y="239"/>
                    <a:pt x="48" y="263"/>
                  </a:cubicBezTo>
                  <a:cubicBezTo>
                    <a:pt x="48" y="298"/>
                    <a:pt x="36" y="310"/>
                    <a:pt x="36" y="334"/>
                  </a:cubicBezTo>
                  <a:cubicBezTo>
                    <a:pt x="36" y="370"/>
                    <a:pt x="12" y="382"/>
                    <a:pt x="12" y="417"/>
                  </a:cubicBezTo>
                  <a:lnTo>
                    <a:pt x="12" y="489"/>
                  </a:lnTo>
                  <a:cubicBezTo>
                    <a:pt x="12" y="513"/>
                    <a:pt x="12" y="536"/>
                    <a:pt x="0" y="560"/>
                  </a:cubicBezTo>
                  <a:lnTo>
                    <a:pt x="0" y="632"/>
                  </a:lnTo>
                  <a:cubicBezTo>
                    <a:pt x="0" y="667"/>
                    <a:pt x="12" y="679"/>
                    <a:pt x="12" y="715"/>
                  </a:cubicBezTo>
                  <a:lnTo>
                    <a:pt x="12" y="786"/>
                  </a:lnTo>
                  <a:cubicBezTo>
                    <a:pt x="12" y="810"/>
                    <a:pt x="36" y="834"/>
                    <a:pt x="36" y="858"/>
                  </a:cubicBezTo>
                  <a:cubicBezTo>
                    <a:pt x="36" y="894"/>
                    <a:pt x="36" y="917"/>
                    <a:pt x="48" y="929"/>
                  </a:cubicBezTo>
                  <a:lnTo>
                    <a:pt x="48" y="965"/>
                  </a:lnTo>
                  <a:cubicBezTo>
                    <a:pt x="48" y="977"/>
                    <a:pt x="60" y="977"/>
                    <a:pt x="84" y="977"/>
                  </a:cubicBezTo>
                  <a:cubicBezTo>
                    <a:pt x="86" y="979"/>
                    <a:pt x="90" y="980"/>
                    <a:pt x="95" y="980"/>
                  </a:cubicBezTo>
                  <a:cubicBezTo>
                    <a:pt x="117" y="980"/>
                    <a:pt x="157" y="963"/>
                    <a:pt x="167" y="953"/>
                  </a:cubicBezTo>
                  <a:cubicBezTo>
                    <a:pt x="173" y="941"/>
                    <a:pt x="176" y="941"/>
                    <a:pt x="178" y="941"/>
                  </a:cubicBezTo>
                  <a:cubicBezTo>
                    <a:pt x="179" y="941"/>
                    <a:pt x="179" y="941"/>
                    <a:pt x="179" y="929"/>
                  </a:cubicBezTo>
                  <a:lnTo>
                    <a:pt x="179" y="917"/>
                  </a:lnTo>
                  <a:cubicBezTo>
                    <a:pt x="179" y="905"/>
                    <a:pt x="167" y="870"/>
                    <a:pt x="167" y="846"/>
                  </a:cubicBezTo>
                  <a:cubicBezTo>
                    <a:pt x="167" y="834"/>
                    <a:pt x="167" y="798"/>
                    <a:pt x="155" y="775"/>
                  </a:cubicBezTo>
                  <a:cubicBezTo>
                    <a:pt x="155" y="739"/>
                    <a:pt x="131" y="727"/>
                    <a:pt x="131" y="691"/>
                  </a:cubicBezTo>
                  <a:cubicBezTo>
                    <a:pt x="131" y="667"/>
                    <a:pt x="119" y="655"/>
                    <a:pt x="119" y="620"/>
                  </a:cubicBezTo>
                  <a:cubicBezTo>
                    <a:pt x="119" y="584"/>
                    <a:pt x="131" y="572"/>
                    <a:pt x="131" y="548"/>
                  </a:cubicBezTo>
                  <a:lnTo>
                    <a:pt x="131" y="477"/>
                  </a:lnTo>
                  <a:lnTo>
                    <a:pt x="131" y="394"/>
                  </a:lnTo>
                  <a:lnTo>
                    <a:pt x="131" y="322"/>
                  </a:lnTo>
                  <a:lnTo>
                    <a:pt x="131" y="251"/>
                  </a:lnTo>
                  <a:lnTo>
                    <a:pt x="131" y="215"/>
                  </a:lnTo>
                  <a:cubicBezTo>
                    <a:pt x="131" y="191"/>
                    <a:pt x="155" y="84"/>
                    <a:pt x="167" y="72"/>
                  </a:cubicBezTo>
                  <a:cubicBezTo>
                    <a:pt x="179" y="36"/>
                    <a:pt x="167" y="48"/>
                    <a:pt x="167" y="36"/>
                  </a:cubicBezTo>
                  <a:lnTo>
                    <a:pt x="167" y="24"/>
                  </a:lnTo>
                  <a:lnTo>
                    <a:pt x="167" y="13"/>
                  </a:lnTo>
                  <a:cubicBezTo>
                    <a:pt x="143" y="1"/>
                    <a:pt x="143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3" name="Google Shape;20413;p28"/>
            <p:cNvSpPr/>
            <p:nvPr/>
          </p:nvSpPr>
          <p:spPr>
            <a:xfrm>
              <a:off x="4038000" y="3967275"/>
              <a:ext cx="3000" cy="24700"/>
            </a:xfrm>
            <a:custGeom>
              <a:avLst/>
              <a:gdLst/>
              <a:ahLst/>
              <a:cxnLst/>
              <a:rect l="l" t="t" r="r" b="b"/>
              <a:pathLst>
                <a:path w="120" h="988" extrusionOk="0">
                  <a:moveTo>
                    <a:pt x="84" y="1"/>
                  </a:moveTo>
                  <a:cubicBezTo>
                    <a:pt x="60" y="13"/>
                    <a:pt x="60" y="25"/>
                    <a:pt x="60" y="48"/>
                  </a:cubicBezTo>
                  <a:lnTo>
                    <a:pt x="60" y="120"/>
                  </a:lnTo>
                  <a:lnTo>
                    <a:pt x="60" y="191"/>
                  </a:lnTo>
                  <a:lnTo>
                    <a:pt x="60" y="263"/>
                  </a:lnTo>
                  <a:cubicBezTo>
                    <a:pt x="60" y="299"/>
                    <a:pt x="48" y="310"/>
                    <a:pt x="48" y="346"/>
                  </a:cubicBezTo>
                  <a:cubicBezTo>
                    <a:pt x="48" y="370"/>
                    <a:pt x="48" y="382"/>
                    <a:pt x="36" y="418"/>
                  </a:cubicBezTo>
                  <a:cubicBezTo>
                    <a:pt x="12" y="441"/>
                    <a:pt x="36" y="465"/>
                    <a:pt x="36" y="489"/>
                  </a:cubicBezTo>
                  <a:cubicBezTo>
                    <a:pt x="36" y="525"/>
                    <a:pt x="12" y="596"/>
                    <a:pt x="12" y="620"/>
                  </a:cubicBezTo>
                  <a:cubicBezTo>
                    <a:pt x="12" y="656"/>
                    <a:pt x="36" y="668"/>
                    <a:pt x="12" y="703"/>
                  </a:cubicBezTo>
                  <a:cubicBezTo>
                    <a:pt x="12" y="727"/>
                    <a:pt x="0" y="739"/>
                    <a:pt x="0" y="775"/>
                  </a:cubicBezTo>
                  <a:lnTo>
                    <a:pt x="0" y="846"/>
                  </a:lnTo>
                  <a:lnTo>
                    <a:pt x="0" y="918"/>
                  </a:lnTo>
                  <a:lnTo>
                    <a:pt x="0" y="953"/>
                  </a:lnTo>
                  <a:cubicBezTo>
                    <a:pt x="0" y="965"/>
                    <a:pt x="0" y="965"/>
                    <a:pt x="12" y="977"/>
                  </a:cubicBezTo>
                  <a:cubicBezTo>
                    <a:pt x="19" y="985"/>
                    <a:pt x="30" y="987"/>
                    <a:pt x="42" y="987"/>
                  </a:cubicBezTo>
                  <a:cubicBezTo>
                    <a:pt x="68" y="987"/>
                    <a:pt x="99" y="973"/>
                    <a:pt x="107" y="965"/>
                  </a:cubicBezTo>
                  <a:cubicBezTo>
                    <a:pt x="113" y="959"/>
                    <a:pt x="116" y="959"/>
                    <a:pt x="118" y="959"/>
                  </a:cubicBezTo>
                  <a:cubicBezTo>
                    <a:pt x="119" y="959"/>
                    <a:pt x="119" y="959"/>
                    <a:pt x="119" y="953"/>
                  </a:cubicBezTo>
                  <a:lnTo>
                    <a:pt x="119" y="941"/>
                  </a:lnTo>
                  <a:lnTo>
                    <a:pt x="119" y="858"/>
                  </a:lnTo>
                  <a:lnTo>
                    <a:pt x="119" y="787"/>
                  </a:lnTo>
                  <a:lnTo>
                    <a:pt x="119" y="715"/>
                  </a:lnTo>
                  <a:cubicBezTo>
                    <a:pt x="119" y="680"/>
                    <a:pt x="107" y="668"/>
                    <a:pt x="107" y="644"/>
                  </a:cubicBezTo>
                  <a:cubicBezTo>
                    <a:pt x="107" y="608"/>
                    <a:pt x="119" y="596"/>
                    <a:pt x="119" y="560"/>
                  </a:cubicBezTo>
                  <a:lnTo>
                    <a:pt x="119" y="489"/>
                  </a:lnTo>
                  <a:lnTo>
                    <a:pt x="119" y="418"/>
                  </a:lnTo>
                  <a:cubicBezTo>
                    <a:pt x="119" y="382"/>
                    <a:pt x="107" y="370"/>
                    <a:pt x="107" y="346"/>
                  </a:cubicBezTo>
                  <a:lnTo>
                    <a:pt x="107" y="263"/>
                  </a:lnTo>
                  <a:lnTo>
                    <a:pt x="107" y="239"/>
                  </a:lnTo>
                  <a:lnTo>
                    <a:pt x="107" y="72"/>
                  </a:lnTo>
                  <a:lnTo>
                    <a:pt x="107" y="37"/>
                  </a:lnTo>
                  <a:lnTo>
                    <a:pt x="107" y="25"/>
                  </a:lnTo>
                  <a:cubicBezTo>
                    <a:pt x="107" y="13"/>
                    <a:pt x="107" y="13"/>
                    <a:pt x="95" y="13"/>
                  </a:cubicBez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4" name="Google Shape;20414;p28"/>
            <p:cNvSpPr/>
            <p:nvPr/>
          </p:nvSpPr>
          <p:spPr>
            <a:xfrm>
              <a:off x="4049300" y="3952875"/>
              <a:ext cx="4200" cy="19500"/>
            </a:xfrm>
            <a:custGeom>
              <a:avLst/>
              <a:gdLst/>
              <a:ahLst/>
              <a:cxnLst/>
              <a:rect l="l" t="t" r="r" b="b"/>
              <a:pathLst>
                <a:path w="168" h="780" extrusionOk="0">
                  <a:moveTo>
                    <a:pt x="101" y="0"/>
                  </a:moveTo>
                  <a:cubicBezTo>
                    <a:pt x="97" y="0"/>
                    <a:pt x="92" y="1"/>
                    <a:pt x="84" y="5"/>
                  </a:cubicBezTo>
                  <a:cubicBezTo>
                    <a:pt x="72" y="5"/>
                    <a:pt x="72" y="29"/>
                    <a:pt x="60" y="41"/>
                  </a:cubicBezTo>
                  <a:cubicBezTo>
                    <a:pt x="60" y="53"/>
                    <a:pt x="48" y="65"/>
                    <a:pt x="48" y="89"/>
                  </a:cubicBezTo>
                  <a:cubicBezTo>
                    <a:pt x="48" y="101"/>
                    <a:pt x="24" y="113"/>
                    <a:pt x="24" y="148"/>
                  </a:cubicBezTo>
                  <a:lnTo>
                    <a:pt x="24" y="208"/>
                  </a:lnTo>
                  <a:cubicBezTo>
                    <a:pt x="24" y="220"/>
                    <a:pt x="13" y="232"/>
                    <a:pt x="13" y="255"/>
                  </a:cubicBezTo>
                  <a:cubicBezTo>
                    <a:pt x="13" y="279"/>
                    <a:pt x="13" y="303"/>
                    <a:pt x="1" y="315"/>
                  </a:cubicBezTo>
                  <a:lnTo>
                    <a:pt x="1" y="374"/>
                  </a:lnTo>
                  <a:lnTo>
                    <a:pt x="1" y="434"/>
                  </a:lnTo>
                  <a:lnTo>
                    <a:pt x="1" y="494"/>
                  </a:lnTo>
                  <a:cubicBezTo>
                    <a:pt x="1" y="517"/>
                    <a:pt x="13" y="541"/>
                    <a:pt x="13" y="553"/>
                  </a:cubicBezTo>
                  <a:lnTo>
                    <a:pt x="13" y="613"/>
                  </a:lnTo>
                  <a:cubicBezTo>
                    <a:pt x="13" y="636"/>
                    <a:pt x="24" y="660"/>
                    <a:pt x="24" y="672"/>
                  </a:cubicBezTo>
                  <a:cubicBezTo>
                    <a:pt x="24" y="696"/>
                    <a:pt x="48" y="720"/>
                    <a:pt x="48" y="732"/>
                  </a:cubicBezTo>
                  <a:lnTo>
                    <a:pt x="48" y="767"/>
                  </a:lnTo>
                  <a:cubicBezTo>
                    <a:pt x="48" y="779"/>
                    <a:pt x="60" y="779"/>
                    <a:pt x="72" y="779"/>
                  </a:cubicBezTo>
                  <a:cubicBezTo>
                    <a:pt x="84" y="779"/>
                    <a:pt x="144" y="755"/>
                    <a:pt x="144" y="732"/>
                  </a:cubicBezTo>
                  <a:lnTo>
                    <a:pt x="167" y="720"/>
                  </a:lnTo>
                  <a:lnTo>
                    <a:pt x="167" y="708"/>
                  </a:lnTo>
                  <a:cubicBezTo>
                    <a:pt x="167" y="696"/>
                    <a:pt x="144" y="672"/>
                    <a:pt x="144" y="660"/>
                  </a:cubicBezTo>
                  <a:cubicBezTo>
                    <a:pt x="144" y="648"/>
                    <a:pt x="132" y="636"/>
                    <a:pt x="132" y="601"/>
                  </a:cubicBezTo>
                  <a:cubicBezTo>
                    <a:pt x="132" y="589"/>
                    <a:pt x="120" y="577"/>
                    <a:pt x="120" y="541"/>
                  </a:cubicBezTo>
                  <a:cubicBezTo>
                    <a:pt x="120" y="529"/>
                    <a:pt x="108" y="517"/>
                    <a:pt x="108" y="482"/>
                  </a:cubicBezTo>
                  <a:cubicBezTo>
                    <a:pt x="108" y="470"/>
                    <a:pt x="120" y="458"/>
                    <a:pt x="120" y="422"/>
                  </a:cubicBezTo>
                  <a:cubicBezTo>
                    <a:pt x="120" y="410"/>
                    <a:pt x="108" y="398"/>
                    <a:pt x="108" y="363"/>
                  </a:cubicBezTo>
                  <a:lnTo>
                    <a:pt x="108" y="303"/>
                  </a:lnTo>
                  <a:cubicBezTo>
                    <a:pt x="108" y="291"/>
                    <a:pt x="84" y="267"/>
                    <a:pt x="84" y="243"/>
                  </a:cubicBezTo>
                  <a:lnTo>
                    <a:pt x="84" y="184"/>
                  </a:lnTo>
                  <a:lnTo>
                    <a:pt x="84" y="172"/>
                  </a:lnTo>
                  <a:cubicBezTo>
                    <a:pt x="84" y="148"/>
                    <a:pt x="108" y="89"/>
                    <a:pt x="120" y="53"/>
                  </a:cubicBezTo>
                  <a:lnTo>
                    <a:pt x="120" y="41"/>
                  </a:lnTo>
                  <a:lnTo>
                    <a:pt x="120" y="29"/>
                  </a:lnTo>
                  <a:lnTo>
                    <a:pt x="120" y="5"/>
                  </a:lnTo>
                  <a:cubicBezTo>
                    <a:pt x="112" y="5"/>
                    <a:pt x="109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5" name="Google Shape;20415;p28"/>
            <p:cNvSpPr/>
            <p:nvPr/>
          </p:nvSpPr>
          <p:spPr>
            <a:xfrm>
              <a:off x="4058225" y="3949225"/>
              <a:ext cx="3300" cy="24875"/>
            </a:xfrm>
            <a:custGeom>
              <a:avLst/>
              <a:gdLst/>
              <a:ahLst/>
              <a:cxnLst/>
              <a:rect l="l" t="t" r="r" b="b"/>
              <a:pathLst>
                <a:path w="132" h="995" extrusionOk="0">
                  <a:moveTo>
                    <a:pt x="50" y="1"/>
                  </a:moveTo>
                  <a:cubicBezTo>
                    <a:pt x="48" y="1"/>
                    <a:pt x="48" y="4"/>
                    <a:pt x="48" y="8"/>
                  </a:cubicBezTo>
                  <a:cubicBezTo>
                    <a:pt x="25" y="20"/>
                    <a:pt x="25" y="32"/>
                    <a:pt x="25" y="56"/>
                  </a:cubicBezTo>
                  <a:lnTo>
                    <a:pt x="25" y="128"/>
                  </a:lnTo>
                  <a:lnTo>
                    <a:pt x="25" y="199"/>
                  </a:lnTo>
                  <a:lnTo>
                    <a:pt x="25" y="270"/>
                  </a:lnTo>
                  <a:cubicBezTo>
                    <a:pt x="25" y="306"/>
                    <a:pt x="13" y="318"/>
                    <a:pt x="13" y="354"/>
                  </a:cubicBezTo>
                  <a:lnTo>
                    <a:pt x="13" y="425"/>
                  </a:lnTo>
                  <a:lnTo>
                    <a:pt x="13" y="497"/>
                  </a:lnTo>
                  <a:cubicBezTo>
                    <a:pt x="13" y="532"/>
                    <a:pt x="1" y="604"/>
                    <a:pt x="1" y="628"/>
                  </a:cubicBezTo>
                  <a:cubicBezTo>
                    <a:pt x="1" y="663"/>
                    <a:pt x="13" y="675"/>
                    <a:pt x="13" y="699"/>
                  </a:cubicBezTo>
                  <a:cubicBezTo>
                    <a:pt x="13" y="735"/>
                    <a:pt x="1" y="747"/>
                    <a:pt x="1" y="782"/>
                  </a:cubicBezTo>
                  <a:lnTo>
                    <a:pt x="1" y="854"/>
                  </a:lnTo>
                  <a:lnTo>
                    <a:pt x="1" y="925"/>
                  </a:lnTo>
                  <a:lnTo>
                    <a:pt x="1" y="961"/>
                  </a:lnTo>
                  <a:cubicBezTo>
                    <a:pt x="1" y="973"/>
                    <a:pt x="1" y="973"/>
                    <a:pt x="25" y="985"/>
                  </a:cubicBezTo>
                  <a:cubicBezTo>
                    <a:pt x="32" y="992"/>
                    <a:pt x="43" y="995"/>
                    <a:pt x="55" y="995"/>
                  </a:cubicBezTo>
                  <a:cubicBezTo>
                    <a:pt x="81" y="995"/>
                    <a:pt x="112" y="981"/>
                    <a:pt x="120" y="973"/>
                  </a:cubicBezTo>
                  <a:cubicBezTo>
                    <a:pt x="126" y="967"/>
                    <a:pt x="129" y="967"/>
                    <a:pt x="130" y="967"/>
                  </a:cubicBezTo>
                  <a:cubicBezTo>
                    <a:pt x="132" y="967"/>
                    <a:pt x="132" y="967"/>
                    <a:pt x="132" y="961"/>
                  </a:cubicBezTo>
                  <a:lnTo>
                    <a:pt x="132" y="949"/>
                  </a:lnTo>
                  <a:cubicBezTo>
                    <a:pt x="132" y="925"/>
                    <a:pt x="132" y="901"/>
                    <a:pt x="120" y="866"/>
                  </a:cubicBezTo>
                  <a:lnTo>
                    <a:pt x="120" y="794"/>
                  </a:lnTo>
                  <a:lnTo>
                    <a:pt x="120" y="723"/>
                  </a:lnTo>
                  <a:cubicBezTo>
                    <a:pt x="120" y="687"/>
                    <a:pt x="108" y="675"/>
                    <a:pt x="108" y="651"/>
                  </a:cubicBezTo>
                  <a:cubicBezTo>
                    <a:pt x="108" y="616"/>
                    <a:pt x="120" y="604"/>
                    <a:pt x="120" y="568"/>
                  </a:cubicBezTo>
                  <a:cubicBezTo>
                    <a:pt x="120" y="544"/>
                    <a:pt x="108" y="532"/>
                    <a:pt x="108" y="497"/>
                  </a:cubicBezTo>
                  <a:lnTo>
                    <a:pt x="108" y="425"/>
                  </a:lnTo>
                  <a:cubicBezTo>
                    <a:pt x="108" y="389"/>
                    <a:pt x="84" y="378"/>
                    <a:pt x="84" y="354"/>
                  </a:cubicBezTo>
                  <a:lnTo>
                    <a:pt x="84" y="270"/>
                  </a:lnTo>
                  <a:lnTo>
                    <a:pt x="84" y="247"/>
                  </a:lnTo>
                  <a:lnTo>
                    <a:pt x="84" y="80"/>
                  </a:lnTo>
                  <a:lnTo>
                    <a:pt x="84" y="44"/>
                  </a:lnTo>
                  <a:lnTo>
                    <a:pt x="84" y="32"/>
                  </a:lnTo>
                  <a:cubicBezTo>
                    <a:pt x="84" y="20"/>
                    <a:pt x="84" y="20"/>
                    <a:pt x="72" y="20"/>
                  </a:cubicBezTo>
                  <a:cubicBezTo>
                    <a:pt x="58" y="6"/>
                    <a:pt x="53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6" name="Google Shape;20416;p28"/>
            <p:cNvSpPr/>
            <p:nvPr/>
          </p:nvSpPr>
          <p:spPr>
            <a:xfrm>
              <a:off x="4067175" y="3947350"/>
              <a:ext cx="5075" cy="29725"/>
            </a:xfrm>
            <a:custGeom>
              <a:avLst/>
              <a:gdLst/>
              <a:ahLst/>
              <a:cxnLst/>
              <a:rect l="l" t="t" r="r" b="b"/>
              <a:pathLst>
                <a:path w="203" h="1189" extrusionOk="0">
                  <a:moveTo>
                    <a:pt x="48" y="0"/>
                  </a:moveTo>
                  <a:lnTo>
                    <a:pt x="12" y="36"/>
                  </a:lnTo>
                  <a:cubicBezTo>
                    <a:pt x="12" y="48"/>
                    <a:pt x="0" y="72"/>
                    <a:pt x="0" y="83"/>
                  </a:cubicBezTo>
                  <a:lnTo>
                    <a:pt x="0" y="155"/>
                  </a:lnTo>
                  <a:lnTo>
                    <a:pt x="0" y="250"/>
                  </a:lnTo>
                  <a:cubicBezTo>
                    <a:pt x="0" y="274"/>
                    <a:pt x="12" y="310"/>
                    <a:pt x="12" y="334"/>
                  </a:cubicBezTo>
                  <a:lnTo>
                    <a:pt x="12" y="429"/>
                  </a:lnTo>
                  <a:lnTo>
                    <a:pt x="12" y="512"/>
                  </a:lnTo>
                  <a:cubicBezTo>
                    <a:pt x="12" y="548"/>
                    <a:pt x="24" y="560"/>
                    <a:pt x="24" y="607"/>
                  </a:cubicBezTo>
                  <a:lnTo>
                    <a:pt x="24" y="762"/>
                  </a:lnTo>
                  <a:cubicBezTo>
                    <a:pt x="24" y="810"/>
                    <a:pt x="36" y="822"/>
                    <a:pt x="36" y="857"/>
                  </a:cubicBezTo>
                  <a:lnTo>
                    <a:pt x="36" y="941"/>
                  </a:lnTo>
                  <a:cubicBezTo>
                    <a:pt x="36" y="976"/>
                    <a:pt x="60" y="1000"/>
                    <a:pt x="60" y="1036"/>
                  </a:cubicBezTo>
                  <a:cubicBezTo>
                    <a:pt x="60" y="1060"/>
                    <a:pt x="60" y="1096"/>
                    <a:pt x="71" y="1119"/>
                  </a:cubicBezTo>
                  <a:lnTo>
                    <a:pt x="71" y="1155"/>
                  </a:lnTo>
                  <a:cubicBezTo>
                    <a:pt x="71" y="1167"/>
                    <a:pt x="83" y="1167"/>
                    <a:pt x="95" y="1179"/>
                  </a:cubicBezTo>
                  <a:cubicBezTo>
                    <a:pt x="102" y="1186"/>
                    <a:pt x="112" y="1189"/>
                    <a:pt x="123" y="1189"/>
                  </a:cubicBezTo>
                  <a:cubicBezTo>
                    <a:pt x="150" y="1189"/>
                    <a:pt x="182" y="1172"/>
                    <a:pt x="191" y="1155"/>
                  </a:cubicBezTo>
                  <a:cubicBezTo>
                    <a:pt x="196" y="1149"/>
                    <a:pt x="199" y="1149"/>
                    <a:pt x="201" y="1149"/>
                  </a:cubicBezTo>
                  <a:cubicBezTo>
                    <a:pt x="202" y="1149"/>
                    <a:pt x="202" y="1149"/>
                    <a:pt x="202" y="1143"/>
                  </a:cubicBezTo>
                  <a:lnTo>
                    <a:pt x="202" y="1107"/>
                  </a:lnTo>
                  <a:cubicBezTo>
                    <a:pt x="202" y="1096"/>
                    <a:pt x="191" y="1048"/>
                    <a:pt x="191" y="1024"/>
                  </a:cubicBezTo>
                  <a:cubicBezTo>
                    <a:pt x="191" y="988"/>
                    <a:pt x="179" y="965"/>
                    <a:pt x="179" y="929"/>
                  </a:cubicBezTo>
                  <a:cubicBezTo>
                    <a:pt x="179" y="905"/>
                    <a:pt x="155" y="869"/>
                    <a:pt x="155" y="845"/>
                  </a:cubicBezTo>
                  <a:cubicBezTo>
                    <a:pt x="155" y="810"/>
                    <a:pt x="143" y="786"/>
                    <a:pt x="143" y="750"/>
                  </a:cubicBezTo>
                  <a:cubicBezTo>
                    <a:pt x="143" y="726"/>
                    <a:pt x="155" y="691"/>
                    <a:pt x="143" y="667"/>
                  </a:cubicBezTo>
                  <a:cubicBezTo>
                    <a:pt x="143" y="631"/>
                    <a:pt x="131" y="607"/>
                    <a:pt x="131" y="572"/>
                  </a:cubicBezTo>
                  <a:cubicBezTo>
                    <a:pt x="131" y="548"/>
                    <a:pt x="119" y="512"/>
                    <a:pt x="119" y="488"/>
                  </a:cubicBezTo>
                  <a:cubicBezTo>
                    <a:pt x="119" y="453"/>
                    <a:pt x="107" y="429"/>
                    <a:pt x="107" y="393"/>
                  </a:cubicBezTo>
                  <a:cubicBezTo>
                    <a:pt x="107" y="369"/>
                    <a:pt x="83" y="334"/>
                    <a:pt x="83" y="310"/>
                  </a:cubicBezTo>
                  <a:lnTo>
                    <a:pt x="83" y="274"/>
                  </a:lnTo>
                  <a:cubicBezTo>
                    <a:pt x="83" y="238"/>
                    <a:pt x="60" y="131"/>
                    <a:pt x="60" y="95"/>
                  </a:cubicBezTo>
                  <a:lnTo>
                    <a:pt x="60" y="60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7" name="Google Shape;20417;p28"/>
            <p:cNvSpPr/>
            <p:nvPr/>
          </p:nvSpPr>
          <p:spPr>
            <a:xfrm>
              <a:off x="4073125" y="3939000"/>
              <a:ext cx="4775" cy="30175"/>
            </a:xfrm>
            <a:custGeom>
              <a:avLst/>
              <a:gdLst/>
              <a:ahLst/>
              <a:cxnLst/>
              <a:rect l="l" t="t" r="r" b="b"/>
              <a:pathLst>
                <a:path w="191" h="1207" extrusionOk="0">
                  <a:moveTo>
                    <a:pt x="24" y="1"/>
                  </a:moveTo>
                  <a:lnTo>
                    <a:pt x="24" y="25"/>
                  </a:lnTo>
                  <a:lnTo>
                    <a:pt x="24" y="60"/>
                  </a:lnTo>
                  <a:lnTo>
                    <a:pt x="24" y="84"/>
                  </a:lnTo>
                  <a:lnTo>
                    <a:pt x="24" y="167"/>
                  </a:lnTo>
                  <a:cubicBezTo>
                    <a:pt x="24" y="132"/>
                    <a:pt x="48" y="84"/>
                    <a:pt x="48" y="72"/>
                  </a:cubicBezTo>
                  <a:cubicBezTo>
                    <a:pt x="60" y="60"/>
                    <a:pt x="60" y="48"/>
                    <a:pt x="72" y="25"/>
                  </a:cubicBezTo>
                  <a:cubicBezTo>
                    <a:pt x="72" y="13"/>
                    <a:pt x="83" y="13"/>
                    <a:pt x="24" y="1"/>
                  </a:cubicBezTo>
                  <a:close/>
                  <a:moveTo>
                    <a:pt x="24" y="167"/>
                  </a:moveTo>
                  <a:cubicBezTo>
                    <a:pt x="24" y="191"/>
                    <a:pt x="24" y="215"/>
                    <a:pt x="12" y="251"/>
                  </a:cubicBezTo>
                  <a:lnTo>
                    <a:pt x="12" y="346"/>
                  </a:lnTo>
                  <a:cubicBezTo>
                    <a:pt x="12" y="370"/>
                    <a:pt x="0" y="406"/>
                    <a:pt x="0" y="429"/>
                  </a:cubicBezTo>
                  <a:lnTo>
                    <a:pt x="0" y="525"/>
                  </a:lnTo>
                  <a:lnTo>
                    <a:pt x="0" y="608"/>
                  </a:lnTo>
                  <a:lnTo>
                    <a:pt x="0" y="703"/>
                  </a:lnTo>
                  <a:lnTo>
                    <a:pt x="0" y="787"/>
                  </a:lnTo>
                  <a:cubicBezTo>
                    <a:pt x="0" y="822"/>
                    <a:pt x="12" y="846"/>
                    <a:pt x="24" y="882"/>
                  </a:cubicBezTo>
                  <a:lnTo>
                    <a:pt x="24" y="965"/>
                  </a:lnTo>
                  <a:cubicBezTo>
                    <a:pt x="24" y="1001"/>
                    <a:pt x="48" y="1025"/>
                    <a:pt x="60" y="1060"/>
                  </a:cubicBezTo>
                  <a:cubicBezTo>
                    <a:pt x="60" y="1084"/>
                    <a:pt x="72" y="1120"/>
                    <a:pt x="72" y="1144"/>
                  </a:cubicBezTo>
                  <a:lnTo>
                    <a:pt x="72" y="1179"/>
                  </a:lnTo>
                  <a:lnTo>
                    <a:pt x="107" y="1203"/>
                  </a:lnTo>
                  <a:cubicBezTo>
                    <a:pt x="109" y="1205"/>
                    <a:pt x="113" y="1206"/>
                    <a:pt x="118" y="1206"/>
                  </a:cubicBezTo>
                  <a:cubicBezTo>
                    <a:pt x="139" y="1206"/>
                    <a:pt x="181" y="1185"/>
                    <a:pt x="191" y="1156"/>
                  </a:cubicBezTo>
                  <a:lnTo>
                    <a:pt x="191" y="1144"/>
                  </a:lnTo>
                  <a:lnTo>
                    <a:pt x="191" y="1120"/>
                  </a:lnTo>
                  <a:cubicBezTo>
                    <a:pt x="191" y="1096"/>
                    <a:pt x="179" y="1060"/>
                    <a:pt x="167" y="1025"/>
                  </a:cubicBezTo>
                  <a:cubicBezTo>
                    <a:pt x="167" y="1001"/>
                    <a:pt x="143" y="965"/>
                    <a:pt x="143" y="941"/>
                  </a:cubicBezTo>
                  <a:cubicBezTo>
                    <a:pt x="143" y="906"/>
                    <a:pt x="131" y="882"/>
                    <a:pt x="119" y="846"/>
                  </a:cubicBezTo>
                  <a:cubicBezTo>
                    <a:pt x="119" y="822"/>
                    <a:pt x="107" y="787"/>
                    <a:pt x="83" y="763"/>
                  </a:cubicBezTo>
                  <a:cubicBezTo>
                    <a:pt x="83" y="727"/>
                    <a:pt x="107" y="703"/>
                    <a:pt x="83" y="668"/>
                  </a:cubicBezTo>
                  <a:cubicBezTo>
                    <a:pt x="83" y="644"/>
                    <a:pt x="72" y="608"/>
                    <a:pt x="72" y="584"/>
                  </a:cubicBezTo>
                  <a:cubicBezTo>
                    <a:pt x="72" y="548"/>
                    <a:pt x="72" y="525"/>
                    <a:pt x="60" y="489"/>
                  </a:cubicBezTo>
                  <a:cubicBezTo>
                    <a:pt x="60" y="465"/>
                    <a:pt x="48" y="429"/>
                    <a:pt x="48" y="406"/>
                  </a:cubicBezTo>
                  <a:cubicBezTo>
                    <a:pt x="48" y="370"/>
                    <a:pt x="48" y="346"/>
                    <a:pt x="24" y="310"/>
                  </a:cubicBezTo>
                  <a:lnTo>
                    <a:pt x="24" y="287"/>
                  </a:lnTo>
                  <a:lnTo>
                    <a:pt x="24" y="16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8" name="Google Shape;20418;p28"/>
            <p:cNvSpPr/>
            <p:nvPr/>
          </p:nvSpPr>
          <p:spPr>
            <a:xfrm>
              <a:off x="4082350" y="3933950"/>
              <a:ext cx="4475" cy="34950"/>
            </a:xfrm>
            <a:custGeom>
              <a:avLst/>
              <a:gdLst/>
              <a:ahLst/>
              <a:cxnLst/>
              <a:rect l="l" t="t" r="r" b="b"/>
              <a:pathLst>
                <a:path w="179" h="1398" extrusionOk="0">
                  <a:moveTo>
                    <a:pt x="48" y="0"/>
                  </a:moveTo>
                  <a:cubicBezTo>
                    <a:pt x="12" y="24"/>
                    <a:pt x="12" y="24"/>
                    <a:pt x="12" y="36"/>
                  </a:cubicBezTo>
                  <a:cubicBezTo>
                    <a:pt x="0" y="48"/>
                    <a:pt x="0" y="72"/>
                    <a:pt x="0" y="96"/>
                  </a:cubicBezTo>
                  <a:lnTo>
                    <a:pt x="0" y="191"/>
                  </a:lnTo>
                  <a:lnTo>
                    <a:pt x="0" y="286"/>
                  </a:lnTo>
                  <a:cubicBezTo>
                    <a:pt x="0" y="322"/>
                    <a:pt x="0" y="346"/>
                    <a:pt x="12" y="393"/>
                  </a:cubicBezTo>
                  <a:cubicBezTo>
                    <a:pt x="24" y="441"/>
                    <a:pt x="12" y="453"/>
                    <a:pt x="12" y="500"/>
                  </a:cubicBezTo>
                  <a:lnTo>
                    <a:pt x="12" y="608"/>
                  </a:lnTo>
                  <a:lnTo>
                    <a:pt x="12" y="703"/>
                  </a:lnTo>
                  <a:lnTo>
                    <a:pt x="12" y="905"/>
                  </a:lnTo>
                  <a:cubicBezTo>
                    <a:pt x="12" y="941"/>
                    <a:pt x="24" y="965"/>
                    <a:pt x="24" y="1000"/>
                  </a:cubicBezTo>
                  <a:lnTo>
                    <a:pt x="24" y="1108"/>
                  </a:lnTo>
                  <a:cubicBezTo>
                    <a:pt x="24" y="1143"/>
                    <a:pt x="48" y="1179"/>
                    <a:pt x="48" y="1215"/>
                  </a:cubicBezTo>
                  <a:lnTo>
                    <a:pt x="48" y="1322"/>
                  </a:lnTo>
                  <a:lnTo>
                    <a:pt x="48" y="1358"/>
                  </a:lnTo>
                  <a:cubicBezTo>
                    <a:pt x="48" y="1381"/>
                    <a:pt x="48" y="1381"/>
                    <a:pt x="72" y="1393"/>
                  </a:cubicBezTo>
                  <a:cubicBezTo>
                    <a:pt x="75" y="1396"/>
                    <a:pt x="81" y="1398"/>
                    <a:pt x="88" y="1398"/>
                  </a:cubicBezTo>
                  <a:cubicBezTo>
                    <a:pt x="111" y="1398"/>
                    <a:pt x="149" y="1384"/>
                    <a:pt x="167" y="1358"/>
                  </a:cubicBezTo>
                  <a:lnTo>
                    <a:pt x="179" y="1346"/>
                  </a:lnTo>
                  <a:lnTo>
                    <a:pt x="179" y="1322"/>
                  </a:lnTo>
                  <a:cubicBezTo>
                    <a:pt x="179" y="1298"/>
                    <a:pt x="167" y="1239"/>
                    <a:pt x="167" y="1215"/>
                  </a:cubicBezTo>
                  <a:cubicBezTo>
                    <a:pt x="167" y="1179"/>
                    <a:pt x="167" y="1143"/>
                    <a:pt x="143" y="1108"/>
                  </a:cubicBezTo>
                  <a:cubicBezTo>
                    <a:pt x="143" y="1084"/>
                    <a:pt x="131" y="1048"/>
                    <a:pt x="131" y="1000"/>
                  </a:cubicBezTo>
                  <a:cubicBezTo>
                    <a:pt x="131" y="977"/>
                    <a:pt x="119" y="941"/>
                    <a:pt x="119" y="905"/>
                  </a:cubicBezTo>
                  <a:cubicBezTo>
                    <a:pt x="119" y="870"/>
                    <a:pt x="131" y="846"/>
                    <a:pt x="131" y="798"/>
                  </a:cubicBezTo>
                  <a:cubicBezTo>
                    <a:pt x="131" y="762"/>
                    <a:pt x="119" y="739"/>
                    <a:pt x="119" y="691"/>
                  </a:cubicBezTo>
                  <a:cubicBezTo>
                    <a:pt x="119" y="667"/>
                    <a:pt x="119" y="631"/>
                    <a:pt x="107" y="584"/>
                  </a:cubicBezTo>
                  <a:cubicBezTo>
                    <a:pt x="107" y="560"/>
                    <a:pt x="95" y="512"/>
                    <a:pt x="95" y="477"/>
                  </a:cubicBezTo>
                  <a:cubicBezTo>
                    <a:pt x="95" y="453"/>
                    <a:pt x="72" y="405"/>
                    <a:pt x="72" y="381"/>
                  </a:cubicBezTo>
                  <a:lnTo>
                    <a:pt x="72" y="334"/>
                  </a:lnTo>
                  <a:cubicBezTo>
                    <a:pt x="72" y="286"/>
                    <a:pt x="60" y="155"/>
                    <a:pt x="60" y="108"/>
                  </a:cubicBezTo>
                  <a:lnTo>
                    <a:pt x="60" y="72"/>
                  </a:lnTo>
                  <a:lnTo>
                    <a:pt x="60" y="36"/>
                  </a:lnTo>
                  <a:cubicBezTo>
                    <a:pt x="60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9" name="Google Shape;20419;p28"/>
            <p:cNvSpPr/>
            <p:nvPr/>
          </p:nvSpPr>
          <p:spPr>
            <a:xfrm>
              <a:off x="4086500" y="3939000"/>
              <a:ext cx="3300" cy="13725"/>
            </a:xfrm>
            <a:custGeom>
              <a:avLst/>
              <a:gdLst/>
              <a:ahLst/>
              <a:cxnLst/>
              <a:rect l="l" t="t" r="r" b="b"/>
              <a:pathLst>
                <a:path w="132" h="549" extrusionOk="0">
                  <a:moveTo>
                    <a:pt x="49" y="1"/>
                  </a:moveTo>
                  <a:cubicBezTo>
                    <a:pt x="60" y="48"/>
                    <a:pt x="60" y="48"/>
                    <a:pt x="37" y="48"/>
                  </a:cubicBezTo>
                  <a:lnTo>
                    <a:pt x="25" y="60"/>
                  </a:lnTo>
                  <a:lnTo>
                    <a:pt x="25" y="84"/>
                  </a:lnTo>
                  <a:lnTo>
                    <a:pt x="25" y="132"/>
                  </a:lnTo>
                  <a:lnTo>
                    <a:pt x="25" y="179"/>
                  </a:lnTo>
                  <a:cubicBezTo>
                    <a:pt x="25" y="191"/>
                    <a:pt x="13" y="203"/>
                    <a:pt x="13" y="203"/>
                  </a:cubicBezTo>
                  <a:lnTo>
                    <a:pt x="13" y="251"/>
                  </a:lnTo>
                  <a:lnTo>
                    <a:pt x="13" y="298"/>
                  </a:lnTo>
                  <a:cubicBezTo>
                    <a:pt x="13" y="310"/>
                    <a:pt x="1" y="358"/>
                    <a:pt x="1" y="370"/>
                  </a:cubicBezTo>
                  <a:cubicBezTo>
                    <a:pt x="1" y="382"/>
                    <a:pt x="13" y="406"/>
                    <a:pt x="13" y="417"/>
                  </a:cubicBezTo>
                  <a:cubicBezTo>
                    <a:pt x="13" y="429"/>
                    <a:pt x="1" y="441"/>
                    <a:pt x="1" y="441"/>
                  </a:cubicBezTo>
                  <a:lnTo>
                    <a:pt x="1" y="489"/>
                  </a:lnTo>
                  <a:lnTo>
                    <a:pt x="1" y="513"/>
                  </a:lnTo>
                  <a:lnTo>
                    <a:pt x="1" y="537"/>
                  </a:lnTo>
                  <a:cubicBezTo>
                    <a:pt x="1" y="548"/>
                    <a:pt x="13" y="548"/>
                    <a:pt x="25" y="548"/>
                  </a:cubicBezTo>
                  <a:lnTo>
                    <a:pt x="120" y="548"/>
                  </a:lnTo>
                  <a:cubicBezTo>
                    <a:pt x="126" y="543"/>
                    <a:pt x="129" y="543"/>
                    <a:pt x="130" y="543"/>
                  </a:cubicBezTo>
                  <a:cubicBezTo>
                    <a:pt x="132" y="543"/>
                    <a:pt x="132" y="543"/>
                    <a:pt x="132" y="537"/>
                  </a:cubicBezTo>
                  <a:lnTo>
                    <a:pt x="132" y="513"/>
                  </a:lnTo>
                  <a:cubicBezTo>
                    <a:pt x="132" y="501"/>
                    <a:pt x="132" y="489"/>
                    <a:pt x="120" y="489"/>
                  </a:cubicBezTo>
                  <a:lnTo>
                    <a:pt x="120" y="441"/>
                  </a:lnTo>
                  <a:cubicBezTo>
                    <a:pt x="120" y="429"/>
                    <a:pt x="120" y="417"/>
                    <a:pt x="108" y="406"/>
                  </a:cubicBezTo>
                  <a:cubicBezTo>
                    <a:pt x="108" y="382"/>
                    <a:pt x="84" y="370"/>
                    <a:pt x="84" y="358"/>
                  </a:cubicBezTo>
                  <a:cubicBezTo>
                    <a:pt x="84" y="346"/>
                    <a:pt x="108" y="346"/>
                    <a:pt x="108" y="322"/>
                  </a:cubicBezTo>
                  <a:cubicBezTo>
                    <a:pt x="108" y="310"/>
                    <a:pt x="84" y="298"/>
                    <a:pt x="84" y="287"/>
                  </a:cubicBezTo>
                  <a:lnTo>
                    <a:pt x="84" y="239"/>
                  </a:lnTo>
                  <a:cubicBezTo>
                    <a:pt x="84" y="227"/>
                    <a:pt x="72" y="203"/>
                    <a:pt x="72" y="191"/>
                  </a:cubicBezTo>
                  <a:cubicBezTo>
                    <a:pt x="72" y="179"/>
                    <a:pt x="60" y="167"/>
                    <a:pt x="60" y="144"/>
                  </a:cubicBezTo>
                  <a:lnTo>
                    <a:pt x="60" y="132"/>
                  </a:lnTo>
                  <a:lnTo>
                    <a:pt x="60" y="48"/>
                  </a:lnTo>
                  <a:lnTo>
                    <a:pt x="60" y="25"/>
                  </a:lnTo>
                  <a:lnTo>
                    <a:pt x="60" y="13"/>
                  </a:lnTo>
                  <a:cubicBezTo>
                    <a:pt x="60" y="13"/>
                    <a:pt x="60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0" name="Google Shape;20420;p28"/>
            <p:cNvSpPr/>
            <p:nvPr/>
          </p:nvSpPr>
          <p:spPr>
            <a:xfrm>
              <a:off x="4091575" y="3925325"/>
              <a:ext cx="3600" cy="30925"/>
            </a:xfrm>
            <a:custGeom>
              <a:avLst/>
              <a:gdLst/>
              <a:ahLst/>
              <a:cxnLst/>
              <a:rect l="l" t="t" r="r" b="b"/>
              <a:pathLst>
                <a:path w="144" h="1237" extrusionOk="0">
                  <a:moveTo>
                    <a:pt x="96" y="0"/>
                  </a:moveTo>
                  <a:cubicBezTo>
                    <a:pt x="84" y="12"/>
                    <a:pt x="84" y="24"/>
                    <a:pt x="84" y="60"/>
                  </a:cubicBezTo>
                  <a:cubicBezTo>
                    <a:pt x="84" y="83"/>
                    <a:pt x="84" y="119"/>
                    <a:pt x="60" y="143"/>
                  </a:cubicBezTo>
                  <a:lnTo>
                    <a:pt x="60" y="238"/>
                  </a:lnTo>
                  <a:lnTo>
                    <a:pt x="60" y="322"/>
                  </a:lnTo>
                  <a:cubicBezTo>
                    <a:pt x="60" y="357"/>
                    <a:pt x="48" y="381"/>
                    <a:pt x="48" y="417"/>
                  </a:cubicBezTo>
                  <a:cubicBezTo>
                    <a:pt x="48" y="441"/>
                    <a:pt x="48" y="476"/>
                    <a:pt x="36" y="500"/>
                  </a:cubicBezTo>
                  <a:lnTo>
                    <a:pt x="36" y="607"/>
                  </a:lnTo>
                  <a:cubicBezTo>
                    <a:pt x="36" y="655"/>
                    <a:pt x="24" y="738"/>
                    <a:pt x="24" y="786"/>
                  </a:cubicBezTo>
                  <a:cubicBezTo>
                    <a:pt x="24" y="834"/>
                    <a:pt x="36" y="845"/>
                    <a:pt x="24" y="893"/>
                  </a:cubicBezTo>
                  <a:cubicBezTo>
                    <a:pt x="24" y="917"/>
                    <a:pt x="0" y="953"/>
                    <a:pt x="0" y="976"/>
                  </a:cubicBezTo>
                  <a:lnTo>
                    <a:pt x="0" y="1072"/>
                  </a:lnTo>
                  <a:lnTo>
                    <a:pt x="0" y="1155"/>
                  </a:lnTo>
                  <a:lnTo>
                    <a:pt x="0" y="1203"/>
                  </a:lnTo>
                  <a:cubicBezTo>
                    <a:pt x="0" y="1215"/>
                    <a:pt x="0" y="1215"/>
                    <a:pt x="36" y="1226"/>
                  </a:cubicBezTo>
                  <a:cubicBezTo>
                    <a:pt x="40" y="1234"/>
                    <a:pt x="48" y="1237"/>
                    <a:pt x="58" y="1237"/>
                  </a:cubicBezTo>
                  <a:cubicBezTo>
                    <a:pt x="80" y="1237"/>
                    <a:pt x="111" y="1223"/>
                    <a:pt x="119" y="1215"/>
                  </a:cubicBezTo>
                  <a:cubicBezTo>
                    <a:pt x="131" y="1209"/>
                    <a:pt x="137" y="1209"/>
                    <a:pt x="140" y="1209"/>
                  </a:cubicBezTo>
                  <a:cubicBezTo>
                    <a:pt x="143" y="1209"/>
                    <a:pt x="143" y="1209"/>
                    <a:pt x="143" y="1203"/>
                  </a:cubicBezTo>
                  <a:lnTo>
                    <a:pt x="143" y="1167"/>
                  </a:lnTo>
                  <a:lnTo>
                    <a:pt x="143" y="1084"/>
                  </a:lnTo>
                  <a:lnTo>
                    <a:pt x="143" y="988"/>
                  </a:lnTo>
                  <a:lnTo>
                    <a:pt x="143" y="905"/>
                  </a:lnTo>
                  <a:cubicBezTo>
                    <a:pt x="143" y="869"/>
                    <a:pt x="119" y="845"/>
                    <a:pt x="119" y="810"/>
                  </a:cubicBezTo>
                  <a:cubicBezTo>
                    <a:pt x="119" y="786"/>
                    <a:pt x="143" y="750"/>
                    <a:pt x="143" y="726"/>
                  </a:cubicBezTo>
                  <a:lnTo>
                    <a:pt x="143" y="631"/>
                  </a:lnTo>
                  <a:lnTo>
                    <a:pt x="143" y="548"/>
                  </a:lnTo>
                  <a:cubicBezTo>
                    <a:pt x="143" y="512"/>
                    <a:pt x="143" y="488"/>
                    <a:pt x="119" y="453"/>
                  </a:cubicBezTo>
                  <a:lnTo>
                    <a:pt x="119" y="369"/>
                  </a:lnTo>
                  <a:lnTo>
                    <a:pt x="119" y="322"/>
                  </a:lnTo>
                  <a:lnTo>
                    <a:pt x="119" y="119"/>
                  </a:lnTo>
                  <a:lnTo>
                    <a:pt x="119" y="72"/>
                  </a:lnTo>
                  <a:lnTo>
                    <a:pt x="119" y="36"/>
                  </a:lnTo>
                  <a:lnTo>
                    <a:pt x="119" y="12"/>
                  </a:lnTo>
                  <a:cubicBezTo>
                    <a:pt x="107" y="0"/>
                    <a:pt x="107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1" name="Google Shape;20421;p28"/>
            <p:cNvSpPr/>
            <p:nvPr/>
          </p:nvSpPr>
          <p:spPr>
            <a:xfrm>
              <a:off x="4094850" y="3911025"/>
              <a:ext cx="7175" cy="29875"/>
            </a:xfrm>
            <a:custGeom>
              <a:avLst/>
              <a:gdLst/>
              <a:ahLst/>
              <a:cxnLst/>
              <a:rect l="l" t="t" r="r" b="b"/>
              <a:pathLst>
                <a:path w="287" h="1195" extrusionOk="0">
                  <a:moveTo>
                    <a:pt x="0" y="1"/>
                  </a:moveTo>
                  <a:cubicBezTo>
                    <a:pt x="17" y="9"/>
                    <a:pt x="22" y="12"/>
                    <a:pt x="24" y="21"/>
                  </a:cubicBezTo>
                  <a:lnTo>
                    <a:pt x="24" y="21"/>
                  </a:lnTo>
                  <a:cubicBezTo>
                    <a:pt x="24" y="18"/>
                    <a:pt x="24" y="16"/>
                    <a:pt x="24" y="12"/>
                  </a:cubicBezTo>
                  <a:cubicBezTo>
                    <a:pt x="24" y="1"/>
                    <a:pt x="36" y="1"/>
                    <a:pt x="0" y="1"/>
                  </a:cubicBezTo>
                  <a:close/>
                  <a:moveTo>
                    <a:pt x="24" y="21"/>
                  </a:moveTo>
                  <a:lnTo>
                    <a:pt x="24" y="21"/>
                  </a:lnTo>
                  <a:cubicBezTo>
                    <a:pt x="21" y="40"/>
                    <a:pt x="12" y="51"/>
                    <a:pt x="12" y="72"/>
                  </a:cubicBezTo>
                  <a:cubicBezTo>
                    <a:pt x="12" y="96"/>
                    <a:pt x="12" y="132"/>
                    <a:pt x="24" y="167"/>
                  </a:cubicBezTo>
                  <a:cubicBezTo>
                    <a:pt x="24" y="191"/>
                    <a:pt x="36" y="227"/>
                    <a:pt x="36" y="251"/>
                  </a:cubicBezTo>
                  <a:cubicBezTo>
                    <a:pt x="36" y="286"/>
                    <a:pt x="48" y="310"/>
                    <a:pt x="48" y="346"/>
                  </a:cubicBezTo>
                  <a:lnTo>
                    <a:pt x="48" y="429"/>
                  </a:lnTo>
                  <a:cubicBezTo>
                    <a:pt x="48" y="465"/>
                    <a:pt x="48" y="489"/>
                    <a:pt x="60" y="524"/>
                  </a:cubicBezTo>
                  <a:cubicBezTo>
                    <a:pt x="60" y="548"/>
                    <a:pt x="84" y="572"/>
                    <a:pt x="84" y="608"/>
                  </a:cubicBezTo>
                  <a:cubicBezTo>
                    <a:pt x="84" y="655"/>
                    <a:pt x="96" y="751"/>
                    <a:pt x="96" y="774"/>
                  </a:cubicBezTo>
                  <a:cubicBezTo>
                    <a:pt x="96" y="822"/>
                    <a:pt x="107" y="834"/>
                    <a:pt x="119" y="870"/>
                  </a:cubicBezTo>
                  <a:lnTo>
                    <a:pt x="119" y="953"/>
                  </a:lnTo>
                  <a:cubicBezTo>
                    <a:pt x="119" y="989"/>
                    <a:pt x="143" y="1013"/>
                    <a:pt x="143" y="1048"/>
                  </a:cubicBezTo>
                  <a:cubicBezTo>
                    <a:pt x="143" y="1072"/>
                    <a:pt x="155" y="1108"/>
                    <a:pt x="155" y="1132"/>
                  </a:cubicBezTo>
                  <a:lnTo>
                    <a:pt x="155" y="1167"/>
                  </a:lnTo>
                  <a:cubicBezTo>
                    <a:pt x="155" y="1179"/>
                    <a:pt x="167" y="1179"/>
                    <a:pt x="179" y="1191"/>
                  </a:cubicBezTo>
                  <a:cubicBezTo>
                    <a:pt x="183" y="1193"/>
                    <a:pt x="189" y="1194"/>
                    <a:pt x="196" y="1194"/>
                  </a:cubicBezTo>
                  <a:cubicBezTo>
                    <a:pt x="224" y="1194"/>
                    <a:pt x="265" y="1177"/>
                    <a:pt x="274" y="1167"/>
                  </a:cubicBezTo>
                  <a:lnTo>
                    <a:pt x="286" y="1144"/>
                  </a:lnTo>
                  <a:lnTo>
                    <a:pt x="286" y="1120"/>
                  </a:lnTo>
                  <a:cubicBezTo>
                    <a:pt x="286" y="1108"/>
                    <a:pt x="274" y="1060"/>
                    <a:pt x="262" y="1025"/>
                  </a:cubicBezTo>
                  <a:cubicBezTo>
                    <a:pt x="262" y="1001"/>
                    <a:pt x="238" y="965"/>
                    <a:pt x="238" y="941"/>
                  </a:cubicBezTo>
                  <a:cubicBezTo>
                    <a:pt x="238" y="905"/>
                    <a:pt x="227" y="882"/>
                    <a:pt x="215" y="846"/>
                  </a:cubicBezTo>
                  <a:cubicBezTo>
                    <a:pt x="203" y="822"/>
                    <a:pt x="203" y="786"/>
                    <a:pt x="179" y="763"/>
                  </a:cubicBezTo>
                  <a:lnTo>
                    <a:pt x="179" y="667"/>
                  </a:lnTo>
                  <a:cubicBezTo>
                    <a:pt x="179" y="644"/>
                    <a:pt x="167" y="608"/>
                    <a:pt x="155" y="584"/>
                  </a:cubicBezTo>
                  <a:cubicBezTo>
                    <a:pt x="155" y="548"/>
                    <a:pt x="143" y="524"/>
                    <a:pt x="143" y="489"/>
                  </a:cubicBezTo>
                  <a:cubicBezTo>
                    <a:pt x="143" y="465"/>
                    <a:pt x="119" y="429"/>
                    <a:pt x="107" y="405"/>
                  </a:cubicBezTo>
                  <a:cubicBezTo>
                    <a:pt x="107" y="370"/>
                    <a:pt x="96" y="346"/>
                    <a:pt x="84" y="310"/>
                  </a:cubicBezTo>
                  <a:lnTo>
                    <a:pt x="84" y="286"/>
                  </a:lnTo>
                  <a:cubicBezTo>
                    <a:pt x="60" y="251"/>
                    <a:pt x="36" y="120"/>
                    <a:pt x="36" y="96"/>
                  </a:cubicBezTo>
                  <a:cubicBezTo>
                    <a:pt x="36" y="60"/>
                    <a:pt x="36" y="72"/>
                    <a:pt x="24" y="60"/>
                  </a:cubicBezTo>
                  <a:lnTo>
                    <a:pt x="24" y="36"/>
                  </a:lnTo>
                  <a:cubicBezTo>
                    <a:pt x="24" y="30"/>
                    <a:pt x="24" y="25"/>
                    <a:pt x="24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2" name="Google Shape;20422;p28"/>
            <p:cNvSpPr/>
            <p:nvPr/>
          </p:nvSpPr>
          <p:spPr>
            <a:xfrm>
              <a:off x="4097525" y="3915900"/>
              <a:ext cx="8650" cy="20450"/>
            </a:xfrm>
            <a:custGeom>
              <a:avLst/>
              <a:gdLst/>
              <a:ahLst/>
              <a:cxnLst/>
              <a:rect l="l" t="t" r="r" b="b"/>
              <a:pathLst>
                <a:path w="346" h="818" extrusionOk="0">
                  <a:moveTo>
                    <a:pt x="29" y="0"/>
                  </a:moveTo>
                  <a:cubicBezTo>
                    <a:pt x="24" y="0"/>
                    <a:pt x="24" y="6"/>
                    <a:pt x="24" y="20"/>
                  </a:cubicBezTo>
                  <a:cubicBezTo>
                    <a:pt x="24" y="32"/>
                    <a:pt x="0" y="44"/>
                    <a:pt x="24" y="56"/>
                  </a:cubicBezTo>
                  <a:cubicBezTo>
                    <a:pt x="24" y="79"/>
                    <a:pt x="36" y="103"/>
                    <a:pt x="36" y="115"/>
                  </a:cubicBezTo>
                  <a:cubicBezTo>
                    <a:pt x="36" y="139"/>
                    <a:pt x="48" y="163"/>
                    <a:pt x="48" y="175"/>
                  </a:cubicBezTo>
                  <a:cubicBezTo>
                    <a:pt x="48" y="198"/>
                    <a:pt x="60" y="210"/>
                    <a:pt x="60" y="234"/>
                  </a:cubicBezTo>
                  <a:cubicBezTo>
                    <a:pt x="60" y="246"/>
                    <a:pt x="60" y="282"/>
                    <a:pt x="72" y="294"/>
                  </a:cubicBezTo>
                  <a:cubicBezTo>
                    <a:pt x="72" y="306"/>
                    <a:pt x="96" y="341"/>
                    <a:pt x="96" y="353"/>
                  </a:cubicBezTo>
                  <a:cubicBezTo>
                    <a:pt x="96" y="365"/>
                    <a:pt x="108" y="389"/>
                    <a:pt x="108" y="413"/>
                  </a:cubicBezTo>
                  <a:cubicBezTo>
                    <a:pt x="108" y="449"/>
                    <a:pt x="120" y="508"/>
                    <a:pt x="131" y="532"/>
                  </a:cubicBezTo>
                  <a:cubicBezTo>
                    <a:pt x="131" y="568"/>
                    <a:pt x="155" y="568"/>
                    <a:pt x="167" y="591"/>
                  </a:cubicBezTo>
                  <a:cubicBezTo>
                    <a:pt x="167" y="603"/>
                    <a:pt x="167" y="639"/>
                    <a:pt x="179" y="651"/>
                  </a:cubicBezTo>
                  <a:cubicBezTo>
                    <a:pt x="179" y="663"/>
                    <a:pt x="191" y="699"/>
                    <a:pt x="215" y="710"/>
                  </a:cubicBezTo>
                  <a:cubicBezTo>
                    <a:pt x="215" y="722"/>
                    <a:pt x="227" y="758"/>
                    <a:pt x="227" y="770"/>
                  </a:cubicBezTo>
                  <a:lnTo>
                    <a:pt x="227" y="806"/>
                  </a:lnTo>
                  <a:cubicBezTo>
                    <a:pt x="227" y="818"/>
                    <a:pt x="239" y="818"/>
                    <a:pt x="250" y="818"/>
                  </a:cubicBezTo>
                  <a:cubicBezTo>
                    <a:pt x="274" y="818"/>
                    <a:pt x="334" y="806"/>
                    <a:pt x="334" y="782"/>
                  </a:cubicBezTo>
                  <a:lnTo>
                    <a:pt x="346" y="770"/>
                  </a:lnTo>
                  <a:lnTo>
                    <a:pt x="346" y="758"/>
                  </a:lnTo>
                  <a:cubicBezTo>
                    <a:pt x="346" y="746"/>
                    <a:pt x="334" y="722"/>
                    <a:pt x="310" y="699"/>
                  </a:cubicBezTo>
                  <a:cubicBezTo>
                    <a:pt x="310" y="687"/>
                    <a:pt x="298" y="651"/>
                    <a:pt x="286" y="639"/>
                  </a:cubicBezTo>
                  <a:cubicBezTo>
                    <a:pt x="274" y="627"/>
                    <a:pt x="274" y="603"/>
                    <a:pt x="250" y="579"/>
                  </a:cubicBezTo>
                  <a:cubicBezTo>
                    <a:pt x="239" y="568"/>
                    <a:pt x="227" y="544"/>
                    <a:pt x="227" y="520"/>
                  </a:cubicBezTo>
                  <a:lnTo>
                    <a:pt x="227" y="460"/>
                  </a:lnTo>
                  <a:cubicBezTo>
                    <a:pt x="215" y="449"/>
                    <a:pt x="215" y="425"/>
                    <a:pt x="191" y="401"/>
                  </a:cubicBezTo>
                  <a:cubicBezTo>
                    <a:pt x="179" y="389"/>
                    <a:pt x="179" y="353"/>
                    <a:pt x="179" y="341"/>
                  </a:cubicBezTo>
                  <a:cubicBezTo>
                    <a:pt x="167" y="329"/>
                    <a:pt x="155" y="306"/>
                    <a:pt x="155" y="282"/>
                  </a:cubicBezTo>
                  <a:cubicBezTo>
                    <a:pt x="131" y="270"/>
                    <a:pt x="131" y="234"/>
                    <a:pt x="120" y="222"/>
                  </a:cubicBezTo>
                  <a:lnTo>
                    <a:pt x="120" y="187"/>
                  </a:lnTo>
                  <a:cubicBezTo>
                    <a:pt x="120" y="175"/>
                    <a:pt x="72" y="91"/>
                    <a:pt x="72" y="68"/>
                  </a:cubicBezTo>
                  <a:cubicBezTo>
                    <a:pt x="72" y="56"/>
                    <a:pt x="72" y="56"/>
                    <a:pt x="60" y="44"/>
                  </a:cubicBezTo>
                  <a:lnTo>
                    <a:pt x="60" y="32"/>
                  </a:lnTo>
                  <a:cubicBezTo>
                    <a:pt x="60" y="32"/>
                    <a:pt x="60" y="8"/>
                    <a:pt x="48" y="8"/>
                  </a:cubicBezTo>
                  <a:cubicBezTo>
                    <a:pt x="38" y="3"/>
                    <a:pt x="32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3" name="Google Shape;20423;p28"/>
            <p:cNvSpPr/>
            <p:nvPr/>
          </p:nvSpPr>
          <p:spPr>
            <a:xfrm>
              <a:off x="3779925" y="4159875"/>
              <a:ext cx="6275" cy="59525"/>
            </a:xfrm>
            <a:custGeom>
              <a:avLst/>
              <a:gdLst/>
              <a:ahLst/>
              <a:cxnLst/>
              <a:rect l="l" t="t" r="r" b="b"/>
              <a:pathLst>
                <a:path w="251" h="2381" extrusionOk="0">
                  <a:moveTo>
                    <a:pt x="108" y="0"/>
                  </a:moveTo>
                  <a:cubicBezTo>
                    <a:pt x="84" y="0"/>
                    <a:pt x="84" y="0"/>
                    <a:pt x="72" y="36"/>
                  </a:cubicBezTo>
                  <a:cubicBezTo>
                    <a:pt x="60" y="60"/>
                    <a:pt x="48" y="95"/>
                    <a:pt x="48" y="143"/>
                  </a:cubicBezTo>
                  <a:cubicBezTo>
                    <a:pt x="48" y="179"/>
                    <a:pt x="24" y="262"/>
                    <a:pt x="24" y="298"/>
                  </a:cubicBezTo>
                  <a:cubicBezTo>
                    <a:pt x="24" y="357"/>
                    <a:pt x="12" y="417"/>
                    <a:pt x="12" y="476"/>
                  </a:cubicBezTo>
                  <a:lnTo>
                    <a:pt x="12" y="655"/>
                  </a:lnTo>
                  <a:cubicBezTo>
                    <a:pt x="12" y="715"/>
                    <a:pt x="0" y="774"/>
                    <a:pt x="0" y="834"/>
                  </a:cubicBezTo>
                  <a:lnTo>
                    <a:pt x="0" y="1012"/>
                  </a:lnTo>
                  <a:lnTo>
                    <a:pt x="0" y="1191"/>
                  </a:lnTo>
                  <a:cubicBezTo>
                    <a:pt x="0" y="1274"/>
                    <a:pt x="0" y="1453"/>
                    <a:pt x="12" y="1536"/>
                  </a:cubicBezTo>
                  <a:cubicBezTo>
                    <a:pt x="12" y="1608"/>
                    <a:pt x="24" y="1655"/>
                    <a:pt x="48" y="1715"/>
                  </a:cubicBezTo>
                  <a:cubicBezTo>
                    <a:pt x="48" y="1774"/>
                    <a:pt x="48" y="1834"/>
                    <a:pt x="60" y="1893"/>
                  </a:cubicBezTo>
                  <a:cubicBezTo>
                    <a:pt x="60" y="1953"/>
                    <a:pt x="72" y="2012"/>
                    <a:pt x="84" y="2072"/>
                  </a:cubicBezTo>
                  <a:cubicBezTo>
                    <a:pt x="108" y="2131"/>
                    <a:pt x="108" y="2203"/>
                    <a:pt x="120" y="2239"/>
                  </a:cubicBezTo>
                  <a:cubicBezTo>
                    <a:pt x="120" y="2286"/>
                    <a:pt x="120" y="2286"/>
                    <a:pt x="131" y="2310"/>
                  </a:cubicBezTo>
                  <a:cubicBezTo>
                    <a:pt x="143" y="2346"/>
                    <a:pt x="131" y="2346"/>
                    <a:pt x="167" y="2370"/>
                  </a:cubicBezTo>
                  <a:cubicBezTo>
                    <a:pt x="172" y="2377"/>
                    <a:pt x="179" y="2381"/>
                    <a:pt x="187" y="2381"/>
                  </a:cubicBezTo>
                  <a:cubicBezTo>
                    <a:pt x="214" y="2381"/>
                    <a:pt x="251" y="2338"/>
                    <a:pt x="251" y="2310"/>
                  </a:cubicBezTo>
                  <a:lnTo>
                    <a:pt x="251" y="2262"/>
                  </a:lnTo>
                  <a:cubicBezTo>
                    <a:pt x="251" y="2239"/>
                    <a:pt x="251" y="2250"/>
                    <a:pt x="239" y="2227"/>
                  </a:cubicBezTo>
                  <a:cubicBezTo>
                    <a:pt x="239" y="2179"/>
                    <a:pt x="227" y="2120"/>
                    <a:pt x="203" y="2048"/>
                  </a:cubicBezTo>
                  <a:cubicBezTo>
                    <a:pt x="191" y="1965"/>
                    <a:pt x="167" y="1786"/>
                    <a:pt x="167" y="1715"/>
                  </a:cubicBezTo>
                  <a:cubicBezTo>
                    <a:pt x="143" y="1643"/>
                    <a:pt x="143" y="1596"/>
                    <a:pt x="131" y="1536"/>
                  </a:cubicBezTo>
                  <a:cubicBezTo>
                    <a:pt x="131" y="1477"/>
                    <a:pt x="143" y="1417"/>
                    <a:pt x="131" y="1358"/>
                  </a:cubicBezTo>
                  <a:cubicBezTo>
                    <a:pt x="131" y="1298"/>
                    <a:pt x="120" y="1238"/>
                    <a:pt x="120" y="1179"/>
                  </a:cubicBezTo>
                  <a:cubicBezTo>
                    <a:pt x="120" y="1119"/>
                    <a:pt x="120" y="1060"/>
                    <a:pt x="108" y="1000"/>
                  </a:cubicBezTo>
                  <a:cubicBezTo>
                    <a:pt x="108" y="941"/>
                    <a:pt x="84" y="881"/>
                    <a:pt x="84" y="822"/>
                  </a:cubicBezTo>
                  <a:lnTo>
                    <a:pt x="84" y="643"/>
                  </a:lnTo>
                  <a:lnTo>
                    <a:pt x="84" y="572"/>
                  </a:lnTo>
                  <a:cubicBezTo>
                    <a:pt x="84" y="500"/>
                    <a:pt x="84" y="238"/>
                    <a:pt x="108" y="179"/>
                  </a:cubicBezTo>
                  <a:lnTo>
                    <a:pt x="108" y="107"/>
                  </a:lnTo>
                  <a:lnTo>
                    <a:pt x="108" y="4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4" name="Google Shape;20424;p28"/>
            <p:cNvSpPr/>
            <p:nvPr/>
          </p:nvSpPr>
          <p:spPr>
            <a:xfrm>
              <a:off x="3786775" y="4123850"/>
              <a:ext cx="5675" cy="50950"/>
            </a:xfrm>
            <a:custGeom>
              <a:avLst/>
              <a:gdLst/>
              <a:ahLst/>
              <a:cxnLst/>
              <a:rect l="l" t="t" r="r" b="b"/>
              <a:pathLst>
                <a:path w="227" h="2038" extrusionOk="0">
                  <a:moveTo>
                    <a:pt x="227" y="1"/>
                  </a:moveTo>
                  <a:lnTo>
                    <a:pt x="191" y="48"/>
                  </a:lnTo>
                  <a:cubicBezTo>
                    <a:pt x="167" y="60"/>
                    <a:pt x="155" y="96"/>
                    <a:pt x="155" y="132"/>
                  </a:cubicBezTo>
                  <a:cubicBezTo>
                    <a:pt x="143" y="179"/>
                    <a:pt x="143" y="239"/>
                    <a:pt x="119" y="286"/>
                  </a:cubicBezTo>
                  <a:cubicBezTo>
                    <a:pt x="107" y="334"/>
                    <a:pt x="107" y="393"/>
                    <a:pt x="96" y="429"/>
                  </a:cubicBezTo>
                  <a:cubicBezTo>
                    <a:pt x="96" y="477"/>
                    <a:pt x="84" y="536"/>
                    <a:pt x="84" y="584"/>
                  </a:cubicBezTo>
                  <a:cubicBezTo>
                    <a:pt x="84" y="632"/>
                    <a:pt x="60" y="691"/>
                    <a:pt x="48" y="727"/>
                  </a:cubicBezTo>
                  <a:cubicBezTo>
                    <a:pt x="48" y="774"/>
                    <a:pt x="36" y="834"/>
                    <a:pt x="36" y="882"/>
                  </a:cubicBezTo>
                  <a:lnTo>
                    <a:pt x="36" y="1024"/>
                  </a:lnTo>
                  <a:cubicBezTo>
                    <a:pt x="36" y="1072"/>
                    <a:pt x="24" y="1132"/>
                    <a:pt x="24" y="1179"/>
                  </a:cubicBezTo>
                  <a:cubicBezTo>
                    <a:pt x="24" y="1227"/>
                    <a:pt x="24" y="1286"/>
                    <a:pt x="0" y="1322"/>
                  </a:cubicBezTo>
                  <a:cubicBezTo>
                    <a:pt x="0" y="1370"/>
                    <a:pt x="24" y="1429"/>
                    <a:pt x="24" y="1477"/>
                  </a:cubicBezTo>
                  <a:lnTo>
                    <a:pt x="24" y="1620"/>
                  </a:lnTo>
                  <a:cubicBezTo>
                    <a:pt x="24" y="1667"/>
                    <a:pt x="36" y="1727"/>
                    <a:pt x="36" y="1775"/>
                  </a:cubicBezTo>
                  <a:cubicBezTo>
                    <a:pt x="36" y="1822"/>
                    <a:pt x="36" y="1894"/>
                    <a:pt x="48" y="1917"/>
                  </a:cubicBezTo>
                  <a:lnTo>
                    <a:pt x="48" y="1977"/>
                  </a:lnTo>
                  <a:cubicBezTo>
                    <a:pt x="48" y="2013"/>
                    <a:pt x="48" y="2013"/>
                    <a:pt x="84" y="2025"/>
                  </a:cubicBezTo>
                  <a:cubicBezTo>
                    <a:pt x="90" y="2034"/>
                    <a:pt x="98" y="2037"/>
                    <a:pt x="107" y="2037"/>
                  </a:cubicBezTo>
                  <a:cubicBezTo>
                    <a:pt x="134" y="2037"/>
                    <a:pt x="167" y="2004"/>
                    <a:pt x="167" y="1977"/>
                  </a:cubicBezTo>
                  <a:cubicBezTo>
                    <a:pt x="167" y="1953"/>
                    <a:pt x="179" y="1965"/>
                    <a:pt x="179" y="1953"/>
                  </a:cubicBezTo>
                  <a:lnTo>
                    <a:pt x="179" y="1906"/>
                  </a:lnTo>
                  <a:cubicBezTo>
                    <a:pt x="179" y="1858"/>
                    <a:pt x="167" y="1822"/>
                    <a:pt x="167" y="1763"/>
                  </a:cubicBezTo>
                  <a:cubicBezTo>
                    <a:pt x="167" y="1703"/>
                    <a:pt x="155" y="1536"/>
                    <a:pt x="143" y="1465"/>
                  </a:cubicBezTo>
                  <a:cubicBezTo>
                    <a:pt x="143" y="1382"/>
                    <a:pt x="119" y="1358"/>
                    <a:pt x="119" y="1298"/>
                  </a:cubicBezTo>
                  <a:cubicBezTo>
                    <a:pt x="119" y="1239"/>
                    <a:pt x="143" y="1191"/>
                    <a:pt x="143" y="1144"/>
                  </a:cubicBezTo>
                  <a:lnTo>
                    <a:pt x="143" y="1001"/>
                  </a:lnTo>
                  <a:lnTo>
                    <a:pt x="143" y="846"/>
                  </a:lnTo>
                  <a:lnTo>
                    <a:pt x="143" y="703"/>
                  </a:lnTo>
                  <a:lnTo>
                    <a:pt x="143" y="548"/>
                  </a:lnTo>
                  <a:cubicBezTo>
                    <a:pt x="143" y="513"/>
                    <a:pt x="143" y="548"/>
                    <a:pt x="155" y="489"/>
                  </a:cubicBezTo>
                  <a:cubicBezTo>
                    <a:pt x="155" y="429"/>
                    <a:pt x="179" y="215"/>
                    <a:pt x="203" y="155"/>
                  </a:cubicBezTo>
                  <a:cubicBezTo>
                    <a:pt x="215" y="96"/>
                    <a:pt x="203" y="120"/>
                    <a:pt x="215" y="96"/>
                  </a:cubicBezTo>
                  <a:cubicBezTo>
                    <a:pt x="215" y="60"/>
                    <a:pt x="215" y="60"/>
                    <a:pt x="227" y="48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5" name="Google Shape;20425;p28"/>
            <p:cNvSpPr/>
            <p:nvPr/>
          </p:nvSpPr>
          <p:spPr>
            <a:xfrm>
              <a:off x="3798075" y="4093050"/>
              <a:ext cx="4800" cy="50075"/>
            </a:xfrm>
            <a:custGeom>
              <a:avLst/>
              <a:gdLst/>
              <a:ahLst/>
              <a:cxnLst/>
              <a:rect l="l" t="t" r="r" b="b"/>
              <a:pathLst>
                <a:path w="192" h="2003" extrusionOk="0">
                  <a:moveTo>
                    <a:pt x="148" y="0"/>
                  </a:moveTo>
                  <a:cubicBezTo>
                    <a:pt x="138" y="0"/>
                    <a:pt x="132" y="6"/>
                    <a:pt x="132" y="18"/>
                  </a:cubicBezTo>
                  <a:cubicBezTo>
                    <a:pt x="120" y="42"/>
                    <a:pt x="120" y="54"/>
                    <a:pt x="108" y="101"/>
                  </a:cubicBezTo>
                  <a:cubicBezTo>
                    <a:pt x="108" y="161"/>
                    <a:pt x="96" y="328"/>
                    <a:pt x="96" y="387"/>
                  </a:cubicBezTo>
                  <a:lnTo>
                    <a:pt x="96" y="530"/>
                  </a:lnTo>
                  <a:cubicBezTo>
                    <a:pt x="96" y="578"/>
                    <a:pt x="72" y="637"/>
                    <a:pt x="72" y="685"/>
                  </a:cubicBezTo>
                  <a:cubicBezTo>
                    <a:pt x="72" y="744"/>
                    <a:pt x="60" y="768"/>
                    <a:pt x="60" y="828"/>
                  </a:cubicBezTo>
                  <a:lnTo>
                    <a:pt x="60" y="983"/>
                  </a:lnTo>
                  <a:cubicBezTo>
                    <a:pt x="60" y="1054"/>
                    <a:pt x="48" y="1209"/>
                    <a:pt x="25" y="1280"/>
                  </a:cubicBezTo>
                  <a:cubicBezTo>
                    <a:pt x="25" y="1352"/>
                    <a:pt x="48" y="1387"/>
                    <a:pt x="25" y="1423"/>
                  </a:cubicBezTo>
                  <a:cubicBezTo>
                    <a:pt x="25" y="1483"/>
                    <a:pt x="13" y="1530"/>
                    <a:pt x="13" y="1578"/>
                  </a:cubicBezTo>
                  <a:lnTo>
                    <a:pt x="13" y="1721"/>
                  </a:lnTo>
                  <a:lnTo>
                    <a:pt x="13" y="1875"/>
                  </a:lnTo>
                  <a:cubicBezTo>
                    <a:pt x="13" y="1899"/>
                    <a:pt x="1" y="1899"/>
                    <a:pt x="13" y="1935"/>
                  </a:cubicBezTo>
                  <a:cubicBezTo>
                    <a:pt x="13" y="1959"/>
                    <a:pt x="13" y="1959"/>
                    <a:pt x="48" y="1995"/>
                  </a:cubicBezTo>
                  <a:cubicBezTo>
                    <a:pt x="51" y="2000"/>
                    <a:pt x="57" y="2002"/>
                    <a:pt x="65" y="2002"/>
                  </a:cubicBezTo>
                  <a:cubicBezTo>
                    <a:pt x="90" y="2002"/>
                    <a:pt x="132" y="1977"/>
                    <a:pt x="132" y="1959"/>
                  </a:cubicBezTo>
                  <a:cubicBezTo>
                    <a:pt x="156" y="1935"/>
                    <a:pt x="156" y="1947"/>
                    <a:pt x="156" y="1935"/>
                  </a:cubicBezTo>
                  <a:lnTo>
                    <a:pt x="156" y="1887"/>
                  </a:lnTo>
                  <a:lnTo>
                    <a:pt x="156" y="1745"/>
                  </a:lnTo>
                  <a:lnTo>
                    <a:pt x="156" y="1590"/>
                  </a:lnTo>
                  <a:lnTo>
                    <a:pt x="156" y="1447"/>
                  </a:lnTo>
                  <a:cubicBezTo>
                    <a:pt x="156" y="1399"/>
                    <a:pt x="132" y="1340"/>
                    <a:pt x="156" y="1292"/>
                  </a:cubicBezTo>
                  <a:cubicBezTo>
                    <a:pt x="156" y="1244"/>
                    <a:pt x="179" y="1185"/>
                    <a:pt x="179" y="1149"/>
                  </a:cubicBezTo>
                  <a:lnTo>
                    <a:pt x="179" y="994"/>
                  </a:lnTo>
                  <a:lnTo>
                    <a:pt x="179" y="852"/>
                  </a:lnTo>
                  <a:lnTo>
                    <a:pt x="179" y="697"/>
                  </a:lnTo>
                  <a:lnTo>
                    <a:pt x="179" y="554"/>
                  </a:lnTo>
                  <a:lnTo>
                    <a:pt x="179" y="494"/>
                  </a:lnTo>
                  <a:cubicBezTo>
                    <a:pt x="179" y="435"/>
                    <a:pt x="179" y="209"/>
                    <a:pt x="191" y="161"/>
                  </a:cubicBezTo>
                  <a:lnTo>
                    <a:pt x="191" y="101"/>
                  </a:lnTo>
                  <a:lnTo>
                    <a:pt x="191" y="54"/>
                  </a:lnTo>
                  <a:lnTo>
                    <a:pt x="191" y="18"/>
                  </a:lnTo>
                  <a:cubicBezTo>
                    <a:pt x="173" y="6"/>
                    <a:pt x="159" y="0"/>
                    <a:pt x="1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6" name="Google Shape;20426;p28"/>
            <p:cNvSpPr/>
            <p:nvPr/>
          </p:nvSpPr>
          <p:spPr>
            <a:xfrm>
              <a:off x="3809100" y="4061025"/>
              <a:ext cx="5075" cy="56475"/>
            </a:xfrm>
            <a:custGeom>
              <a:avLst/>
              <a:gdLst/>
              <a:ahLst/>
              <a:cxnLst/>
              <a:rect l="l" t="t" r="r" b="b"/>
              <a:pathLst>
                <a:path w="203" h="2259" extrusionOk="0">
                  <a:moveTo>
                    <a:pt x="175" y="0"/>
                  </a:moveTo>
                  <a:cubicBezTo>
                    <a:pt x="170" y="0"/>
                    <a:pt x="167" y="4"/>
                    <a:pt x="167" y="13"/>
                  </a:cubicBezTo>
                  <a:cubicBezTo>
                    <a:pt x="155" y="49"/>
                    <a:pt x="155" y="73"/>
                    <a:pt x="143" y="120"/>
                  </a:cubicBezTo>
                  <a:cubicBezTo>
                    <a:pt x="143" y="168"/>
                    <a:pt x="119" y="228"/>
                    <a:pt x="119" y="287"/>
                  </a:cubicBezTo>
                  <a:cubicBezTo>
                    <a:pt x="119" y="323"/>
                    <a:pt x="107" y="406"/>
                    <a:pt x="107" y="442"/>
                  </a:cubicBezTo>
                  <a:lnTo>
                    <a:pt x="107" y="609"/>
                  </a:lnTo>
                  <a:cubicBezTo>
                    <a:pt x="107" y="668"/>
                    <a:pt x="96" y="716"/>
                    <a:pt x="96" y="775"/>
                  </a:cubicBezTo>
                  <a:cubicBezTo>
                    <a:pt x="96" y="835"/>
                    <a:pt x="84" y="882"/>
                    <a:pt x="84" y="942"/>
                  </a:cubicBezTo>
                  <a:lnTo>
                    <a:pt x="84" y="1121"/>
                  </a:lnTo>
                  <a:cubicBezTo>
                    <a:pt x="84" y="1192"/>
                    <a:pt x="60" y="1371"/>
                    <a:pt x="48" y="1442"/>
                  </a:cubicBezTo>
                  <a:lnTo>
                    <a:pt x="48" y="1621"/>
                  </a:lnTo>
                  <a:cubicBezTo>
                    <a:pt x="48" y="1680"/>
                    <a:pt x="36" y="1740"/>
                    <a:pt x="36" y="1787"/>
                  </a:cubicBezTo>
                  <a:lnTo>
                    <a:pt x="36" y="1954"/>
                  </a:lnTo>
                  <a:cubicBezTo>
                    <a:pt x="36" y="1990"/>
                    <a:pt x="36" y="2073"/>
                    <a:pt x="24" y="2109"/>
                  </a:cubicBezTo>
                  <a:cubicBezTo>
                    <a:pt x="24" y="2156"/>
                    <a:pt x="0" y="2156"/>
                    <a:pt x="24" y="2192"/>
                  </a:cubicBezTo>
                  <a:cubicBezTo>
                    <a:pt x="24" y="2216"/>
                    <a:pt x="24" y="2216"/>
                    <a:pt x="48" y="2252"/>
                  </a:cubicBezTo>
                  <a:cubicBezTo>
                    <a:pt x="50" y="2256"/>
                    <a:pt x="55" y="2258"/>
                    <a:pt x="61" y="2258"/>
                  </a:cubicBezTo>
                  <a:cubicBezTo>
                    <a:pt x="89" y="2258"/>
                    <a:pt x="143" y="2223"/>
                    <a:pt x="143" y="2204"/>
                  </a:cubicBezTo>
                  <a:cubicBezTo>
                    <a:pt x="155" y="2168"/>
                    <a:pt x="155" y="2192"/>
                    <a:pt x="155" y="2168"/>
                  </a:cubicBezTo>
                  <a:lnTo>
                    <a:pt x="155" y="2133"/>
                  </a:lnTo>
                  <a:lnTo>
                    <a:pt x="155" y="1966"/>
                  </a:lnTo>
                  <a:lnTo>
                    <a:pt x="155" y="1799"/>
                  </a:lnTo>
                  <a:lnTo>
                    <a:pt x="155" y="1632"/>
                  </a:lnTo>
                  <a:lnTo>
                    <a:pt x="155" y="1478"/>
                  </a:lnTo>
                  <a:cubicBezTo>
                    <a:pt x="155" y="1418"/>
                    <a:pt x="179" y="1359"/>
                    <a:pt x="179" y="1311"/>
                  </a:cubicBezTo>
                  <a:lnTo>
                    <a:pt x="179" y="1144"/>
                  </a:lnTo>
                  <a:lnTo>
                    <a:pt x="179" y="978"/>
                  </a:lnTo>
                  <a:lnTo>
                    <a:pt x="179" y="823"/>
                  </a:lnTo>
                  <a:lnTo>
                    <a:pt x="179" y="656"/>
                  </a:lnTo>
                  <a:lnTo>
                    <a:pt x="179" y="585"/>
                  </a:lnTo>
                  <a:cubicBezTo>
                    <a:pt x="179" y="525"/>
                    <a:pt x="179" y="263"/>
                    <a:pt x="203" y="204"/>
                  </a:cubicBezTo>
                  <a:lnTo>
                    <a:pt x="203" y="132"/>
                  </a:lnTo>
                  <a:lnTo>
                    <a:pt x="203" y="73"/>
                  </a:lnTo>
                  <a:lnTo>
                    <a:pt x="203" y="25"/>
                  </a:lnTo>
                  <a:cubicBezTo>
                    <a:pt x="195" y="10"/>
                    <a:pt x="183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7" name="Google Shape;20427;p28"/>
            <p:cNvSpPr/>
            <p:nvPr/>
          </p:nvSpPr>
          <p:spPr>
            <a:xfrm>
              <a:off x="3819525" y="4046450"/>
              <a:ext cx="9525" cy="38375"/>
            </a:xfrm>
            <a:custGeom>
              <a:avLst/>
              <a:gdLst/>
              <a:ahLst/>
              <a:cxnLst/>
              <a:rect l="l" t="t" r="r" b="b"/>
              <a:pathLst>
                <a:path w="381" h="1535" extrusionOk="0">
                  <a:moveTo>
                    <a:pt x="357" y="1"/>
                  </a:moveTo>
                  <a:cubicBezTo>
                    <a:pt x="345" y="37"/>
                    <a:pt x="345" y="37"/>
                    <a:pt x="333" y="49"/>
                  </a:cubicBezTo>
                  <a:cubicBezTo>
                    <a:pt x="321" y="60"/>
                    <a:pt x="298" y="72"/>
                    <a:pt x="298" y="108"/>
                  </a:cubicBezTo>
                  <a:cubicBezTo>
                    <a:pt x="298" y="132"/>
                    <a:pt x="286" y="180"/>
                    <a:pt x="274" y="215"/>
                  </a:cubicBezTo>
                  <a:cubicBezTo>
                    <a:pt x="262" y="239"/>
                    <a:pt x="262" y="287"/>
                    <a:pt x="238" y="310"/>
                  </a:cubicBezTo>
                  <a:cubicBezTo>
                    <a:pt x="226" y="346"/>
                    <a:pt x="226" y="394"/>
                    <a:pt x="226" y="430"/>
                  </a:cubicBezTo>
                  <a:cubicBezTo>
                    <a:pt x="214" y="477"/>
                    <a:pt x="202" y="513"/>
                    <a:pt x="202" y="537"/>
                  </a:cubicBezTo>
                  <a:cubicBezTo>
                    <a:pt x="179" y="584"/>
                    <a:pt x="179" y="608"/>
                    <a:pt x="167" y="656"/>
                  </a:cubicBezTo>
                  <a:cubicBezTo>
                    <a:pt x="155" y="703"/>
                    <a:pt x="155" y="715"/>
                    <a:pt x="155" y="775"/>
                  </a:cubicBezTo>
                  <a:cubicBezTo>
                    <a:pt x="143" y="822"/>
                    <a:pt x="107" y="942"/>
                    <a:pt x="95" y="977"/>
                  </a:cubicBezTo>
                  <a:cubicBezTo>
                    <a:pt x="83" y="1025"/>
                    <a:pt x="95" y="1061"/>
                    <a:pt x="83" y="1096"/>
                  </a:cubicBezTo>
                  <a:cubicBezTo>
                    <a:pt x="60" y="1144"/>
                    <a:pt x="48" y="1180"/>
                    <a:pt x="48" y="1203"/>
                  </a:cubicBezTo>
                  <a:cubicBezTo>
                    <a:pt x="36" y="1251"/>
                    <a:pt x="36" y="1275"/>
                    <a:pt x="36" y="1323"/>
                  </a:cubicBezTo>
                  <a:cubicBezTo>
                    <a:pt x="36" y="1358"/>
                    <a:pt x="24" y="1418"/>
                    <a:pt x="24" y="1430"/>
                  </a:cubicBezTo>
                  <a:cubicBezTo>
                    <a:pt x="24" y="1465"/>
                    <a:pt x="0" y="1465"/>
                    <a:pt x="0" y="1477"/>
                  </a:cubicBezTo>
                  <a:cubicBezTo>
                    <a:pt x="0" y="1489"/>
                    <a:pt x="0" y="1489"/>
                    <a:pt x="24" y="1513"/>
                  </a:cubicBezTo>
                  <a:cubicBezTo>
                    <a:pt x="29" y="1528"/>
                    <a:pt x="44" y="1535"/>
                    <a:pt x="61" y="1535"/>
                  </a:cubicBezTo>
                  <a:cubicBezTo>
                    <a:pt x="85" y="1535"/>
                    <a:pt x="112" y="1522"/>
                    <a:pt x="119" y="1501"/>
                  </a:cubicBezTo>
                  <a:cubicBezTo>
                    <a:pt x="143" y="1489"/>
                    <a:pt x="143" y="1501"/>
                    <a:pt x="143" y="1477"/>
                  </a:cubicBezTo>
                  <a:lnTo>
                    <a:pt x="143" y="1442"/>
                  </a:lnTo>
                  <a:cubicBezTo>
                    <a:pt x="143" y="1418"/>
                    <a:pt x="155" y="1370"/>
                    <a:pt x="155" y="1334"/>
                  </a:cubicBezTo>
                  <a:cubicBezTo>
                    <a:pt x="155" y="1311"/>
                    <a:pt x="167" y="1263"/>
                    <a:pt x="167" y="1215"/>
                  </a:cubicBezTo>
                  <a:cubicBezTo>
                    <a:pt x="167" y="1192"/>
                    <a:pt x="179" y="1144"/>
                    <a:pt x="179" y="1096"/>
                  </a:cubicBezTo>
                  <a:cubicBezTo>
                    <a:pt x="179" y="1061"/>
                    <a:pt x="179" y="1025"/>
                    <a:pt x="202" y="977"/>
                  </a:cubicBezTo>
                  <a:cubicBezTo>
                    <a:pt x="202" y="942"/>
                    <a:pt x="226" y="906"/>
                    <a:pt x="238" y="882"/>
                  </a:cubicBezTo>
                  <a:cubicBezTo>
                    <a:pt x="238" y="834"/>
                    <a:pt x="238" y="799"/>
                    <a:pt x="262" y="763"/>
                  </a:cubicBezTo>
                  <a:cubicBezTo>
                    <a:pt x="262" y="715"/>
                    <a:pt x="274" y="680"/>
                    <a:pt x="274" y="644"/>
                  </a:cubicBezTo>
                  <a:cubicBezTo>
                    <a:pt x="274" y="596"/>
                    <a:pt x="274" y="561"/>
                    <a:pt x="286" y="525"/>
                  </a:cubicBezTo>
                  <a:cubicBezTo>
                    <a:pt x="286" y="489"/>
                    <a:pt x="298" y="441"/>
                    <a:pt x="298" y="406"/>
                  </a:cubicBezTo>
                  <a:cubicBezTo>
                    <a:pt x="298" y="370"/>
                    <a:pt x="298" y="406"/>
                    <a:pt x="321" y="358"/>
                  </a:cubicBezTo>
                  <a:cubicBezTo>
                    <a:pt x="321" y="310"/>
                    <a:pt x="345" y="156"/>
                    <a:pt x="357" y="108"/>
                  </a:cubicBezTo>
                  <a:cubicBezTo>
                    <a:pt x="381" y="60"/>
                    <a:pt x="357" y="72"/>
                    <a:pt x="357" y="60"/>
                  </a:cubicBezTo>
                  <a:lnTo>
                    <a:pt x="357" y="37"/>
                  </a:lnTo>
                  <a:lnTo>
                    <a:pt x="35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8" name="Google Shape;20428;p28"/>
            <p:cNvSpPr/>
            <p:nvPr/>
          </p:nvSpPr>
          <p:spPr>
            <a:xfrm>
              <a:off x="3835000" y="4038425"/>
              <a:ext cx="7150" cy="32575"/>
            </a:xfrm>
            <a:custGeom>
              <a:avLst/>
              <a:gdLst/>
              <a:ahLst/>
              <a:cxnLst/>
              <a:rect l="l" t="t" r="r" b="b"/>
              <a:pathLst>
                <a:path w="286" h="1303" extrusionOk="0">
                  <a:moveTo>
                    <a:pt x="262" y="0"/>
                  </a:moveTo>
                  <a:cubicBezTo>
                    <a:pt x="262" y="24"/>
                    <a:pt x="250" y="24"/>
                    <a:pt x="250" y="24"/>
                  </a:cubicBezTo>
                  <a:cubicBezTo>
                    <a:pt x="238" y="36"/>
                    <a:pt x="226" y="60"/>
                    <a:pt x="226" y="84"/>
                  </a:cubicBezTo>
                  <a:cubicBezTo>
                    <a:pt x="226" y="120"/>
                    <a:pt x="203" y="143"/>
                    <a:pt x="203" y="179"/>
                  </a:cubicBezTo>
                  <a:cubicBezTo>
                    <a:pt x="203" y="203"/>
                    <a:pt x="191" y="239"/>
                    <a:pt x="191" y="262"/>
                  </a:cubicBezTo>
                  <a:cubicBezTo>
                    <a:pt x="191" y="298"/>
                    <a:pt x="191" y="322"/>
                    <a:pt x="179" y="370"/>
                  </a:cubicBezTo>
                  <a:cubicBezTo>
                    <a:pt x="179" y="393"/>
                    <a:pt x="155" y="429"/>
                    <a:pt x="143" y="453"/>
                  </a:cubicBezTo>
                  <a:cubicBezTo>
                    <a:pt x="143" y="489"/>
                    <a:pt x="131" y="512"/>
                    <a:pt x="131" y="548"/>
                  </a:cubicBezTo>
                  <a:cubicBezTo>
                    <a:pt x="131" y="572"/>
                    <a:pt x="131" y="608"/>
                    <a:pt x="119" y="655"/>
                  </a:cubicBezTo>
                  <a:cubicBezTo>
                    <a:pt x="95" y="691"/>
                    <a:pt x="83" y="786"/>
                    <a:pt x="72" y="834"/>
                  </a:cubicBezTo>
                  <a:cubicBezTo>
                    <a:pt x="60" y="870"/>
                    <a:pt x="72" y="893"/>
                    <a:pt x="72" y="929"/>
                  </a:cubicBezTo>
                  <a:cubicBezTo>
                    <a:pt x="72" y="965"/>
                    <a:pt x="60" y="989"/>
                    <a:pt x="36" y="1024"/>
                  </a:cubicBezTo>
                  <a:cubicBezTo>
                    <a:pt x="36" y="1048"/>
                    <a:pt x="36" y="1084"/>
                    <a:pt x="24" y="1132"/>
                  </a:cubicBezTo>
                  <a:cubicBezTo>
                    <a:pt x="24" y="1155"/>
                    <a:pt x="12" y="1203"/>
                    <a:pt x="12" y="1215"/>
                  </a:cubicBezTo>
                  <a:cubicBezTo>
                    <a:pt x="12" y="1251"/>
                    <a:pt x="0" y="1227"/>
                    <a:pt x="0" y="1263"/>
                  </a:cubicBezTo>
                  <a:cubicBezTo>
                    <a:pt x="0" y="1274"/>
                    <a:pt x="0" y="1274"/>
                    <a:pt x="12" y="1286"/>
                  </a:cubicBezTo>
                  <a:cubicBezTo>
                    <a:pt x="17" y="1297"/>
                    <a:pt x="35" y="1303"/>
                    <a:pt x="52" y="1303"/>
                  </a:cubicBezTo>
                  <a:cubicBezTo>
                    <a:pt x="74" y="1303"/>
                    <a:pt x="95" y="1294"/>
                    <a:pt x="95" y="1274"/>
                  </a:cubicBezTo>
                  <a:cubicBezTo>
                    <a:pt x="107" y="1268"/>
                    <a:pt x="113" y="1268"/>
                    <a:pt x="116" y="1268"/>
                  </a:cubicBezTo>
                  <a:cubicBezTo>
                    <a:pt x="119" y="1268"/>
                    <a:pt x="119" y="1268"/>
                    <a:pt x="119" y="1263"/>
                  </a:cubicBezTo>
                  <a:lnTo>
                    <a:pt x="119" y="1227"/>
                  </a:lnTo>
                  <a:cubicBezTo>
                    <a:pt x="119" y="1215"/>
                    <a:pt x="119" y="1167"/>
                    <a:pt x="131" y="1143"/>
                  </a:cubicBezTo>
                  <a:cubicBezTo>
                    <a:pt x="131" y="1108"/>
                    <a:pt x="143" y="1084"/>
                    <a:pt x="143" y="1048"/>
                  </a:cubicBezTo>
                  <a:cubicBezTo>
                    <a:pt x="143" y="1024"/>
                    <a:pt x="143" y="989"/>
                    <a:pt x="155" y="953"/>
                  </a:cubicBezTo>
                  <a:lnTo>
                    <a:pt x="155" y="846"/>
                  </a:lnTo>
                  <a:cubicBezTo>
                    <a:pt x="155" y="810"/>
                    <a:pt x="191" y="786"/>
                    <a:pt x="191" y="751"/>
                  </a:cubicBezTo>
                  <a:lnTo>
                    <a:pt x="191" y="655"/>
                  </a:lnTo>
                  <a:cubicBezTo>
                    <a:pt x="191" y="620"/>
                    <a:pt x="203" y="596"/>
                    <a:pt x="203" y="548"/>
                  </a:cubicBezTo>
                  <a:lnTo>
                    <a:pt x="203" y="441"/>
                  </a:lnTo>
                  <a:cubicBezTo>
                    <a:pt x="203" y="405"/>
                    <a:pt x="203" y="370"/>
                    <a:pt x="226" y="358"/>
                  </a:cubicBezTo>
                  <a:cubicBezTo>
                    <a:pt x="226" y="322"/>
                    <a:pt x="226" y="358"/>
                    <a:pt x="238" y="310"/>
                  </a:cubicBezTo>
                  <a:cubicBezTo>
                    <a:pt x="238" y="274"/>
                    <a:pt x="262" y="131"/>
                    <a:pt x="262" y="96"/>
                  </a:cubicBezTo>
                  <a:cubicBezTo>
                    <a:pt x="286" y="72"/>
                    <a:pt x="262" y="72"/>
                    <a:pt x="262" y="60"/>
                  </a:cubicBezTo>
                  <a:lnTo>
                    <a:pt x="262" y="24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9" name="Google Shape;20429;p28"/>
            <p:cNvSpPr/>
            <p:nvPr/>
          </p:nvSpPr>
          <p:spPr>
            <a:xfrm>
              <a:off x="3848375" y="4026975"/>
              <a:ext cx="6275" cy="32975"/>
            </a:xfrm>
            <a:custGeom>
              <a:avLst/>
              <a:gdLst/>
              <a:ahLst/>
              <a:cxnLst/>
              <a:rect l="l" t="t" r="r" b="b"/>
              <a:pathLst>
                <a:path w="251" h="1319" extrusionOk="0">
                  <a:moveTo>
                    <a:pt x="235" y="0"/>
                  </a:moveTo>
                  <a:cubicBezTo>
                    <a:pt x="233" y="0"/>
                    <a:pt x="230" y="3"/>
                    <a:pt x="227" y="6"/>
                  </a:cubicBezTo>
                  <a:cubicBezTo>
                    <a:pt x="203" y="18"/>
                    <a:pt x="191" y="42"/>
                    <a:pt x="191" y="54"/>
                  </a:cubicBezTo>
                  <a:cubicBezTo>
                    <a:pt x="180" y="77"/>
                    <a:pt x="156" y="113"/>
                    <a:pt x="156" y="137"/>
                  </a:cubicBezTo>
                  <a:cubicBezTo>
                    <a:pt x="144" y="173"/>
                    <a:pt x="144" y="197"/>
                    <a:pt x="132" y="232"/>
                  </a:cubicBezTo>
                  <a:cubicBezTo>
                    <a:pt x="120" y="256"/>
                    <a:pt x="120" y="292"/>
                    <a:pt x="120" y="339"/>
                  </a:cubicBezTo>
                  <a:cubicBezTo>
                    <a:pt x="96" y="363"/>
                    <a:pt x="84" y="399"/>
                    <a:pt x="84" y="423"/>
                  </a:cubicBezTo>
                  <a:cubicBezTo>
                    <a:pt x="72" y="458"/>
                    <a:pt x="72" y="482"/>
                    <a:pt x="60" y="530"/>
                  </a:cubicBezTo>
                  <a:cubicBezTo>
                    <a:pt x="60" y="554"/>
                    <a:pt x="60" y="589"/>
                    <a:pt x="37" y="637"/>
                  </a:cubicBezTo>
                  <a:cubicBezTo>
                    <a:pt x="37" y="661"/>
                    <a:pt x="25" y="697"/>
                    <a:pt x="25" y="732"/>
                  </a:cubicBezTo>
                  <a:cubicBezTo>
                    <a:pt x="25" y="768"/>
                    <a:pt x="13" y="792"/>
                    <a:pt x="13" y="839"/>
                  </a:cubicBezTo>
                  <a:lnTo>
                    <a:pt x="13" y="947"/>
                  </a:lnTo>
                  <a:cubicBezTo>
                    <a:pt x="13" y="970"/>
                    <a:pt x="1" y="1006"/>
                    <a:pt x="1" y="1054"/>
                  </a:cubicBezTo>
                  <a:lnTo>
                    <a:pt x="1" y="1149"/>
                  </a:lnTo>
                  <a:lnTo>
                    <a:pt x="1" y="1244"/>
                  </a:lnTo>
                  <a:lnTo>
                    <a:pt x="1" y="1292"/>
                  </a:lnTo>
                  <a:cubicBezTo>
                    <a:pt x="1" y="1304"/>
                    <a:pt x="1" y="1304"/>
                    <a:pt x="25" y="1316"/>
                  </a:cubicBezTo>
                  <a:cubicBezTo>
                    <a:pt x="32" y="1318"/>
                    <a:pt x="39" y="1319"/>
                    <a:pt x="47" y="1319"/>
                  </a:cubicBezTo>
                  <a:cubicBezTo>
                    <a:pt x="81" y="1319"/>
                    <a:pt x="120" y="1302"/>
                    <a:pt x="120" y="1292"/>
                  </a:cubicBezTo>
                  <a:lnTo>
                    <a:pt x="132" y="1268"/>
                  </a:lnTo>
                  <a:lnTo>
                    <a:pt x="132" y="1244"/>
                  </a:lnTo>
                  <a:cubicBezTo>
                    <a:pt x="132" y="1232"/>
                    <a:pt x="120" y="1185"/>
                    <a:pt x="120" y="1149"/>
                  </a:cubicBezTo>
                  <a:lnTo>
                    <a:pt x="120" y="1066"/>
                  </a:lnTo>
                  <a:lnTo>
                    <a:pt x="120" y="970"/>
                  </a:lnTo>
                  <a:cubicBezTo>
                    <a:pt x="120" y="947"/>
                    <a:pt x="96" y="911"/>
                    <a:pt x="96" y="887"/>
                  </a:cubicBezTo>
                  <a:cubicBezTo>
                    <a:pt x="96" y="851"/>
                    <a:pt x="120" y="828"/>
                    <a:pt x="132" y="792"/>
                  </a:cubicBezTo>
                  <a:lnTo>
                    <a:pt x="132" y="708"/>
                  </a:lnTo>
                  <a:cubicBezTo>
                    <a:pt x="132" y="673"/>
                    <a:pt x="132" y="649"/>
                    <a:pt x="144" y="613"/>
                  </a:cubicBezTo>
                  <a:lnTo>
                    <a:pt x="144" y="530"/>
                  </a:lnTo>
                  <a:cubicBezTo>
                    <a:pt x="144" y="494"/>
                    <a:pt x="144" y="458"/>
                    <a:pt x="156" y="435"/>
                  </a:cubicBezTo>
                  <a:cubicBezTo>
                    <a:pt x="156" y="411"/>
                    <a:pt x="156" y="435"/>
                    <a:pt x="180" y="399"/>
                  </a:cubicBezTo>
                  <a:cubicBezTo>
                    <a:pt x="180" y="363"/>
                    <a:pt x="215" y="220"/>
                    <a:pt x="215" y="185"/>
                  </a:cubicBezTo>
                  <a:cubicBezTo>
                    <a:pt x="239" y="161"/>
                    <a:pt x="215" y="173"/>
                    <a:pt x="239" y="137"/>
                  </a:cubicBezTo>
                  <a:cubicBezTo>
                    <a:pt x="239" y="125"/>
                    <a:pt x="251" y="125"/>
                    <a:pt x="251" y="113"/>
                  </a:cubicBezTo>
                  <a:lnTo>
                    <a:pt x="251" y="77"/>
                  </a:lnTo>
                  <a:cubicBezTo>
                    <a:pt x="242" y="17"/>
                    <a:pt x="240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0" name="Google Shape;20430;p28"/>
            <p:cNvSpPr/>
            <p:nvPr/>
          </p:nvSpPr>
          <p:spPr>
            <a:xfrm>
              <a:off x="3860300" y="4013725"/>
              <a:ext cx="6575" cy="25100"/>
            </a:xfrm>
            <a:custGeom>
              <a:avLst/>
              <a:gdLst/>
              <a:ahLst/>
              <a:cxnLst/>
              <a:rect l="l" t="t" r="r" b="b"/>
              <a:pathLst>
                <a:path w="263" h="1004" extrusionOk="0">
                  <a:moveTo>
                    <a:pt x="262" y="0"/>
                  </a:moveTo>
                  <a:cubicBezTo>
                    <a:pt x="262" y="18"/>
                    <a:pt x="262" y="29"/>
                    <a:pt x="261" y="36"/>
                  </a:cubicBezTo>
                  <a:lnTo>
                    <a:pt x="261" y="36"/>
                  </a:lnTo>
                  <a:cubicBezTo>
                    <a:pt x="262" y="36"/>
                    <a:pt x="262" y="36"/>
                    <a:pt x="262" y="36"/>
                  </a:cubicBezTo>
                  <a:lnTo>
                    <a:pt x="262" y="0"/>
                  </a:lnTo>
                  <a:close/>
                  <a:moveTo>
                    <a:pt x="261" y="36"/>
                  </a:moveTo>
                  <a:cubicBezTo>
                    <a:pt x="259" y="36"/>
                    <a:pt x="250" y="38"/>
                    <a:pt x="250" y="48"/>
                  </a:cubicBezTo>
                  <a:cubicBezTo>
                    <a:pt x="258" y="48"/>
                    <a:pt x="260" y="48"/>
                    <a:pt x="261" y="36"/>
                  </a:cubicBezTo>
                  <a:close/>
                  <a:moveTo>
                    <a:pt x="250" y="48"/>
                  </a:moveTo>
                  <a:cubicBezTo>
                    <a:pt x="238" y="48"/>
                    <a:pt x="226" y="60"/>
                    <a:pt x="203" y="72"/>
                  </a:cubicBezTo>
                  <a:cubicBezTo>
                    <a:pt x="191" y="95"/>
                    <a:pt x="179" y="119"/>
                    <a:pt x="167" y="131"/>
                  </a:cubicBezTo>
                  <a:cubicBezTo>
                    <a:pt x="143" y="155"/>
                    <a:pt x="143" y="179"/>
                    <a:pt x="131" y="215"/>
                  </a:cubicBezTo>
                  <a:cubicBezTo>
                    <a:pt x="119" y="238"/>
                    <a:pt x="119" y="250"/>
                    <a:pt x="107" y="286"/>
                  </a:cubicBezTo>
                  <a:cubicBezTo>
                    <a:pt x="84" y="310"/>
                    <a:pt x="72" y="334"/>
                    <a:pt x="72" y="357"/>
                  </a:cubicBezTo>
                  <a:cubicBezTo>
                    <a:pt x="60" y="393"/>
                    <a:pt x="60" y="405"/>
                    <a:pt x="48" y="429"/>
                  </a:cubicBezTo>
                  <a:cubicBezTo>
                    <a:pt x="48" y="465"/>
                    <a:pt x="48" y="476"/>
                    <a:pt x="24" y="512"/>
                  </a:cubicBezTo>
                  <a:cubicBezTo>
                    <a:pt x="24" y="536"/>
                    <a:pt x="12" y="548"/>
                    <a:pt x="12" y="584"/>
                  </a:cubicBezTo>
                  <a:cubicBezTo>
                    <a:pt x="12" y="607"/>
                    <a:pt x="0" y="631"/>
                    <a:pt x="0" y="655"/>
                  </a:cubicBezTo>
                  <a:cubicBezTo>
                    <a:pt x="0" y="691"/>
                    <a:pt x="12" y="715"/>
                    <a:pt x="12" y="727"/>
                  </a:cubicBezTo>
                  <a:cubicBezTo>
                    <a:pt x="12" y="762"/>
                    <a:pt x="0" y="786"/>
                    <a:pt x="12" y="810"/>
                  </a:cubicBezTo>
                  <a:cubicBezTo>
                    <a:pt x="12" y="834"/>
                    <a:pt x="24" y="869"/>
                    <a:pt x="24" y="881"/>
                  </a:cubicBezTo>
                  <a:cubicBezTo>
                    <a:pt x="24" y="905"/>
                    <a:pt x="24" y="941"/>
                    <a:pt x="48" y="953"/>
                  </a:cubicBezTo>
                  <a:lnTo>
                    <a:pt x="48" y="988"/>
                  </a:lnTo>
                  <a:cubicBezTo>
                    <a:pt x="48" y="1000"/>
                    <a:pt x="60" y="1000"/>
                    <a:pt x="72" y="1000"/>
                  </a:cubicBezTo>
                  <a:cubicBezTo>
                    <a:pt x="74" y="1002"/>
                    <a:pt x="77" y="1003"/>
                    <a:pt x="82" y="1003"/>
                  </a:cubicBezTo>
                  <a:cubicBezTo>
                    <a:pt x="103" y="1003"/>
                    <a:pt x="147" y="982"/>
                    <a:pt x="167" y="953"/>
                  </a:cubicBezTo>
                  <a:cubicBezTo>
                    <a:pt x="173" y="947"/>
                    <a:pt x="176" y="947"/>
                    <a:pt x="177" y="947"/>
                  </a:cubicBezTo>
                  <a:cubicBezTo>
                    <a:pt x="179" y="947"/>
                    <a:pt x="179" y="947"/>
                    <a:pt x="179" y="941"/>
                  </a:cubicBezTo>
                  <a:lnTo>
                    <a:pt x="179" y="929"/>
                  </a:lnTo>
                  <a:cubicBezTo>
                    <a:pt x="179" y="905"/>
                    <a:pt x="167" y="881"/>
                    <a:pt x="167" y="846"/>
                  </a:cubicBezTo>
                  <a:cubicBezTo>
                    <a:pt x="167" y="834"/>
                    <a:pt x="167" y="810"/>
                    <a:pt x="143" y="774"/>
                  </a:cubicBezTo>
                  <a:cubicBezTo>
                    <a:pt x="143" y="750"/>
                    <a:pt x="131" y="727"/>
                    <a:pt x="131" y="703"/>
                  </a:cubicBezTo>
                  <a:cubicBezTo>
                    <a:pt x="131" y="667"/>
                    <a:pt x="119" y="655"/>
                    <a:pt x="119" y="631"/>
                  </a:cubicBezTo>
                  <a:cubicBezTo>
                    <a:pt x="119" y="596"/>
                    <a:pt x="131" y="584"/>
                    <a:pt x="131" y="548"/>
                  </a:cubicBezTo>
                  <a:lnTo>
                    <a:pt x="131" y="476"/>
                  </a:lnTo>
                  <a:cubicBezTo>
                    <a:pt x="131" y="453"/>
                    <a:pt x="131" y="429"/>
                    <a:pt x="143" y="405"/>
                  </a:cubicBezTo>
                  <a:lnTo>
                    <a:pt x="143" y="334"/>
                  </a:lnTo>
                  <a:cubicBezTo>
                    <a:pt x="143" y="298"/>
                    <a:pt x="167" y="286"/>
                    <a:pt x="167" y="250"/>
                  </a:cubicBezTo>
                  <a:cubicBezTo>
                    <a:pt x="167" y="238"/>
                    <a:pt x="167" y="250"/>
                    <a:pt x="179" y="226"/>
                  </a:cubicBezTo>
                  <a:cubicBezTo>
                    <a:pt x="179" y="191"/>
                    <a:pt x="226" y="95"/>
                    <a:pt x="238" y="72"/>
                  </a:cubicBezTo>
                  <a:cubicBezTo>
                    <a:pt x="250" y="48"/>
                    <a:pt x="238" y="60"/>
                    <a:pt x="250" y="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1" name="Google Shape;20431;p28"/>
            <p:cNvSpPr/>
            <p:nvPr/>
          </p:nvSpPr>
          <p:spPr>
            <a:xfrm>
              <a:off x="3874575" y="4003300"/>
              <a:ext cx="8075" cy="22275"/>
            </a:xfrm>
            <a:custGeom>
              <a:avLst/>
              <a:gdLst/>
              <a:ahLst/>
              <a:cxnLst/>
              <a:rect l="l" t="t" r="r" b="b"/>
              <a:pathLst>
                <a:path w="323" h="891" extrusionOk="0">
                  <a:moveTo>
                    <a:pt x="286" y="1"/>
                  </a:moveTo>
                  <a:lnTo>
                    <a:pt x="286" y="12"/>
                  </a:lnTo>
                  <a:lnTo>
                    <a:pt x="286" y="24"/>
                  </a:lnTo>
                  <a:cubicBezTo>
                    <a:pt x="286" y="37"/>
                    <a:pt x="293" y="36"/>
                    <a:pt x="296" y="38"/>
                  </a:cubicBezTo>
                  <a:lnTo>
                    <a:pt x="296" y="38"/>
                  </a:lnTo>
                  <a:cubicBezTo>
                    <a:pt x="300" y="37"/>
                    <a:pt x="305" y="36"/>
                    <a:pt x="310" y="36"/>
                  </a:cubicBezTo>
                  <a:cubicBezTo>
                    <a:pt x="322" y="12"/>
                    <a:pt x="322" y="36"/>
                    <a:pt x="286" y="1"/>
                  </a:cubicBezTo>
                  <a:close/>
                  <a:moveTo>
                    <a:pt x="296" y="38"/>
                  </a:moveTo>
                  <a:cubicBezTo>
                    <a:pt x="282" y="42"/>
                    <a:pt x="275" y="51"/>
                    <a:pt x="275" y="60"/>
                  </a:cubicBezTo>
                  <a:cubicBezTo>
                    <a:pt x="275" y="72"/>
                    <a:pt x="263" y="108"/>
                    <a:pt x="239" y="120"/>
                  </a:cubicBezTo>
                  <a:cubicBezTo>
                    <a:pt x="239" y="131"/>
                    <a:pt x="227" y="167"/>
                    <a:pt x="227" y="179"/>
                  </a:cubicBezTo>
                  <a:cubicBezTo>
                    <a:pt x="227" y="191"/>
                    <a:pt x="215" y="227"/>
                    <a:pt x="215" y="239"/>
                  </a:cubicBezTo>
                  <a:cubicBezTo>
                    <a:pt x="215" y="251"/>
                    <a:pt x="203" y="286"/>
                    <a:pt x="179" y="298"/>
                  </a:cubicBezTo>
                  <a:cubicBezTo>
                    <a:pt x="167" y="334"/>
                    <a:pt x="167" y="346"/>
                    <a:pt x="155" y="358"/>
                  </a:cubicBezTo>
                  <a:cubicBezTo>
                    <a:pt x="144" y="393"/>
                    <a:pt x="155" y="405"/>
                    <a:pt x="144" y="429"/>
                  </a:cubicBezTo>
                  <a:cubicBezTo>
                    <a:pt x="120" y="465"/>
                    <a:pt x="108" y="524"/>
                    <a:pt x="96" y="548"/>
                  </a:cubicBezTo>
                  <a:cubicBezTo>
                    <a:pt x="84" y="584"/>
                    <a:pt x="96" y="596"/>
                    <a:pt x="84" y="620"/>
                  </a:cubicBezTo>
                  <a:cubicBezTo>
                    <a:pt x="60" y="655"/>
                    <a:pt x="60" y="667"/>
                    <a:pt x="48" y="679"/>
                  </a:cubicBezTo>
                  <a:cubicBezTo>
                    <a:pt x="48" y="715"/>
                    <a:pt x="36" y="727"/>
                    <a:pt x="36" y="763"/>
                  </a:cubicBezTo>
                  <a:cubicBezTo>
                    <a:pt x="36" y="774"/>
                    <a:pt x="24" y="798"/>
                    <a:pt x="24" y="822"/>
                  </a:cubicBezTo>
                  <a:cubicBezTo>
                    <a:pt x="24" y="834"/>
                    <a:pt x="1" y="834"/>
                    <a:pt x="1" y="846"/>
                  </a:cubicBezTo>
                  <a:cubicBezTo>
                    <a:pt x="1" y="870"/>
                    <a:pt x="1" y="870"/>
                    <a:pt x="24" y="882"/>
                  </a:cubicBezTo>
                  <a:cubicBezTo>
                    <a:pt x="30" y="888"/>
                    <a:pt x="48" y="891"/>
                    <a:pt x="66" y="891"/>
                  </a:cubicBezTo>
                  <a:cubicBezTo>
                    <a:pt x="84" y="891"/>
                    <a:pt x="102" y="888"/>
                    <a:pt x="108" y="882"/>
                  </a:cubicBezTo>
                  <a:cubicBezTo>
                    <a:pt x="114" y="876"/>
                    <a:pt x="117" y="876"/>
                    <a:pt x="118" y="876"/>
                  </a:cubicBezTo>
                  <a:cubicBezTo>
                    <a:pt x="120" y="876"/>
                    <a:pt x="120" y="876"/>
                    <a:pt x="120" y="870"/>
                  </a:cubicBezTo>
                  <a:lnTo>
                    <a:pt x="120" y="846"/>
                  </a:lnTo>
                  <a:cubicBezTo>
                    <a:pt x="120" y="834"/>
                    <a:pt x="120" y="810"/>
                    <a:pt x="144" y="786"/>
                  </a:cubicBezTo>
                  <a:cubicBezTo>
                    <a:pt x="144" y="774"/>
                    <a:pt x="155" y="751"/>
                    <a:pt x="155" y="727"/>
                  </a:cubicBezTo>
                  <a:cubicBezTo>
                    <a:pt x="155" y="715"/>
                    <a:pt x="155" y="691"/>
                    <a:pt x="167" y="655"/>
                  </a:cubicBezTo>
                  <a:lnTo>
                    <a:pt x="167" y="584"/>
                  </a:lnTo>
                  <a:cubicBezTo>
                    <a:pt x="167" y="548"/>
                    <a:pt x="203" y="536"/>
                    <a:pt x="203" y="524"/>
                  </a:cubicBezTo>
                  <a:cubicBezTo>
                    <a:pt x="203" y="489"/>
                    <a:pt x="203" y="477"/>
                    <a:pt x="215" y="453"/>
                  </a:cubicBezTo>
                  <a:cubicBezTo>
                    <a:pt x="215" y="417"/>
                    <a:pt x="227" y="405"/>
                    <a:pt x="227" y="370"/>
                  </a:cubicBezTo>
                  <a:lnTo>
                    <a:pt x="227" y="298"/>
                  </a:lnTo>
                  <a:cubicBezTo>
                    <a:pt x="227" y="286"/>
                    <a:pt x="227" y="251"/>
                    <a:pt x="239" y="239"/>
                  </a:cubicBezTo>
                  <a:cubicBezTo>
                    <a:pt x="239" y="227"/>
                    <a:pt x="239" y="239"/>
                    <a:pt x="263" y="215"/>
                  </a:cubicBezTo>
                  <a:cubicBezTo>
                    <a:pt x="263" y="179"/>
                    <a:pt x="286" y="96"/>
                    <a:pt x="286" y="60"/>
                  </a:cubicBezTo>
                  <a:cubicBezTo>
                    <a:pt x="298" y="43"/>
                    <a:pt x="298" y="40"/>
                    <a:pt x="296" y="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2" name="Google Shape;20432;p28"/>
            <p:cNvSpPr/>
            <p:nvPr/>
          </p:nvSpPr>
          <p:spPr>
            <a:xfrm>
              <a:off x="3887375" y="3994375"/>
              <a:ext cx="7175" cy="21350"/>
            </a:xfrm>
            <a:custGeom>
              <a:avLst/>
              <a:gdLst/>
              <a:ahLst/>
              <a:cxnLst/>
              <a:rect l="l" t="t" r="r" b="b"/>
              <a:pathLst>
                <a:path w="287" h="854" extrusionOk="0">
                  <a:moveTo>
                    <a:pt x="251" y="0"/>
                  </a:moveTo>
                  <a:cubicBezTo>
                    <a:pt x="239" y="0"/>
                    <a:pt x="227" y="12"/>
                    <a:pt x="215" y="36"/>
                  </a:cubicBezTo>
                  <a:cubicBezTo>
                    <a:pt x="191" y="48"/>
                    <a:pt x="179" y="60"/>
                    <a:pt x="179" y="96"/>
                  </a:cubicBezTo>
                  <a:cubicBezTo>
                    <a:pt x="167" y="107"/>
                    <a:pt x="167" y="131"/>
                    <a:pt x="155" y="155"/>
                  </a:cubicBezTo>
                  <a:cubicBezTo>
                    <a:pt x="132" y="167"/>
                    <a:pt x="132" y="191"/>
                    <a:pt x="120" y="215"/>
                  </a:cubicBezTo>
                  <a:cubicBezTo>
                    <a:pt x="108" y="227"/>
                    <a:pt x="84" y="250"/>
                    <a:pt x="84" y="274"/>
                  </a:cubicBezTo>
                  <a:cubicBezTo>
                    <a:pt x="72" y="286"/>
                    <a:pt x="72" y="310"/>
                    <a:pt x="60" y="334"/>
                  </a:cubicBezTo>
                  <a:cubicBezTo>
                    <a:pt x="48" y="346"/>
                    <a:pt x="48" y="369"/>
                    <a:pt x="48" y="381"/>
                  </a:cubicBezTo>
                  <a:cubicBezTo>
                    <a:pt x="48" y="405"/>
                    <a:pt x="24" y="429"/>
                    <a:pt x="24" y="441"/>
                  </a:cubicBezTo>
                  <a:cubicBezTo>
                    <a:pt x="24" y="477"/>
                    <a:pt x="13" y="488"/>
                    <a:pt x="13" y="524"/>
                  </a:cubicBezTo>
                  <a:cubicBezTo>
                    <a:pt x="13" y="548"/>
                    <a:pt x="24" y="560"/>
                    <a:pt x="13" y="596"/>
                  </a:cubicBezTo>
                  <a:cubicBezTo>
                    <a:pt x="13" y="631"/>
                    <a:pt x="1" y="643"/>
                    <a:pt x="1" y="667"/>
                  </a:cubicBezTo>
                  <a:cubicBezTo>
                    <a:pt x="1" y="703"/>
                    <a:pt x="1" y="715"/>
                    <a:pt x="13" y="739"/>
                  </a:cubicBezTo>
                  <a:lnTo>
                    <a:pt x="13" y="798"/>
                  </a:lnTo>
                  <a:lnTo>
                    <a:pt x="13" y="834"/>
                  </a:lnTo>
                  <a:cubicBezTo>
                    <a:pt x="13" y="846"/>
                    <a:pt x="24" y="846"/>
                    <a:pt x="48" y="846"/>
                  </a:cubicBezTo>
                  <a:cubicBezTo>
                    <a:pt x="51" y="851"/>
                    <a:pt x="57" y="854"/>
                    <a:pt x="64" y="854"/>
                  </a:cubicBezTo>
                  <a:cubicBezTo>
                    <a:pt x="86" y="854"/>
                    <a:pt x="123" y="831"/>
                    <a:pt x="132" y="822"/>
                  </a:cubicBezTo>
                  <a:cubicBezTo>
                    <a:pt x="138" y="810"/>
                    <a:pt x="141" y="810"/>
                    <a:pt x="142" y="810"/>
                  </a:cubicBezTo>
                  <a:cubicBezTo>
                    <a:pt x="144" y="810"/>
                    <a:pt x="144" y="810"/>
                    <a:pt x="144" y="798"/>
                  </a:cubicBezTo>
                  <a:lnTo>
                    <a:pt x="144" y="786"/>
                  </a:lnTo>
                  <a:cubicBezTo>
                    <a:pt x="144" y="774"/>
                    <a:pt x="132" y="739"/>
                    <a:pt x="132" y="727"/>
                  </a:cubicBezTo>
                  <a:lnTo>
                    <a:pt x="132" y="667"/>
                  </a:lnTo>
                  <a:lnTo>
                    <a:pt x="132" y="608"/>
                  </a:lnTo>
                  <a:cubicBezTo>
                    <a:pt x="132" y="596"/>
                    <a:pt x="120" y="572"/>
                    <a:pt x="120" y="548"/>
                  </a:cubicBezTo>
                  <a:cubicBezTo>
                    <a:pt x="120" y="524"/>
                    <a:pt x="132" y="512"/>
                    <a:pt x="144" y="488"/>
                  </a:cubicBezTo>
                  <a:lnTo>
                    <a:pt x="144" y="429"/>
                  </a:lnTo>
                  <a:cubicBezTo>
                    <a:pt x="144" y="417"/>
                    <a:pt x="144" y="393"/>
                    <a:pt x="167" y="369"/>
                  </a:cubicBezTo>
                  <a:lnTo>
                    <a:pt x="167" y="310"/>
                  </a:lnTo>
                  <a:cubicBezTo>
                    <a:pt x="167" y="298"/>
                    <a:pt x="179" y="274"/>
                    <a:pt x="179" y="250"/>
                  </a:cubicBezTo>
                  <a:cubicBezTo>
                    <a:pt x="179" y="238"/>
                    <a:pt x="179" y="250"/>
                    <a:pt x="191" y="227"/>
                  </a:cubicBezTo>
                  <a:cubicBezTo>
                    <a:pt x="215" y="191"/>
                    <a:pt x="239" y="119"/>
                    <a:pt x="251" y="96"/>
                  </a:cubicBezTo>
                  <a:cubicBezTo>
                    <a:pt x="251" y="72"/>
                    <a:pt x="251" y="72"/>
                    <a:pt x="263" y="72"/>
                  </a:cubicBezTo>
                  <a:lnTo>
                    <a:pt x="286" y="60"/>
                  </a:lnTo>
                  <a:lnTo>
                    <a:pt x="286" y="48"/>
                  </a:lnTo>
                  <a:cubicBezTo>
                    <a:pt x="274" y="0"/>
                    <a:pt x="274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3" name="Google Shape;20433;p28"/>
            <p:cNvSpPr/>
            <p:nvPr/>
          </p:nvSpPr>
          <p:spPr>
            <a:xfrm>
              <a:off x="3899875" y="3978600"/>
              <a:ext cx="6875" cy="29900"/>
            </a:xfrm>
            <a:custGeom>
              <a:avLst/>
              <a:gdLst/>
              <a:ahLst/>
              <a:cxnLst/>
              <a:rect l="l" t="t" r="r" b="b"/>
              <a:pathLst>
                <a:path w="275" h="1196" extrusionOk="0">
                  <a:moveTo>
                    <a:pt x="251" y="0"/>
                  </a:moveTo>
                  <a:lnTo>
                    <a:pt x="251" y="34"/>
                  </a:lnTo>
                  <a:lnTo>
                    <a:pt x="251" y="34"/>
                  </a:lnTo>
                  <a:cubicBezTo>
                    <a:pt x="255" y="31"/>
                    <a:pt x="259" y="27"/>
                    <a:pt x="263" y="24"/>
                  </a:cubicBezTo>
                  <a:cubicBezTo>
                    <a:pt x="263" y="12"/>
                    <a:pt x="275" y="12"/>
                    <a:pt x="251" y="0"/>
                  </a:cubicBezTo>
                  <a:close/>
                  <a:moveTo>
                    <a:pt x="251" y="34"/>
                  </a:moveTo>
                  <a:cubicBezTo>
                    <a:pt x="239" y="44"/>
                    <a:pt x="227" y="55"/>
                    <a:pt x="227" y="72"/>
                  </a:cubicBezTo>
                  <a:cubicBezTo>
                    <a:pt x="227" y="84"/>
                    <a:pt x="215" y="119"/>
                    <a:pt x="215" y="155"/>
                  </a:cubicBezTo>
                  <a:cubicBezTo>
                    <a:pt x="215" y="191"/>
                    <a:pt x="203" y="215"/>
                    <a:pt x="203" y="250"/>
                  </a:cubicBezTo>
                  <a:cubicBezTo>
                    <a:pt x="203" y="274"/>
                    <a:pt x="203" y="310"/>
                    <a:pt x="179" y="334"/>
                  </a:cubicBezTo>
                  <a:cubicBezTo>
                    <a:pt x="179" y="369"/>
                    <a:pt x="167" y="393"/>
                    <a:pt x="155" y="429"/>
                  </a:cubicBezTo>
                  <a:cubicBezTo>
                    <a:pt x="155" y="453"/>
                    <a:pt x="144" y="488"/>
                    <a:pt x="144" y="512"/>
                  </a:cubicBezTo>
                  <a:cubicBezTo>
                    <a:pt x="144" y="548"/>
                    <a:pt x="144" y="560"/>
                    <a:pt x="120" y="608"/>
                  </a:cubicBezTo>
                  <a:cubicBezTo>
                    <a:pt x="108" y="643"/>
                    <a:pt x="96" y="738"/>
                    <a:pt x="84" y="762"/>
                  </a:cubicBezTo>
                  <a:cubicBezTo>
                    <a:pt x="60" y="810"/>
                    <a:pt x="84" y="822"/>
                    <a:pt x="84" y="858"/>
                  </a:cubicBezTo>
                  <a:cubicBezTo>
                    <a:pt x="84" y="881"/>
                    <a:pt x="60" y="917"/>
                    <a:pt x="48" y="941"/>
                  </a:cubicBezTo>
                  <a:cubicBezTo>
                    <a:pt x="48" y="977"/>
                    <a:pt x="48" y="1000"/>
                    <a:pt x="36" y="1036"/>
                  </a:cubicBezTo>
                  <a:cubicBezTo>
                    <a:pt x="36" y="1060"/>
                    <a:pt x="25" y="1096"/>
                    <a:pt x="25" y="1119"/>
                  </a:cubicBezTo>
                  <a:cubicBezTo>
                    <a:pt x="25" y="1143"/>
                    <a:pt x="1" y="1143"/>
                    <a:pt x="1" y="1155"/>
                  </a:cubicBezTo>
                  <a:cubicBezTo>
                    <a:pt x="1" y="1167"/>
                    <a:pt x="1" y="1167"/>
                    <a:pt x="25" y="1179"/>
                  </a:cubicBezTo>
                  <a:cubicBezTo>
                    <a:pt x="30" y="1190"/>
                    <a:pt x="45" y="1196"/>
                    <a:pt x="61" y="1196"/>
                  </a:cubicBezTo>
                  <a:cubicBezTo>
                    <a:pt x="80" y="1196"/>
                    <a:pt x="101" y="1187"/>
                    <a:pt x="108" y="1167"/>
                  </a:cubicBezTo>
                  <a:cubicBezTo>
                    <a:pt x="114" y="1161"/>
                    <a:pt x="117" y="1161"/>
                    <a:pt x="118" y="1161"/>
                  </a:cubicBezTo>
                  <a:cubicBezTo>
                    <a:pt x="120" y="1161"/>
                    <a:pt x="120" y="1161"/>
                    <a:pt x="120" y="1155"/>
                  </a:cubicBezTo>
                  <a:lnTo>
                    <a:pt x="120" y="1119"/>
                  </a:lnTo>
                  <a:lnTo>
                    <a:pt x="120" y="1036"/>
                  </a:lnTo>
                  <a:cubicBezTo>
                    <a:pt x="120" y="1000"/>
                    <a:pt x="144" y="977"/>
                    <a:pt x="144" y="941"/>
                  </a:cubicBezTo>
                  <a:cubicBezTo>
                    <a:pt x="144" y="917"/>
                    <a:pt x="144" y="881"/>
                    <a:pt x="155" y="858"/>
                  </a:cubicBezTo>
                  <a:lnTo>
                    <a:pt x="155" y="762"/>
                  </a:lnTo>
                  <a:cubicBezTo>
                    <a:pt x="155" y="738"/>
                    <a:pt x="179" y="703"/>
                    <a:pt x="179" y="679"/>
                  </a:cubicBezTo>
                  <a:lnTo>
                    <a:pt x="179" y="584"/>
                  </a:lnTo>
                  <a:cubicBezTo>
                    <a:pt x="179" y="560"/>
                    <a:pt x="203" y="524"/>
                    <a:pt x="203" y="500"/>
                  </a:cubicBezTo>
                  <a:lnTo>
                    <a:pt x="203" y="405"/>
                  </a:lnTo>
                  <a:cubicBezTo>
                    <a:pt x="203" y="381"/>
                    <a:pt x="203" y="346"/>
                    <a:pt x="215" y="322"/>
                  </a:cubicBezTo>
                  <a:lnTo>
                    <a:pt x="215" y="286"/>
                  </a:lnTo>
                  <a:cubicBezTo>
                    <a:pt x="215" y="262"/>
                    <a:pt x="227" y="119"/>
                    <a:pt x="251" y="96"/>
                  </a:cubicBezTo>
                  <a:cubicBezTo>
                    <a:pt x="263" y="72"/>
                    <a:pt x="251" y="84"/>
                    <a:pt x="251" y="72"/>
                  </a:cubicBezTo>
                  <a:lnTo>
                    <a:pt x="251" y="36"/>
                  </a:lnTo>
                  <a:lnTo>
                    <a:pt x="251" y="3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4" name="Google Shape;20434;p28"/>
            <p:cNvSpPr/>
            <p:nvPr/>
          </p:nvSpPr>
          <p:spPr>
            <a:xfrm>
              <a:off x="3912975" y="3972350"/>
              <a:ext cx="8350" cy="24025"/>
            </a:xfrm>
            <a:custGeom>
              <a:avLst/>
              <a:gdLst/>
              <a:ahLst/>
              <a:cxnLst/>
              <a:rect l="l" t="t" r="r" b="b"/>
              <a:pathLst>
                <a:path w="334" h="961" extrusionOk="0">
                  <a:moveTo>
                    <a:pt x="334" y="0"/>
                  </a:moveTo>
                  <a:cubicBezTo>
                    <a:pt x="322" y="24"/>
                    <a:pt x="322" y="24"/>
                    <a:pt x="298" y="24"/>
                  </a:cubicBezTo>
                  <a:cubicBezTo>
                    <a:pt x="286" y="24"/>
                    <a:pt x="274" y="36"/>
                    <a:pt x="263" y="48"/>
                  </a:cubicBezTo>
                  <a:cubicBezTo>
                    <a:pt x="239" y="60"/>
                    <a:pt x="227" y="96"/>
                    <a:pt x="215" y="107"/>
                  </a:cubicBezTo>
                  <a:cubicBezTo>
                    <a:pt x="203" y="119"/>
                    <a:pt x="179" y="155"/>
                    <a:pt x="167" y="167"/>
                  </a:cubicBezTo>
                  <a:cubicBezTo>
                    <a:pt x="155" y="179"/>
                    <a:pt x="155" y="215"/>
                    <a:pt x="143" y="238"/>
                  </a:cubicBezTo>
                  <a:cubicBezTo>
                    <a:pt x="120" y="274"/>
                    <a:pt x="108" y="286"/>
                    <a:pt x="96" y="322"/>
                  </a:cubicBezTo>
                  <a:cubicBezTo>
                    <a:pt x="84" y="346"/>
                    <a:pt x="84" y="357"/>
                    <a:pt x="60" y="393"/>
                  </a:cubicBezTo>
                  <a:cubicBezTo>
                    <a:pt x="48" y="417"/>
                    <a:pt x="48" y="441"/>
                    <a:pt x="48" y="465"/>
                  </a:cubicBezTo>
                  <a:cubicBezTo>
                    <a:pt x="48" y="500"/>
                    <a:pt x="36" y="512"/>
                    <a:pt x="36" y="536"/>
                  </a:cubicBezTo>
                  <a:cubicBezTo>
                    <a:pt x="36" y="572"/>
                    <a:pt x="24" y="584"/>
                    <a:pt x="24" y="619"/>
                  </a:cubicBezTo>
                  <a:lnTo>
                    <a:pt x="24" y="691"/>
                  </a:lnTo>
                  <a:cubicBezTo>
                    <a:pt x="24" y="715"/>
                    <a:pt x="1" y="738"/>
                    <a:pt x="1" y="762"/>
                  </a:cubicBezTo>
                  <a:cubicBezTo>
                    <a:pt x="1" y="798"/>
                    <a:pt x="1" y="822"/>
                    <a:pt x="24" y="834"/>
                  </a:cubicBezTo>
                  <a:cubicBezTo>
                    <a:pt x="24" y="869"/>
                    <a:pt x="24" y="893"/>
                    <a:pt x="36" y="917"/>
                  </a:cubicBezTo>
                  <a:lnTo>
                    <a:pt x="36" y="941"/>
                  </a:lnTo>
                  <a:cubicBezTo>
                    <a:pt x="36" y="953"/>
                    <a:pt x="48" y="953"/>
                    <a:pt x="60" y="953"/>
                  </a:cubicBezTo>
                  <a:cubicBezTo>
                    <a:pt x="66" y="958"/>
                    <a:pt x="74" y="961"/>
                    <a:pt x="82" y="961"/>
                  </a:cubicBezTo>
                  <a:cubicBezTo>
                    <a:pt x="110" y="961"/>
                    <a:pt x="146" y="938"/>
                    <a:pt x="155" y="929"/>
                  </a:cubicBezTo>
                  <a:cubicBezTo>
                    <a:pt x="161" y="923"/>
                    <a:pt x="164" y="923"/>
                    <a:pt x="166" y="923"/>
                  </a:cubicBezTo>
                  <a:cubicBezTo>
                    <a:pt x="167" y="923"/>
                    <a:pt x="167" y="923"/>
                    <a:pt x="167" y="917"/>
                  </a:cubicBezTo>
                  <a:lnTo>
                    <a:pt x="167" y="893"/>
                  </a:lnTo>
                  <a:cubicBezTo>
                    <a:pt x="167" y="881"/>
                    <a:pt x="155" y="858"/>
                    <a:pt x="155" y="834"/>
                  </a:cubicBezTo>
                  <a:cubicBezTo>
                    <a:pt x="155" y="822"/>
                    <a:pt x="155" y="798"/>
                    <a:pt x="143" y="762"/>
                  </a:cubicBezTo>
                  <a:lnTo>
                    <a:pt x="143" y="691"/>
                  </a:lnTo>
                  <a:cubicBezTo>
                    <a:pt x="143" y="655"/>
                    <a:pt x="120" y="643"/>
                    <a:pt x="143" y="619"/>
                  </a:cubicBezTo>
                  <a:cubicBezTo>
                    <a:pt x="143" y="584"/>
                    <a:pt x="167" y="572"/>
                    <a:pt x="167" y="536"/>
                  </a:cubicBezTo>
                  <a:lnTo>
                    <a:pt x="167" y="465"/>
                  </a:lnTo>
                  <a:cubicBezTo>
                    <a:pt x="167" y="441"/>
                    <a:pt x="179" y="417"/>
                    <a:pt x="179" y="393"/>
                  </a:cubicBezTo>
                  <a:cubicBezTo>
                    <a:pt x="179" y="357"/>
                    <a:pt x="179" y="346"/>
                    <a:pt x="203" y="322"/>
                  </a:cubicBezTo>
                  <a:cubicBezTo>
                    <a:pt x="203" y="286"/>
                    <a:pt x="215" y="274"/>
                    <a:pt x="215" y="238"/>
                  </a:cubicBezTo>
                  <a:cubicBezTo>
                    <a:pt x="215" y="226"/>
                    <a:pt x="215" y="238"/>
                    <a:pt x="227" y="215"/>
                  </a:cubicBezTo>
                  <a:lnTo>
                    <a:pt x="298" y="60"/>
                  </a:lnTo>
                  <a:cubicBezTo>
                    <a:pt x="322" y="48"/>
                    <a:pt x="322" y="48"/>
                    <a:pt x="322" y="36"/>
                  </a:cubicBezTo>
                  <a:cubicBezTo>
                    <a:pt x="322" y="24"/>
                    <a:pt x="334" y="24"/>
                    <a:pt x="334" y="24"/>
                  </a:cubicBezTo>
                  <a:lnTo>
                    <a:pt x="3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5" name="Google Shape;20435;p28"/>
            <p:cNvSpPr/>
            <p:nvPr/>
          </p:nvSpPr>
          <p:spPr>
            <a:xfrm>
              <a:off x="3929650" y="3970850"/>
              <a:ext cx="6575" cy="17400"/>
            </a:xfrm>
            <a:custGeom>
              <a:avLst/>
              <a:gdLst/>
              <a:ahLst/>
              <a:cxnLst/>
              <a:rect l="l" t="t" r="r" b="b"/>
              <a:pathLst>
                <a:path w="263" h="696" extrusionOk="0">
                  <a:moveTo>
                    <a:pt x="215" y="1"/>
                  </a:moveTo>
                  <a:cubicBezTo>
                    <a:pt x="203" y="1"/>
                    <a:pt x="191" y="25"/>
                    <a:pt x="191" y="25"/>
                  </a:cubicBezTo>
                  <a:cubicBezTo>
                    <a:pt x="191" y="25"/>
                    <a:pt x="167" y="48"/>
                    <a:pt x="155" y="60"/>
                  </a:cubicBezTo>
                  <a:cubicBezTo>
                    <a:pt x="143" y="84"/>
                    <a:pt x="143" y="96"/>
                    <a:pt x="119" y="108"/>
                  </a:cubicBezTo>
                  <a:cubicBezTo>
                    <a:pt x="107" y="120"/>
                    <a:pt x="107" y="144"/>
                    <a:pt x="107" y="156"/>
                  </a:cubicBezTo>
                  <a:cubicBezTo>
                    <a:pt x="107" y="167"/>
                    <a:pt x="96" y="179"/>
                    <a:pt x="84" y="191"/>
                  </a:cubicBezTo>
                  <a:cubicBezTo>
                    <a:pt x="84" y="215"/>
                    <a:pt x="60" y="227"/>
                    <a:pt x="60" y="239"/>
                  </a:cubicBezTo>
                  <a:cubicBezTo>
                    <a:pt x="60" y="251"/>
                    <a:pt x="60" y="275"/>
                    <a:pt x="48" y="298"/>
                  </a:cubicBezTo>
                  <a:cubicBezTo>
                    <a:pt x="48" y="310"/>
                    <a:pt x="36" y="334"/>
                    <a:pt x="36" y="346"/>
                  </a:cubicBezTo>
                  <a:cubicBezTo>
                    <a:pt x="36" y="358"/>
                    <a:pt x="24" y="370"/>
                    <a:pt x="24" y="406"/>
                  </a:cubicBezTo>
                  <a:lnTo>
                    <a:pt x="24" y="465"/>
                  </a:lnTo>
                  <a:cubicBezTo>
                    <a:pt x="24" y="477"/>
                    <a:pt x="0" y="489"/>
                    <a:pt x="0" y="525"/>
                  </a:cubicBezTo>
                  <a:lnTo>
                    <a:pt x="0" y="584"/>
                  </a:lnTo>
                  <a:lnTo>
                    <a:pt x="0" y="644"/>
                  </a:lnTo>
                  <a:lnTo>
                    <a:pt x="0" y="667"/>
                  </a:lnTo>
                  <a:cubicBezTo>
                    <a:pt x="0" y="691"/>
                    <a:pt x="24" y="691"/>
                    <a:pt x="36" y="691"/>
                  </a:cubicBezTo>
                  <a:cubicBezTo>
                    <a:pt x="39" y="694"/>
                    <a:pt x="46" y="696"/>
                    <a:pt x="54" y="696"/>
                  </a:cubicBezTo>
                  <a:cubicBezTo>
                    <a:pt x="76" y="696"/>
                    <a:pt x="111" y="685"/>
                    <a:pt x="119" y="667"/>
                  </a:cubicBezTo>
                  <a:cubicBezTo>
                    <a:pt x="131" y="662"/>
                    <a:pt x="137" y="662"/>
                    <a:pt x="140" y="662"/>
                  </a:cubicBezTo>
                  <a:cubicBezTo>
                    <a:pt x="143" y="662"/>
                    <a:pt x="143" y="662"/>
                    <a:pt x="143" y="656"/>
                  </a:cubicBezTo>
                  <a:lnTo>
                    <a:pt x="143" y="644"/>
                  </a:lnTo>
                  <a:lnTo>
                    <a:pt x="143" y="596"/>
                  </a:lnTo>
                  <a:lnTo>
                    <a:pt x="143" y="548"/>
                  </a:lnTo>
                  <a:lnTo>
                    <a:pt x="143" y="513"/>
                  </a:lnTo>
                  <a:lnTo>
                    <a:pt x="143" y="465"/>
                  </a:lnTo>
                  <a:cubicBezTo>
                    <a:pt x="143" y="453"/>
                    <a:pt x="167" y="429"/>
                    <a:pt x="167" y="417"/>
                  </a:cubicBezTo>
                  <a:lnTo>
                    <a:pt x="167" y="382"/>
                  </a:lnTo>
                  <a:cubicBezTo>
                    <a:pt x="167" y="358"/>
                    <a:pt x="167" y="346"/>
                    <a:pt x="179" y="334"/>
                  </a:cubicBezTo>
                  <a:lnTo>
                    <a:pt x="179" y="286"/>
                  </a:lnTo>
                  <a:cubicBezTo>
                    <a:pt x="179" y="275"/>
                    <a:pt x="179" y="263"/>
                    <a:pt x="203" y="239"/>
                  </a:cubicBezTo>
                  <a:cubicBezTo>
                    <a:pt x="203" y="233"/>
                    <a:pt x="203" y="233"/>
                    <a:pt x="204" y="233"/>
                  </a:cubicBezTo>
                  <a:cubicBezTo>
                    <a:pt x="206" y="233"/>
                    <a:pt x="209" y="233"/>
                    <a:pt x="215" y="227"/>
                  </a:cubicBezTo>
                  <a:cubicBezTo>
                    <a:pt x="227" y="215"/>
                    <a:pt x="250" y="156"/>
                    <a:pt x="262" y="120"/>
                  </a:cubicBezTo>
                  <a:lnTo>
                    <a:pt x="262" y="108"/>
                  </a:lnTo>
                  <a:lnTo>
                    <a:pt x="262" y="96"/>
                  </a:lnTo>
                  <a:lnTo>
                    <a:pt x="262" y="84"/>
                  </a:lnTo>
                  <a:cubicBezTo>
                    <a:pt x="227" y="1"/>
                    <a:pt x="227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6" name="Google Shape;20436;p28"/>
            <p:cNvSpPr/>
            <p:nvPr/>
          </p:nvSpPr>
          <p:spPr>
            <a:xfrm>
              <a:off x="3944825" y="3955975"/>
              <a:ext cx="9550" cy="29275"/>
            </a:xfrm>
            <a:custGeom>
              <a:avLst/>
              <a:gdLst/>
              <a:ahLst/>
              <a:cxnLst/>
              <a:rect l="l" t="t" r="r" b="b"/>
              <a:pathLst>
                <a:path w="382" h="1171" extrusionOk="0">
                  <a:moveTo>
                    <a:pt x="382" y="0"/>
                  </a:moveTo>
                  <a:cubicBezTo>
                    <a:pt x="334" y="48"/>
                    <a:pt x="334" y="48"/>
                    <a:pt x="322" y="48"/>
                  </a:cubicBezTo>
                  <a:cubicBezTo>
                    <a:pt x="310" y="48"/>
                    <a:pt x="298" y="60"/>
                    <a:pt x="274" y="84"/>
                  </a:cubicBezTo>
                  <a:cubicBezTo>
                    <a:pt x="262" y="96"/>
                    <a:pt x="251" y="119"/>
                    <a:pt x="239" y="155"/>
                  </a:cubicBezTo>
                  <a:cubicBezTo>
                    <a:pt x="215" y="179"/>
                    <a:pt x="203" y="215"/>
                    <a:pt x="191" y="227"/>
                  </a:cubicBezTo>
                  <a:cubicBezTo>
                    <a:pt x="179" y="262"/>
                    <a:pt x="179" y="286"/>
                    <a:pt x="155" y="322"/>
                  </a:cubicBezTo>
                  <a:cubicBezTo>
                    <a:pt x="143" y="346"/>
                    <a:pt x="132" y="381"/>
                    <a:pt x="120" y="393"/>
                  </a:cubicBezTo>
                  <a:cubicBezTo>
                    <a:pt x="96" y="417"/>
                    <a:pt x="84" y="453"/>
                    <a:pt x="84" y="477"/>
                  </a:cubicBezTo>
                  <a:cubicBezTo>
                    <a:pt x="72" y="512"/>
                    <a:pt x="72" y="536"/>
                    <a:pt x="60" y="572"/>
                  </a:cubicBezTo>
                  <a:cubicBezTo>
                    <a:pt x="36" y="596"/>
                    <a:pt x="36" y="631"/>
                    <a:pt x="24" y="655"/>
                  </a:cubicBezTo>
                  <a:cubicBezTo>
                    <a:pt x="24" y="691"/>
                    <a:pt x="12" y="715"/>
                    <a:pt x="12" y="751"/>
                  </a:cubicBezTo>
                  <a:lnTo>
                    <a:pt x="12" y="834"/>
                  </a:lnTo>
                  <a:cubicBezTo>
                    <a:pt x="12" y="870"/>
                    <a:pt x="1" y="893"/>
                    <a:pt x="1" y="929"/>
                  </a:cubicBezTo>
                  <a:cubicBezTo>
                    <a:pt x="1" y="953"/>
                    <a:pt x="1" y="989"/>
                    <a:pt x="12" y="1012"/>
                  </a:cubicBezTo>
                  <a:cubicBezTo>
                    <a:pt x="12" y="1048"/>
                    <a:pt x="12" y="1096"/>
                    <a:pt x="24" y="1108"/>
                  </a:cubicBezTo>
                  <a:lnTo>
                    <a:pt x="24" y="1132"/>
                  </a:lnTo>
                  <a:cubicBezTo>
                    <a:pt x="24" y="1155"/>
                    <a:pt x="36" y="1155"/>
                    <a:pt x="60" y="1167"/>
                  </a:cubicBezTo>
                  <a:cubicBezTo>
                    <a:pt x="62" y="1169"/>
                    <a:pt x="66" y="1170"/>
                    <a:pt x="70" y="1170"/>
                  </a:cubicBezTo>
                  <a:cubicBezTo>
                    <a:pt x="92" y="1170"/>
                    <a:pt x="134" y="1149"/>
                    <a:pt x="143" y="1120"/>
                  </a:cubicBezTo>
                  <a:lnTo>
                    <a:pt x="155" y="1108"/>
                  </a:lnTo>
                  <a:lnTo>
                    <a:pt x="155" y="1072"/>
                  </a:lnTo>
                  <a:cubicBezTo>
                    <a:pt x="155" y="1060"/>
                    <a:pt x="143" y="1012"/>
                    <a:pt x="143" y="1001"/>
                  </a:cubicBezTo>
                  <a:cubicBezTo>
                    <a:pt x="143" y="977"/>
                    <a:pt x="143" y="941"/>
                    <a:pt x="132" y="917"/>
                  </a:cubicBezTo>
                  <a:lnTo>
                    <a:pt x="132" y="822"/>
                  </a:lnTo>
                  <a:cubicBezTo>
                    <a:pt x="132" y="798"/>
                    <a:pt x="120" y="762"/>
                    <a:pt x="132" y="739"/>
                  </a:cubicBezTo>
                  <a:cubicBezTo>
                    <a:pt x="132" y="703"/>
                    <a:pt x="155" y="679"/>
                    <a:pt x="155" y="643"/>
                  </a:cubicBezTo>
                  <a:cubicBezTo>
                    <a:pt x="155" y="620"/>
                    <a:pt x="155" y="584"/>
                    <a:pt x="179" y="560"/>
                  </a:cubicBezTo>
                  <a:cubicBezTo>
                    <a:pt x="179" y="524"/>
                    <a:pt x="191" y="500"/>
                    <a:pt x="191" y="465"/>
                  </a:cubicBezTo>
                  <a:cubicBezTo>
                    <a:pt x="191" y="441"/>
                    <a:pt x="203" y="405"/>
                    <a:pt x="203" y="381"/>
                  </a:cubicBezTo>
                  <a:cubicBezTo>
                    <a:pt x="215" y="346"/>
                    <a:pt x="215" y="322"/>
                    <a:pt x="239" y="286"/>
                  </a:cubicBezTo>
                  <a:lnTo>
                    <a:pt x="251" y="262"/>
                  </a:lnTo>
                  <a:cubicBezTo>
                    <a:pt x="262" y="227"/>
                    <a:pt x="310" y="108"/>
                    <a:pt x="334" y="96"/>
                  </a:cubicBezTo>
                  <a:cubicBezTo>
                    <a:pt x="358" y="60"/>
                    <a:pt x="358" y="84"/>
                    <a:pt x="358" y="60"/>
                  </a:cubicBezTo>
                  <a:cubicBezTo>
                    <a:pt x="370" y="48"/>
                    <a:pt x="370" y="48"/>
                    <a:pt x="370" y="36"/>
                  </a:cubicBezTo>
                  <a:cubicBezTo>
                    <a:pt x="370" y="24"/>
                    <a:pt x="382" y="24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7" name="Google Shape;20437;p28"/>
            <p:cNvSpPr/>
            <p:nvPr/>
          </p:nvSpPr>
          <p:spPr>
            <a:xfrm>
              <a:off x="3960900" y="3956975"/>
              <a:ext cx="6875" cy="15225"/>
            </a:xfrm>
            <a:custGeom>
              <a:avLst/>
              <a:gdLst/>
              <a:ahLst/>
              <a:cxnLst/>
              <a:rect l="l" t="t" r="r" b="b"/>
              <a:pathLst>
                <a:path w="275" h="609" extrusionOk="0">
                  <a:moveTo>
                    <a:pt x="267" y="0"/>
                  </a:moveTo>
                  <a:cubicBezTo>
                    <a:pt x="264" y="0"/>
                    <a:pt x="262" y="3"/>
                    <a:pt x="262" y="8"/>
                  </a:cubicBezTo>
                  <a:cubicBezTo>
                    <a:pt x="251" y="8"/>
                    <a:pt x="251" y="20"/>
                    <a:pt x="227" y="20"/>
                  </a:cubicBezTo>
                  <a:cubicBezTo>
                    <a:pt x="227" y="44"/>
                    <a:pt x="215" y="56"/>
                    <a:pt x="215" y="68"/>
                  </a:cubicBezTo>
                  <a:cubicBezTo>
                    <a:pt x="215" y="79"/>
                    <a:pt x="203" y="103"/>
                    <a:pt x="203" y="115"/>
                  </a:cubicBezTo>
                  <a:cubicBezTo>
                    <a:pt x="203" y="127"/>
                    <a:pt x="203" y="139"/>
                    <a:pt x="179" y="151"/>
                  </a:cubicBezTo>
                  <a:cubicBezTo>
                    <a:pt x="179" y="175"/>
                    <a:pt x="167" y="187"/>
                    <a:pt x="155" y="199"/>
                  </a:cubicBezTo>
                  <a:cubicBezTo>
                    <a:pt x="155" y="210"/>
                    <a:pt x="143" y="234"/>
                    <a:pt x="143" y="246"/>
                  </a:cubicBezTo>
                  <a:cubicBezTo>
                    <a:pt x="143" y="258"/>
                    <a:pt x="143" y="270"/>
                    <a:pt x="120" y="294"/>
                  </a:cubicBezTo>
                  <a:cubicBezTo>
                    <a:pt x="108" y="306"/>
                    <a:pt x="96" y="353"/>
                    <a:pt x="84" y="365"/>
                  </a:cubicBezTo>
                  <a:cubicBezTo>
                    <a:pt x="60" y="377"/>
                    <a:pt x="84" y="389"/>
                    <a:pt x="84" y="413"/>
                  </a:cubicBezTo>
                  <a:cubicBezTo>
                    <a:pt x="84" y="425"/>
                    <a:pt x="60" y="437"/>
                    <a:pt x="48" y="449"/>
                  </a:cubicBezTo>
                  <a:cubicBezTo>
                    <a:pt x="48" y="472"/>
                    <a:pt x="48" y="484"/>
                    <a:pt x="36" y="496"/>
                  </a:cubicBezTo>
                  <a:cubicBezTo>
                    <a:pt x="36" y="508"/>
                    <a:pt x="24" y="532"/>
                    <a:pt x="24" y="544"/>
                  </a:cubicBezTo>
                  <a:cubicBezTo>
                    <a:pt x="24" y="550"/>
                    <a:pt x="18" y="550"/>
                    <a:pt x="12" y="550"/>
                  </a:cubicBezTo>
                  <a:cubicBezTo>
                    <a:pt x="6" y="550"/>
                    <a:pt x="0" y="550"/>
                    <a:pt x="0" y="556"/>
                  </a:cubicBezTo>
                  <a:cubicBezTo>
                    <a:pt x="0" y="568"/>
                    <a:pt x="0" y="568"/>
                    <a:pt x="24" y="591"/>
                  </a:cubicBezTo>
                  <a:cubicBezTo>
                    <a:pt x="33" y="600"/>
                    <a:pt x="65" y="608"/>
                    <a:pt x="87" y="608"/>
                  </a:cubicBezTo>
                  <a:cubicBezTo>
                    <a:pt x="97" y="608"/>
                    <a:pt x="104" y="607"/>
                    <a:pt x="108" y="603"/>
                  </a:cubicBezTo>
                  <a:lnTo>
                    <a:pt x="120" y="603"/>
                  </a:lnTo>
                  <a:lnTo>
                    <a:pt x="120" y="591"/>
                  </a:lnTo>
                  <a:cubicBezTo>
                    <a:pt x="120" y="568"/>
                    <a:pt x="120" y="556"/>
                    <a:pt x="143" y="544"/>
                  </a:cubicBezTo>
                  <a:cubicBezTo>
                    <a:pt x="143" y="532"/>
                    <a:pt x="155" y="508"/>
                    <a:pt x="155" y="496"/>
                  </a:cubicBezTo>
                  <a:cubicBezTo>
                    <a:pt x="155" y="484"/>
                    <a:pt x="155" y="472"/>
                    <a:pt x="167" y="449"/>
                  </a:cubicBezTo>
                  <a:lnTo>
                    <a:pt x="167" y="413"/>
                  </a:lnTo>
                  <a:cubicBezTo>
                    <a:pt x="167" y="389"/>
                    <a:pt x="203" y="389"/>
                    <a:pt x="203" y="365"/>
                  </a:cubicBezTo>
                  <a:lnTo>
                    <a:pt x="203" y="318"/>
                  </a:lnTo>
                  <a:cubicBezTo>
                    <a:pt x="203" y="306"/>
                    <a:pt x="215" y="294"/>
                    <a:pt x="215" y="282"/>
                  </a:cubicBezTo>
                  <a:lnTo>
                    <a:pt x="215" y="234"/>
                  </a:lnTo>
                  <a:cubicBezTo>
                    <a:pt x="215" y="222"/>
                    <a:pt x="215" y="199"/>
                    <a:pt x="227" y="187"/>
                  </a:cubicBezTo>
                  <a:cubicBezTo>
                    <a:pt x="227" y="181"/>
                    <a:pt x="227" y="181"/>
                    <a:pt x="230" y="181"/>
                  </a:cubicBezTo>
                  <a:cubicBezTo>
                    <a:pt x="233" y="181"/>
                    <a:pt x="239" y="181"/>
                    <a:pt x="251" y="175"/>
                  </a:cubicBezTo>
                  <a:cubicBezTo>
                    <a:pt x="251" y="163"/>
                    <a:pt x="262" y="79"/>
                    <a:pt x="274" y="68"/>
                  </a:cubicBezTo>
                  <a:lnTo>
                    <a:pt x="274" y="56"/>
                  </a:lnTo>
                  <a:lnTo>
                    <a:pt x="274" y="44"/>
                  </a:lnTo>
                  <a:lnTo>
                    <a:pt x="274" y="20"/>
                  </a:lnTo>
                  <a:cubicBezTo>
                    <a:pt x="274" y="6"/>
                    <a:pt x="270" y="0"/>
                    <a:pt x="2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8" name="Google Shape;20438;p28"/>
            <p:cNvSpPr/>
            <p:nvPr/>
          </p:nvSpPr>
          <p:spPr>
            <a:xfrm>
              <a:off x="3978450" y="3957450"/>
              <a:ext cx="9550" cy="19975"/>
            </a:xfrm>
            <a:custGeom>
              <a:avLst/>
              <a:gdLst/>
              <a:ahLst/>
              <a:cxnLst/>
              <a:rect l="l" t="t" r="r" b="b"/>
              <a:pathLst>
                <a:path w="382" h="799" extrusionOk="0">
                  <a:moveTo>
                    <a:pt x="358" y="1"/>
                  </a:moveTo>
                  <a:cubicBezTo>
                    <a:pt x="346" y="1"/>
                    <a:pt x="334" y="25"/>
                    <a:pt x="334" y="37"/>
                  </a:cubicBezTo>
                  <a:cubicBezTo>
                    <a:pt x="322" y="49"/>
                    <a:pt x="322" y="60"/>
                    <a:pt x="299" y="84"/>
                  </a:cubicBezTo>
                  <a:cubicBezTo>
                    <a:pt x="287" y="96"/>
                    <a:pt x="287" y="108"/>
                    <a:pt x="275" y="144"/>
                  </a:cubicBezTo>
                  <a:cubicBezTo>
                    <a:pt x="251" y="156"/>
                    <a:pt x="251" y="180"/>
                    <a:pt x="251" y="203"/>
                  </a:cubicBezTo>
                  <a:cubicBezTo>
                    <a:pt x="239" y="215"/>
                    <a:pt x="227" y="227"/>
                    <a:pt x="227" y="263"/>
                  </a:cubicBezTo>
                  <a:cubicBezTo>
                    <a:pt x="215" y="275"/>
                    <a:pt x="215" y="287"/>
                    <a:pt x="191" y="322"/>
                  </a:cubicBezTo>
                  <a:cubicBezTo>
                    <a:pt x="180" y="334"/>
                    <a:pt x="180" y="346"/>
                    <a:pt x="168" y="370"/>
                  </a:cubicBezTo>
                  <a:cubicBezTo>
                    <a:pt x="156" y="406"/>
                    <a:pt x="120" y="453"/>
                    <a:pt x="108" y="477"/>
                  </a:cubicBezTo>
                  <a:cubicBezTo>
                    <a:pt x="96" y="513"/>
                    <a:pt x="108" y="525"/>
                    <a:pt x="96" y="537"/>
                  </a:cubicBezTo>
                  <a:cubicBezTo>
                    <a:pt x="72" y="561"/>
                    <a:pt x="60" y="572"/>
                    <a:pt x="60" y="596"/>
                  </a:cubicBezTo>
                  <a:cubicBezTo>
                    <a:pt x="49" y="620"/>
                    <a:pt x="49" y="644"/>
                    <a:pt x="49" y="656"/>
                  </a:cubicBezTo>
                  <a:cubicBezTo>
                    <a:pt x="37" y="668"/>
                    <a:pt x="37" y="703"/>
                    <a:pt x="13" y="715"/>
                  </a:cubicBezTo>
                  <a:cubicBezTo>
                    <a:pt x="13" y="727"/>
                    <a:pt x="1" y="727"/>
                    <a:pt x="1" y="727"/>
                  </a:cubicBezTo>
                  <a:cubicBezTo>
                    <a:pt x="1" y="751"/>
                    <a:pt x="1" y="751"/>
                    <a:pt x="13" y="763"/>
                  </a:cubicBezTo>
                  <a:cubicBezTo>
                    <a:pt x="37" y="775"/>
                    <a:pt x="96" y="799"/>
                    <a:pt x="108" y="799"/>
                  </a:cubicBezTo>
                  <a:cubicBezTo>
                    <a:pt x="114" y="787"/>
                    <a:pt x="117" y="787"/>
                    <a:pt x="119" y="787"/>
                  </a:cubicBezTo>
                  <a:cubicBezTo>
                    <a:pt x="120" y="787"/>
                    <a:pt x="120" y="787"/>
                    <a:pt x="120" y="775"/>
                  </a:cubicBezTo>
                  <a:cubicBezTo>
                    <a:pt x="132" y="775"/>
                    <a:pt x="120" y="775"/>
                    <a:pt x="132" y="763"/>
                  </a:cubicBezTo>
                  <a:cubicBezTo>
                    <a:pt x="132" y="751"/>
                    <a:pt x="156" y="715"/>
                    <a:pt x="156" y="703"/>
                  </a:cubicBezTo>
                  <a:cubicBezTo>
                    <a:pt x="156" y="692"/>
                    <a:pt x="168" y="656"/>
                    <a:pt x="168" y="644"/>
                  </a:cubicBezTo>
                  <a:cubicBezTo>
                    <a:pt x="168" y="632"/>
                    <a:pt x="180" y="596"/>
                    <a:pt x="180" y="584"/>
                  </a:cubicBezTo>
                  <a:cubicBezTo>
                    <a:pt x="180" y="572"/>
                    <a:pt x="180" y="537"/>
                    <a:pt x="191" y="525"/>
                  </a:cubicBezTo>
                  <a:lnTo>
                    <a:pt x="239" y="477"/>
                  </a:lnTo>
                  <a:cubicBezTo>
                    <a:pt x="251" y="465"/>
                    <a:pt x="251" y="441"/>
                    <a:pt x="251" y="418"/>
                  </a:cubicBezTo>
                  <a:cubicBezTo>
                    <a:pt x="251" y="406"/>
                    <a:pt x="275" y="382"/>
                    <a:pt x="275" y="358"/>
                  </a:cubicBezTo>
                  <a:cubicBezTo>
                    <a:pt x="275" y="346"/>
                    <a:pt x="275" y="322"/>
                    <a:pt x="287" y="299"/>
                  </a:cubicBezTo>
                  <a:cubicBezTo>
                    <a:pt x="287" y="287"/>
                    <a:pt x="299" y="263"/>
                    <a:pt x="299" y="239"/>
                  </a:cubicBezTo>
                  <a:cubicBezTo>
                    <a:pt x="299" y="233"/>
                    <a:pt x="299" y="233"/>
                    <a:pt x="300" y="233"/>
                  </a:cubicBezTo>
                  <a:cubicBezTo>
                    <a:pt x="302" y="233"/>
                    <a:pt x="305" y="233"/>
                    <a:pt x="311" y="227"/>
                  </a:cubicBezTo>
                  <a:cubicBezTo>
                    <a:pt x="334" y="215"/>
                    <a:pt x="358" y="120"/>
                    <a:pt x="358" y="108"/>
                  </a:cubicBezTo>
                  <a:cubicBezTo>
                    <a:pt x="370" y="96"/>
                    <a:pt x="358" y="96"/>
                    <a:pt x="370" y="84"/>
                  </a:cubicBezTo>
                  <a:lnTo>
                    <a:pt x="370" y="60"/>
                  </a:lnTo>
                  <a:lnTo>
                    <a:pt x="370" y="49"/>
                  </a:lnTo>
                  <a:cubicBezTo>
                    <a:pt x="382" y="1"/>
                    <a:pt x="358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9" name="Google Shape;20439;p28"/>
            <p:cNvSpPr/>
            <p:nvPr/>
          </p:nvSpPr>
          <p:spPr>
            <a:xfrm>
              <a:off x="4005250" y="3957175"/>
              <a:ext cx="3600" cy="15025"/>
            </a:xfrm>
            <a:custGeom>
              <a:avLst/>
              <a:gdLst/>
              <a:ahLst/>
              <a:cxnLst/>
              <a:rect l="l" t="t" r="r" b="b"/>
              <a:pathLst>
                <a:path w="144" h="601" extrusionOk="0">
                  <a:moveTo>
                    <a:pt x="96" y="0"/>
                  </a:moveTo>
                  <a:cubicBezTo>
                    <a:pt x="84" y="0"/>
                    <a:pt x="84" y="12"/>
                    <a:pt x="84" y="36"/>
                  </a:cubicBezTo>
                  <a:cubicBezTo>
                    <a:pt x="84" y="48"/>
                    <a:pt x="84" y="60"/>
                    <a:pt x="60" y="71"/>
                  </a:cubicBezTo>
                  <a:lnTo>
                    <a:pt x="60" y="119"/>
                  </a:lnTo>
                  <a:lnTo>
                    <a:pt x="60" y="167"/>
                  </a:lnTo>
                  <a:cubicBezTo>
                    <a:pt x="60" y="179"/>
                    <a:pt x="48" y="191"/>
                    <a:pt x="48" y="202"/>
                  </a:cubicBezTo>
                  <a:cubicBezTo>
                    <a:pt x="48" y="226"/>
                    <a:pt x="48" y="238"/>
                    <a:pt x="36" y="250"/>
                  </a:cubicBezTo>
                  <a:cubicBezTo>
                    <a:pt x="12" y="262"/>
                    <a:pt x="36" y="286"/>
                    <a:pt x="36" y="298"/>
                  </a:cubicBezTo>
                  <a:cubicBezTo>
                    <a:pt x="36" y="322"/>
                    <a:pt x="12" y="369"/>
                    <a:pt x="12" y="381"/>
                  </a:cubicBezTo>
                  <a:cubicBezTo>
                    <a:pt x="12" y="417"/>
                    <a:pt x="36" y="417"/>
                    <a:pt x="12" y="429"/>
                  </a:cubicBezTo>
                  <a:cubicBezTo>
                    <a:pt x="12" y="441"/>
                    <a:pt x="1" y="464"/>
                    <a:pt x="1" y="476"/>
                  </a:cubicBezTo>
                  <a:lnTo>
                    <a:pt x="1" y="524"/>
                  </a:lnTo>
                  <a:lnTo>
                    <a:pt x="1" y="560"/>
                  </a:lnTo>
                  <a:lnTo>
                    <a:pt x="1" y="583"/>
                  </a:lnTo>
                  <a:cubicBezTo>
                    <a:pt x="1" y="595"/>
                    <a:pt x="1" y="595"/>
                    <a:pt x="36" y="595"/>
                  </a:cubicBezTo>
                  <a:cubicBezTo>
                    <a:pt x="40" y="599"/>
                    <a:pt x="49" y="601"/>
                    <a:pt x="60" y="601"/>
                  </a:cubicBezTo>
                  <a:cubicBezTo>
                    <a:pt x="83" y="601"/>
                    <a:pt x="112" y="595"/>
                    <a:pt x="120" y="595"/>
                  </a:cubicBezTo>
                  <a:cubicBezTo>
                    <a:pt x="131" y="589"/>
                    <a:pt x="137" y="589"/>
                    <a:pt x="140" y="589"/>
                  </a:cubicBezTo>
                  <a:cubicBezTo>
                    <a:pt x="143" y="589"/>
                    <a:pt x="143" y="589"/>
                    <a:pt x="143" y="583"/>
                  </a:cubicBezTo>
                  <a:lnTo>
                    <a:pt x="143" y="560"/>
                  </a:lnTo>
                  <a:lnTo>
                    <a:pt x="143" y="524"/>
                  </a:lnTo>
                  <a:lnTo>
                    <a:pt x="143" y="476"/>
                  </a:lnTo>
                  <a:lnTo>
                    <a:pt x="143" y="429"/>
                  </a:lnTo>
                  <a:cubicBezTo>
                    <a:pt x="143" y="417"/>
                    <a:pt x="120" y="405"/>
                    <a:pt x="120" y="381"/>
                  </a:cubicBezTo>
                  <a:cubicBezTo>
                    <a:pt x="120" y="369"/>
                    <a:pt x="143" y="357"/>
                    <a:pt x="143" y="345"/>
                  </a:cubicBezTo>
                  <a:lnTo>
                    <a:pt x="143" y="298"/>
                  </a:lnTo>
                  <a:lnTo>
                    <a:pt x="143" y="250"/>
                  </a:lnTo>
                  <a:cubicBezTo>
                    <a:pt x="143" y="238"/>
                    <a:pt x="120" y="226"/>
                    <a:pt x="120" y="214"/>
                  </a:cubicBezTo>
                  <a:lnTo>
                    <a:pt x="120" y="167"/>
                  </a:lnTo>
                  <a:lnTo>
                    <a:pt x="120" y="155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0" y="1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0" name="Google Shape;20440;p28"/>
            <p:cNvSpPr/>
            <p:nvPr/>
          </p:nvSpPr>
          <p:spPr>
            <a:xfrm>
              <a:off x="4014025" y="3939100"/>
              <a:ext cx="4050" cy="14825"/>
            </a:xfrm>
            <a:custGeom>
              <a:avLst/>
              <a:gdLst/>
              <a:ahLst/>
              <a:cxnLst/>
              <a:rect l="l" t="t" r="r" b="b"/>
              <a:pathLst>
                <a:path w="162" h="593" extrusionOk="0">
                  <a:moveTo>
                    <a:pt x="159" y="1"/>
                  </a:moveTo>
                  <a:cubicBezTo>
                    <a:pt x="157" y="1"/>
                    <a:pt x="155" y="4"/>
                    <a:pt x="150" y="9"/>
                  </a:cubicBezTo>
                  <a:cubicBezTo>
                    <a:pt x="126" y="9"/>
                    <a:pt x="126" y="21"/>
                    <a:pt x="126" y="21"/>
                  </a:cubicBezTo>
                  <a:cubicBezTo>
                    <a:pt x="126" y="44"/>
                    <a:pt x="114" y="56"/>
                    <a:pt x="114" y="68"/>
                  </a:cubicBezTo>
                  <a:cubicBezTo>
                    <a:pt x="114" y="80"/>
                    <a:pt x="114" y="104"/>
                    <a:pt x="102" y="116"/>
                  </a:cubicBezTo>
                  <a:lnTo>
                    <a:pt x="102" y="163"/>
                  </a:lnTo>
                  <a:cubicBezTo>
                    <a:pt x="102" y="175"/>
                    <a:pt x="78" y="187"/>
                    <a:pt x="78" y="199"/>
                  </a:cubicBezTo>
                  <a:cubicBezTo>
                    <a:pt x="78" y="211"/>
                    <a:pt x="66" y="235"/>
                    <a:pt x="66" y="247"/>
                  </a:cubicBezTo>
                  <a:lnTo>
                    <a:pt x="66" y="294"/>
                  </a:lnTo>
                  <a:cubicBezTo>
                    <a:pt x="66" y="306"/>
                    <a:pt x="54" y="354"/>
                    <a:pt x="42" y="366"/>
                  </a:cubicBezTo>
                  <a:lnTo>
                    <a:pt x="42" y="413"/>
                  </a:lnTo>
                  <a:cubicBezTo>
                    <a:pt x="42" y="425"/>
                    <a:pt x="19" y="437"/>
                    <a:pt x="19" y="449"/>
                  </a:cubicBezTo>
                  <a:lnTo>
                    <a:pt x="19" y="497"/>
                  </a:lnTo>
                  <a:cubicBezTo>
                    <a:pt x="19" y="509"/>
                    <a:pt x="19" y="533"/>
                    <a:pt x="7" y="544"/>
                  </a:cubicBezTo>
                  <a:cubicBezTo>
                    <a:pt x="7" y="550"/>
                    <a:pt x="4" y="550"/>
                    <a:pt x="2" y="550"/>
                  </a:cubicBezTo>
                  <a:cubicBezTo>
                    <a:pt x="1" y="550"/>
                    <a:pt x="1" y="550"/>
                    <a:pt x="7" y="556"/>
                  </a:cubicBezTo>
                  <a:cubicBezTo>
                    <a:pt x="7" y="568"/>
                    <a:pt x="7" y="568"/>
                    <a:pt x="19" y="568"/>
                  </a:cubicBezTo>
                  <a:cubicBezTo>
                    <a:pt x="42" y="592"/>
                    <a:pt x="102" y="592"/>
                    <a:pt x="114" y="592"/>
                  </a:cubicBezTo>
                  <a:lnTo>
                    <a:pt x="126" y="592"/>
                  </a:lnTo>
                  <a:lnTo>
                    <a:pt x="126" y="568"/>
                  </a:lnTo>
                  <a:lnTo>
                    <a:pt x="126" y="533"/>
                  </a:lnTo>
                  <a:lnTo>
                    <a:pt x="126" y="485"/>
                  </a:lnTo>
                  <a:lnTo>
                    <a:pt x="126" y="437"/>
                  </a:lnTo>
                  <a:lnTo>
                    <a:pt x="126" y="390"/>
                  </a:lnTo>
                  <a:cubicBezTo>
                    <a:pt x="126" y="378"/>
                    <a:pt x="138" y="366"/>
                    <a:pt x="138" y="354"/>
                  </a:cubicBezTo>
                  <a:lnTo>
                    <a:pt x="138" y="306"/>
                  </a:lnTo>
                  <a:lnTo>
                    <a:pt x="138" y="259"/>
                  </a:lnTo>
                  <a:lnTo>
                    <a:pt x="138" y="223"/>
                  </a:lnTo>
                  <a:lnTo>
                    <a:pt x="138" y="175"/>
                  </a:lnTo>
                  <a:lnTo>
                    <a:pt x="138" y="163"/>
                  </a:lnTo>
                  <a:cubicBezTo>
                    <a:pt x="138" y="140"/>
                    <a:pt x="138" y="80"/>
                    <a:pt x="161" y="68"/>
                  </a:cubicBezTo>
                  <a:lnTo>
                    <a:pt x="161" y="56"/>
                  </a:lnTo>
                  <a:lnTo>
                    <a:pt x="161" y="44"/>
                  </a:lnTo>
                  <a:lnTo>
                    <a:pt x="161" y="21"/>
                  </a:lnTo>
                  <a:cubicBezTo>
                    <a:pt x="161" y="7"/>
                    <a:pt x="161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1" name="Google Shape;20441;p28"/>
            <p:cNvSpPr/>
            <p:nvPr/>
          </p:nvSpPr>
          <p:spPr>
            <a:xfrm>
              <a:off x="2821175" y="1524900"/>
              <a:ext cx="49700" cy="29025"/>
            </a:xfrm>
            <a:custGeom>
              <a:avLst/>
              <a:gdLst/>
              <a:ahLst/>
              <a:cxnLst/>
              <a:rect l="l" t="t" r="r" b="b"/>
              <a:pathLst>
                <a:path w="1988" h="1161" extrusionOk="0">
                  <a:moveTo>
                    <a:pt x="1980" y="0"/>
                  </a:moveTo>
                  <a:cubicBezTo>
                    <a:pt x="1977" y="0"/>
                    <a:pt x="1972" y="2"/>
                    <a:pt x="1965" y="5"/>
                  </a:cubicBezTo>
                  <a:cubicBezTo>
                    <a:pt x="1929" y="17"/>
                    <a:pt x="1905" y="29"/>
                    <a:pt x="1870" y="65"/>
                  </a:cubicBezTo>
                  <a:cubicBezTo>
                    <a:pt x="1834" y="89"/>
                    <a:pt x="1786" y="136"/>
                    <a:pt x="1751" y="172"/>
                  </a:cubicBezTo>
                  <a:cubicBezTo>
                    <a:pt x="1703" y="196"/>
                    <a:pt x="1667" y="243"/>
                    <a:pt x="1620" y="267"/>
                  </a:cubicBezTo>
                  <a:cubicBezTo>
                    <a:pt x="1572" y="303"/>
                    <a:pt x="1524" y="351"/>
                    <a:pt x="1489" y="374"/>
                  </a:cubicBezTo>
                  <a:cubicBezTo>
                    <a:pt x="1441" y="398"/>
                    <a:pt x="1393" y="434"/>
                    <a:pt x="1334" y="458"/>
                  </a:cubicBezTo>
                  <a:cubicBezTo>
                    <a:pt x="1286" y="493"/>
                    <a:pt x="1251" y="529"/>
                    <a:pt x="1191" y="553"/>
                  </a:cubicBezTo>
                  <a:cubicBezTo>
                    <a:pt x="1143" y="577"/>
                    <a:pt x="1096" y="613"/>
                    <a:pt x="1036" y="636"/>
                  </a:cubicBezTo>
                  <a:cubicBezTo>
                    <a:pt x="989" y="672"/>
                    <a:pt x="929" y="684"/>
                    <a:pt x="893" y="720"/>
                  </a:cubicBezTo>
                  <a:cubicBezTo>
                    <a:pt x="846" y="743"/>
                    <a:pt x="786" y="755"/>
                    <a:pt x="739" y="791"/>
                  </a:cubicBezTo>
                  <a:cubicBezTo>
                    <a:pt x="691" y="815"/>
                    <a:pt x="655" y="851"/>
                    <a:pt x="596" y="863"/>
                  </a:cubicBezTo>
                  <a:cubicBezTo>
                    <a:pt x="548" y="874"/>
                    <a:pt x="489" y="898"/>
                    <a:pt x="429" y="922"/>
                  </a:cubicBezTo>
                  <a:cubicBezTo>
                    <a:pt x="381" y="934"/>
                    <a:pt x="322" y="970"/>
                    <a:pt x="274" y="982"/>
                  </a:cubicBezTo>
                  <a:cubicBezTo>
                    <a:pt x="239" y="994"/>
                    <a:pt x="155" y="1017"/>
                    <a:pt x="131" y="1029"/>
                  </a:cubicBezTo>
                  <a:cubicBezTo>
                    <a:pt x="114" y="1035"/>
                    <a:pt x="102" y="1035"/>
                    <a:pt x="93" y="1035"/>
                  </a:cubicBezTo>
                  <a:cubicBezTo>
                    <a:pt x="84" y="1035"/>
                    <a:pt x="78" y="1035"/>
                    <a:pt x="72" y="1041"/>
                  </a:cubicBezTo>
                  <a:cubicBezTo>
                    <a:pt x="36" y="1053"/>
                    <a:pt x="36" y="1053"/>
                    <a:pt x="24" y="1089"/>
                  </a:cubicBezTo>
                  <a:cubicBezTo>
                    <a:pt x="0" y="1124"/>
                    <a:pt x="60" y="1160"/>
                    <a:pt x="84" y="1160"/>
                  </a:cubicBezTo>
                  <a:lnTo>
                    <a:pt x="131" y="1160"/>
                  </a:lnTo>
                  <a:cubicBezTo>
                    <a:pt x="155" y="1160"/>
                    <a:pt x="143" y="1160"/>
                    <a:pt x="179" y="1148"/>
                  </a:cubicBezTo>
                  <a:cubicBezTo>
                    <a:pt x="203" y="1136"/>
                    <a:pt x="274" y="1101"/>
                    <a:pt x="322" y="1089"/>
                  </a:cubicBezTo>
                  <a:cubicBezTo>
                    <a:pt x="370" y="1077"/>
                    <a:pt x="429" y="1041"/>
                    <a:pt x="489" y="1029"/>
                  </a:cubicBezTo>
                  <a:cubicBezTo>
                    <a:pt x="536" y="1017"/>
                    <a:pt x="596" y="982"/>
                    <a:pt x="631" y="958"/>
                  </a:cubicBezTo>
                  <a:cubicBezTo>
                    <a:pt x="679" y="922"/>
                    <a:pt x="739" y="898"/>
                    <a:pt x="786" y="886"/>
                  </a:cubicBezTo>
                  <a:cubicBezTo>
                    <a:pt x="834" y="851"/>
                    <a:pt x="893" y="851"/>
                    <a:pt x="953" y="827"/>
                  </a:cubicBezTo>
                  <a:cubicBezTo>
                    <a:pt x="989" y="791"/>
                    <a:pt x="1036" y="755"/>
                    <a:pt x="1096" y="732"/>
                  </a:cubicBezTo>
                  <a:cubicBezTo>
                    <a:pt x="1143" y="708"/>
                    <a:pt x="1203" y="672"/>
                    <a:pt x="1251" y="648"/>
                  </a:cubicBezTo>
                  <a:cubicBezTo>
                    <a:pt x="1286" y="613"/>
                    <a:pt x="1334" y="565"/>
                    <a:pt x="1382" y="541"/>
                  </a:cubicBezTo>
                  <a:cubicBezTo>
                    <a:pt x="1429" y="505"/>
                    <a:pt x="1465" y="470"/>
                    <a:pt x="1513" y="434"/>
                  </a:cubicBezTo>
                  <a:cubicBezTo>
                    <a:pt x="1560" y="410"/>
                    <a:pt x="1513" y="446"/>
                    <a:pt x="1572" y="386"/>
                  </a:cubicBezTo>
                  <a:cubicBezTo>
                    <a:pt x="1632" y="351"/>
                    <a:pt x="1786" y="208"/>
                    <a:pt x="1870" y="136"/>
                  </a:cubicBezTo>
                  <a:cubicBezTo>
                    <a:pt x="1882" y="136"/>
                    <a:pt x="1929" y="77"/>
                    <a:pt x="1941" y="65"/>
                  </a:cubicBezTo>
                  <a:cubicBezTo>
                    <a:pt x="1965" y="53"/>
                    <a:pt x="1977" y="29"/>
                    <a:pt x="1977" y="17"/>
                  </a:cubicBezTo>
                  <a:cubicBezTo>
                    <a:pt x="1985" y="9"/>
                    <a:pt x="1988" y="0"/>
                    <a:pt x="19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2" name="Google Shape;20442;p28"/>
            <p:cNvSpPr/>
            <p:nvPr/>
          </p:nvSpPr>
          <p:spPr>
            <a:xfrm>
              <a:off x="2859325" y="1527700"/>
              <a:ext cx="35700" cy="27875"/>
            </a:xfrm>
            <a:custGeom>
              <a:avLst/>
              <a:gdLst/>
              <a:ahLst/>
              <a:cxnLst/>
              <a:rect l="l" t="t" r="r" b="b"/>
              <a:pathLst>
                <a:path w="1428" h="1115" extrusionOk="0">
                  <a:moveTo>
                    <a:pt x="1415" y="0"/>
                  </a:moveTo>
                  <a:cubicBezTo>
                    <a:pt x="1403" y="12"/>
                    <a:pt x="1391" y="12"/>
                    <a:pt x="1344" y="36"/>
                  </a:cubicBezTo>
                  <a:cubicBezTo>
                    <a:pt x="1308" y="72"/>
                    <a:pt x="1189" y="155"/>
                    <a:pt x="1153" y="203"/>
                  </a:cubicBezTo>
                  <a:cubicBezTo>
                    <a:pt x="1106" y="239"/>
                    <a:pt x="1094" y="262"/>
                    <a:pt x="1046" y="298"/>
                  </a:cubicBezTo>
                  <a:cubicBezTo>
                    <a:pt x="1010" y="322"/>
                    <a:pt x="975" y="334"/>
                    <a:pt x="939" y="370"/>
                  </a:cubicBezTo>
                  <a:cubicBezTo>
                    <a:pt x="903" y="393"/>
                    <a:pt x="868" y="429"/>
                    <a:pt x="832" y="441"/>
                  </a:cubicBezTo>
                  <a:cubicBezTo>
                    <a:pt x="808" y="477"/>
                    <a:pt x="760" y="501"/>
                    <a:pt x="725" y="536"/>
                  </a:cubicBezTo>
                  <a:cubicBezTo>
                    <a:pt x="701" y="560"/>
                    <a:pt x="653" y="572"/>
                    <a:pt x="629" y="608"/>
                  </a:cubicBezTo>
                  <a:cubicBezTo>
                    <a:pt x="594" y="631"/>
                    <a:pt x="546" y="655"/>
                    <a:pt x="522" y="679"/>
                  </a:cubicBezTo>
                  <a:cubicBezTo>
                    <a:pt x="487" y="715"/>
                    <a:pt x="463" y="739"/>
                    <a:pt x="415" y="774"/>
                  </a:cubicBezTo>
                  <a:cubicBezTo>
                    <a:pt x="391" y="798"/>
                    <a:pt x="344" y="810"/>
                    <a:pt x="296" y="834"/>
                  </a:cubicBezTo>
                  <a:cubicBezTo>
                    <a:pt x="272" y="858"/>
                    <a:pt x="225" y="893"/>
                    <a:pt x="189" y="905"/>
                  </a:cubicBezTo>
                  <a:cubicBezTo>
                    <a:pt x="165" y="929"/>
                    <a:pt x="106" y="953"/>
                    <a:pt x="94" y="977"/>
                  </a:cubicBezTo>
                  <a:cubicBezTo>
                    <a:pt x="58" y="989"/>
                    <a:pt x="58" y="989"/>
                    <a:pt x="46" y="1012"/>
                  </a:cubicBezTo>
                  <a:cubicBezTo>
                    <a:pt x="34" y="1024"/>
                    <a:pt x="34" y="1024"/>
                    <a:pt x="10" y="1048"/>
                  </a:cubicBezTo>
                  <a:cubicBezTo>
                    <a:pt x="1" y="1077"/>
                    <a:pt x="38" y="1114"/>
                    <a:pt x="72" y="1114"/>
                  </a:cubicBezTo>
                  <a:cubicBezTo>
                    <a:pt x="79" y="1114"/>
                    <a:pt x="87" y="1112"/>
                    <a:pt x="94" y="1108"/>
                  </a:cubicBezTo>
                  <a:lnTo>
                    <a:pt x="118" y="1108"/>
                  </a:lnTo>
                  <a:cubicBezTo>
                    <a:pt x="123" y="1102"/>
                    <a:pt x="126" y="1102"/>
                    <a:pt x="131" y="1102"/>
                  </a:cubicBezTo>
                  <a:cubicBezTo>
                    <a:pt x="135" y="1102"/>
                    <a:pt x="141" y="1102"/>
                    <a:pt x="153" y="1096"/>
                  </a:cubicBezTo>
                  <a:cubicBezTo>
                    <a:pt x="177" y="1084"/>
                    <a:pt x="225" y="1036"/>
                    <a:pt x="248" y="1024"/>
                  </a:cubicBezTo>
                  <a:cubicBezTo>
                    <a:pt x="284" y="989"/>
                    <a:pt x="332" y="977"/>
                    <a:pt x="356" y="953"/>
                  </a:cubicBezTo>
                  <a:cubicBezTo>
                    <a:pt x="391" y="917"/>
                    <a:pt x="427" y="893"/>
                    <a:pt x="463" y="858"/>
                  </a:cubicBezTo>
                  <a:cubicBezTo>
                    <a:pt x="499" y="834"/>
                    <a:pt x="522" y="798"/>
                    <a:pt x="570" y="774"/>
                  </a:cubicBezTo>
                  <a:cubicBezTo>
                    <a:pt x="594" y="739"/>
                    <a:pt x="653" y="727"/>
                    <a:pt x="689" y="691"/>
                  </a:cubicBezTo>
                  <a:cubicBezTo>
                    <a:pt x="713" y="667"/>
                    <a:pt x="749" y="631"/>
                    <a:pt x="796" y="608"/>
                  </a:cubicBezTo>
                  <a:cubicBezTo>
                    <a:pt x="820" y="572"/>
                    <a:pt x="868" y="548"/>
                    <a:pt x="891" y="512"/>
                  </a:cubicBezTo>
                  <a:lnTo>
                    <a:pt x="987" y="429"/>
                  </a:lnTo>
                  <a:cubicBezTo>
                    <a:pt x="1010" y="393"/>
                    <a:pt x="1058" y="370"/>
                    <a:pt x="1070" y="334"/>
                  </a:cubicBezTo>
                  <a:cubicBezTo>
                    <a:pt x="1088" y="322"/>
                    <a:pt x="1088" y="322"/>
                    <a:pt x="1089" y="322"/>
                  </a:cubicBezTo>
                  <a:cubicBezTo>
                    <a:pt x="1091" y="322"/>
                    <a:pt x="1094" y="322"/>
                    <a:pt x="1118" y="310"/>
                  </a:cubicBezTo>
                  <a:cubicBezTo>
                    <a:pt x="1165" y="274"/>
                    <a:pt x="1296" y="143"/>
                    <a:pt x="1332" y="120"/>
                  </a:cubicBezTo>
                  <a:lnTo>
                    <a:pt x="1356" y="84"/>
                  </a:lnTo>
                  <a:lnTo>
                    <a:pt x="1391" y="60"/>
                  </a:lnTo>
                  <a:cubicBezTo>
                    <a:pt x="1403" y="36"/>
                    <a:pt x="1403" y="36"/>
                    <a:pt x="1403" y="24"/>
                  </a:cubicBezTo>
                  <a:cubicBezTo>
                    <a:pt x="1427" y="0"/>
                    <a:pt x="1427" y="0"/>
                    <a:pt x="1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3" name="Google Shape;20443;p28"/>
            <p:cNvSpPr/>
            <p:nvPr/>
          </p:nvSpPr>
          <p:spPr>
            <a:xfrm>
              <a:off x="2888750" y="1531575"/>
              <a:ext cx="28300" cy="20550"/>
            </a:xfrm>
            <a:custGeom>
              <a:avLst/>
              <a:gdLst/>
              <a:ahLst/>
              <a:cxnLst/>
              <a:rect l="l" t="t" r="r" b="b"/>
              <a:pathLst>
                <a:path w="1132" h="822" extrusionOk="0">
                  <a:moveTo>
                    <a:pt x="1119" y="0"/>
                  </a:moveTo>
                  <a:cubicBezTo>
                    <a:pt x="1107" y="0"/>
                    <a:pt x="1072" y="0"/>
                    <a:pt x="1060" y="24"/>
                  </a:cubicBezTo>
                  <a:cubicBezTo>
                    <a:pt x="1048" y="36"/>
                    <a:pt x="1000" y="48"/>
                    <a:pt x="965" y="60"/>
                  </a:cubicBezTo>
                  <a:cubicBezTo>
                    <a:pt x="941" y="84"/>
                    <a:pt x="905" y="107"/>
                    <a:pt x="881" y="119"/>
                  </a:cubicBezTo>
                  <a:cubicBezTo>
                    <a:pt x="846" y="143"/>
                    <a:pt x="822" y="167"/>
                    <a:pt x="810" y="179"/>
                  </a:cubicBezTo>
                  <a:lnTo>
                    <a:pt x="715" y="226"/>
                  </a:lnTo>
                  <a:cubicBezTo>
                    <a:pt x="679" y="238"/>
                    <a:pt x="655" y="262"/>
                    <a:pt x="619" y="286"/>
                  </a:cubicBezTo>
                  <a:cubicBezTo>
                    <a:pt x="595" y="298"/>
                    <a:pt x="584" y="322"/>
                    <a:pt x="536" y="346"/>
                  </a:cubicBezTo>
                  <a:cubicBezTo>
                    <a:pt x="488" y="381"/>
                    <a:pt x="405" y="417"/>
                    <a:pt x="369" y="453"/>
                  </a:cubicBezTo>
                  <a:cubicBezTo>
                    <a:pt x="322" y="476"/>
                    <a:pt x="322" y="500"/>
                    <a:pt x="298" y="524"/>
                  </a:cubicBezTo>
                  <a:lnTo>
                    <a:pt x="203" y="572"/>
                  </a:lnTo>
                  <a:cubicBezTo>
                    <a:pt x="179" y="584"/>
                    <a:pt x="143" y="619"/>
                    <a:pt x="131" y="631"/>
                  </a:cubicBezTo>
                  <a:cubicBezTo>
                    <a:pt x="107" y="643"/>
                    <a:pt x="72" y="679"/>
                    <a:pt x="48" y="691"/>
                  </a:cubicBezTo>
                  <a:cubicBezTo>
                    <a:pt x="24" y="703"/>
                    <a:pt x="12" y="703"/>
                    <a:pt x="12" y="715"/>
                  </a:cubicBezTo>
                  <a:cubicBezTo>
                    <a:pt x="0" y="738"/>
                    <a:pt x="0" y="738"/>
                    <a:pt x="0" y="762"/>
                  </a:cubicBezTo>
                  <a:cubicBezTo>
                    <a:pt x="0" y="798"/>
                    <a:pt x="60" y="822"/>
                    <a:pt x="72" y="822"/>
                  </a:cubicBezTo>
                  <a:lnTo>
                    <a:pt x="107" y="822"/>
                  </a:lnTo>
                  <a:cubicBezTo>
                    <a:pt x="119" y="822"/>
                    <a:pt x="107" y="822"/>
                    <a:pt x="131" y="810"/>
                  </a:cubicBezTo>
                  <a:cubicBezTo>
                    <a:pt x="143" y="798"/>
                    <a:pt x="191" y="762"/>
                    <a:pt x="203" y="750"/>
                  </a:cubicBezTo>
                  <a:cubicBezTo>
                    <a:pt x="238" y="738"/>
                    <a:pt x="262" y="703"/>
                    <a:pt x="286" y="691"/>
                  </a:cubicBezTo>
                  <a:cubicBezTo>
                    <a:pt x="310" y="679"/>
                    <a:pt x="345" y="643"/>
                    <a:pt x="357" y="631"/>
                  </a:cubicBezTo>
                  <a:cubicBezTo>
                    <a:pt x="381" y="619"/>
                    <a:pt x="405" y="584"/>
                    <a:pt x="429" y="560"/>
                  </a:cubicBezTo>
                  <a:lnTo>
                    <a:pt x="524" y="512"/>
                  </a:lnTo>
                  <a:cubicBezTo>
                    <a:pt x="548" y="500"/>
                    <a:pt x="560" y="465"/>
                    <a:pt x="595" y="441"/>
                  </a:cubicBezTo>
                  <a:cubicBezTo>
                    <a:pt x="619" y="417"/>
                    <a:pt x="655" y="393"/>
                    <a:pt x="667" y="381"/>
                  </a:cubicBezTo>
                  <a:cubicBezTo>
                    <a:pt x="703" y="357"/>
                    <a:pt x="715" y="334"/>
                    <a:pt x="738" y="298"/>
                  </a:cubicBezTo>
                  <a:cubicBezTo>
                    <a:pt x="774" y="286"/>
                    <a:pt x="798" y="262"/>
                    <a:pt x="822" y="238"/>
                  </a:cubicBezTo>
                  <a:lnTo>
                    <a:pt x="846" y="215"/>
                  </a:lnTo>
                  <a:cubicBezTo>
                    <a:pt x="881" y="179"/>
                    <a:pt x="1000" y="95"/>
                    <a:pt x="1024" y="84"/>
                  </a:cubicBezTo>
                  <a:cubicBezTo>
                    <a:pt x="1060" y="60"/>
                    <a:pt x="1048" y="60"/>
                    <a:pt x="1060" y="48"/>
                  </a:cubicBezTo>
                  <a:cubicBezTo>
                    <a:pt x="1072" y="36"/>
                    <a:pt x="1072" y="36"/>
                    <a:pt x="1084" y="36"/>
                  </a:cubicBezTo>
                  <a:cubicBezTo>
                    <a:pt x="1119" y="36"/>
                    <a:pt x="1131" y="36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4" name="Google Shape;20444;p28"/>
            <p:cNvSpPr/>
            <p:nvPr/>
          </p:nvSpPr>
          <p:spPr>
            <a:xfrm>
              <a:off x="2911075" y="1534250"/>
              <a:ext cx="27100" cy="17875"/>
            </a:xfrm>
            <a:custGeom>
              <a:avLst/>
              <a:gdLst/>
              <a:ahLst/>
              <a:cxnLst/>
              <a:rect l="l" t="t" r="r" b="b"/>
              <a:pathLst>
                <a:path w="1084" h="715" extrusionOk="0">
                  <a:moveTo>
                    <a:pt x="1072" y="0"/>
                  </a:moveTo>
                  <a:cubicBezTo>
                    <a:pt x="1060" y="0"/>
                    <a:pt x="1024" y="0"/>
                    <a:pt x="1012" y="12"/>
                  </a:cubicBezTo>
                  <a:cubicBezTo>
                    <a:pt x="1000" y="36"/>
                    <a:pt x="953" y="48"/>
                    <a:pt x="941" y="60"/>
                  </a:cubicBezTo>
                  <a:lnTo>
                    <a:pt x="845" y="108"/>
                  </a:lnTo>
                  <a:cubicBezTo>
                    <a:pt x="822" y="119"/>
                    <a:pt x="810" y="131"/>
                    <a:pt x="774" y="155"/>
                  </a:cubicBezTo>
                  <a:lnTo>
                    <a:pt x="691" y="191"/>
                  </a:lnTo>
                  <a:lnTo>
                    <a:pt x="595" y="239"/>
                  </a:lnTo>
                  <a:cubicBezTo>
                    <a:pt x="572" y="250"/>
                    <a:pt x="548" y="274"/>
                    <a:pt x="524" y="298"/>
                  </a:cubicBezTo>
                  <a:cubicBezTo>
                    <a:pt x="488" y="310"/>
                    <a:pt x="405" y="369"/>
                    <a:pt x="357" y="393"/>
                  </a:cubicBezTo>
                  <a:cubicBezTo>
                    <a:pt x="310" y="417"/>
                    <a:pt x="310" y="429"/>
                    <a:pt x="286" y="453"/>
                  </a:cubicBezTo>
                  <a:lnTo>
                    <a:pt x="191" y="489"/>
                  </a:lnTo>
                  <a:cubicBezTo>
                    <a:pt x="167" y="512"/>
                    <a:pt x="155" y="536"/>
                    <a:pt x="119" y="548"/>
                  </a:cubicBezTo>
                  <a:cubicBezTo>
                    <a:pt x="83" y="572"/>
                    <a:pt x="60" y="584"/>
                    <a:pt x="48" y="596"/>
                  </a:cubicBezTo>
                  <a:cubicBezTo>
                    <a:pt x="36" y="602"/>
                    <a:pt x="30" y="602"/>
                    <a:pt x="25" y="602"/>
                  </a:cubicBezTo>
                  <a:cubicBezTo>
                    <a:pt x="21" y="602"/>
                    <a:pt x="18" y="602"/>
                    <a:pt x="12" y="608"/>
                  </a:cubicBezTo>
                  <a:cubicBezTo>
                    <a:pt x="0" y="631"/>
                    <a:pt x="0" y="631"/>
                    <a:pt x="0" y="655"/>
                  </a:cubicBezTo>
                  <a:cubicBezTo>
                    <a:pt x="0" y="691"/>
                    <a:pt x="48" y="715"/>
                    <a:pt x="72" y="715"/>
                  </a:cubicBezTo>
                  <a:lnTo>
                    <a:pt x="107" y="715"/>
                  </a:lnTo>
                  <a:cubicBezTo>
                    <a:pt x="119" y="715"/>
                    <a:pt x="107" y="715"/>
                    <a:pt x="131" y="703"/>
                  </a:cubicBezTo>
                  <a:cubicBezTo>
                    <a:pt x="155" y="691"/>
                    <a:pt x="179" y="655"/>
                    <a:pt x="214" y="643"/>
                  </a:cubicBezTo>
                  <a:cubicBezTo>
                    <a:pt x="238" y="631"/>
                    <a:pt x="250" y="608"/>
                    <a:pt x="286" y="584"/>
                  </a:cubicBezTo>
                  <a:cubicBezTo>
                    <a:pt x="310" y="572"/>
                    <a:pt x="322" y="536"/>
                    <a:pt x="357" y="524"/>
                  </a:cubicBezTo>
                  <a:cubicBezTo>
                    <a:pt x="393" y="512"/>
                    <a:pt x="405" y="477"/>
                    <a:pt x="429" y="465"/>
                  </a:cubicBezTo>
                  <a:cubicBezTo>
                    <a:pt x="464" y="453"/>
                    <a:pt x="488" y="453"/>
                    <a:pt x="524" y="417"/>
                  </a:cubicBezTo>
                  <a:cubicBezTo>
                    <a:pt x="548" y="405"/>
                    <a:pt x="572" y="369"/>
                    <a:pt x="595" y="358"/>
                  </a:cubicBezTo>
                  <a:cubicBezTo>
                    <a:pt x="631" y="346"/>
                    <a:pt x="655" y="334"/>
                    <a:pt x="667" y="298"/>
                  </a:cubicBezTo>
                  <a:cubicBezTo>
                    <a:pt x="703" y="286"/>
                    <a:pt x="715" y="250"/>
                    <a:pt x="750" y="239"/>
                  </a:cubicBezTo>
                  <a:cubicBezTo>
                    <a:pt x="774" y="227"/>
                    <a:pt x="810" y="191"/>
                    <a:pt x="822" y="179"/>
                  </a:cubicBezTo>
                  <a:cubicBezTo>
                    <a:pt x="828" y="173"/>
                    <a:pt x="828" y="173"/>
                    <a:pt x="829" y="173"/>
                  </a:cubicBezTo>
                  <a:cubicBezTo>
                    <a:pt x="831" y="173"/>
                    <a:pt x="834" y="173"/>
                    <a:pt x="845" y="167"/>
                  </a:cubicBezTo>
                  <a:cubicBezTo>
                    <a:pt x="881" y="155"/>
                    <a:pt x="1000" y="60"/>
                    <a:pt x="1024" y="48"/>
                  </a:cubicBezTo>
                  <a:cubicBezTo>
                    <a:pt x="1060" y="36"/>
                    <a:pt x="1048" y="36"/>
                    <a:pt x="1060" y="36"/>
                  </a:cubicBezTo>
                  <a:cubicBezTo>
                    <a:pt x="1068" y="19"/>
                    <a:pt x="1071" y="14"/>
                    <a:pt x="1076" y="13"/>
                  </a:cubicBezTo>
                  <a:lnTo>
                    <a:pt x="1076" y="13"/>
                  </a:lnTo>
                  <a:cubicBezTo>
                    <a:pt x="1080" y="24"/>
                    <a:pt x="1082" y="29"/>
                    <a:pt x="1083" y="29"/>
                  </a:cubicBezTo>
                  <a:cubicBezTo>
                    <a:pt x="1084" y="29"/>
                    <a:pt x="1084" y="23"/>
                    <a:pt x="1084" y="12"/>
                  </a:cubicBezTo>
                  <a:cubicBezTo>
                    <a:pt x="1080" y="12"/>
                    <a:pt x="1078" y="12"/>
                    <a:pt x="1076" y="13"/>
                  </a:cubicBezTo>
                  <a:lnTo>
                    <a:pt x="1076" y="13"/>
                  </a:lnTo>
                  <a:cubicBezTo>
                    <a:pt x="1075" y="9"/>
                    <a:pt x="1073" y="5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5" name="Google Shape;20445;p28"/>
            <p:cNvSpPr/>
            <p:nvPr/>
          </p:nvSpPr>
          <p:spPr>
            <a:xfrm>
              <a:off x="2930700" y="1541850"/>
              <a:ext cx="21775" cy="11775"/>
            </a:xfrm>
            <a:custGeom>
              <a:avLst/>
              <a:gdLst/>
              <a:ahLst/>
              <a:cxnLst/>
              <a:rect l="l" t="t" r="r" b="b"/>
              <a:pathLst>
                <a:path w="871" h="471" extrusionOk="0">
                  <a:moveTo>
                    <a:pt x="795" y="1"/>
                  </a:moveTo>
                  <a:cubicBezTo>
                    <a:pt x="789" y="1"/>
                    <a:pt x="783" y="2"/>
                    <a:pt x="775" y="6"/>
                  </a:cubicBezTo>
                  <a:cubicBezTo>
                    <a:pt x="763" y="6"/>
                    <a:pt x="739" y="30"/>
                    <a:pt x="715" y="30"/>
                  </a:cubicBezTo>
                  <a:cubicBezTo>
                    <a:pt x="703" y="30"/>
                    <a:pt x="680" y="42"/>
                    <a:pt x="656" y="42"/>
                  </a:cubicBezTo>
                  <a:cubicBezTo>
                    <a:pt x="644" y="42"/>
                    <a:pt x="620" y="54"/>
                    <a:pt x="596" y="65"/>
                  </a:cubicBezTo>
                  <a:cubicBezTo>
                    <a:pt x="584" y="77"/>
                    <a:pt x="561" y="77"/>
                    <a:pt x="525" y="77"/>
                  </a:cubicBezTo>
                  <a:cubicBezTo>
                    <a:pt x="513" y="101"/>
                    <a:pt x="477" y="101"/>
                    <a:pt x="465" y="113"/>
                  </a:cubicBezTo>
                  <a:cubicBezTo>
                    <a:pt x="453" y="125"/>
                    <a:pt x="418" y="137"/>
                    <a:pt x="406" y="137"/>
                  </a:cubicBezTo>
                  <a:cubicBezTo>
                    <a:pt x="394" y="161"/>
                    <a:pt x="358" y="161"/>
                    <a:pt x="346" y="173"/>
                  </a:cubicBezTo>
                  <a:cubicBezTo>
                    <a:pt x="334" y="185"/>
                    <a:pt x="299" y="185"/>
                    <a:pt x="287" y="196"/>
                  </a:cubicBezTo>
                  <a:cubicBezTo>
                    <a:pt x="275" y="220"/>
                    <a:pt x="263" y="232"/>
                    <a:pt x="227" y="244"/>
                  </a:cubicBezTo>
                  <a:cubicBezTo>
                    <a:pt x="215" y="256"/>
                    <a:pt x="180" y="256"/>
                    <a:pt x="168" y="280"/>
                  </a:cubicBezTo>
                  <a:cubicBezTo>
                    <a:pt x="156" y="292"/>
                    <a:pt x="120" y="304"/>
                    <a:pt x="108" y="316"/>
                  </a:cubicBezTo>
                  <a:cubicBezTo>
                    <a:pt x="96" y="339"/>
                    <a:pt x="60" y="351"/>
                    <a:pt x="49" y="351"/>
                  </a:cubicBezTo>
                  <a:cubicBezTo>
                    <a:pt x="43" y="357"/>
                    <a:pt x="40" y="357"/>
                    <a:pt x="37" y="357"/>
                  </a:cubicBezTo>
                  <a:cubicBezTo>
                    <a:pt x="34" y="357"/>
                    <a:pt x="31" y="357"/>
                    <a:pt x="25" y="363"/>
                  </a:cubicBezTo>
                  <a:cubicBezTo>
                    <a:pt x="1" y="375"/>
                    <a:pt x="25" y="375"/>
                    <a:pt x="25" y="399"/>
                  </a:cubicBezTo>
                  <a:cubicBezTo>
                    <a:pt x="25" y="411"/>
                    <a:pt x="84" y="458"/>
                    <a:pt x="96" y="470"/>
                  </a:cubicBezTo>
                  <a:lnTo>
                    <a:pt x="108" y="470"/>
                  </a:lnTo>
                  <a:cubicBezTo>
                    <a:pt x="120" y="470"/>
                    <a:pt x="108" y="470"/>
                    <a:pt x="120" y="458"/>
                  </a:cubicBezTo>
                  <a:lnTo>
                    <a:pt x="168" y="411"/>
                  </a:lnTo>
                  <a:cubicBezTo>
                    <a:pt x="180" y="399"/>
                    <a:pt x="203" y="375"/>
                    <a:pt x="227" y="363"/>
                  </a:cubicBezTo>
                  <a:cubicBezTo>
                    <a:pt x="239" y="351"/>
                    <a:pt x="263" y="339"/>
                    <a:pt x="287" y="316"/>
                  </a:cubicBezTo>
                  <a:lnTo>
                    <a:pt x="334" y="280"/>
                  </a:lnTo>
                  <a:cubicBezTo>
                    <a:pt x="340" y="268"/>
                    <a:pt x="352" y="268"/>
                    <a:pt x="366" y="268"/>
                  </a:cubicBezTo>
                  <a:cubicBezTo>
                    <a:pt x="379" y="268"/>
                    <a:pt x="394" y="268"/>
                    <a:pt x="406" y="256"/>
                  </a:cubicBezTo>
                  <a:cubicBezTo>
                    <a:pt x="418" y="244"/>
                    <a:pt x="441" y="232"/>
                    <a:pt x="465" y="220"/>
                  </a:cubicBezTo>
                  <a:cubicBezTo>
                    <a:pt x="477" y="196"/>
                    <a:pt x="513" y="196"/>
                    <a:pt x="525" y="185"/>
                  </a:cubicBezTo>
                  <a:cubicBezTo>
                    <a:pt x="537" y="173"/>
                    <a:pt x="561" y="161"/>
                    <a:pt x="584" y="137"/>
                  </a:cubicBezTo>
                  <a:cubicBezTo>
                    <a:pt x="596" y="125"/>
                    <a:pt x="632" y="113"/>
                    <a:pt x="644" y="113"/>
                  </a:cubicBezTo>
                  <a:cubicBezTo>
                    <a:pt x="650" y="107"/>
                    <a:pt x="650" y="107"/>
                    <a:pt x="653" y="107"/>
                  </a:cubicBezTo>
                  <a:cubicBezTo>
                    <a:pt x="656" y="107"/>
                    <a:pt x="662" y="107"/>
                    <a:pt x="680" y="101"/>
                  </a:cubicBezTo>
                  <a:cubicBezTo>
                    <a:pt x="703" y="77"/>
                    <a:pt x="799" y="54"/>
                    <a:pt x="811" y="42"/>
                  </a:cubicBezTo>
                  <a:cubicBezTo>
                    <a:pt x="834" y="42"/>
                    <a:pt x="822" y="42"/>
                    <a:pt x="834" y="18"/>
                  </a:cubicBezTo>
                  <a:lnTo>
                    <a:pt x="858" y="18"/>
                  </a:lnTo>
                  <a:cubicBezTo>
                    <a:pt x="870" y="18"/>
                    <a:pt x="870" y="6"/>
                    <a:pt x="870" y="6"/>
                  </a:cubicBezTo>
                  <a:lnTo>
                    <a:pt x="822" y="6"/>
                  </a:lnTo>
                  <a:cubicBezTo>
                    <a:pt x="815" y="6"/>
                    <a:pt x="807" y="1"/>
                    <a:pt x="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6" name="Google Shape;20446;p28"/>
            <p:cNvSpPr/>
            <p:nvPr/>
          </p:nvSpPr>
          <p:spPr>
            <a:xfrm>
              <a:off x="2948575" y="1539600"/>
              <a:ext cx="25025" cy="18775"/>
            </a:xfrm>
            <a:custGeom>
              <a:avLst/>
              <a:gdLst/>
              <a:ahLst/>
              <a:cxnLst/>
              <a:rect l="l" t="t" r="r" b="b"/>
              <a:pathLst>
                <a:path w="1001" h="751" extrusionOk="0">
                  <a:moveTo>
                    <a:pt x="929" y="1"/>
                  </a:moveTo>
                  <a:cubicBezTo>
                    <a:pt x="893" y="13"/>
                    <a:pt x="869" y="13"/>
                    <a:pt x="834" y="25"/>
                  </a:cubicBezTo>
                  <a:lnTo>
                    <a:pt x="750" y="72"/>
                  </a:lnTo>
                  <a:cubicBezTo>
                    <a:pt x="715" y="84"/>
                    <a:pt x="691" y="96"/>
                    <a:pt x="679" y="120"/>
                  </a:cubicBezTo>
                  <a:lnTo>
                    <a:pt x="584" y="155"/>
                  </a:lnTo>
                  <a:cubicBezTo>
                    <a:pt x="560" y="179"/>
                    <a:pt x="524" y="191"/>
                    <a:pt x="512" y="203"/>
                  </a:cubicBezTo>
                  <a:cubicBezTo>
                    <a:pt x="477" y="215"/>
                    <a:pt x="465" y="239"/>
                    <a:pt x="441" y="263"/>
                  </a:cubicBezTo>
                  <a:cubicBezTo>
                    <a:pt x="405" y="275"/>
                    <a:pt x="393" y="298"/>
                    <a:pt x="358" y="310"/>
                  </a:cubicBezTo>
                  <a:cubicBezTo>
                    <a:pt x="334" y="322"/>
                    <a:pt x="322" y="334"/>
                    <a:pt x="286" y="370"/>
                  </a:cubicBezTo>
                  <a:cubicBezTo>
                    <a:pt x="262" y="382"/>
                    <a:pt x="238" y="417"/>
                    <a:pt x="227" y="441"/>
                  </a:cubicBezTo>
                  <a:cubicBezTo>
                    <a:pt x="203" y="453"/>
                    <a:pt x="179" y="477"/>
                    <a:pt x="155" y="501"/>
                  </a:cubicBezTo>
                  <a:cubicBezTo>
                    <a:pt x="143" y="513"/>
                    <a:pt x="107" y="548"/>
                    <a:pt x="96" y="572"/>
                  </a:cubicBezTo>
                  <a:lnTo>
                    <a:pt x="36" y="632"/>
                  </a:lnTo>
                  <a:lnTo>
                    <a:pt x="0" y="667"/>
                  </a:lnTo>
                  <a:lnTo>
                    <a:pt x="0" y="715"/>
                  </a:lnTo>
                  <a:cubicBezTo>
                    <a:pt x="0" y="739"/>
                    <a:pt x="84" y="751"/>
                    <a:pt x="96" y="751"/>
                  </a:cubicBezTo>
                  <a:lnTo>
                    <a:pt x="119" y="751"/>
                  </a:lnTo>
                  <a:lnTo>
                    <a:pt x="143" y="739"/>
                  </a:lnTo>
                  <a:cubicBezTo>
                    <a:pt x="155" y="727"/>
                    <a:pt x="167" y="691"/>
                    <a:pt x="179" y="667"/>
                  </a:cubicBezTo>
                  <a:lnTo>
                    <a:pt x="238" y="608"/>
                  </a:lnTo>
                  <a:cubicBezTo>
                    <a:pt x="262" y="596"/>
                    <a:pt x="274" y="560"/>
                    <a:pt x="298" y="548"/>
                  </a:cubicBezTo>
                  <a:cubicBezTo>
                    <a:pt x="322" y="536"/>
                    <a:pt x="334" y="501"/>
                    <a:pt x="358" y="477"/>
                  </a:cubicBezTo>
                  <a:cubicBezTo>
                    <a:pt x="393" y="453"/>
                    <a:pt x="417" y="441"/>
                    <a:pt x="441" y="429"/>
                  </a:cubicBezTo>
                  <a:cubicBezTo>
                    <a:pt x="465" y="417"/>
                    <a:pt x="477" y="382"/>
                    <a:pt x="500" y="370"/>
                  </a:cubicBezTo>
                  <a:cubicBezTo>
                    <a:pt x="524" y="358"/>
                    <a:pt x="536" y="334"/>
                    <a:pt x="572" y="310"/>
                  </a:cubicBezTo>
                  <a:cubicBezTo>
                    <a:pt x="596" y="298"/>
                    <a:pt x="608" y="263"/>
                    <a:pt x="643" y="251"/>
                  </a:cubicBezTo>
                  <a:cubicBezTo>
                    <a:pt x="679" y="239"/>
                    <a:pt x="691" y="203"/>
                    <a:pt x="715" y="203"/>
                  </a:cubicBezTo>
                  <a:cubicBezTo>
                    <a:pt x="727" y="197"/>
                    <a:pt x="727" y="197"/>
                    <a:pt x="728" y="197"/>
                  </a:cubicBezTo>
                  <a:cubicBezTo>
                    <a:pt x="730" y="197"/>
                    <a:pt x="733" y="197"/>
                    <a:pt x="750" y="191"/>
                  </a:cubicBezTo>
                  <a:lnTo>
                    <a:pt x="929" y="96"/>
                  </a:lnTo>
                  <a:cubicBezTo>
                    <a:pt x="953" y="84"/>
                    <a:pt x="941" y="84"/>
                    <a:pt x="953" y="84"/>
                  </a:cubicBezTo>
                  <a:cubicBezTo>
                    <a:pt x="977" y="84"/>
                    <a:pt x="977" y="84"/>
                    <a:pt x="989" y="72"/>
                  </a:cubicBezTo>
                  <a:cubicBezTo>
                    <a:pt x="1000" y="72"/>
                    <a:pt x="1000" y="60"/>
                    <a:pt x="1000" y="60"/>
                  </a:cubicBezTo>
                  <a:cubicBezTo>
                    <a:pt x="1000" y="13"/>
                    <a:pt x="1000" y="1"/>
                    <a:pt x="9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7" name="Google Shape;20447;p28"/>
            <p:cNvSpPr/>
            <p:nvPr/>
          </p:nvSpPr>
          <p:spPr>
            <a:xfrm>
              <a:off x="2972675" y="1544675"/>
              <a:ext cx="27425" cy="14900"/>
            </a:xfrm>
            <a:custGeom>
              <a:avLst/>
              <a:gdLst/>
              <a:ahLst/>
              <a:cxnLst/>
              <a:rect l="l" t="t" r="r" b="b"/>
              <a:pathLst>
                <a:path w="1097" h="596" extrusionOk="0">
                  <a:moveTo>
                    <a:pt x="1037" y="0"/>
                  </a:moveTo>
                  <a:cubicBezTo>
                    <a:pt x="1025" y="0"/>
                    <a:pt x="1001" y="0"/>
                    <a:pt x="977" y="12"/>
                  </a:cubicBezTo>
                  <a:cubicBezTo>
                    <a:pt x="965" y="36"/>
                    <a:pt x="929" y="48"/>
                    <a:pt x="906" y="48"/>
                  </a:cubicBezTo>
                  <a:cubicBezTo>
                    <a:pt x="870" y="60"/>
                    <a:pt x="846" y="72"/>
                    <a:pt x="822" y="95"/>
                  </a:cubicBezTo>
                  <a:cubicBezTo>
                    <a:pt x="798" y="107"/>
                    <a:pt x="787" y="119"/>
                    <a:pt x="751" y="131"/>
                  </a:cubicBezTo>
                  <a:cubicBezTo>
                    <a:pt x="727" y="155"/>
                    <a:pt x="691" y="155"/>
                    <a:pt x="667" y="167"/>
                  </a:cubicBezTo>
                  <a:cubicBezTo>
                    <a:pt x="632" y="179"/>
                    <a:pt x="620" y="191"/>
                    <a:pt x="584" y="191"/>
                  </a:cubicBezTo>
                  <a:cubicBezTo>
                    <a:pt x="560" y="203"/>
                    <a:pt x="548" y="226"/>
                    <a:pt x="513" y="238"/>
                  </a:cubicBezTo>
                  <a:cubicBezTo>
                    <a:pt x="489" y="250"/>
                    <a:pt x="394" y="286"/>
                    <a:pt x="370" y="310"/>
                  </a:cubicBezTo>
                  <a:cubicBezTo>
                    <a:pt x="334" y="333"/>
                    <a:pt x="322" y="345"/>
                    <a:pt x="286" y="357"/>
                  </a:cubicBezTo>
                  <a:cubicBezTo>
                    <a:pt x="263" y="369"/>
                    <a:pt x="227" y="369"/>
                    <a:pt x="203" y="393"/>
                  </a:cubicBezTo>
                  <a:cubicBezTo>
                    <a:pt x="167" y="405"/>
                    <a:pt x="156" y="417"/>
                    <a:pt x="132" y="429"/>
                  </a:cubicBezTo>
                  <a:cubicBezTo>
                    <a:pt x="96" y="453"/>
                    <a:pt x="72" y="464"/>
                    <a:pt x="48" y="476"/>
                  </a:cubicBezTo>
                  <a:cubicBezTo>
                    <a:pt x="42" y="482"/>
                    <a:pt x="39" y="482"/>
                    <a:pt x="36" y="482"/>
                  </a:cubicBezTo>
                  <a:cubicBezTo>
                    <a:pt x="33" y="482"/>
                    <a:pt x="30" y="482"/>
                    <a:pt x="25" y="488"/>
                  </a:cubicBezTo>
                  <a:cubicBezTo>
                    <a:pt x="1" y="512"/>
                    <a:pt x="1" y="512"/>
                    <a:pt x="1" y="524"/>
                  </a:cubicBezTo>
                  <a:cubicBezTo>
                    <a:pt x="1" y="548"/>
                    <a:pt x="48" y="595"/>
                    <a:pt x="84" y="595"/>
                  </a:cubicBezTo>
                  <a:lnTo>
                    <a:pt x="108" y="595"/>
                  </a:lnTo>
                  <a:cubicBezTo>
                    <a:pt x="132" y="595"/>
                    <a:pt x="108" y="595"/>
                    <a:pt x="144" y="584"/>
                  </a:cubicBezTo>
                  <a:cubicBezTo>
                    <a:pt x="156" y="572"/>
                    <a:pt x="191" y="548"/>
                    <a:pt x="215" y="536"/>
                  </a:cubicBezTo>
                  <a:cubicBezTo>
                    <a:pt x="251" y="524"/>
                    <a:pt x="263" y="512"/>
                    <a:pt x="286" y="488"/>
                  </a:cubicBezTo>
                  <a:cubicBezTo>
                    <a:pt x="322" y="476"/>
                    <a:pt x="334" y="464"/>
                    <a:pt x="370" y="441"/>
                  </a:cubicBezTo>
                  <a:cubicBezTo>
                    <a:pt x="394" y="429"/>
                    <a:pt x="406" y="417"/>
                    <a:pt x="441" y="405"/>
                  </a:cubicBezTo>
                  <a:cubicBezTo>
                    <a:pt x="465" y="381"/>
                    <a:pt x="501" y="381"/>
                    <a:pt x="525" y="369"/>
                  </a:cubicBezTo>
                  <a:cubicBezTo>
                    <a:pt x="560" y="357"/>
                    <a:pt x="572" y="345"/>
                    <a:pt x="608" y="322"/>
                  </a:cubicBezTo>
                  <a:cubicBezTo>
                    <a:pt x="632" y="310"/>
                    <a:pt x="644" y="298"/>
                    <a:pt x="679" y="286"/>
                  </a:cubicBezTo>
                  <a:cubicBezTo>
                    <a:pt x="703" y="262"/>
                    <a:pt x="727" y="250"/>
                    <a:pt x="751" y="238"/>
                  </a:cubicBezTo>
                  <a:cubicBezTo>
                    <a:pt x="787" y="226"/>
                    <a:pt x="798" y="203"/>
                    <a:pt x="822" y="191"/>
                  </a:cubicBezTo>
                  <a:cubicBezTo>
                    <a:pt x="834" y="185"/>
                    <a:pt x="834" y="185"/>
                    <a:pt x="836" y="185"/>
                  </a:cubicBezTo>
                  <a:cubicBezTo>
                    <a:pt x="837" y="185"/>
                    <a:pt x="840" y="185"/>
                    <a:pt x="858" y="179"/>
                  </a:cubicBezTo>
                  <a:cubicBezTo>
                    <a:pt x="882" y="167"/>
                    <a:pt x="989" y="107"/>
                    <a:pt x="1025" y="83"/>
                  </a:cubicBezTo>
                  <a:cubicBezTo>
                    <a:pt x="1048" y="72"/>
                    <a:pt x="1037" y="72"/>
                    <a:pt x="1048" y="72"/>
                  </a:cubicBezTo>
                  <a:cubicBezTo>
                    <a:pt x="1060" y="72"/>
                    <a:pt x="1060" y="72"/>
                    <a:pt x="1084" y="60"/>
                  </a:cubicBezTo>
                  <a:lnTo>
                    <a:pt x="1096" y="48"/>
                  </a:lnTo>
                  <a:cubicBezTo>
                    <a:pt x="1048" y="0"/>
                    <a:pt x="1048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8" name="Google Shape;20448;p28"/>
            <p:cNvSpPr/>
            <p:nvPr/>
          </p:nvSpPr>
          <p:spPr>
            <a:xfrm>
              <a:off x="2997100" y="1546150"/>
              <a:ext cx="21450" cy="12225"/>
            </a:xfrm>
            <a:custGeom>
              <a:avLst/>
              <a:gdLst/>
              <a:ahLst/>
              <a:cxnLst/>
              <a:rect l="l" t="t" r="r" b="b"/>
              <a:pathLst>
                <a:path w="858" h="489" extrusionOk="0">
                  <a:moveTo>
                    <a:pt x="762" y="1"/>
                  </a:moveTo>
                  <a:cubicBezTo>
                    <a:pt x="738" y="1"/>
                    <a:pt x="714" y="13"/>
                    <a:pt x="703" y="36"/>
                  </a:cubicBezTo>
                  <a:cubicBezTo>
                    <a:pt x="679" y="48"/>
                    <a:pt x="655" y="48"/>
                    <a:pt x="643" y="60"/>
                  </a:cubicBezTo>
                  <a:cubicBezTo>
                    <a:pt x="619" y="72"/>
                    <a:pt x="607" y="84"/>
                    <a:pt x="583" y="84"/>
                  </a:cubicBezTo>
                  <a:cubicBezTo>
                    <a:pt x="560" y="108"/>
                    <a:pt x="536" y="108"/>
                    <a:pt x="524" y="120"/>
                  </a:cubicBezTo>
                  <a:cubicBezTo>
                    <a:pt x="500" y="132"/>
                    <a:pt x="476" y="132"/>
                    <a:pt x="464" y="144"/>
                  </a:cubicBezTo>
                  <a:cubicBezTo>
                    <a:pt x="429" y="167"/>
                    <a:pt x="429" y="179"/>
                    <a:pt x="405" y="179"/>
                  </a:cubicBezTo>
                  <a:lnTo>
                    <a:pt x="286" y="239"/>
                  </a:lnTo>
                  <a:cubicBezTo>
                    <a:pt x="250" y="251"/>
                    <a:pt x="250" y="263"/>
                    <a:pt x="226" y="286"/>
                  </a:cubicBezTo>
                  <a:cubicBezTo>
                    <a:pt x="191" y="298"/>
                    <a:pt x="179" y="298"/>
                    <a:pt x="167" y="310"/>
                  </a:cubicBezTo>
                  <a:cubicBezTo>
                    <a:pt x="143" y="322"/>
                    <a:pt x="119" y="346"/>
                    <a:pt x="107" y="346"/>
                  </a:cubicBezTo>
                  <a:cubicBezTo>
                    <a:pt x="83" y="358"/>
                    <a:pt x="60" y="370"/>
                    <a:pt x="48" y="370"/>
                  </a:cubicBezTo>
                  <a:cubicBezTo>
                    <a:pt x="36" y="376"/>
                    <a:pt x="30" y="376"/>
                    <a:pt x="25" y="376"/>
                  </a:cubicBezTo>
                  <a:cubicBezTo>
                    <a:pt x="21" y="376"/>
                    <a:pt x="18" y="376"/>
                    <a:pt x="12" y="382"/>
                  </a:cubicBezTo>
                  <a:cubicBezTo>
                    <a:pt x="0" y="405"/>
                    <a:pt x="12" y="405"/>
                    <a:pt x="0" y="417"/>
                  </a:cubicBezTo>
                  <a:cubicBezTo>
                    <a:pt x="0" y="429"/>
                    <a:pt x="48" y="489"/>
                    <a:pt x="60" y="489"/>
                  </a:cubicBezTo>
                  <a:lnTo>
                    <a:pt x="71" y="489"/>
                  </a:lnTo>
                  <a:cubicBezTo>
                    <a:pt x="83" y="489"/>
                    <a:pt x="71" y="489"/>
                    <a:pt x="83" y="477"/>
                  </a:cubicBezTo>
                  <a:cubicBezTo>
                    <a:pt x="107" y="477"/>
                    <a:pt x="131" y="441"/>
                    <a:pt x="143" y="429"/>
                  </a:cubicBezTo>
                  <a:cubicBezTo>
                    <a:pt x="167" y="417"/>
                    <a:pt x="191" y="405"/>
                    <a:pt x="202" y="405"/>
                  </a:cubicBezTo>
                  <a:cubicBezTo>
                    <a:pt x="226" y="382"/>
                    <a:pt x="238" y="370"/>
                    <a:pt x="262" y="358"/>
                  </a:cubicBezTo>
                  <a:cubicBezTo>
                    <a:pt x="286" y="346"/>
                    <a:pt x="298" y="322"/>
                    <a:pt x="322" y="310"/>
                  </a:cubicBezTo>
                  <a:cubicBezTo>
                    <a:pt x="333" y="304"/>
                    <a:pt x="345" y="304"/>
                    <a:pt x="359" y="304"/>
                  </a:cubicBezTo>
                  <a:cubicBezTo>
                    <a:pt x="372" y="304"/>
                    <a:pt x="387" y="304"/>
                    <a:pt x="405" y="298"/>
                  </a:cubicBezTo>
                  <a:cubicBezTo>
                    <a:pt x="417" y="286"/>
                    <a:pt x="429" y="263"/>
                    <a:pt x="464" y="251"/>
                  </a:cubicBezTo>
                  <a:cubicBezTo>
                    <a:pt x="476" y="239"/>
                    <a:pt x="500" y="227"/>
                    <a:pt x="524" y="227"/>
                  </a:cubicBezTo>
                  <a:cubicBezTo>
                    <a:pt x="536" y="203"/>
                    <a:pt x="548" y="191"/>
                    <a:pt x="583" y="179"/>
                  </a:cubicBezTo>
                  <a:cubicBezTo>
                    <a:pt x="595" y="167"/>
                    <a:pt x="619" y="144"/>
                    <a:pt x="643" y="132"/>
                  </a:cubicBezTo>
                  <a:cubicBezTo>
                    <a:pt x="649" y="126"/>
                    <a:pt x="649" y="126"/>
                    <a:pt x="650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679" y="108"/>
                    <a:pt x="774" y="48"/>
                    <a:pt x="798" y="48"/>
                  </a:cubicBezTo>
                  <a:cubicBezTo>
                    <a:pt x="833" y="24"/>
                    <a:pt x="822" y="24"/>
                    <a:pt x="833" y="24"/>
                  </a:cubicBezTo>
                  <a:cubicBezTo>
                    <a:pt x="845" y="24"/>
                    <a:pt x="845" y="24"/>
                    <a:pt x="845" y="13"/>
                  </a:cubicBezTo>
                  <a:lnTo>
                    <a:pt x="857" y="1"/>
                  </a:lnTo>
                  <a:lnTo>
                    <a:pt x="857" y="1"/>
                  </a:lnTo>
                  <a:cubicBezTo>
                    <a:pt x="845" y="5"/>
                    <a:pt x="837" y="6"/>
                    <a:pt x="831" y="6"/>
                  </a:cubicBezTo>
                  <a:cubicBezTo>
                    <a:pt x="819" y="6"/>
                    <a:pt x="81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9" name="Google Shape;20449;p28"/>
            <p:cNvSpPr/>
            <p:nvPr/>
          </p:nvSpPr>
          <p:spPr>
            <a:xfrm>
              <a:off x="3027150" y="1558350"/>
              <a:ext cx="21750" cy="12225"/>
            </a:xfrm>
            <a:custGeom>
              <a:avLst/>
              <a:gdLst/>
              <a:ahLst/>
              <a:cxnLst/>
              <a:rect l="l" t="t" r="r" b="b"/>
              <a:pathLst>
                <a:path w="870" h="489" extrusionOk="0">
                  <a:moveTo>
                    <a:pt x="870" y="1"/>
                  </a:moveTo>
                  <a:lnTo>
                    <a:pt x="846" y="13"/>
                  </a:lnTo>
                  <a:cubicBezTo>
                    <a:pt x="846" y="37"/>
                    <a:pt x="846" y="37"/>
                    <a:pt x="834" y="37"/>
                  </a:cubicBezTo>
                  <a:cubicBezTo>
                    <a:pt x="838" y="40"/>
                    <a:pt x="841" y="43"/>
                    <a:pt x="843" y="43"/>
                  </a:cubicBezTo>
                  <a:cubicBezTo>
                    <a:pt x="849" y="43"/>
                    <a:pt x="854" y="33"/>
                    <a:pt x="870" y="1"/>
                  </a:cubicBezTo>
                  <a:close/>
                  <a:moveTo>
                    <a:pt x="786" y="37"/>
                  </a:moveTo>
                  <a:cubicBezTo>
                    <a:pt x="774" y="37"/>
                    <a:pt x="751" y="48"/>
                    <a:pt x="727" y="60"/>
                  </a:cubicBezTo>
                  <a:cubicBezTo>
                    <a:pt x="715" y="84"/>
                    <a:pt x="691" y="84"/>
                    <a:pt x="667" y="96"/>
                  </a:cubicBezTo>
                  <a:cubicBezTo>
                    <a:pt x="655" y="108"/>
                    <a:pt x="632" y="120"/>
                    <a:pt x="608" y="120"/>
                  </a:cubicBezTo>
                  <a:cubicBezTo>
                    <a:pt x="596" y="120"/>
                    <a:pt x="572" y="132"/>
                    <a:pt x="536" y="132"/>
                  </a:cubicBezTo>
                  <a:cubicBezTo>
                    <a:pt x="513" y="156"/>
                    <a:pt x="489" y="156"/>
                    <a:pt x="477" y="167"/>
                  </a:cubicBezTo>
                  <a:lnTo>
                    <a:pt x="417" y="191"/>
                  </a:lnTo>
                  <a:cubicBezTo>
                    <a:pt x="393" y="215"/>
                    <a:pt x="334" y="239"/>
                    <a:pt x="298" y="239"/>
                  </a:cubicBezTo>
                  <a:cubicBezTo>
                    <a:pt x="274" y="251"/>
                    <a:pt x="274" y="275"/>
                    <a:pt x="239" y="287"/>
                  </a:cubicBezTo>
                  <a:cubicBezTo>
                    <a:pt x="215" y="298"/>
                    <a:pt x="191" y="298"/>
                    <a:pt x="167" y="310"/>
                  </a:cubicBezTo>
                  <a:cubicBezTo>
                    <a:pt x="155" y="334"/>
                    <a:pt x="120" y="346"/>
                    <a:pt x="108" y="346"/>
                  </a:cubicBezTo>
                  <a:cubicBezTo>
                    <a:pt x="96" y="358"/>
                    <a:pt x="60" y="358"/>
                    <a:pt x="48" y="370"/>
                  </a:cubicBezTo>
                  <a:cubicBezTo>
                    <a:pt x="42" y="382"/>
                    <a:pt x="39" y="382"/>
                    <a:pt x="35" y="382"/>
                  </a:cubicBezTo>
                  <a:cubicBezTo>
                    <a:pt x="30" y="382"/>
                    <a:pt x="24" y="382"/>
                    <a:pt x="12" y="394"/>
                  </a:cubicBezTo>
                  <a:cubicBezTo>
                    <a:pt x="1" y="406"/>
                    <a:pt x="12" y="406"/>
                    <a:pt x="1" y="418"/>
                  </a:cubicBezTo>
                  <a:cubicBezTo>
                    <a:pt x="1" y="429"/>
                    <a:pt x="48" y="489"/>
                    <a:pt x="60" y="489"/>
                  </a:cubicBezTo>
                  <a:lnTo>
                    <a:pt x="72" y="489"/>
                  </a:lnTo>
                  <a:cubicBezTo>
                    <a:pt x="96" y="489"/>
                    <a:pt x="72" y="489"/>
                    <a:pt x="96" y="477"/>
                  </a:cubicBezTo>
                  <a:cubicBezTo>
                    <a:pt x="108" y="477"/>
                    <a:pt x="132" y="453"/>
                    <a:pt x="155" y="429"/>
                  </a:cubicBezTo>
                  <a:cubicBezTo>
                    <a:pt x="167" y="418"/>
                    <a:pt x="191" y="406"/>
                    <a:pt x="215" y="406"/>
                  </a:cubicBezTo>
                  <a:cubicBezTo>
                    <a:pt x="227" y="394"/>
                    <a:pt x="251" y="370"/>
                    <a:pt x="274" y="358"/>
                  </a:cubicBezTo>
                  <a:cubicBezTo>
                    <a:pt x="286" y="346"/>
                    <a:pt x="298" y="334"/>
                    <a:pt x="334" y="310"/>
                  </a:cubicBezTo>
                  <a:cubicBezTo>
                    <a:pt x="340" y="304"/>
                    <a:pt x="349" y="304"/>
                    <a:pt x="361" y="304"/>
                  </a:cubicBezTo>
                  <a:cubicBezTo>
                    <a:pt x="373" y="304"/>
                    <a:pt x="388" y="304"/>
                    <a:pt x="405" y="298"/>
                  </a:cubicBezTo>
                  <a:cubicBezTo>
                    <a:pt x="417" y="287"/>
                    <a:pt x="453" y="275"/>
                    <a:pt x="465" y="251"/>
                  </a:cubicBezTo>
                  <a:cubicBezTo>
                    <a:pt x="477" y="239"/>
                    <a:pt x="513" y="227"/>
                    <a:pt x="524" y="227"/>
                  </a:cubicBezTo>
                  <a:cubicBezTo>
                    <a:pt x="536" y="215"/>
                    <a:pt x="548" y="191"/>
                    <a:pt x="584" y="179"/>
                  </a:cubicBezTo>
                  <a:cubicBezTo>
                    <a:pt x="596" y="167"/>
                    <a:pt x="632" y="156"/>
                    <a:pt x="644" y="132"/>
                  </a:cubicBezTo>
                  <a:cubicBezTo>
                    <a:pt x="649" y="126"/>
                    <a:pt x="649" y="126"/>
                    <a:pt x="651" y="126"/>
                  </a:cubicBezTo>
                  <a:cubicBezTo>
                    <a:pt x="652" y="126"/>
                    <a:pt x="655" y="126"/>
                    <a:pt x="667" y="120"/>
                  </a:cubicBezTo>
                  <a:cubicBezTo>
                    <a:pt x="703" y="108"/>
                    <a:pt x="774" y="60"/>
                    <a:pt x="810" y="48"/>
                  </a:cubicBezTo>
                  <a:cubicBezTo>
                    <a:pt x="834" y="37"/>
                    <a:pt x="822" y="37"/>
                    <a:pt x="834" y="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0" name="Google Shape;20450;p28"/>
            <p:cNvSpPr/>
            <p:nvPr/>
          </p:nvSpPr>
          <p:spPr>
            <a:xfrm>
              <a:off x="3049775" y="1562225"/>
              <a:ext cx="22350" cy="13725"/>
            </a:xfrm>
            <a:custGeom>
              <a:avLst/>
              <a:gdLst/>
              <a:ahLst/>
              <a:cxnLst/>
              <a:rect l="l" t="t" r="r" b="b"/>
              <a:pathLst>
                <a:path w="894" h="549" extrusionOk="0">
                  <a:moveTo>
                    <a:pt x="893" y="1"/>
                  </a:moveTo>
                  <a:lnTo>
                    <a:pt x="893" y="1"/>
                  </a:lnTo>
                  <a:cubicBezTo>
                    <a:pt x="881" y="12"/>
                    <a:pt x="873" y="15"/>
                    <a:pt x="867" y="15"/>
                  </a:cubicBezTo>
                  <a:cubicBezTo>
                    <a:pt x="861" y="15"/>
                    <a:pt x="858" y="12"/>
                    <a:pt x="858" y="12"/>
                  </a:cubicBezTo>
                  <a:lnTo>
                    <a:pt x="810" y="12"/>
                  </a:lnTo>
                  <a:cubicBezTo>
                    <a:pt x="798" y="24"/>
                    <a:pt x="762" y="24"/>
                    <a:pt x="751" y="48"/>
                  </a:cubicBezTo>
                  <a:cubicBezTo>
                    <a:pt x="739" y="60"/>
                    <a:pt x="703" y="72"/>
                    <a:pt x="691" y="72"/>
                  </a:cubicBezTo>
                  <a:cubicBezTo>
                    <a:pt x="679" y="84"/>
                    <a:pt x="643" y="96"/>
                    <a:pt x="631" y="120"/>
                  </a:cubicBezTo>
                  <a:cubicBezTo>
                    <a:pt x="620" y="132"/>
                    <a:pt x="584" y="132"/>
                    <a:pt x="560" y="143"/>
                  </a:cubicBezTo>
                  <a:cubicBezTo>
                    <a:pt x="524" y="155"/>
                    <a:pt x="512" y="155"/>
                    <a:pt x="501" y="179"/>
                  </a:cubicBezTo>
                  <a:cubicBezTo>
                    <a:pt x="465" y="191"/>
                    <a:pt x="465" y="203"/>
                    <a:pt x="441" y="227"/>
                  </a:cubicBezTo>
                  <a:cubicBezTo>
                    <a:pt x="405" y="239"/>
                    <a:pt x="334" y="263"/>
                    <a:pt x="298" y="286"/>
                  </a:cubicBezTo>
                  <a:cubicBezTo>
                    <a:pt x="274" y="298"/>
                    <a:pt x="274" y="310"/>
                    <a:pt x="239" y="322"/>
                  </a:cubicBezTo>
                  <a:cubicBezTo>
                    <a:pt x="215" y="346"/>
                    <a:pt x="203" y="346"/>
                    <a:pt x="167" y="358"/>
                  </a:cubicBezTo>
                  <a:cubicBezTo>
                    <a:pt x="155" y="370"/>
                    <a:pt x="120" y="382"/>
                    <a:pt x="108" y="405"/>
                  </a:cubicBezTo>
                  <a:cubicBezTo>
                    <a:pt x="96" y="417"/>
                    <a:pt x="60" y="429"/>
                    <a:pt x="48" y="429"/>
                  </a:cubicBezTo>
                  <a:cubicBezTo>
                    <a:pt x="42" y="435"/>
                    <a:pt x="39" y="435"/>
                    <a:pt x="36" y="435"/>
                  </a:cubicBezTo>
                  <a:cubicBezTo>
                    <a:pt x="33" y="435"/>
                    <a:pt x="30" y="435"/>
                    <a:pt x="24" y="441"/>
                  </a:cubicBezTo>
                  <a:cubicBezTo>
                    <a:pt x="0" y="453"/>
                    <a:pt x="24" y="453"/>
                    <a:pt x="24" y="477"/>
                  </a:cubicBezTo>
                  <a:cubicBezTo>
                    <a:pt x="24" y="489"/>
                    <a:pt x="60" y="548"/>
                    <a:pt x="96" y="548"/>
                  </a:cubicBezTo>
                  <a:lnTo>
                    <a:pt x="108" y="548"/>
                  </a:lnTo>
                  <a:cubicBezTo>
                    <a:pt x="120" y="548"/>
                    <a:pt x="108" y="548"/>
                    <a:pt x="120" y="536"/>
                  </a:cubicBezTo>
                  <a:cubicBezTo>
                    <a:pt x="143" y="524"/>
                    <a:pt x="167" y="501"/>
                    <a:pt x="179" y="489"/>
                  </a:cubicBezTo>
                  <a:cubicBezTo>
                    <a:pt x="203" y="477"/>
                    <a:pt x="227" y="453"/>
                    <a:pt x="239" y="441"/>
                  </a:cubicBezTo>
                  <a:cubicBezTo>
                    <a:pt x="262" y="429"/>
                    <a:pt x="286" y="417"/>
                    <a:pt x="298" y="393"/>
                  </a:cubicBezTo>
                  <a:cubicBezTo>
                    <a:pt x="322" y="382"/>
                    <a:pt x="334" y="370"/>
                    <a:pt x="358" y="358"/>
                  </a:cubicBezTo>
                  <a:cubicBezTo>
                    <a:pt x="381" y="334"/>
                    <a:pt x="405" y="334"/>
                    <a:pt x="441" y="322"/>
                  </a:cubicBezTo>
                  <a:cubicBezTo>
                    <a:pt x="465" y="310"/>
                    <a:pt x="465" y="298"/>
                    <a:pt x="501" y="274"/>
                  </a:cubicBezTo>
                  <a:cubicBezTo>
                    <a:pt x="512" y="263"/>
                    <a:pt x="536" y="251"/>
                    <a:pt x="560" y="239"/>
                  </a:cubicBezTo>
                  <a:cubicBezTo>
                    <a:pt x="572" y="215"/>
                    <a:pt x="584" y="203"/>
                    <a:pt x="620" y="191"/>
                  </a:cubicBezTo>
                  <a:cubicBezTo>
                    <a:pt x="631" y="179"/>
                    <a:pt x="655" y="155"/>
                    <a:pt x="679" y="143"/>
                  </a:cubicBezTo>
                  <a:cubicBezTo>
                    <a:pt x="685" y="137"/>
                    <a:pt x="685" y="137"/>
                    <a:pt x="687" y="137"/>
                  </a:cubicBezTo>
                  <a:cubicBezTo>
                    <a:pt x="688" y="137"/>
                    <a:pt x="691" y="137"/>
                    <a:pt x="703" y="132"/>
                  </a:cubicBezTo>
                  <a:cubicBezTo>
                    <a:pt x="739" y="120"/>
                    <a:pt x="810" y="60"/>
                    <a:pt x="834" y="36"/>
                  </a:cubicBezTo>
                  <a:cubicBezTo>
                    <a:pt x="870" y="24"/>
                    <a:pt x="858" y="24"/>
                    <a:pt x="870" y="24"/>
                  </a:cubicBezTo>
                  <a:cubicBezTo>
                    <a:pt x="882" y="24"/>
                    <a:pt x="882" y="24"/>
                    <a:pt x="882" y="12"/>
                  </a:cubicBezTo>
                  <a:lnTo>
                    <a:pt x="8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1" name="Google Shape;20451;p28"/>
            <p:cNvSpPr/>
            <p:nvPr/>
          </p:nvSpPr>
          <p:spPr>
            <a:xfrm>
              <a:off x="3068825" y="1571750"/>
              <a:ext cx="14600" cy="11925"/>
            </a:xfrm>
            <a:custGeom>
              <a:avLst/>
              <a:gdLst/>
              <a:ahLst/>
              <a:cxnLst/>
              <a:rect l="l" t="t" r="r" b="b"/>
              <a:pathLst>
                <a:path w="584" h="477" extrusionOk="0">
                  <a:moveTo>
                    <a:pt x="536" y="1"/>
                  </a:moveTo>
                  <a:cubicBezTo>
                    <a:pt x="524" y="1"/>
                    <a:pt x="512" y="24"/>
                    <a:pt x="489" y="36"/>
                  </a:cubicBezTo>
                  <a:cubicBezTo>
                    <a:pt x="477" y="48"/>
                    <a:pt x="465" y="48"/>
                    <a:pt x="453" y="60"/>
                  </a:cubicBezTo>
                  <a:cubicBezTo>
                    <a:pt x="429" y="72"/>
                    <a:pt x="417" y="96"/>
                    <a:pt x="405" y="96"/>
                  </a:cubicBezTo>
                  <a:cubicBezTo>
                    <a:pt x="393" y="108"/>
                    <a:pt x="370" y="108"/>
                    <a:pt x="358" y="120"/>
                  </a:cubicBezTo>
                  <a:cubicBezTo>
                    <a:pt x="346" y="132"/>
                    <a:pt x="334" y="132"/>
                    <a:pt x="310" y="155"/>
                  </a:cubicBezTo>
                  <a:cubicBezTo>
                    <a:pt x="298" y="167"/>
                    <a:pt x="298" y="167"/>
                    <a:pt x="274" y="179"/>
                  </a:cubicBezTo>
                  <a:cubicBezTo>
                    <a:pt x="250" y="191"/>
                    <a:pt x="191" y="227"/>
                    <a:pt x="179" y="227"/>
                  </a:cubicBezTo>
                  <a:cubicBezTo>
                    <a:pt x="167" y="239"/>
                    <a:pt x="167" y="251"/>
                    <a:pt x="155" y="274"/>
                  </a:cubicBezTo>
                  <a:cubicBezTo>
                    <a:pt x="131" y="286"/>
                    <a:pt x="120" y="286"/>
                    <a:pt x="108" y="298"/>
                  </a:cubicBezTo>
                  <a:cubicBezTo>
                    <a:pt x="96" y="310"/>
                    <a:pt x="72" y="334"/>
                    <a:pt x="60" y="334"/>
                  </a:cubicBezTo>
                  <a:cubicBezTo>
                    <a:pt x="48" y="346"/>
                    <a:pt x="36" y="358"/>
                    <a:pt x="12" y="358"/>
                  </a:cubicBezTo>
                  <a:cubicBezTo>
                    <a:pt x="6" y="364"/>
                    <a:pt x="3" y="364"/>
                    <a:pt x="2" y="364"/>
                  </a:cubicBezTo>
                  <a:cubicBezTo>
                    <a:pt x="0" y="364"/>
                    <a:pt x="0" y="364"/>
                    <a:pt x="0" y="370"/>
                  </a:cubicBezTo>
                  <a:lnTo>
                    <a:pt x="0" y="405"/>
                  </a:lnTo>
                  <a:cubicBezTo>
                    <a:pt x="0" y="417"/>
                    <a:pt x="48" y="465"/>
                    <a:pt x="72" y="477"/>
                  </a:cubicBezTo>
                  <a:lnTo>
                    <a:pt x="96" y="477"/>
                  </a:lnTo>
                  <a:lnTo>
                    <a:pt x="108" y="465"/>
                  </a:lnTo>
                  <a:cubicBezTo>
                    <a:pt x="120" y="453"/>
                    <a:pt x="131" y="429"/>
                    <a:pt x="131" y="417"/>
                  </a:cubicBezTo>
                  <a:cubicBezTo>
                    <a:pt x="155" y="405"/>
                    <a:pt x="167" y="393"/>
                    <a:pt x="179" y="393"/>
                  </a:cubicBezTo>
                  <a:lnTo>
                    <a:pt x="227" y="346"/>
                  </a:lnTo>
                  <a:cubicBezTo>
                    <a:pt x="239" y="334"/>
                    <a:pt x="239" y="310"/>
                    <a:pt x="250" y="298"/>
                  </a:cubicBezTo>
                  <a:cubicBezTo>
                    <a:pt x="262" y="292"/>
                    <a:pt x="274" y="292"/>
                    <a:pt x="285" y="292"/>
                  </a:cubicBezTo>
                  <a:cubicBezTo>
                    <a:pt x="295" y="292"/>
                    <a:pt x="304" y="292"/>
                    <a:pt x="310" y="286"/>
                  </a:cubicBezTo>
                  <a:cubicBezTo>
                    <a:pt x="334" y="274"/>
                    <a:pt x="346" y="251"/>
                    <a:pt x="346" y="239"/>
                  </a:cubicBezTo>
                  <a:cubicBezTo>
                    <a:pt x="358" y="227"/>
                    <a:pt x="370" y="215"/>
                    <a:pt x="393" y="215"/>
                  </a:cubicBezTo>
                  <a:cubicBezTo>
                    <a:pt x="405" y="191"/>
                    <a:pt x="405" y="179"/>
                    <a:pt x="417" y="167"/>
                  </a:cubicBezTo>
                  <a:cubicBezTo>
                    <a:pt x="429" y="155"/>
                    <a:pt x="453" y="132"/>
                    <a:pt x="453" y="120"/>
                  </a:cubicBezTo>
                  <a:lnTo>
                    <a:pt x="465" y="108"/>
                  </a:lnTo>
                  <a:cubicBezTo>
                    <a:pt x="477" y="96"/>
                    <a:pt x="536" y="48"/>
                    <a:pt x="548" y="36"/>
                  </a:cubicBezTo>
                  <a:lnTo>
                    <a:pt x="572" y="12"/>
                  </a:lnTo>
                  <a:cubicBezTo>
                    <a:pt x="572" y="12"/>
                    <a:pt x="584" y="12"/>
                    <a:pt x="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2" name="Google Shape;20452;p28"/>
            <p:cNvSpPr/>
            <p:nvPr/>
          </p:nvSpPr>
          <p:spPr>
            <a:xfrm>
              <a:off x="3546550" y="1626525"/>
              <a:ext cx="97075" cy="10275"/>
            </a:xfrm>
            <a:custGeom>
              <a:avLst/>
              <a:gdLst/>
              <a:ahLst/>
              <a:cxnLst/>
              <a:rect l="l" t="t" r="r" b="b"/>
              <a:pathLst>
                <a:path w="3883" h="411" extrusionOk="0">
                  <a:moveTo>
                    <a:pt x="168" y="0"/>
                  </a:moveTo>
                  <a:cubicBezTo>
                    <a:pt x="72" y="0"/>
                    <a:pt x="120" y="0"/>
                    <a:pt x="61" y="24"/>
                  </a:cubicBezTo>
                  <a:cubicBezTo>
                    <a:pt x="1" y="60"/>
                    <a:pt x="96" y="119"/>
                    <a:pt x="132" y="119"/>
                  </a:cubicBezTo>
                  <a:cubicBezTo>
                    <a:pt x="180" y="119"/>
                    <a:pt x="132" y="131"/>
                    <a:pt x="215" y="131"/>
                  </a:cubicBezTo>
                  <a:lnTo>
                    <a:pt x="1430" y="131"/>
                  </a:lnTo>
                  <a:cubicBezTo>
                    <a:pt x="1537" y="131"/>
                    <a:pt x="1620" y="167"/>
                    <a:pt x="1727" y="179"/>
                  </a:cubicBezTo>
                  <a:cubicBezTo>
                    <a:pt x="1781" y="185"/>
                    <a:pt x="1829" y="185"/>
                    <a:pt x="1875" y="185"/>
                  </a:cubicBezTo>
                  <a:cubicBezTo>
                    <a:pt x="1921" y="185"/>
                    <a:pt x="1966" y="185"/>
                    <a:pt x="2013" y="191"/>
                  </a:cubicBezTo>
                  <a:cubicBezTo>
                    <a:pt x="2096" y="191"/>
                    <a:pt x="2204" y="203"/>
                    <a:pt x="2287" y="227"/>
                  </a:cubicBezTo>
                  <a:cubicBezTo>
                    <a:pt x="2382" y="238"/>
                    <a:pt x="2489" y="238"/>
                    <a:pt x="2573" y="238"/>
                  </a:cubicBezTo>
                  <a:cubicBezTo>
                    <a:pt x="2668" y="250"/>
                    <a:pt x="2799" y="250"/>
                    <a:pt x="2858" y="262"/>
                  </a:cubicBezTo>
                  <a:cubicBezTo>
                    <a:pt x="2918" y="262"/>
                    <a:pt x="2930" y="286"/>
                    <a:pt x="2966" y="286"/>
                  </a:cubicBezTo>
                  <a:cubicBezTo>
                    <a:pt x="3204" y="310"/>
                    <a:pt x="3406" y="346"/>
                    <a:pt x="3632" y="369"/>
                  </a:cubicBezTo>
                  <a:cubicBezTo>
                    <a:pt x="3668" y="369"/>
                    <a:pt x="3692" y="381"/>
                    <a:pt x="3728" y="381"/>
                  </a:cubicBezTo>
                  <a:cubicBezTo>
                    <a:pt x="3751" y="381"/>
                    <a:pt x="3775" y="405"/>
                    <a:pt x="3811" y="405"/>
                  </a:cubicBezTo>
                  <a:lnTo>
                    <a:pt x="3873" y="405"/>
                  </a:lnTo>
                  <a:cubicBezTo>
                    <a:pt x="3871" y="402"/>
                    <a:pt x="3867" y="398"/>
                    <a:pt x="3859" y="393"/>
                  </a:cubicBezTo>
                  <a:cubicBezTo>
                    <a:pt x="3811" y="369"/>
                    <a:pt x="3763" y="357"/>
                    <a:pt x="3692" y="346"/>
                  </a:cubicBezTo>
                  <a:cubicBezTo>
                    <a:pt x="3620" y="334"/>
                    <a:pt x="3513" y="310"/>
                    <a:pt x="3430" y="298"/>
                  </a:cubicBezTo>
                  <a:cubicBezTo>
                    <a:pt x="3335" y="286"/>
                    <a:pt x="3228" y="262"/>
                    <a:pt x="3144" y="250"/>
                  </a:cubicBezTo>
                  <a:cubicBezTo>
                    <a:pt x="3049" y="238"/>
                    <a:pt x="2966" y="227"/>
                    <a:pt x="2858" y="227"/>
                  </a:cubicBezTo>
                  <a:cubicBezTo>
                    <a:pt x="2751" y="203"/>
                    <a:pt x="2680" y="191"/>
                    <a:pt x="2573" y="179"/>
                  </a:cubicBezTo>
                  <a:cubicBezTo>
                    <a:pt x="2454" y="167"/>
                    <a:pt x="2442" y="167"/>
                    <a:pt x="2275" y="131"/>
                  </a:cubicBezTo>
                  <a:cubicBezTo>
                    <a:pt x="2120" y="119"/>
                    <a:pt x="1620" y="72"/>
                    <a:pt x="1442" y="60"/>
                  </a:cubicBezTo>
                  <a:cubicBezTo>
                    <a:pt x="1364" y="54"/>
                    <a:pt x="1314" y="54"/>
                    <a:pt x="1269" y="54"/>
                  </a:cubicBezTo>
                  <a:cubicBezTo>
                    <a:pt x="1224" y="54"/>
                    <a:pt x="1186" y="54"/>
                    <a:pt x="1132" y="48"/>
                  </a:cubicBezTo>
                  <a:cubicBezTo>
                    <a:pt x="1013" y="24"/>
                    <a:pt x="942" y="24"/>
                    <a:pt x="834" y="12"/>
                  </a:cubicBezTo>
                  <a:lnTo>
                    <a:pt x="549" y="12"/>
                  </a:lnTo>
                  <a:cubicBezTo>
                    <a:pt x="453" y="12"/>
                    <a:pt x="251" y="0"/>
                    <a:pt x="168" y="0"/>
                  </a:cubicBezTo>
                  <a:close/>
                  <a:moveTo>
                    <a:pt x="3873" y="405"/>
                  </a:moveTo>
                  <a:cubicBezTo>
                    <a:pt x="3875" y="408"/>
                    <a:pt x="3876" y="410"/>
                    <a:pt x="3877" y="410"/>
                  </a:cubicBezTo>
                  <a:cubicBezTo>
                    <a:pt x="3877" y="410"/>
                    <a:pt x="3879" y="409"/>
                    <a:pt x="3882" y="40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3" name="Google Shape;20453;p28"/>
            <p:cNvSpPr/>
            <p:nvPr/>
          </p:nvSpPr>
          <p:spPr>
            <a:xfrm>
              <a:off x="3607875" y="1637825"/>
              <a:ext cx="17000" cy="8200"/>
            </a:xfrm>
            <a:custGeom>
              <a:avLst/>
              <a:gdLst/>
              <a:ahLst/>
              <a:cxnLst/>
              <a:rect l="l" t="t" r="r" b="b"/>
              <a:pathLst>
                <a:path w="680" h="328" extrusionOk="0">
                  <a:moveTo>
                    <a:pt x="60" y="1"/>
                  </a:moveTo>
                  <a:cubicBezTo>
                    <a:pt x="48" y="1"/>
                    <a:pt x="48" y="1"/>
                    <a:pt x="36" y="13"/>
                  </a:cubicBezTo>
                  <a:cubicBezTo>
                    <a:pt x="24" y="25"/>
                    <a:pt x="1" y="84"/>
                    <a:pt x="1" y="96"/>
                  </a:cubicBezTo>
                  <a:lnTo>
                    <a:pt x="1" y="120"/>
                  </a:lnTo>
                  <a:lnTo>
                    <a:pt x="24" y="120"/>
                  </a:lnTo>
                  <a:cubicBezTo>
                    <a:pt x="36" y="120"/>
                    <a:pt x="48" y="132"/>
                    <a:pt x="60" y="132"/>
                  </a:cubicBezTo>
                  <a:cubicBezTo>
                    <a:pt x="84" y="132"/>
                    <a:pt x="96" y="144"/>
                    <a:pt x="108" y="144"/>
                  </a:cubicBezTo>
                  <a:cubicBezTo>
                    <a:pt x="120" y="144"/>
                    <a:pt x="144" y="156"/>
                    <a:pt x="167" y="156"/>
                  </a:cubicBezTo>
                  <a:cubicBezTo>
                    <a:pt x="179" y="156"/>
                    <a:pt x="203" y="156"/>
                    <a:pt x="227" y="179"/>
                  </a:cubicBezTo>
                  <a:cubicBezTo>
                    <a:pt x="263" y="191"/>
                    <a:pt x="263" y="203"/>
                    <a:pt x="275" y="203"/>
                  </a:cubicBezTo>
                  <a:cubicBezTo>
                    <a:pt x="286" y="203"/>
                    <a:pt x="298" y="203"/>
                    <a:pt x="334" y="215"/>
                  </a:cubicBezTo>
                  <a:cubicBezTo>
                    <a:pt x="346" y="215"/>
                    <a:pt x="358" y="239"/>
                    <a:pt x="382" y="239"/>
                  </a:cubicBezTo>
                  <a:cubicBezTo>
                    <a:pt x="394" y="239"/>
                    <a:pt x="417" y="239"/>
                    <a:pt x="441" y="251"/>
                  </a:cubicBezTo>
                  <a:cubicBezTo>
                    <a:pt x="453" y="251"/>
                    <a:pt x="477" y="263"/>
                    <a:pt x="501" y="263"/>
                  </a:cubicBezTo>
                  <a:cubicBezTo>
                    <a:pt x="513" y="263"/>
                    <a:pt x="501" y="263"/>
                    <a:pt x="513" y="275"/>
                  </a:cubicBezTo>
                  <a:cubicBezTo>
                    <a:pt x="525" y="298"/>
                    <a:pt x="596" y="310"/>
                    <a:pt x="632" y="322"/>
                  </a:cubicBezTo>
                  <a:cubicBezTo>
                    <a:pt x="636" y="326"/>
                    <a:pt x="638" y="328"/>
                    <a:pt x="640" y="328"/>
                  </a:cubicBezTo>
                  <a:cubicBezTo>
                    <a:pt x="644" y="328"/>
                    <a:pt x="644" y="322"/>
                    <a:pt x="644" y="322"/>
                  </a:cubicBezTo>
                  <a:lnTo>
                    <a:pt x="679" y="322"/>
                  </a:lnTo>
                  <a:cubicBezTo>
                    <a:pt x="644" y="322"/>
                    <a:pt x="644" y="322"/>
                    <a:pt x="644" y="310"/>
                  </a:cubicBezTo>
                  <a:cubicBezTo>
                    <a:pt x="644" y="298"/>
                    <a:pt x="632" y="275"/>
                    <a:pt x="632" y="275"/>
                  </a:cubicBezTo>
                  <a:cubicBezTo>
                    <a:pt x="620" y="263"/>
                    <a:pt x="596" y="263"/>
                    <a:pt x="584" y="251"/>
                  </a:cubicBezTo>
                  <a:cubicBezTo>
                    <a:pt x="572" y="239"/>
                    <a:pt x="560" y="239"/>
                    <a:pt x="536" y="215"/>
                  </a:cubicBezTo>
                  <a:cubicBezTo>
                    <a:pt x="525" y="203"/>
                    <a:pt x="513" y="203"/>
                    <a:pt x="501" y="203"/>
                  </a:cubicBezTo>
                  <a:cubicBezTo>
                    <a:pt x="477" y="191"/>
                    <a:pt x="465" y="191"/>
                    <a:pt x="453" y="179"/>
                  </a:cubicBezTo>
                  <a:cubicBezTo>
                    <a:pt x="441" y="156"/>
                    <a:pt x="417" y="156"/>
                    <a:pt x="405" y="144"/>
                  </a:cubicBezTo>
                  <a:cubicBezTo>
                    <a:pt x="394" y="132"/>
                    <a:pt x="382" y="132"/>
                    <a:pt x="358" y="132"/>
                  </a:cubicBezTo>
                  <a:cubicBezTo>
                    <a:pt x="346" y="120"/>
                    <a:pt x="286" y="84"/>
                    <a:pt x="275" y="84"/>
                  </a:cubicBezTo>
                  <a:cubicBezTo>
                    <a:pt x="257" y="78"/>
                    <a:pt x="248" y="78"/>
                    <a:pt x="240" y="78"/>
                  </a:cubicBezTo>
                  <a:cubicBezTo>
                    <a:pt x="233" y="78"/>
                    <a:pt x="227" y="78"/>
                    <a:pt x="215" y="72"/>
                  </a:cubicBezTo>
                  <a:cubicBezTo>
                    <a:pt x="179" y="60"/>
                    <a:pt x="179" y="60"/>
                    <a:pt x="167" y="36"/>
                  </a:cubicBezTo>
                  <a:cubicBezTo>
                    <a:pt x="155" y="25"/>
                    <a:pt x="144" y="25"/>
                    <a:pt x="120" y="25"/>
                  </a:cubicBezTo>
                  <a:cubicBezTo>
                    <a:pt x="108" y="25"/>
                    <a:pt x="96" y="13"/>
                    <a:pt x="84" y="13"/>
                  </a:cubicBezTo>
                  <a:cubicBezTo>
                    <a:pt x="60" y="13"/>
                    <a:pt x="84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4" name="Google Shape;20454;p28"/>
            <p:cNvSpPr/>
            <p:nvPr/>
          </p:nvSpPr>
          <p:spPr>
            <a:xfrm>
              <a:off x="3614725" y="1651225"/>
              <a:ext cx="16100" cy="3600"/>
            </a:xfrm>
            <a:custGeom>
              <a:avLst/>
              <a:gdLst/>
              <a:ahLst/>
              <a:cxnLst/>
              <a:rect l="l" t="t" r="r" b="b"/>
              <a:pathLst>
                <a:path w="644" h="144" extrusionOk="0">
                  <a:moveTo>
                    <a:pt x="552" y="43"/>
                  </a:moveTo>
                  <a:cubicBezTo>
                    <a:pt x="565" y="60"/>
                    <a:pt x="584" y="61"/>
                    <a:pt x="584" y="72"/>
                  </a:cubicBezTo>
                  <a:cubicBezTo>
                    <a:pt x="584" y="77"/>
                    <a:pt x="584" y="80"/>
                    <a:pt x="588" y="80"/>
                  </a:cubicBezTo>
                  <a:cubicBezTo>
                    <a:pt x="594" y="80"/>
                    <a:pt x="609" y="74"/>
                    <a:pt x="643" y="60"/>
                  </a:cubicBezTo>
                  <a:lnTo>
                    <a:pt x="596" y="60"/>
                  </a:lnTo>
                  <a:cubicBezTo>
                    <a:pt x="583" y="52"/>
                    <a:pt x="568" y="46"/>
                    <a:pt x="552" y="43"/>
                  </a:cubicBezTo>
                  <a:close/>
                  <a:moveTo>
                    <a:pt x="191" y="1"/>
                  </a:moveTo>
                  <a:cubicBezTo>
                    <a:pt x="179" y="1"/>
                    <a:pt x="167" y="12"/>
                    <a:pt x="143" y="12"/>
                  </a:cubicBezTo>
                  <a:lnTo>
                    <a:pt x="108" y="12"/>
                  </a:lnTo>
                  <a:cubicBezTo>
                    <a:pt x="84" y="12"/>
                    <a:pt x="72" y="24"/>
                    <a:pt x="60" y="24"/>
                  </a:cubicBezTo>
                  <a:cubicBezTo>
                    <a:pt x="48" y="24"/>
                    <a:pt x="24" y="36"/>
                    <a:pt x="12" y="36"/>
                  </a:cubicBezTo>
                  <a:lnTo>
                    <a:pt x="1" y="36"/>
                  </a:lnTo>
                  <a:lnTo>
                    <a:pt x="1" y="72"/>
                  </a:lnTo>
                  <a:cubicBezTo>
                    <a:pt x="1" y="84"/>
                    <a:pt x="24" y="143"/>
                    <a:pt x="60" y="143"/>
                  </a:cubicBezTo>
                  <a:lnTo>
                    <a:pt x="84" y="143"/>
                  </a:lnTo>
                  <a:cubicBezTo>
                    <a:pt x="108" y="143"/>
                    <a:pt x="120" y="131"/>
                    <a:pt x="120" y="120"/>
                  </a:cubicBezTo>
                  <a:cubicBezTo>
                    <a:pt x="131" y="120"/>
                    <a:pt x="143" y="96"/>
                    <a:pt x="167" y="96"/>
                  </a:cubicBezTo>
                  <a:cubicBezTo>
                    <a:pt x="179" y="96"/>
                    <a:pt x="191" y="84"/>
                    <a:pt x="203" y="84"/>
                  </a:cubicBezTo>
                  <a:cubicBezTo>
                    <a:pt x="227" y="84"/>
                    <a:pt x="239" y="72"/>
                    <a:pt x="251" y="60"/>
                  </a:cubicBezTo>
                  <a:cubicBezTo>
                    <a:pt x="262" y="60"/>
                    <a:pt x="286" y="72"/>
                    <a:pt x="298" y="72"/>
                  </a:cubicBezTo>
                  <a:cubicBezTo>
                    <a:pt x="310" y="72"/>
                    <a:pt x="322" y="60"/>
                    <a:pt x="346" y="60"/>
                  </a:cubicBezTo>
                  <a:lnTo>
                    <a:pt x="382" y="60"/>
                  </a:lnTo>
                  <a:cubicBezTo>
                    <a:pt x="405" y="60"/>
                    <a:pt x="417" y="36"/>
                    <a:pt x="429" y="36"/>
                  </a:cubicBezTo>
                  <a:lnTo>
                    <a:pt x="489" y="36"/>
                  </a:lnTo>
                  <a:cubicBezTo>
                    <a:pt x="496" y="36"/>
                    <a:pt x="524" y="36"/>
                    <a:pt x="552" y="43"/>
                  </a:cubicBezTo>
                  <a:lnTo>
                    <a:pt x="552" y="43"/>
                  </a:lnTo>
                  <a:cubicBezTo>
                    <a:pt x="551" y="41"/>
                    <a:pt x="549" y="39"/>
                    <a:pt x="548" y="36"/>
                  </a:cubicBezTo>
                  <a:cubicBezTo>
                    <a:pt x="536" y="36"/>
                    <a:pt x="512" y="24"/>
                    <a:pt x="501" y="24"/>
                  </a:cubicBezTo>
                  <a:cubicBezTo>
                    <a:pt x="489" y="24"/>
                    <a:pt x="477" y="24"/>
                    <a:pt x="465" y="12"/>
                  </a:cubicBezTo>
                  <a:lnTo>
                    <a:pt x="417" y="12"/>
                  </a:lnTo>
                  <a:cubicBezTo>
                    <a:pt x="405" y="12"/>
                    <a:pt x="382" y="1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5" name="Google Shape;20455;p28"/>
            <p:cNvSpPr/>
            <p:nvPr/>
          </p:nvSpPr>
          <p:spPr>
            <a:xfrm>
              <a:off x="3767725" y="1701225"/>
              <a:ext cx="16975" cy="23400"/>
            </a:xfrm>
            <a:custGeom>
              <a:avLst/>
              <a:gdLst/>
              <a:ahLst/>
              <a:cxnLst/>
              <a:rect l="l" t="t" r="r" b="b"/>
              <a:pathLst>
                <a:path w="679" h="936" extrusionOk="0">
                  <a:moveTo>
                    <a:pt x="60" y="1"/>
                  </a:moveTo>
                  <a:cubicBezTo>
                    <a:pt x="24" y="1"/>
                    <a:pt x="0" y="60"/>
                    <a:pt x="12" y="96"/>
                  </a:cubicBezTo>
                  <a:lnTo>
                    <a:pt x="12" y="108"/>
                  </a:lnTo>
                  <a:cubicBezTo>
                    <a:pt x="12" y="114"/>
                    <a:pt x="12" y="114"/>
                    <a:pt x="14" y="114"/>
                  </a:cubicBezTo>
                  <a:cubicBezTo>
                    <a:pt x="15" y="114"/>
                    <a:pt x="18" y="114"/>
                    <a:pt x="24" y="120"/>
                  </a:cubicBezTo>
                  <a:cubicBezTo>
                    <a:pt x="36" y="132"/>
                    <a:pt x="72" y="156"/>
                    <a:pt x="84" y="167"/>
                  </a:cubicBezTo>
                  <a:cubicBezTo>
                    <a:pt x="96" y="179"/>
                    <a:pt x="131" y="191"/>
                    <a:pt x="143" y="215"/>
                  </a:cubicBezTo>
                  <a:cubicBezTo>
                    <a:pt x="155" y="227"/>
                    <a:pt x="191" y="239"/>
                    <a:pt x="203" y="263"/>
                  </a:cubicBezTo>
                  <a:cubicBezTo>
                    <a:pt x="215" y="275"/>
                    <a:pt x="250" y="287"/>
                    <a:pt x="262" y="298"/>
                  </a:cubicBezTo>
                  <a:cubicBezTo>
                    <a:pt x="274" y="322"/>
                    <a:pt x="274" y="346"/>
                    <a:pt x="298" y="382"/>
                  </a:cubicBezTo>
                  <a:cubicBezTo>
                    <a:pt x="310" y="394"/>
                    <a:pt x="334" y="406"/>
                    <a:pt x="358" y="441"/>
                  </a:cubicBezTo>
                  <a:cubicBezTo>
                    <a:pt x="369" y="453"/>
                    <a:pt x="381" y="477"/>
                    <a:pt x="393" y="501"/>
                  </a:cubicBezTo>
                  <a:lnTo>
                    <a:pt x="453" y="560"/>
                  </a:lnTo>
                  <a:cubicBezTo>
                    <a:pt x="477" y="572"/>
                    <a:pt x="488" y="596"/>
                    <a:pt x="500" y="620"/>
                  </a:cubicBezTo>
                  <a:cubicBezTo>
                    <a:pt x="512" y="632"/>
                    <a:pt x="500" y="620"/>
                    <a:pt x="512" y="644"/>
                  </a:cubicBezTo>
                  <a:cubicBezTo>
                    <a:pt x="536" y="679"/>
                    <a:pt x="596" y="775"/>
                    <a:pt x="596" y="798"/>
                  </a:cubicBezTo>
                  <a:cubicBezTo>
                    <a:pt x="608" y="822"/>
                    <a:pt x="608" y="810"/>
                    <a:pt x="608" y="822"/>
                  </a:cubicBezTo>
                  <a:cubicBezTo>
                    <a:pt x="608" y="834"/>
                    <a:pt x="608" y="834"/>
                    <a:pt x="619" y="858"/>
                  </a:cubicBezTo>
                  <a:cubicBezTo>
                    <a:pt x="619" y="870"/>
                    <a:pt x="631" y="870"/>
                    <a:pt x="631" y="870"/>
                  </a:cubicBezTo>
                  <a:cubicBezTo>
                    <a:pt x="657" y="921"/>
                    <a:pt x="664" y="935"/>
                    <a:pt x="666" y="935"/>
                  </a:cubicBezTo>
                  <a:cubicBezTo>
                    <a:pt x="667" y="935"/>
                    <a:pt x="667" y="933"/>
                    <a:pt x="667" y="929"/>
                  </a:cubicBezTo>
                  <a:cubicBezTo>
                    <a:pt x="667" y="918"/>
                    <a:pt x="679" y="894"/>
                    <a:pt x="667" y="882"/>
                  </a:cubicBezTo>
                  <a:cubicBezTo>
                    <a:pt x="667" y="870"/>
                    <a:pt x="655" y="834"/>
                    <a:pt x="631" y="810"/>
                  </a:cubicBezTo>
                  <a:cubicBezTo>
                    <a:pt x="619" y="775"/>
                    <a:pt x="619" y="763"/>
                    <a:pt x="608" y="739"/>
                  </a:cubicBezTo>
                  <a:cubicBezTo>
                    <a:pt x="584" y="703"/>
                    <a:pt x="572" y="691"/>
                    <a:pt x="560" y="656"/>
                  </a:cubicBezTo>
                  <a:cubicBezTo>
                    <a:pt x="548" y="632"/>
                    <a:pt x="548" y="620"/>
                    <a:pt x="536" y="584"/>
                  </a:cubicBezTo>
                  <a:cubicBezTo>
                    <a:pt x="512" y="560"/>
                    <a:pt x="500" y="537"/>
                    <a:pt x="488" y="513"/>
                  </a:cubicBezTo>
                  <a:cubicBezTo>
                    <a:pt x="477" y="477"/>
                    <a:pt x="453" y="465"/>
                    <a:pt x="441" y="441"/>
                  </a:cubicBezTo>
                  <a:cubicBezTo>
                    <a:pt x="429" y="406"/>
                    <a:pt x="417" y="394"/>
                    <a:pt x="393" y="358"/>
                  </a:cubicBezTo>
                  <a:cubicBezTo>
                    <a:pt x="381" y="334"/>
                    <a:pt x="369" y="322"/>
                    <a:pt x="358" y="287"/>
                  </a:cubicBezTo>
                  <a:cubicBezTo>
                    <a:pt x="334" y="263"/>
                    <a:pt x="310" y="263"/>
                    <a:pt x="298" y="227"/>
                  </a:cubicBezTo>
                  <a:cubicBezTo>
                    <a:pt x="274" y="215"/>
                    <a:pt x="262" y="179"/>
                    <a:pt x="250" y="156"/>
                  </a:cubicBezTo>
                  <a:lnTo>
                    <a:pt x="191" y="96"/>
                  </a:lnTo>
                  <a:lnTo>
                    <a:pt x="131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6" name="Google Shape;20456;p28"/>
            <p:cNvSpPr/>
            <p:nvPr/>
          </p:nvSpPr>
          <p:spPr>
            <a:xfrm>
              <a:off x="3784675" y="1700050"/>
              <a:ext cx="11650" cy="18600"/>
            </a:xfrm>
            <a:custGeom>
              <a:avLst/>
              <a:gdLst/>
              <a:ahLst/>
              <a:cxnLst/>
              <a:rect l="l" t="t" r="r" b="b"/>
              <a:pathLst>
                <a:path w="466" h="744" extrusionOk="0">
                  <a:moveTo>
                    <a:pt x="61" y="0"/>
                  </a:moveTo>
                  <a:cubicBezTo>
                    <a:pt x="49" y="0"/>
                    <a:pt x="1" y="60"/>
                    <a:pt x="1" y="83"/>
                  </a:cubicBezTo>
                  <a:lnTo>
                    <a:pt x="1" y="95"/>
                  </a:lnTo>
                  <a:cubicBezTo>
                    <a:pt x="1" y="101"/>
                    <a:pt x="1" y="101"/>
                    <a:pt x="2" y="101"/>
                  </a:cubicBezTo>
                  <a:cubicBezTo>
                    <a:pt x="4" y="101"/>
                    <a:pt x="7" y="101"/>
                    <a:pt x="13" y="107"/>
                  </a:cubicBezTo>
                  <a:lnTo>
                    <a:pt x="61" y="155"/>
                  </a:lnTo>
                  <a:lnTo>
                    <a:pt x="108" y="203"/>
                  </a:lnTo>
                  <a:lnTo>
                    <a:pt x="144" y="238"/>
                  </a:lnTo>
                  <a:lnTo>
                    <a:pt x="191" y="286"/>
                  </a:lnTo>
                  <a:cubicBezTo>
                    <a:pt x="203" y="298"/>
                    <a:pt x="191" y="334"/>
                    <a:pt x="203" y="345"/>
                  </a:cubicBezTo>
                  <a:lnTo>
                    <a:pt x="251" y="393"/>
                  </a:lnTo>
                  <a:cubicBezTo>
                    <a:pt x="263" y="405"/>
                    <a:pt x="263" y="417"/>
                    <a:pt x="287" y="441"/>
                  </a:cubicBezTo>
                  <a:lnTo>
                    <a:pt x="322" y="488"/>
                  </a:lnTo>
                  <a:cubicBezTo>
                    <a:pt x="346" y="500"/>
                    <a:pt x="358" y="512"/>
                    <a:pt x="358" y="524"/>
                  </a:cubicBezTo>
                  <a:cubicBezTo>
                    <a:pt x="370" y="548"/>
                    <a:pt x="358" y="524"/>
                    <a:pt x="370" y="560"/>
                  </a:cubicBezTo>
                  <a:cubicBezTo>
                    <a:pt x="382" y="572"/>
                    <a:pt x="418" y="667"/>
                    <a:pt x="418" y="679"/>
                  </a:cubicBezTo>
                  <a:cubicBezTo>
                    <a:pt x="418" y="691"/>
                    <a:pt x="418" y="691"/>
                    <a:pt x="430" y="703"/>
                  </a:cubicBezTo>
                  <a:lnTo>
                    <a:pt x="430" y="726"/>
                  </a:lnTo>
                  <a:cubicBezTo>
                    <a:pt x="430" y="726"/>
                    <a:pt x="430" y="738"/>
                    <a:pt x="442" y="738"/>
                  </a:cubicBezTo>
                  <a:cubicBezTo>
                    <a:pt x="438" y="742"/>
                    <a:pt x="438" y="744"/>
                    <a:pt x="439" y="744"/>
                  </a:cubicBezTo>
                  <a:cubicBezTo>
                    <a:pt x="443" y="744"/>
                    <a:pt x="453" y="738"/>
                    <a:pt x="453" y="738"/>
                  </a:cubicBezTo>
                  <a:cubicBezTo>
                    <a:pt x="453" y="726"/>
                    <a:pt x="465" y="703"/>
                    <a:pt x="465" y="691"/>
                  </a:cubicBezTo>
                  <a:cubicBezTo>
                    <a:pt x="465" y="679"/>
                    <a:pt x="453" y="643"/>
                    <a:pt x="453" y="631"/>
                  </a:cubicBezTo>
                  <a:cubicBezTo>
                    <a:pt x="453" y="619"/>
                    <a:pt x="430" y="584"/>
                    <a:pt x="430" y="572"/>
                  </a:cubicBezTo>
                  <a:cubicBezTo>
                    <a:pt x="430" y="560"/>
                    <a:pt x="418" y="548"/>
                    <a:pt x="406" y="512"/>
                  </a:cubicBezTo>
                  <a:cubicBezTo>
                    <a:pt x="406" y="500"/>
                    <a:pt x="394" y="464"/>
                    <a:pt x="394" y="453"/>
                  </a:cubicBezTo>
                  <a:cubicBezTo>
                    <a:pt x="370" y="441"/>
                    <a:pt x="370" y="405"/>
                    <a:pt x="358" y="393"/>
                  </a:cubicBezTo>
                  <a:cubicBezTo>
                    <a:pt x="346" y="381"/>
                    <a:pt x="346" y="369"/>
                    <a:pt x="322" y="334"/>
                  </a:cubicBezTo>
                  <a:cubicBezTo>
                    <a:pt x="311" y="322"/>
                    <a:pt x="311" y="286"/>
                    <a:pt x="299" y="274"/>
                  </a:cubicBezTo>
                  <a:cubicBezTo>
                    <a:pt x="287" y="262"/>
                    <a:pt x="287" y="226"/>
                    <a:pt x="263" y="214"/>
                  </a:cubicBezTo>
                  <a:lnTo>
                    <a:pt x="227" y="167"/>
                  </a:lnTo>
                  <a:cubicBezTo>
                    <a:pt x="203" y="155"/>
                    <a:pt x="203" y="119"/>
                    <a:pt x="191" y="107"/>
                  </a:cubicBezTo>
                  <a:lnTo>
                    <a:pt x="144" y="60"/>
                  </a:lnTo>
                  <a:lnTo>
                    <a:pt x="108" y="24"/>
                  </a:lnTo>
                  <a:cubicBezTo>
                    <a:pt x="84" y="0"/>
                    <a:pt x="10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7" name="Google Shape;20457;p28"/>
            <p:cNvSpPr/>
            <p:nvPr/>
          </p:nvSpPr>
          <p:spPr>
            <a:xfrm>
              <a:off x="3797775" y="1694675"/>
              <a:ext cx="16700" cy="15500"/>
            </a:xfrm>
            <a:custGeom>
              <a:avLst/>
              <a:gdLst/>
              <a:ahLst/>
              <a:cxnLst/>
              <a:rect l="l" t="t" r="r" b="b"/>
              <a:pathLst>
                <a:path w="668" h="620" extrusionOk="0">
                  <a:moveTo>
                    <a:pt x="60" y="1"/>
                  </a:moveTo>
                  <a:cubicBezTo>
                    <a:pt x="48" y="1"/>
                    <a:pt x="1" y="60"/>
                    <a:pt x="1" y="72"/>
                  </a:cubicBezTo>
                  <a:lnTo>
                    <a:pt x="1" y="84"/>
                  </a:lnTo>
                  <a:cubicBezTo>
                    <a:pt x="1" y="90"/>
                    <a:pt x="1" y="90"/>
                    <a:pt x="2" y="90"/>
                  </a:cubicBezTo>
                  <a:cubicBezTo>
                    <a:pt x="4" y="90"/>
                    <a:pt x="7" y="90"/>
                    <a:pt x="13" y="96"/>
                  </a:cubicBezTo>
                  <a:cubicBezTo>
                    <a:pt x="25" y="120"/>
                    <a:pt x="48" y="132"/>
                    <a:pt x="72" y="144"/>
                  </a:cubicBezTo>
                  <a:lnTo>
                    <a:pt x="120" y="191"/>
                  </a:lnTo>
                  <a:cubicBezTo>
                    <a:pt x="132" y="203"/>
                    <a:pt x="144" y="215"/>
                    <a:pt x="179" y="239"/>
                  </a:cubicBezTo>
                  <a:cubicBezTo>
                    <a:pt x="191" y="251"/>
                    <a:pt x="227" y="251"/>
                    <a:pt x="239" y="263"/>
                  </a:cubicBezTo>
                  <a:cubicBezTo>
                    <a:pt x="251" y="275"/>
                    <a:pt x="251" y="310"/>
                    <a:pt x="263" y="322"/>
                  </a:cubicBezTo>
                  <a:cubicBezTo>
                    <a:pt x="287" y="334"/>
                    <a:pt x="299" y="358"/>
                    <a:pt x="322" y="370"/>
                  </a:cubicBezTo>
                  <a:lnTo>
                    <a:pt x="370" y="418"/>
                  </a:lnTo>
                  <a:cubicBezTo>
                    <a:pt x="382" y="429"/>
                    <a:pt x="418" y="429"/>
                    <a:pt x="429" y="441"/>
                  </a:cubicBezTo>
                  <a:cubicBezTo>
                    <a:pt x="441" y="453"/>
                    <a:pt x="477" y="477"/>
                    <a:pt x="477" y="489"/>
                  </a:cubicBezTo>
                  <a:lnTo>
                    <a:pt x="489" y="501"/>
                  </a:lnTo>
                  <a:cubicBezTo>
                    <a:pt x="501" y="513"/>
                    <a:pt x="584" y="572"/>
                    <a:pt x="596" y="596"/>
                  </a:cubicBezTo>
                  <a:lnTo>
                    <a:pt x="608" y="608"/>
                  </a:lnTo>
                  <a:cubicBezTo>
                    <a:pt x="620" y="608"/>
                    <a:pt x="620" y="620"/>
                    <a:pt x="620" y="620"/>
                  </a:cubicBezTo>
                  <a:lnTo>
                    <a:pt x="644" y="620"/>
                  </a:lnTo>
                  <a:cubicBezTo>
                    <a:pt x="656" y="620"/>
                    <a:pt x="668" y="620"/>
                    <a:pt x="668" y="608"/>
                  </a:cubicBezTo>
                  <a:cubicBezTo>
                    <a:pt x="668" y="596"/>
                    <a:pt x="668" y="584"/>
                    <a:pt x="656" y="560"/>
                  </a:cubicBezTo>
                  <a:lnTo>
                    <a:pt x="608" y="513"/>
                  </a:lnTo>
                  <a:lnTo>
                    <a:pt x="560" y="477"/>
                  </a:lnTo>
                  <a:lnTo>
                    <a:pt x="525" y="429"/>
                  </a:lnTo>
                  <a:cubicBezTo>
                    <a:pt x="501" y="418"/>
                    <a:pt x="489" y="394"/>
                    <a:pt x="477" y="370"/>
                  </a:cubicBezTo>
                  <a:lnTo>
                    <a:pt x="429" y="322"/>
                  </a:lnTo>
                  <a:lnTo>
                    <a:pt x="382" y="275"/>
                  </a:lnTo>
                  <a:cubicBezTo>
                    <a:pt x="370" y="263"/>
                    <a:pt x="322" y="203"/>
                    <a:pt x="299" y="191"/>
                  </a:cubicBezTo>
                  <a:cubicBezTo>
                    <a:pt x="287" y="179"/>
                    <a:pt x="251" y="179"/>
                    <a:pt x="239" y="144"/>
                  </a:cubicBezTo>
                  <a:lnTo>
                    <a:pt x="191" y="96"/>
                  </a:lnTo>
                  <a:lnTo>
                    <a:pt x="144" y="60"/>
                  </a:lnTo>
                  <a:lnTo>
                    <a:pt x="108" y="13"/>
                  </a:lnTo>
                  <a:cubicBezTo>
                    <a:pt x="84" y="1"/>
                    <a:pt x="108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8" name="Google Shape;20458;p28"/>
            <p:cNvSpPr/>
            <p:nvPr/>
          </p:nvSpPr>
          <p:spPr>
            <a:xfrm>
              <a:off x="3809700" y="1684850"/>
              <a:ext cx="20850" cy="11050"/>
            </a:xfrm>
            <a:custGeom>
              <a:avLst/>
              <a:gdLst/>
              <a:ahLst/>
              <a:cxnLst/>
              <a:rect l="l" t="t" r="r" b="b"/>
              <a:pathLst>
                <a:path w="834" h="442" extrusionOk="0">
                  <a:moveTo>
                    <a:pt x="48" y="1"/>
                  </a:moveTo>
                  <a:cubicBezTo>
                    <a:pt x="24" y="1"/>
                    <a:pt x="24" y="1"/>
                    <a:pt x="12" y="37"/>
                  </a:cubicBezTo>
                  <a:cubicBezTo>
                    <a:pt x="0" y="49"/>
                    <a:pt x="12" y="108"/>
                    <a:pt x="24" y="120"/>
                  </a:cubicBezTo>
                  <a:cubicBezTo>
                    <a:pt x="48" y="132"/>
                    <a:pt x="24" y="132"/>
                    <a:pt x="48" y="132"/>
                  </a:cubicBezTo>
                  <a:lnTo>
                    <a:pt x="310" y="132"/>
                  </a:lnTo>
                  <a:cubicBezTo>
                    <a:pt x="345" y="132"/>
                    <a:pt x="345" y="168"/>
                    <a:pt x="369" y="180"/>
                  </a:cubicBezTo>
                  <a:cubicBezTo>
                    <a:pt x="381" y="191"/>
                    <a:pt x="417" y="191"/>
                    <a:pt x="429" y="191"/>
                  </a:cubicBezTo>
                  <a:cubicBezTo>
                    <a:pt x="441" y="215"/>
                    <a:pt x="476" y="215"/>
                    <a:pt x="488" y="227"/>
                  </a:cubicBezTo>
                  <a:cubicBezTo>
                    <a:pt x="500" y="239"/>
                    <a:pt x="536" y="239"/>
                    <a:pt x="548" y="251"/>
                  </a:cubicBezTo>
                  <a:cubicBezTo>
                    <a:pt x="560" y="275"/>
                    <a:pt x="595" y="275"/>
                    <a:pt x="607" y="287"/>
                  </a:cubicBezTo>
                  <a:lnTo>
                    <a:pt x="619" y="299"/>
                  </a:lnTo>
                  <a:cubicBezTo>
                    <a:pt x="643" y="310"/>
                    <a:pt x="714" y="370"/>
                    <a:pt x="726" y="406"/>
                  </a:cubicBezTo>
                  <a:lnTo>
                    <a:pt x="738" y="418"/>
                  </a:lnTo>
                  <a:cubicBezTo>
                    <a:pt x="738" y="430"/>
                    <a:pt x="762" y="430"/>
                    <a:pt x="762" y="430"/>
                  </a:cubicBezTo>
                  <a:lnTo>
                    <a:pt x="834" y="441"/>
                  </a:lnTo>
                  <a:cubicBezTo>
                    <a:pt x="834" y="418"/>
                    <a:pt x="834" y="406"/>
                    <a:pt x="822" y="394"/>
                  </a:cubicBezTo>
                  <a:cubicBezTo>
                    <a:pt x="798" y="382"/>
                    <a:pt x="786" y="346"/>
                    <a:pt x="774" y="334"/>
                  </a:cubicBezTo>
                  <a:cubicBezTo>
                    <a:pt x="762" y="310"/>
                    <a:pt x="738" y="299"/>
                    <a:pt x="726" y="275"/>
                  </a:cubicBezTo>
                  <a:cubicBezTo>
                    <a:pt x="714" y="251"/>
                    <a:pt x="679" y="239"/>
                    <a:pt x="667" y="227"/>
                  </a:cubicBezTo>
                  <a:lnTo>
                    <a:pt x="619" y="180"/>
                  </a:lnTo>
                  <a:cubicBezTo>
                    <a:pt x="607" y="168"/>
                    <a:pt x="584" y="156"/>
                    <a:pt x="560" y="132"/>
                  </a:cubicBezTo>
                  <a:cubicBezTo>
                    <a:pt x="548" y="120"/>
                    <a:pt x="524" y="120"/>
                    <a:pt x="500" y="108"/>
                  </a:cubicBezTo>
                  <a:cubicBezTo>
                    <a:pt x="488" y="96"/>
                    <a:pt x="464" y="72"/>
                    <a:pt x="441" y="72"/>
                  </a:cubicBezTo>
                  <a:cubicBezTo>
                    <a:pt x="417" y="60"/>
                    <a:pt x="405" y="60"/>
                    <a:pt x="369" y="49"/>
                  </a:cubicBezTo>
                  <a:cubicBezTo>
                    <a:pt x="357" y="43"/>
                    <a:pt x="345" y="43"/>
                    <a:pt x="333" y="43"/>
                  </a:cubicBezTo>
                  <a:cubicBezTo>
                    <a:pt x="322" y="43"/>
                    <a:pt x="310" y="43"/>
                    <a:pt x="298" y="37"/>
                  </a:cubicBezTo>
                  <a:cubicBezTo>
                    <a:pt x="262" y="37"/>
                    <a:pt x="250" y="13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9" name="Google Shape;20459;p28"/>
            <p:cNvSpPr/>
            <p:nvPr/>
          </p:nvSpPr>
          <p:spPr>
            <a:xfrm>
              <a:off x="3820700" y="1671175"/>
              <a:ext cx="19975" cy="7350"/>
            </a:xfrm>
            <a:custGeom>
              <a:avLst/>
              <a:gdLst/>
              <a:ahLst/>
              <a:cxnLst/>
              <a:rect l="l" t="t" r="r" b="b"/>
              <a:pathLst>
                <a:path w="799" h="294" extrusionOk="0">
                  <a:moveTo>
                    <a:pt x="322" y="0"/>
                  </a:moveTo>
                  <a:cubicBezTo>
                    <a:pt x="286" y="0"/>
                    <a:pt x="274" y="12"/>
                    <a:pt x="239" y="12"/>
                  </a:cubicBezTo>
                  <a:lnTo>
                    <a:pt x="167" y="12"/>
                  </a:lnTo>
                  <a:cubicBezTo>
                    <a:pt x="144" y="12"/>
                    <a:pt x="120" y="36"/>
                    <a:pt x="108" y="36"/>
                  </a:cubicBezTo>
                  <a:cubicBezTo>
                    <a:pt x="96" y="36"/>
                    <a:pt x="60" y="48"/>
                    <a:pt x="48" y="48"/>
                  </a:cubicBezTo>
                  <a:cubicBezTo>
                    <a:pt x="36" y="48"/>
                    <a:pt x="36" y="48"/>
                    <a:pt x="24" y="60"/>
                  </a:cubicBezTo>
                  <a:cubicBezTo>
                    <a:pt x="1" y="72"/>
                    <a:pt x="1" y="72"/>
                    <a:pt x="1" y="84"/>
                  </a:cubicBezTo>
                  <a:cubicBezTo>
                    <a:pt x="1" y="107"/>
                    <a:pt x="36" y="167"/>
                    <a:pt x="48" y="167"/>
                  </a:cubicBezTo>
                  <a:lnTo>
                    <a:pt x="84" y="167"/>
                  </a:lnTo>
                  <a:cubicBezTo>
                    <a:pt x="96" y="167"/>
                    <a:pt x="108" y="143"/>
                    <a:pt x="120" y="131"/>
                  </a:cubicBezTo>
                  <a:cubicBezTo>
                    <a:pt x="144" y="131"/>
                    <a:pt x="155" y="119"/>
                    <a:pt x="179" y="119"/>
                  </a:cubicBezTo>
                  <a:cubicBezTo>
                    <a:pt x="203" y="119"/>
                    <a:pt x="215" y="107"/>
                    <a:pt x="239" y="107"/>
                  </a:cubicBezTo>
                  <a:cubicBezTo>
                    <a:pt x="263" y="107"/>
                    <a:pt x="286" y="95"/>
                    <a:pt x="298" y="95"/>
                  </a:cubicBezTo>
                  <a:cubicBezTo>
                    <a:pt x="322" y="95"/>
                    <a:pt x="334" y="107"/>
                    <a:pt x="358" y="107"/>
                  </a:cubicBezTo>
                  <a:lnTo>
                    <a:pt x="417" y="107"/>
                  </a:lnTo>
                  <a:cubicBezTo>
                    <a:pt x="441" y="107"/>
                    <a:pt x="465" y="107"/>
                    <a:pt x="477" y="119"/>
                  </a:cubicBezTo>
                  <a:cubicBezTo>
                    <a:pt x="501" y="119"/>
                    <a:pt x="525" y="119"/>
                    <a:pt x="536" y="131"/>
                  </a:cubicBezTo>
                  <a:cubicBezTo>
                    <a:pt x="560" y="131"/>
                    <a:pt x="584" y="143"/>
                    <a:pt x="596" y="143"/>
                  </a:cubicBezTo>
                  <a:lnTo>
                    <a:pt x="620" y="167"/>
                  </a:lnTo>
                  <a:cubicBezTo>
                    <a:pt x="644" y="179"/>
                    <a:pt x="703" y="203"/>
                    <a:pt x="739" y="238"/>
                  </a:cubicBezTo>
                  <a:lnTo>
                    <a:pt x="751" y="250"/>
                  </a:lnTo>
                  <a:lnTo>
                    <a:pt x="763" y="262"/>
                  </a:lnTo>
                  <a:cubicBezTo>
                    <a:pt x="763" y="285"/>
                    <a:pt x="767" y="293"/>
                    <a:pt x="777" y="293"/>
                  </a:cubicBezTo>
                  <a:cubicBezTo>
                    <a:pt x="783" y="293"/>
                    <a:pt x="790" y="290"/>
                    <a:pt x="798" y="286"/>
                  </a:cubicBezTo>
                  <a:cubicBezTo>
                    <a:pt x="798" y="274"/>
                    <a:pt x="798" y="250"/>
                    <a:pt x="775" y="238"/>
                  </a:cubicBezTo>
                  <a:lnTo>
                    <a:pt x="739" y="191"/>
                  </a:lnTo>
                  <a:lnTo>
                    <a:pt x="691" y="143"/>
                  </a:lnTo>
                  <a:cubicBezTo>
                    <a:pt x="679" y="131"/>
                    <a:pt x="644" y="131"/>
                    <a:pt x="632" y="119"/>
                  </a:cubicBezTo>
                  <a:cubicBezTo>
                    <a:pt x="620" y="107"/>
                    <a:pt x="596" y="95"/>
                    <a:pt x="572" y="72"/>
                  </a:cubicBezTo>
                  <a:cubicBezTo>
                    <a:pt x="560" y="60"/>
                    <a:pt x="525" y="60"/>
                    <a:pt x="513" y="48"/>
                  </a:cubicBezTo>
                  <a:cubicBezTo>
                    <a:pt x="501" y="36"/>
                    <a:pt x="465" y="36"/>
                    <a:pt x="453" y="36"/>
                  </a:cubicBezTo>
                  <a:cubicBezTo>
                    <a:pt x="441" y="36"/>
                    <a:pt x="405" y="12"/>
                    <a:pt x="394" y="12"/>
                  </a:cubicBezTo>
                  <a:cubicBezTo>
                    <a:pt x="358" y="12"/>
                    <a:pt x="346" y="0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0" name="Google Shape;20460;p28"/>
            <p:cNvSpPr/>
            <p:nvPr/>
          </p:nvSpPr>
          <p:spPr>
            <a:xfrm>
              <a:off x="3821300" y="1655700"/>
              <a:ext cx="17275" cy="7150"/>
            </a:xfrm>
            <a:custGeom>
              <a:avLst/>
              <a:gdLst/>
              <a:ahLst/>
              <a:cxnLst/>
              <a:rect l="l" t="t" r="r" b="b"/>
              <a:pathLst>
                <a:path w="691" h="286" extrusionOk="0">
                  <a:moveTo>
                    <a:pt x="548" y="0"/>
                  </a:moveTo>
                  <a:cubicBezTo>
                    <a:pt x="536" y="0"/>
                    <a:pt x="512" y="12"/>
                    <a:pt x="489" y="12"/>
                  </a:cubicBezTo>
                  <a:lnTo>
                    <a:pt x="429" y="12"/>
                  </a:lnTo>
                  <a:cubicBezTo>
                    <a:pt x="417" y="12"/>
                    <a:pt x="393" y="12"/>
                    <a:pt x="370" y="24"/>
                  </a:cubicBezTo>
                  <a:cubicBezTo>
                    <a:pt x="358" y="24"/>
                    <a:pt x="334" y="36"/>
                    <a:pt x="322" y="36"/>
                  </a:cubicBezTo>
                  <a:cubicBezTo>
                    <a:pt x="310" y="36"/>
                    <a:pt x="298" y="60"/>
                    <a:pt x="262" y="60"/>
                  </a:cubicBezTo>
                  <a:cubicBezTo>
                    <a:pt x="250" y="60"/>
                    <a:pt x="239" y="72"/>
                    <a:pt x="203" y="72"/>
                  </a:cubicBezTo>
                  <a:cubicBezTo>
                    <a:pt x="191" y="72"/>
                    <a:pt x="179" y="95"/>
                    <a:pt x="155" y="95"/>
                  </a:cubicBezTo>
                  <a:cubicBezTo>
                    <a:pt x="143" y="95"/>
                    <a:pt x="131" y="95"/>
                    <a:pt x="96" y="107"/>
                  </a:cubicBezTo>
                  <a:cubicBezTo>
                    <a:pt x="84" y="107"/>
                    <a:pt x="72" y="131"/>
                    <a:pt x="60" y="143"/>
                  </a:cubicBezTo>
                  <a:cubicBezTo>
                    <a:pt x="36" y="155"/>
                    <a:pt x="24" y="155"/>
                    <a:pt x="12" y="167"/>
                  </a:cubicBezTo>
                  <a:cubicBezTo>
                    <a:pt x="6" y="179"/>
                    <a:pt x="3" y="179"/>
                    <a:pt x="2" y="179"/>
                  </a:cubicBezTo>
                  <a:cubicBezTo>
                    <a:pt x="0" y="179"/>
                    <a:pt x="0" y="179"/>
                    <a:pt x="0" y="191"/>
                  </a:cubicBezTo>
                  <a:lnTo>
                    <a:pt x="0" y="214"/>
                  </a:lnTo>
                  <a:cubicBezTo>
                    <a:pt x="0" y="226"/>
                    <a:pt x="36" y="286"/>
                    <a:pt x="60" y="286"/>
                  </a:cubicBezTo>
                  <a:lnTo>
                    <a:pt x="84" y="286"/>
                  </a:lnTo>
                  <a:cubicBezTo>
                    <a:pt x="96" y="286"/>
                    <a:pt x="120" y="274"/>
                    <a:pt x="131" y="262"/>
                  </a:cubicBezTo>
                  <a:cubicBezTo>
                    <a:pt x="143" y="250"/>
                    <a:pt x="155" y="250"/>
                    <a:pt x="179" y="226"/>
                  </a:cubicBezTo>
                  <a:cubicBezTo>
                    <a:pt x="191" y="214"/>
                    <a:pt x="203" y="214"/>
                    <a:pt x="215" y="203"/>
                  </a:cubicBezTo>
                  <a:cubicBezTo>
                    <a:pt x="239" y="191"/>
                    <a:pt x="250" y="167"/>
                    <a:pt x="262" y="167"/>
                  </a:cubicBezTo>
                  <a:cubicBezTo>
                    <a:pt x="266" y="163"/>
                    <a:pt x="272" y="162"/>
                    <a:pt x="278" y="162"/>
                  </a:cubicBezTo>
                  <a:cubicBezTo>
                    <a:pt x="290" y="162"/>
                    <a:pt x="306" y="167"/>
                    <a:pt x="322" y="167"/>
                  </a:cubicBezTo>
                  <a:cubicBezTo>
                    <a:pt x="334" y="155"/>
                    <a:pt x="358" y="155"/>
                    <a:pt x="370" y="143"/>
                  </a:cubicBezTo>
                  <a:cubicBezTo>
                    <a:pt x="381" y="143"/>
                    <a:pt x="393" y="131"/>
                    <a:pt x="417" y="131"/>
                  </a:cubicBezTo>
                  <a:cubicBezTo>
                    <a:pt x="429" y="131"/>
                    <a:pt x="441" y="119"/>
                    <a:pt x="453" y="95"/>
                  </a:cubicBezTo>
                  <a:cubicBezTo>
                    <a:pt x="477" y="95"/>
                    <a:pt x="489" y="83"/>
                    <a:pt x="501" y="83"/>
                  </a:cubicBezTo>
                  <a:lnTo>
                    <a:pt x="512" y="83"/>
                  </a:lnTo>
                  <a:cubicBezTo>
                    <a:pt x="536" y="83"/>
                    <a:pt x="608" y="60"/>
                    <a:pt x="631" y="60"/>
                  </a:cubicBezTo>
                  <a:lnTo>
                    <a:pt x="667" y="60"/>
                  </a:lnTo>
                  <a:cubicBezTo>
                    <a:pt x="667" y="60"/>
                    <a:pt x="679" y="60"/>
                    <a:pt x="679" y="36"/>
                  </a:cubicBezTo>
                  <a:cubicBezTo>
                    <a:pt x="691" y="24"/>
                    <a:pt x="691" y="24"/>
                    <a:pt x="691" y="12"/>
                  </a:cubicBezTo>
                  <a:cubicBezTo>
                    <a:pt x="679" y="12"/>
                    <a:pt x="679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1" name="Google Shape;20461;p28"/>
            <p:cNvSpPr/>
            <p:nvPr/>
          </p:nvSpPr>
          <p:spPr>
            <a:xfrm>
              <a:off x="3817425" y="1637825"/>
              <a:ext cx="16700" cy="9250"/>
            </a:xfrm>
            <a:custGeom>
              <a:avLst/>
              <a:gdLst/>
              <a:ahLst/>
              <a:cxnLst/>
              <a:rect l="l" t="t" r="r" b="b"/>
              <a:pathLst>
                <a:path w="668" h="370" extrusionOk="0">
                  <a:moveTo>
                    <a:pt x="596" y="1"/>
                  </a:moveTo>
                  <a:cubicBezTo>
                    <a:pt x="584" y="1"/>
                    <a:pt x="572" y="13"/>
                    <a:pt x="548" y="13"/>
                  </a:cubicBezTo>
                  <a:cubicBezTo>
                    <a:pt x="536" y="13"/>
                    <a:pt x="525" y="25"/>
                    <a:pt x="513" y="25"/>
                  </a:cubicBezTo>
                  <a:cubicBezTo>
                    <a:pt x="489" y="25"/>
                    <a:pt x="477" y="36"/>
                    <a:pt x="465" y="48"/>
                  </a:cubicBezTo>
                  <a:cubicBezTo>
                    <a:pt x="453" y="48"/>
                    <a:pt x="429" y="72"/>
                    <a:pt x="405" y="72"/>
                  </a:cubicBezTo>
                  <a:cubicBezTo>
                    <a:pt x="370" y="72"/>
                    <a:pt x="370" y="84"/>
                    <a:pt x="358" y="84"/>
                  </a:cubicBezTo>
                  <a:cubicBezTo>
                    <a:pt x="346" y="96"/>
                    <a:pt x="334" y="96"/>
                    <a:pt x="310" y="108"/>
                  </a:cubicBezTo>
                  <a:cubicBezTo>
                    <a:pt x="286" y="132"/>
                    <a:pt x="239" y="144"/>
                    <a:pt x="215" y="144"/>
                  </a:cubicBezTo>
                  <a:cubicBezTo>
                    <a:pt x="179" y="156"/>
                    <a:pt x="179" y="167"/>
                    <a:pt x="167" y="167"/>
                  </a:cubicBezTo>
                  <a:cubicBezTo>
                    <a:pt x="155" y="191"/>
                    <a:pt x="132" y="191"/>
                    <a:pt x="108" y="191"/>
                  </a:cubicBezTo>
                  <a:cubicBezTo>
                    <a:pt x="96" y="203"/>
                    <a:pt x="72" y="203"/>
                    <a:pt x="60" y="215"/>
                  </a:cubicBezTo>
                  <a:cubicBezTo>
                    <a:pt x="48" y="227"/>
                    <a:pt x="36" y="227"/>
                    <a:pt x="13" y="251"/>
                  </a:cubicBezTo>
                  <a:cubicBezTo>
                    <a:pt x="1" y="251"/>
                    <a:pt x="1" y="251"/>
                    <a:pt x="1" y="263"/>
                  </a:cubicBezTo>
                  <a:lnTo>
                    <a:pt x="1" y="286"/>
                  </a:lnTo>
                  <a:cubicBezTo>
                    <a:pt x="1" y="310"/>
                    <a:pt x="36" y="370"/>
                    <a:pt x="60" y="370"/>
                  </a:cubicBezTo>
                  <a:lnTo>
                    <a:pt x="96" y="370"/>
                  </a:lnTo>
                  <a:cubicBezTo>
                    <a:pt x="108" y="370"/>
                    <a:pt x="120" y="346"/>
                    <a:pt x="132" y="334"/>
                  </a:cubicBezTo>
                  <a:cubicBezTo>
                    <a:pt x="155" y="322"/>
                    <a:pt x="167" y="322"/>
                    <a:pt x="179" y="310"/>
                  </a:cubicBezTo>
                  <a:cubicBezTo>
                    <a:pt x="191" y="286"/>
                    <a:pt x="215" y="286"/>
                    <a:pt x="227" y="275"/>
                  </a:cubicBezTo>
                  <a:cubicBezTo>
                    <a:pt x="239" y="263"/>
                    <a:pt x="251" y="251"/>
                    <a:pt x="275" y="251"/>
                  </a:cubicBezTo>
                  <a:cubicBezTo>
                    <a:pt x="280" y="239"/>
                    <a:pt x="289" y="239"/>
                    <a:pt x="300" y="239"/>
                  </a:cubicBezTo>
                  <a:cubicBezTo>
                    <a:pt x="310" y="239"/>
                    <a:pt x="322" y="239"/>
                    <a:pt x="334" y="227"/>
                  </a:cubicBezTo>
                  <a:cubicBezTo>
                    <a:pt x="346" y="215"/>
                    <a:pt x="358" y="203"/>
                    <a:pt x="370" y="203"/>
                  </a:cubicBezTo>
                  <a:cubicBezTo>
                    <a:pt x="394" y="191"/>
                    <a:pt x="405" y="191"/>
                    <a:pt x="417" y="167"/>
                  </a:cubicBezTo>
                  <a:cubicBezTo>
                    <a:pt x="429" y="156"/>
                    <a:pt x="453" y="144"/>
                    <a:pt x="465" y="144"/>
                  </a:cubicBezTo>
                  <a:cubicBezTo>
                    <a:pt x="477" y="132"/>
                    <a:pt x="489" y="108"/>
                    <a:pt x="513" y="108"/>
                  </a:cubicBezTo>
                  <a:lnTo>
                    <a:pt x="525" y="96"/>
                  </a:lnTo>
                  <a:cubicBezTo>
                    <a:pt x="536" y="84"/>
                    <a:pt x="608" y="48"/>
                    <a:pt x="632" y="36"/>
                  </a:cubicBezTo>
                  <a:cubicBezTo>
                    <a:pt x="644" y="36"/>
                    <a:pt x="644" y="36"/>
                    <a:pt x="644" y="25"/>
                  </a:cubicBezTo>
                  <a:cubicBezTo>
                    <a:pt x="656" y="25"/>
                    <a:pt x="656" y="25"/>
                    <a:pt x="656" y="13"/>
                  </a:cubicBezTo>
                  <a:lnTo>
                    <a:pt x="667" y="1"/>
                  </a:lnTo>
                  <a:lnTo>
                    <a:pt x="667" y="1"/>
                  </a:lnTo>
                  <a:cubicBezTo>
                    <a:pt x="659" y="5"/>
                    <a:pt x="654" y="6"/>
                    <a:pt x="651" y="6"/>
                  </a:cubicBezTo>
                  <a:cubicBezTo>
                    <a:pt x="644" y="6"/>
                    <a:pt x="644" y="1"/>
                    <a:pt x="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2" name="Google Shape;20462;p28"/>
            <p:cNvSpPr/>
            <p:nvPr/>
          </p:nvSpPr>
          <p:spPr>
            <a:xfrm>
              <a:off x="3811775" y="1621450"/>
              <a:ext cx="17000" cy="14325"/>
            </a:xfrm>
            <a:custGeom>
              <a:avLst/>
              <a:gdLst/>
              <a:ahLst/>
              <a:cxnLst/>
              <a:rect l="l" t="t" r="r" b="b"/>
              <a:pathLst>
                <a:path w="680" h="573" extrusionOk="0">
                  <a:moveTo>
                    <a:pt x="655" y="1"/>
                  </a:moveTo>
                  <a:cubicBezTo>
                    <a:pt x="643" y="1"/>
                    <a:pt x="631" y="1"/>
                    <a:pt x="620" y="13"/>
                  </a:cubicBezTo>
                  <a:cubicBezTo>
                    <a:pt x="596" y="25"/>
                    <a:pt x="584" y="37"/>
                    <a:pt x="572" y="37"/>
                  </a:cubicBezTo>
                  <a:cubicBezTo>
                    <a:pt x="560" y="37"/>
                    <a:pt x="536" y="72"/>
                    <a:pt x="524" y="84"/>
                  </a:cubicBezTo>
                  <a:lnTo>
                    <a:pt x="477" y="132"/>
                  </a:lnTo>
                  <a:cubicBezTo>
                    <a:pt x="465" y="144"/>
                    <a:pt x="441" y="144"/>
                    <a:pt x="417" y="156"/>
                  </a:cubicBezTo>
                  <a:cubicBezTo>
                    <a:pt x="405" y="168"/>
                    <a:pt x="393" y="191"/>
                    <a:pt x="358" y="191"/>
                  </a:cubicBezTo>
                  <a:lnTo>
                    <a:pt x="322" y="239"/>
                  </a:lnTo>
                  <a:cubicBezTo>
                    <a:pt x="286" y="251"/>
                    <a:pt x="239" y="275"/>
                    <a:pt x="215" y="310"/>
                  </a:cubicBezTo>
                  <a:cubicBezTo>
                    <a:pt x="179" y="322"/>
                    <a:pt x="179" y="334"/>
                    <a:pt x="167" y="358"/>
                  </a:cubicBezTo>
                  <a:cubicBezTo>
                    <a:pt x="155" y="370"/>
                    <a:pt x="120" y="370"/>
                    <a:pt x="108" y="382"/>
                  </a:cubicBezTo>
                  <a:lnTo>
                    <a:pt x="60" y="430"/>
                  </a:lnTo>
                  <a:lnTo>
                    <a:pt x="24" y="477"/>
                  </a:lnTo>
                  <a:cubicBezTo>
                    <a:pt x="12" y="483"/>
                    <a:pt x="6" y="483"/>
                    <a:pt x="3" y="483"/>
                  </a:cubicBezTo>
                  <a:cubicBezTo>
                    <a:pt x="0" y="483"/>
                    <a:pt x="0" y="483"/>
                    <a:pt x="0" y="489"/>
                  </a:cubicBezTo>
                  <a:lnTo>
                    <a:pt x="0" y="513"/>
                  </a:lnTo>
                  <a:cubicBezTo>
                    <a:pt x="0" y="537"/>
                    <a:pt x="48" y="572"/>
                    <a:pt x="84" y="572"/>
                  </a:cubicBezTo>
                  <a:lnTo>
                    <a:pt x="96" y="572"/>
                  </a:lnTo>
                  <a:cubicBezTo>
                    <a:pt x="108" y="572"/>
                    <a:pt x="96" y="572"/>
                    <a:pt x="108" y="560"/>
                  </a:cubicBezTo>
                  <a:lnTo>
                    <a:pt x="155" y="513"/>
                  </a:lnTo>
                  <a:lnTo>
                    <a:pt x="203" y="465"/>
                  </a:lnTo>
                  <a:lnTo>
                    <a:pt x="239" y="430"/>
                  </a:lnTo>
                  <a:lnTo>
                    <a:pt x="286" y="382"/>
                  </a:lnTo>
                  <a:cubicBezTo>
                    <a:pt x="298" y="370"/>
                    <a:pt x="334" y="370"/>
                    <a:pt x="346" y="346"/>
                  </a:cubicBezTo>
                  <a:lnTo>
                    <a:pt x="393" y="310"/>
                  </a:lnTo>
                  <a:lnTo>
                    <a:pt x="441" y="263"/>
                  </a:lnTo>
                  <a:lnTo>
                    <a:pt x="477" y="215"/>
                  </a:lnTo>
                  <a:lnTo>
                    <a:pt x="524" y="168"/>
                  </a:lnTo>
                  <a:lnTo>
                    <a:pt x="536" y="156"/>
                  </a:lnTo>
                  <a:cubicBezTo>
                    <a:pt x="560" y="144"/>
                    <a:pt x="631" y="84"/>
                    <a:pt x="643" y="72"/>
                  </a:cubicBezTo>
                  <a:lnTo>
                    <a:pt x="655" y="49"/>
                  </a:lnTo>
                  <a:cubicBezTo>
                    <a:pt x="679" y="49"/>
                    <a:pt x="679" y="37"/>
                    <a:pt x="679" y="37"/>
                  </a:cubicBezTo>
                  <a:cubicBezTo>
                    <a:pt x="679" y="13"/>
                    <a:pt x="679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3" name="Google Shape;20463;p28"/>
            <p:cNvSpPr/>
            <p:nvPr/>
          </p:nvSpPr>
          <p:spPr>
            <a:xfrm>
              <a:off x="3809400" y="1605675"/>
              <a:ext cx="16650" cy="13125"/>
            </a:xfrm>
            <a:custGeom>
              <a:avLst/>
              <a:gdLst/>
              <a:ahLst/>
              <a:cxnLst/>
              <a:rect l="l" t="t" r="r" b="b"/>
              <a:pathLst>
                <a:path w="666" h="525" extrusionOk="0">
                  <a:moveTo>
                    <a:pt x="655" y="1"/>
                  </a:moveTo>
                  <a:cubicBezTo>
                    <a:pt x="655" y="1"/>
                    <a:pt x="655" y="1"/>
                    <a:pt x="655" y="1"/>
                  </a:cubicBezTo>
                  <a:lnTo>
                    <a:pt x="655" y="1"/>
                  </a:lnTo>
                  <a:cubicBezTo>
                    <a:pt x="659" y="5"/>
                    <a:pt x="662" y="6"/>
                    <a:pt x="663" y="6"/>
                  </a:cubicBezTo>
                  <a:cubicBezTo>
                    <a:pt x="666" y="6"/>
                    <a:pt x="663" y="1"/>
                    <a:pt x="655" y="1"/>
                  </a:cubicBezTo>
                  <a:close/>
                  <a:moveTo>
                    <a:pt x="607" y="1"/>
                  </a:moveTo>
                  <a:cubicBezTo>
                    <a:pt x="596" y="1"/>
                    <a:pt x="572" y="13"/>
                    <a:pt x="560" y="37"/>
                  </a:cubicBezTo>
                  <a:cubicBezTo>
                    <a:pt x="548" y="48"/>
                    <a:pt x="536" y="48"/>
                    <a:pt x="512" y="60"/>
                  </a:cubicBezTo>
                  <a:lnTo>
                    <a:pt x="476" y="108"/>
                  </a:lnTo>
                  <a:cubicBezTo>
                    <a:pt x="453" y="120"/>
                    <a:pt x="429" y="120"/>
                    <a:pt x="417" y="132"/>
                  </a:cubicBezTo>
                  <a:cubicBezTo>
                    <a:pt x="393" y="144"/>
                    <a:pt x="381" y="144"/>
                    <a:pt x="357" y="168"/>
                  </a:cubicBezTo>
                  <a:lnTo>
                    <a:pt x="310" y="203"/>
                  </a:lnTo>
                  <a:cubicBezTo>
                    <a:pt x="274" y="227"/>
                    <a:pt x="238" y="251"/>
                    <a:pt x="203" y="275"/>
                  </a:cubicBezTo>
                  <a:cubicBezTo>
                    <a:pt x="179" y="287"/>
                    <a:pt x="179" y="299"/>
                    <a:pt x="155" y="310"/>
                  </a:cubicBezTo>
                  <a:cubicBezTo>
                    <a:pt x="143" y="334"/>
                    <a:pt x="119" y="334"/>
                    <a:pt x="95" y="346"/>
                  </a:cubicBezTo>
                  <a:lnTo>
                    <a:pt x="60" y="394"/>
                  </a:lnTo>
                  <a:cubicBezTo>
                    <a:pt x="36" y="406"/>
                    <a:pt x="24" y="418"/>
                    <a:pt x="12" y="418"/>
                  </a:cubicBezTo>
                  <a:cubicBezTo>
                    <a:pt x="6" y="424"/>
                    <a:pt x="3" y="424"/>
                    <a:pt x="2" y="424"/>
                  </a:cubicBezTo>
                  <a:cubicBezTo>
                    <a:pt x="0" y="424"/>
                    <a:pt x="0" y="424"/>
                    <a:pt x="0" y="429"/>
                  </a:cubicBezTo>
                  <a:lnTo>
                    <a:pt x="0" y="465"/>
                  </a:lnTo>
                  <a:cubicBezTo>
                    <a:pt x="0" y="477"/>
                    <a:pt x="36" y="525"/>
                    <a:pt x="60" y="525"/>
                  </a:cubicBezTo>
                  <a:lnTo>
                    <a:pt x="72" y="525"/>
                  </a:lnTo>
                  <a:cubicBezTo>
                    <a:pt x="84" y="525"/>
                    <a:pt x="72" y="525"/>
                    <a:pt x="84" y="501"/>
                  </a:cubicBezTo>
                  <a:lnTo>
                    <a:pt x="131" y="465"/>
                  </a:lnTo>
                  <a:lnTo>
                    <a:pt x="179" y="418"/>
                  </a:lnTo>
                  <a:lnTo>
                    <a:pt x="215" y="370"/>
                  </a:lnTo>
                  <a:lnTo>
                    <a:pt x="262" y="322"/>
                  </a:lnTo>
                  <a:cubicBezTo>
                    <a:pt x="274" y="310"/>
                    <a:pt x="310" y="310"/>
                    <a:pt x="322" y="310"/>
                  </a:cubicBezTo>
                  <a:lnTo>
                    <a:pt x="369" y="263"/>
                  </a:lnTo>
                  <a:lnTo>
                    <a:pt x="417" y="227"/>
                  </a:lnTo>
                  <a:lnTo>
                    <a:pt x="453" y="179"/>
                  </a:lnTo>
                  <a:lnTo>
                    <a:pt x="500" y="132"/>
                  </a:lnTo>
                  <a:lnTo>
                    <a:pt x="512" y="120"/>
                  </a:lnTo>
                  <a:cubicBezTo>
                    <a:pt x="536" y="108"/>
                    <a:pt x="607" y="48"/>
                    <a:pt x="619" y="25"/>
                  </a:cubicBezTo>
                  <a:lnTo>
                    <a:pt x="631" y="13"/>
                  </a:lnTo>
                  <a:cubicBezTo>
                    <a:pt x="655" y="13"/>
                    <a:pt x="655" y="13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4" name="Google Shape;20464;p28"/>
            <p:cNvSpPr/>
            <p:nvPr/>
          </p:nvSpPr>
          <p:spPr>
            <a:xfrm>
              <a:off x="3659375" y="1752725"/>
              <a:ext cx="51225" cy="29600"/>
            </a:xfrm>
            <a:custGeom>
              <a:avLst/>
              <a:gdLst/>
              <a:ahLst/>
              <a:cxnLst/>
              <a:rect l="l" t="t" r="r" b="b"/>
              <a:pathLst>
                <a:path w="2049" h="1184" extrusionOk="0">
                  <a:moveTo>
                    <a:pt x="48" y="1"/>
                  </a:moveTo>
                  <a:cubicBezTo>
                    <a:pt x="0" y="1"/>
                    <a:pt x="0" y="72"/>
                    <a:pt x="12" y="96"/>
                  </a:cubicBezTo>
                  <a:cubicBezTo>
                    <a:pt x="24" y="132"/>
                    <a:pt x="12" y="120"/>
                    <a:pt x="24" y="132"/>
                  </a:cubicBezTo>
                  <a:cubicBezTo>
                    <a:pt x="48" y="143"/>
                    <a:pt x="48" y="143"/>
                    <a:pt x="72" y="155"/>
                  </a:cubicBezTo>
                  <a:cubicBezTo>
                    <a:pt x="108" y="179"/>
                    <a:pt x="167" y="239"/>
                    <a:pt x="203" y="262"/>
                  </a:cubicBezTo>
                  <a:cubicBezTo>
                    <a:pt x="250" y="298"/>
                    <a:pt x="298" y="334"/>
                    <a:pt x="346" y="382"/>
                  </a:cubicBezTo>
                  <a:cubicBezTo>
                    <a:pt x="381" y="429"/>
                    <a:pt x="429" y="477"/>
                    <a:pt x="477" y="501"/>
                  </a:cubicBezTo>
                  <a:cubicBezTo>
                    <a:pt x="512" y="548"/>
                    <a:pt x="560" y="572"/>
                    <a:pt x="608" y="620"/>
                  </a:cubicBezTo>
                  <a:cubicBezTo>
                    <a:pt x="655" y="667"/>
                    <a:pt x="679" y="727"/>
                    <a:pt x="727" y="751"/>
                  </a:cubicBezTo>
                  <a:cubicBezTo>
                    <a:pt x="774" y="798"/>
                    <a:pt x="810" y="834"/>
                    <a:pt x="870" y="870"/>
                  </a:cubicBezTo>
                  <a:cubicBezTo>
                    <a:pt x="917" y="917"/>
                    <a:pt x="977" y="953"/>
                    <a:pt x="1024" y="977"/>
                  </a:cubicBezTo>
                  <a:cubicBezTo>
                    <a:pt x="1084" y="1013"/>
                    <a:pt x="1143" y="1036"/>
                    <a:pt x="1191" y="1072"/>
                  </a:cubicBezTo>
                  <a:cubicBezTo>
                    <a:pt x="1251" y="1096"/>
                    <a:pt x="1310" y="1108"/>
                    <a:pt x="1370" y="1132"/>
                  </a:cubicBezTo>
                  <a:cubicBezTo>
                    <a:pt x="1405" y="1144"/>
                    <a:pt x="1370" y="1132"/>
                    <a:pt x="1441" y="1155"/>
                  </a:cubicBezTo>
                  <a:cubicBezTo>
                    <a:pt x="1480" y="1175"/>
                    <a:pt x="1581" y="1184"/>
                    <a:pt x="1676" y="1184"/>
                  </a:cubicBezTo>
                  <a:cubicBezTo>
                    <a:pt x="1753" y="1184"/>
                    <a:pt x="1826" y="1178"/>
                    <a:pt x="1858" y="1167"/>
                  </a:cubicBezTo>
                  <a:cubicBezTo>
                    <a:pt x="1929" y="1155"/>
                    <a:pt x="1905" y="1155"/>
                    <a:pt x="1929" y="1155"/>
                  </a:cubicBezTo>
                  <a:cubicBezTo>
                    <a:pt x="1965" y="1144"/>
                    <a:pt x="1965" y="1144"/>
                    <a:pt x="1989" y="1144"/>
                  </a:cubicBezTo>
                  <a:cubicBezTo>
                    <a:pt x="2001" y="1132"/>
                    <a:pt x="2025" y="1132"/>
                    <a:pt x="2036" y="1108"/>
                  </a:cubicBezTo>
                  <a:cubicBezTo>
                    <a:pt x="2048" y="1096"/>
                    <a:pt x="2048" y="1084"/>
                    <a:pt x="2025" y="1084"/>
                  </a:cubicBezTo>
                  <a:cubicBezTo>
                    <a:pt x="1989" y="1084"/>
                    <a:pt x="1965" y="1096"/>
                    <a:pt x="1917" y="1096"/>
                  </a:cubicBezTo>
                  <a:cubicBezTo>
                    <a:pt x="1870" y="1120"/>
                    <a:pt x="1810" y="1120"/>
                    <a:pt x="1751" y="1132"/>
                  </a:cubicBezTo>
                  <a:cubicBezTo>
                    <a:pt x="1691" y="1132"/>
                    <a:pt x="1632" y="1132"/>
                    <a:pt x="1572" y="1120"/>
                  </a:cubicBezTo>
                  <a:cubicBezTo>
                    <a:pt x="1513" y="1096"/>
                    <a:pt x="1453" y="1096"/>
                    <a:pt x="1393" y="1072"/>
                  </a:cubicBezTo>
                  <a:cubicBezTo>
                    <a:pt x="1334" y="1060"/>
                    <a:pt x="1286" y="1024"/>
                    <a:pt x="1227" y="1001"/>
                  </a:cubicBezTo>
                  <a:cubicBezTo>
                    <a:pt x="1167" y="965"/>
                    <a:pt x="1132" y="941"/>
                    <a:pt x="1084" y="905"/>
                  </a:cubicBezTo>
                  <a:cubicBezTo>
                    <a:pt x="1036" y="882"/>
                    <a:pt x="977" y="846"/>
                    <a:pt x="929" y="798"/>
                  </a:cubicBezTo>
                  <a:cubicBezTo>
                    <a:pt x="893" y="763"/>
                    <a:pt x="846" y="727"/>
                    <a:pt x="798" y="679"/>
                  </a:cubicBezTo>
                  <a:cubicBezTo>
                    <a:pt x="751" y="643"/>
                    <a:pt x="727" y="596"/>
                    <a:pt x="679" y="548"/>
                  </a:cubicBezTo>
                  <a:cubicBezTo>
                    <a:pt x="643" y="501"/>
                    <a:pt x="596" y="477"/>
                    <a:pt x="548" y="429"/>
                  </a:cubicBezTo>
                  <a:cubicBezTo>
                    <a:pt x="501" y="382"/>
                    <a:pt x="477" y="346"/>
                    <a:pt x="429" y="298"/>
                  </a:cubicBezTo>
                  <a:cubicBezTo>
                    <a:pt x="381" y="251"/>
                    <a:pt x="346" y="203"/>
                    <a:pt x="298" y="179"/>
                  </a:cubicBezTo>
                  <a:cubicBezTo>
                    <a:pt x="250" y="132"/>
                    <a:pt x="191" y="84"/>
                    <a:pt x="167" y="60"/>
                  </a:cubicBezTo>
                  <a:cubicBezTo>
                    <a:pt x="131" y="24"/>
                    <a:pt x="131" y="24"/>
                    <a:pt x="108" y="12"/>
                  </a:cubicBezTo>
                  <a:cubicBezTo>
                    <a:pt x="72" y="1"/>
                    <a:pt x="72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5" name="Google Shape;20465;p28"/>
            <p:cNvSpPr/>
            <p:nvPr/>
          </p:nvSpPr>
          <p:spPr>
            <a:xfrm>
              <a:off x="3753425" y="1711950"/>
              <a:ext cx="7775" cy="20850"/>
            </a:xfrm>
            <a:custGeom>
              <a:avLst/>
              <a:gdLst/>
              <a:ahLst/>
              <a:cxnLst/>
              <a:rect l="l" t="t" r="r" b="b"/>
              <a:pathLst>
                <a:path w="311" h="834" extrusionOk="0">
                  <a:moveTo>
                    <a:pt x="84" y="0"/>
                  </a:moveTo>
                  <a:cubicBezTo>
                    <a:pt x="72" y="0"/>
                    <a:pt x="13" y="36"/>
                    <a:pt x="1" y="48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5" y="108"/>
                    <a:pt x="25" y="143"/>
                  </a:cubicBezTo>
                  <a:cubicBezTo>
                    <a:pt x="48" y="155"/>
                    <a:pt x="48" y="179"/>
                    <a:pt x="60" y="203"/>
                  </a:cubicBezTo>
                  <a:cubicBezTo>
                    <a:pt x="72" y="215"/>
                    <a:pt x="72" y="227"/>
                    <a:pt x="84" y="262"/>
                  </a:cubicBezTo>
                  <a:cubicBezTo>
                    <a:pt x="108" y="274"/>
                    <a:pt x="120" y="286"/>
                    <a:pt x="120" y="322"/>
                  </a:cubicBezTo>
                  <a:lnTo>
                    <a:pt x="120" y="381"/>
                  </a:lnTo>
                  <a:cubicBezTo>
                    <a:pt x="120" y="393"/>
                    <a:pt x="132" y="405"/>
                    <a:pt x="144" y="441"/>
                  </a:cubicBezTo>
                  <a:cubicBezTo>
                    <a:pt x="144" y="453"/>
                    <a:pt x="168" y="489"/>
                    <a:pt x="168" y="500"/>
                  </a:cubicBezTo>
                  <a:cubicBezTo>
                    <a:pt x="168" y="512"/>
                    <a:pt x="179" y="548"/>
                    <a:pt x="191" y="560"/>
                  </a:cubicBezTo>
                  <a:cubicBezTo>
                    <a:pt x="191" y="572"/>
                    <a:pt x="215" y="608"/>
                    <a:pt x="215" y="620"/>
                  </a:cubicBezTo>
                  <a:lnTo>
                    <a:pt x="215" y="643"/>
                  </a:lnTo>
                  <a:cubicBezTo>
                    <a:pt x="215" y="679"/>
                    <a:pt x="239" y="762"/>
                    <a:pt x="239" y="786"/>
                  </a:cubicBezTo>
                  <a:lnTo>
                    <a:pt x="239" y="810"/>
                  </a:lnTo>
                  <a:lnTo>
                    <a:pt x="239" y="822"/>
                  </a:lnTo>
                  <a:cubicBezTo>
                    <a:pt x="239" y="834"/>
                    <a:pt x="239" y="834"/>
                    <a:pt x="251" y="834"/>
                  </a:cubicBezTo>
                  <a:cubicBezTo>
                    <a:pt x="287" y="810"/>
                    <a:pt x="298" y="810"/>
                    <a:pt x="298" y="810"/>
                  </a:cubicBezTo>
                  <a:cubicBezTo>
                    <a:pt x="298" y="798"/>
                    <a:pt x="310" y="786"/>
                    <a:pt x="310" y="762"/>
                  </a:cubicBezTo>
                  <a:lnTo>
                    <a:pt x="310" y="703"/>
                  </a:lnTo>
                  <a:lnTo>
                    <a:pt x="310" y="643"/>
                  </a:lnTo>
                  <a:cubicBezTo>
                    <a:pt x="310" y="631"/>
                    <a:pt x="298" y="596"/>
                    <a:pt x="298" y="584"/>
                  </a:cubicBezTo>
                  <a:lnTo>
                    <a:pt x="298" y="524"/>
                  </a:lnTo>
                  <a:cubicBezTo>
                    <a:pt x="298" y="512"/>
                    <a:pt x="298" y="477"/>
                    <a:pt x="287" y="465"/>
                  </a:cubicBezTo>
                  <a:cubicBezTo>
                    <a:pt x="287" y="453"/>
                    <a:pt x="263" y="417"/>
                    <a:pt x="263" y="405"/>
                  </a:cubicBezTo>
                  <a:cubicBezTo>
                    <a:pt x="263" y="393"/>
                    <a:pt x="263" y="358"/>
                    <a:pt x="251" y="346"/>
                  </a:cubicBezTo>
                  <a:cubicBezTo>
                    <a:pt x="251" y="334"/>
                    <a:pt x="251" y="298"/>
                    <a:pt x="239" y="286"/>
                  </a:cubicBezTo>
                  <a:cubicBezTo>
                    <a:pt x="239" y="274"/>
                    <a:pt x="203" y="262"/>
                    <a:pt x="203" y="227"/>
                  </a:cubicBezTo>
                  <a:cubicBezTo>
                    <a:pt x="203" y="215"/>
                    <a:pt x="203" y="179"/>
                    <a:pt x="191" y="167"/>
                  </a:cubicBezTo>
                  <a:cubicBezTo>
                    <a:pt x="191" y="155"/>
                    <a:pt x="179" y="119"/>
                    <a:pt x="168" y="108"/>
                  </a:cubicBezTo>
                  <a:cubicBezTo>
                    <a:pt x="144" y="96"/>
                    <a:pt x="144" y="60"/>
                    <a:pt x="132" y="48"/>
                  </a:cubicBezTo>
                  <a:cubicBezTo>
                    <a:pt x="132" y="36"/>
                    <a:pt x="132" y="36"/>
                    <a:pt x="120" y="24"/>
                  </a:cubicBezTo>
                  <a:cubicBezTo>
                    <a:pt x="114" y="12"/>
                    <a:pt x="111" y="12"/>
                    <a:pt x="106" y="12"/>
                  </a:cubicBezTo>
                  <a:cubicBezTo>
                    <a:pt x="102" y="12"/>
                    <a:pt x="96" y="12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6" name="Google Shape;20466;p28"/>
            <p:cNvSpPr/>
            <p:nvPr/>
          </p:nvSpPr>
          <p:spPr>
            <a:xfrm>
              <a:off x="3743025" y="1720150"/>
              <a:ext cx="4025" cy="15175"/>
            </a:xfrm>
            <a:custGeom>
              <a:avLst/>
              <a:gdLst/>
              <a:ahLst/>
              <a:cxnLst/>
              <a:rect l="l" t="t" r="r" b="b"/>
              <a:pathLst>
                <a:path w="161" h="607" extrusionOk="0">
                  <a:moveTo>
                    <a:pt x="91" y="0"/>
                  </a:moveTo>
                  <a:cubicBezTo>
                    <a:pt x="65" y="0"/>
                    <a:pt x="28" y="6"/>
                    <a:pt x="12" y="6"/>
                  </a:cubicBezTo>
                  <a:cubicBezTo>
                    <a:pt x="6" y="12"/>
                    <a:pt x="3" y="12"/>
                    <a:pt x="2" y="12"/>
                  </a:cubicBezTo>
                  <a:cubicBezTo>
                    <a:pt x="0" y="12"/>
                    <a:pt x="0" y="12"/>
                    <a:pt x="0" y="18"/>
                  </a:cubicBezTo>
                  <a:lnTo>
                    <a:pt x="0" y="30"/>
                  </a:lnTo>
                  <a:lnTo>
                    <a:pt x="0" y="77"/>
                  </a:lnTo>
                  <a:lnTo>
                    <a:pt x="0" y="125"/>
                  </a:lnTo>
                  <a:lnTo>
                    <a:pt x="0" y="172"/>
                  </a:lnTo>
                  <a:cubicBezTo>
                    <a:pt x="0" y="184"/>
                    <a:pt x="12" y="196"/>
                    <a:pt x="12" y="208"/>
                  </a:cubicBezTo>
                  <a:cubicBezTo>
                    <a:pt x="12" y="232"/>
                    <a:pt x="0" y="244"/>
                    <a:pt x="0" y="256"/>
                  </a:cubicBezTo>
                  <a:lnTo>
                    <a:pt x="0" y="303"/>
                  </a:lnTo>
                  <a:lnTo>
                    <a:pt x="0" y="351"/>
                  </a:lnTo>
                  <a:cubicBezTo>
                    <a:pt x="0" y="363"/>
                    <a:pt x="12" y="375"/>
                    <a:pt x="12" y="399"/>
                  </a:cubicBezTo>
                  <a:lnTo>
                    <a:pt x="12" y="434"/>
                  </a:lnTo>
                  <a:lnTo>
                    <a:pt x="12" y="458"/>
                  </a:lnTo>
                  <a:lnTo>
                    <a:pt x="12" y="553"/>
                  </a:lnTo>
                  <a:lnTo>
                    <a:pt x="12" y="577"/>
                  </a:lnTo>
                  <a:lnTo>
                    <a:pt x="12" y="589"/>
                  </a:lnTo>
                  <a:lnTo>
                    <a:pt x="12" y="601"/>
                  </a:lnTo>
                  <a:cubicBezTo>
                    <a:pt x="24" y="605"/>
                    <a:pt x="32" y="606"/>
                    <a:pt x="37" y="606"/>
                  </a:cubicBezTo>
                  <a:cubicBezTo>
                    <a:pt x="48" y="606"/>
                    <a:pt x="48" y="601"/>
                    <a:pt x="48" y="601"/>
                  </a:cubicBezTo>
                  <a:cubicBezTo>
                    <a:pt x="60" y="601"/>
                    <a:pt x="60" y="589"/>
                    <a:pt x="72" y="577"/>
                  </a:cubicBezTo>
                  <a:cubicBezTo>
                    <a:pt x="72" y="553"/>
                    <a:pt x="72" y="542"/>
                    <a:pt x="95" y="530"/>
                  </a:cubicBezTo>
                  <a:lnTo>
                    <a:pt x="95" y="482"/>
                  </a:lnTo>
                  <a:lnTo>
                    <a:pt x="95" y="434"/>
                  </a:lnTo>
                  <a:cubicBezTo>
                    <a:pt x="95" y="422"/>
                    <a:pt x="107" y="411"/>
                    <a:pt x="107" y="387"/>
                  </a:cubicBezTo>
                  <a:cubicBezTo>
                    <a:pt x="107" y="375"/>
                    <a:pt x="107" y="363"/>
                    <a:pt x="119" y="351"/>
                  </a:cubicBezTo>
                  <a:lnTo>
                    <a:pt x="119" y="303"/>
                  </a:lnTo>
                  <a:cubicBezTo>
                    <a:pt x="119" y="292"/>
                    <a:pt x="131" y="244"/>
                    <a:pt x="131" y="208"/>
                  </a:cubicBezTo>
                  <a:cubicBezTo>
                    <a:pt x="131" y="196"/>
                    <a:pt x="119" y="184"/>
                    <a:pt x="131" y="172"/>
                  </a:cubicBezTo>
                  <a:cubicBezTo>
                    <a:pt x="131" y="149"/>
                    <a:pt x="155" y="137"/>
                    <a:pt x="155" y="125"/>
                  </a:cubicBezTo>
                  <a:lnTo>
                    <a:pt x="155" y="77"/>
                  </a:lnTo>
                  <a:lnTo>
                    <a:pt x="155" y="30"/>
                  </a:lnTo>
                  <a:cubicBezTo>
                    <a:pt x="155" y="24"/>
                    <a:pt x="158" y="24"/>
                    <a:pt x="159" y="24"/>
                  </a:cubicBezTo>
                  <a:cubicBezTo>
                    <a:pt x="161" y="24"/>
                    <a:pt x="161" y="24"/>
                    <a:pt x="155" y="18"/>
                  </a:cubicBezTo>
                  <a:cubicBezTo>
                    <a:pt x="155" y="6"/>
                    <a:pt x="131" y="6"/>
                    <a:pt x="119" y="6"/>
                  </a:cubicBezTo>
                  <a:cubicBezTo>
                    <a:pt x="115" y="2"/>
                    <a:pt x="105" y="0"/>
                    <a:pt x="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7" name="Google Shape;20467;p28"/>
            <p:cNvSpPr/>
            <p:nvPr/>
          </p:nvSpPr>
          <p:spPr>
            <a:xfrm>
              <a:off x="3729925" y="1723425"/>
              <a:ext cx="7450" cy="15925"/>
            </a:xfrm>
            <a:custGeom>
              <a:avLst/>
              <a:gdLst/>
              <a:ahLst/>
              <a:cxnLst/>
              <a:rect l="l" t="t" r="r" b="b"/>
              <a:pathLst>
                <a:path w="298" h="637" extrusionOk="0">
                  <a:moveTo>
                    <a:pt x="223" y="1"/>
                  </a:moveTo>
                  <a:cubicBezTo>
                    <a:pt x="214" y="1"/>
                    <a:pt x="206" y="2"/>
                    <a:pt x="203" y="6"/>
                  </a:cubicBezTo>
                  <a:lnTo>
                    <a:pt x="179" y="6"/>
                  </a:lnTo>
                  <a:lnTo>
                    <a:pt x="179" y="18"/>
                  </a:lnTo>
                  <a:cubicBezTo>
                    <a:pt x="179" y="41"/>
                    <a:pt x="179" y="53"/>
                    <a:pt x="167" y="65"/>
                  </a:cubicBezTo>
                  <a:cubicBezTo>
                    <a:pt x="167" y="77"/>
                    <a:pt x="155" y="101"/>
                    <a:pt x="155" y="113"/>
                  </a:cubicBezTo>
                  <a:cubicBezTo>
                    <a:pt x="155" y="125"/>
                    <a:pt x="155" y="137"/>
                    <a:pt x="143" y="161"/>
                  </a:cubicBezTo>
                  <a:lnTo>
                    <a:pt x="143" y="196"/>
                  </a:lnTo>
                  <a:cubicBezTo>
                    <a:pt x="143" y="220"/>
                    <a:pt x="107" y="232"/>
                    <a:pt x="107" y="244"/>
                  </a:cubicBezTo>
                  <a:cubicBezTo>
                    <a:pt x="107" y="256"/>
                    <a:pt x="107" y="280"/>
                    <a:pt x="95" y="291"/>
                  </a:cubicBezTo>
                  <a:cubicBezTo>
                    <a:pt x="95" y="303"/>
                    <a:pt x="84" y="327"/>
                    <a:pt x="84" y="339"/>
                  </a:cubicBezTo>
                  <a:lnTo>
                    <a:pt x="84" y="387"/>
                  </a:lnTo>
                  <a:cubicBezTo>
                    <a:pt x="84" y="399"/>
                    <a:pt x="84" y="411"/>
                    <a:pt x="60" y="422"/>
                  </a:cubicBezTo>
                  <a:cubicBezTo>
                    <a:pt x="60" y="434"/>
                    <a:pt x="60" y="434"/>
                    <a:pt x="58" y="434"/>
                  </a:cubicBezTo>
                  <a:cubicBezTo>
                    <a:pt x="57" y="434"/>
                    <a:pt x="54" y="434"/>
                    <a:pt x="48" y="446"/>
                  </a:cubicBezTo>
                  <a:cubicBezTo>
                    <a:pt x="48" y="458"/>
                    <a:pt x="24" y="530"/>
                    <a:pt x="24" y="542"/>
                  </a:cubicBezTo>
                  <a:cubicBezTo>
                    <a:pt x="0" y="565"/>
                    <a:pt x="24" y="565"/>
                    <a:pt x="24" y="565"/>
                  </a:cubicBezTo>
                  <a:lnTo>
                    <a:pt x="24" y="577"/>
                  </a:lnTo>
                  <a:lnTo>
                    <a:pt x="24" y="589"/>
                  </a:lnTo>
                  <a:cubicBezTo>
                    <a:pt x="24" y="637"/>
                    <a:pt x="24" y="637"/>
                    <a:pt x="36" y="637"/>
                  </a:cubicBezTo>
                  <a:cubicBezTo>
                    <a:pt x="48" y="637"/>
                    <a:pt x="48" y="625"/>
                    <a:pt x="60" y="625"/>
                  </a:cubicBezTo>
                  <a:cubicBezTo>
                    <a:pt x="60" y="601"/>
                    <a:pt x="84" y="589"/>
                    <a:pt x="84" y="577"/>
                  </a:cubicBezTo>
                  <a:cubicBezTo>
                    <a:pt x="84" y="565"/>
                    <a:pt x="95" y="542"/>
                    <a:pt x="95" y="530"/>
                  </a:cubicBezTo>
                  <a:cubicBezTo>
                    <a:pt x="95" y="518"/>
                    <a:pt x="95" y="506"/>
                    <a:pt x="107" y="482"/>
                  </a:cubicBezTo>
                  <a:cubicBezTo>
                    <a:pt x="107" y="470"/>
                    <a:pt x="119" y="458"/>
                    <a:pt x="143" y="434"/>
                  </a:cubicBezTo>
                  <a:cubicBezTo>
                    <a:pt x="155" y="422"/>
                    <a:pt x="155" y="411"/>
                    <a:pt x="167" y="399"/>
                  </a:cubicBezTo>
                  <a:cubicBezTo>
                    <a:pt x="179" y="375"/>
                    <a:pt x="167" y="363"/>
                    <a:pt x="179" y="351"/>
                  </a:cubicBezTo>
                  <a:cubicBezTo>
                    <a:pt x="203" y="339"/>
                    <a:pt x="215" y="291"/>
                    <a:pt x="226" y="256"/>
                  </a:cubicBezTo>
                  <a:cubicBezTo>
                    <a:pt x="238" y="244"/>
                    <a:pt x="226" y="232"/>
                    <a:pt x="226" y="196"/>
                  </a:cubicBezTo>
                  <a:cubicBezTo>
                    <a:pt x="226" y="184"/>
                    <a:pt x="238" y="172"/>
                    <a:pt x="262" y="161"/>
                  </a:cubicBezTo>
                  <a:cubicBezTo>
                    <a:pt x="262" y="137"/>
                    <a:pt x="262" y="125"/>
                    <a:pt x="274" y="113"/>
                  </a:cubicBezTo>
                  <a:cubicBezTo>
                    <a:pt x="274" y="101"/>
                    <a:pt x="286" y="77"/>
                    <a:pt x="286" y="65"/>
                  </a:cubicBezTo>
                  <a:cubicBezTo>
                    <a:pt x="286" y="59"/>
                    <a:pt x="289" y="59"/>
                    <a:pt x="292" y="59"/>
                  </a:cubicBezTo>
                  <a:cubicBezTo>
                    <a:pt x="295" y="59"/>
                    <a:pt x="298" y="59"/>
                    <a:pt x="298" y="53"/>
                  </a:cubicBezTo>
                  <a:cubicBezTo>
                    <a:pt x="298" y="41"/>
                    <a:pt x="298" y="41"/>
                    <a:pt x="286" y="18"/>
                  </a:cubicBezTo>
                  <a:cubicBezTo>
                    <a:pt x="278" y="9"/>
                    <a:pt x="245" y="1"/>
                    <a:pt x="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68" name="Google Shape;20468;p28"/>
          <p:cNvGrpSpPr/>
          <p:nvPr/>
        </p:nvGrpSpPr>
        <p:grpSpPr>
          <a:xfrm rot="-4300102" flipH="1">
            <a:off x="10911871" y="5687075"/>
            <a:ext cx="1437951" cy="2131560"/>
            <a:chOff x="1916600" y="2548900"/>
            <a:chExt cx="516750" cy="772675"/>
          </a:xfrm>
        </p:grpSpPr>
        <p:sp>
          <p:nvSpPr>
            <p:cNvPr id="20469" name="Google Shape;20469;p28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0" name="Google Shape;20470;p28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1" name="Google Shape;20471;p28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2" name="Google Shape;20472;p28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3" name="Google Shape;20473;p28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4" name="Google Shape;20474;p28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5" name="Google Shape;20475;p28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6" name="Google Shape;20476;p28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7" name="Google Shape;20477;p28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8" name="Google Shape;20478;p28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9" name="Google Shape;20479;p28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0" name="Google Shape;20480;p28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1" name="Google Shape;20481;p28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2" name="Google Shape;20482;p28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3" name="Google Shape;20483;p28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4" name="Google Shape;20484;p28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5" name="Google Shape;20485;p28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6" name="Google Shape;20486;p28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7" name="Google Shape;20487;p28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8" name="Google Shape;20488;p28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9" name="Google Shape;20489;p28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0" name="Google Shape;20490;p28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1" name="Google Shape;20491;p28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2" name="Google Shape;20492;p28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3" name="Google Shape;20493;p28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4" name="Google Shape;20494;p28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5" name="Google Shape;20495;p28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6" name="Google Shape;20496;p28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7" name="Google Shape;20497;p28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8" name="Google Shape;20498;p28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9" name="Google Shape;20499;p28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0" name="Google Shape;20500;p28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1" name="Google Shape;20501;p28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2" name="Google Shape;20502;p28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3" name="Google Shape;20503;p28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4" name="Google Shape;20504;p28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5" name="Google Shape;20505;p28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6" name="Google Shape;20506;p28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7" name="Google Shape;20507;p28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8" name="Google Shape;20508;p28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9" name="Google Shape;20509;p28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0" name="Google Shape;20510;p28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1" name="Google Shape;20511;p28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2" name="Google Shape;20512;p28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3" name="Google Shape;20513;p28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4" name="Google Shape;20514;p28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5" name="Google Shape;20515;p28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6" name="Google Shape;20516;p28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7" name="Google Shape;20517;p28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8" name="Google Shape;20518;p28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9" name="Google Shape;20519;p28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0" name="Google Shape;20520;p28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1" name="Google Shape;20521;p28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2" name="Google Shape;20522;p28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3" name="Google Shape;20523;p28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4" name="Google Shape;20524;p28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5" name="Google Shape;20525;p28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6" name="Google Shape;20526;p28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7" name="Google Shape;20527;p28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8" name="Google Shape;20528;p28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9" name="Google Shape;20529;p28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0" name="Google Shape;20530;p28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1" name="Google Shape;20531;p28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2" name="Google Shape;20532;p28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3" name="Google Shape;20533;p28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4" name="Google Shape;20534;p28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5" name="Google Shape;20535;p28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6" name="Google Shape;20536;p28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7" name="Google Shape;20537;p28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8" name="Google Shape;20538;p28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9" name="Google Shape;20539;p28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0" name="Google Shape;20540;p28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1" name="Google Shape;20541;p28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2" name="Google Shape;20542;p28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3" name="Google Shape;20543;p28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4" name="Google Shape;20544;p28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5" name="Google Shape;20545;p28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6" name="Google Shape;20546;p28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7" name="Google Shape;20547;p28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8" name="Google Shape;20548;p28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9" name="Google Shape;20549;p28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0" name="Google Shape;20550;p28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1" name="Google Shape;20551;p28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2" name="Google Shape;20552;p28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3" name="Google Shape;20553;p28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4" name="Google Shape;20554;p28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5" name="Google Shape;20555;p28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6" name="Google Shape;20556;p28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7" name="Google Shape;20557;p28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8" name="Google Shape;20558;p28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9" name="Google Shape;20559;p28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0" name="Google Shape;20560;p28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1" name="Google Shape;20561;p28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2" name="Google Shape;20562;p28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3" name="Google Shape;20563;p28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4" name="Google Shape;20564;p28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5" name="Google Shape;20565;p28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6" name="Google Shape;20566;p28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7" name="Google Shape;20567;p28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8" name="Google Shape;20568;p28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9" name="Google Shape;20569;p28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0" name="Google Shape;20570;p28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1" name="Google Shape;20571;p28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2" name="Google Shape;20572;p28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3" name="Google Shape;20573;p28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4" name="Google Shape;20574;p28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5" name="Google Shape;20575;p28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6" name="Google Shape;20576;p28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7" name="Google Shape;20577;p28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8" name="Google Shape;20578;p28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9" name="Google Shape;20579;p28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0" name="Google Shape;20580;p28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1" name="Google Shape;20581;p28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2" name="Google Shape;20582;p28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3" name="Google Shape;20583;p28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4" name="Google Shape;20584;p28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5" name="Google Shape;20585;p28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6" name="Google Shape;20586;p28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7" name="Google Shape;20587;p28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8" name="Google Shape;20588;p28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9" name="Google Shape;20589;p28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0" name="Google Shape;20590;p28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1" name="Google Shape;20591;p28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2" name="Google Shape;20592;p28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3" name="Google Shape;20593;p28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4" name="Google Shape;20594;p28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5" name="Google Shape;20595;p28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6" name="Google Shape;20596;p28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7" name="Google Shape;20597;p28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8" name="Google Shape;20598;p28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9" name="Google Shape;20599;p28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0" name="Google Shape;20600;p28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1" name="Google Shape;20601;p28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2" name="Google Shape;20602;p28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3" name="Google Shape;20603;p28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4" name="Google Shape;20604;p28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5" name="Google Shape;20605;p28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6" name="Google Shape;20606;p28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7" name="Google Shape;20607;p28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8" name="Google Shape;20608;p28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9" name="Google Shape;20609;p28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0" name="Google Shape;20610;p28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1" name="Google Shape;20611;p28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2" name="Google Shape;20612;p28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3" name="Google Shape;20613;p28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4" name="Google Shape;20614;p28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5" name="Google Shape;20615;p28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6" name="Google Shape;20616;p28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7" name="Google Shape;20617;p28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8" name="Google Shape;20618;p28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9" name="Google Shape;20619;p28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0" name="Google Shape;20620;p28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1" name="Google Shape;20621;p28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2" name="Google Shape;20622;p28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3" name="Google Shape;20623;p28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4" name="Google Shape;20624;p28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5" name="Google Shape;20625;p28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6" name="Google Shape;20626;p28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7" name="Google Shape;20627;p28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8" name="Google Shape;20628;p28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9" name="Google Shape;20629;p28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0" name="Google Shape;20630;p28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1" name="Google Shape;20631;p28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2" name="Google Shape;20632;p28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3" name="Google Shape;20633;p28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4" name="Google Shape;20634;p28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5" name="Google Shape;20635;p28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6" name="Google Shape;20636;p28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7" name="Google Shape;20637;p28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8" name="Google Shape;20638;p28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9" name="Google Shape;20639;p28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0" name="Google Shape;20640;p28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1" name="Google Shape;20641;p28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2" name="Google Shape;20642;p28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3" name="Google Shape;20643;p28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4" name="Google Shape;20644;p28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5" name="Google Shape;20645;p28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6" name="Google Shape;20646;p28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7" name="Google Shape;20647;p28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8" name="Google Shape;20648;p28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9" name="Google Shape;20649;p28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0" name="Google Shape;20650;p28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1" name="Google Shape;20651;p28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2" name="Google Shape;20652;p28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3" name="Google Shape;20653;p28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4" name="Google Shape;20654;p28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5" name="Google Shape;20655;p28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6" name="Google Shape;20656;p28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7" name="Google Shape;20657;p28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8" name="Google Shape;20658;p28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9" name="Google Shape;20659;p28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0" name="Google Shape;20660;p28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1" name="Google Shape;20661;p28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2" name="Google Shape;20662;p28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3" name="Google Shape;20663;p28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4" name="Google Shape;20664;p28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5" name="Google Shape;20665;p28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6" name="Google Shape;20666;p28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67" name="Google Shape;20667;p28"/>
          <p:cNvGrpSpPr/>
          <p:nvPr/>
        </p:nvGrpSpPr>
        <p:grpSpPr>
          <a:xfrm rot="6544829">
            <a:off x="11009803" y="-388774"/>
            <a:ext cx="1529912" cy="1542115"/>
            <a:chOff x="2053525" y="1963725"/>
            <a:chExt cx="379225" cy="382250"/>
          </a:xfrm>
        </p:grpSpPr>
        <p:sp>
          <p:nvSpPr>
            <p:cNvPr id="20668" name="Google Shape;20668;p28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9" name="Google Shape;20669;p28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0" name="Google Shape;20670;p28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1" name="Google Shape;20671;p28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2" name="Google Shape;20672;p28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3" name="Google Shape;20673;p28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4" name="Google Shape;20674;p28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5" name="Google Shape;20675;p28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6" name="Google Shape;20676;p28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7" name="Google Shape;20677;p28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8" name="Google Shape;20678;p28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9" name="Google Shape;20679;p28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0" name="Google Shape;20680;p28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1" name="Google Shape;20681;p28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2" name="Google Shape;20682;p28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3" name="Google Shape;20683;p28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4" name="Google Shape;20684;p28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5" name="Google Shape;20685;p28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6" name="Google Shape;20686;p28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7" name="Google Shape;20687;p28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8" name="Google Shape;20688;p28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9" name="Google Shape;20689;p28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0" name="Google Shape;20690;p28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1" name="Google Shape;20691;p28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2" name="Google Shape;20692;p28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3" name="Google Shape;20693;p28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4" name="Google Shape;20694;p28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5" name="Google Shape;20695;p28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6" name="Google Shape;20696;p28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7" name="Google Shape;20697;p28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8" name="Google Shape;20698;p28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9" name="Google Shape;20699;p28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0" name="Google Shape;20700;p28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1" name="Google Shape;20701;p28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2" name="Google Shape;20702;p28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3" name="Google Shape;20703;p28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4" name="Google Shape;20704;p28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5" name="Google Shape;20705;p28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6" name="Google Shape;20706;p28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7" name="Google Shape;20707;p28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8" name="Google Shape;20708;p28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9" name="Google Shape;20709;p28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0" name="Google Shape;20710;p28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1" name="Google Shape;20711;p28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2" name="Google Shape;20712;p28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3" name="Google Shape;20713;p28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4" name="Google Shape;20714;p28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5" name="Google Shape;20715;p28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6" name="Google Shape;20716;p28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7" name="Google Shape;20717;p28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8" name="Google Shape;20718;p28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9" name="Google Shape;20719;p28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0" name="Google Shape;20720;p28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1" name="Google Shape;20721;p28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2" name="Google Shape;20722;p28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3" name="Google Shape;20723;p28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4" name="Google Shape;20724;p28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5" name="Google Shape;20725;p28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6" name="Google Shape;20726;p28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7" name="Google Shape;20727;p28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8" name="Google Shape;20728;p28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9" name="Google Shape;20729;p28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0" name="Google Shape;20730;p28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1" name="Google Shape;20731;p28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2" name="Google Shape;20732;p28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3" name="Google Shape;20733;p28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4" name="Google Shape;20734;p28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5" name="Google Shape;20735;p28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6" name="Google Shape;20736;p28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7" name="Google Shape;20737;p28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8" name="Google Shape;20738;p28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9" name="Google Shape;20739;p28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0" name="Google Shape;20740;p28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1" name="Google Shape;20741;p28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2" name="Google Shape;20742;p28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3" name="Google Shape;20743;p28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4" name="Google Shape;20744;p28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5" name="Google Shape;20745;p28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6" name="Google Shape;20746;p28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7" name="Google Shape;20747;p28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8" name="Google Shape;20748;p28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9" name="Google Shape;20749;p28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0" name="Google Shape;20750;p28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1" name="Google Shape;20751;p28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2" name="Google Shape;20752;p28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3" name="Google Shape;20753;p28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4" name="Google Shape;20754;p28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5" name="Google Shape;20755;p28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6" name="Google Shape;20756;p28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7" name="Google Shape;20757;p28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8" name="Google Shape;20758;p28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9" name="Google Shape;20759;p28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0" name="Google Shape;20760;p28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1" name="Google Shape;20761;p28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2" name="Google Shape;20762;p28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3" name="Google Shape;20763;p28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4" name="Google Shape;20764;p28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5" name="Google Shape;20765;p28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6" name="Google Shape;20766;p28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7" name="Google Shape;20767;p28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8" name="Google Shape;20768;p28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9" name="Google Shape;20769;p28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0" name="Google Shape;20770;p28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1" name="Google Shape;20771;p28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2" name="Google Shape;20772;p28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3" name="Google Shape;20773;p28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4" name="Google Shape;20774;p28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5" name="Google Shape;20775;p28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6" name="Google Shape;20776;p28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7" name="Google Shape;20777;p28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8" name="Google Shape;20778;p28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9" name="Google Shape;20779;p28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0" name="Google Shape;20780;p28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1" name="Google Shape;20781;p28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2" name="Google Shape;20782;p28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3" name="Google Shape;20783;p28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4" name="Google Shape;20784;p28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5" name="Google Shape;20785;p28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6" name="Google Shape;20786;p28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7" name="Google Shape;20787;p28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8" name="Google Shape;20788;p28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9" name="Google Shape;20789;p28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0" name="Google Shape;20790;p28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1" name="Google Shape;20791;p28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2" name="Google Shape;20792;p28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3" name="Google Shape;20793;p28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4" name="Google Shape;20794;p28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5" name="Google Shape;20795;p28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6" name="Google Shape;20796;p28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7" name="Google Shape;20797;p28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8" name="Google Shape;20798;p28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9" name="Google Shape;20799;p28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0" name="Google Shape;20800;p28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1" name="Google Shape;20801;p28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2" name="Google Shape;20802;p28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3" name="Google Shape;20803;p28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4" name="Google Shape;20804;p28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5" name="Google Shape;20805;p28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6" name="Google Shape;20806;p28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7" name="Google Shape;20807;p28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8" name="Google Shape;20808;p28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9" name="Google Shape;20809;p28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0" name="Google Shape;20810;p28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1" name="Google Shape;20811;p28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2" name="Google Shape;20812;p28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3" name="Google Shape;20813;p28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4" name="Google Shape;20814;p28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5" name="Google Shape;20815;p28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6" name="Google Shape;20816;p28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7" name="Google Shape;20817;p28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8" name="Google Shape;20818;p28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9" name="Google Shape;20819;p28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0" name="Google Shape;20820;p28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1" name="Google Shape;20821;p28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2" name="Google Shape;20822;p28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3" name="Google Shape;20823;p28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4" name="Google Shape;20824;p28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5" name="Google Shape;20825;p28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6" name="Google Shape;20826;p28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7" name="Google Shape;20827;p28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8" name="Google Shape;20828;p28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9" name="Google Shape;20829;p28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0" name="Google Shape;20830;p28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1" name="Google Shape;20831;p28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32" name="Google Shape;20832;p28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21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32E707A-397B-4347-A81B-BCF047158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5B3AD266-CF6B-474A-8792-0CBA34113F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33B8F89-4D73-4B94-9D59-BCB87B963E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AE34D3EB-4A66-4385-962D-1743165F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5790BD5-0CB7-43CF-8B18-48CE91C54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82116727-F96F-4F55-AEB4-DAD08131E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767932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0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34" name="Google Shape;20834;p29"/>
          <p:cNvGrpSpPr/>
          <p:nvPr/>
        </p:nvGrpSpPr>
        <p:grpSpPr>
          <a:xfrm rot="4334566">
            <a:off x="-450814" y="4569205"/>
            <a:ext cx="1269180" cy="1897752"/>
            <a:chOff x="1916600" y="2548900"/>
            <a:chExt cx="516750" cy="772675"/>
          </a:xfrm>
        </p:grpSpPr>
        <p:sp>
          <p:nvSpPr>
            <p:cNvPr id="20835" name="Google Shape;20835;p2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6" name="Google Shape;20836;p2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7" name="Google Shape;20837;p2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8" name="Google Shape;20838;p2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9" name="Google Shape;20839;p2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0" name="Google Shape;20840;p2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1" name="Google Shape;20841;p2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2" name="Google Shape;20842;p2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3" name="Google Shape;20843;p2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4" name="Google Shape;20844;p2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5" name="Google Shape;20845;p2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6" name="Google Shape;20846;p2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7" name="Google Shape;20847;p2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8" name="Google Shape;20848;p2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9" name="Google Shape;20849;p2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0" name="Google Shape;20850;p2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1" name="Google Shape;20851;p2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2" name="Google Shape;20852;p2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3" name="Google Shape;20853;p2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4" name="Google Shape;20854;p2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5" name="Google Shape;20855;p2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6" name="Google Shape;20856;p2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7" name="Google Shape;20857;p2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8" name="Google Shape;20858;p2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9" name="Google Shape;20859;p2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0" name="Google Shape;20860;p2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1" name="Google Shape;20861;p2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2" name="Google Shape;20862;p2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3" name="Google Shape;20863;p2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4" name="Google Shape;20864;p2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5" name="Google Shape;20865;p2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6" name="Google Shape;20866;p2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7" name="Google Shape;20867;p2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8" name="Google Shape;20868;p2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9" name="Google Shape;20869;p2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0" name="Google Shape;20870;p2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1" name="Google Shape;20871;p2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2" name="Google Shape;20872;p2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3" name="Google Shape;20873;p2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4" name="Google Shape;20874;p2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5" name="Google Shape;20875;p2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6" name="Google Shape;20876;p2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7" name="Google Shape;20877;p2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8" name="Google Shape;20878;p2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9" name="Google Shape;20879;p2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0" name="Google Shape;20880;p2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1" name="Google Shape;20881;p2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2" name="Google Shape;20882;p2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3" name="Google Shape;20883;p2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4" name="Google Shape;20884;p2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5" name="Google Shape;20885;p2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6" name="Google Shape;20886;p2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7" name="Google Shape;20887;p2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8" name="Google Shape;20888;p2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9" name="Google Shape;20889;p2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0" name="Google Shape;20890;p2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1" name="Google Shape;20891;p2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2" name="Google Shape;20892;p2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3" name="Google Shape;20893;p2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4" name="Google Shape;20894;p2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5" name="Google Shape;20895;p2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6" name="Google Shape;20896;p2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7" name="Google Shape;20897;p2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8" name="Google Shape;20898;p2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9" name="Google Shape;20899;p2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0" name="Google Shape;20900;p2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1" name="Google Shape;20901;p2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2" name="Google Shape;20902;p2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3" name="Google Shape;20903;p2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4" name="Google Shape;20904;p2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5" name="Google Shape;20905;p2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6" name="Google Shape;20906;p2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7" name="Google Shape;20907;p2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8" name="Google Shape;20908;p2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9" name="Google Shape;20909;p2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0" name="Google Shape;20910;p2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1" name="Google Shape;20911;p2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2" name="Google Shape;20912;p2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3" name="Google Shape;20913;p2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4" name="Google Shape;20914;p2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5" name="Google Shape;20915;p2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6" name="Google Shape;20916;p2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7" name="Google Shape;20917;p2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8" name="Google Shape;20918;p2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9" name="Google Shape;20919;p2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0" name="Google Shape;20920;p2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1" name="Google Shape;20921;p2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2" name="Google Shape;20922;p2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3" name="Google Shape;20923;p2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4" name="Google Shape;20924;p2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5" name="Google Shape;20925;p2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6" name="Google Shape;20926;p2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7" name="Google Shape;20927;p2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8" name="Google Shape;20928;p2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9" name="Google Shape;20929;p2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0" name="Google Shape;20930;p2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1" name="Google Shape;20931;p2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2" name="Google Shape;20932;p2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3" name="Google Shape;20933;p2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4" name="Google Shape;20934;p2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5" name="Google Shape;20935;p2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6" name="Google Shape;20936;p2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7" name="Google Shape;20937;p2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8" name="Google Shape;20938;p2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9" name="Google Shape;20939;p2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0" name="Google Shape;20940;p2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1" name="Google Shape;20941;p2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2" name="Google Shape;20942;p2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3" name="Google Shape;20943;p2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4" name="Google Shape;20944;p2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5" name="Google Shape;20945;p2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6" name="Google Shape;20946;p2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7" name="Google Shape;20947;p2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8" name="Google Shape;20948;p2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9" name="Google Shape;20949;p2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0" name="Google Shape;20950;p2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1" name="Google Shape;20951;p2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2" name="Google Shape;20952;p2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3" name="Google Shape;20953;p2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4" name="Google Shape;20954;p2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5" name="Google Shape;20955;p2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6" name="Google Shape;20956;p2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7" name="Google Shape;20957;p2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8" name="Google Shape;20958;p2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9" name="Google Shape;20959;p2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0" name="Google Shape;20960;p2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1" name="Google Shape;20961;p2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2" name="Google Shape;20962;p2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3" name="Google Shape;20963;p2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4" name="Google Shape;20964;p2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5" name="Google Shape;20965;p2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6" name="Google Shape;20966;p2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7" name="Google Shape;20967;p2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8" name="Google Shape;20968;p2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9" name="Google Shape;20969;p2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0" name="Google Shape;20970;p2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1" name="Google Shape;20971;p2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2" name="Google Shape;20972;p2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3" name="Google Shape;20973;p2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4" name="Google Shape;20974;p2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5" name="Google Shape;20975;p2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6" name="Google Shape;20976;p2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7" name="Google Shape;20977;p2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8" name="Google Shape;20978;p2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9" name="Google Shape;20979;p2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0" name="Google Shape;20980;p2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1" name="Google Shape;20981;p2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2" name="Google Shape;20982;p2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3" name="Google Shape;20983;p2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4" name="Google Shape;20984;p2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5" name="Google Shape;20985;p2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6" name="Google Shape;20986;p2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7" name="Google Shape;20987;p2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8" name="Google Shape;20988;p2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9" name="Google Shape;20989;p2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0" name="Google Shape;20990;p2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1" name="Google Shape;20991;p2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2" name="Google Shape;20992;p2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3" name="Google Shape;20993;p2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4" name="Google Shape;20994;p2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5" name="Google Shape;20995;p2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6" name="Google Shape;20996;p2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7" name="Google Shape;20997;p2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8" name="Google Shape;20998;p2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9" name="Google Shape;20999;p2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0" name="Google Shape;21000;p2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1" name="Google Shape;21001;p2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2" name="Google Shape;21002;p2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3" name="Google Shape;21003;p2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4" name="Google Shape;21004;p2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5" name="Google Shape;21005;p2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6" name="Google Shape;21006;p2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7" name="Google Shape;21007;p2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8" name="Google Shape;21008;p2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9" name="Google Shape;21009;p2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0" name="Google Shape;21010;p2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1" name="Google Shape;21011;p2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2" name="Google Shape;21012;p2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3" name="Google Shape;21013;p2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4" name="Google Shape;21014;p2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5" name="Google Shape;21015;p2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6" name="Google Shape;21016;p2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7" name="Google Shape;21017;p2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8" name="Google Shape;21018;p2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9" name="Google Shape;21019;p2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0" name="Google Shape;21020;p2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1" name="Google Shape;21021;p2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2" name="Google Shape;21022;p2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3" name="Google Shape;21023;p2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4" name="Google Shape;21024;p2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5" name="Google Shape;21025;p2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6" name="Google Shape;21026;p2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7" name="Google Shape;21027;p2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8" name="Google Shape;21028;p2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9" name="Google Shape;21029;p2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0" name="Google Shape;21030;p2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1" name="Google Shape;21031;p2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2" name="Google Shape;21032;p2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033" name="Google Shape;21033;p29"/>
          <p:cNvGrpSpPr/>
          <p:nvPr/>
        </p:nvGrpSpPr>
        <p:grpSpPr>
          <a:xfrm rot="2799816">
            <a:off x="-658340" y="5447188"/>
            <a:ext cx="2290323" cy="2743712"/>
            <a:chOff x="2564300" y="2142775"/>
            <a:chExt cx="734625" cy="880025"/>
          </a:xfrm>
        </p:grpSpPr>
        <p:sp>
          <p:nvSpPr>
            <p:cNvPr id="21034" name="Google Shape;21034;p2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5" name="Google Shape;21035;p2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6" name="Google Shape;21036;p2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7" name="Google Shape;21037;p2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8" name="Google Shape;21038;p2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9" name="Google Shape;21039;p2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0" name="Google Shape;21040;p2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1" name="Google Shape;21041;p2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2" name="Google Shape;21042;p2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3" name="Google Shape;21043;p2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4" name="Google Shape;21044;p2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5" name="Google Shape;21045;p2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6" name="Google Shape;21046;p2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7" name="Google Shape;21047;p2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8" name="Google Shape;21048;p2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9" name="Google Shape;21049;p2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0" name="Google Shape;21050;p2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1" name="Google Shape;21051;p2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2" name="Google Shape;21052;p2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3" name="Google Shape;21053;p2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4" name="Google Shape;21054;p2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5" name="Google Shape;21055;p2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6" name="Google Shape;21056;p2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7" name="Google Shape;21057;p2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8" name="Google Shape;21058;p2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9" name="Google Shape;21059;p2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0" name="Google Shape;21060;p2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1" name="Google Shape;21061;p2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2" name="Google Shape;21062;p2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3" name="Google Shape;21063;p2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4" name="Google Shape;21064;p2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5" name="Google Shape;21065;p2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6" name="Google Shape;21066;p2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7" name="Google Shape;21067;p2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8" name="Google Shape;21068;p2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9" name="Google Shape;21069;p2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0" name="Google Shape;21070;p2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1" name="Google Shape;21071;p2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2" name="Google Shape;21072;p2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3" name="Google Shape;21073;p2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4" name="Google Shape;21074;p2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5" name="Google Shape;21075;p2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6" name="Google Shape;21076;p2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7" name="Google Shape;21077;p2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8" name="Google Shape;21078;p2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9" name="Google Shape;21079;p2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0" name="Google Shape;21080;p2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1" name="Google Shape;21081;p2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2" name="Google Shape;21082;p2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3" name="Google Shape;21083;p2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4" name="Google Shape;21084;p2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5" name="Google Shape;21085;p2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6" name="Google Shape;21086;p2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7" name="Google Shape;21087;p2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8" name="Google Shape;21088;p2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9" name="Google Shape;21089;p2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0" name="Google Shape;21090;p2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1" name="Google Shape;21091;p2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2" name="Google Shape;21092;p2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3" name="Google Shape;21093;p2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4" name="Google Shape;21094;p2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5" name="Google Shape;21095;p2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6" name="Google Shape;21096;p2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7" name="Google Shape;21097;p2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8" name="Google Shape;21098;p2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9" name="Google Shape;21099;p2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0" name="Google Shape;21100;p2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1" name="Google Shape;21101;p2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2" name="Google Shape;21102;p2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3" name="Google Shape;21103;p2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4" name="Google Shape;21104;p2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5" name="Google Shape;21105;p2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6" name="Google Shape;21106;p2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7" name="Google Shape;21107;p2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8" name="Google Shape;21108;p2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9" name="Google Shape;21109;p2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0" name="Google Shape;21110;p2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1" name="Google Shape;21111;p2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2" name="Google Shape;21112;p2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3" name="Google Shape;21113;p2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4" name="Google Shape;21114;p2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5" name="Google Shape;21115;p2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6" name="Google Shape;21116;p2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7" name="Google Shape;21117;p2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8" name="Google Shape;21118;p2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9" name="Google Shape;21119;p2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0" name="Google Shape;21120;p2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1" name="Google Shape;21121;p2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2" name="Google Shape;21122;p2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3" name="Google Shape;21123;p2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4" name="Google Shape;21124;p2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5" name="Google Shape;21125;p2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6" name="Google Shape;21126;p2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7" name="Google Shape;21127;p2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8" name="Google Shape;21128;p2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9" name="Google Shape;21129;p2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0" name="Google Shape;21130;p2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1" name="Google Shape;21131;p2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2" name="Google Shape;21132;p2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3" name="Google Shape;21133;p2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4" name="Google Shape;21134;p2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5" name="Google Shape;21135;p2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6" name="Google Shape;21136;p2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7" name="Google Shape;21137;p2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8" name="Google Shape;21138;p2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9" name="Google Shape;21139;p2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0" name="Google Shape;21140;p2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1" name="Google Shape;21141;p2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2" name="Google Shape;21142;p2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3" name="Google Shape;21143;p2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4" name="Google Shape;21144;p2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5" name="Google Shape;21145;p2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6" name="Google Shape;21146;p2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7" name="Google Shape;21147;p2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8" name="Google Shape;21148;p2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9" name="Google Shape;21149;p2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0" name="Google Shape;21150;p2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1" name="Google Shape;21151;p2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2" name="Google Shape;21152;p2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3" name="Google Shape;21153;p2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4" name="Google Shape;21154;p2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5" name="Google Shape;21155;p2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6" name="Google Shape;21156;p2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7" name="Google Shape;21157;p2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8" name="Google Shape;21158;p2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9" name="Google Shape;21159;p2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0" name="Google Shape;21160;p2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1" name="Google Shape;21161;p2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2" name="Google Shape;21162;p2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3" name="Google Shape;21163;p2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4" name="Google Shape;21164;p2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5" name="Google Shape;21165;p2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6" name="Google Shape;21166;p2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7" name="Google Shape;21167;p2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8" name="Google Shape;21168;p2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9" name="Google Shape;21169;p2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0" name="Google Shape;21170;p2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1" name="Google Shape;21171;p2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2" name="Google Shape;21172;p2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3" name="Google Shape;21173;p2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4" name="Google Shape;21174;p2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5" name="Google Shape;21175;p2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6" name="Google Shape;21176;p2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7" name="Google Shape;21177;p2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8" name="Google Shape;21178;p2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9" name="Google Shape;21179;p2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0" name="Google Shape;21180;p2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1" name="Google Shape;21181;p2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2" name="Google Shape;21182;p2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3" name="Google Shape;21183;p2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4" name="Google Shape;21184;p2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5" name="Google Shape;21185;p2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6" name="Google Shape;21186;p2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7" name="Google Shape;21187;p2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8" name="Google Shape;21188;p2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9" name="Google Shape;21189;p2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0" name="Google Shape;21190;p2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1" name="Google Shape;21191;p2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2" name="Google Shape;21192;p2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3" name="Google Shape;21193;p2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4" name="Google Shape;21194;p2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5" name="Google Shape;21195;p2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6" name="Google Shape;21196;p2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7" name="Google Shape;21197;p2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8" name="Google Shape;21198;p2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9" name="Google Shape;21199;p2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0" name="Google Shape;21200;p2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1" name="Google Shape;21201;p2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2" name="Google Shape;21202;p2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3" name="Google Shape;21203;p2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4" name="Google Shape;21204;p2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5" name="Google Shape;21205;p2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6" name="Google Shape;21206;p2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7" name="Google Shape;21207;p2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8" name="Google Shape;21208;p2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9" name="Google Shape;21209;p2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0" name="Google Shape;21210;p2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1" name="Google Shape;21211;p2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2" name="Google Shape;21212;p2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3" name="Google Shape;21213;p2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4" name="Google Shape;21214;p2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5" name="Google Shape;21215;p2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6" name="Google Shape;21216;p2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7" name="Google Shape;21217;p2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8" name="Google Shape;21218;p2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9" name="Google Shape;21219;p2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0" name="Google Shape;21220;p2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1" name="Google Shape;21221;p2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2" name="Google Shape;21222;p2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3" name="Google Shape;21223;p2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4" name="Google Shape;21224;p2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5" name="Google Shape;21225;p2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6" name="Google Shape;21226;p2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7" name="Google Shape;21227;p2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8" name="Google Shape;21228;p2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9" name="Google Shape;21229;p2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0" name="Google Shape;21230;p2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1" name="Google Shape;21231;p2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2" name="Google Shape;21232;p2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3" name="Google Shape;21233;p2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4" name="Google Shape;21234;p2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5" name="Google Shape;21235;p2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6" name="Google Shape;21236;p2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7" name="Google Shape;21237;p2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8" name="Google Shape;21238;p2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9" name="Google Shape;21239;p2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0" name="Google Shape;21240;p2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1" name="Google Shape;21241;p2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2" name="Google Shape;21242;p2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3" name="Google Shape;21243;p2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4" name="Google Shape;21244;p2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5" name="Google Shape;21245;p2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6" name="Google Shape;21246;p2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7" name="Google Shape;21247;p2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8" name="Google Shape;21248;p2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9" name="Google Shape;21249;p2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0" name="Google Shape;21250;p2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1" name="Google Shape;21251;p2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2" name="Google Shape;21252;p2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3" name="Google Shape;21253;p2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4" name="Google Shape;21254;p2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5" name="Google Shape;21255;p2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6" name="Google Shape;21256;p2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7" name="Google Shape;21257;p2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8" name="Google Shape;21258;p2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9" name="Google Shape;21259;p2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0" name="Google Shape;21260;p2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1" name="Google Shape;21261;p2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2" name="Google Shape;21262;p2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3" name="Google Shape;21263;p2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4" name="Google Shape;21264;p2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5" name="Google Shape;21265;p2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6" name="Google Shape;21266;p2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7" name="Google Shape;21267;p2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8" name="Google Shape;21268;p2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9" name="Google Shape;21269;p2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0" name="Google Shape;21270;p2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1" name="Google Shape;21271;p2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2" name="Google Shape;21272;p2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3" name="Google Shape;21273;p2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4" name="Google Shape;21274;p2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5" name="Google Shape;21275;p2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6" name="Google Shape;21276;p2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7" name="Google Shape;21277;p2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8" name="Google Shape;21278;p2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9" name="Google Shape;21279;p2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0" name="Google Shape;21280;p2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1" name="Google Shape;21281;p2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2" name="Google Shape;21282;p2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3" name="Google Shape;21283;p2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4" name="Google Shape;21284;p2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5" name="Google Shape;21285;p2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6" name="Google Shape;21286;p2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7" name="Google Shape;21287;p2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8" name="Google Shape;21288;p2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9" name="Google Shape;21289;p2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0" name="Google Shape;21290;p2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1" name="Google Shape;21291;p2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2" name="Google Shape;21292;p2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3" name="Google Shape;21293;p2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4" name="Google Shape;21294;p2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5" name="Google Shape;21295;p2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6" name="Google Shape;21296;p2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7" name="Google Shape;21297;p2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8" name="Google Shape;21298;p2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9" name="Google Shape;21299;p2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0" name="Google Shape;21300;p2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1" name="Google Shape;21301;p2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2" name="Google Shape;21302;p2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3" name="Google Shape;21303;p2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4" name="Google Shape;21304;p2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5" name="Google Shape;21305;p2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6" name="Google Shape;21306;p2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7" name="Google Shape;21307;p2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8" name="Google Shape;21308;p2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9" name="Google Shape;21309;p2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0" name="Google Shape;21310;p2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1" name="Google Shape;21311;p2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2" name="Google Shape;21312;p2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3" name="Google Shape;21313;p2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4" name="Google Shape;21314;p2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5" name="Google Shape;21315;p2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6" name="Google Shape;21316;p2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7" name="Google Shape;21317;p2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8" name="Google Shape;21318;p2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9" name="Google Shape;21319;p2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0" name="Google Shape;21320;p2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1" name="Google Shape;21321;p2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2" name="Google Shape;21322;p2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3" name="Google Shape;21323;p2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4" name="Google Shape;21324;p2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5" name="Google Shape;21325;p2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6" name="Google Shape;21326;p2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7" name="Google Shape;21327;p2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8" name="Google Shape;21328;p2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9" name="Google Shape;21329;p2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0" name="Google Shape;21330;p2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1" name="Google Shape;21331;p2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2" name="Google Shape;21332;p2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3" name="Google Shape;21333;p2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4" name="Google Shape;21334;p2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5" name="Google Shape;21335;p2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6" name="Google Shape;21336;p2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7" name="Google Shape;21337;p2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8" name="Google Shape;21338;p2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9" name="Google Shape;21339;p2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0" name="Google Shape;21340;p2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1" name="Google Shape;21341;p2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2" name="Google Shape;21342;p2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3" name="Google Shape;21343;p2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4" name="Google Shape;21344;p2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5" name="Google Shape;21345;p2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6" name="Google Shape;21346;p2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7" name="Google Shape;21347;p2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8" name="Google Shape;21348;p2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9" name="Google Shape;21349;p2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0" name="Google Shape;21350;p2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1" name="Google Shape;21351;p2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2" name="Google Shape;21352;p2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3" name="Google Shape;21353;p2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4" name="Google Shape;21354;p2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5" name="Google Shape;21355;p2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6" name="Google Shape;21356;p2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7" name="Google Shape;21357;p2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8" name="Google Shape;21358;p2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9" name="Google Shape;21359;p2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0" name="Google Shape;21360;p2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1" name="Google Shape;21361;p2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2" name="Google Shape;21362;p2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3" name="Google Shape;21363;p2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4" name="Google Shape;21364;p2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5" name="Google Shape;21365;p2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6" name="Google Shape;21366;p2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7" name="Google Shape;21367;p2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8" name="Google Shape;21368;p2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9" name="Google Shape;21369;p2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0" name="Google Shape;21370;p2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1" name="Google Shape;21371;p2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2" name="Google Shape;21372;p2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3" name="Google Shape;21373;p2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4" name="Google Shape;21374;p2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5" name="Google Shape;21375;p2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6" name="Google Shape;21376;p2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7" name="Google Shape;21377;p2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8" name="Google Shape;21378;p2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9" name="Google Shape;21379;p2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0" name="Google Shape;21380;p2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1" name="Google Shape;21381;p2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2" name="Google Shape;21382;p2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3" name="Google Shape;21383;p2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4" name="Google Shape;21384;p2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5" name="Google Shape;21385;p2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6" name="Google Shape;21386;p2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7" name="Google Shape;21387;p2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8" name="Google Shape;21388;p2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9" name="Google Shape;21389;p2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0" name="Google Shape;21390;p2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1" name="Google Shape;21391;p2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2" name="Google Shape;21392;p2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3" name="Google Shape;21393;p2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4" name="Google Shape;21394;p2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5" name="Google Shape;21395;p2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6" name="Google Shape;21396;p2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7" name="Google Shape;21397;p2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8" name="Google Shape;21398;p2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9" name="Google Shape;21399;p2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0" name="Google Shape;21400;p2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1" name="Google Shape;21401;p2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2" name="Google Shape;21402;p2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3" name="Google Shape;21403;p2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4" name="Google Shape;21404;p2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5" name="Google Shape;21405;p2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6" name="Google Shape;21406;p2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7" name="Google Shape;21407;p2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8" name="Google Shape;21408;p2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9" name="Google Shape;21409;p2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0" name="Google Shape;21410;p2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1" name="Google Shape;21411;p2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2" name="Google Shape;21412;p2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3" name="Google Shape;21413;p2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4" name="Google Shape;21414;p2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5" name="Google Shape;21415;p2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6" name="Google Shape;21416;p2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7" name="Google Shape;21417;p2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8" name="Google Shape;21418;p2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9" name="Google Shape;21419;p2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0" name="Google Shape;21420;p2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1" name="Google Shape;21421;p2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2" name="Google Shape;21422;p2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3" name="Google Shape;21423;p2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4" name="Google Shape;21424;p2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5" name="Google Shape;21425;p2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6" name="Google Shape;21426;p2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7" name="Google Shape;21427;p2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8" name="Google Shape;21428;p2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9" name="Google Shape;21429;p2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0" name="Google Shape;21430;p2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1" name="Google Shape;21431;p2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2" name="Google Shape;21432;p2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3" name="Google Shape;21433;p2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4" name="Google Shape;21434;p2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5" name="Google Shape;21435;p2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6" name="Google Shape;21436;p2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7" name="Google Shape;21437;p2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8" name="Google Shape;21438;p2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9" name="Google Shape;21439;p2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0" name="Google Shape;21440;p2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1" name="Google Shape;21441;p2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2" name="Google Shape;21442;p2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3" name="Google Shape;21443;p2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4" name="Google Shape;21444;p2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5" name="Google Shape;21445;p2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6" name="Google Shape;21446;p2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7" name="Google Shape;21447;p2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8" name="Google Shape;21448;p2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9" name="Google Shape;21449;p2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0" name="Google Shape;21450;p2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1" name="Google Shape;21451;p2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2" name="Google Shape;21452;p2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3" name="Google Shape;21453;p2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4" name="Google Shape;21454;p2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5" name="Google Shape;21455;p2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6" name="Google Shape;21456;p2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7" name="Google Shape;21457;p2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8" name="Google Shape;21458;p2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9" name="Google Shape;21459;p2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0" name="Google Shape;21460;p2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1" name="Google Shape;21461;p2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2" name="Google Shape;21462;p2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3" name="Google Shape;21463;p2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4" name="Google Shape;21464;p2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5" name="Google Shape;21465;p2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6" name="Google Shape;21466;p2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7" name="Google Shape;21467;p2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8" name="Google Shape;21468;p2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9" name="Google Shape;21469;p2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0" name="Google Shape;21470;p2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1" name="Google Shape;21471;p2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2" name="Google Shape;21472;p2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3" name="Google Shape;21473;p2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4" name="Google Shape;21474;p2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5" name="Google Shape;21475;p2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6" name="Google Shape;21476;p2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7" name="Google Shape;21477;p2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8" name="Google Shape;21478;p2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9" name="Google Shape;21479;p2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0" name="Google Shape;21480;p2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1" name="Google Shape;21481;p2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2" name="Google Shape;21482;p2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3" name="Google Shape;21483;p2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4" name="Google Shape;21484;p2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5" name="Google Shape;21485;p2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6" name="Google Shape;21486;p2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7" name="Google Shape;21487;p2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8" name="Google Shape;21488;p2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9" name="Google Shape;21489;p2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0" name="Google Shape;21490;p2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1" name="Google Shape;21491;p2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2" name="Google Shape;21492;p2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3" name="Google Shape;21493;p2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4" name="Google Shape;21494;p2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5" name="Google Shape;21495;p2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6" name="Google Shape;21496;p2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7" name="Google Shape;21497;p2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8" name="Google Shape;21498;p2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9" name="Google Shape;21499;p2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0" name="Google Shape;21500;p2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1" name="Google Shape;21501;p2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2" name="Google Shape;21502;p2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3" name="Google Shape;21503;p2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4" name="Google Shape;21504;p2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5" name="Google Shape;21505;p2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6" name="Google Shape;21506;p2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7" name="Google Shape;21507;p2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8" name="Google Shape;21508;p2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9" name="Google Shape;21509;p2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0" name="Google Shape;21510;p2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1" name="Google Shape;21511;p2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2" name="Google Shape;21512;p2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3" name="Google Shape;21513;p2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4" name="Google Shape;21514;p2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1515" name="Google Shape;21515;p29"/>
          <p:cNvGrpSpPr/>
          <p:nvPr/>
        </p:nvGrpSpPr>
        <p:grpSpPr>
          <a:xfrm rot="6707201">
            <a:off x="10752215" y="263651"/>
            <a:ext cx="1789155" cy="1803427"/>
            <a:chOff x="2053525" y="1963725"/>
            <a:chExt cx="379225" cy="382250"/>
          </a:xfrm>
        </p:grpSpPr>
        <p:sp>
          <p:nvSpPr>
            <p:cNvPr id="21516" name="Google Shape;21516;p2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7" name="Google Shape;21517;p2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8" name="Google Shape;21518;p2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9" name="Google Shape;21519;p2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0" name="Google Shape;21520;p2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1" name="Google Shape;21521;p2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2" name="Google Shape;21522;p2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3" name="Google Shape;21523;p2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4" name="Google Shape;21524;p2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5" name="Google Shape;21525;p2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6" name="Google Shape;21526;p2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7" name="Google Shape;21527;p2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8" name="Google Shape;21528;p2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9" name="Google Shape;21529;p2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0" name="Google Shape;21530;p2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1" name="Google Shape;21531;p2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2" name="Google Shape;21532;p2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3" name="Google Shape;21533;p2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4" name="Google Shape;21534;p2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5" name="Google Shape;21535;p2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6" name="Google Shape;21536;p2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7" name="Google Shape;21537;p2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8" name="Google Shape;21538;p2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9" name="Google Shape;21539;p2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0" name="Google Shape;21540;p2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1" name="Google Shape;21541;p2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2" name="Google Shape;21542;p2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3" name="Google Shape;21543;p2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4" name="Google Shape;21544;p2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5" name="Google Shape;21545;p2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6" name="Google Shape;21546;p2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7" name="Google Shape;21547;p2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8" name="Google Shape;21548;p2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9" name="Google Shape;21549;p2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0" name="Google Shape;21550;p2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1" name="Google Shape;21551;p2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2" name="Google Shape;21552;p2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3" name="Google Shape;21553;p2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4" name="Google Shape;21554;p2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5" name="Google Shape;21555;p2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6" name="Google Shape;21556;p2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7" name="Google Shape;21557;p2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8" name="Google Shape;21558;p2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9" name="Google Shape;21559;p2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0" name="Google Shape;21560;p2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1" name="Google Shape;21561;p2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2" name="Google Shape;21562;p2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3" name="Google Shape;21563;p2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4" name="Google Shape;21564;p2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5" name="Google Shape;21565;p2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6" name="Google Shape;21566;p2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7" name="Google Shape;21567;p2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8" name="Google Shape;21568;p2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9" name="Google Shape;21569;p2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0" name="Google Shape;21570;p2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1" name="Google Shape;21571;p2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2" name="Google Shape;21572;p2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3" name="Google Shape;21573;p2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4" name="Google Shape;21574;p2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5" name="Google Shape;21575;p2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6" name="Google Shape;21576;p2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7" name="Google Shape;21577;p2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8" name="Google Shape;21578;p2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9" name="Google Shape;21579;p2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0" name="Google Shape;21580;p2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1" name="Google Shape;21581;p2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2" name="Google Shape;21582;p2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3" name="Google Shape;21583;p2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4" name="Google Shape;21584;p2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5" name="Google Shape;21585;p2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6" name="Google Shape;21586;p2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7" name="Google Shape;21587;p2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8" name="Google Shape;21588;p2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9" name="Google Shape;21589;p2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0" name="Google Shape;21590;p2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1" name="Google Shape;21591;p2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2" name="Google Shape;21592;p2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3" name="Google Shape;21593;p2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4" name="Google Shape;21594;p2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5" name="Google Shape;21595;p2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6" name="Google Shape;21596;p2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7" name="Google Shape;21597;p2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8" name="Google Shape;21598;p2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9" name="Google Shape;21599;p2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0" name="Google Shape;21600;p2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1" name="Google Shape;21601;p2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2" name="Google Shape;21602;p2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3" name="Google Shape;21603;p2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4" name="Google Shape;21604;p2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5" name="Google Shape;21605;p2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6" name="Google Shape;21606;p2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7" name="Google Shape;21607;p2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8" name="Google Shape;21608;p2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9" name="Google Shape;21609;p2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0" name="Google Shape;21610;p2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1" name="Google Shape;21611;p2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2" name="Google Shape;21612;p2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3" name="Google Shape;21613;p2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4" name="Google Shape;21614;p2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5" name="Google Shape;21615;p2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6" name="Google Shape;21616;p2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7" name="Google Shape;21617;p2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8" name="Google Shape;21618;p2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9" name="Google Shape;21619;p2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0" name="Google Shape;21620;p2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1" name="Google Shape;21621;p2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2" name="Google Shape;21622;p2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3" name="Google Shape;21623;p2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4" name="Google Shape;21624;p2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5" name="Google Shape;21625;p2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6" name="Google Shape;21626;p2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7" name="Google Shape;21627;p2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8" name="Google Shape;21628;p2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9" name="Google Shape;21629;p2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0" name="Google Shape;21630;p2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1" name="Google Shape;21631;p2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2" name="Google Shape;21632;p2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3" name="Google Shape;21633;p2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4" name="Google Shape;21634;p2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5" name="Google Shape;21635;p2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6" name="Google Shape;21636;p2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7" name="Google Shape;21637;p2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8" name="Google Shape;21638;p2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9" name="Google Shape;21639;p2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0" name="Google Shape;21640;p2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1" name="Google Shape;21641;p2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2" name="Google Shape;21642;p2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3" name="Google Shape;21643;p2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4" name="Google Shape;21644;p2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5" name="Google Shape;21645;p2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6" name="Google Shape;21646;p2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7" name="Google Shape;21647;p2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8" name="Google Shape;21648;p2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9" name="Google Shape;21649;p2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0" name="Google Shape;21650;p2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1" name="Google Shape;21651;p2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2" name="Google Shape;21652;p2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3" name="Google Shape;21653;p2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4" name="Google Shape;21654;p2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5" name="Google Shape;21655;p2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6" name="Google Shape;21656;p2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7" name="Google Shape;21657;p2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8" name="Google Shape;21658;p2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9" name="Google Shape;21659;p2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0" name="Google Shape;21660;p2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1" name="Google Shape;21661;p2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2" name="Google Shape;21662;p2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3" name="Google Shape;21663;p2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4" name="Google Shape;21664;p2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5" name="Google Shape;21665;p2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6" name="Google Shape;21666;p2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7" name="Google Shape;21667;p2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8" name="Google Shape;21668;p2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9" name="Google Shape;21669;p2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0" name="Google Shape;21670;p2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1" name="Google Shape;21671;p2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2" name="Google Shape;21672;p2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3" name="Google Shape;21673;p2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4" name="Google Shape;21674;p2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5" name="Google Shape;21675;p2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6" name="Google Shape;21676;p2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7" name="Google Shape;21677;p2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8" name="Google Shape;21678;p2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9" name="Google Shape;21679;p2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680" name="Google Shape;21680;p29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56466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82" name="Google Shape;21682;p30"/>
          <p:cNvGrpSpPr/>
          <p:nvPr/>
        </p:nvGrpSpPr>
        <p:grpSpPr>
          <a:xfrm flipH="1">
            <a:off x="7128500" y="3693529"/>
            <a:ext cx="5853829" cy="5239995"/>
            <a:chOff x="-604656" y="2770155"/>
            <a:chExt cx="4390372" cy="3929996"/>
          </a:xfrm>
        </p:grpSpPr>
        <p:grpSp>
          <p:nvGrpSpPr>
            <p:cNvPr id="21683" name="Google Shape;21683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1684" name="Google Shape;21684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5" name="Google Shape;21685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6" name="Google Shape;21686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7" name="Google Shape;21687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8" name="Google Shape;21688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89" name="Google Shape;21689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0" name="Google Shape;21690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1" name="Google Shape;21691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2" name="Google Shape;21692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3" name="Google Shape;21693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4" name="Google Shape;21694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5" name="Google Shape;21695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6" name="Google Shape;21696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7" name="Google Shape;21697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8" name="Google Shape;21698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699" name="Google Shape;21699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0" name="Google Shape;21700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1" name="Google Shape;21701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2" name="Google Shape;21702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3" name="Google Shape;21703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4" name="Google Shape;21704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5" name="Google Shape;21705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6" name="Google Shape;21706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7" name="Google Shape;21707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8" name="Google Shape;21708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09" name="Google Shape;21709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0" name="Google Shape;21710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1" name="Google Shape;21711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2" name="Google Shape;21712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3" name="Google Shape;21713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4" name="Google Shape;21714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5" name="Google Shape;21715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6" name="Google Shape;21716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7" name="Google Shape;21717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8" name="Google Shape;21718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19" name="Google Shape;21719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0" name="Google Shape;21720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1" name="Google Shape;21721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2" name="Google Shape;21722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3" name="Google Shape;21723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4" name="Google Shape;21724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5" name="Google Shape;21725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6" name="Google Shape;21726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7" name="Google Shape;21727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8" name="Google Shape;21728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29" name="Google Shape;21729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0" name="Google Shape;21730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1" name="Google Shape;21731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2" name="Google Shape;21732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3" name="Google Shape;21733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4" name="Google Shape;21734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5" name="Google Shape;21735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6" name="Google Shape;21736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7" name="Google Shape;21737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8" name="Google Shape;21738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39" name="Google Shape;21739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0" name="Google Shape;21740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1" name="Google Shape;21741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2" name="Google Shape;21742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3" name="Google Shape;21743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4" name="Google Shape;21744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5" name="Google Shape;21745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6" name="Google Shape;21746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7" name="Google Shape;21747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8" name="Google Shape;21748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49" name="Google Shape;21749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0" name="Google Shape;21750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1" name="Google Shape;21751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2" name="Google Shape;21752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3" name="Google Shape;21753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4" name="Google Shape;21754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5" name="Google Shape;21755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6" name="Google Shape;21756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7" name="Google Shape;21757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8" name="Google Shape;21758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59" name="Google Shape;21759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0" name="Google Shape;21760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1" name="Google Shape;21761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2" name="Google Shape;21762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3" name="Google Shape;21763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4" name="Google Shape;21764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5" name="Google Shape;21765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6" name="Google Shape;21766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7" name="Google Shape;21767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8" name="Google Shape;21768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69" name="Google Shape;21769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0" name="Google Shape;21770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1" name="Google Shape;21771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2" name="Google Shape;21772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3" name="Google Shape;21773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4" name="Google Shape;21774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5" name="Google Shape;21775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6" name="Google Shape;21776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7" name="Google Shape;21777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8" name="Google Shape;21778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79" name="Google Shape;21779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0" name="Google Shape;21780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1" name="Google Shape;21781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2" name="Google Shape;21782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3" name="Google Shape;21783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4" name="Google Shape;21784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5" name="Google Shape;21785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6" name="Google Shape;21786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7" name="Google Shape;21787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8" name="Google Shape;21788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89" name="Google Shape;21789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0" name="Google Shape;21790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1" name="Google Shape;21791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2" name="Google Shape;21792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3" name="Google Shape;21793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4" name="Google Shape;21794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5" name="Google Shape;21795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6" name="Google Shape;21796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7" name="Google Shape;21797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8" name="Google Shape;21798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799" name="Google Shape;21799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0" name="Google Shape;21800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1" name="Google Shape;21801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2" name="Google Shape;21802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3" name="Google Shape;21803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4" name="Google Shape;21804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5" name="Google Shape;21805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6" name="Google Shape;21806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7" name="Google Shape;21807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8" name="Google Shape;21808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09" name="Google Shape;21809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0" name="Google Shape;21810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1" name="Google Shape;21811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2" name="Google Shape;21812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3" name="Google Shape;21813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4" name="Google Shape;21814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5" name="Google Shape;21815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6" name="Google Shape;21816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7" name="Google Shape;21817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8" name="Google Shape;21818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19" name="Google Shape;21819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0" name="Google Shape;21820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1" name="Google Shape;21821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2" name="Google Shape;21822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3" name="Google Shape;21823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4" name="Google Shape;21824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5" name="Google Shape;21825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6" name="Google Shape;21826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7" name="Google Shape;21827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8" name="Google Shape;21828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29" name="Google Shape;21829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0" name="Google Shape;21830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1" name="Google Shape;21831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2" name="Google Shape;21832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3" name="Google Shape;21833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4" name="Google Shape;21834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5" name="Google Shape;21835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6" name="Google Shape;21836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7" name="Google Shape;21837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8" name="Google Shape;21838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39" name="Google Shape;21839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0" name="Google Shape;21840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1" name="Google Shape;21841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2" name="Google Shape;21842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3" name="Google Shape;21843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4" name="Google Shape;21844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5" name="Google Shape;21845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6" name="Google Shape;21846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7" name="Google Shape;21847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8" name="Google Shape;21848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49" name="Google Shape;21849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0" name="Google Shape;21850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1" name="Google Shape;21851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2" name="Google Shape;21852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3" name="Google Shape;21853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4" name="Google Shape;21854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5" name="Google Shape;21855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6" name="Google Shape;21856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7" name="Google Shape;21857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8" name="Google Shape;21858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59" name="Google Shape;21859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0" name="Google Shape;21860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1" name="Google Shape;21861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2" name="Google Shape;21862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3" name="Google Shape;21863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4" name="Google Shape;21864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5" name="Google Shape;21865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6" name="Google Shape;21866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7" name="Google Shape;21867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8" name="Google Shape;21868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69" name="Google Shape;21869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0" name="Google Shape;21870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1" name="Google Shape;21871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2" name="Google Shape;21872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3" name="Google Shape;21873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4" name="Google Shape;21874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5" name="Google Shape;21875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6" name="Google Shape;21876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7" name="Google Shape;21877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8" name="Google Shape;21878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79" name="Google Shape;21879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0" name="Google Shape;21880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1" name="Google Shape;21881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2" name="Google Shape;21882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3" name="Google Shape;21883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4" name="Google Shape;21884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5" name="Google Shape;21885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6" name="Google Shape;21886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7" name="Google Shape;21887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8" name="Google Shape;21888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89" name="Google Shape;21889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0" name="Google Shape;21890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1" name="Google Shape;21891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2" name="Google Shape;21892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3" name="Google Shape;21893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4" name="Google Shape;21894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5" name="Google Shape;21895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6" name="Google Shape;21896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7" name="Google Shape;21897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8" name="Google Shape;21898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899" name="Google Shape;21899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0" name="Google Shape;21900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1" name="Google Shape;21901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2" name="Google Shape;21902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3" name="Google Shape;21903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4" name="Google Shape;21904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5" name="Google Shape;21905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6" name="Google Shape;21906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7" name="Google Shape;21907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8" name="Google Shape;21908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09" name="Google Shape;21909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0" name="Google Shape;21910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1" name="Google Shape;21911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2" name="Google Shape;21912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3" name="Google Shape;21913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4" name="Google Shape;21914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5" name="Google Shape;21915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6" name="Google Shape;21916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7" name="Google Shape;21917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8" name="Google Shape;21918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19" name="Google Shape;21919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0" name="Google Shape;21920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1" name="Google Shape;21921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2" name="Google Shape;21922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3" name="Google Shape;21923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4" name="Google Shape;21924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5" name="Google Shape;21925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6" name="Google Shape;21926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7" name="Google Shape;21927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8" name="Google Shape;21928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29" name="Google Shape;21929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0" name="Google Shape;21930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1" name="Google Shape;21931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2" name="Google Shape;21932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3" name="Google Shape;21933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4" name="Google Shape;21934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5" name="Google Shape;21935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6" name="Google Shape;21936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7" name="Google Shape;21937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8" name="Google Shape;21938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39" name="Google Shape;21939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0" name="Google Shape;21940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1" name="Google Shape;21941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2" name="Google Shape;21942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3" name="Google Shape;21943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4" name="Google Shape;21944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5" name="Google Shape;21945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6" name="Google Shape;21946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7" name="Google Shape;21947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8" name="Google Shape;21948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49" name="Google Shape;21949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0" name="Google Shape;21950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1" name="Google Shape;21951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2" name="Google Shape;21952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3" name="Google Shape;21953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4" name="Google Shape;21954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5" name="Google Shape;21955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6" name="Google Shape;21956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7" name="Google Shape;21957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8" name="Google Shape;21958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59" name="Google Shape;21959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0" name="Google Shape;21960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1" name="Google Shape;21961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2" name="Google Shape;21962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3" name="Google Shape;21963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4" name="Google Shape;21964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5" name="Google Shape;21965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6" name="Google Shape;21966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7" name="Google Shape;21967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8" name="Google Shape;21968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69" name="Google Shape;21969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0" name="Google Shape;21970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1" name="Google Shape;21971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2" name="Google Shape;21972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3" name="Google Shape;21973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4" name="Google Shape;21974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5" name="Google Shape;21975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6" name="Google Shape;21976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7" name="Google Shape;21977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8" name="Google Shape;21978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79" name="Google Shape;21979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0" name="Google Shape;21980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1" name="Google Shape;21981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2" name="Google Shape;21982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3" name="Google Shape;21983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4" name="Google Shape;21984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5" name="Google Shape;21985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6" name="Google Shape;21986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7" name="Google Shape;21987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8" name="Google Shape;21988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89" name="Google Shape;21989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0" name="Google Shape;21990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1" name="Google Shape;21991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2" name="Google Shape;21992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3" name="Google Shape;21993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4" name="Google Shape;21994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5" name="Google Shape;21995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6" name="Google Shape;21996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7" name="Google Shape;21997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8" name="Google Shape;21998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999" name="Google Shape;21999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0" name="Google Shape;22000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1" name="Google Shape;22001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2" name="Google Shape;22002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3" name="Google Shape;22003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4" name="Google Shape;22004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5" name="Google Shape;22005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6" name="Google Shape;22006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7" name="Google Shape;22007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8" name="Google Shape;22008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09" name="Google Shape;22009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0" name="Google Shape;22010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1" name="Google Shape;22011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2" name="Google Shape;22012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3" name="Google Shape;22013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4" name="Google Shape;22014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5" name="Google Shape;22015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6" name="Google Shape;22016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7" name="Google Shape;22017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8" name="Google Shape;22018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19" name="Google Shape;22019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0" name="Google Shape;22020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1" name="Google Shape;22021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2" name="Google Shape;22022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3" name="Google Shape;22023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4" name="Google Shape;22024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5" name="Google Shape;22025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6" name="Google Shape;22026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7" name="Google Shape;22027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8" name="Google Shape;22028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29" name="Google Shape;22029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0" name="Google Shape;22030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1" name="Google Shape;22031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2" name="Google Shape;22032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3" name="Google Shape;22033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4" name="Google Shape;22034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5" name="Google Shape;22035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6" name="Google Shape;22036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7" name="Google Shape;22037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8" name="Google Shape;22038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39" name="Google Shape;22039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0" name="Google Shape;22040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1" name="Google Shape;22041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2" name="Google Shape;22042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3" name="Google Shape;22043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4" name="Google Shape;22044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5" name="Google Shape;22045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6" name="Google Shape;22046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7" name="Google Shape;22047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8" name="Google Shape;22048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49" name="Google Shape;22049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0" name="Google Shape;22050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1" name="Google Shape;22051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2" name="Google Shape;22052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3" name="Google Shape;22053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4" name="Google Shape;22054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5" name="Google Shape;22055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6" name="Google Shape;22056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7" name="Google Shape;22057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8" name="Google Shape;22058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59" name="Google Shape;22059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0" name="Google Shape;22060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1" name="Google Shape;22061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2" name="Google Shape;22062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3" name="Google Shape;22063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4" name="Google Shape;22064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5" name="Google Shape;22065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6" name="Google Shape;22066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7" name="Google Shape;22067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8" name="Google Shape;22068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69" name="Google Shape;22069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0" name="Google Shape;22070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1" name="Google Shape;22071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2" name="Google Shape;22072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3" name="Google Shape;22073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4" name="Google Shape;22074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5" name="Google Shape;22075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6" name="Google Shape;22076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7" name="Google Shape;22077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8" name="Google Shape;22078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79" name="Google Shape;22079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0" name="Google Shape;22080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1" name="Google Shape;22081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2" name="Google Shape;22082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3" name="Google Shape;22083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4" name="Google Shape;22084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5" name="Google Shape;22085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6" name="Google Shape;22086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7" name="Google Shape;22087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8" name="Google Shape;22088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89" name="Google Shape;22089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0" name="Google Shape;22090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1" name="Google Shape;22091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2" name="Google Shape;22092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3" name="Google Shape;22093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4" name="Google Shape;22094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5" name="Google Shape;22095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6" name="Google Shape;22096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7" name="Google Shape;22097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8" name="Google Shape;22098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099" name="Google Shape;22099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0" name="Google Shape;22100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1" name="Google Shape;22101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2" name="Google Shape;22102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3" name="Google Shape;22103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4" name="Google Shape;22104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5" name="Google Shape;22105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6" name="Google Shape;22106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7" name="Google Shape;22107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8" name="Google Shape;22108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09" name="Google Shape;22109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0" name="Google Shape;22110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1" name="Google Shape;22111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2" name="Google Shape;22112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3" name="Google Shape;22113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4" name="Google Shape;22114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5" name="Google Shape;22115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6" name="Google Shape;22116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7" name="Google Shape;22117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8" name="Google Shape;22118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19" name="Google Shape;22119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0" name="Google Shape;22120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1" name="Google Shape;22121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2" name="Google Shape;22122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3" name="Google Shape;22123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4" name="Google Shape;22124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5" name="Google Shape;22125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6" name="Google Shape;22126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7" name="Google Shape;22127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8" name="Google Shape;22128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29" name="Google Shape;22129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0" name="Google Shape;22130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1" name="Google Shape;22131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2" name="Google Shape;22132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3" name="Google Shape;22133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4" name="Google Shape;22134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5" name="Google Shape;22135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6" name="Google Shape;22136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7" name="Google Shape;22137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8" name="Google Shape;22138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39" name="Google Shape;22139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0" name="Google Shape;22140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1" name="Google Shape;22141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2" name="Google Shape;22142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3" name="Google Shape;22143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4" name="Google Shape;22144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5" name="Google Shape;22145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6" name="Google Shape;22146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7" name="Google Shape;22147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8" name="Google Shape;22148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49" name="Google Shape;22149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0" name="Google Shape;22150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1" name="Google Shape;22151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2" name="Google Shape;22152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3" name="Google Shape;22153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4" name="Google Shape;22154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5" name="Google Shape;22155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6" name="Google Shape;22156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7" name="Google Shape;22157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8" name="Google Shape;22158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59" name="Google Shape;22159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0" name="Google Shape;22160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1" name="Google Shape;22161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2" name="Google Shape;22162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3" name="Google Shape;22163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4" name="Google Shape;22164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2165" name="Google Shape;22165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2166" name="Google Shape;22166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7" name="Google Shape;22167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8" name="Google Shape;22168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69" name="Google Shape;22169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0" name="Google Shape;22170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1" name="Google Shape;22171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2" name="Google Shape;22172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3" name="Google Shape;22173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4" name="Google Shape;22174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5" name="Google Shape;22175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6" name="Google Shape;22176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7" name="Google Shape;22177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8" name="Google Shape;22178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79" name="Google Shape;22179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0" name="Google Shape;22180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1" name="Google Shape;22181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2" name="Google Shape;22182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3" name="Google Shape;22183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4" name="Google Shape;22184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5" name="Google Shape;22185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6" name="Google Shape;22186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7" name="Google Shape;22187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8" name="Google Shape;22188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89" name="Google Shape;22189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0" name="Google Shape;22190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1" name="Google Shape;22191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2" name="Google Shape;22192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3" name="Google Shape;22193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4" name="Google Shape;22194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5" name="Google Shape;22195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6" name="Google Shape;22196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7" name="Google Shape;22197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8" name="Google Shape;22198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199" name="Google Shape;22199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0" name="Google Shape;22200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1" name="Google Shape;22201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2" name="Google Shape;22202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3" name="Google Shape;22203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4" name="Google Shape;22204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5" name="Google Shape;22205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6" name="Google Shape;22206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7" name="Google Shape;22207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8" name="Google Shape;22208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09" name="Google Shape;22209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0" name="Google Shape;22210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1" name="Google Shape;22211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2" name="Google Shape;22212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3" name="Google Shape;22213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4" name="Google Shape;22214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5" name="Google Shape;22215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6" name="Google Shape;22216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7" name="Google Shape;22217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8" name="Google Shape;22218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19" name="Google Shape;22219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0" name="Google Shape;22220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1" name="Google Shape;22221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2" name="Google Shape;22222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3" name="Google Shape;22223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4" name="Google Shape;22224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5" name="Google Shape;22225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6" name="Google Shape;22226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7" name="Google Shape;22227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8" name="Google Shape;22228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29" name="Google Shape;22229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0" name="Google Shape;22230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1" name="Google Shape;22231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2" name="Google Shape;22232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3" name="Google Shape;22233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4" name="Google Shape;22234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5" name="Google Shape;22235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6" name="Google Shape;22236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7" name="Google Shape;22237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8" name="Google Shape;22238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39" name="Google Shape;22239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0" name="Google Shape;22240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1" name="Google Shape;22241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2" name="Google Shape;22242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3" name="Google Shape;22243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4" name="Google Shape;22244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5" name="Google Shape;22245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6" name="Google Shape;22246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7" name="Google Shape;22247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8" name="Google Shape;22248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49" name="Google Shape;22249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0" name="Google Shape;22250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1" name="Google Shape;22251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2" name="Google Shape;22252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3" name="Google Shape;22253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4" name="Google Shape;22254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5" name="Google Shape;22255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6" name="Google Shape;22256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7" name="Google Shape;22257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8" name="Google Shape;22258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59" name="Google Shape;22259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0" name="Google Shape;22260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1" name="Google Shape;22261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2" name="Google Shape;22262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3" name="Google Shape;22263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4" name="Google Shape;22264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5" name="Google Shape;22265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6" name="Google Shape;22266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7" name="Google Shape;22267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8" name="Google Shape;22268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69" name="Google Shape;22269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0" name="Google Shape;22270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1" name="Google Shape;22271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2" name="Google Shape;22272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3" name="Google Shape;22273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4" name="Google Shape;22274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5" name="Google Shape;22275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6" name="Google Shape;22276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7" name="Google Shape;22277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8" name="Google Shape;22278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79" name="Google Shape;22279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0" name="Google Shape;22280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1" name="Google Shape;22281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2" name="Google Shape;22282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3" name="Google Shape;22283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4" name="Google Shape;22284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5" name="Google Shape;22285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6" name="Google Shape;22286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7" name="Google Shape;22287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8" name="Google Shape;22288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89" name="Google Shape;22289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0" name="Google Shape;22290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1" name="Google Shape;22291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2" name="Google Shape;22292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3" name="Google Shape;22293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4" name="Google Shape;22294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5" name="Google Shape;22295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6" name="Google Shape;22296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7" name="Google Shape;22297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8" name="Google Shape;22298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299" name="Google Shape;22299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0" name="Google Shape;22300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1" name="Google Shape;22301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2" name="Google Shape;22302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3" name="Google Shape;22303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4" name="Google Shape;22304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5" name="Google Shape;22305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6" name="Google Shape;22306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7" name="Google Shape;22307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8" name="Google Shape;22308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09" name="Google Shape;22309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0" name="Google Shape;22310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1" name="Google Shape;22311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2" name="Google Shape;22312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3" name="Google Shape;22313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4" name="Google Shape;22314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5" name="Google Shape;22315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6" name="Google Shape;22316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7" name="Google Shape;22317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8" name="Google Shape;22318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19" name="Google Shape;22319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0" name="Google Shape;22320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1" name="Google Shape;22321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2" name="Google Shape;22322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3" name="Google Shape;22323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4" name="Google Shape;22324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5" name="Google Shape;22325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6" name="Google Shape;22326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7" name="Google Shape;22327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8" name="Google Shape;22328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29" name="Google Shape;22329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0" name="Google Shape;22330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1" name="Google Shape;22331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2" name="Google Shape;22332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3" name="Google Shape;22333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4" name="Google Shape;22334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5" name="Google Shape;22335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6" name="Google Shape;22336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7" name="Google Shape;22337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8" name="Google Shape;22338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39" name="Google Shape;22339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0" name="Google Shape;22340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1" name="Google Shape;22341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2" name="Google Shape;22342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3" name="Google Shape;22343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4" name="Google Shape;22344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5" name="Google Shape;22345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6" name="Google Shape;22346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7" name="Google Shape;22347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8" name="Google Shape;22348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49" name="Google Shape;22349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0" name="Google Shape;22350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1" name="Google Shape;22351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2" name="Google Shape;22352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3" name="Google Shape;22353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4" name="Google Shape;22354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5" name="Google Shape;22355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6" name="Google Shape;22356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7" name="Google Shape;22357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8" name="Google Shape;22358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59" name="Google Shape;22359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0" name="Google Shape;22360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1" name="Google Shape;22361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2" name="Google Shape;22362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3" name="Google Shape;22363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4" name="Google Shape;22364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5" name="Google Shape;22365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6" name="Google Shape;22366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7" name="Google Shape;22367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8" name="Google Shape;22368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69" name="Google Shape;22369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0" name="Google Shape;22370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1" name="Google Shape;22371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2" name="Google Shape;22372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3" name="Google Shape;22373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4" name="Google Shape;22374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5" name="Google Shape;22375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6" name="Google Shape;22376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7" name="Google Shape;22377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8" name="Google Shape;22378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79" name="Google Shape;22379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0" name="Google Shape;22380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1" name="Google Shape;22381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2" name="Google Shape;22382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3" name="Google Shape;22383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4" name="Google Shape;22384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5" name="Google Shape;22385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6" name="Google Shape;22386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7" name="Google Shape;22387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8" name="Google Shape;22388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89" name="Google Shape;22389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0" name="Google Shape;22390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1" name="Google Shape;22391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2" name="Google Shape;22392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3" name="Google Shape;22393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4" name="Google Shape;22394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5" name="Google Shape;22395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6" name="Google Shape;22396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7" name="Google Shape;22397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8" name="Google Shape;22398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399" name="Google Shape;22399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0" name="Google Shape;22400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1" name="Google Shape;22401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2" name="Google Shape;22402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3" name="Google Shape;22403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4" name="Google Shape;22404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5" name="Google Shape;22405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6" name="Google Shape;22406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7" name="Google Shape;22407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8" name="Google Shape;22408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09" name="Google Shape;22409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0" name="Google Shape;22410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1" name="Google Shape;22411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2" name="Google Shape;22412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3" name="Google Shape;22413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4" name="Google Shape;22414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5" name="Google Shape;22415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6" name="Google Shape;22416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7" name="Google Shape;22417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8" name="Google Shape;22418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19" name="Google Shape;22419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0" name="Google Shape;22420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1" name="Google Shape;22421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2" name="Google Shape;22422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3" name="Google Shape;22423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4" name="Google Shape;22424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5" name="Google Shape;22425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6" name="Google Shape;22426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7" name="Google Shape;22427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8" name="Google Shape;22428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29" name="Google Shape;22429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0" name="Google Shape;22430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1" name="Google Shape;22431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2" name="Google Shape;22432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3" name="Google Shape;22433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4" name="Google Shape;22434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5" name="Google Shape;22435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6" name="Google Shape;22436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7" name="Google Shape;22437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8" name="Google Shape;22438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39" name="Google Shape;22439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0" name="Google Shape;22440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1" name="Google Shape;22441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2" name="Google Shape;22442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3" name="Google Shape;22443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4" name="Google Shape;22444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5" name="Google Shape;22445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6" name="Google Shape;22446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7" name="Google Shape;22447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8" name="Google Shape;22448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49" name="Google Shape;22449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0" name="Google Shape;22450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1" name="Google Shape;22451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2" name="Google Shape;22452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3" name="Google Shape;22453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4" name="Google Shape;22454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5" name="Google Shape;22455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6" name="Google Shape;22456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7" name="Google Shape;22457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8" name="Google Shape;22458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59" name="Google Shape;22459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0" name="Google Shape;22460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1" name="Google Shape;22461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2" name="Google Shape;22462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3" name="Google Shape;22463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4" name="Google Shape;22464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5" name="Google Shape;22465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6" name="Google Shape;22466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7" name="Google Shape;22467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8" name="Google Shape;22468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69" name="Google Shape;22469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0" name="Google Shape;22470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1" name="Google Shape;22471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2" name="Google Shape;22472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3" name="Google Shape;22473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4" name="Google Shape;22474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5" name="Google Shape;22475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6" name="Google Shape;22476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7" name="Google Shape;22477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8" name="Google Shape;22478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79" name="Google Shape;22479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0" name="Google Shape;22480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1" name="Google Shape;22481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2" name="Google Shape;22482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3" name="Google Shape;22483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4" name="Google Shape;22484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5" name="Google Shape;22485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6" name="Google Shape;22486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7" name="Google Shape;22487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8" name="Google Shape;22488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89" name="Google Shape;22489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0" name="Google Shape;22490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1" name="Google Shape;22491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2" name="Google Shape;22492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3" name="Google Shape;22493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4" name="Google Shape;22494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5" name="Google Shape;22495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6" name="Google Shape;22496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7" name="Google Shape;22497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8" name="Google Shape;22498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499" name="Google Shape;22499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0" name="Google Shape;22500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1" name="Google Shape;22501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2" name="Google Shape;22502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3" name="Google Shape;22503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4" name="Google Shape;22504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5" name="Google Shape;22505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6" name="Google Shape;22506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7" name="Google Shape;22507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8" name="Google Shape;22508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09" name="Google Shape;22509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0" name="Google Shape;22510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1" name="Google Shape;22511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2" name="Google Shape;22512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3" name="Google Shape;22513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4" name="Google Shape;22514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5" name="Google Shape;22515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6" name="Google Shape;22516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7" name="Google Shape;22517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8" name="Google Shape;22518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19" name="Google Shape;22519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0" name="Google Shape;22520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1" name="Google Shape;22521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2" name="Google Shape;22522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3" name="Google Shape;22523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4" name="Google Shape;22524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5" name="Google Shape;22525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6" name="Google Shape;22526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7" name="Google Shape;22527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8" name="Google Shape;22528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29" name="Google Shape;22529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0" name="Google Shape;22530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1" name="Google Shape;22531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2" name="Google Shape;22532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3" name="Google Shape;22533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4" name="Google Shape;22534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5" name="Google Shape;22535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6" name="Google Shape;22536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7" name="Google Shape;22537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8" name="Google Shape;22538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39" name="Google Shape;22539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0" name="Google Shape;22540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1" name="Google Shape;22541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2" name="Google Shape;22542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3" name="Google Shape;22543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4" name="Google Shape;22544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5" name="Google Shape;22545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6" name="Google Shape;22546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7" name="Google Shape;22547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8" name="Google Shape;22548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49" name="Google Shape;22549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0" name="Google Shape;22550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1" name="Google Shape;22551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2" name="Google Shape;22552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3" name="Google Shape;22553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4" name="Google Shape;22554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5" name="Google Shape;22555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6" name="Google Shape;22556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7" name="Google Shape;22557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8" name="Google Shape;22558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59" name="Google Shape;22559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0" name="Google Shape;22560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1" name="Google Shape;22561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2" name="Google Shape;22562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3" name="Google Shape;22563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4" name="Google Shape;22564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5" name="Google Shape;22565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6" name="Google Shape;22566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7" name="Google Shape;22567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8" name="Google Shape;22568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69" name="Google Shape;22569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0" name="Google Shape;22570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1" name="Google Shape;22571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2" name="Google Shape;22572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3" name="Google Shape;22573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4" name="Google Shape;22574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5" name="Google Shape;22575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6" name="Google Shape;22576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7" name="Google Shape;22577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8" name="Google Shape;22578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79" name="Google Shape;22579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0" name="Google Shape;22580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1" name="Google Shape;22581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2" name="Google Shape;22582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3" name="Google Shape;22583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4" name="Google Shape;22584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5" name="Google Shape;22585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6" name="Google Shape;22586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7" name="Google Shape;22587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8" name="Google Shape;22588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89" name="Google Shape;22589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0" name="Google Shape;22590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1" name="Google Shape;22591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2" name="Google Shape;22592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3" name="Google Shape;22593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4" name="Google Shape;22594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5" name="Google Shape;22595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6" name="Google Shape;22596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7" name="Google Shape;22597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8" name="Google Shape;22598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599" name="Google Shape;22599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0" name="Google Shape;22600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1" name="Google Shape;22601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2" name="Google Shape;22602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3" name="Google Shape;22603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4" name="Google Shape;22604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5" name="Google Shape;22605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6" name="Google Shape;22606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7" name="Google Shape;22607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8" name="Google Shape;22608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09" name="Google Shape;22609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0" name="Google Shape;22610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1" name="Google Shape;22611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2" name="Google Shape;22612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3" name="Google Shape;22613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4" name="Google Shape;22614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5" name="Google Shape;22615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6" name="Google Shape;22616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7" name="Google Shape;22617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8" name="Google Shape;22618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19" name="Google Shape;22619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0" name="Google Shape;22620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1" name="Google Shape;22621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2" name="Google Shape;22622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3" name="Google Shape;22623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4" name="Google Shape;22624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5" name="Google Shape;22625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6" name="Google Shape;22626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7" name="Google Shape;22627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8" name="Google Shape;22628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29" name="Google Shape;22629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0" name="Google Shape;22630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1" name="Google Shape;22631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2" name="Google Shape;22632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3" name="Google Shape;22633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4" name="Google Shape;22634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5" name="Google Shape;22635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6" name="Google Shape;22636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7" name="Google Shape;22637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8" name="Google Shape;22638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39" name="Google Shape;22639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0" name="Google Shape;22640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1" name="Google Shape;22641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2" name="Google Shape;22642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3" name="Google Shape;22643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4" name="Google Shape;22644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5" name="Google Shape;22645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46" name="Google Shape;22646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22647" name="Google Shape;22647;p30"/>
          <p:cNvGrpSpPr/>
          <p:nvPr/>
        </p:nvGrpSpPr>
        <p:grpSpPr>
          <a:xfrm>
            <a:off x="-806208" y="3693540"/>
            <a:ext cx="5853829" cy="5239995"/>
            <a:chOff x="-604656" y="2770155"/>
            <a:chExt cx="4390372" cy="3929996"/>
          </a:xfrm>
        </p:grpSpPr>
        <p:grpSp>
          <p:nvGrpSpPr>
            <p:cNvPr id="22648" name="Google Shape;22648;p30"/>
            <p:cNvGrpSpPr/>
            <p:nvPr/>
          </p:nvGrpSpPr>
          <p:grpSpPr>
            <a:xfrm rot="1332574">
              <a:off x="-229087" y="3056946"/>
              <a:ext cx="1983900" cy="2376562"/>
              <a:chOff x="2564300" y="2142775"/>
              <a:chExt cx="734625" cy="880025"/>
            </a:xfrm>
          </p:grpSpPr>
          <p:sp>
            <p:nvSpPr>
              <p:cNvPr id="22649" name="Google Shape;22649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0" name="Google Shape;22650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1" name="Google Shape;22651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2" name="Google Shape;22652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3" name="Google Shape;22653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4" name="Google Shape;22654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5" name="Google Shape;22655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6" name="Google Shape;22656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7" name="Google Shape;22657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8" name="Google Shape;22658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59" name="Google Shape;22659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0" name="Google Shape;22660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1" name="Google Shape;22661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2" name="Google Shape;22662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3" name="Google Shape;22663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4" name="Google Shape;22664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5" name="Google Shape;22665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6" name="Google Shape;22666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7" name="Google Shape;22667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8" name="Google Shape;22668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69" name="Google Shape;22669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0" name="Google Shape;22670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1" name="Google Shape;22671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2" name="Google Shape;22672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3" name="Google Shape;22673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4" name="Google Shape;22674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5" name="Google Shape;22675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6" name="Google Shape;22676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7" name="Google Shape;22677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8" name="Google Shape;22678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79" name="Google Shape;22679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0" name="Google Shape;22680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1" name="Google Shape;22681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2" name="Google Shape;22682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3" name="Google Shape;22683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4" name="Google Shape;22684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5" name="Google Shape;22685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6" name="Google Shape;22686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7" name="Google Shape;22687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8" name="Google Shape;22688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89" name="Google Shape;22689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0" name="Google Shape;22690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1" name="Google Shape;22691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2" name="Google Shape;22692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3" name="Google Shape;22693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4" name="Google Shape;22694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5" name="Google Shape;22695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6" name="Google Shape;22696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7" name="Google Shape;22697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8" name="Google Shape;22698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99" name="Google Shape;22699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0" name="Google Shape;22700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1" name="Google Shape;22701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2" name="Google Shape;22702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3" name="Google Shape;22703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4" name="Google Shape;22704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5" name="Google Shape;22705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6" name="Google Shape;22706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7" name="Google Shape;22707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8" name="Google Shape;22708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09" name="Google Shape;22709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0" name="Google Shape;22710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1" name="Google Shape;22711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2" name="Google Shape;22712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3" name="Google Shape;22713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4" name="Google Shape;22714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5" name="Google Shape;22715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6" name="Google Shape;22716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7" name="Google Shape;22717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8" name="Google Shape;22718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19" name="Google Shape;22719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0" name="Google Shape;22720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1" name="Google Shape;22721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2" name="Google Shape;22722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3" name="Google Shape;22723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4" name="Google Shape;22724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5" name="Google Shape;22725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6" name="Google Shape;22726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7" name="Google Shape;22727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8" name="Google Shape;22728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29" name="Google Shape;22729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0" name="Google Shape;22730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1" name="Google Shape;22731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2" name="Google Shape;22732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3" name="Google Shape;22733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4" name="Google Shape;22734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5" name="Google Shape;22735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6" name="Google Shape;22736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7" name="Google Shape;22737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8" name="Google Shape;22738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39" name="Google Shape;22739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0" name="Google Shape;22740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1" name="Google Shape;22741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2" name="Google Shape;22742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3" name="Google Shape;22743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4" name="Google Shape;22744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5" name="Google Shape;22745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6" name="Google Shape;22746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7" name="Google Shape;22747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8" name="Google Shape;22748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49" name="Google Shape;22749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0" name="Google Shape;22750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1" name="Google Shape;22751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2" name="Google Shape;22752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3" name="Google Shape;22753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4" name="Google Shape;22754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5" name="Google Shape;22755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6" name="Google Shape;22756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7" name="Google Shape;22757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8" name="Google Shape;22758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59" name="Google Shape;22759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0" name="Google Shape;22760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1" name="Google Shape;22761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2" name="Google Shape;22762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3" name="Google Shape;22763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4" name="Google Shape;22764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5" name="Google Shape;22765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6" name="Google Shape;22766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7" name="Google Shape;22767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8" name="Google Shape;22768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69" name="Google Shape;22769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0" name="Google Shape;22770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1" name="Google Shape;22771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2" name="Google Shape;22772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3" name="Google Shape;22773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4" name="Google Shape;22774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5" name="Google Shape;22775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6" name="Google Shape;22776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7" name="Google Shape;22777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8" name="Google Shape;22778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79" name="Google Shape;22779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0" name="Google Shape;22780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1" name="Google Shape;22781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2" name="Google Shape;22782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3" name="Google Shape;22783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4" name="Google Shape;22784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5" name="Google Shape;22785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6" name="Google Shape;22786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7" name="Google Shape;22787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8" name="Google Shape;22788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89" name="Google Shape;22789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0" name="Google Shape;22790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1" name="Google Shape;22791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2" name="Google Shape;22792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3" name="Google Shape;22793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4" name="Google Shape;22794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5" name="Google Shape;22795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6" name="Google Shape;22796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7" name="Google Shape;22797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8" name="Google Shape;22798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799" name="Google Shape;22799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0" name="Google Shape;22800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1" name="Google Shape;22801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2" name="Google Shape;22802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3" name="Google Shape;22803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4" name="Google Shape;22804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5" name="Google Shape;22805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6" name="Google Shape;22806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7" name="Google Shape;22807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8" name="Google Shape;22808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09" name="Google Shape;22809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0" name="Google Shape;22810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1" name="Google Shape;22811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2" name="Google Shape;22812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3" name="Google Shape;22813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4" name="Google Shape;22814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5" name="Google Shape;22815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6" name="Google Shape;22816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7" name="Google Shape;22817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8" name="Google Shape;22818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19" name="Google Shape;22819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0" name="Google Shape;22820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1" name="Google Shape;22821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2" name="Google Shape;22822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3" name="Google Shape;22823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4" name="Google Shape;22824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5" name="Google Shape;22825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6" name="Google Shape;22826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7" name="Google Shape;22827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8" name="Google Shape;22828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29" name="Google Shape;22829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0" name="Google Shape;22830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1" name="Google Shape;22831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2" name="Google Shape;22832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3" name="Google Shape;22833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4" name="Google Shape;22834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5" name="Google Shape;22835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6" name="Google Shape;22836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7" name="Google Shape;22837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8" name="Google Shape;22838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39" name="Google Shape;22839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0" name="Google Shape;22840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1" name="Google Shape;22841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2" name="Google Shape;22842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3" name="Google Shape;22843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4" name="Google Shape;22844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5" name="Google Shape;22845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6" name="Google Shape;22846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7" name="Google Shape;22847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8" name="Google Shape;22848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49" name="Google Shape;22849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0" name="Google Shape;22850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1" name="Google Shape;22851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2" name="Google Shape;22852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3" name="Google Shape;22853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4" name="Google Shape;22854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5" name="Google Shape;22855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6" name="Google Shape;22856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7" name="Google Shape;22857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8" name="Google Shape;22858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59" name="Google Shape;22859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0" name="Google Shape;22860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1" name="Google Shape;22861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2" name="Google Shape;22862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3" name="Google Shape;22863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4" name="Google Shape;22864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5" name="Google Shape;22865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6" name="Google Shape;22866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7" name="Google Shape;22867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8" name="Google Shape;22868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69" name="Google Shape;22869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0" name="Google Shape;22870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1" name="Google Shape;22871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2" name="Google Shape;22872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3" name="Google Shape;22873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4" name="Google Shape;22874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5" name="Google Shape;22875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6" name="Google Shape;22876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7" name="Google Shape;22877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8" name="Google Shape;22878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79" name="Google Shape;22879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0" name="Google Shape;22880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1" name="Google Shape;22881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2" name="Google Shape;22882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3" name="Google Shape;22883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4" name="Google Shape;22884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5" name="Google Shape;22885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6" name="Google Shape;22886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7" name="Google Shape;22887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8" name="Google Shape;22888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89" name="Google Shape;22889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0" name="Google Shape;22890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1" name="Google Shape;22891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2" name="Google Shape;22892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3" name="Google Shape;22893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4" name="Google Shape;22894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5" name="Google Shape;22895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6" name="Google Shape;22896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7" name="Google Shape;22897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8" name="Google Shape;22898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899" name="Google Shape;22899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0" name="Google Shape;22900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1" name="Google Shape;22901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2" name="Google Shape;22902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3" name="Google Shape;22903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4" name="Google Shape;22904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5" name="Google Shape;22905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6" name="Google Shape;22906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7" name="Google Shape;22907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8" name="Google Shape;22908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09" name="Google Shape;22909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0" name="Google Shape;22910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1" name="Google Shape;22911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2" name="Google Shape;22912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3" name="Google Shape;22913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4" name="Google Shape;22914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5" name="Google Shape;22915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6" name="Google Shape;22916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7" name="Google Shape;22917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8" name="Google Shape;22918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19" name="Google Shape;22919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0" name="Google Shape;22920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1" name="Google Shape;22921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2" name="Google Shape;22922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3" name="Google Shape;22923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4" name="Google Shape;22924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5" name="Google Shape;22925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6" name="Google Shape;22926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7" name="Google Shape;22927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8" name="Google Shape;22928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29" name="Google Shape;22929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0" name="Google Shape;22930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1" name="Google Shape;22931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2" name="Google Shape;22932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3" name="Google Shape;22933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4" name="Google Shape;22934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5" name="Google Shape;22935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6" name="Google Shape;22936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7" name="Google Shape;22937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8" name="Google Shape;22938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39" name="Google Shape;22939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0" name="Google Shape;22940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1" name="Google Shape;22941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2" name="Google Shape;22942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3" name="Google Shape;22943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4" name="Google Shape;22944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5" name="Google Shape;22945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6" name="Google Shape;22946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7" name="Google Shape;22947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8" name="Google Shape;22948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49" name="Google Shape;22949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0" name="Google Shape;22950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1" name="Google Shape;22951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2" name="Google Shape;22952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3" name="Google Shape;22953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4" name="Google Shape;22954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5" name="Google Shape;22955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6" name="Google Shape;22956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7" name="Google Shape;22957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8" name="Google Shape;22958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59" name="Google Shape;22959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0" name="Google Shape;22960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1" name="Google Shape;22961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2" name="Google Shape;22962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3" name="Google Shape;22963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4" name="Google Shape;22964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5" name="Google Shape;22965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6" name="Google Shape;22966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7" name="Google Shape;22967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8" name="Google Shape;22968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69" name="Google Shape;22969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0" name="Google Shape;22970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1" name="Google Shape;22971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2" name="Google Shape;22972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3" name="Google Shape;22973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4" name="Google Shape;22974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5" name="Google Shape;22975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6" name="Google Shape;22976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7" name="Google Shape;22977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8" name="Google Shape;22978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79" name="Google Shape;22979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0" name="Google Shape;22980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1" name="Google Shape;22981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2" name="Google Shape;22982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3" name="Google Shape;22983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4" name="Google Shape;22984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5" name="Google Shape;22985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6" name="Google Shape;22986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7" name="Google Shape;22987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8" name="Google Shape;22988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89" name="Google Shape;22989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0" name="Google Shape;22990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1" name="Google Shape;22991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2" name="Google Shape;22992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3" name="Google Shape;22993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4" name="Google Shape;22994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5" name="Google Shape;22995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6" name="Google Shape;22996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7" name="Google Shape;22997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8" name="Google Shape;22998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99" name="Google Shape;22999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0" name="Google Shape;23000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1" name="Google Shape;23001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2" name="Google Shape;23002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3" name="Google Shape;23003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4" name="Google Shape;23004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5" name="Google Shape;23005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6" name="Google Shape;23006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7" name="Google Shape;23007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8" name="Google Shape;23008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09" name="Google Shape;23009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0" name="Google Shape;23010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1" name="Google Shape;23011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2" name="Google Shape;23012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3" name="Google Shape;23013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4" name="Google Shape;23014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5" name="Google Shape;23015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6" name="Google Shape;23016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7" name="Google Shape;23017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8" name="Google Shape;23018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19" name="Google Shape;23019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0" name="Google Shape;23020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1" name="Google Shape;23021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2" name="Google Shape;23022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3" name="Google Shape;23023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4" name="Google Shape;23024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5" name="Google Shape;23025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6" name="Google Shape;23026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7" name="Google Shape;23027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8" name="Google Shape;23028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29" name="Google Shape;23029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0" name="Google Shape;23030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1" name="Google Shape;23031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2" name="Google Shape;23032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3" name="Google Shape;23033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4" name="Google Shape;23034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5" name="Google Shape;23035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6" name="Google Shape;23036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7" name="Google Shape;23037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8" name="Google Shape;23038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39" name="Google Shape;23039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0" name="Google Shape;23040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1" name="Google Shape;23041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2" name="Google Shape;23042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3" name="Google Shape;23043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4" name="Google Shape;23044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5" name="Google Shape;23045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6" name="Google Shape;23046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7" name="Google Shape;23047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8" name="Google Shape;23048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49" name="Google Shape;23049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0" name="Google Shape;23050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1" name="Google Shape;23051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2" name="Google Shape;23052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3" name="Google Shape;23053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4" name="Google Shape;23054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5" name="Google Shape;23055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6" name="Google Shape;23056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7" name="Google Shape;23057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8" name="Google Shape;23058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59" name="Google Shape;23059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0" name="Google Shape;23060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1" name="Google Shape;23061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2" name="Google Shape;23062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3" name="Google Shape;23063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4" name="Google Shape;23064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5" name="Google Shape;23065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6" name="Google Shape;23066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7" name="Google Shape;23067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8" name="Google Shape;23068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69" name="Google Shape;23069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0" name="Google Shape;23070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1" name="Google Shape;23071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2" name="Google Shape;23072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3" name="Google Shape;23073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4" name="Google Shape;23074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5" name="Google Shape;23075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6" name="Google Shape;23076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7" name="Google Shape;23077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8" name="Google Shape;23078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79" name="Google Shape;23079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0" name="Google Shape;23080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1" name="Google Shape;23081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2" name="Google Shape;23082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3" name="Google Shape;23083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4" name="Google Shape;23084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5" name="Google Shape;23085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6" name="Google Shape;23086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7" name="Google Shape;23087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8" name="Google Shape;23088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89" name="Google Shape;23089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0" name="Google Shape;23090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1" name="Google Shape;23091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2" name="Google Shape;23092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3" name="Google Shape;23093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4" name="Google Shape;23094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5" name="Google Shape;23095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6" name="Google Shape;23096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7" name="Google Shape;23097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8" name="Google Shape;23098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99" name="Google Shape;23099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0" name="Google Shape;23100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1" name="Google Shape;23101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2" name="Google Shape;23102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3" name="Google Shape;23103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4" name="Google Shape;23104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5" name="Google Shape;23105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6" name="Google Shape;23106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7" name="Google Shape;23107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8" name="Google Shape;23108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09" name="Google Shape;23109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0" name="Google Shape;23110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1" name="Google Shape;23111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2" name="Google Shape;23112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3" name="Google Shape;23113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4" name="Google Shape;23114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5" name="Google Shape;23115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6" name="Google Shape;23116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7" name="Google Shape;23117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8" name="Google Shape;23118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19" name="Google Shape;23119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0" name="Google Shape;23120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1" name="Google Shape;23121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2" name="Google Shape;23122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3" name="Google Shape;23123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4" name="Google Shape;23124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5" name="Google Shape;23125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6" name="Google Shape;23126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7" name="Google Shape;23127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8" name="Google Shape;23128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29" name="Google Shape;23129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23130" name="Google Shape;23130;p30"/>
            <p:cNvGrpSpPr/>
            <p:nvPr/>
          </p:nvGrpSpPr>
          <p:grpSpPr>
            <a:xfrm rot="2799819">
              <a:off x="991985" y="3699023"/>
              <a:ext cx="2184672" cy="2617131"/>
              <a:chOff x="2564300" y="2142775"/>
              <a:chExt cx="734625" cy="880025"/>
            </a:xfrm>
          </p:grpSpPr>
          <p:sp>
            <p:nvSpPr>
              <p:cNvPr id="23131" name="Google Shape;23131;p30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2" name="Google Shape;23132;p30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3" name="Google Shape;23133;p30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4" name="Google Shape;23134;p30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5" name="Google Shape;23135;p30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6" name="Google Shape;23136;p30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7" name="Google Shape;23137;p30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8" name="Google Shape;23138;p30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39" name="Google Shape;23139;p30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0" name="Google Shape;23140;p30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1" name="Google Shape;23141;p30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2" name="Google Shape;23142;p30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3" name="Google Shape;23143;p30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4" name="Google Shape;23144;p30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5" name="Google Shape;23145;p30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6" name="Google Shape;23146;p30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7" name="Google Shape;23147;p30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8" name="Google Shape;23148;p30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49" name="Google Shape;23149;p30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0" name="Google Shape;23150;p30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1" name="Google Shape;23151;p30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2" name="Google Shape;23152;p30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3" name="Google Shape;23153;p30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4" name="Google Shape;23154;p30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5" name="Google Shape;23155;p30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6" name="Google Shape;23156;p30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7" name="Google Shape;23157;p30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8" name="Google Shape;23158;p30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59" name="Google Shape;23159;p30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0" name="Google Shape;23160;p30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1" name="Google Shape;23161;p30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2" name="Google Shape;23162;p30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3" name="Google Shape;23163;p30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4" name="Google Shape;23164;p30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5" name="Google Shape;23165;p30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6" name="Google Shape;23166;p30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7" name="Google Shape;23167;p30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8" name="Google Shape;23168;p30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69" name="Google Shape;23169;p30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0" name="Google Shape;23170;p30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1" name="Google Shape;23171;p30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2" name="Google Shape;23172;p30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3" name="Google Shape;23173;p30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4" name="Google Shape;23174;p30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5" name="Google Shape;23175;p30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6" name="Google Shape;23176;p30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7" name="Google Shape;23177;p30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8" name="Google Shape;23178;p30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79" name="Google Shape;23179;p30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0" name="Google Shape;23180;p30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1" name="Google Shape;23181;p30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2" name="Google Shape;23182;p30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3" name="Google Shape;23183;p30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4" name="Google Shape;23184;p30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5" name="Google Shape;23185;p30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6" name="Google Shape;23186;p30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7" name="Google Shape;23187;p30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8" name="Google Shape;23188;p30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89" name="Google Shape;23189;p30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0" name="Google Shape;23190;p30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1" name="Google Shape;23191;p30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2" name="Google Shape;23192;p30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3" name="Google Shape;23193;p30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4" name="Google Shape;23194;p30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5" name="Google Shape;23195;p30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6" name="Google Shape;23196;p30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7" name="Google Shape;23197;p30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8" name="Google Shape;23198;p30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99" name="Google Shape;23199;p30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0" name="Google Shape;23200;p30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1" name="Google Shape;23201;p30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2" name="Google Shape;23202;p30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3" name="Google Shape;23203;p30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4" name="Google Shape;23204;p30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5" name="Google Shape;23205;p30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6" name="Google Shape;23206;p30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7" name="Google Shape;23207;p30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8" name="Google Shape;23208;p30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09" name="Google Shape;23209;p30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0" name="Google Shape;23210;p30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1" name="Google Shape;23211;p30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2" name="Google Shape;23212;p30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3" name="Google Shape;23213;p30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4" name="Google Shape;23214;p30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5" name="Google Shape;23215;p30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6" name="Google Shape;23216;p30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7" name="Google Shape;23217;p30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8" name="Google Shape;23218;p30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19" name="Google Shape;23219;p30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0" name="Google Shape;23220;p30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1" name="Google Shape;23221;p30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2" name="Google Shape;23222;p30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3" name="Google Shape;23223;p30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4" name="Google Shape;23224;p30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5" name="Google Shape;23225;p30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6" name="Google Shape;23226;p30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7" name="Google Shape;23227;p30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8" name="Google Shape;23228;p30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29" name="Google Shape;23229;p30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0" name="Google Shape;23230;p30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1" name="Google Shape;23231;p30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2" name="Google Shape;23232;p30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3" name="Google Shape;23233;p30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4" name="Google Shape;23234;p30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5" name="Google Shape;23235;p30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6" name="Google Shape;23236;p30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7" name="Google Shape;23237;p30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8" name="Google Shape;23238;p30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39" name="Google Shape;23239;p30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0" name="Google Shape;23240;p30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1" name="Google Shape;23241;p30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2" name="Google Shape;23242;p30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3" name="Google Shape;23243;p30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4" name="Google Shape;23244;p30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5" name="Google Shape;23245;p30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6" name="Google Shape;23246;p30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7" name="Google Shape;23247;p30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8" name="Google Shape;23248;p30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49" name="Google Shape;23249;p30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0" name="Google Shape;23250;p30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1" name="Google Shape;23251;p30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2" name="Google Shape;23252;p30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3" name="Google Shape;23253;p30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4" name="Google Shape;23254;p30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5" name="Google Shape;23255;p30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6" name="Google Shape;23256;p30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7" name="Google Shape;23257;p30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8" name="Google Shape;23258;p30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59" name="Google Shape;23259;p30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0" name="Google Shape;23260;p30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1" name="Google Shape;23261;p30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2" name="Google Shape;23262;p30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3" name="Google Shape;23263;p30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4" name="Google Shape;23264;p30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5" name="Google Shape;23265;p30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6" name="Google Shape;23266;p30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7" name="Google Shape;23267;p30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8" name="Google Shape;23268;p30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69" name="Google Shape;23269;p30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0" name="Google Shape;23270;p30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1" name="Google Shape;23271;p30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2" name="Google Shape;23272;p30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3" name="Google Shape;23273;p30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4" name="Google Shape;23274;p30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5" name="Google Shape;23275;p30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6" name="Google Shape;23276;p30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7" name="Google Shape;23277;p30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8" name="Google Shape;23278;p30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79" name="Google Shape;23279;p30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0" name="Google Shape;23280;p30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1" name="Google Shape;23281;p30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2" name="Google Shape;23282;p30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3" name="Google Shape;23283;p30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4" name="Google Shape;23284;p30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5" name="Google Shape;23285;p30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6" name="Google Shape;23286;p30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7" name="Google Shape;23287;p30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8" name="Google Shape;23288;p30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89" name="Google Shape;23289;p30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0" name="Google Shape;23290;p30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1" name="Google Shape;23291;p30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2" name="Google Shape;23292;p30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3" name="Google Shape;23293;p30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4" name="Google Shape;23294;p30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5" name="Google Shape;23295;p30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6" name="Google Shape;23296;p30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7" name="Google Shape;23297;p30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8" name="Google Shape;23298;p30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99" name="Google Shape;23299;p30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0" name="Google Shape;23300;p30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1" name="Google Shape;23301;p30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2" name="Google Shape;23302;p30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3" name="Google Shape;23303;p30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4" name="Google Shape;23304;p30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5" name="Google Shape;23305;p30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6" name="Google Shape;23306;p30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7" name="Google Shape;23307;p30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8" name="Google Shape;23308;p30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09" name="Google Shape;23309;p30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0" name="Google Shape;23310;p30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1" name="Google Shape;23311;p30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2" name="Google Shape;23312;p30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3" name="Google Shape;23313;p30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4" name="Google Shape;23314;p30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5" name="Google Shape;23315;p30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6" name="Google Shape;23316;p30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7" name="Google Shape;23317;p30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8" name="Google Shape;23318;p30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19" name="Google Shape;23319;p30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0" name="Google Shape;23320;p30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1" name="Google Shape;23321;p30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2" name="Google Shape;23322;p30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3" name="Google Shape;23323;p30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4" name="Google Shape;23324;p30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5" name="Google Shape;23325;p30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6" name="Google Shape;23326;p30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7" name="Google Shape;23327;p30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8" name="Google Shape;23328;p30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29" name="Google Shape;23329;p30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0" name="Google Shape;23330;p30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1" name="Google Shape;23331;p30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2" name="Google Shape;23332;p30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3" name="Google Shape;23333;p30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4" name="Google Shape;23334;p30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5" name="Google Shape;23335;p30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6" name="Google Shape;23336;p30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7" name="Google Shape;23337;p30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8" name="Google Shape;23338;p30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39" name="Google Shape;23339;p30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0" name="Google Shape;23340;p30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1" name="Google Shape;23341;p30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2" name="Google Shape;23342;p30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3" name="Google Shape;23343;p30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4" name="Google Shape;23344;p30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5" name="Google Shape;23345;p30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6" name="Google Shape;23346;p30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7" name="Google Shape;23347;p30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8" name="Google Shape;23348;p30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49" name="Google Shape;23349;p30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0" name="Google Shape;23350;p30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1" name="Google Shape;23351;p30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2" name="Google Shape;23352;p30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3" name="Google Shape;23353;p30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4" name="Google Shape;23354;p30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5" name="Google Shape;23355;p30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6" name="Google Shape;23356;p30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7" name="Google Shape;23357;p30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8" name="Google Shape;23358;p30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59" name="Google Shape;23359;p30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0" name="Google Shape;23360;p30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1" name="Google Shape;23361;p30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2" name="Google Shape;23362;p30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3" name="Google Shape;23363;p30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4" name="Google Shape;23364;p30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5" name="Google Shape;23365;p30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6" name="Google Shape;23366;p30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7" name="Google Shape;23367;p30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8" name="Google Shape;23368;p30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69" name="Google Shape;23369;p30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0" name="Google Shape;23370;p30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1" name="Google Shape;23371;p30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2" name="Google Shape;23372;p30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3" name="Google Shape;23373;p30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4" name="Google Shape;23374;p30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5" name="Google Shape;23375;p30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6" name="Google Shape;23376;p30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7" name="Google Shape;23377;p30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8" name="Google Shape;23378;p30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79" name="Google Shape;23379;p30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0" name="Google Shape;23380;p30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1" name="Google Shape;23381;p30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2" name="Google Shape;23382;p30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3" name="Google Shape;23383;p30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4" name="Google Shape;23384;p30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5" name="Google Shape;23385;p30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6" name="Google Shape;23386;p30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7" name="Google Shape;23387;p30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8" name="Google Shape;23388;p30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89" name="Google Shape;23389;p30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0" name="Google Shape;23390;p30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1" name="Google Shape;23391;p30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2" name="Google Shape;23392;p30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3" name="Google Shape;23393;p30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4" name="Google Shape;23394;p30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5" name="Google Shape;23395;p30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6" name="Google Shape;23396;p30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7" name="Google Shape;23397;p30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8" name="Google Shape;23398;p30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99" name="Google Shape;23399;p30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0" name="Google Shape;23400;p30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1" name="Google Shape;23401;p30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2" name="Google Shape;23402;p30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3" name="Google Shape;23403;p30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4" name="Google Shape;23404;p30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5" name="Google Shape;23405;p30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6" name="Google Shape;23406;p30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7" name="Google Shape;23407;p30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8" name="Google Shape;23408;p30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09" name="Google Shape;23409;p30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0" name="Google Shape;23410;p30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1" name="Google Shape;23411;p30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2" name="Google Shape;23412;p30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3" name="Google Shape;23413;p30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4" name="Google Shape;23414;p30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5" name="Google Shape;23415;p30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6" name="Google Shape;23416;p30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7" name="Google Shape;23417;p30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8" name="Google Shape;23418;p30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19" name="Google Shape;23419;p30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0" name="Google Shape;23420;p30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1" name="Google Shape;23421;p30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2" name="Google Shape;23422;p30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3" name="Google Shape;23423;p30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4" name="Google Shape;23424;p30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5" name="Google Shape;23425;p30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6" name="Google Shape;23426;p30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7" name="Google Shape;23427;p30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8" name="Google Shape;23428;p30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29" name="Google Shape;23429;p30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0" name="Google Shape;23430;p30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1" name="Google Shape;23431;p30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2" name="Google Shape;23432;p30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3" name="Google Shape;23433;p30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4" name="Google Shape;23434;p30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5" name="Google Shape;23435;p30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6" name="Google Shape;23436;p30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7" name="Google Shape;23437;p30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8" name="Google Shape;23438;p30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39" name="Google Shape;23439;p30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0" name="Google Shape;23440;p30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1" name="Google Shape;23441;p30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2" name="Google Shape;23442;p30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3" name="Google Shape;23443;p30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4" name="Google Shape;23444;p30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5" name="Google Shape;23445;p30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6" name="Google Shape;23446;p30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7" name="Google Shape;23447;p30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8" name="Google Shape;23448;p30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49" name="Google Shape;23449;p30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0" name="Google Shape;23450;p30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1" name="Google Shape;23451;p30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2" name="Google Shape;23452;p30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3" name="Google Shape;23453;p30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4" name="Google Shape;23454;p30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5" name="Google Shape;23455;p30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6" name="Google Shape;23456;p30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7" name="Google Shape;23457;p30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8" name="Google Shape;23458;p30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59" name="Google Shape;23459;p30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0" name="Google Shape;23460;p30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1" name="Google Shape;23461;p30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2" name="Google Shape;23462;p30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3" name="Google Shape;23463;p30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4" name="Google Shape;23464;p30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5" name="Google Shape;23465;p30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6" name="Google Shape;23466;p30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7" name="Google Shape;23467;p30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8" name="Google Shape;23468;p30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69" name="Google Shape;23469;p30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0" name="Google Shape;23470;p30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1" name="Google Shape;23471;p30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2" name="Google Shape;23472;p30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3" name="Google Shape;23473;p30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4" name="Google Shape;23474;p30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5" name="Google Shape;23475;p30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6" name="Google Shape;23476;p30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7" name="Google Shape;23477;p30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8" name="Google Shape;23478;p30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79" name="Google Shape;23479;p30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0" name="Google Shape;23480;p30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1" name="Google Shape;23481;p30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2" name="Google Shape;23482;p30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3" name="Google Shape;23483;p30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4" name="Google Shape;23484;p30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5" name="Google Shape;23485;p30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6" name="Google Shape;23486;p30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7" name="Google Shape;23487;p30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8" name="Google Shape;23488;p30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89" name="Google Shape;23489;p30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0" name="Google Shape;23490;p30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1" name="Google Shape;23491;p30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2" name="Google Shape;23492;p30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3" name="Google Shape;23493;p30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4" name="Google Shape;23494;p30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5" name="Google Shape;23495;p30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6" name="Google Shape;23496;p30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7" name="Google Shape;23497;p30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8" name="Google Shape;23498;p30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99" name="Google Shape;23499;p30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0" name="Google Shape;23500;p30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1" name="Google Shape;23501;p30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2" name="Google Shape;23502;p30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3" name="Google Shape;23503;p30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4" name="Google Shape;23504;p30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5" name="Google Shape;23505;p30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6" name="Google Shape;23506;p30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7" name="Google Shape;23507;p30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8" name="Google Shape;23508;p30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09" name="Google Shape;23509;p30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0" name="Google Shape;23510;p30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1" name="Google Shape;23511;p30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2" name="Google Shape;23512;p30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3" name="Google Shape;23513;p30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4" name="Google Shape;23514;p30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5" name="Google Shape;23515;p30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6" name="Google Shape;23516;p30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7" name="Google Shape;23517;p30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8" name="Google Shape;23518;p30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19" name="Google Shape;23519;p30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0" name="Google Shape;23520;p30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1" name="Google Shape;23521;p30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2" name="Google Shape;23522;p30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3" name="Google Shape;23523;p30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4" name="Google Shape;23524;p30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5" name="Google Shape;23525;p30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6" name="Google Shape;23526;p30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7" name="Google Shape;23527;p30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8" name="Google Shape;23528;p30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29" name="Google Shape;23529;p30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0" name="Google Shape;23530;p30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1" name="Google Shape;23531;p30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2" name="Google Shape;23532;p30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3" name="Google Shape;23533;p30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4" name="Google Shape;23534;p30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5" name="Google Shape;23535;p30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6" name="Google Shape;23536;p30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7" name="Google Shape;23537;p30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8" name="Google Shape;23538;p30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39" name="Google Shape;23539;p30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0" name="Google Shape;23540;p30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1" name="Google Shape;23541;p30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2" name="Google Shape;23542;p30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3" name="Google Shape;23543;p30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4" name="Google Shape;23544;p30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5" name="Google Shape;23545;p30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6" name="Google Shape;23546;p30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7" name="Google Shape;23547;p30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8" name="Google Shape;23548;p30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49" name="Google Shape;23549;p30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0" name="Google Shape;23550;p30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1" name="Google Shape;23551;p30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2" name="Google Shape;23552;p30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3" name="Google Shape;23553;p30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4" name="Google Shape;23554;p30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5" name="Google Shape;23555;p30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6" name="Google Shape;23556;p30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7" name="Google Shape;23557;p30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8" name="Google Shape;23558;p30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59" name="Google Shape;23559;p30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0" name="Google Shape;23560;p30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1" name="Google Shape;23561;p30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2" name="Google Shape;23562;p30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3" name="Google Shape;23563;p30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4" name="Google Shape;23564;p30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5" name="Google Shape;23565;p30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6" name="Google Shape;23566;p30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7" name="Google Shape;23567;p30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8" name="Google Shape;23568;p30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69" name="Google Shape;23569;p30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0" name="Google Shape;23570;p30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1" name="Google Shape;23571;p30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2" name="Google Shape;23572;p30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3" name="Google Shape;23573;p30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4" name="Google Shape;23574;p30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5" name="Google Shape;23575;p30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6" name="Google Shape;23576;p30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7" name="Google Shape;23577;p30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8" name="Google Shape;23578;p30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79" name="Google Shape;23579;p30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0" name="Google Shape;23580;p30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1" name="Google Shape;23581;p30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2" name="Google Shape;23582;p30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3" name="Google Shape;23583;p30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4" name="Google Shape;23584;p30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5" name="Google Shape;23585;p30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6" name="Google Shape;23586;p30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7" name="Google Shape;23587;p30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8" name="Google Shape;23588;p30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89" name="Google Shape;23589;p30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0" name="Google Shape;23590;p30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1" name="Google Shape;23591;p30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2" name="Google Shape;23592;p30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3" name="Google Shape;23593;p30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4" name="Google Shape;23594;p30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5" name="Google Shape;23595;p30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6" name="Google Shape;23596;p30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7" name="Google Shape;23597;p30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8" name="Google Shape;23598;p30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99" name="Google Shape;23599;p30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0" name="Google Shape;23600;p30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1" name="Google Shape;23601;p30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2" name="Google Shape;23602;p30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3" name="Google Shape;23603;p30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4" name="Google Shape;23604;p30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5" name="Google Shape;23605;p30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6" name="Google Shape;23606;p30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7" name="Google Shape;23607;p30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8" name="Google Shape;23608;p30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09" name="Google Shape;23609;p30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0" name="Google Shape;23610;p30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11" name="Google Shape;23611;p30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3612" name="Google Shape;23612;p30"/>
          <p:cNvSpPr txBox="1">
            <a:spLocks noGrp="1"/>
          </p:cNvSpPr>
          <p:nvPr>
            <p:ph type="title" hasCustomPrompt="1"/>
          </p:nvPr>
        </p:nvSpPr>
        <p:spPr>
          <a:xfrm>
            <a:off x="69004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3" name="Google Shape;23613;p30"/>
          <p:cNvSpPr txBox="1">
            <a:spLocks noGrp="1"/>
          </p:cNvSpPr>
          <p:nvPr>
            <p:ph type="subTitle" idx="1"/>
          </p:nvPr>
        </p:nvSpPr>
        <p:spPr>
          <a:xfrm>
            <a:off x="69004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4" name="Google Shape;23614;p30"/>
          <p:cNvSpPr txBox="1">
            <a:spLocks noGrp="1"/>
          </p:cNvSpPr>
          <p:nvPr>
            <p:ph type="title" idx="2" hasCustomPrompt="1"/>
          </p:nvPr>
        </p:nvSpPr>
        <p:spPr>
          <a:xfrm>
            <a:off x="4547600" y="13573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5" name="Google Shape;23615;p30"/>
          <p:cNvSpPr txBox="1">
            <a:spLocks noGrp="1"/>
          </p:cNvSpPr>
          <p:nvPr>
            <p:ph type="subTitle" idx="3"/>
          </p:nvPr>
        </p:nvSpPr>
        <p:spPr>
          <a:xfrm>
            <a:off x="4547600" y="19549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3616" name="Google Shape;23616;p30"/>
          <p:cNvSpPr txBox="1">
            <a:spLocks noGrp="1"/>
          </p:cNvSpPr>
          <p:nvPr>
            <p:ph type="title" idx="4" hasCustomPrompt="1"/>
          </p:nvPr>
        </p:nvSpPr>
        <p:spPr>
          <a:xfrm>
            <a:off x="2197200" y="4034051"/>
            <a:ext cx="30968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t>xx%</a:t>
            </a:r>
          </a:p>
        </p:txBody>
      </p:sp>
      <p:sp>
        <p:nvSpPr>
          <p:cNvPr id="23617" name="Google Shape;23617;p30"/>
          <p:cNvSpPr txBox="1">
            <a:spLocks noGrp="1"/>
          </p:cNvSpPr>
          <p:nvPr>
            <p:ph type="subTitle" idx="5"/>
          </p:nvPr>
        </p:nvSpPr>
        <p:spPr>
          <a:xfrm>
            <a:off x="2197200" y="4631651"/>
            <a:ext cx="3092000" cy="9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98240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23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9" name="Google Shape;23619;p31"/>
          <p:cNvSpPr txBox="1"/>
          <p:nvPr/>
        </p:nvSpPr>
        <p:spPr>
          <a:xfrm>
            <a:off x="7375800" y="3950667"/>
            <a:ext cx="3450000" cy="154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CREDITS: This presentation template was created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2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including icon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, and infographics &amp; images by </a:t>
            </a:r>
            <a:r>
              <a:rPr lang="en" sz="1600" b="1">
                <a:solidFill>
                  <a:schemeClr val="dk1"/>
                </a:solidFill>
                <a:uFill>
                  <a:noFill/>
                </a:uFill>
                <a:latin typeface="Livvic"/>
                <a:ea typeface="Livvic"/>
                <a:cs typeface="Livvic"/>
                <a:sym typeface="Livvic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b="1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rPr>
              <a:t> </a:t>
            </a:r>
            <a:endParaRPr sz="1600" b="1">
              <a:solidFill>
                <a:schemeClr val="dk1"/>
              </a:solidFill>
              <a:latin typeface="Livvic"/>
              <a:ea typeface="Livvic"/>
              <a:cs typeface="Livvic"/>
              <a:sym typeface="Livvic"/>
            </a:endParaRPr>
          </a:p>
        </p:txBody>
      </p:sp>
      <p:sp>
        <p:nvSpPr>
          <p:cNvPr id="23620" name="Google Shape;23620;p31"/>
          <p:cNvSpPr txBox="1">
            <a:spLocks noGrp="1"/>
          </p:cNvSpPr>
          <p:nvPr>
            <p:ph type="title"/>
          </p:nvPr>
        </p:nvSpPr>
        <p:spPr>
          <a:xfrm>
            <a:off x="1930300" y="2714997"/>
            <a:ext cx="42916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6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3621" name="Google Shape;23621;p31"/>
          <p:cNvSpPr txBox="1">
            <a:spLocks noGrp="1"/>
          </p:cNvSpPr>
          <p:nvPr>
            <p:ph type="subTitle" idx="1"/>
          </p:nvPr>
        </p:nvSpPr>
        <p:spPr>
          <a:xfrm>
            <a:off x="7375800" y="705200"/>
            <a:ext cx="3206400" cy="11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23622" name="Google Shape;23622;p31"/>
          <p:cNvSpPr txBox="1">
            <a:spLocks noGrp="1"/>
          </p:cNvSpPr>
          <p:nvPr>
            <p:ph type="subTitle" idx="2"/>
          </p:nvPr>
        </p:nvSpPr>
        <p:spPr>
          <a:xfrm>
            <a:off x="7375800" y="1810800"/>
            <a:ext cx="34504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117554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3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4" name="Google Shape;23624;p32"/>
          <p:cNvGrpSpPr/>
          <p:nvPr/>
        </p:nvGrpSpPr>
        <p:grpSpPr>
          <a:xfrm rot="4104748">
            <a:off x="1038518" y="5067185"/>
            <a:ext cx="1140633" cy="2834696"/>
            <a:chOff x="757300" y="1884600"/>
            <a:chExt cx="457350" cy="1136525"/>
          </a:xfrm>
        </p:grpSpPr>
        <p:sp>
          <p:nvSpPr>
            <p:cNvPr id="23625" name="Google Shape;23625;p3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6" name="Google Shape;23626;p3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7" name="Google Shape;23627;p3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8" name="Google Shape;23628;p3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9" name="Google Shape;23629;p3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0" name="Google Shape;23630;p3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1" name="Google Shape;23631;p3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2" name="Google Shape;23632;p3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3" name="Google Shape;23633;p3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4" name="Google Shape;23634;p3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5" name="Google Shape;23635;p3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6" name="Google Shape;23636;p3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7" name="Google Shape;23637;p3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8" name="Google Shape;23638;p3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9" name="Google Shape;23639;p3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0" name="Google Shape;23640;p3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1" name="Google Shape;23641;p3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2" name="Google Shape;23642;p3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3" name="Google Shape;23643;p3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4" name="Google Shape;23644;p3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5" name="Google Shape;23645;p3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6" name="Google Shape;23646;p3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7" name="Google Shape;23647;p3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8" name="Google Shape;23648;p3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9" name="Google Shape;23649;p3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0" name="Google Shape;23650;p3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1" name="Google Shape;23651;p3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2" name="Google Shape;23652;p3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3" name="Google Shape;23653;p3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4" name="Google Shape;23654;p3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5" name="Google Shape;23655;p3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6" name="Google Shape;23656;p3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7" name="Google Shape;23657;p3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8" name="Google Shape;23658;p3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9" name="Google Shape;23659;p3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0" name="Google Shape;23660;p3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1" name="Google Shape;23661;p3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2" name="Google Shape;23662;p3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3" name="Google Shape;23663;p3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4" name="Google Shape;23664;p3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5" name="Google Shape;23665;p3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6" name="Google Shape;23666;p3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7" name="Google Shape;23667;p3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8" name="Google Shape;23668;p3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9" name="Google Shape;23669;p3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0" name="Google Shape;23670;p3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1" name="Google Shape;23671;p3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2" name="Google Shape;23672;p3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3" name="Google Shape;23673;p3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4" name="Google Shape;23674;p3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5" name="Google Shape;23675;p3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6" name="Google Shape;23676;p3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7" name="Google Shape;23677;p3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8" name="Google Shape;23678;p3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9" name="Google Shape;23679;p3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0" name="Google Shape;23680;p3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1" name="Google Shape;23681;p3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2" name="Google Shape;23682;p3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3" name="Google Shape;23683;p3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4" name="Google Shape;23684;p3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5" name="Google Shape;23685;p3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6" name="Google Shape;23686;p3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7" name="Google Shape;23687;p3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8" name="Google Shape;23688;p3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9" name="Google Shape;23689;p3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0" name="Google Shape;23690;p3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1" name="Google Shape;23691;p3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2" name="Google Shape;23692;p3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3" name="Google Shape;23693;p3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4" name="Google Shape;23694;p3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5" name="Google Shape;23695;p3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6" name="Google Shape;23696;p3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7" name="Google Shape;23697;p3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8" name="Google Shape;23698;p3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9" name="Google Shape;23699;p3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0" name="Google Shape;23700;p3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1" name="Google Shape;23701;p3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2" name="Google Shape;23702;p3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3" name="Google Shape;23703;p3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4" name="Google Shape;23704;p3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5" name="Google Shape;23705;p3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6" name="Google Shape;23706;p3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7" name="Google Shape;23707;p3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8" name="Google Shape;23708;p3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9" name="Google Shape;23709;p3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0" name="Google Shape;23710;p3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1" name="Google Shape;23711;p3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2" name="Google Shape;23712;p3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3" name="Google Shape;23713;p3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4" name="Google Shape;23714;p3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5" name="Google Shape;23715;p3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6" name="Google Shape;23716;p3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7" name="Google Shape;23717;p3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8" name="Google Shape;23718;p3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9" name="Google Shape;23719;p3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0" name="Google Shape;23720;p3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1" name="Google Shape;23721;p3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2" name="Google Shape;23722;p3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3" name="Google Shape;23723;p3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4" name="Google Shape;23724;p3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5" name="Google Shape;23725;p3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6" name="Google Shape;23726;p3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7" name="Google Shape;23727;p3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8" name="Google Shape;23728;p3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9" name="Google Shape;23729;p3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0" name="Google Shape;23730;p3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1" name="Google Shape;23731;p3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2" name="Google Shape;23732;p3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3" name="Google Shape;23733;p3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4" name="Google Shape;23734;p3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5" name="Google Shape;23735;p3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6" name="Google Shape;23736;p3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7" name="Google Shape;23737;p3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8" name="Google Shape;23738;p3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9" name="Google Shape;23739;p3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0" name="Google Shape;23740;p3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1" name="Google Shape;23741;p3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2" name="Google Shape;23742;p3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3" name="Google Shape;23743;p3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4" name="Google Shape;23744;p3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5" name="Google Shape;23745;p3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6" name="Google Shape;23746;p3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7" name="Google Shape;23747;p3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8" name="Google Shape;23748;p3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9" name="Google Shape;23749;p3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0" name="Google Shape;23750;p3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1" name="Google Shape;23751;p3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2" name="Google Shape;23752;p3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3" name="Google Shape;23753;p3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4" name="Google Shape;23754;p3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5" name="Google Shape;23755;p3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6" name="Google Shape;23756;p3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7" name="Google Shape;23757;p3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8" name="Google Shape;23758;p3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9" name="Google Shape;23759;p3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0" name="Google Shape;23760;p3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1" name="Google Shape;23761;p3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2" name="Google Shape;23762;p3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3" name="Google Shape;23763;p3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4" name="Google Shape;23764;p3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5" name="Google Shape;23765;p3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6" name="Google Shape;23766;p3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7" name="Google Shape;23767;p3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8" name="Google Shape;23768;p3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769" name="Google Shape;23769;p32"/>
          <p:cNvGrpSpPr/>
          <p:nvPr/>
        </p:nvGrpSpPr>
        <p:grpSpPr>
          <a:xfrm rot="-4707076">
            <a:off x="-305400" y="5157694"/>
            <a:ext cx="1789152" cy="1803423"/>
            <a:chOff x="2053525" y="1963725"/>
            <a:chExt cx="379225" cy="382250"/>
          </a:xfrm>
        </p:grpSpPr>
        <p:sp>
          <p:nvSpPr>
            <p:cNvPr id="23770" name="Google Shape;23770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1" name="Google Shape;23771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2" name="Google Shape;23772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3" name="Google Shape;23773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4" name="Google Shape;23774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5" name="Google Shape;23775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6" name="Google Shape;23776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7" name="Google Shape;23777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8" name="Google Shape;23778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9" name="Google Shape;23779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0" name="Google Shape;23780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1" name="Google Shape;23781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2" name="Google Shape;23782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3" name="Google Shape;23783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4" name="Google Shape;23784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5" name="Google Shape;23785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6" name="Google Shape;23786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7" name="Google Shape;23787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8" name="Google Shape;23788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9" name="Google Shape;23789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0" name="Google Shape;23790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1" name="Google Shape;23791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2" name="Google Shape;23792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3" name="Google Shape;23793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4" name="Google Shape;23794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5" name="Google Shape;23795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6" name="Google Shape;23796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7" name="Google Shape;23797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8" name="Google Shape;23798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9" name="Google Shape;23799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0" name="Google Shape;23800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1" name="Google Shape;23801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2" name="Google Shape;23802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3" name="Google Shape;23803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4" name="Google Shape;23804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5" name="Google Shape;23805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6" name="Google Shape;23806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7" name="Google Shape;23807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8" name="Google Shape;23808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9" name="Google Shape;23809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0" name="Google Shape;23810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1" name="Google Shape;23811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2" name="Google Shape;23812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3" name="Google Shape;23813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4" name="Google Shape;23814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5" name="Google Shape;23815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6" name="Google Shape;23816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7" name="Google Shape;23817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8" name="Google Shape;23818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9" name="Google Shape;23819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0" name="Google Shape;23820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1" name="Google Shape;23821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2" name="Google Shape;23822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3" name="Google Shape;23823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4" name="Google Shape;23824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5" name="Google Shape;23825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6" name="Google Shape;23826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7" name="Google Shape;23827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8" name="Google Shape;23828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9" name="Google Shape;23829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0" name="Google Shape;23830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1" name="Google Shape;23831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2" name="Google Shape;23832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3" name="Google Shape;23833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4" name="Google Shape;23834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5" name="Google Shape;23835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6" name="Google Shape;23836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7" name="Google Shape;23837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8" name="Google Shape;23838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9" name="Google Shape;23839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0" name="Google Shape;23840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1" name="Google Shape;23841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2" name="Google Shape;23842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3" name="Google Shape;23843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4" name="Google Shape;23844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5" name="Google Shape;23845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6" name="Google Shape;23846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7" name="Google Shape;23847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8" name="Google Shape;23848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9" name="Google Shape;23849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0" name="Google Shape;23850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1" name="Google Shape;23851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2" name="Google Shape;23852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3" name="Google Shape;23853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4" name="Google Shape;23854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5" name="Google Shape;23855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6" name="Google Shape;23856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7" name="Google Shape;23857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8" name="Google Shape;23858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9" name="Google Shape;23859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0" name="Google Shape;23860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1" name="Google Shape;23861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2" name="Google Shape;23862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3" name="Google Shape;23863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4" name="Google Shape;23864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5" name="Google Shape;23865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6" name="Google Shape;23866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7" name="Google Shape;23867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8" name="Google Shape;23868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9" name="Google Shape;23869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0" name="Google Shape;23870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1" name="Google Shape;23871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2" name="Google Shape;23872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3" name="Google Shape;23873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4" name="Google Shape;23874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5" name="Google Shape;23875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6" name="Google Shape;23876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7" name="Google Shape;23877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8" name="Google Shape;23878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9" name="Google Shape;23879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0" name="Google Shape;23880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1" name="Google Shape;23881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2" name="Google Shape;23882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3" name="Google Shape;23883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4" name="Google Shape;23884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5" name="Google Shape;23885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6" name="Google Shape;23886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7" name="Google Shape;23887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8" name="Google Shape;23888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9" name="Google Shape;23889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0" name="Google Shape;23890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1" name="Google Shape;23891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2" name="Google Shape;23892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3" name="Google Shape;23893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4" name="Google Shape;23894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5" name="Google Shape;23895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6" name="Google Shape;23896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7" name="Google Shape;23897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8" name="Google Shape;23898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9" name="Google Shape;23899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0" name="Google Shape;23900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1" name="Google Shape;23901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2" name="Google Shape;23902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3" name="Google Shape;23903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4" name="Google Shape;23904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5" name="Google Shape;23905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6" name="Google Shape;23906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7" name="Google Shape;23907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8" name="Google Shape;23908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9" name="Google Shape;23909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0" name="Google Shape;23910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1" name="Google Shape;23911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2" name="Google Shape;23912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3" name="Google Shape;23913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4" name="Google Shape;23914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5" name="Google Shape;23915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6" name="Google Shape;23916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7" name="Google Shape;23917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8" name="Google Shape;23918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9" name="Google Shape;23919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0" name="Google Shape;23920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1" name="Google Shape;23921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2" name="Google Shape;23922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3" name="Google Shape;23923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4" name="Google Shape;23924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5" name="Google Shape;23925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6" name="Google Shape;23926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7" name="Google Shape;23927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8" name="Google Shape;23928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9" name="Google Shape;23929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0" name="Google Shape;23930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1" name="Google Shape;23931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2" name="Google Shape;23932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3" name="Google Shape;23933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934" name="Google Shape;23934;p32"/>
          <p:cNvGrpSpPr/>
          <p:nvPr/>
        </p:nvGrpSpPr>
        <p:grpSpPr>
          <a:xfrm rot="2733277">
            <a:off x="88215" y="4337904"/>
            <a:ext cx="457861" cy="962557"/>
            <a:chOff x="405700" y="2130300"/>
            <a:chExt cx="174750" cy="367375"/>
          </a:xfrm>
        </p:grpSpPr>
        <p:sp>
          <p:nvSpPr>
            <p:cNvPr id="23935" name="Google Shape;23935;p32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6" name="Google Shape;23936;p32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7" name="Google Shape;23937;p32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8" name="Google Shape;23938;p32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9" name="Google Shape;23939;p32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0" name="Google Shape;23940;p32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1" name="Google Shape;23941;p32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2" name="Google Shape;23942;p32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3" name="Google Shape;23943;p32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4" name="Google Shape;23944;p32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5" name="Google Shape;23945;p32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6" name="Google Shape;23946;p32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7" name="Google Shape;23947;p32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8" name="Google Shape;23948;p32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9" name="Google Shape;23949;p32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0" name="Google Shape;23950;p32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1" name="Google Shape;23951;p32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2" name="Google Shape;23952;p32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3" name="Google Shape;23953;p32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4" name="Google Shape;23954;p32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5" name="Google Shape;23955;p32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6" name="Google Shape;23956;p32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7" name="Google Shape;23957;p32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8" name="Google Shape;23958;p32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9" name="Google Shape;23959;p32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0" name="Google Shape;23960;p32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1" name="Google Shape;23961;p32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2" name="Google Shape;23962;p32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3" name="Google Shape;23963;p32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4" name="Google Shape;23964;p32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5" name="Google Shape;23965;p32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6" name="Google Shape;23966;p32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7" name="Google Shape;23967;p32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8" name="Google Shape;23968;p32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9" name="Google Shape;23969;p32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0" name="Google Shape;23970;p32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1" name="Google Shape;23971;p32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2" name="Google Shape;23972;p32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3" name="Google Shape;23973;p32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4" name="Google Shape;23974;p32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5" name="Google Shape;23975;p32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6" name="Google Shape;23976;p32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7" name="Google Shape;23977;p32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8" name="Google Shape;23978;p32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9" name="Google Shape;23979;p32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0" name="Google Shape;23980;p32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1" name="Google Shape;23981;p32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2" name="Google Shape;23982;p32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3" name="Google Shape;23983;p32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4" name="Google Shape;23984;p32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5" name="Google Shape;23985;p32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6" name="Google Shape;23986;p32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7" name="Google Shape;23987;p32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8" name="Google Shape;23988;p32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9" name="Google Shape;23989;p32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0" name="Google Shape;23990;p32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1" name="Google Shape;23991;p32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2" name="Google Shape;23992;p32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3" name="Google Shape;23993;p32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4" name="Google Shape;23994;p32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5" name="Google Shape;23995;p32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6" name="Google Shape;23996;p32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7" name="Google Shape;23997;p32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8" name="Google Shape;23998;p32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9" name="Google Shape;23999;p32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0" name="Google Shape;24000;p32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1" name="Google Shape;24001;p32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2" name="Google Shape;24002;p32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3" name="Google Shape;24003;p32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4" name="Google Shape;24004;p32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5" name="Google Shape;24005;p32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6" name="Google Shape;24006;p32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7" name="Google Shape;24007;p32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8" name="Google Shape;24008;p32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9" name="Google Shape;24009;p32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0" name="Google Shape;24010;p32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1" name="Google Shape;24011;p32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2" name="Google Shape;24012;p32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3" name="Google Shape;24013;p32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4" name="Google Shape;24014;p32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5" name="Google Shape;24015;p32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6" name="Google Shape;24016;p32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7" name="Google Shape;24017;p32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8" name="Google Shape;24018;p32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9" name="Google Shape;24019;p32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0" name="Google Shape;24020;p32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1" name="Google Shape;24021;p32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2" name="Google Shape;24022;p32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3" name="Google Shape;24023;p32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4" name="Google Shape;24024;p32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5" name="Google Shape;24025;p32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6" name="Google Shape;24026;p32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7" name="Google Shape;24027;p32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28" name="Google Shape;24028;p32"/>
          <p:cNvGrpSpPr/>
          <p:nvPr/>
        </p:nvGrpSpPr>
        <p:grpSpPr>
          <a:xfrm rot="-6436084" flipH="1">
            <a:off x="11083672" y="592195"/>
            <a:ext cx="658601" cy="840453"/>
            <a:chOff x="439025" y="2813550"/>
            <a:chExt cx="239350" cy="305225"/>
          </a:xfrm>
        </p:grpSpPr>
        <p:sp>
          <p:nvSpPr>
            <p:cNvPr id="24029" name="Google Shape;24029;p32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0" name="Google Shape;24030;p32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1" name="Google Shape;24031;p32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2" name="Google Shape;24032;p32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3" name="Google Shape;24033;p32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4" name="Google Shape;24034;p32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5" name="Google Shape;24035;p32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6" name="Google Shape;24036;p32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7" name="Google Shape;24037;p32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8" name="Google Shape;24038;p32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9" name="Google Shape;24039;p32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0" name="Google Shape;24040;p32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1" name="Google Shape;24041;p32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2" name="Google Shape;24042;p32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3" name="Google Shape;24043;p32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4" name="Google Shape;24044;p32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5" name="Google Shape;24045;p32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6" name="Google Shape;24046;p32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7" name="Google Shape;24047;p32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8" name="Google Shape;24048;p32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9" name="Google Shape;24049;p32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0" name="Google Shape;24050;p32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1" name="Google Shape;24051;p32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2" name="Google Shape;24052;p32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3" name="Google Shape;24053;p32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4" name="Google Shape;24054;p32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5" name="Google Shape;24055;p32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6" name="Google Shape;24056;p32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7" name="Google Shape;24057;p32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8" name="Google Shape;24058;p32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9" name="Google Shape;24059;p32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0" name="Google Shape;24060;p32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1" name="Google Shape;24061;p32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2" name="Google Shape;24062;p32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3" name="Google Shape;24063;p32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4" name="Google Shape;24064;p32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5" name="Google Shape;24065;p32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6" name="Google Shape;24066;p32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7" name="Google Shape;24067;p32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8" name="Google Shape;24068;p32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9" name="Google Shape;24069;p32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0" name="Google Shape;24070;p32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1" name="Google Shape;24071;p32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2" name="Google Shape;24072;p32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3" name="Google Shape;24073;p32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4" name="Google Shape;24074;p32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5" name="Google Shape;24075;p32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6" name="Google Shape;24076;p32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7" name="Google Shape;24077;p32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8" name="Google Shape;24078;p32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9" name="Google Shape;24079;p32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0" name="Google Shape;24080;p32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1" name="Google Shape;24081;p32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2" name="Google Shape;24082;p32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3" name="Google Shape;24083;p32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4" name="Google Shape;24084;p32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5" name="Google Shape;24085;p32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6" name="Google Shape;24086;p32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7" name="Google Shape;24087;p32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8" name="Google Shape;24088;p32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9" name="Google Shape;24089;p32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0" name="Google Shape;24090;p32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1" name="Google Shape;24091;p32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2" name="Google Shape;24092;p32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3" name="Google Shape;24093;p32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4" name="Google Shape;24094;p32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5" name="Google Shape;24095;p32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6" name="Google Shape;24096;p32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7" name="Google Shape;24097;p32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8" name="Google Shape;24098;p32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9" name="Google Shape;24099;p32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0" name="Google Shape;24100;p32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1" name="Google Shape;24101;p32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2" name="Google Shape;24102;p32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3" name="Google Shape;24103;p32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4" name="Google Shape;24104;p32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5" name="Google Shape;24105;p32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6" name="Google Shape;24106;p32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7" name="Google Shape;24107;p32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8" name="Google Shape;24108;p32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9" name="Google Shape;24109;p32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0" name="Google Shape;24110;p32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1" name="Google Shape;24111;p32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2" name="Google Shape;24112;p32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3" name="Google Shape;24113;p32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4" name="Google Shape;24114;p32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5" name="Google Shape;24115;p32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6" name="Google Shape;24116;p32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7" name="Google Shape;24117;p32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8" name="Google Shape;24118;p32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9" name="Google Shape;24119;p32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0" name="Google Shape;24120;p32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1" name="Google Shape;24121;p32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122" name="Google Shape;24122;p32"/>
          <p:cNvGrpSpPr/>
          <p:nvPr/>
        </p:nvGrpSpPr>
        <p:grpSpPr>
          <a:xfrm rot="-6708193" flipH="1">
            <a:off x="9234632" y="-542747"/>
            <a:ext cx="1789361" cy="1804752"/>
            <a:chOff x="2053525" y="1963725"/>
            <a:chExt cx="379225" cy="382250"/>
          </a:xfrm>
        </p:grpSpPr>
        <p:sp>
          <p:nvSpPr>
            <p:cNvPr id="24123" name="Google Shape;24123;p3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4" name="Google Shape;24124;p3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5" name="Google Shape;24125;p3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6" name="Google Shape;24126;p3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7" name="Google Shape;24127;p3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8" name="Google Shape;24128;p3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9" name="Google Shape;24129;p3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0" name="Google Shape;24130;p3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1" name="Google Shape;24131;p3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2" name="Google Shape;24132;p3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3" name="Google Shape;24133;p3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4" name="Google Shape;24134;p3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5" name="Google Shape;24135;p3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6" name="Google Shape;24136;p3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7" name="Google Shape;24137;p3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8" name="Google Shape;24138;p3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9" name="Google Shape;24139;p3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0" name="Google Shape;24140;p3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1" name="Google Shape;24141;p3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2" name="Google Shape;24142;p3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3" name="Google Shape;24143;p3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4" name="Google Shape;24144;p3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5" name="Google Shape;24145;p3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6" name="Google Shape;24146;p3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7" name="Google Shape;24147;p3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8" name="Google Shape;24148;p3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9" name="Google Shape;24149;p3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0" name="Google Shape;24150;p3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1" name="Google Shape;24151;p3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2" name="Google Shape;24152;p3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3" name="Google Shape;24153;p3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4" name="Google Shape;24154;p3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5" name="Google Shape;24155;p3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6" name="Google Shape;24156;p3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7" name="Google Shape;24157;p3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8" name="Google Shape;24158;p3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9" name="Google Shape;24159;p3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0" name="Google Shape;24160;p3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1" name="Google Shape;24161;p3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2" name="Google Shape;24162;p3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3" name="Google Shape;24163;p3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4" name="Google Shape;24164;p3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5" name="Google Shape;24165;p3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6" name="Google Shape;24166;p3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7" name="Google Shape;24167;p3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8" name="Google Shape;24168;p3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9" name="Google Shape;24169;p3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0" name="Google Shape;24170;p3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1" name="Google Shape;24171;p3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2" name="Google Shape;24172;p3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3" name="Google Shape;24173;p3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4" name="Google Shape;24174;p3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5" name="Google Shape;24175;p3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6" name="Google Shape;24176;p3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7" name="Google Shape;24177;p3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8" name="Google Shape;24178;p3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9" name="Google Shape;24179;p3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0" name="Google Shape;24180;p3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1" name="Google Shape;24181;p3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2" name="Google Shape;24182;p3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3" name="Google Shape;24183;p3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4" name="Google Shape;24184;p3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5" name="Google Shape;24185;p3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6" name="Google Shape;24186;p3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7" name="Google Shape;24187;p3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8" name="Google Shape;24188;p3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9" name="Google Shape;24189;p3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0" name="Google Shape;24190;p3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1" name="Google Shape;24191;p3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2" name="Google Shape;24192;p3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3" name="Google Shape;24193;p3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4" name="Google Shape;24194;p3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5" name="Google Shape;24195;p3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6" name="Google Shape;24196;p3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7" name="Google Shape;24197;p3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8" name="Google Shape;24198;p3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9" name="Google Shape;24199;p3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0" name="Google Shape;24200;p3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1" name="Google Shape;24201;p3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2" name="Google Shape;24202;p3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3" name="Google Shape;24203;p3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4" name="Google Shape;24204;p3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5" name="Google Shape;24205;p3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6" name="Google Shape;24206;p3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7" name="Google Shape;24207;p3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8" name="Google Shape;24208;p3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9" name="Google Shape;24209;p3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0" name="Google Shape;24210;p3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1" name="Google Shape;24211;p3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2" name="Google Shape;24212;p3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3" name="Google Shape;24213;p3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4" name="Google Shape;24214;p3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5" name="Google Shape;24215;p3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6" name="Google Shape;24216;p3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7" name="Google Shape;24217;p3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8" name="Google Shape;24218;p3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9" name="Google Shape;24219;p3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0" name="Google Shape;24220;p3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1" name="Google Shape;24221;p3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2" name="Google Shape;24222;p3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3" name="Google Shape;24223;p3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4" name="Google Shape;24224;p3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5" name="Google Shape;24225;p3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6" name="Google Shape;24226;p3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7" name="Google Shape;24227;p3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8" name="Google Shape;24228;p3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9" name="Google Shape;24229;p3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0" name="Google Shape;24230;p3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1" name="Google Shape;24231;p3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2" name="Google Shape;24232;p3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3" name="Google Shape;24233;p3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4" name="Google Shape;24234;p3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5" name="Google Shape;24235;p3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6" name="Google Shape;24236;p3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7" name="Google Shape;24237;p3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8" name="Google Shape;24238;p3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9" name="Google Shape;24239;p3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0" name="Google Shape;24240;p3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1" name="Google Shape;24241;p3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2" name="Google Shape;24242;p3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3" name="Google Shape;24243;p3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4" name="Google Shape;24244;p3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5" name="Google Shape;24245;p3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6" name="Google Shape;24246;p3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7" name="Google Shape;24247;p3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8" name="Google Shape;24248;p3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9" name="Google Shape;24249;p3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0" name="Google Shape;24250;p3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1" name="Google Shape;24251;p3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2" name="Google Shape;24252;p3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3" name="Google Shape;24253;p3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4" name="Google Shape;24254;p3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5" name="Google Shape;24255;p3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6" name="Google Shape;24256;p3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7" name="Google Shape;24257;p3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8" name="Google Shape;24258;p3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9" name="Google Shape;24259;p3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0" name="Google Shape;24260;p3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1" name="Google Shape;24261;p3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2" name="Google Shape;24262;p3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3" name="Google Shape;24263;p3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4" name="Google Shape;24264;p3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5" name="Google Shape;24265;p3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6" name="Google Shape;24266;p3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7" name="Google Shape;24267;p3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8" name="Google Shape;24268;p3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9" name="Google Shape;24269;p3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0" name="Google Shape;24270;p3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1" name="Google Shape;24271;p3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2" name="Google Shape;24272;p3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3" name="Google Shape;24273;p3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4" name="Google Shape;24274;p3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5" name="Google Shape;24275;p3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6" name="Google Shape;24276;p3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7" name="Google Shape;24277;p3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8" name="Google Shape;24278;p3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9" name="Google Shape;24279;p3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0" name="Google Shape;24280;p3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1" name="Google Shape;24281;p3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2" name="Google Shape;24282;p3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3" name="Google Shape;24283;p3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4" name="Google Shape;24284;p3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5" name="Google Shape;24285;p3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6" name="Google Shape;24286;p3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041701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4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88" name="Google Shape;24288;p33"/>
          <p:cNvGrpSpPr/>
          <p:nvPr/>
        </p:nvGrpSpPr>
        <p:grpSpPr>
          <a:xfrm rot="-8099870">
            <a:off x="11151367" y="-111970"/>
            <a:ext cx="1140637" cy="2834615"/>
            <a:chOff x="757300" y="1884600"/>
            <a:chExt cx="457350" cy="1136525"/>
          </a:xfrm>
        </p:grpSpPr>
        <p:sp>
          <p:nvSpPr>
            <p:cNvPr id="24289" name="Google Shape;24289;p3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0" name="Google Shape;24290;p3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1" name="Google Shape;24291;p3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2" name="Google Shape;24292;p3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3" name="Google Shape;24293;p3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4" name="Google Shape;24294;p3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5" name="Google Shape;24295;p3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6" name="Google Shape;24296;p3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7" name="Google Shape;24297;p3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8" name="Google Shape;24298;p3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9" name="Google Shape;24299;p3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0" name="Google Shape;24300;p3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1" name="Google Shape;24301;p3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2" name="Google Shape;24302;p3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3" name="Google Shape;24303;p3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4" name="Google Shape;24304;p3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5" name="Google Shape;24305;p3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6" name="Google Shape;24306;p3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7" name="Google Shape;24307;p3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8" name="Google Shape;24308;p3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9" name="Google Shape;24309;p3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0" name="Google Shape;24310;p3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1" name="Google Shape;24311;p3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2" name="Google Shape;24312;p3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3" name="Google Shape;24313;p3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4" name="Google Shape;24314;p3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5" name="Google Shape;24315;p3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6" name="Google Shape;24316;p3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7" name="Google Shape;24317;p3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8" name="Google Shape;24318;p3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9" name="Google Shape;24319;p3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0" name="Google Shape;24320;p3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1" name="Google Shape;24321;p3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2" name="Google Shape;24322;p3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3" name="Google Shape;24323;p3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4" name="Google Shape;24324;p3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5" name="Google Shape;24325;p3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6" name="Google Shape;24326;p3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7" name="Google Shape;24327;p3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8" name="Google Shape;24328;p3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9" name="Google Shape;24329;p3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0" name="Google Shape;24330;p3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1" name="Google Shape;24331;p3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2" name="Google Shape;24332;p3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3" name="Google Shape;24333;p3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4" name="Google Shape;24334;p3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5" name="Google Shape;24335;p3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6" name="Google Shape;24336;p3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7" name="Google Shape;24337;p3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8" name="Google Shape;24338;p3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9" name="Google Shape;24339;p3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0" name="Google Shape;24340;p3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1" name="Google Shape;24341;p3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2" name="Google Shape;24342;p3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3" name="Google Shape;24343;p3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4" name="Google Shape;24344;p3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5" name="Google Shape;24345;p3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6" name="Google Shape;24346;p3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7" name="Google Shape;24347;p3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8" name="Google Shape;24348;p3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9" name="Google Shape;24349;p3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0" name="Google Shape;24350;p3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1" name="Google Shape;24351;p3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2" name="Google Shape;24352;p3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3" name="Google Shape;24353;p3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4" name="Google Shape;24354;p3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5" name="Google Shape;24355;p3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6" name="Google Shape;24356;p3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7" name="Google Shape;24357;p3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8" name="Google Shape;24358;p3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9" name="Google Shape;24359;p3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0" name="Google Shape;24360;p3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1" name="Google Shape;24361;p3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2" name="Google Shape;24362;p3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3" name="Google Shape;24363;p3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4" name="Google Shape;24364;p3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5" name="Google Shape;24365;p3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6" name="Google Shape;24366;p3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7" name="Google Shape;24367;p3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8" name="Google Shape;24368;p3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9" name="Google Shape;24369;p3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0" name="Google Shape;24370;p3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1" name="Google Shape;24371;p3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2" name="Google Shape;24372;p3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3" name="Google Shape;24373;p3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4" name="Google Shape;24374;p3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5" name="Google Shape;24375;p3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6" name="Google Shape;24376;p3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7" name="Google Shape;24377;p3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8" name="Google Shape;24378;p3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9" name="Google Shape;24379;p3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0" name="Google Shape;24380;p3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1" name="Google Shape;24381;p3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2" name="Google Shape;24382;p3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3" name="Google Shape;24383;p3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4" name="Google Shape;24384;p3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5" name="Google Shape;24385;p3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6" name="Google Shape;24386;p3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7" name="Google Shape;24387;p3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8" name="Google Shape;24388;p3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9" name="Google Shape;24389;p3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0" name="Google Shape;24390;p3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1" name="Google Shape;24391;p3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2" name="Google Shape;24392;p3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3" name="Google Shape;24393;p3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4" name="Google Shape;24394;p3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5" name="Google Shape;24395;p3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6" name="Google Shape;24396;p3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7" name="Google Shape;24397;p3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8" name="Google Shape;24398;p3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9" name="Google Shape;24399;p3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0" name="Google Shape;24400;p3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1" name="Google Shape;24401;p3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2" name="Google Shape;24402;p3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3" name="Google Shape;24403;p3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4" name="Google Shape;24404;p3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5" name="Google Shape;24405;p3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6" name="Google Shape;24406;p3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7" name="Google Shape;24407;p3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8" name="Google Shape;24408;p3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9" name="Google Shape;24409;p3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0" name="Google Shape;24410;p3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1" name="Google Shape;24411;p3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2" name="Google Shape;24412;p3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3" name="Google Shape;24413;p3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4" name="Google Shape;24414;p3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5" name="Google Shape;24415;p3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6" name="Google Shape;24416;p3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7" name="Google Shape;24417;p3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8" name="Google Shape;24418;p3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9" name="Google Shape;24419;p3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0" name="Google Shape;24420;p3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1" name="Google Shape;24421;p3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2" name="Google Shape;24422;p3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3" name="Google Shape;24423;p3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4" name="Google Shape;24424;p3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5" name="Google Shape;24425;p3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6" name="Google Shape;24426;p3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7" name="Google Shape;24427;p3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8" name="Google Shape;24428;p3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9" name="Google Shape;24429;p3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0" name="Google Shape;24430;p3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1" name="Google Shape;24431;p3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2" name="Google Shape;24432;p3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433" name="Google Shape;24433;p33"/>
          <p:cNvGrpSpPr/>
          <p:nvPr/>
        </p:nvGrpSpPr>
        <p:grpSpPr>
          <a:xfrm rot="-4222989">
            <a:off x="710621" y="4030274"/>
            <a:ext cx="658555" cy="839777"/>
            <a:chOff x="439025" y="2813550"/>
            <a:chExt cx="239350" cy="305225"/>
          </a:xfrm>
        </p:grpSpPr>
        <p:sp>
          <p:nvSpPr>
            <p:cNvPr id="24434" name="Google Shape;24434;p33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5" name="Google Shape;24435;p33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6" name="Google Shape;24436;p33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7" name="Google Shape;24437;p33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8" name="Google Shape;24438;p33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9" name="Google Shape;24439;p33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0" name="Google Shape;24440;p33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1" name="Google Shape;24441;p33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2" name="Google Shape;24442;p33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3" name="Google Shape;24443;p33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4" name="Google Shape;24444;p33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5" name="Google Shape;24445;p33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6" name="Google Shape;24446;p33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7" name="Google Shape;24447;p33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8" name="Google Shape;24448;p33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9" name="Google Shape;24449;p33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0" name="Google Shape;24450;p33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1" name="Google Shape;24451;p33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2" name="Google Shape;24452;p33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3" name="Google Shape;24453;p33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4" name="Google Shape;24454;p33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5" name="Google Shape;24455;p33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6" name="Google Shape;24456;p33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7" name="Google Shape;24457;p33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8" name="Google Shape;24458;p33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9" name="Google Shape;24459;p33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0" name="Google Shape;24460;p33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1" name="Google Shape;24461;p33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2" name="Google Shape;24462;p33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3" name="Google Shape;24463;p33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4" name="Google Shape;24464;p33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5" name="Google Shape;24465;p33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6" name="Google Shape;24466;p33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7" name="Google Shape;24467;p33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8" name="Google Shape;24468;p33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9" name="Google Shape;24469;p33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0" name="Google Shape;24470;p33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1" name="Google Shape;24471;p33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2" name="Google Shape;24472;p33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3" name="Google Shape;24473;p33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4" name="Google Shape;24474;p33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5" name="Google Shape;24475;p33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6" name="Google Shape;24476;p33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7" name="Google Shape;24477;p33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8" name="Google Shape;24478;p33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9" name="Google Shape;24479;p33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0" name="Google Shape;24480;p33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1" name="Google Shape;24481;p33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2" name="Google Shape;24482;p33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3" name="Google Shape;24483;p33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4" name="Google Shape;24484;p33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5" name="Google Shape;24485;p33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6" name="Google Shape;24486;p33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7" name="Google Shape;24487;p33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8" name="Google Shape;24488;p33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9" name="Google Shape;24489;p33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0" name="Google Shape;24490;p33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1" name="Google Shape;24491;p33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2" name="Google Shape;24492;p33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3" name="Google Shape;24493;p33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4" name="Google Shape;24494;p33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5" name="Google Shape;24495;p33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6" name="Google Shape;24496;p33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7" name="Google Shape;24497;p33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8" name="Google Shape;24498;p33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9" name="Google Shape;24499;p33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0" name="Google Shape;24500;p33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1" name="Google Shape;24501;p33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2" name="Google Shape;24502;p33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3" name="Google Shape;24503;p33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4" name="Google Shape;24504;p33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5" name="Google Shape;24505;p33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6" name="Google Shape;24506;p33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7" name="Google Shape;24507;p33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8" name="Google Shape;24508;p33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9" name="Google Shape;24509;p33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0" name="Google Shape;24510;p33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1" name="Google Shape;24511;p33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2" name="Google Shape;24512;p33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3" name="Google Shape;24513;p33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4" name="Google Shape;24514;p33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5" name="Google Shape;24515;p33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6" name="Google Shape;24516;p33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7" name="Google Shape;24517;p33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8" name="Google Shape;24518;p33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9" name="Google Shape;24519;p33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0" name="Google Shape;24520;p33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1" name="Google Shape;24521;p33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2" name="Google Shape;24522;p33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3" name="Google Shape;24523;p33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4" name="Google Shape;24524;p33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5" name="Google Shape;24525;p33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6" name="Google Shape;24526;p33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527" name="Google Shape;24527;p33"/>
          <p:cNvGrpSpPr/>
          <p:nvPr/>
        </p:nvGrpSpPr>
        <p:grpSpPr>
          <a:xfrm rot="-3951173">
            <a:off x="-256569" y="5132908"/>
            <a:ext cx="1789143" cy="1803413"/>
            <a:chOff x="2053525" y="1963725"/>
            <a:chExt cx="379225" cy="382250"/>
          </a:xfrm>
        </p:grpSpPr>
        <p:sp>
          <p:nvSpPr>
            <p:cNvPr id="24528" name="Google Shape;24528;p33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9" name="Google Shape;24529;p33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0" name="Google Shape;24530;p33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1" name="Google Shape;24531;p33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2" name="Google Shape;24532;p33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3" name="Google Shape;24533;p33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4" name="Google Shape;24534;p33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5" name="Google Shape;24535;p33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6" name="Google Shape;24536;p33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7" name="Google Shape;24537;p33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8" name="Google Shape;24538;p33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9" name="Google Shape;24539;p33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0" name="Google Shape;24540;p33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1" name="Google Shape;24541;p33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2" name="Google Shape;24542;p33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3" name="Google Shape;24543;p33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4" name="Google Shape;24544;p33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5" name="Google Shape;24545;p33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6" name="Google Shape;24546;p33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7" name="Google Shape;24547;p33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8" name="Google Shape;24548;p33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9" name="Google Shape;24549;p33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0" name="Google Shape;24550;p33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1" name="Google Shape;24551;p33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2" name="Google Shape;24552;p33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3" name="Google Shape;24553;p33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4" name="Google Shape;24554;p33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5" name="Google Shape;24555;p33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6" name="Google Shape;24556;p33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7" name="Google Shape;24557;p33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8" name="Google Shape;24558;p33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9" name="Google Shape;24559;p33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0" name="Google Shape;24560;p33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1" name="Google Shape;24561;p33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2" name="Google Shape;24562;p33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3" name="Google Shape;24563;p33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4" name="Google Shape;24564;p33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5" name="Google Shape;24565;p33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6" name="Google Shape;24566;p33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7" name="Google Shape;24567;p33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8" name="Google Shape;24568;p33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9" name="Google Shape;24569;p33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0" name="Google Shape;24570;p33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1" name="Google Shape;24571;p33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2" name="Google Shape;24572;p33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3" name="Google Shape;24573;p33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4" name="Google Shape;24574;p33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5" name="Google Shape;24575;p33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6" name="Google Shape;24576;p33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7" name="Google Shape;24577;p33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8" name="Google Shape;24578;p33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9" name="Google Shape;24579;p33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0" name="Google Shape;24580;p33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1" name="Google Shape;24581;p33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2" name="Google Shape;24582;p33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3" name="Google Shape;24583;p33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4" name="Google Shape;24584;p33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5" name="Google Shape;24585;p33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6" name="Google Shape;24586;p33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7" name="Google Shape;24587;p33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8" name="Google Shape;24588;p33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9" name="Google Shape;24589;p33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0" name="Google Shape;24590;p33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1" name="Google Shape;24591;p33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2" name="Google Shape;24592;p33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3" name="Google Shape;24593;p33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4" name="Google Shape;24594;p33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5" name="Google Shape;24595;p33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6" name="Google Shape;24596;p33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7" name="Google Shape;24597;p33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8" name="Google Shape;24598;p33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9" name="Google Shape;24599;p33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0" name="Google Shape;24600;p33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1" name="Google Shape;24601;p33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2" name="Google Shape;24602;p33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3" name="Google Shape;24603;p33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4" name="Google Shape;24604;p33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5" name="Google Shape;24605;p33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6" name="Google Shape;24606;p33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7" name="Google Shape;24607;p33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8" name="Google Shape;24608;p33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9" name="Google Shape;24609;p33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0" name="Google Shape;24610;p33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1" name="Google Shape;24611;p33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2" name="Google Shape;24612;p33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3" name="Google Shape;24613;p33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4" name="Google Shape;24614;p33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5" name="Google Shape;24615;p33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6" name="Google Shape;24616;p33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7" name="Google Shape;24617;p33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8" name="Google Shape;24618;p33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9" name="Google Shape;24619;p33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0" name="Google Shape;24620;p33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1" name="Google Shape;24621;p33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2" name="Google Shape;24622;p33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3" name="Google Shape;24623;p33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4" name="Google Shape;24624;p33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5" name="Google Shape;24625;p33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6" name="Google Shape;24626;p33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7" name="Google Shape;24627;p33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8" name="Google Shape;24628;p33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9" name="Google Shape;24629;p33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0" name="Google Shape;24630;p33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1" name="Google Shape;24631;p33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2" name="Google Shape;24632;p33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3" name="Google Shape;24633;p33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4" name="Google Shape;24634;p33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5" name="Google Shape;24635;p33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6" name="Google Shape;24636;p33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7" name="Google Shape;24637;p33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8" name="Google Shape;24638;p33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9" name="Google Shape;24639;p33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0" name="Google Shape;24640;p33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1" name="Google Shape;24641;p33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2" name="Google Shape;24642;p33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3" name="Google Shape;24643;p33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4" name="Google Shape;24644;p33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5" name="Google Shape;24645;p33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6" name="Google Shape;24646;p33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7" name="Google Shape;24647;p33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8" name="Google Shape;24648;p33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9" name="Google Shape;24649;p33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0" name="Google Shape;24650;p33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1" name="Google Shape;24651;p33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2" name="Google Shape;24652;p33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3" name="Google Shape;24653;p33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4" name="Google Shape;24654;p33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5" name="Google Shape;24655;p33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6" name="Google Shape;24656;p33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7" name="Google Shape;24657;p33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8" name="Google Shape;24658;p33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9" name="Google Shape;24659;p33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0" name="Google Shape;24660;p33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1" name="Google Shape;24661;p33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2" name="Google Shape;24662;p33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3" name="Google Shape;24663;p33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4" name="Google Shape;24664;p33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5" name="Google Shape;24665;p33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6" name="Google Shape;24666;p33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7" name="Google Shape;24667;p33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8" name="Google Shape;24668;p33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9" name="Google Shape;24669;p33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0" name="Google Shape;24670;p33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1" name="Google Shape;24671;p33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2" name="Google Shape;24672;p33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3" name="Google Shape;24673;p33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4" name="Google Shape;24674;p33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5" name="Google Shape;24675;p33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6" name="Google Shape;24676;p33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7" name="Google Shape;24677;p33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8" name="Google Shape;24678;p33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9" name="Google Shape;24679;p33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0" name="Google Shape;24680;p33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1" name="Google Shape;24681;p33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2" name="Google Shape;24682;p33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3" name="Google Shape;24683;p33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4" name="Google Shape;24684;p33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5" name="Google Shape;24685;p33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6" name="Google Shape;24686;p33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7" name="Google Shape;24687;p33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8" name="Google Shape;24688;p33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9" name="Google Shape;24689;p33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0" name="Google Shape;24690;p33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1" name="Google Shape;24691;p33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92" name="Google Shape;24692;p33"/>
          <p:cNvGrpSpPr/>
          <p:nvPr/>
        </p:nvGrpSpPr>
        <p:grpSpPr>
          <a:xfrm rot="-6899375">
            <a:off x="9611349" y="-1204180"/>
            <a:ext cx="843233" cy="2478751"/>
            <a:chOff x="1370400" y="2037575"/>
            <a:chExt cx="286725" cy="842850"/>
          </a:xfrm>
        </p:grpSpPr>
        <p:sp>
          <p:nvSpPr>
            <p:cNvPr id="24693" name="Google Shape;24693;p33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4" name="Google Shape;24694;p33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5" name="Google Shape;24695;p33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6" name="Google Shape;24696;p33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7" name="Google Shape;24697;p33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8" name="Google Shape;24698;p33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9" name="Google Shape;24699;p33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0" name="Google Shape;24700;p33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1" name="Google Shape;24701;p33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2" name="Google Shape;24702;p33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3" name="Google Shape;24703;p33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4" name="Google Shape;24704;p33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5" name="Google Shape;24705;p33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6" name="Google Shape;24706;p33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7" name="Google Shape;24707;p33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8" name="Google Shape;24708;p33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9" name="Google Shape;24709;p33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0" name="Google Shape;24710;p33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1" name="Google Shape;24711;p33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2" name="Google Shape;24712;p33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3" name="Google Shape;24713;p33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4" name="Google Shape;24714;p33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5" name="Google Shape;24715;p33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6" name="Google Shape;24716;p33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7" name="Google Shape;24717;p33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8" name="Google Shape;24718;p33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9" name="Google Shape;24719;p33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0" name="Google Shape;24720;p33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1" name="Google Shape;24721;p33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2" name="Google Shape;24722;p33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3" name="Google Shape;24723;p33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4" name="Google Shape;24724;p33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5" name="Google Shape;24725;p33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6" name="Google Shape;24726;p33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7" name="Google Shape;24727;p33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8" name="Google Shape;24728;p33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9" name="Google Shape;24729;p33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0" name="Google Shape;24730;p33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1" name="Google Shape;24731;p33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2" name="Google Shape;24732;p33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3" name="Google Shape;24733;p33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4" name="Google Shape;24734;p33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5" name="Google Shape;24735;p33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6" name="Google Shape;24736;p33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7" name="Google Shape;24737;p33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8" name="Google Shape;24738;p33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9" name="Google Shape;24739;p33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0" name="Google Shape;24740;p33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1" name="Google Shape;24741;p33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2" name="Google Shape;24742;p33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3" name="Google Shape;24743;p33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4" name="Google Shape;24744;p33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5" name="Google Shape;24745;p33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6" name="Google Shape;24746;p33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7" name="Google Shape;24747;p33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8" name="Google Shape;24748;p33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9" name="Google Shape;24749;p33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0" name="Google Shape;24750;p33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1" name="Google Shape;24751;p33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2" name="Google Shape;24752;p33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3" name="Google Shape;24753;p33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4" name="Google Shape;24754;p33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5" name="Google Shape;24755;p33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6" name="Google Shape;24756;p33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7" name="Google Shape;24757;p33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8" name="Google Shape;24758;p33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9" name="Google Shape;24759;p33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0" name="Google Shape;24760;p33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1" name="Google Shape;24761;p33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2" name="Google Shape;24762;p33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3" name="Google Shape;24763;p33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4" name="Google Shape;24764;p33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5" name="Google Shape;24765;p33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6" name="Google Shape;24766;p33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7" name="Google Shape;24767;p33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8" name="Google Shape;24768;p33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9" name="Google Shape;24769;p33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0" name="Google Shape;24770;p33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1" name="Google Shape;24771;p33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2" name="Google Shape;24772;p33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3" name="Google Shape;24773;p33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4" name="Google Shape;24774;p33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5" name="Google Shape;24775;p33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6" name="Google Shape;24776;p33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7" name="Google Shape;24777;p33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8" name="Google Shape;24778;p33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9" name="Google Shape;24779;p33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0" name="Google Shape;24780;p33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1" name="Google Shape;24781;p33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2" name="Google Shape;24782;p33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3" name="Google Shape;24783;p33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4" name="Google Shape;24784;p33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5" name="Google Shape;24785;p33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6" name="Google Shape;24786;p33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7" name="Google Shape;24787;p33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8" name="Google Shape;24788;p33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9" name="Google Shape;24789;p33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0" name="Google Shape;24790;p33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1" name="Google Shape;24791;p33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2" name="Google Shape;24792;p33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3" name="Google Shape;24793;p33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4" name="Google Shape;24794;p33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5" name="Google Shape;24795;p33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6" name="Google Shape;24796;p33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7" name="Google Shape;24797;p33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8" name="Google Shape;24798;p33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9" name="Google Shape;24799;p33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0" name="Google Shape;24800;p33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1" name="Google Shape;24801;p33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2" name="Google Shape;24802;p33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3" name="Google Shape;24803;p33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4" name="Google Shape;24804;p33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5" name="Google Shape;24805;p33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6" name="Google Shape;24806;p33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7" name="Google Shape;24807;p33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8" name="Google Shape;24808;p33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9" name="Google Shape;24809;p33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0" name="Google Shape;24810;p33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1" name="Google Shape;24811;p33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2" name="Google Shape;24812;p33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3" name="Google Shape;24813;p33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4" name="Google Shape;24814;p33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5" name="Google Shape;24815;p33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6" name="Google Shape;24816;p33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7" name="Google Shape;24817;p33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8" name="Google Shape;24818;p33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9" name="Google Shape;24819;p33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0" name="Google Shape;24820;p33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1" name="Google Shape;24821;p33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2" name="Google Shape;24822;p33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3" name="Google Shape;24823;p33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4" name="Google Shape;24824;p33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5" name="Google Shape;24825;p33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6" name="Google Shape;24826;p33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7" name="Google Shape;24827;p33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8" name="Google Shape;24828;p33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9" name="Google Shape;24829;p33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0" name="Google Shape;24830;p33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1" name="Google Shape;24831;p33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2" name="Google Shape;24832;p33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3" name="Google Shape;24833;p33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4" name="Google Shape;24834;p33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5" name="Google Shape;24835;p33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6" name="Google Shape;24836;p33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7" name="Google Shape;24837;p33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8" name="Google Shape;24838;p33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9" name="Google Shape;24839;p33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0" name="Google Shape;24840;p33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1" name="Google Shape;24841;p33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2" name="Google Shape;24842;p33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3" name="Google Shape;24843;p33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4" name="Google Shape;24844;p33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5" name="Google Shape;24845;p33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6" name="Google Shape;24846;p33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7" name="Google Shape;24847;p33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8" name="Google Shape;24848;p33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9" name="Google Shape;24849;p33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0" name="Google Shape;24850;p33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1" name="Google Shape;24851;p33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2" name="Google Shape;24852;p33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3" name="Google Shape;24853;p33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4" name="Google Shape;24854;p33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5" name="Google Shape;24855;p33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6" name="Google Shape;24856;p33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7" name="Google Shape;24857;p33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8" name="Google Shape;24858;p33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9" name="Google Shape;24859;p33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0" name="Google Shape;24860;p33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1" name="Google Shape;24861;p33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2" name="Google Shape;24862;p33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3" name="Google Shape;24863;p33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4" name="Google Shape;24864;p33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5" name="Google Shape;24865;p33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6" name="Google Shape;24866;p33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7" name="Google Shape;24867;p33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8" name="Google Shape;24868;p33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9" name="Google Shape;24869;p33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0" name="Google Shape;24870;p33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1" name="Google Shape;24871;p33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2" name="Google Shape;24872;p33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3" name="Google Shape;24873;p33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4" name="Google Shape;24874;p33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5" name="Google Shape;24875;p33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6" name="Google Shape;24876;p33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7" name="Google Shape;24877;p33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8" name="Google Shape;24878;p33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9" name="Google Shape;24879;p33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0" name="Google Shape;24880;p33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1" name="Google Shape;24881;p33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2" name="Google Shape;24882;p33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3" name="Google Shape;24883;p33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4" name="Google Shape;24884;p33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5" name="Google Shape;24885;p33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6" name="Google Shape;24886;p33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7" name="Google Shape;24887;p33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8" name="Google Shape;24888;p33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9" name="Google Shape;24889;p33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0" name="Google Shape;24890;p33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1" name="Google Shape;24891;p33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2" name="Google Shape;24892;p33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3" name="Google Shape;24893;p33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4" name="Google Shape;24894;p33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5" name="Google Shape;24895;p33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6" name="Google Shape;24896;p33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7" name="Google Shape;24897;p33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8" name="Google Shape;24898;p33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9" name="Google Shape;24899;p33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0" name="Google Shape;24900;p33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1" name="Google Shape;24901;p33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2" name="Google Shape;24902;p33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3" name="Google Shape;24903;p33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4" name="Google Shape;24904;p33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5" name="Google Shape;24905;p33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6" name="Google Shape;24906;p33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7" name="Google Shape;24907;p33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8" name="Google Shape;24908;p33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9" name="Google Shape;24909;p33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0" name="Google Shape;24910;p33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1" name="Google Shape;24911;p33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2" name="Google Shape;24912;p33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3" name="Google Shape;24913;p33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4" name="Google Shape;24914;p33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5" name="Google Shape;24915;p33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6" name="Google Shape;24916;p33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7" name="Google Shape;24917;p33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8" name="Google Shape;24918;p33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9" name="Google Shape;24919;p33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0" name="Google Shape;24920;p33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1" name="Google Shape;24921;p33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2" name="Google Shape;24922;p33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3" name="Google Shape;24923;p33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4" name="Google Shape;24924;p33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5" name="Google Shape;24925;p33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6" name="Google Shape;24926;p33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7" name="Google Shape;24927;p33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8" name="Google Shape;24928;p33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9" name="Google Shape;24929;p33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0" name="Google Shape;24930;p33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1" name="Google Shape;24931;p33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2" name="Google Shape;24932;p33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3" name="Google Shape;24933;p33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4" name="Google Shape;24934;p33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5" name="Google Shape;24935;p33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6" name="Google Shape;24936;p33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7" name="Google Shape;24937;p33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8" name="Google Shape;24938;p33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9" name="Google Shape;24939;p33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0" name="Google Shape;24940;p33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1" name="Google Shape;24941;p33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2" name="Google Shape;24942;p33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3" name="Google Shape;24943;p33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44" name="Google Shape;24944;p33"/>
          <p:cNvGrpSpPr/>
          <p:nvPr/>
        </p:nvGrpSpPr>
        <p:grpSpPr>
          <a:xfrm rot="-9406349">
            <a:off x="9978106" y="-887997"/>
            <a:ext cx="2089473" cy="2503031"/>
            <a:chOff x="2564300" y="2142775"/>
            <a:chExt cx="734625" cy="880025"/>
          </a:xfrm>
        </p:grpSpPr>
        <p:sp>
          <p:nvSpPr>
            <p:cNvPr id="24945" name="Google Shape;24945;p33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6" name="Google Shape;24946;p33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7" name="Google Shape;24947;p33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8" name="Google Shape;24948;p33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9" name="Google Shape;24949;p33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0" name="Google Shape;24950;p33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1" name="Google Shape;24951;p33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2" name="Google Shape;24952;p33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3" name="Google Shape;24953;p33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4" name="Google Shape;24954;p33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5" name="Google Shape;24955;p33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6" name="Google Shape;24956;p33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7" name="Google Shape;24957;p33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8" name="Google Shape;24958;p33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9" name="Google Shape;24959;p33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0" name="Google Shape;24960;p33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1" name="Google Shape;24961;p33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2" name="Google Shape;24962;p33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3" name="Google Shape;24963;p33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4" name="Google Shape;24964;p33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5" name="Google Shape;24965;p33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6" name="Google Shape;24966;p33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7" name="Google Shape;24967;p33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8" name="Google Shape;24968;p33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9" name="Google Shape;24969;p33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0" name="Google Shape;24970;p33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1" name="Google Shape;24971;p33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2" name="Google Shape;24972;p33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3" name="Google Shape;24973;p33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4" name="Google Shape;24974;p33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5" name="Google Shape;24975;p33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6" name="Google Shape;24976;p33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7" name="Google Shape;24977;p33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8" name="Google Shape;24978;p33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9" name="Google Shape;24979;p33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0" name="Google Shape;24980;p33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1" name="Google Shape;24981;p33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2" name="Google Shape;24982;p33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3" name="Google Shape;24983;p33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4" name="Google Shape;24984;p33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5" name="Google Shape;24985;p33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6" name="Google Shape;24986;p33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7" name="Google Shape;24987;p33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8" name="Google Shape;24988;p33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9" name="Google Shape;24989;p33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0" name="Google Shape;24990;p33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1" name="Google Shape;24991;p33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2" name="Google Shape;24992;p33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3" name="Google Shape;24993;p33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4" name="Google Shape;24994;p33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5" name="Google Shape;24995;p33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6" name="Google Shape;24996;p33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7" name="Google Shape;24997;p33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8" name="Google Shape;24998;p33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9" name="Google Shape;24999;p33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0" name="Google Shape;25000;p33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1" name="Google Shape;25001;p33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2" name="Google Shape;25002;p33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3" name="Google Shape;25003;p33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4" name="Google Shape;25004;p33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5" name="Google Shape;25005;p33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6" name="Google Shape;25006;p33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7" name="Google Shape;25007;p33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8" name="Google Shape;25008;p33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9" name="Google Shape;25009;p33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0" name="Google Shape;25010;p33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1" name="Google Shape;25011;p33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2" name="Google Shape;25012;p33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3" name="Google Shape;25013;p33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4" name="Google Shape;25014;p33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5" name="Google Shape;25015;p33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6" name="Google Shape;25016;p33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7" name="Google Shape;25017;p33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8" name="Google Shape;25018;p33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9" name="Google Shape;25019;p33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0" name="Google Shape;25020;p33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1" name="Google Shape;25021;p33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2" name="Google Shape;25022;p33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3" name="Google Shape;25023;p33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4" name="Google Shape;25024;p33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5" name="Google Shape;25025;p33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6" name="Google Shape;25026;p33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7" name="Google Shape;25027;p33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8" name="Google Shape;25028;p33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9" name="Google Shape;25029;p33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0" name="Google Shape;25030;p33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1" name="Google Shape;25031;p33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2" name="Google Shape;25032;p33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3" name="Google Shape;25033;p33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4" name="Google Shape;25034;p33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5" name="Google Shape;25035;p33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6" name="Google Shape;25036;p33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7" name="Google Shape;25037;p33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8" name="Google Shape;25038;p33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9" name="Google Shape;25039;p33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0" name="Google Shape;25040;p33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1" name="Google Shape;25041;p33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2" name="Google Shape;25042;p33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3" name="Google Shape;25043;p33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4" name="Google Shape;25044;p33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5" name="Google Shape;25045;p33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6" name="Google Shape;25046;p33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7" name="Google Shape;25047;p33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8" name="Google Shape;25048;p33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9" name="Google Shape;25049;p33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0" name="Google Shape;25050;p33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1" name="Google Shape;25051;p33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2" name="Google Shape;25052;p33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3" name="Google Shape;25053;p33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4" name="Google Shape;25054;p33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5" name="Google Shape;25055;p33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6" name="Google Shape;25056;p33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7" name="Google Shape;25057;p33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8" name="Google Shape;25058;p33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9" name="Google Shape;25059;p33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0" name="Google Shape;25060;p33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1" name="Google Shape;25061;p33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2" name="Google Shape;25062;p33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3" name="Google Shape;25063;p33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4" name="Google Shape;25064;p33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5" name="Google Shape;25065;p33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6" name="Google Shape;25066;p33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7" name="Google Shape;25067;p33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8" name="Google Shape;25068;p33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9" name="Google Shape;25069;p33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0" name="Google Shape;25070;p33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1" name="Google Shape;25071;p33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2" name="Google Shape;25072;p33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3" name="Google Shape;25073;p33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4" name="Google Shape;25074;p33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5" name="Google Shape;25075;p33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6" name="Google Shape;25076;p33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7" name="Google Shape;25077;p33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8" name="Google Shape;25078;p33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9" name="Google Shape;25079;p33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0" name="Google Shape;25080;p33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1" name="Google Shape;25081;p33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2" name="Google Shape;25082;p33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3" name="Google Shape;25083;p33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4" name="Google Shape;25084;p33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5" name="Google Shape;25085;p33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6" name="Google Shape;25086;p33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7" name="Google Shape;25087;p33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8" name="Google Shape;25088;p33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9" name="Google Shape;25089;p33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0" name="Google Shape;25090;p33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1" name="Google Shape;25091;p33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2" name="Google Shape;25092;p33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3" name="Google Shape;25093;p33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4" name="Google Shape;25094;p33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5" name="Google Shape;25095;p33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6" name="Google Shape;25096;p33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7" name="Google Shape;25097;p33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8" name="Google Shape;25098;p33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9" name="Google Shape;25099;p33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0" name="Google Shape;25100;p33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1" name="Google Shape;25101;p33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2" name="Google Shape;25102;p33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3" name="Google Shape;25103;p33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4" name="Google Shape;25104;p33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5" name="Google Shape;25105;p33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6" name="Google Shape;25106;p33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7" name="Google Shape;25107;p33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8" name="Google Shape;25108;p33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9" name="Google Shape;25109;p33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0" name="Google Shape;25110;p33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1" name="Google Shape;25111;p33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2" name="Google Shape;25112;p33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3" name="Google Shape;25113;p33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4" name="Google Shape;25114;p33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5" name="Google Shape;25115;p33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6" name="Google Shape;25116;p33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7" name="Google Shape;25117;p33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8" name="Google Shape;25118;p33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9" name="Google Shape;25119;p33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0" name="Google Shape;25120;p33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1" name="Google Shape;25121;p33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2" name="Google Shape;25122;p33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3" name="Google Shape;25123;p33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4" name="Google Shape;25124;p33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5" name="Google Shape;25125;p33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6" name="Google Shape;25126;p33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7" name="Google Shape;25127;p33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8" name="Google Shape;25128;p33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9" name="Google Shape;25129;p33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0" name="Google Shape;25130;p33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1" name="Google Shape;25131;p33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2" name="Google Shape;25132;p33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3" name="Google Shape;25133;p33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4" name="Google Shape;25134;p33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5" name="Google Shape;25135;p33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6" name="Google Shape;25136;p33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7" name="Google Shape;25137;p33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8" name="Google Shape;25138;p33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9" name="Google Shape;25139;p33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0" name="Google Shape;25140;p33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1" name="Google Shape;25141;p33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2" name="Google Shape;25142;p33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3" name="Google Shape;25143;p33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4" name="Google Shape;25144;p33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5" name="Google Shape;25145;p33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6" name="Google Shape;25146;p33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7" name="Google Shape;25147;p33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8" name="Google Shape;25148;p33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9" name="Google Shape;25149;p33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0" name="Google Shape;25150;p33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1" name="Google Shape;25151;p33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2" name="Google Shape;25152;p33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3" name="Google Shape;25153;p33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4" name="Google Shape;25154;p33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5" name="Google Shape;25155;p33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6" name="Google Shape;25156;p33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7" name="Google Shape;25157;p33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8" name="Google Shape;25158;p33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9" name="Google Shape;25159;p33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0" name="Google Shape;25160;p33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1" name="Google Shape;25161;p33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2" name="Google Shape;25162;p33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3" name="Google Shape;25163;p33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4" name="Google Shape;25164;p33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5" name="Google Shape;25165;p33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6" name="Google Shape;25166;p33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7" name="Google Shape;25167;p33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8" name="Google Shape;25168;p33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9" name="Google Shape;25169;p33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0" name="Google Shape;25170;p33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1" name="Google Shape;25171;p33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2" name="Google Shape;25172;p33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3" name="Google Shape;25173;p33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4" name="Google Shape;25174;p33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5" name="Google Shape;25175;p33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6" name="Google Shape;25176;p33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7" name="Google Shape;25177;p33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8" name="Google Shape;25178;p33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9" name="Google Shape;25179;p33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0" name="Google Shape;25180;p33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1" name="Google Shape;25181;p33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2" name="Google Shape;25182;p33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3" name="Google Shape;25183;p33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4" name="Google Shape;25184;p33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5" name="Google Shape;25185;p33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6" name="Google Shape;25186;p33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7" name="Google Shape;25187;p33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8" name="Google Shape;25188;p33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9" name="Google Shape;25189;p33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0" name="Google Shape;25190;p33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1" name="Google Shape;25191;p33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2" name="Google Shape;25192;p33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3" name="Google Shape;25193;p33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4" name="Google Shape;25194;p33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5" name="Google Shape;25195;p33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6" name="Google Shape;25196;p33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7" name="Google Shape;25197;p33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8" name="Google Shape;25198;p33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9" name="Google Shape;25199;p33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0" name="Google Shape;25200;p33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1" name="Google Shape;25201;p33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2" name="Google Shape;25202;p33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3" name="Google Shape;25203;p33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4" name="Google Shape;25204;p33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5" name="Google Shape;25205;p33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6" name="Google Shape;25206;p33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7" name="Google Shape;25207;p33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8" name="Google Shape;25208;p33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9" name="Google Shape;25209;p33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0" name="Google Shape;25210;p33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1" name="Google Shape;25211;p33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2" name="Google Shape;25212;p33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3" name="Google Shape;25213;p33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4" name="Google Shape;25214;p33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5" name="Google Shape;25215;p33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6" name="Google Shape;25216;p33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7" name="Google Shape;25217;p33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8" name="Google Shape;25218;p33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9" name="Google Shape;25219;p33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0" name="Google Shape;25220;p33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1" name="Google Shape;25221;p33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2" name="Google Shape;25222;p33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3" name="Google Shape;25223;p33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4" name="Google Shape;25224;p33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5" name="Google Shape;25225;p33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6" name="Google Shape;25226;p33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7" name="Google Shape;25227;p33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8" name="Google Shape;25228;p33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9" name="Google Shape;25229;p33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0" name="Google Shape;25230;p33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1" name="Google Shape;25231;p33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2" name="Google Shape;25232;p33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3" name="Google Shape;25233;p33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4" name="Google Shape;25234;p33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5" name="Google Shape;25235;p33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6" name="Google Shape;25236;p33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7" name="Google Shape;25237;p33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8" name="Google Shape;25238;p33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9" name="Google Shape;25239;p33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0" name="Google Shape;25240;p33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1" name="Google Shape;25241;p33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2" name="Google Shape;25242;p33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3" name="Google Shape;25243;p33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4" name="Google Shape;25244;p33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5" name="Google Shape;25245;p33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6" name="Google Shape;25246;p33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7" name="Google Shape;25247;p33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8" name="Google Shape;25248;p33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9" name="Google Shape;25249;p33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0" name="Google Shape;25250;p33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1" name="Google Shape;25251;p33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2" name="Google Shape;25252;p33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3" name="Google Shape;25253;p33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4" name="Google Shape;25254;p33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5" name="Google Shape;25255;p33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6" name="Google Shape;25256;p33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7" name="Google Shape;25257;p33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8" name="Google Shape;25258;p33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9" name="Google Shape;25259;p33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0" name="Google Shape;25260;p33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1" name="Google Shape;25261;p33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2" name="Google Shape;25262;p33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3" name="Google Shape;25263;p33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4" name="Google Shape;25264;p33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5" name="Google Shape;25265;p33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6" name="Google Shape;25266;p33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7" name="Google Shape;25267;p33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8" name="Google Shape;25268;p33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9" name="Google Shape;25269;p33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0" name="Google Shape;25270;p33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1" name="Google Shape;25271;p33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2" name="Google Shape;25272;p33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3" name="Google Shape;25273;p33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4" name="Google Shape;25274;p33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5" name="Google Shape;25275;p33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6" name="Google Shape;25276;p33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7" name="Google Shape;25277;p33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8" name="Google Shape;25278;p33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9" name="Google Shape;25279;p33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0" name="Google Shape;25280;p33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1" name="Google Shape;25281;p33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2" name="Google Shape;25282;p33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3" name="Google Shape;25283;p33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4" name="Google Shape;25284;p33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5" name="Google Shape;25285;p33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6" name="Google Shape;25286;p33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7" name="Google Shape;25287;p33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8" name="Google Shape;25288;p33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9" name="Google Shape;25289;p33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0" name="Google Shape;25290;p33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1" name="Google Shape;25291;p33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2" name="Google Shape;25292;p33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3" name="Google Shape;25293;p33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4" name="Google Shape;25294;p33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5" name="Google Shape;25295;p33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6" name="Google Shape;25296;p33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7" name="Google Shape;25297;p33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8" name="Google Shape;25298;p33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9" name="Google Shape;25299;p33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0" name="Google Shape;25300;p33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1" name="Google Shape;25301;p33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2" name="Google Shape;25302;p33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3" name="Google Shape;25303;p33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4" name="Google Shape;25304;p33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5" name="Google Shape;25305;p33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6" name="Google Shape;25306;p33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7" name="Google Shape;25307;p33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8" name="Google Shape;25308;p33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9" name="Google Shape;25309;p33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0" name="Google Shape;25310;p33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1" name="Google Shape;25311;p33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2" name="Google Shape;25312;p33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3" name="Google Shape;25313;p33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4" name="Google Shape;25314;p33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5" name="Google Shape;25315;p33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6" name="Google Shape;25316;p33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7" name="Google Shape;25317;p33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8" name="Google Shape;25318;p33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9" name="Google Shape;25319;p33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0" name="Google Shape;25320;p33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1" name="Google Shape;25321;p33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2" name="Google Shape;25322;p33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3" name="Google Shape;25323;p33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4" name="Google Shape;25324;p33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5" name="Google Shape;25325;p33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6" name="Google Shape;25326;p33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7" name="Google Shape;25327;p33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8" name="Google Shape;25328;p33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9" name="Google Shape;25329;p33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0" name="Google Shape;25330;p33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1" name="Google Shape;25331;p33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2" name="Google Shape;25332;p33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3" name="Google Shape;25333;p33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4" name="Google Shape;25334;p33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5" name="Google Shape;25335;p33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6" name="Google Shape;25336;p33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7" name="Google Shape;25337;p33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8" name="Google Shape;25338;p33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9" name="Google Shape;25339;p33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0" name="Google Shape;25340;p33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1" name="Google Shape;25341;p33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2" name="Google Shape;25342;p33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3" name="Google Shape;25343;p33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4" name="Google Shape;25344;p33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5" name="Google Shape;25345;p33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6" name="Google Shape;25346;p33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7" name="Google Shape;25347;p33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8" name="Google Shape;25348;p33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9" name="Google Shape;25349;p33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0" name="Google Shape;25350;p33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1" name="Google Shape;25351;p33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2" name="Google Shape;25352;p33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3" name="Google Shape;25353;p33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4" name="Google Shape;25354;p33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5" name="Google Shape;25355;p33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6" name="Google Shape;25356;p33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7" name="Google Shape;25357;p33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8" name="Google Shape;25358;p33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9" name="Google Shape;25359;p33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0" name="Google Shape;25360;p33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1" name="Google Shape;25361;p33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2" name="Google Shape;25362;p33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3" name="Google Shape;25363;p33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4" name="Google Shape;25364;p33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5" name="Google Shape;25365;p33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6" name="Google Shape;25366;p33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7" name="Google Shape;25367;p33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8" name="Google Shape;25368;p33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9" name="Google Shape;25369;p33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0" name="Google Shape;25370;p33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1" name="Google Shape;25371;p33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2" name="Google Shape;25372;p33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3" name="Google Shape;25373;p33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4" name="Google Shape;25374;p33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5" name="Google Shape;25375;p33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6" name="Google Shape;25376;p33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7" name="Google Shape;25377;p33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8" name="Google Shape;25378;p33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9" name="Google Shape;25379;p33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0" name="Google Shape;25380;p33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1" name="Google Shape;25381;p33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2" name="Google Shape;25382;p33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3" name="Google Shape;25383;p33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4" name="Google Shape;25384;p33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5" name="Google Shape;25385;p33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6" name="Google Shape;25386;p33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7" name="Google Shape;25387;p33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8" name="Google Shape;25388;p33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9" name="Google Shape;25389;p33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0" name="Google Shape;25390;p33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1" name="Google Shape;25391;p33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2" name="Google Shape;25392;p33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3" name="Google Shape;25393;p33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4" name="Google Shape;25394;p33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5" name="Google Shape;25395;p33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6" name="Google Shape;25396;p33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7" name="Google Shape;25397;p33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8" name="Google Shape;25398;p33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9" name="Google Shape;25399;p33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0" name="Google Shape;25400;p33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1" name="Google Shape;25401;p33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2" name="Google Shape;25402;p33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3" name="Google Shape;25403;p33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4" name="Google Shape;25404;p33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5" name="Google Shape;25405;p33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6" name="Google Shape;25406;p33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7" name="Google Shape;25407;p33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8" name="Google Shape;25408;p33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9" name="Google Shape;25409;p33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0" name="Google Shape;25410;p33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1" name="Google Shape;25411;p33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2" name="Google Shape;25412;p33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3" name="Google Shape;25413;p33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4" name="Google Shape;25414;p33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5" name="Google Shape;25415;p33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6" name="Google Shape;25416;p33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7" name="Google Shape;25417;p33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8" name="Google Shape;25418;p33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9" name="Google Shape;25419;p33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0" name="Google Shape;25420;p33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1" name="Google Shape;25421;p33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2" name="Google Shape;25422;p33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3" name="Google Shape;25423;p33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4" name="Google Shape;25424;p33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5" name="Google Shape;25425;p33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2311862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27" name="Google Shape;25427;p34"/>
          <p:cNvGrpSpPr/>
          <p:nvPr/>
        </p:nvGrpSpPr>
        <p:grpSpPr>
          <a:xfrm rot="8100000">
            <a:off x="9721220" y="-745311"/>
            <a:ext cx="2076587" cy="2487593"/>
            <a:chOff x="2564300" y="2142775"/>
            <a:chExt cx="734625" cy="880025"/>
          </a:xfrm>
        </p:grpSpPr>
        <p:sp>
          <p:nvSpPr>
            <p:cNvPr id="25428" name="Google Shape;25428;p3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9" name="Google Shape;25429;p3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0" name="Google Shape;25430;p3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1" name="Google Shape;25431;p3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2" name="Google Shape;25432;p3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3" name="Google Shape;25433;p3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4" name="Google Shape;25434;p3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5" name="Google Shape;25435;p3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6" name="Google Shape;25436;p3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7" name="Google Shape;25437;p3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8" name="Google Shape;25438;p3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9" name="Google Shape;25439;p3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0" name="Google Shape;25440;p3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1" name="Google Shape;25441;p3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2" name="Google Shape;25442;p3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3" name="Google Shape;25443;p3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4" name="Google Shape;25444;p3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5" name="Google Shape;25445;p3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6" name="Google Shape;25446;p3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7" name="Google Shape;25447;p3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8" name="Google Shape;25448;p3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9" name="Google Shape;25449;p3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0" name="Google Shape;25450;p3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1" name="Google Shape;25451;p3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2" name="Google Shape;25452;p3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3" name="Google Shape;25453;p3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4" name="Google Shape;25454;p3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5" name="Google Shape;25455;p3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6" name="Google Shape;25456;p3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7" name="Google Shape;25457;p3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8" name="Google Shape;25458;p3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9" name="Google Shape;25459;p3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0" name="Google Shape;25460;p3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1" name="Google Shape;25461;p3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2" name="Google Shape;25462;p3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3" name="Google Shape;25463;p3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4" name="Google Shape;25464;p3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5" name="Google Shape;25465;p3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6" name="Google Shape;25466;p3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7" name="Google Shape;25467;p3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8" name="Google Shape;25468;p3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9" name="Google Shape;25469;p3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0" name="Google Shape;25470;p3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1" name="Google Shape;25471;p3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2" name="Google Shape;25472;p3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3" name="Google Shape;25473;p3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4" name="Google Shape;25474;p3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5" name="Google Shape;25475;p3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6" name="Google Shape;25476;p3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7" name="Google Shape;25477;p3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8" name="Google Shape;25478;p3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9" name="Google Shape;25479;p3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0" name="Google Shape;25480;p3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1" name="Google Shape;25481;p3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2" name="Google Shape;25482;p3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3" name="Google Shape;25483;p3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4" name="Google Shape;25484;p3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5" name="Google Shape;25485;p3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6" name="Google Shape;25486;p3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7" name="Google Shape;25487;p3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8" name="Google Shape;25488;p3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9" name="Google Shape;25489;p3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0" name="Google Shape;25490;p3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1" name="Google Shape;25491;p3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2" name="Google Shape;25492;p3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3" name="Google Shape;25493;p3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4" name="Google Shape;25494;p3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5" name="Google Shape;25495;p3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6" name="Google Shape;25496;p3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7" name="Google Shape;25497;p3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8" name="Google Shape;25498;p3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9" name="Google Shape;25499;p3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0" name="Google Shape;25500;p3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1" name="Google Shape;25501;p3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2" name="Google Shape;25502;p3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3" name="Google Shape;25503;p3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4" name="Google Shape;25504;p3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5" name="Google Shape;25505;p3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6" name="Google Shape;25506;p3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7" name="Google Shape;25507;p3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8" name="Google Shape;25508;p3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9" name="Google Shape;25509;p3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0" name="Google Shape;25510;p3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1" name="Google Shape;25511;p3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2" name="Google Shape;25512;p3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3" name="Google Shape;25513;p3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4" name="Google Shape;25514;p3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5" name="Google Shape;25515;p3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6" name="Google Shape;25516;p3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7" name="Google Shape;25517;p3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8" name="Google Shape;25518;p3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9" name="Google Shape;25519;p3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0" name="Google Shape;25520;p3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1" name="Google Shape;25521;p3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2" name="Google Shape;25522;p3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3" name="Google Shape;25523;p3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4" name="Google Shape;25524;p3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5" name="Google Shape;25525;p3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6" name="Google Shape;25526;p3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7" name="Google Shape;25527;p3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8" name="Google Shape;25528;p3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9" name="Google Shape;25529;p3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0" name="Google Shape;25530;p3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1" name="Google Shape;25531;p3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2" name="Google Shape;25532;p3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3" name="Google Shape;25533;p3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4" name="Google Shape;25534;p3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5" name="Google Shape;25535;p3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6" name="Google Shape;25536;p3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7" name="Google Shape;25537;p3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8" name="Google Shape;25538;p3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9" name="Google Shape;25539;p3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0" name="Google Shape;25540;p3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1" name="Google Shape;25541;p3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2" name="Google Shape;25542;p3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3" name="Google Shape;25543;p3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4" name="Google Shape;25544;p3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5" name="Google Shape;25545;p3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6" name="Google Shape;25546;p3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7" name="Google Shape;25547;p3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8" name="Google Shape;25548;p3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9" name="Google Shape;25549;p3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0" name="Google Shape;25550;p3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1" name="Google Shape;25551;p3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2" name="Google Shape;25552;p3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3" name="Google Shape;25553;p3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4" name="Google Shape;25554;p3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5" name="Google Shape;25555;p3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6" name="Google Shape;25556;p3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7" name="Google Shape;25557;p3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8" name="Google Shape;25558;p3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9" name="Google Shape;25559;p3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0" name="Google Shape;25560;p3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1" name="Google Shape;25561;p3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2" name="Google Shape;25562;p3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3" name="Google Shape;25563;p3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4" name="Google Shape;25564;p3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5" name="Google Shape;25565;p3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6" name="Google Shape;25566;p3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7" name="Google Shape;25567;p3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8" name="Google Shape;25568;p3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9" name="Google Shape;25569;p3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0" name="Google Shape;25570;p3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1" name="Google Shape;25571;p3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2" name="Google Shape;25572;p3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3" name="Google Shape;25573;p3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4" name="Google Shape;25574;p3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5" name="Google Shape;25575;p3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6" name="Google Shape;25576;p3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7" name="Google Shape;25577;p3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8" name="Google Shape;25578;p3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9" name="Google Shape;25579;p3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0" name="Google Shape;25580;p3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1" name="Google Shape;25581;p3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2" name="Google Shape;25582;p3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3" name="Google Shape;25583;p3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4" name="Google Shape;25584;p3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5" name="Google Shape;25585;p3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6" name="Google Shape;25586;p3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7" name="Google Shape;25587;p3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8" name="Google Shape;25588;p3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9" name="Google Shape;25589;p3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0" name="Google Shape;25590;p3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1" name="Google Shape;25591;p3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2" name="Google Shape;25592;p3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3" name="Google Shape;25593;p3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4" name="Google Shape;25594;p3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5" name="Google Shape;25595;p3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6" name="Google Shape;25596;p3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7" name="Google Shape;25597;p3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8" name="Google Shape;25598;p3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9" name="Google Shape;25599;p3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0" name="Google Shape;25600;p3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1" name="Google Shape;25601;p3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2" name="Google Shape;25602;p3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3" name="Google Shape;25603;p3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4" name="Google Shape;25604;p3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5" name="Google Shape;25605;p3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6" name="Google Shape;25606;p3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7" name="Google Shape;25607;p3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8" name="Google Shape;25608;p3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9" name="Google Shape;25609;p3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0" name="Google Shape;25610;p3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1" name="Google Shape;25611;p3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2" name="Google Shape;25612;p3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3" name="Google Shape;25613;p3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4" name="Google Shape;25614;p3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5" name="Google Shape;25615;p3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6" name="Google Shape;25616;p3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7" name="Google Shape;25617;p3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8" name="Google Shape;25618;p3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9" name="Google Shape;25619;p3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0" name="Google Shape;25620;p3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1" name="Google Shape;25621;p3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2" name="Google Shape;25622;p3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3" name="Google Shape;25623;p3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4" name="Google Shape;25624;p3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5" name="Google Shape;25625;p3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6" name="Google Shape;25626;p3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7" name="Google Shape;25627;p3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8" name="Google Shape;25628;p3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9" name="Google Shape;25629;p3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0" name="Google Shape;25630;p3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1" name="Google Shape;25631;p3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2" name="Google Shape;25632;p3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3" name="Google Shape;25633;p3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4" name="Google Shape;25634;p3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5" name="Google Shape;25635;p3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6" name="Google Shape;25636;p3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7" name="Google Shape;25637;p3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8" name="Google Shape;25638;p3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9" name="Google Shape;25639;p3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0" name="Google Shape;25640;p3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1" name="Google Shape;25641;p3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2" name="Google Shape;25642;p3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3" name="Google Shape;25643;p3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4" name="Google Shape;25644;p3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5" name="Google Shape;25645;p3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6" name="Google Shape;25646;p3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7" name="Google Shape;25647;p3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8" name="Google Shape;25648;p3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9" name="Google Shape;25649;p3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0" name="Google Shape;25650;p3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1" name="Google Shape;25651;p3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2" name="Google Shape;25652;p3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3" name="Google Shape;25653;p3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4" name="Google Shape;25654;p3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5" name="Google Shape;25655;p3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6" name="Google Shape;25656;p3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7" name="Google Shape;25657;p3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8" name="Google Shape;25658;p3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9" name="Google Shape;25659;p3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0" name="Google Shape;25660;p3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1" name="Google Shape;25661;p3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2" name="Google Shape;25662;p3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3" name="Google Shape;25663;p3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4" name="Google Shape;25664;p3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5" name="Google Shape;25665;p3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6" name="Google Shape;25666;p3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7" name="Google Shape;25667;p3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8" name="Google Shape;25668;p3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9" name="Google Shape;25669;p3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0" name="Google Shape;25670;p3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1" name="Google Shape;25671;p3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2" name="Google Shape;25672;p3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3" name="Google Shape;25673;p3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4" name="Google Shape;25674;p3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5" name="Google Shape;25675;p3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6" name="Google Shape;25676;p3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7" name="Google Shape;25677;p3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8" name="Google Shape;25678;p3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9" name="Google Shape;25679;p3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0" name="Google Shape;25680;p3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1" name="Google Shape;25681;p3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2" name="Google Shape;25682;p3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3" name="Google Shape;25683;p3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4" name="Google Shape;25684;p3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5" name="Google Shape;25685;p3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6" name="Google Shape;25686;p3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7" name="Google Shape;25687;p3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8" name="Google Shape;25688;p3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9" name="Google Shape;25689;p3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0" name="Google Shape;25690;p3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1" name="Google Shape;25691;p3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2" name="Google Shape;25692;p3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3" name="Google Shape;25693;p3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4" name="Google Shape;25694;p3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5" name="Google Shape;25695;p3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6" name="Google Shape;25696;p3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7" name="Google Shape;25697;p3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8" name="Google Shape;25698;p3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9" name="Google Shape;25699;p3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0" name="Google Shape;25700;p3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1" name="Google Shape;25701;p3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2" name="Google Shape;25702;p3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3" name="Google Shape;25703;p3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4" name="Google Shape;25704;p3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5" name="Google Shape;25705;p3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6" name="Google Shape;25706;p3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7" name="Google Shape;25707;p3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8" name="Google Shape;25708;p3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9" name="Google Shape;25709;p3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0" name="Google Shape;25710;p3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1" name="Google Shape;25711;p3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2" name="Google Shape;25712;p3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3" name="Google Shape;25713;p3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4" name="Google Shape;25714;p3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5" name="Google Shape;25715;p3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6" name="Google Shape;25716;p3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7" name="Google Shape;25717;p3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8" name="Google Shape;25718;p3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9" name="Google Shape;25719;p3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0" name="Google Shape;25720;p3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1" name="Google Shape;25721;p3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2" name="Google Shape;25722;p3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3" name="Google Shape;25723;p3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4" name="Google Shape;25724;p3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5" name="Google Shape;25725;p3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6" name="Google Shape;25726;p3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7" name="Google Shape;25727;p3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8" name="Google Shape;25728;p3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9" name="Google Shape;25729;p3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0" name="Google Shape;25730;p3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1" name="Google Shape;25731;p3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2" name="Google Shape;25732;p3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3" name="Google Shape;25733;p3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4" name="Google Shape;25734;p3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5" name="Google Shape;25735;p3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6" name="Google Shape;25736;p3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7" name="Google Shape;25737;p3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8" name="Google Shape;25738;p3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9" name="Google Shape;25739;p3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0" name="Google Shape;25740;p3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1" name="Google Shape;25741;p3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2" name="Google Shape;25742;p3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3" name="Google Shape;25743;p3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4" name="Google Shape;25744;p3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5" name="Google Shape;25745;p3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6" name="Google Shape;25746;p3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7" name="Google Shape;25747;p3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8" name="Google Shape;25748;p3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9" name="Google Shape;25749;p3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0" name="Google Shape;25750;p3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1" name="Google Shape;25751;p3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2" name="Google Shape;25752;p3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3" name="Google Shape;25753;p3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4" name="Google Shape;25754;p3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5" name="Google Shape;25755;p3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6" name="Google Shape;25756;p3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7" name="Google Shape;25757;p3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8" name="Google Shape;25758;p3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9" name="Google Shape;25759;p3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0" name="Google Shape;25760;p3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1" name="Google Shape;25761;p3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2" name="Google Shape;25762;p3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3" name="Google Shape;25763;p3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4" name="Google Shape;25764;p3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5" name="Google Shape;25765;p3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6" name="Google Shape;25766;p3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7" name="Google Shape;25767;p3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8" name="Google Shape;25768;p3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9" name="Google Shape;25769;p3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0" name="Google Shape;25770;p3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1" name="Google Shape;25771;p3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2" name="Google Shape;25772;p3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3" name="Google Shape;25773;p3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4" name="Google Shape;25774;p3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5" name="Google Shape;25775;p3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6" name="Google Shape;25776;p3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7" name="Google Shape;25777;p3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8" name="Google Shape;25778;p3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9" name="Google Shape;25779;p3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0" name="Google Shape;25780;p3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1" name="Google Shape;25781;p3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2" name="Google Shape;25782;p3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3" name="Google Shape;25783;p3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4" name="Google Shape;25784;p3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5" name="Google Shape;25785;p3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6" name="Google Shape;25786;p3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7" name="Google Shape;25787;p3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8" name="Google Shape;25788;p3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9" name="Google Shape;25789;p3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0" name="Google Shape;25790;p3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1" name="Google Shape;25791;p3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2" name="Google Shape;25792;p3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3" name="Google Shape;25793;p3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4" name="Google Shape;25794;p3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5" name="Google Shape;25795;p3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6" name="Google Shape;25796;p3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7" name="Google Shape;25797;p3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8" name="Google Shape;25798;p3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9" name="Google Shape;25799;p3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0" name="Google Shape;25800;p3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1" name="Google Shape;25801;p3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2" name="Google Shape;25802;p3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3" name="Google Shape;25803;p3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4" name="Google Shape;25804;p3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5" name="Google Shape;25805;p3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6" name="Google Shape;25806;p3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7" name="Google Shape;25807;p3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8" name="Google Shape;25808;p3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9" name="Google Shape;25809;p3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0" name="Google Shape;25810;p3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1" name="Google Shape;25811;p3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2" name="Google Shape;25812;p3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3" name="Google Shape;25813;p3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4" name="Google Shape;25814;p3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5" name="Google Shape;25815;p3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6" name="Google Shape;25816;p3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7" name="Google Shape;25817;p3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8" name="Google Shape;25818;p3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9" name="Google Shape;25819;p3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0" name="Google Shape;25820;p3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1" name="Google Shape;25821;p3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2" name="Google Shape;25822;p3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3" name="Google Shape;25823;p3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4" name="Google Shape;25824;p3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5" name="Google Shape;25825;p3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6" name="Google Shape;25826;p3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7" name="Google Shape;25827;p3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8" name="Google Shape;25828;p3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9" name="Google Shape;25829;p3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0" name="Google Shape;25830;p3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1" name="Google Shape;25831;p3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2" name="Google Shape;25832;p3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3" name="Google Shape;25833;p3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4" name="Google Shape;25834;p3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5" name="Google Shape;25835;p3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6" name="Google Shape;25836;p3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7" name="Google Shape;25837;p3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8" name="Google Shape;25838;p3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9" name="Google Shape;25839;p3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0" name="Google Shape;25840;p3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1" name="Google Shape;25841;p3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2" name="Google Shape;25842;p3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3" name="Google Shape;25843;p3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4" name="Google Shape;25844;p3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5" name="Google Shape;25845;p3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6" name="Google Shape;25846;p3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7" name="Google Shape;25847;p3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8" name="Google Shape;25848;p3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9" name="Google Shape;25849;p3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0" name="Google Shape;25850;p3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1" name="Google Shape;25851;p3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2" name="Google Shape;25852;p3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3" name="Google Shape;25853;p3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4" name="Google Shape;25854;p3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5" name="Google Shape;25855;p3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6" name="Google Shape;25856;p3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7" name="Google Shape;25857;p3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8" name="Google Shape;25858;p3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9" name="Google Shape;25859;p3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0" name="Google Shape;25860;p3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1" name="Google Shape;25861;p3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2" name="Google Shape;25862;p3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3" name="Google Shape;25863;p3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4" name="Google Shape;25864;p3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5" name="Google Shape;25865;p3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6" name="Google Shape;25866;p3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7" name="Google Shape;25867;p3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8" name="Google Shape;25868;p3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9" name="Google Shape;25869;p3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0" name="Google Shape;25870;p3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1" name="Google Shape;25871;p3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2" name="Google Shape;25872;p3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3" name="Google Shape;25873;p3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4" name="Google Shape;25874;p3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5" name="Google Shape;25875;p3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6" name="Google Shape;25876;p3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7" name="Google Shape;25877;p3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8" name="Google Shape;25878;p3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9" name="Google Shape;25879;p3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0" name="Google Shape;25880;p3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1" name="Google Shape;25881;p3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2" name="Google Shape;25882;p3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3" name="Google Shape;25883;p3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4" name="Google Shape;25884;p3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5" name="Google Shape;25885;p3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6" name="Google Shape;25886;p3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7" name="Google Shape;25887;p3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8" name="Google Shape;25888;p3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9" name="Google Shape;25889;p3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0" name="Google Shape;25890;p3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1" name="Google Shape;25891;p3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2" name="Google Shape;25892;p3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3" name="Google Shape;25893;p3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4" name="Google Shape;25894;p3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5" name="Google Shape;25895;p3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6" name="Google Shape;25896;p3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7" name="Google Shape;25897;p3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8" name="Google Shape;25898;p3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9" name="Google Shape;25899;p3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0" name="Google Shape;25900;p3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1" name="Google Shape;25901;p3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2" name="Google Shape;25902;p3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3" name="Google Shape;25903;p3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4" name="Google Shape;25904;p3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5" name="Google Shape;25905;p3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6" name="Google Shape;25906;p3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7" name="Google Shape;25907;p3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8" name="Google Shape;25908;p3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909" name="Google Shape;25909;p34"/>
          <p:cNvGrpSpPr/>
          <p:nvPr/>
        </p:nvGrpSpPr>
        <p:grpSpPr>
          <a:xfrm rot="938236">
            <a:off x="-456491" y="2291371"/>
            <a:ext cx="1060477" cy="1352347"/>
            <a:chOff x="439025" y="2813550"/>
            <a:chExt cx="239350" cy="305225"/>
          </a:xfrm>
        </p:grpSpPr>
        <p:sp>
          <p:nvSpPr>
            <p:cNvPr id="25910" name="Google Shape;25910;p34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1" name="Google Shape;25911;p34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2" name="Google Shape;25912;p34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3" name="Google Shape;25913;p34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4" name="Google Shape;25914;p34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5" name="Google Shape;25915;p34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6" name="Google Shape;25916;p34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7" name="Google Shape;25917;p34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8" name="Google Shape;25918;p34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9" name="Google Shape;25919;p34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0" name="Google Shape;25920;p34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1" name="Google Shape;25921;p34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2" name="Google Shape;25922;p34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3" name="Google Shape;25923;p34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4" name="Google Shape;25924;p34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5" name="Google Shape;25925;p34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6" name="Google Shape;25926;p34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7" name="Google Shape;25927;p34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8" name="Google Shape;25928;p34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9" name="Google Shape;25929;p34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0" name="Google Shape;25930;p34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1" name="Google Shape;25931;p34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2" name="Google Shape;25932;p34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3" name="Google Shape;25933;p34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4" name="Google Shape;25934;p34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5" name="Google Shape;25935;p34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6" name="Google Shape;25936;p34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7" name="Google Shape;25937;p34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8" name="Google Shape;25938;p34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9" name="Google Shape;25939;p34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0" name="Google Shape;25940;p34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1" name="Google Shape;25941;p34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2" name="Google Shape;25942;p34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3" name="Google Shape;25943;p34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4" name="Google Shape;25944;p34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5" name="Google Shape;25945;p34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6" name="Google Shape;25946;p34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7" name="Google Shape;25947;p34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8" name="Google Shape;25948;p34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9" name="Google Shape;25949;p34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0" name="Google Shape;25950;p34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1" name="Google Shape;25951;p34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2" name="Google Shape;25952;p34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3" name="Google Shape;25953;p34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4" name="Google Shape;25954;p34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5" name="Google Shape;25955;p34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6" name="Google Shape;25956;p34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7" name="Google Shape;25957;p34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8" name="Google Shape;25958;p34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9" name="Google Shape;25959;p34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0" name="Google Shape;25960;p34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1" name="Google Shape;25961;p34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2" name="Google Shape;25962;p34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3" name="Google Shape;25963;p34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4" name="Google Shape;25964;p34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5" name="Google Shape;25965;p34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6" name="Google Shape;25966;p34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7" name="Google Shape;25967;p34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8" name="Google Shape;25968;p34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9" name="Google Shape;25969;p34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0" name="Google Shape;25970;p34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1" name="Google Shape;25971;p34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2" name="Google Shape;25972;p34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3" name="Google Shape;25973;p34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4" name="Google Shape;25974;p34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5" name="Google Shape;25975;p34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6" name="Google Shape;25976;p34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7" name="Google Shape;25977;p34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8" name="Google Shape;25978;p34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9" name="Google Shape;25979;p34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0" name="Google Shape;25980;p34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1" name="Google Shape;25981;p34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2" name="Google Shape;25982;p34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3" name="Google Shape;25983;p34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4" name="Google Shape;25984;p34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5" name="Google Shape;25985;p34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6" name="Google Shape;25986;p34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7" name="Google Shape;25987;p34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8" name="Google Shape;25988;p34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9" name="Google Shape;25989;p34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0" name="Google Shape;25990;p34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1" name="Google Shape;25991;p34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2" name="Google Shape;25992;p34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3" name="Google Shape;25993;p34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4" name="Google Shape;25994;p34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5" name="Google Shape;25995;p34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6" name="Google Shape;25996;p34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7" name="Google Shape;25997;p34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8" name="Google Shape;25998;p34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9" name="Google Shape;25999;p34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0" name="Google Shape;26000;p34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1" name="Google Shape;26001;p34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2" name="Google Shape;26002;p34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03" name="Google Shape;26003;p34"/>
          <p:cNvGrpSpPr/>
          <p:nvPr/>
        </p:nvGrpSpPr>
        <p:grpSpPr>
          <a:xfrm rot="2938522">
            <a:off x="933680" y="2119679"/>
            <a:ext cx="470307" cy="988791"/>
            <a:chOff x="405700" y="2130300"/>
            <a:chExt cx="174750" cy="367375"/>
          </a:xfrm>
        </p:grpSpPr>
        <p:sp>
          <p:nvSpPr>
            <p:cNvPr id="26004" name="Google Shape;26004;p34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5" name="Google Shape;26005;p34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6" name="Google Shape;26006;p34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7" name="Google Shape;26007;p34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8" name="Google Shape;26008;p34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9" name="Google Shape;26009;p34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0" name="Google Shape;26010;p34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1" name="Google Shape;26011;p34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2" name="Google Shape;26012;p34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3" name="Google Shape;26013;p34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4" name="Google Shape;26014;p34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5" name="Google Shape;26015;p34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6" name="Google Shape;26016;p34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7" name="Google Shape;26017;p34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8" name="Google Shape;26018;p34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9" name="Google Shape;26019;p34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0" name="Google Shape;26020;p34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1" name="Google Shape;26021;p34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2" name="Google Shape;26022;p34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3" name="Google Shape;26023;p34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4" name="Google Shape;26024;p34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5" name="Google Shape;26025;p34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6" name="Google Shape;26026;p34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7" name="Google Shape;26027;p34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8" name="Google Shape;26028;p34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9" name="Google Shape;26029;p34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0" name="Google Shape;26030;p34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1" name="Google Shape;26031;p34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2" name="Google Shape;26032;p34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3" name="Google Shape;26033;p34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4" name="Google Shape;26034;p34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5" name="Google Shape;26035;p34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6" name="Google Shape;26036;p34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7" name="Google Shape;26037;p34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8" name="Google Shape;26038;p34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9" name="Google Shape;26039;p34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0" name="Google Shape;26040;p34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1" name="Google Shape;26041;p34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2" name="Google Shape;26042;p34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3" name="Google Shape;26043;p34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4" name="Google Shape;26044;p34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5" name="Google Shape;26045;p34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6" name="Google Shape;26046;p34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7" name="Google Shape;26047;p34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8" name="Google Shape;26048;p34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9" name="Google Shape;26049;p34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0" name="Google Shape;26050;p34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1" name="Google Shape;26051;p34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2" name="Google Shape;26052;p34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3" name="Google Shape;26053;p34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4" name="Google Shape;26054;p34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5" name="Google Shape;26055;p34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6" name="Google Shape;26056;p34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7" name="Google Shape;26057;p34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8" name="Google Shape;26058;p34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9" name="Google Shape;26059;p34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0" name="Google Shape;26060;p34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1" name="Google Shape;26061;p34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2" name="Google Shape;26062;p34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3" name="Google Shape;26063;p34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4" name="Google Shape;26064;p34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5" name="Google Shape;26065;p34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6" name="Google Shape;26066;p34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7" name="Google Shape;26067;p34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8" name="Google Shape;26068;p34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9" name="Google Shape;26069;p34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0" name="Google Shape;26070;p34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1" name="Google Shape;26071;p34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2" name="Google Shape;26072;p34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3" name="Google Shape;26073;p34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4" name="Google Shape;26074;p34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5" name="Google Shape;26075;p34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6" name="Google Shape;26076;p34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7" name="Google Shape;26077;p34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8" name="Google Shape;26078;p34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9" name="Google Shape;26079;p34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0" name="Google Shape;26080;p34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1" name="Google Shape;26081;p34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2" name="Google Shape;26082;p34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3" name="Google Shape;26083;p34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4" name="Google Shape;26084;p34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5" name="Google Shape;26085;p34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6" name="Google Shape;26086;p34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7" name="Google Shape;26087;p34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8" name="Google Shape;26088;p34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9" name="Google Shape;26089;p34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0" name="Google Shape;26090;p34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1" name="Google Shape;26091;p34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2" name="Google Shape;26092;p34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3" name="Google Shape;26093;p34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4" name="Google Shape;26094;p34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5" name="Google Shape;26095;p34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6" name="Google Shape;26096;p34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3399653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 rot="-6899375">
            <a:off x="10748316" y="-647180"/>
            <a:ext cx="843233" cy="2478751"/>
            <a:chOff x="1370400" y="2037575"/>
            <a:chExt cx="286725" cy="842850"/>
          </a:xfrm>
        </p:grpSpPr>
        <p:sp>
          <p:nvSpPr>
            <p:cNvPr id="10" name="Google Shape;10;p2"/>
            <p:cNvSpPr/>
            <p:nvPr/>
          </p:nvSpPr>
          <p:spPr>
            <a:xfrm>
              <a:off x="1370400" y="2041150"/>
              <a:ext cx="283975" cy="837025"/>
            </a:xfrm>
            <a:custGeom>
              <a:avLst/>
              <a:gdLst/>
              <a:ahLst/>
              <a:cxnLst/>
              <a:rect l="l" t="t" r="r" b="b"/>
              <a:pathLst>
                <a:path w="11359" h="33481" extrusionOk="0">
                  <a:moveTo>
                    <a:pt x="5311" y="1"/>
                  </a:moveTo>
                  <a:cubicBezTo>
                    <a:pt x="5311" y="1"/>
                    <a:pt x="2191" y="1632"/>
                    <a:pt x="1893" y="2822"/>
                  </a:cubicBezTo>
                  <a:cubicBezTo>
                    <a:pt x="1596" y="4013"/>
                    <a:pt x="1370" y="4596"/>
                    <a:pt x="1370" y="4596"/>
                  </a:cubicBezTo>
                  <a:cubicBezTo>
                    <a:pt x="1370" y="4596"/>
                    <a:pt x="3596" y="4835"/>
                    <a:pt x="3596" y="5132"/>
                  </a:cubicBezTo>
                  <a:cubicBezTo>
                    <a:pt x="3596" y="5213"/>
                    <a:pt x="3484" y="5243"/>
                    <a:pt x="3313" y="5243"/>
                  </a:cubicBezTo>
                  <a:cubicBezTo>
                    <a:pt x="2858" y="5243"/>
                    <a:pt x="1987" y="5031"/>
                    <a:pt x="1727" y="5013"/>
                  </a:cubicBezTo>
                  <a:cubicBezTo>
                    <a:pt x="1704" y="5011"/>
                    <a:pt x="1681" y="5010"/>
                    <a:pt x="1659" y="5010"/>
                  </a:cubicBezTo>
                  <a:cubicBezTo>
                    <a:pt x="1330" y="5010"/>
                    <a:pt x="1048" y="5239"/>
                    <a:pt x="1048" y="5239"/>
                  </a:cubicBezTo>
                  <a:cubicBezTo>
                    <a:pt x="1048" y="5239"/>
                    <a:pt x="620" y="6323"/>
                    <a:pt x="477" y="6918"/>
                  </a:cubicBezTo>
                  <a:cubicBezTo>
                    <a:pt x="322" y="7514"/>
                    <a:pt x="489" y="7859"/>
                    <a:pt x="489" y="7859"/>
                  </a:cubicBezTo>
                  <a:cubicBezTo>
                    <a:pt x="489" y="7859"/>
                    <a:pt x="3751" y="8252"/>
                    <a:pt x="3894" y="8847"/>
                  </a:cubicBezTo>
                  <a:cubicBezTo>
                    <a:pt x="3988" y="9210"/>
                    <a:pt x="3370" y="9281"/>
                    <a:pt x="2873" y="9281"/>
                  </a:cubicBezTo>
                  <a:cubicBezTo>
                    <a:pt x="2555" y="9281"/>
                    <a:pt x="2286" y="9252"/>
                    <a:pt x="2286" y="9252"/>
                  </a:cubicBezTo>
                  <a:lnTo>
                    <a:pt x="322" y="8847"/>
                  </a:lnTo>
                  <a:lnTo>
                    <a:pt x="322" y="8847"/>
                  </a:lnTo>
                  <a:cubicBezTo>
                    <a:pt x="322" y="8847"/>
                    <a:pt x="774" y="9823"/>
                    <a:pt x="1001" y="10609"/>
                  </a:cubicBezTo>
                  <a:cubicBezTo>
                    <a:pt x="1215" y="11395"/>
                    <a:pt x="1215" y="12717"/>
                    <a:pt x="774" y="14205"/>
                  </a:cubicBezTo>
                  <a:cubicBezTo>
                    <a:pt x="322" y="15693"/>
                    <a:pt x="322" y="16443"/>
                    <a:pt x="322" y="16443"/>
                  </a:cubicBezTo>
                  <a:cubicBezTo>
                    <a:pt x="322" y="16443"/>
                    <a:pt x="1714" y="16179"/>
                    <a:pt x="2684" y="16179"/>
                  </a:cubicBezTo>
                  <a:cubicBezTo>
                    <a:pt x="3169" y="16179"/>
                    <a:pt x="3548" y="16245"/>
                    <a:pt x="3596" y="16443"/>
                  </a:cubicBezTo>
                  <a:cubicBezTo>
                    <a:pt x="3751" y="17038"/>
                    <a:pt x="310" y="17693"/>
                    <a:pt x="310" y="17693"/>
                  </a:cubicBezTo>
                  <a:cubicBezTo>
                    <a:pt x="310" y="17693"/>
                    <a:pt x="0" y="18777"/>
                    <a:pt x="381" y="20217"/>
                  </a:cubicBezTo>
                  <a:cubicBezTo>
                    <a:pt x="774" y="21646"/>
                    <a:pt x="1215" y="23730"/>
                    <a:pt x="1215" y="23730"/>
                  </a:cubicBezTo>
                  <a:cubicBezTo>
                    <a:pt x="1215" y="23730"/>
                    <a:pt x="3233" y="22608"/>
                    <a:pt x="3867" y="22608"/>
                  </a:cubicBezTo>
                  <a:cubicBezTo>
                    <a:pt x="3964" y="22608"/>
                    <a:pt x="4028" y="22634"/>
                    <a:pt x="4049" y="22694"/>
                  </a:cubicBezTo>
                  <a:cubicBezTo>
                    <a:pt x="4191" y="23134"/>
                    <a:pt x="1215" y="24325"/>
                    <a:pt x="1215" y="24325"/>
                  </a:cubicBezTo>
                  <a:cubicBezTo>
                    <a:pt x="1215" y="24325"/>
                    <a:pt x="2108" y="26111"/>
                    <a:pt x="3453" y="26563"/>
                  </a:cubicBezTo>
                  <a:cubicBezTo>
                    <a:pt x="4148" y="26793"/>
                    <a:pt x="4995" y="26848"/>
                    <a:pt x="5647" y="26848"/>
                  </a:cubicBezTo>
                  <a:cubicBezTo>
                    <a:pt x="6246" y="26848"/>
                    <a:pt x="6680" y="26802"/>
                    <a:pt x="6680" y="26802"/>
                  </a:cubicBezTo>
                  <a:lnTo>
                    <a:pt x="6680" y="26802"/>
                  </a:lnTo>
                  <a:cubicBezTo>
                    <a:pt x="6680" y="26802"/>
                    <a:pt x="6394" y="28290"/>
                    <a:pt x="6263" y="29290"/>
                  </a:cubicBezTo>
                  <a:cubicBezTo>
                    <a:pt x="6132" y="30278"/>
                    <a:pt x="5763" y="33481"/>
                    <a:pt x="5763" y="33481"/>
                  </a:cubicBezTo>
                  <a:lnTo>
                    <a:pt x="6204" y="33481"/>
                  </a:lnTo>
                  <a:cubicBezTo>
                    <a:pt x="6204" y="33481"/>
                    <a:pt x="6489" y="29719"/>
                    <a:pt x="6716" y="28980"/>
                  </a:cubicBezTo>
                  <a:cubicBezTo>
                    <a:pt x="6954" y="28278"/>
                    <a:pt x="7097" y="26635"/>
                    <a:pt x="7097" y="26635"/>
                  </a:cubicBezTo>
                  <a:cubicBezTo>
                    <a:pt x="7097" y="26635"/>
                    <a:pt x="7847" y="26492"/>
                    <a:pt x="8585" y="26492"/>
                  </a:cubicBezTo>
                  <a:cubicBezTo>
                    <a:pt x="9335" y="26492"/>
                    <a:pt x="10430" y="25801"/>
                    <a:pt x="10776" y="25028"/>
                  </a:cubicBezTo>
                  <a:cubicBezTo>
                    <a:pt x="11121" y="24254"/>
                    <a:pt x="11359" y="23242"/>
                    <a:pt x="11359" y="23242"/>
                  </a:cubicBezTo>
                  <a:cubicBezTo>
                    <a:pt x="11359" y="23242"/>
                    <a:pt x="11346" y="23241"/>
                    <a:pt x="11323" y="23241"/>
                  </a:cubicBezTo>
                  <a:cubicBezTo>
                    <a:pt x="11183" y="23241"/>
                    <a:pt x="10660" y="23250"/>
                    <a:pt x="10180" y="23373"/>
                  </a:cubicBezTo>
                  <a:cubicBezTo>
                    <a:pt x="9609" y="23527"/>
                    <a:pt x="8597" y="23730"/>
                    <a:pt x="8597" y="23730"/>
                  </a:cubicBezTo>
                  <a:cubicBezTo>
                    <a:pt x="8597" y="23730"/>
                    <a:pt x="7960" y="23936"/>
                    <a:pt x="7617" y="23936"/>
                  </a:cubicBezTo>
                  <a:cubicBezTo>
                    <a:pt x="7548" y="23936"/>
                    <a:pt x="7491" y="23928"/>
                    <a:pt x="7454" y="23908"/>
                  </a:cubicBezTo>
                  <a:cubicBezTo>
                    <a:pt x="7251" y="23801"/>
                    <a:pt x="7454" y="23658"/>
                    <a:pt x="7454" y="23658"/>
                  </a:cubicBezTo>
                  <a:cubicBezTo>
                    <a:pt x="7454" y="23658"/>
                    <a:pt x="8287" y="23063"/>
                    <a:pt x="8882" y="23063"/>
                  </a:cubicBezTo>
                  <a:cubicBezTo>
                    <a:pt x="9478" y="23063"/>
                    <a:pt x="10406" y="23004"/>
                    <a:pt x="10764" y="22432"/>
                  </a:cubicBezTo>
                  <a:cubicBezTo>
                    <a:pt x="11121" y="21872"/>
                    <a:pt x="10776" y="19956"/>
                    <a:pt x="10954" y="19134"/>
                  </a:cubicBezTo>
                  <a:cubicBezTo>
                    <a:pt x="11121" y="18301"/>
                    <a:pt x="11121" y="17265"/>
                    <a:pt x="11121" y="17265"/>
                  </a:cubicBezTo>
                  <a:cubicBezTo>
                    <a:pt x="11121" y="17265"/>
                    <a:pt x="10073" y="17265"/>
                    <a:pt x="9478" y="16967"/>
                  </a:cubicBezTo>
                  <a:cubicBezTo>
                    <a:pt x="9305" y="16881"/>
                    <a:pt x="9094" y="16857"/>
                    <a:pt x="8872" y="16857"/>
                  </a:cubicBezTo>
                  <a:cubicBezTo>
                    <a:pt x="8584" y="16857"/>
                    <a:pt x="8278" y="16897"/>
                    <a:pt x="8015" y="16897"/>
                  </a:cubicBezTo>
                  <a:cubicBezTo>
                    <a:pt x="7779" y="16897"/>
                    <a:pt x="7578" y="16865"/>
                    <a:pt x="7454" y="16741"/>
                  </a:cubicBezTo>
                  <a:cubicBezTo>
                    <a:pt x="7097" y="16372"/>
                    <a:pt x="6501" y="16074"/>
                    <a:pt x="6954" y="16074"/>
                  </a:cubicBezTo>
                  <a:cubicBezTo>
                    <a:pt x="7394" y="16074"/>
                    <a:pt x="9633" y="16372"/>
                    <a:pt x="9633" y="16372"/>
                  </a:cubicBezTo>
                  <a:cubicBezTo>
                    <a:pt x="9633" y="16372"/>
                    <a:pt x="11097" y="16157"/>
                    <a:pt x="10895" y="16038"/>
                  </a:cubicBezTo>
                  <a:cubicBezTo>
                    <a:pt x="10668" y="15919"/>
                    <a:pt x="10073" y="14288"/>
                    <a:pt x="10073" y="13098"/>
                  </a:cubicBezTo>
                  <a:cubicBezTo>
                    <a:pt x="10073" y="11907"/>
                    <a:pt x="10502" y="11443"/>
                    <a:pt x="10359" y="10633"/>
                  </a:cubicBezTo>
                  <a:cubicBezTo>
                    <a:pt x="10228" y="9823"/>
                    <a:pt x="9930" y="8776"/>
                    <a:pt x="9633" y="8776"/>
                  </a:cubicBezTo>
                  <a:cubicBezTo>
                    <a:pt x="9377" y="8776"/>
                    <a:pt x="7478" y="9432"/>
                    <a:pt x="7038" y="9432"/>
                  </a:cubicBezTo>
                  <a:cubicBezTo>
                    <a:pt x="6964" y="9432"/>
                    <a:pt x="6932" y="9413"/>
                    <a:pt x="6954" y="9371"/>
                  </a:cubicBezTo>
                  <a:cubicBezTo>
                    <a:pt x="7097" y="9073"/>
                    <a:pt x="8561" y="8347"/>
                    <a:pt x="8561" y="8347"/>
                  </a:cubicBezTo>
                  <a:lnTo>
                    <a:pt x="9775" y="7740"/>
                  </a:lnTo>
                  <a:cubicBezTo>
                    <a:pt x="9775" y="7740"/>
                    <a:pt x="9692" y="6906"/>
                    <a:pt x="9430" y="6347"/>
                  </a:cubicBezTo>
                  <a:cubicBezTo>
                    <a:pt x="9180" y="5799"/>
                    <a:pt x="8882" y="5358"/>
                    <a:pt x="8882" y="5358"/>
                  </a:cubicBezTo>
                  <a:cubicBezTo>
                    <a:pt x="8882" y="5358"/>
                    <a:pt x="6899" y="5685"/>
                    <a:pt x="6345" y="5685"/>
                  </a:cubicBezTo>
                  <a:cubicBezTo>
                    <a:pt x="6256" y="5685"/>
                    <a:pt x="6204" y="5676"/>
                    <a:pt x="6204" y="5656"/>
                  </a:cubicBezTo>
                  <a:cubicBezTo>
                    <a:pt x="6204" y="5501"/>
                    <a:pt x="6656" y="5358"/>
                    <a:pt x="7251" y="5204"/>
                  </a:cubicBezTo>
                  <a:lnTo>
                    <a:pt x="8680" y="4847"/>
                  </a:lnTo>
                  <a:cubicBezTo>
                    <a:pt x="8680" y="4847"/>
                    <a:pt x="9013" y="2537"/>
                    <a:pt x="7311" y="1489"/>
                  </a:cubicBezTo>
                  <a:cubicBezTo>
                    <a:pt x="5608" y="441"/>
                    <a:pt x="5311" y="1"/>
                    <a:pt x="531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494225" y="2112175"/>
              <a:ext cx="34250" cy="224150"/>
            </a:xfrm>
            <a:custGeom>
              <a:avLst/>
              <a:gdLst/>
              <a:ahLst/>
              <a:cxnLst/>
              <a:rect l="l" t="t" r="r" b="b"/>
              <a:pathLst>
                <a:path w="1370" h="8966" extrusionOk="0">
                  <a:moveTo>
                    <a:pt x="404" y="1"/>
                  </a:moveTo>
                  <a:cubicBezTo>
                    <a:pt x="398" y="1"/>
                    <a:pt x="393" y="6"/>
                    <a:pt x="393" y="17"/>
                  </a:cubicBezTo>
                  <a:cubicBezTo>
                    <a:pt x="0" y="3006"/>
                    <a:pt x="608" y="5911"/>
                    <a:pt x="893" y="8887"/>
                  </a:cubicBezTo>
                  <a:cubicBezTo>
                    <a:pt x="900" y="8934"/>
                    <a:pt x="948" y="8966"/>
                    <a:pt x="993" y="8966"/>
                  </a:cubicBezTo>
                  <a:cubicBezTo>
                    <a:pt x="1028" y="8966"/>
                    <a:pt x="1061" y="8946"/>
                    <a:pt x="1072" y="8899"/>
                  </a:cubicBezTo>
                  <a:cubicBezTo>
                    <a:pt x="1370" y="7494"/>
                    <a:pt x="786" y="6173"/>
                    <a:pt x="536" y="4815"/>
                  </a:cubicBezTo>
                  <a:cubicBezTo>
                    <a:pt x="239" y="3232"/>
                    <a:pt x="441" y="1636"/>
                    <a:pt x="429" y="29"/>
                  </a:cubicBezTo>
                  <a:cubicBezTo>
                    <a:pt x="422" y="9"/>
                    <a:pt x="412" y="1"/>
                    <a:pt x="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516550" y="2346550"/>
              <a:ext cx="30075" cy="276175"/>
            </a:xfrm>
            <a:custGeom>
              <a:avLst/>
              <a:gdLst/>
              <a:ahLst/>
              <a:cxnLst/>
              <a:rect l="l" t="t" r="r" b="b"/>
              <a:pathLst>
                <a:path w="1203" h="11047" extrusionOk="0">
                  <a:moveTo>
                    <a:pt x="0" y="0"/>
                  </a:moveTo>
                  <a:cubicBezTo>
                    <a:pt x="12" y="1810"/>
                    <a:pt x="179" y="3656"/>
                    <a:pt x="310" y="5477"/>
                  </a:cubicBezTo>
                  <a:cubicBezTo>
                    <a:pt x="453" y="7263"/>
                    <a:pt x="346" y="9275"/>
                    <a:pt x="870" y="11002"/>
                  </a:cubicBezTo>
                  <a:cubicBezTo>
                    <a:pt x="875" y="11032"/>
                    <a:pt x="899" y="11046"/>
                    <a:pt x="925" y="11046"/>
                  </a:cubicBezTo>
                  <a:cubicBezTo>
                    <a:pt x="950" y="11046"/>
                    <a:pt x="977" y="11032"/>
                    <a:pt x="989" y="11002"/>
                  </a:cubicBezTo>
                  <a:cubicBezTo>
                    <a:pt x="1203" y="9216"/>
                    <a:pt x="774" y="7251"/>
                    <a:pt x="608" y="5465"/>
                  </a:cubicBezTo>
                  <a:cubicBezTo>
                    <a:pt x="429" y="3644"/>
                    <a:pt x="298" y="17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519825" y="2476250"/>
              <a:ext cx="24125" cy="239875"/>
            </a:xfrm>
            <a:custGeom>
              <a:avLst/>
              <a:gdLst/>
              <a:ahLst/>
              <a:cxnLst/>
              <a:rect l="l" t="t" r="r" b="b"/>
              <a:pathLst>
                <a:path w="965" h="9595" extrusionOk="0">
                  <a:moveTo>
                    <a:pt x="123" y="1"/>
                  </a:moveTo>
                  <a:cubicBezTo>
                    <a:pt x="115" y="1"/>
                    <a:pt x="107" y="6"/>
                    <a:pt x="107" y="15"/>
                  </a:cubicBezTo>
                  <a:cubicBezTo>
                    <a:pt x="36" y="825"/>
                    <a:pt x="24" y="1647"/>
                    <a:pt x="24" y="2444"/>
                  </a:cubicBezTo>
                  <a:cubicBezTo>
                    <a:pt x="24" y="3159"/>
                    <a:pt x="0" y="3849"/>
                    <a:pt x="262" y="4516"/>
                  </a:cubicBezTo>
                  <a:cubicBezTo>
                    <a:pt x="572" y="5302"/>
                    <a:pt x="572" y="6076"/>
                    <a:pt x="572" y="6909"/>
                  </a:cubicBezTo>
                  <a:cubicBezTo>
                    <a:pt x="572" y="7755"/>
                    <a:pt x="358" y="8707"/>
                    <a:pt x="631" y="9540"/>
                  </a:cubicBezTo>
                  <a:cubicBezTo>
                    <a:pt x="642" y="9579"/>
                    <a:pt x="668" y="9594"/>
                    <a:pt x="694" y="9594"/>
                  </a:cubicBezTo>
                  <a:cubicBezTo>
                    <a:pt x="725" y="9594"/>
                    <a:pt x="756" y="9573"/>
                    <a:pt x="762" y="9540"/>
                  </a:cubicBezTo>
                  <a:cubicBezTo>
                    <a:pt x="965" y="8802"/>
                    <a:pt x="774" y="7981"/>
                    <a:pt x="739" y="7219"/>
                  </a:cubicBezTo>
                  <a:cubicBezTo>
                    <a:pt x="679" y="6492"/>
                    <a:pt x="774" y="5730"/>
                    <a:pt x="584" y="5016"/>
                  </a:cubicBezTo>
                  <a:cubicBezTo>
                    <a:pt x="512" y="4718"/>
                    <a:pt x="346" y="4468"/>
                    <a:pt x="262" y="4183"/>
                  </a:cubicBezTo>
                  <a:cubicBezTo>
                    <a:pt x="119" y="3718"/>
                    <a:pt x="119" y="3230"/>
                    <a:pt x="119" y="2754"/>
                  </a:cubicBezTo>
                  <a:cubicBezTo>
                    <a:pt x="107" y="1849"/>
                    <a:pt x="143" y="944"/>
                    <a:pt x="155" y="51"/>
                  </a:cubicBezTo>
                  <a:cubicBezTo>
                    <a:pt x="155" y="15"/>
                    <a:pt x="137" y="1"/>
                    <a:pt x="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7675" y="2598450"/>
              <a:ext cx="8075" cy="86375"/>
            </a:xfrm>
            <a:custGeom>
              <a:avLst/>
              <a:gdLst/>
              <a:ahLst/>
              <a:cxnLst/>
              <a:rect l="l" t="t" r="r" b="b"/>
              <a:pathLst>
                <a:path w="323" h="3455" extrusionOk="0">
                  <a:moveTo>
                    <a:pt x="117" y="0"/>
                  </a:moveTo>
                  <a:cubicBezTo>
                    <a:pt x="111" y="0"/>
                    <a:pt x="108" y="3"/>
                    <a:pt x="108" y="9"/>
                  </a:cubicBezTo>
                  <a:cubicBezTo>
                    <a:pt x="84" y="1128"/>
                    <a:pt x="1" y="2307"/>
                    <a:pt x="144" y="3414"/>
                  </a:cubicBezTo>
                  <a:cubicBezTo>
                    <a:pt x="144" y="3442"/>
                    <a:pt x="162" y="3455"/>
                    <a:pt x="182" y="3455"/>
                  </a:cubicBezTo>
                  <a:cubicBezTo>
                    <a:pt x="204" y="3455"/>
                    <a:pt x="227" y="3439"/>
                    <a:pt x="227" y="3414"/>
                  </a:cubicBezTo>
                  <a:cubicBezTo>
                    <a:pt x="322" y="2307"/>
                    <a:pt x="215" y="1128"/>
                    <a:pt x="144" y="9"/>
                  </a:cubicBezTo>
                  <a:cubicBezTo>
                    <a:pt x="132" y="3"/>
                    <a:pt x="123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36200" y="2610275"/>
              <a:ext cx="7150" cy="90275"/>
            </a:xfrm>
            <a:custGeom>
              <a:avLst/>
              <a:gdLst/>
              <a:ahLst/>
              <a:cxnLst/>
              <a:rect l="l" t="t" r="r" b="b"/>
              <a:pathLst>
                <a:path w="286" h="3611" extrusionOk="0">
                  <a:moveTo>
                    <a:pt x="24" y="0"/>
                  </a:moveTo>
                  <a:cubicBezTo>
                    <a:pt x="12" y="0"/>
                    <a:pt x="0" y="12"/>
                    <a:pt x="0" y="36"/>
                  </a:cubicBezTo>
                  <a:cubicBezTo>
                    <a:pt x="36" y="1203"/>
                    <a:pt x="0" y="2429"/>
                    <a:pt x="179" y="3584"/>
                  </a:cubicBezTo>
                  <a:cubicBezTo>
                    <a:pt x="179" y="3602"/>
                    <a:pt x="191" y="3611"/>
                    <a:pt x="203" y="3611"/>
                  </a:cubicBezTo>
                  <a:cubicBezTo>
                    <a:pt x="214" y="3611"/>
                    <a:pt x="226" y="3602"/>
                    <a:pt x="226" y="3584"/>
                  </a:cubicBezTo>
                  <a:cubicBezTo>
                    <a:pt x="286" y="2417"/>
                    <a:pt x="131" y="1191"/>
                    <a:pt x="48" y="36"/>
                  </a:cubicBezTo>
                  <a:cubicBezTo>
                    <a:pt x="48" y="12"/>
                    <a:pt x="36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39175" y="2639775"/>
              <a:ext cx="6575" cy="61000"/>
            </a:xfrm>
            <a:custGeom>
              <a:avLst/>
              <a:gdLst/>
              <a:ahLst/>
              <a:cxnLst/>
              <a:rect l="l" t="t" r="r" b="b"/>
              <a:pathLst>
                <a:path w="263" h="2440" extrusionOk="0">
                  <a:moveTo>
                    <a:pt x="60" y="0"/>
                  </a:moveTo>
                  <a:cubicBezTo>
                    <a:pt x="42" y="0"/>
                    <a:pt x="24" y="10"/>
                    <a:pt x="24" y="23"/>
                  </a:cubicBezTo>
                  <a:cubicBezTo>
                    <a:pt x="0" y="797"/>
                    <a:pt x="0" y="1630"/>
                    <a:pt x="143" y="2404"/>
                  </a:cubicBezTo>
                  <a:cubicBezTo>
                    <a:pt x="143" y="2428"/>
                    <a:pt x="158" y="2440"/>
                    <a:pt x="174" y="2440"/>
                  </a:cubicBezTo>
                  <a:cubicBezTo>
                    <a:pt x="191" y="2440"/>
                    <a:pt x="209" y="2428"/>
                    <a:pt x="215" y="2404"/>
                  </a:cubicBezTo>
                  <a:cubicBezTo>
                    <a:pt x="262" y="1630"/>
                    <a:pt x="179" y="797"/>
                    <a:pt x="95" y="23"/>
                  </a:cubicBezTo>
                  <a:cubicBezTo>
                    <a:pt x="90" y="7"/>
                    <a:pt x="75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40050" y="2675825"/>
              <a:ext cx="2125" cy="28150"/>
            </a:xfrm>
            <a:custGeom>
              <a:avLst/>
              <a:gdLst/>
              <a:ahLst/>
              <a:cxnLst/>
              <a:rect l="l" t="t" r="r" b="b"/>
              <a:pathLst>
                <a:path w="85" h="1126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391"/>
                    <a:pt x="1" y="760"/>
                    <a:pt x="49" y="1117"/>
                  </a:cubicBezTo>
                  <a:cubicBezTo>
                    <a:pt x="49" y="1123"/>
                    <a:pt x="55" y="1126"/>
                    <a:pt x="60" y="1126"/>
                  </a:cubicBezTo>
                  <a:cubicBezTo>
                    <a:pt x="66" y="1126"/>
                    <a:pt x="72" y="1123"/>
                    <a:pt x="72" y="1117"/>
                  </a:cubicBezTo>
                  <a:cubicBezTo>
                    <a:pt x="84" y="748"/>
                    <a:pt x="49" y="367"/>
                    <a:pt x="13" y="10"/>
                  </a:cubicBez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515350" y="2317975"/>
              <a:ext cx="4500" cy="50400"/>
            </a:xfrm>
            <a:custGeom>
              <a:avLst/>
              <a:gdLst/>
              <a:ahLst/>
              <a:cxnLst/>
              <a:rect l="l" t="t" r="r" b="b"/>
              <a:pathLst>
                <a:path w="180" h="2016" extrusionOk="0">
                  <a:moveTo>
                    <a:pt x="36" y="0"/>
                  </a:moveTo>
                  <a:cubicBezTo>
                    <a:pt x="36" y="0"/>
                    <a:pt x="1" y="0"/>
                    <a:pt x="1" y="12"/>
                  </a:cubicBezTo>
                  <a:cubicBezTo>
                    <a:pt x="60" y="679"/>
                    <a:pt x="25" y="1334"/>
                    <a:pt x="48" y="1989"/>
                  </a:cubicBezTo>
                  <a:cubicBezTo>
                    <a:pt x="48" y="2007"/>
                    <a:pt x="60" y="2016"/>
                    <a:pt x="72" y="2016"/>
                  </a:cubicBezTo>
                  <a:cubicBezTo>
                    <a:pt x="84" y="2016"/>
                    <a:pt x="96" y="2007"/>
                    <a:pt x="96" y="1989"/>
                  </a:cubicBezTo>
                  <a:cubicBezTo>
                    <a:pt x="179" y="1334"/>
                    <a:pt x="108" y="655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18925" y="2311650"/>
              <a:ext cx="3300" cy="28850"/>
            </a:xfrm>
            <a:custGeom>
              <a:avLst/>
              <a:gdLst/>
              <a:ahLst/>
              <a:cxnLst/>
              <a:rect l="l" t="t" r="r" b="b"/>
              <a:pathLst>
                <a:path w="132" h="1154" extrusionOk="0">
                  <a:moveTo>
                    <a:pt x="24" y="0"/>
                  </a:moveTo>
                  <a:cubicBezTo>
                    <a:pt x="18" y="0"/>
                    <a:pt x="13" y="9"/>
                    <a:pt x="13" y="27"/>
                  </a:cubicBezTo>
                  <a:cubicBezTo>
                    <a:pt x="36" y="396"/>
                    <a:pt x="24" y="754"/>
                    <a:pt x="1" y="1123"/>
                  </a:cubicBezTo>
                  <a:cubicBezTo>
                    <a:pt x="1" y="1145"/>
                    <a:pt x="10" y="1154"/>
                    <a:pt x="20" y="1154"/>
                  </a:cubicBezTo>
                  <a:cubicBezTo>
                    <a:pt x="26" y="1154"/>
                    <a:pt x="32" y="1151"/>
                    <a:pt x="36" y="1146"/>
                  </a:cubicBezTo>
                  <a:cubicBezTo>
                    <a:pt x="132" y="789"/>
                    <a:pt x="132" y="384"/>
                    <a:pt x="36" y="27"/>
                  </a:cubicBezTo>
                  <a:cubicBezTo>
                    <a:pt x="36" y="9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520725" y="2301125"/>
              <a:ext cx="8050" cy="164725"/>
            </a:xfrm>
            <a:custGeom>
              <a:avLst/>
              <a:gdLst/>
              <a:ahLst/>
              <a:cxnLst/>
              <a:rect l="l" t="t" r="r" b="b"/>
              <a:pathLst>
                <a:path w="322" h="6589" extrusionOk="0">
                  <a:moveTo>
                    <a:pt x="270" y="0"/>
                  </a:moveTo>
                  <a:cubicBezTo>
                    <a:pt x="257" y="0"/>
                    <a:pt x="244" y="9"/>
                    <a:pt x="238" y="32"/>
                  </a:cubicBezTo>
                  <a:cubicBezTo>
                    <a:pt x="107" y="1055"/>
                    <a:pt x="71" y="2103"/>
                    <a:pt x="71" y="3139"/>
                  </a:cubicBezTo>
                  <a:cubicBezTo>
                    <a:pt x="60" y="4258"/>
                    <a:pt x="0" y="5437"/>
                    <a:pt x="179" y="6544"/>
                  </a:cubicBezTo>
                  <a:cubicBezTo>
                    <a:pt x="185" y="6574"/>
                    <a:pt x="205" y="6589"/>
                    <a:pt x="225" y="6589"/>
                  </a:cubicBezTo>
                  <a:cubicBezTo>
                    <a:pt x="244" y="6589"/>
                    <a:pt x="262" y="6574"/>
                    <a:pt x="262" y="6544"/>
                  </a:cubicBezTo>
                  <a:cubicBezTo>
                    <a:pt x="322" y="5461"/>
                    <a:pt x="226" y="4377"/>
                    <a:pt x="226" y="3294"/>
                  </a:cubicBezTo>
                  <a:cubicBezTo>
                    <a:pt x="238" y="2198"/>
                    <a:pt x="298" y="1115"/>
                    <a:pt x="298" y="32"/>
                  </a:cubicBezTo>
                  <a:cubicBezTo>
                    <a:pt x="298" y="12"/>
                    <a:pt x="284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06125" y="2246250"/>
              <a:ext cx="20875" cy="82325"/>
            </a:xfrm>
            <a:custGeom>
              <a:avLst/>
              <a:gdLst/>
              <a:ahLst/>
              <a:cxnLst/>
              <a:rect l="l" t="t" r="r" b="b"/>
              <a:pathLst>
                <a:path w="835" h="3293" extrusionOk="0">
                  <a:moveTo>
                    <a:pt x="48" y="274"/>
                  </a:moveTo>
                  <a:lnTo>
                    <a:pt x="48" y="274"/>
                  </a:lnTo>
                  <a:cubicBezTo>
                    <a:pt x="42" y="280"/>
                    <a:pt x="42" y="283"/>
                    <a:pt x="44" y="283"/>
                  </a:cubicBezTo>
                  <a:cubicBezTo>
                    <a:pt x="45" y="283"/>
                    <a:pt x="48" y="280"/>
                    <a:pt x="48" y="274"/>
                  </a:cubicBezTo>
                  <a:close/>
                  <a:moveTo>
                    <a:pt x="84" y="0"/>
                  </a:moveTo>
                  <a:cubicBezTo>
                    <a:pt x="63" y="0"/>
                    <a:pt x="42" y="12"/>
                    <a:pt x="36" y="36"/>
                  </a:cubicBezTo>
                  <a:cubicBezTo>
                    <a:pt x="1" y="202"/>
                    <a:pt x="13" y="131"/>
                    <a:pt x="48" y="274"/>
                  </a:cubicBezTo>
                  <a:cubicBezTo>
                    <a:pt x="48" y="381"/>
                    <a:pt x="239" y="822"/>
                    <a:pt x="286" y="976"/>
                  </a:cubicBezTo>
                  <a:cubicBezTo>
                    <a:pt x="346" y="1203"/>
                    <a:pt x="394" y="1441"/>
                    <a:pt x="429" y="1655"/>
                  </a:cubicBezTo>
                  <a:cubicBezTo>
                    <a:pt x="536" y="2191"/>
                    <a:pt x="584" y="2750"/>
                    <a:pt x="727" y="3262"/>
                  </a:cubicBezTo>
                  <a:cubicBezTo>
                    <a:pt x="737" y="3283"/>
                    <a:pt x="755" y="3293"/>
                    <a:pt x="771" y="3293"/>
                  </a:cubicBezTo>
                  <a:cubicBezTo>
                    <a:pt x="791" y="3293"/>
                    <a:pt x="810" y="3277"/>
                    <a:pt x="810" y="3250"/>
                  </a:cubicBezTo>
                  <a:cubicBezTo>
                    <a:pt x="834" y="2215"/>
                    <a:pt x="489" y="1000"/>
                    <a:pt x="132" y="36"/>
                  </a:cubicBezTo>
                  <a:cubicBezTo>
                    <a:pt x="126" y="12"/>
                    <a:pt x="105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521900" y="2293725"/>
              <a:ext cx="4800" cy="50325"/>
            </a:xfrm>
            <a:custGeom>
              <a:avLst/>
              <a:gdLst/>
              <a:ahLst/>
              <a:cxnLst/>
              <a:rect l="l" t="t" r="r" b="b"/>
              <a:pathLst>
                <a:path w="192" h="2013" extrusionOk="0">
                  <a:moveTo>
                    <a:pt x="39" y="0"/>
                  </a:moveTo>
                  <a:cubicBezTo>
                    <a:pt x="33" y="0"/>
                    <a:pt x="24" y="6"/>
                    <a:pt x="24" y="18"/>
                  </a:cubicBezTo>
                  <a:cubicBezTo>
                    <a:pt x="1" y="673"/>
                    <a:pt x="13" y="1351"/>
                    <a:pt x="96" y="1994"/>
                  </a:cubicBezTo>
                  <a:cubicBezTo>
                    <a:pt x="96" y="2006"/>
                    <a:pt x="111" y="2012"/>
                    <a:pt x="126" y="2012"/>
                  </a:cubicBezTo>
                  <a:cubicBezTo>
                    <a:pt x="141" y="2012"/>
                    <a:pt x="155" y="2006"/>
                    <a:pt x="155" y="1994"/>
                  </a:cubicBezTo>
                  <a:cubicBezTo>
                    <a:pt x="191" y="1340"/>
                    <a:pt x="132" y="649"/>
                    <a:pt x="36" y="18"/>
                  </a:cubicBezTo>
                  <a:cubicBezTo>
                    <a:pt x="48" y="6"/>
                    <a:pt x="45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19225" y="2312100"/>
              <a:ext cx="4200" cy="40200"/>
            </a:xfrm>
            <a:custGeom>
              <a:avLst/>
              <a:gdLst/>
              <a:ahLst/>
              <a:cxnLst/>
              <a:rect l="l" t="t" r="r" b="b"/>
              <a:pathLst>
                <a:path w="168" h="1608" extrusionOk="0">
                  <a:moveTo>
                    <a:pt x="30" y="0"/>
                  </a:moveTo>
                  <a:cubicBezTo>
                    <a:pt x="21" y="0"/>
                    <a:pt x="12" y="3"/>
                    <a:pt x="12" y="9"/>
                  </a:cubicBezTo>
                  <a:cubicBezTo>
                    <a:pt x="12" y="533"/>
                    <a:pt x="1" y="1069"/>
                    <a:pt x="84" y="1581"/>
                  </a:cubicBezTo>
                  <a:cubicBezTo>
                    <a:pt x="84" y="1599"/>
                    <a:pt x="96" y="1608"/>
                    <a:pt x="108" y="1608"/>
                  </a:cubicBezTo>
                  <a:cubicBezTo>
                    <a:pt x="120" y="1608"/>
                    <a:pt x="131" y="1599"/>
                    <a:pt x="131" y="1581"/>
                  </a:cubicBezTo>
                  <a:cubicBezTo>
                    <a:pt x="167" y="1069"/>
                    <a:pt x="84" y="533"/>
                    <a:pt x="48" y="9"/>
                  </a:cubicBezTo>
                  <a:cubicBezTo>
                    <a:pt x="48" y="3"/>
                    <a:pt x="39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498975" y="2121450"/>
              <a:ext cx="34275" cy="296125"/>
            </a:xfrm>
            <a:custGeom>
              <a:avLst/>
              <a:gdLst/>
              <a:ahLst/>
              <a:cxnLst/>
              <a:rect l="l" t="t" r="r" b="b"/>
              <a:pathLst>
                <a:path w="1371" h="11845" extrusionOk="0">
                  <a:moveTo>
                    <a:pt x="79" y="0"/>
                  </a:moveTo>
                  <a:cubicBezTo>
                    <a:pt x="42" y="0"/>
                    <a:pt x="1" y="31"/>
                    <a:pt x="1" y="75"/>
                  </a:cubicBezTo>
                  <a:cubicBezTo>
                    <a:pt x="60" y="1087"/>
                    <a:pt x="239" y="2087"/>
                    <a:pt x="263" y="3111"/>
                  </a:cubicBezTo>
                  <a:cubicBezTo>
                    <a:pt x="263" y="4028"/>
                    <a:pt x="168" y="4968"/>
                    <a:pt x="525" y="5849"/>
                  </a:cubicBezTo>
                  <a:cubicBezTo>
                    <a:pt x="703" y="6278"/>
                    <a:pt x="953" y="6683"/>
                    <a:pt x="1072" y="7135"/>
                  </a:cubicBezTo>
                  <a:cubicBezTo>
                    <a:pt x="1192" y="7647"/>
                    <a:pt x="1180" y="8171"/>
                    <a:pt x="1168" y="8671"/>
                  </a:cubicBezTo>
                  <a:cubicBezTo>
                    <a:pt x="1120" y="9731"/>
                    <a:pt x="1013" y="10767"/>
                    <a:pt x="1037" y="11826"/>
                  </a:cubicBezTo>
                  <a:cubicBezTo>
                    <a:pt x="1025" y="11838"/>
                    <a:pt x="1031" y="11844"/>
                    <a:pt x="1040" y="11844"/>
                  </a:cubicBezTo>
                  <a:cubicBezTo>
                    <a:pt x="1049" y="11844"/>
                    <a:pt x="1061" y="11838"/>
                    <a:pt x="1061" y="11826"/>
                  </a:cubicBezTo>
                  <a:cubicBezTo>
                    <a:pt x="1192" y="10862"/>
                    <a:pt x="1251" y="9897"/>
                    <a:pt x="1311" y="8933"/>
                  </a:cubicBezTo>
                  <a:cubicBezTo>
                    <a:pt x="1370" y="7981"/>
                    <a:pt x="1346" y="7171"/>
                    <a:pt x="941" y="6314"/>
                  </a:cubicBezTo>
                  <a:cubicBezTo>
                    <a:pt x="691" y="5754"/>
                    <a:pt x="477" y="5314"/>
                    <a:pt x="465" y="4706"/>
                  </a:cubicBezTo>
                  <a:cubicBezTo>
                    <a:pt x="453" y="4123"/>
                    <a:pt x="525" y="3540"/>
                    <a:pt x="525" y="2944"/>
                  </a:cubicBezTo>
                  <a:cubicBezTo>
                    <a:pt x="525" y="1980"/>
                    <a:pt x="465" y="956"/>
                    <a:pt x="132" y="39"/>
                  </a:cubicBezTo>
                  <a:cubicBezTo>
                    <a:pt x="123" y="12"/>
                    <a:pt x="101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1498400" y="2109775"/>
              <a:ext cx="6550" cy="37150"/>
            </a:xfrm>
            <a:custGeom>
              <a:avLst/>
              <a:gdLst/>
              <a:ahLst/>
              <a:cxnLst/>
              <a:rect l="l" t="t" r="r" b="b"/>
              <a:pathLst>
                <a:path w="262" h="1486" extrusionOk="0">
                  <a:moveTo>
                    <a:pt x="217" y="0"/>
                  </a:moveTo>
                  <a:cubicBezTo>
                    <a:pt x="202" y="0"/>
                    <a:pt x="185" y="6"/>
                    <a:pt x="179" y="18"/>
                  </a:cubicBezTo>
                  <a:cubicBezTo>
                    <a:pt x="48" y="411"/>
                    <a:pt x="0" y="1089"/>
                    <a:pt x="155" y="1459"/>
                  </a:cubicBezTo>
                  <a:cubicBezTo>
                    <a:pt x="167" y="1476"/>
                    <a:pt x="188" y="1485"/>
                    <a:pt x="205" y="1485"/>
                  </a:cubicBezTo>
                  <a:cubicBezTo>
                    <a:pt x="223" y="1485"/>
                    <a:pt x="238" y="1476"/>
                    <a:pt x="238" y="1459"/>
                  </a:cubicBezTo>
                  <a:cubicBezTo>
                    <a:pt x="262" y="1244"/>
                    <a:pt x="214" y="1018"/>
                    <a:pt x="214" y="792"/>
                  </a:cubicBezTo>
                  <a:cubicBezTo>
                    <a:pt x="214" y="542"/>
                    <a:pt x="250" y="292"/>
                    <a:pt x="238" y="18"/>
                  </a:cubicBezTo>
                  <a:cubicBezTo>
                    <a:pt x="244" y="6"/>
                    <a:pt x="232" y="0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497200" y="2109975"/>
              <a:ext cx="8650" cy="51750"/>
            </a:xfrm>
            <a:custGeom>
              <a:avLst/>
              <a:gdLst/>
              <a:ahLst/>
              <a:cxnLst/>
              <a:rect l="l" t="t" r="r" b="b"/>
              <a:pathLst>
                <a:path w="346" h="2070" extrusionOk="0">
                  <a:moveTo>
                    <a:pt x="99" y="1"/>
                  </a:moveTo>
                  <a:cubicBezTo>
                    <a:pt x="78" y="1"/>
                    <a:pt x="60" y="16"/>
                    <a:pt x="60" y="46"/>
                  </a:cubicBezTo>
                  <a:cubicBezTo>
                    <a:pt x="12" y="665"/>
                    <a:pt x="0" y="1427"/>
                    <a:pt x="167" y="2034"/>
                  </a:cubicBezTo>
                  <a:cubicBezTo>
                    <a:pt x="173" y="2058"/>
                    <a:pt x="191" y="2070"/>
                    <a:pt x="209" y="2070"/>
                  </a:cubicBezTo>
                  <a:cubicBezTo>
                    <a:pt x="227" y="2070"/>
                    <a:pt x="245" y="2058"/>
                    <a:pt x="250" y="2034"/>
                  </a:cubicBezTo>
                  <a:cubicBezTo>
                    <a:pt x="346" y="1427"/>
                    <a:pt x="250" y="653"/>
                    <a:pt x="155" y="46"/>
                  </a:cubicBezTo>
                  <a:cubicBezTo>
                    <a:pt x="143" y="16"/>
                    <a:pt x="120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499575" y="2146225"/>
              <a:ext cx="9725" cy="83700"/>
            </a:xfrm>
            <a:custGeom>
              <a:avLst/>
              <a:gdLst/>
              <a:ahLst/>
              <a:cxnLst/>
              <a:rect l="l" t="t" r="r" b="b"/>
              <a:pathLst>
                <a:path w="389" h="3348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108"/>
                    <a:pt x="25" y="2263"/>
                    <a:pt x="322" y="3322"/>
                  </a:cubicBezTo>
                  <a:cubicBezTo>
                    <a:pt x="328" y="3339"/>
                    <a:pt x="343" y="3348"/>
                    <a:pt x="358" y="3348"/>
                  </a:cubicBezTo>
                  <a:cubicBezTo>
                    <a:pt x="374" y="3348"/>
                    <a:pt x="388" y="3336"/>
                    <a:pt x="382" y="3311"/>
                  </a:cubicBezTo>
                  <a:cubicBezTo>
                    <a:pt x="239" y="2203"/>
                    <a:pt x="36" y="113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510900" y="2189175"/>
              <a:ext cx="10125" cy="114125"/>
            </a:xfrm>
            <a:custGeom>
              <a:avLst/>
              <a:gdLst/>
              <a:ahLst/>
              <a:cxnLst/>
              <a:rect l="l" t="t" r="r" b="b"/>
              <a:pathLst>
                <a:path w="405" h="4565" extrusionOk="0">
                  <a:moveTo>
                    <a:pt x="19" y="0"/>
                  </a:moveTo>
                  <a:cubicBezTo>
                    <a:pt x="9" y="0"/>
                    <a:pt x="0" y="3"/>
                    <a:pt x="0" y="9"/>
                  </a:cubicBezTo>
                  <a:cubicBezTo>
                    <a:pt x="83" y="1497"/>
                    <a:pt x="0" y="3045"/>
                    <a:pt x="167" y="4533"/>
                  </a:cubicBezTo>
                  <a:cubicBezTo>
                    <a:pt x="167" y="4552"/>
                    <a:pt x="184" y="4565"/>
                    <a:pt x="202" y="4565"/>
                  </a:cubicBezTo>
                  <a:cubicBezTo>
                    <a:pt x="217" y="4565"/>
                    <a:pt x="233" y="4555"/>
                    <a:pt x="238" y="4533"/>
                  </a:cubicBezTo>
                  <a:cubicBezTo>
                    <a:pt x="405" y="3069"/>
                    <a:pt x="214" y="1485"/>
                    <a:pt x="48" y="9"/>
                  </a:cubicBezTo>
                  <a:cubicBezTo>
                    <a:pt x="42" y="3"/>
                    <a:pt x="30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497500" y="2090100"/>
              <a:ext cx="6325" cy="43125"/>
            </a:xfrm>
            <a:custGeom>
              <a:avLst/>
              <a:gdLst/>
              <a:ahLst/>
              <a:cxnLst/>
              <a:rect l="l" t="t" r="r" b="b"/>
              <a:pathLst>
                <a:path w="253" h="1725" extrusionOk="0">
                  <a:moveTo>
                    <a:pt x="222" y="0"/>
                  </a:moveTo>
                  <a:cubicBezTo>
                    <a:pt x="212" y="0"/>
                    <a:pt x="203" y="5"/>
                    <a:pt x="203" y="19"/>
                  </a:cubicBezTo>
                  <a:cubicBezTo>
                    <a:pt x="108" y="555"/>
                    <a:pt x="0" y="1150"/>
                    <a:pt x="0" y="1698"/>
                  </a:cubicBezTo>
                  <a:cubicBezTo>
                    <a:pt x="0" y="1716"/>
                    <a:pt x="9" y="1725"/>
                    <a:pt x="20" y="1725"/>
                  </a:cubicBezTo>
                  <a:cubicBezTo>
                    <a:pt x="30" y="1725"/>
                    <a:pt x="42" y="1716"/>
                    <a:pt x="48" y="1698"/>
                  </a:cubicBezTo>
                  <a:cubicBezTo>
                    <a:pt x="179" y="1162"/>
                    <a:pt x="215" y="567"/>
                    <a:pt x="238" y="19"/>
                  </a:cubicBezTo>
                  <a:cubicBezTo>
                    <a:pt x="253" y="12"/>
                    <a:pt x="237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1503150" y="2090350"/>
              <a:ext cx="3900" cy="46300"/>
            </a:xfrm>
            <a:custGeom>
              <a:avLst/>
              <a:gdLst/>
              <a:ahLst/>
              <a:cxnLst/>
              <a:rect l="l" t="t" r="r" b="b"/>
              <a:pathLst>
                <a:path w="156" h="1852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48" y="604"/>
                    <a:pt x="1" y="1247"/>
                    <a:pt x="48" y="1843"/>
                  </a:cubicBezTo>
                  <a:cubicBezTo>
                    <a:pt x="48" y="1849"/>
                    <a:pt x="54" y="1852"/>
                    <a:pt x="60" y="1852"/>
                  </a:cubicBezTo>
                  <a:cubicBezTo>
                    <a:pt x="66" y="1852"/>
                    <a:pt x="72" y="1849"/>
                    <a:pt x="72" y="1843"/>
                  </a:cubicBezTo>
                  <a:cubicBezTo>
                    <a:pt x="155" y="1247"/>
                    <a:pt x="132" y="604"/>
                    <a:pt x="120" y="9"/>
                  </a:cubicBezTo>
                  <a:cubicBezTo>
                    <a:pt x="120" y="3"/>
                    <a:pt x="114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502850" y="2096600"/>
              <a:ext cx="3300" cy="48100"/>
            </a:xfrm>
            <a:custGeom>
              <a:avLst/>
              <a:gdLst/>
              <a:ahLst/>
              <a:cxnLst/>
              <a:rect l="l" t="t" r="r" b="b"/>
              <a:pathLst>
                <a:path w="132" h="1924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3" y="640"/>
                    <a:pt x="13" y="1295"/>
                    <a:pt x="84" y="1914"/>
                  </a:cubicBezTo>
                  <a:cubicBezTo>
                    <a:pt x="84" y="1920"/>
                    <a:pt x="93" y="1923"/>
                    <a:pt x="102" y="1923"/>
                  </a:cubicBezTo>
                  <a:cubicBezTo>
                    <a:pt x="111" y="1923"/>
                    <a:pt x="120" y="1920"/>
                    <a:pt x="120" y="1914"/>
                  </a:cubicBezTo>
                  <a:cubicBezTo>
                    <a:pt x="132" y="1295"/>
                    <a:pt x="72" y="652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526975" y="2390975"/>
              <a:ext cx="2400" cy="76075"/>
            </a:xfrm>
            <a:custGeom>
              <a:avLst/>
              <a:gdLst/>
              <a:ahLst/>
              <a:cxnLst/>
              <a:rect l="l" t="t" r="r" b="b"/>
              <a:pathLst>
                <a:path w="96" h="3043" extrusionOk="0">
                  <a:moveTo>
                    <a:pt x="66" y="0"/>
                  </a:moveTo>
                  <a:cubicBezTo>
                    <a:pt x="63" y="0"/>
                    <a:pt x="60" y="3"/>
                    <a:pt x="60" y="9"/>
                  </a:cubicBezTo>
                  <a:cubicBezTo>
                    <a:pt x="12" y="1021"/>
                    <a:pt x="0" y="2022"/>
                    <a:pt x="12" y="3034"/>
                  </a:cubicBezTo>
                  <a:cubicBezTo>
                    <a:pt x="12" y="3040"/>
                    <a:pt x="18" y="3043"/>
                    <a:pt x="24" y="3043"/>
                  </a:cubicBezTo>
                  <a:cubicBezTo>
                    <a:pt x="30" y="3043"/>
                    <a:pt x="36" y="3040"/>
                    <a:pt x="36" y="3034"/>
                  </a:cubicBezTo>
                  <a:cubicBezTo>
                    <a:pt x="72" y="2022"/>
                    <a:pt x="95" y="1021"/>
                    <a:pt x="72" y="9"/>
                  </a:cubicBezTo>
                  <a:cubicBezTo>
                    <a:pt x="72" y="3"/>
                    <a:pt x="69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9350" y="2419250"/>
              <a:ext cx="8050" cy="97000"/>
            </a:xfrm>
            <a:custGeom>
              <a:avLst/>
              <a:gdLst/>
              <a:ahLst/>
              <a:cxnLst/>
              <a:rect l="l" t="t" r="r" b="b"/>
              <a:pathLst>
                <a:path w="322" h="3880" extrusionOk="0">
                  <a:moveTo>
                    <a:pt x="20" y="1"/>
                  </a:moveTo>
                  <a:cubicBezTo>
                    <a:pt x="15" y="1"/>
                    <a:pt x="12" y="4"/>
                    <a:pt x="12" y="9"/>
                  </a:cubicBezTo>
                  <a:cubicBezTo>
                    <a:pt x="0" y="1272"/>
                    <a:pt x="0" y="2629"/>
                    <a:pt x="262" y="3867"/>
                  </a:cubicBezTo>
                  <a:cubicBezTo>
                    <a:pt x="262" y="3876"/>
                    <a:pt x="270" y="3879"/>
                    <a:pt x="279" y="3879"/>
                  </a:cubicBezTo>
                  <a:cubicBezTo>
                    <a:pt x="297" y="3879"/>
                    <a:pt x="322" y="3866"/>
                    <a:pt x="322" y="3843"/>
                  </a:cubicBezTo>
                  <a:cubicBezTo>
                    <a:pt x="310" y="2569"/>
                    <a:pt x="131" y="1272"/>
                    <a:pt x="36" y="9"/>
                  </a:cubicBezTo>
                  <a:cubicBezTo>
                    <a:pt x="30" y="4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34700" y="2697825"/>
              <a:ext cx="4500" cy="32950"/>
            </a:xfrm>
            <a:custGeom>
              <a:avLst/>
              <a:gdLst/>
              <a:ahLst/>
              <a:cxnLst/>
              <a:rect l="l" t="t" r="r" b="b"/>
              <a:pathLst>
                <a:path w="180" h="1318" extrusionOk="0">
                  <a:moveTo>
                    <a:pt x="45" y="0"/>
                  </a:moveTo>
                  <a:cubicBezTo>
                    <a:pt x="35" y="0"/>
                    <a:pt x="24" y="10"/>
                    <a:pt x="24" y="23"/>
                  </a:cubicBezTo>
                  <a:cubicBezTo>
                    <a:pt x="36" y="237"/>
                    <a:pt x="48" y="463"/>
                    <a:pt x="48" y="666"/>
                  </a:cubicBezTo>
                  <a:cubicBezTo>
                    <a:pt x="48" y="880"/>
                    <a:pt x="1" y="1082"/>
                    <a:pt x="24" y="1308"/>
                  </a:cubicBezTo>
                  <a:cubicBezTo>
                    <a:pt x="24" y="1314"/>
                    <a:pt x="30" y="1317"/>
                    <a:pt x="36" y="1317"/>
                  </a:cubicBezTo>
                  <a:cubicBezTo>
                    <a:pt x="42" y="1317"/>
                    <a:pt x="48" y="1314"/>
                    <a:pt x="48" y="1308"/>
                  </a:cubicBezTo>
                  <a:cubicBezTo>
                    <a:pt x="179" y="916"/>
                    <a:pt x="155" y="416"/>
                    <a:pt x="60" y="23"/>
                  </a:cubicBezTo>
                  <a:cubicBezTo>
                    <a:pt x="60" y="7"/>
                    <a:pt x="53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31125" y="2696400"/>
              <a:ext cx="8075" cy="45900"/>
            </a:xfrm>
            <a:custGeom>
              <a:avLst/>
              <a:gdLst/>
              <a:ahLst/>
              <a:cxnLst/>
              <a:rect l="l" t="t" r="r" b="b"/>
              <a:pathLst>
                <a:path w="323" h="1836" extrusionOk="0">
                  <a:moveTo>
                    <a:pt x="291" y="0"/>
                  </a:moveTo>
                  <a:cubicBezTo>
                    <a:pt x="282" y="0"/>
                    <a:pt x="273" y="3"/>
                    <a:pt x="263" y="8"/>
                  </a:cubicBezTo>
                  <a:cubicBezTo>
                    <a:pt x="167" y="580"/>
                    <a:pt x="1" y="1199"/>
                    <a:pt x="13" y="1782"/>
                  </a:cubicBezTo>
                  <a:cubicBezTo>
                    <a:pt x="13" y="1817"/>
                    <a:pt x="45" y="1835"/>
                    <a:pt x="74" y="1835"/>
                  </a:cubicBezTo>
                  <a:cubicBezTo>
                    <a:pt x="95" y="1835"/>
                    <a:pt x="115" y="1826"/>
                    <a:pt x="120" y="1806"/>
                  </a:cubicBezTo>
                  <a:cubicBezTo>
                    <a:pt x="322" y="1282"/>
                    <a:pt x="322" y="568"/>
                    <a:pt x="310" y="20"/>
                  </a:cubicBezTo>
                  <a:cubicBezTo>
                    <a:pt x="310" y="6"/>
                    <a:pt x="302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529350" y="2698900"/>
              <a:ext cx="6575" cy="38975"/>
            </a:xfrm>
            <a:custGeom>
              <a:avLst/>
              <a:gdLst/>
              <a:ahLst/>
              <a:cxnLst/>
              <a:rect l="l" t="t" r="r" b="b"/>
              <a:pathLst>
                <a:path w="263" h="1559" extrusionOk="0">
                  <a:moveTo>
                    <a:pt x="212" y="1"/>
                  </a:moveTo>
                  <a:cubicBezTo>
                    <a:pt x="200" y="1"/>
                    <a:pt x="191" y="8"/>
                    <a:pt x="191" y="27"/>
                  </a:cubicBezTo>
                  <a:cubicBezTo>
                    <a:pt x="131" y="515"/>
                    <a:pt x="12" y="1039"/>
                    <a:pt x="0" y="1527"/>
                  </a:cubicBezTo>
                  <a:cubicBezTo>
                    <a:pt x="0" y="1550"/>
                    <a:pt x="10" y="1558"/>
                    <a:pt x="20" y="1558"/>
                  </a:cubicBezTo>
                  <a:cubicBezTo>
                    <a:pt x="26" y="1558"/>
                    <a:pt x="32" y="1556"/>
                    <a:pt x="36" y="1551"/>
                  </a:cubicBezTo>
                  <a:cubicBezTo>
                    <a:pt x="250" y="1111"/>
                    <a:pt x="262" y="515"/>
                    <a:pt x="250" y="39"/>
                  </a:cubicBezTo>
                  <a:cubicBezTo>
                    <a:pt x="250" y="18"/>
                    <a:pt x="229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509100" y="2701575"/>
              <a:ext cx="27700" cy="177675"/>
            </a:xfrm>
            <a:custGeom>
              <a:avLst/>
              <a:gdLst/>
              <a:ahLst/>
              <a:cxnLst/>
              <a:rect l="l" t="t" r="r" b="b"/>
              <a:pathLst>
                <a:path w="1108" h="7107" extrusionOk="0">
                  <a:moveTo>
                    <a:pt x="1075" y="1"/>
                  </a:moveTo>
                  <a:cubicBezTo>
                    <a:pt x="1066" y="1"/>
                    <a:pt x="1060" y="10"/>
                    <a:pt x="1060" y="27"/>
                  </a:cubicBezTo>
                  <a:cubicBezTo>
                    <a:pt x="870" y="1242"/>
                    <a:pt x="632" y="2456"/>
                    <a:pt x="417" y="3671"/>
                  </a:cubicBezTo>
                  <a:cubicBezTo>
                    <a:pt x="239" y="4754"/>
                    <a:pt x="1" y="5981"/>
                    <a:pt x="167" y="7064"/>
                  </a:cubicBezTo>
                  <a:cubicBezTo>
                    <a:pt x="167" y="7091"/>
                    <a:pt x="194" y="7106"/>
                    <a:pt x="217" y="7106"/>
                  </a:cubicBezTo>
                  <a:cubicBezTo>
                    <a:pt x="235" y="7106"/>
                    <a:pt x="251" y="7097"/>
                    <a:pt x="251" y="7076"/>
                  </a:cubicBezTo>
                  <a:cubicBezTo>
                    <a:pt x="394" y="5861"/>
                    <a:pt x="429" y="4635"/>
                    <a:pt x="644" y="3421"/>
                  </a:cubicBezTo>
                  <a:cubicBezTo>
                    <a:pt x="834" y="2290"/>
                    <a:pt x="1048" y="1170"/>
                    <a:pt x="1108" y="27"/>
                  </a:cubicBezTo>
                  <a:cubicBezTo>
                    <a:pt x="1096" y="10"/>
                    <a:pt x="1084" y="1"/>
                    <a:pt x="10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12200" y="2694125"/>
              <a:ext cx="37125" cy="186300"/>
            </a:xfrm>
            <a:custGeom>
              <a:avLst/>
              <a:gdLst/>
              <a:ahLst/>
              <a:cxnLst/>
              <a:rect l="l" t="t" r="r" b="b"/>
              <a:pathLst>
                <a:path w="1485" h="7452" extrusionOk="0">
                  <a:moveTo>
                    <a:pt x="1337" y="1"/>
                  </a:moveTo>
                  <a:cubicBezTo>
                    <a:pt x="1312" y="1"/>
                    <a:pt x="1287" y="13"/>
                    <a:pt x="1282" y="40"/>
                  </a:cubicBezTo>
                  <a:cubicBezTo>
                    <a:pt x="1127" y="1361"/>
                    <a:pt x="984" y="2671"/>
                    <a:pt x="746" y="3981"/>
                  </a:cubicBezTo>
                  <a:cubicBezTo>
                    <a:pt x="627" y="4635"/>
                    <a:pt x="508" y="5290"/>
                    <a:pt x="424" y="5957"/>
                  </a:cubicBezTo>
                  <a:cubicBezTo>
                    <a:pt x="389" y="6355"/>
                    <a:pt x="526" y="7292"/>
                    <a:pt x="69" y="7292"/>
                  </a:cubicBezTo>
                  <a:cubicBezTo>
                    <a:pt x="61" y="7292"/>
                    <a:pt x="52" y="7291"/>
                    <a:pt x="43" y="7291"/>
                  </a:cubicBezTo>
                  <a:cubicBezTo>
                    <a:pt x="38" y="7289"/>
                    <a:pt x="34" y="7288"/>
                    <a:pt x="30" y="7288"/>
                  </a:cubicBezTo>
                  <a:cubicBezTo>
                    <a:pt x="5" y="7288"/>
                    <a:pt x="1" y="7316"/>
                    <a:pt x="31" y="7326"/>
                  </a:cubicBezTo>
                  <a:cubicBezTo>
                    <a:pt x="151" y="7374"/>
                    <a:pt x="282" y="7422"/>
                    <a:pt x="401" y="7445"/>
                  </a:cubicBezTo>
                  <a:cubicBezTo>
                    <a:pt x="409" y="7450"/>
                    <a:pt x="418" y="7452"/>
                    <a:pt x="425" y="7452"/>
                  </a:cubicBezTo>
                  <a:cubicBezTo>
                    <a:pt x="456" y="7452"/>
                    <a:pt x="472" y="7415"/>
                    <a:pt x="472" y="7386"/>
                  </a:cubicBezTo>
                  <a:cubicBezTo>
                    <a:pt x="532" y="6052"/>
                    <a:pt x="770" y="4766"/>
                    <a:pt x="1008" y="3457"/>
                  </a:cubicBezTo>
                  <a:cubicBezTo>
                    <a:pt x="1222" y="2361"/>
                    <a:pt x="1484" y="1183"/>
                    <a:pt x="1401" y="52"/>
                  </a:cubicBezTo>
                  <a:cubicBezTo>
                    <a:pt x="1401" y="19"/>
                    <a:pt x="1368" y="1"/>
                    <a:pt x="1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28250" y="2701975"/>
              <a:ext cx="16300" cy="65350"/>
            </a:xfrm>
            <a:custGeom>
              <a:avLst/>
              <a:gdLst/>
              <a:ahLst/>
              <a:cxnLst/>
              <a:rect l="l" t="t" r="r" b="b"/>
              <a:pathLst>
                <a:path w="652" h="2614" extrusionOk="0">
                  <a:moveTo>
                    <a:pt x="580" y="1"/>
                  </a:moveTo>
                  <a:cubicBezTo>
                    <a:pt x="558" y="1"/>
                    <a:pt x="537" y="11"/>
                    <a:pt x="532" y="35"/>
                  </a:cubicBezTo>
                  <a:cubicBezTo>
                    <a:pt x="461" y="452"/>
                    <a:pt x="402" y="892"/>
                    <a:pt x="306" y="1309"/>
                  </a:cubicBezTo>
                  <a:cubicBezTo>
                    <a:pt x="223" y="1726"/>
                    <a:pt x="68" y="2119"/>
                    <a:pt x="9" y="2547"/>
                  </a:cubicBezTo>
                  <a:cubicBezTo>
                    <a:pt x="1" y="2585"/>
                    <a:pt x="32" y="2614"/>
                    <a:pt x="65" y="2614"/>
                  </a:cubicBezTo>
                  <a:cubicBezTo>
                    <a:pt x="84" y="2614"/>
                    <a:pt x="103" y="2605"/>
                    <a:pt x="116" y="2583"/>
                  </a:cubicBezTo>
                  <a:cubicBezTo>
                    <a:pt x="485" y="1845"/>
                    <a:pt x="616" y="869"/>
                    <a:pt x="652" y="59"/>
                  </a:cubicBezTo>
                  <a:cubicBezTo>
                    <a:pt x="652" y="24"/>
                    <a:pt x="613" y="1"/>
                    <a:pt x="5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524000" y="2710950"/>
              <a:ext cx="14900" cy="72025"/>
            </a:xfrm>
            <a:custGeom>
              <a:avLst/>
              <a:gdLst/>
              <a:ahLst/>
              <a:cxnLst/>
              <a:rect l="l" t="t" r="r" b="b"/>
              <a:pathLst>
                <a:path w="596" h="2881" extrusionOk="0">
                  <a:moveTo>
                    <a:pt x="561" y="1"/>
                  </a:moveTo>
                  <a:cubicBezTo>
                    <a:pt x="548" y="1"/>
                    <a:pt x="536" y="4"/>
                    <a:pt x="536" y="10"/>
                  </a:cubicBezTo>
                  <a:cubicBezTo>
                    <a:pt x="393" y="962"/>
                    <a:pt x="167" y="1903"/>
                    <a:pt x="0" y="2855"/>
                  </a:cubicBezTo>
                  <a:cubicBezTo>
                    <a:pt x="0" y="2870"/>
                    <a:pt x="18" y="2880"/>
                    <a:pt x="35" y="2880"/>
                  </a:cubicBezTo>
                  <a:cubicBezTo>
                    <a:pt x="45" y="2880"/>
                    <a:pt x="55" y="2876"/>
                    <a:pt x="60" y="2867"/>
                  </a:cubicBezTo>
                  <a:cubicBezTo>
                    <a:pt x="405" y="1986"/>
                    <a:pt x="548" y="962"/>
                    <a:pt x="595" y="10"/>
                  </a:cubicBezTo>
                  <a:cubicBezTo>
                    <a:pt x="589" y="4"/>
                    <a:pt x="574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521900" y="2753225"/>
              <a:ext cx="14325" cy="40025"/>
            </a:xfrm>
            <a:custGeom>
              <a:avLst/>
              <a:gdLst/>
              <a:ahLst/>
              <a:cxnLst/>
              <a:rect l="l" t="t" r="r" b="b"/>
              <a:pathLst>
                <a:path w="573" h="1601" extrusionOk="0">
                  <a:moveTo>
                    <a:pt x="559" y="0"/>
                  </a:moveTo>
                  <a:cubicBezTo>
                    <a:pt x="551" y="0"/>
                    <a:pt x="542" y="3"/>
                    <a:pt x="536" y="9"/>
                  </a:cubicBezTo>
                  <a:cubicBezTo>
                    <a:pt x="370" y="533"/>
                    <a:pt x="120" y="1057"/>
                    <a:pt x="1" y="1581"/>
                  </a:cubicBezTo>
                  <a:cubicBezTo>
                    <a:pt x="1" y="1595"/>
                    <a:pt x="9" y="1601"/>
                    <a:pt x="18" y="1601"/>
                  </a:cubicBezTo>
                  <a:cubicBezTo>
                    <a:pt x="24" y="1601"/>
                    <a:pt x="31" y="1598"/>
                    <a:pt x="36" y="1593"/>
                  </a:cubicBezTo>
                  <a:cubicBezTo>
                    <a:pt x="310" y="1128"/>
                    <a:pt x="441" y="533"/>
                    <a:pt x="572" y="9"/>
                  </a:cubicBezTo>
                  <a:cubicBezTo>
                    <a:pt x="572" y="3"/>
                    <a:pt x="566" y="0"/>
                    <a:pt x="5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516850" y="2769825"/>
              <a:ext cx="17275" cy="39725"/>
            </a:xfrm>
            <a:custGeom>
              <a:avLst/>
              <a:gdLst/>
              <a:ahLst/>
              <a:cxnLst/>
              <a:rect l="l" t="t" r="r" b="b"/>
              <a:pathLst>
                <a:path w="691" h="1589" extrusionOk="0">
                  <a:moveTo>
                    <a:pt x="691" y="0"/>
                  </a:moveTo>
                  <a:lnTo>
                    <a:pt x="691" y="0"/>
                  </a:lnTo>
                  <a:cubicBezTo>
                    <a:pt x="465" y="512"/>
                    <a:pt x="155" y="1024"/>
                    <a:pt x="0" y="1572"/>
                  </a:cubicBezTo>
                  <a:cubicBezTo>
                    <a:pt x="0" y="1580"/>
                    <a:pt x="18" y="1589"/>
                    <a:pt x="29" y="1589"/>
                  </a:cubicBezTo>
                  <a:cubicBezTo>
                    <a:pt x="33" y="1589"/>
                    <a:pt x="36" y="1587"/>
                    <a:pt x="36" y="1584"/>
                  </a:cubicBezTo>
                  <a:cubicBezTo>
                    <a:pt x="346" y="1107"/>
                    <a:pt x="500" y="512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542150" y="2698600"/>
              <a:ext cx="3000" cy="36425"/>
            </a:xfrm>
            <a:custGeom>
              <a:avLst/>
              <a:gdLst/>
              <a:ahLst/>
              <a:cxnLst/>
              <a:rect l="l" t="t" r="r" b="b"/>
              <a:pathLst>
                <a:path w="120" h="1457" extrusionOk="0">
                  <a:moveTo>
                    <a:pt x="96" y="1"/>
                  </a:moveTo>
                  <a:cubicBezTo>
                    <a:pt x="84" y="1"/>
                    <a:pt x="72" y="9"/>
                    <a:pt x="72" y="27"/>
                  </a:cubicBezTo>
                  <a:cubicBezTo>
                    <a:pt x="48" y="504"/>
                    <a:pt x="0" y="992"/>
                    <a:pt x="60" y="1456"/>
                  </a:cubicBezTo>
                  <a:cubicBezTo>
                    <a:pt x="119" y="992"/>
                    <a:pt x="119" y="492"/>
                    <a:pt x="119" y="27"/>
                  </a:cubicBezTo>
                  <a:cubicBezTo>
                    <a:pt x="119" y="9"/>
                    <a:pt x="107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03425" y="2037575"/>
              <a:ext cx="101250" cy="107650"/>
            </a:xfrm>
            <a:custGeom>
              <a:avLst/>
              <a:gdLst/>
              <a:ahLst/>
              <a:cxnLst/>
              <a:rect l="l" t="t" r="r" b="b"/>
              <a:pathLst>
                <a:path w="4050" h="4306" extrusionOk="0">
                  <a:moveTo>
                    <a:pt x="4049" y="1"/>
                  </a:moveTo>
                  <a:lnTo>
                    <a:pt x="4049" y="1"/>
                  </a:lnTo>
                  <a:cubicBezTo>
                    <a:pt x="3037" y="501"/>
                    <a:pt x="1954" y="1239"/>
                    <a:pt x="1144" y="2013"/>
                  </a:cubicBezTo>
                  <a:cubicBezTo>
                    <a:pt x="549" y="2596"/>
                    <a:pt x="1" y="3394"/>
                    <a:pt x="108" y="4263"/>
                  </a:cubicBezTo>
                  <a:cubicBezTo>
                    <a:pt x="108" y="4290"/>
                    <a:pt x="131" y="4305"/>
                    <a:pt x="153" y="4305"/>
                  </a:cubicBezTo>
                  <a:cubicBezTo>
                    <a:pt x="170" y="4305"/>
                    <a:pt x="186" y="4296"/>
                    <a:pt x="191" y="4275"/>
                  </a:cubicBezTo>
                  <a:cubicBezTo>
                    <a:pt x="525" y="3180"/>
                    <a:pt x="989" y="2370"/>
                    <a:pt x="1894" y="1632"/>
                  </a:cubicBezTo>
                  <a:cubicBezTo>
                    <a:pt x="2608" y="1060"/>
                    <a:pt x="3406" y="620"/>
                    <a:pt x="40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03725" y="2121675"/>
              <a:ext cx="10000" cy="34550"/>
            </a:xfrm>
            <a:custGeom>
              <a:avLst/>
              <a:gdLst/>
              <a:ahLst/>
              <a:cxnLst/>
              <a:rect l="l" t="t" r="r" b="b"/>
              <a:pathLst>
                <a:path w="400" h="1382" extrusionOk="0">
                  <a:moveTo>
                    <a:pt x="373" y="0"/>
                  </a:moveTo>
                  <a:cubicBezTo>
                    <a:pt x="358" y="0"/>
                    <a:pt x="340" y="6"/>
                    <a:pt x="334" y="18"/>
                  </a:cubicBezTo>
                  <a:cubicBezTo>
                    <a:pt x="179" y="423"/>
                    <a:pt x="1" y="923"/>
                    <a:pt x="37" y="1364"/>
                  </a:cubicBezTo>
                  <a:cubicBezTo>
                    <a:pt x="37" y="1375"/>
                    <a:pt x="49" y="1381"/>
                    <a:pt x="60" y="1381"/>
                  </a:cubicBezTo>
                  <a:cubicBezTo>
                    <a:pt x="72" y="1381"/>
                    <a:pt x="84" y="1375"/>
                    <a:pt x="84" y="1364"/>
                  </a:cubicBezTo>
                  <a:cubicBezTo>
                    <a:pt x="227" y="923"/>
                    <a:pt x="263" y="447"/>
                    <a:pt x="394" y="18"/>
                  </a:cubicBezTo>
                  <a:cubicBezTo>
                    <a:pt x="400" y="6"/>
                    <a:pt x="388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404925" y="2122950"/>
              <a:ext cx="9125" cy="34925"/>
            </a:xfrm>
            <a:custGeom>
              <a:avLst/>
              <a:gdLst/>
              <a:ahLst/>
              <a:cxnLst/>
              <a:rect l="l" t="t" r="r" b="b"/>
              <a:pathLst>
                <a:path w="365" h="1397" extrusionOk="0">
                  <a:moveTo>
                    <a:pt x="328" y="0"/>
                  </a:moveTo>
                  <a:cubicBezTo>
                    <a:pt x="315" y="0"/>
                    <a:pt x="303" y="8"/>
                    <a:pt x="298" y="27"/>
                  </a:cubicBezTo>
                  <a:cubicBezTo>
                    <a:pt x="227" y="265"/>
                    <a:pt x="179" y="503"/>
                    <a:pt x="120" y="741"/>
                  </a:cubicBezTo>
                  <a:cubicBezTo>
                    <a:pt x="72" y="955"/>
                    <a:pt x="1" y="1158"/>
                    <a:pt x="12" y="1372"/>
                  </a:cubicBezTo>
                  <a:cubicBezTo>
                    <a:pt x="12" y="1387"/>
                    <a:pt x="31" y="1397"/>
                    <a:pt x="47" y="1397"/>
                  </a:cubicBezTo>
                  <a:cubicBezTo>
                    <a:pt x="58" y="1397"/>
                    <a:pt x="67" y="1393"/>
                    <a:pt x="72" y="1384"/>
                  </a:cubicBezTo>
                  <a:cubicBezTo>
                    <a:pt x="179" y="1205"/>
                    <a:pt x="191" y="967"/>
                    <a:pt x="239" y="777"/>
                  </a:cubicBezTo>
                  <a:cubicBezTo>
                    <a:pt x="286" y="539"/>
                    <a:pt x="334" y="301"/>
                    <a:pt x="358" y="39"/>
                  </a:cubicBezTo>
                  <a:cubicBezTo>
                    <a:pt x="365" y="17"/>
                    <a:pt x="346" y="0"/>
                    <a:pt x="3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402850" y="2124225"/>
              <a:ext cx="10425" cy="37475"/>
            </a:xfrm>
            <a:custGeom>
              <a:avLst/>
              <a:gdLst/>
              <a:ahLst/>
              <a:cxnLst/>
              <a:rect l="l" t="t" r="r" b="b"/>
              <a:pathLst>
                <a:path w="417" h="1499" extrusionOk="0">
                  <a:moveTo>
                    <a:pt x="362" y="0"/>
                  </a:moveTo>
                  <a:cubicBezTo>
                    <a:pt x="349" y="0"/>
                    <a:pt x="338" y="7"/>
                    <a:pt x="334" y="23"/>
                  </a:cubicBezTo>
                  <a:cubicBezTo>
                    <a:pt x="155" y="452"/>
                    <a:pt x="0" y="1035"/>
                    <a:pt x="84" y="1476"/>
                  </a:cubicBezTo>
                  <a:cubicBezTo>
                    <a:pt x="84" y="1492"/>
                    <a:pt x="93" y="1498"/>
                    <a:pt x="105" y="1498"/>
                  </a:cubicBezTo>
                  <a:cubicBezTo>
                    <a:pt x="119" y="1498"/>
                    <a:pt x="137" y="1489"/>
                    <a:pt x="143" y="1476"/>
                  </a:cubicBezTo>
                  <a:cubicBezTo>
                    <a:pt x="214" y="1262"/>
                    <a:pt x="214" y="1000"/>
                    <a:pt x="262" y="762"/>
                  </a:cubicBezTo>
                  <a:cubicBezTo>
                    <a:pt x="310" y="523"/>
                    <a:pt x="369" y="285"/>
                    <a:pt x="417" y="47"/>
                  </a:cubicBezTo>
                  <a:cubicBezTo>
                    <a:pt x="417" y="24"/>
                    <a:pt x="386" y="0"/>
                    <a:pt x="3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404925" y="2158750"/>
              <a:ext cx="56275" cy="12050"/>
            </a:xfrm>
            <a:custGeom>
              <a:avLst/>
              <a:gdLst/>
              <a:ahLst/>
              <a:cxnLst/>
              <a:rect l="l" t="t" r="r" b="b"/>
              <a:pathLst>
                <a:path w="2251" h="482" extrusionOk="0">
                  <a:moveTo>
                    <a:pt x="196" y="1"/>
                  </a:moveTo>
                  <a:cubicBezTo>
                    <a:pt x="135" y="1"/>
                    <a:pt x="73" y="4"/>
                    <a:pt x="12" y="12"/>
                  </a:cubicBezTo>
                  <a:cubicBezTo>
                    <a:pt x="1" y="12"/>
                    <a:pt x="1" y="23"/>
                    <a:pt x="1" y="23"/>
                  </a:cubicBezTo>
                  <a:cubicBezTo>
                    <a:pt x="274" y="250"/>
                    <a:pt x="655" y="262"/>
                    <a:pt x="1001" y="321"/>
                  </a:cubicBezTo>
                  <a:cubicBezTo>
                    <a:pt x="1327" y="374"/>
                    <a:pt x="1690" y="482"/>
                    <a:pt x="2041" y="482"/>
                  </a:cubicBezTo>
                  <a:cubicBezTo>
                    <a:pt x="2087" y="482"/>
                    <a:pt x="2133" y="480"/>
                    <a:pt x="2179" y="476"/>
                  </a:cubicBezTo>
                  <a:cubicBezTo>
                    <a:pt x="2239" y="476"/>
                    <a:pt x="2251" y="381"/>
                    <a:pt x="2203" y="369"/>
                  </a:cubicBezTo>
                  <a:cubicBezTo>
                    <a:pt x="1882" y="214"/>
                    <a:pt x="1489" y="202"/>
                    <a:pt x="1132" y="143"/>
                  </a:cubicBezTo>
                  <a:cubicBezTo>
                    <a:pt x="832" y="93"/>
                    <a:pt x="515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397775" y="2166300"/>
              <a:ext cx="68200" cy="10650"/>
            </a:xfrm>
            <a:custGeom>
              <a:avLst/>
              <a:gdLst/>
              <a:ahLst/>
              <a:cxnLst/>
              <a:rect l="l" t="t" r="r" b="b"/>
              <a:pathLst>
                <a:path w="2728" h="426" extrusionOk="0">
                  <a:moveTo>
                    <a:pt x="517" y="1"/>
                  </a:moveTo>
                  <a:cubicBezTo>
                    <a:pt x="386" y="1"/>
                    <a:pt x="254" y="10"/>
                    <a:pt x="120" y="31"/>
                  </a:cubicBezTo>
                  <a:cubicBezTo>
                    <a:pt x="4" y="54"/>
                    <a:pt x="1" y="234"/>
                    <a:pt x="131" y="234"/>
                  </a:cubicBezTo>
                  <a:cubicBezTo>
                    <a:pt x="135" y="234"/>
                    <a:pt x="139" y="234"/>
                    <a:pt x="144" y="233"/>
                  </a:cubicBezTo>
                  <a:cubicBezTo>
                    <a:pt x="285" y="209"/>
                    <a:pt x="427" y="200"/>
                    <a:pt x="568" y="200"/>
                  </a:cubicBezTo>
                  <a:cubicBezTo>
                    <a:pt x="1241" y="200"/>
                    <a:pt x="1910" y="425"/>
                    <a:pt x="2585" y="425"/>
                  </a:cubicBezTo>
                  <a:cubicBezTo>
                    <a:pt x="2613" y="425"/>
                    <a:pt x="2640" y="425"/>
                    <a:pt x="2668" y="424"/>
                  </a:cubicBezTo>
                  <a:cubicBezTo>
                    <a:pt x="2703" y="424"/>
                    <a:pt x="2715" y="388"/>
                    <a:pt x="2715" y="364"/>
                  </a:cubicBezTo>
                  <a:cubicBezTo>
                    <a:pt x="2727" y="186"/>
                    <a:pt x="2680" y="114"/>
                    <a:pt x="2501" y="79"/>
                  </a:cubicBezTo>
                  <a:cubicBezTo>
                    <a:pt x="2501" y="79"/>
                    <a:pt x="2489" y="91"/>
                    <a:pt x="2501" y="114"/>
                  </a:cubicBezTo>
                  <a:cubicBezTo>
                    <a:pt x="2540" y="284"/>
                    <a:pt x="2513" y="369"/>
                    <a:pt x="2413" y="369"/>
                  </a:cubicBezTo>
                  <a:cubicBezTo>
                    <a:pt x="2358" y="369"/>
                    <a:pt x="2280" y="343"/>
                    <a:pt x="2180" y="293"/>
                  </a:cubicBezTo>
                  <a:cubicBezTo>
                    <a:pt x="2061" y="269"/>
                    <a:pt x="1953" y="245"/>
                    <a:pt x="1834" y="210"/>
                  </a:cubicBezTo>
                  <a:cubicBezTo>
                    <a:pt x="1644" y="162"/>
                    <a:pt x="1441" y="126"/>
                    <a:pt x="1239" y="79"/>
                  </a:cubicBezTo>
                  <a:cubicBezTo>
                    <a:pt x="999" y="32"/>
                    <a:pt x="760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372475" y="2167175"/>
              <a:ext cx="27425" cy="74750"/>
            </a:xfrm>
            <a:custGeom>
              <a:avLst/>
              <a:gdLst/>
              <a:ahLst/>
              <a:cxnLst/>
              <a:rect l="l" t="t" r="r" b="b"/>
              <a:pathLst>
                <a:path w="1097" h="2990" extrusionOk="0">
                  <a:moveTo>
                    <a:pt x="1033" y="0"/>
                  </a:moveTo>
                  <a:cubicBezTo>
                    <a:pt x="1020" y="0"/>
                    <a:pt x="1006" y="10"/>
                    <a:pt x="1001" y="32"/>
                  </a:cubicBezTo>
                  <a:cubicBezTo>
                    <a:pt x="858" y="568"/>
                    <a:pt x="477" y="1008"/>
                    <a:pt x="286" y="1544"/>
                  </a:cubicBezTo>
                  <a:cubicBezTo>
                    <a:pt x="144" y="1996"/>
                    <a:pt x="1" y="2484"/>
                    <a:pt x="96" y="2949"/>
                  </a:cubicBezTo>
                  <a:cubicBezTo>
                    <a:pt x="102" y="2974"/>
                    <a:pt x="122" y="2989"/>
                    <a:pt x="141" y="2989"/>
                  </a:cubicBezTo>
                  <a:cubicBezTo>
                    <a:pt x="157" y="2989"/>
                    <a:pt x="174" y="2977"/>
                    <a:pt x="179" y="2949"/>
                  </a:cubicBezTo>
                  <a:cubicBezTo>
                    <a:pt x="358" y="2353"/>
                    <a:pt x="406" y="1746"/>
                    <a:pt x="656" y="1163"/>
                  </a:cubicBezTo>
                  <a:cubicBezTo>
                    <a:pt x="822" y="794"/>
                    <a:pt x="1096" y="448"/>
                    <a:pt x="1072" y="32"/>
                  </a:cubicBezTo>
                  <a:cubicBezTo>
                    <a:pt x="1066" y="13"/>
                    <a:pt x="1049" y="0"/>
                    <a:pt x="1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374850" y="2236425"/>
              <a:ext cx="92900" cy="25025"/>
            </a:xfrm>
            <a:custGeom>
              <a:avLst/>
              <a:gdLst/>
              <a:ahLst/>
              <a:cxnLst/>
              <a:rect l="l" t="t" r="r" b="b"/>
              <a:pathLst>
                <a:path w="3716" h="1001" extrusionOk="0">
                  <a:moveTo>
                    <a:pt x="120" y="0"/>
                  </a:moveTo>
                  <a:cubicBezTo>
                    <a:pt x="108" y="0"/>
                    <a:pt x="84" y="0"/>
                    <a:pt x="72" y="12"/>
                  </a:cubicBezTo>
                  <a:cubicBezTo>
                    <a:pt x="1" y="107"/>
                    <a:pt x="13" y="60"/>
                    <a:pt x="1" y="167"/>
                  </a:cubicBezTo>
                  <a:cubicBezTo>
                    <a:pt x="1" y="181"/>
                    <a:pt x="5" y="187"/>
                    <a:pt x="8" y="187"/>
                  </a:cubicBezTo>
                  <a:cubicBezTo>
                    <a:pt x="11" y="187"/>
                    <a:pt x="13" y="184"/>
                    <a:pt x="13" y="180"/>
                  </a:cubicBezTo>
                  <a:lnTo>
                    <a:pt x="13" y="180"/>
                  </a:lnTo>
                  <a:cubicBezTo>
                    <a:pt x="21" y="240"/>
                    <a:pt x="1787" y="429"/>
                    <a:pt x="1799" y="441"/>
                  </a:cubicBezTo>
                  <a:cubicBezTo>
                    <a:pt x="2406" y="595"/>
                    <a:pt x="3001" y="1000"/>
                    <a:pt x="3644" y="1000"/>
                  </a:cubicBezTo>
                  <a:cubicBezTo>
                    <a:pt x="3704" y="1000"/>
                    <a:pt x="3716" y="905"/>
                    <a:pt x="3680" y="881"/>
                  </a:cubicBezTo>
                  <a:cubicBezTo>
                    <a:pt x="3120" y="631"/>
                    <a:pt x="2525" y="417"/>
                    <a:pt x="1966" y="250"/>
                  </a:cubicBezTo>
                  <a:cubicBezTo>
                    <a:pt x="1370" y="84"/>
                    <a:pt x="727" y="11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381125" y="2260525"/>
              <a:ext cx="93075" cy="13350"/>
            </a:xfrm>
            <a:custGeom>
              <a:avLst/>
              <a:gdLst/>
              <a:ahLst/>
              <a:cxnLst/>
              <a:rect l="l" t="t" r="r" b="b"/>
              <a:pathLst>
                <a:path w="3723" h="534" extrusionOk="0">
                  <a:moveTo>
                    <a:pt x="71" y="1"/>
                  </a:moveTo>
                  <a:cubicBezTo>
                    <a:pt x="12" y="1"/>
                    <a:pt x="0" y="96"/>
                    <a:pt x="48" y="120"/>
                  </a:cubicBezTo>
                  <a:cubicBezTo>
                    <a:pt x="325" y="240"/>
                    <a:pt x="1762" y="534"/>
                    <a:pt x="2736" y="534"/>
                  </a:cubicBezTo>
                  <a:cubicBezTo>
                    <a:pt x="3310" y="534"/>
                    <a:pt x="3723" y="432"/>
                    <a:pt x="3643" y="132"/>
                  </a:cubicBezTo>
                  <a:cubicBezTo>
                    <a:pt x="3643" y="120"/>
                    <a:pt x="3631" y="108"/>
                    <a:pt x="3620" y="108"/>
                  </a:cubicBezTo>
                  <a:cubicBezTo>
                    <a:pt x="3584" y="96"/>
                    <a:pt x="3560" y="96"/>
                    <a:pt x="3524" y="72"/>
                  </a:cubicBezTo>
                  <a:cubicBezTo>
                    <a:pt x="3512" y="96"/>
                    <a:pt x="3512" y="108"/>
                    <a:pt x="3512" y="108"/>
                  </a:cubicBezTo>
                  <a:cubicBezTo>
                    <a:pt x="3444" y="313"/>
                    <a:pt x="3320" y="421"/>
                    <a:pt x="3153" y="421"/>
                  </a:cubicBezTo>
                  <a:cubicBezTo>
                    <a:pt x="3116" y="421"/>
                    <a:pt x="3077" y="416"/>
                    <a:pt x="3036" y="405"/>
                  </a:cubicBezTo>
                  <a:cubicBezTo>
                    <a:pt x="2798" y="405"/>
                    <a:pt x="2560" y="393"/>
                    <a:pt x="2322" y="358"/>
                  </a:cubicBezTo>
                  <a:cubicBezTo>
                    <a:pt x="2072" y="334"/>
                    <a:pt x="1834" y="298"/>
                    <a:pt x="1584" y="251"/>
                  </a:cubicBezTo>
                  <a:cubicBezTo>
                    <a:pt x="1072" y="179"/>
                    <a:pt x="583" y="48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77850" y="2265000"/>
              <a:ext cx="25325" cy="58575"/>
            </a:xfrm>
            <a:custGeom>
              <a:avLst/>
              <a:gdLst/>
              <a:ahLst/>
              <a:cxnLst/>
              <a:rect l="l" t="t" r="r" b="b"/>
              <a:pathLst>
                <a:path w="1013" h="2343" extrusionOk="0">
                  <a:moveTo>
                    <a:pt x="191" y="0"/>
                  </a:moveTo>
                  <a:lnTo>
                    <a:pt x="191" y="0"/>
                  </a:lnTo>
                  <a:cubicBezTo>
                    <a:pt x="0" y="298"/>
                    <a:pt x="238" y="655"/>
                    <a:pt x="357" y="953"/>
                  </a:cubicBezTo>
                  <a:cubicBezTo>
                    <a:pt x="548" y="1405"/>
                    <a:pt x="679" y="1905"/>
                    <a:pt x="941" y="2322"/>
                  </a:cubicBezTo>
                  <a:cubicBezTo>
                    <a:pt x="948" y="2337"/>
                    <a:pt x="958" y="2342"/>
                    <a:pt x="968" y="2342"/>
                  </a:cubicBezTo>
                  <a:cubicBezTo>
                    <a:pt x="989" y="2342"/>
                    <a:pt x="1012" y="2314"/>
                    <a:pt x="1012" y="2298"/>
                  </a:cubicBezTo>
                  <a:cubicBezTo>
                    <a:pt x="845" y="1500"/>
                    <a:pt x="310" y="786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378125" y="2313075"/>
              <a:ext cx="29500" cy="138425"/>
            </a:xfrm>
            <a:custGeom>
              <a:avLst/>
              <a:gdLst/>
              <a:ahLst/>
              <a:cxnLst/>
              <a:rect l="l" t="t" r="r" b="b"/>
              <a:pathLst>
                <a:path w="1180" h="5537" extrusionOk="0">
                  <a:moveTo>
                    <a:pt x="692" y="0"/>
                  </a:moveTo>
                  <a:cubicBezTo>
                    <a:pt x="683" y="0"/>
                    <a:pt x="680" y="6"/>
                    <a:pt x="692" y="18"/>
                  </a:cubicBezTo>
                  <a:cubicBezTo>
                    <a:pt x="1013" y="1006"/>
                    <a:pt x="608" y="1935"/>
                    <a:pt x="370" y="2899"/>
                  </a:cubicBezTo>
                  <a:cubicBezTo>
                    <a:pt x="180" y="3733"/>
                    <a:pt x="1" y="4590"/>
                    <a:pt x="25" y="5459"/>
                  </a:cubicBezTo>
                  <a:cubicBezTo>
                    <a:pt x="25" y="5510"/>
                    <a:pt x="68" y="5537"/>
                    <a:pt x="111" y="5537"/>
                  </a:cubicBezTo>
                  <a:cubicBezTo>
                    <a:pt x="149" y="5537"/>
                    <a:pt x="186" y="5516"/>
                    <a:pt x="191" y="5471"/>
                  </a:cubicBezTo>
                  <a:cubicBezTo>
                    <a:pt x="406" y="4364"/>
                    <a:pt x="525" y="3268"/>
                    <a:pt x="822" y="2173"/>
                  </a:cubicBezTo>
                  <a:cubicBezTo>
                    <a:pt x="1013" y="1423"/>
                    <a:pt x="1180" y="685"/>
                    <a:pt x="727" y="18"/>
                  </a:cubicBezTo>
                  <a:cubicBezTo>
                    <a:pt x="715" y="6"/>
                    <a:pt x="700" y="0"/>
                    <a:pt x="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376650" y="2443725"/>
              <a:ext cx="87725" cy="8575"/>
            </a:xfrm>
            <a:custGeom>
              <a:avLst/>
              <a:gdLst/>
              <a:ahLst/>
              <a:cxnLst/>
              <a:rect l="l" t="t" r="r" b="b"/>
              <a:pathLst>
                <a:path w="3509" h="343" extrusionOk="0">
                  <a:moveTo>
                    <a:pt x="2733" y="1"/>
                  </a:moveTo>
                  <a:cubicBezTo>
                    <a:pt x="2558" y="1"/>
                    <a:pt x="2378" y="21"/>
                    <a:pt x="2191" y="31"/>
                  </a:cubicBezTo>
                  <a:cubicBezTo>
                    <a:pt x="1477" y="66"/>
                    <a:pt x="762" y="126"/>
                    <a:pt x="48" y="233"/>
                  </a:cubicBezTo>
                  <a:cubicBezTo>
                    <a:pt x="0" y="269"/>
                    <a:pt x="0" y="340"/>
                    <a:pt x="60" y="340"/>
                  </a:cubicBezTo>
                  <a:cubicBezTo>
                    <a:pt x="118" y="341"/>
                    <a:pt x="177" y="342"/>
                    <a:pt x="236" y="342"/>
                  </a:cubicBezTo>
                  <a:cubicBezTo>
                    <a:pt x="927" y="342"/>
                    <a:pt x="1648" y="261"/>
                    <a:pt x="2352" y="261"/>
                  </a:cubicBezTo>
                  <a:cubicBezTo>
                    <a:pt x="2701" y="261"/>
                    <a:pt x="3046" y="281"/>
                    <a:pt x="3382" y="340"/>
                  </a:cubicBezTo>
                  <a:cubicBezTo>
                    <a:pt x="3386" y="341"/>
                    <a:pt x="3391" y="341"/>
                    <a:pt x="3396" y="341"/>
                  </a:cubicBezTo>
                  <a:cubicBezTo>
                    <a:pt x="3460" y="341"/>
                    <a:pt x="3508" y="265"/>
                    <a:pt x="3441" y="209"/>
                  </a:cubicBezTo>
                  <a:cubicBezTo>
                    <a:pt x="3217" y="41"/>
                    <a:pt x="2981" y="1"/>
                    <a:pt x="27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375525" y="2450700"/>
              <a:ext cx="93725" cy="32825"/>
            </a:xfrm>
            <a:custGeom>
              <a:avLst/>
              <a:gdLst/>
              <a:ahLst/>
              <a:cxnLst/>
              <a:rect l="l" t="t" r="r" b="b"/>
              <a:pathLst>
                <a:path w="3749" h="1313" extrusionOk="0">
                  <a:moveTo>
                    <a:pt x="3477" y="1"/>
                  </a:moveTo>
                  <a:cubicBezTo>
                    <a:pt x="3459" y="1"/>
                    <a:pt x="3443" y="11"/>
                    <a:pt x="3451" y="25"/>
                  </a:cubicBezTo>
                  <a:cubicBezTo>
                    <a:pt x="3724" y="609"/>
                    <a:pt x="1724" y="728"/>
                    <a:pt x="1427" y="787"/>
                  </a:cubicBezTo>
                  <a:cubicBezTo>
                    <a:pt x="986" y="883"/>
                    <a:pt x="486" y="954"/>
                    <a:pt x="69" y="1157"/>
                  </a:cubicBezTo>
                  <a:cubicBezTo>
                    <a:pt x="1" y="1191"/>
                    <a:pt x="9" y="1312"/>
                    <a:pt x="93" y="1312"/>
                  </a:cubicBezTo>
                  <a:cubicBezTo>
                    <a:pt x="97" y="1312"/>
                    <a:pt x="101" y="1312"/>
                    <a:pt x="105" y="1311"/>
                  </a:cubicBezTo>
                  <a:cubicBezTo>
                    <a:pt x="522" y="1240"/>
                    <a:pt x="926" y="1085"/>
                    <a:pt x="1343" y="978"/>
                  </a:cubicBezTo>
                  <a:cubicBezTo>
                    <a:pt x="1939" y="835"/>
                    <a:pt x="2546" y="787"/>
                    <a:pt x="3141" y="645"/>
                  </a:cubicBezTo>
                  <a:cubicBezTo>
                    <a:pt x="3463" y="549"/>
                    <a:pt x="3748" y="359"/>
                    <a:pt x="3510" y="14"/>
                  </a:cubicBezTo>
                  <a:cubicBezTo>
                    <a:pt x="3501" y="4"/>
                    <a:pt x="3488" y="1"/>
                    <a:pt x="3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370700" y="2480575"/>
              <a:ext cx="29550" cy="151875"/>
            </a:xfrm>
            <a:custGeom>
              <a:avLst/>
              <a:gdLst/>
              <a:ahLst/>
              <a:cxnLst/>
              <a:rect l="l" t="t" r="r" b="b"/>
              <a:pathLst>
                <a:path w="1182" h="6075" extrusionOk="0">
                  <a:moveTo>
                    <a:pt x="247" y="0"/>
                  </a:moveTo>
                  <a:cubicBezTo>
                    <a:pt x="238" y="0"/>
                    <a:pt x="227" y="3"/>
                    <a:pt x="227" y="9"/>
                  </a:cubicBezTo>
                  <a:cubicBezTo>
                    <a:pt x="0" y="2021"/>
                    <a:pt x="536" y="4069"/>
                    <a:pt x="989" y="6010"/>
                  </a:cubicBezTo>
                  <a:cubicBezTo>
                    <a:pt x="998" y="6055"/>
                    <a:pt x="1029" y="6075"/>
                    <a:pt x="1064" y="6075"/>
                  </a:cubicBezTo>
                  <a:cubicBezTo>
                    <a:pt x="1119" y="6075"/>
                    <a:pt x="1182" y="6024"/>
                    <a:pt x="1167" y="5950"/>
                  </a:cubicBezTo>
                  <a:cubicBezTo>
                    <a:pt x="703" y="3974"/>
                    <a:pt x="369" y="2033"/>
                    <a:pt x="250" y="9"/>
                  </a:cubicBezTo>
                  <a:cubicBezTo>
                    <a:pt x="262" y="3"/>
                    <a:pt x="256" y="0"/>
                    <a:pt x="2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399875" y="2608775"/>
              <a:ext cx="70250" cy="25625"/>
            </a:xfrm>
            <a:custGeom>
              <a:avLst/>
              <a:gdLst/>
              <a:ahLst/>
              <a:cxnLst/>
              <a:rect l="l" t="t" r="r" b="b"/>
              <a:pathLst>
                <a:path w="2810" h="1025" extrusionOk="0">
                  <a:moveTo>
                    <a:pt x="2774" y="1"/>
                  </a:moveTo>
                  <a:cubicBezTo>
                    <a:pt x="1834" y="25"/>
                    <a:pt x="822" y="525"/>
                    <a:pt x="12" y="989"/>
                  </a:cubicBezTo>
                  <a:cubicBezTo>
                    <a:pt x="0" y="1001"/>
                    <a:pt x="12" y="1025"/>
                    <a:pt x="24" y="1025"/>
                  </a:cubicBezTo>
                  <a:cubicBezTo>
                    <a:pt x="965" y="727"/>
                    <a:pt x="1798" y="191"/>
                    <a:pt x="2774" y="48"/>
                  </a:cubicBezTo>
                  <a:cubicBezTo>
                    <a:pt x="2810" y="48"/>
                    <a:pt x="2810" y="1"/>
                    <a:pt x="2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399050" y="2608775"/>
              <a:ext cx="77625" cy="46250"/>
            </a:xfrm>
            <a:custGeom>
              <a:avLst/>
              <a:gdLst/>
              <a:ahLst/>
              <a:cxnLst/>
              <a:rect l="l" t="t" r="r" b="b"/>
              <a:pathLst>
                <a:path w="3105" h="1850" extrusionOk="0">
                  <a:moveTo>
                    <a:pt x="2905" y="0"/>
                  </a:moveTo>
                  <a:cubicBezTo>
                    <a:pt x="2896" y="0"/>
                    <a:pt x="2891" y="14"/>
                    <a:pt x="2891" y="37"/>
                  </a:cubicBezTo>
                  <a:cubicBezTo>
                    <a:pt x="3022" y="215"/>
                    <a:pt x="2712" y="346"/>
                    <a:pt x="2617" y="394"/>
                  </a:cubicBezTo>
                  <a:cubicBezTo>
                    <a:pt x="2486" y="465"/>
                    <a:pt x="2283" y="489"/>
                    <a:pt x="2141" y="549"/>
                  </a:cubicBezTo>
                  <a:cubicBezTo>
                    <a:pt x="1855" y="656"/>
                    <a:pt x="1569" y="775"/>
                    <a:pt x="1307" y="906"/>
                  </a:cubicBezTo>
                  <a:cubicBezTo>
                    <a:pt x="878" y="1120"/>
                    <a:pt x="426" y="1358"/>
                    <a:pt x="69" y="1680"/>
                  </a:cubicBezTo>
                  <a:cubicBezTo>
                    <a:pt x="0" y="1748"/>
                    <a:pt x="69" y="1849"/>
                    <a:pt x="149" y="1849"/>
                  </a:cubicBezTo>
                  <a:cubicBezTo>
                    <a:pt x="166" y="1849"/>
                    <a:pt x="183" y="1845"/>
                    <a:pt x="200" y="1834"/>
                  </a:cubicBezTo>
                  <a:cubicBezTo>
                    <a:pt x="1140" y="1251"/>
                    <a:pt x="1974" y="703"/>
                    <a:pt x="3057" y="406"/>
                  </a:cubicBezTo>
                  <a:cubicBezTo>
                    <a:pt x="3093" y="406"/>
                    <a:pt x="3105" y="370"/>
                    <a:pt x="3093" y="346"/>
                  </a:cubicBezTo>
                  <a:cubicBezTo>
                    <a:pt x="3093" y="179"/>
                    <a:pt x="3057" y="120"/>
                    <a:pt x="2926" y="13"/>
                  </a:cubicBezTo>
                  <a:cubicBezTo>
                    <a:pt x="2918" y="4"/>
                    <a:pt x="2911" y="0"/>
                    <a:pt x="29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396850" y="2653500"/>
              <a:ext cx="146275" cy="64450"/>
            </a:xfrm>
            <a:custGeom>
              <a:avLst/>
              <a:gdLst/>
              <a:ahLst/>
              <a:cxnLst/>
              <a:rect l="l" t="t" r="r" b="b"/>
              <a:pathLst>
                <a:path w="5851" h="2578" extrusionOk="0">
                  <a:moveTo>
                    <a:pt x="43" y="0"/>
                  </a:moveTo>
                  <a:cubicBezTo>
                    <a:pt x="18" y="0"/>
                    <a:pt x="0" y="20"/>
                    <a:pt x="26" y="45"/>
                  </a:cubicBezTo>
                  <a:cubicBezTo>
                    <a:pt x="669" y="843"/>
                    <a:pt x="1443" y="1915"/>
                    <a:pt x="2455" y="2260"/>
                  </a:cubicBezTo>
                  <a:cubicBezTo>
                    <a:pt x="3006" y="2444"/>
                    <a:pt x="3606" y="2577"/>
                    <a:pt x="4195" y="2577"/>
                  </a:cubicBezTo>
                  <a:cubicBezTo>
                    <a:pt x="4751" y="2577"/>
                    <a:pt x="5298" y="2459"/>
                    <a:pt x="5788" y="2153"/>
                  </a:cubicBezTo>
                  <a:cubicBezTo>
                    <a:pt x="5851" y="2111"/>
                    <a:pt x="5813" y="2015"/>
                    <a:pt x="5747" y="2015"/>
                  </a:cubicBezTo>
                  <a:cubicBezTo>
                    <a:pt x="5738" y="2015"/>
                    <a:pt x="5728" y="2017"/>
                    <a:pt x="5717" y="2022"/>
                  </a:cubicBezTo>
                  <a:cubicBezTo>
                    <a:pt x="5134" y="2197"/>
                    <a:pt x="4580" y="2290"/>
                    <a:pt x="4025" y="2290"/>
                  </a:cubicBezTo>
                  <a:cubicBezTo>
                    <a:pt x="3526" y="2290"/>
                    <a:pt x="3026" y="2215"/>
                    <a:pt x="2502" y="2058"/>
                  </a:cubicBezTo>
                  <a:cubicBezTo>
                    <a:pt x="1514" y="1736"/>
                    <a:pt x="835" y="665"/>
                    <a:pt x="73" y="10"/>
                  </a:cubicBezTo>
                  <a:cubicBezTo>
                    <a:pt x="63" y="3"/>
                    <a:pt x="53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381400" y="2263800"/>
              <a:ext cx="3900" cy="6575"/>
            </a:xfrm>
            <a:custGeom>
              <a:avLst/>
              <a:gdLst/>
              <a:ahLst/>
              <a:cxnLst/>
              <a:rect l="l" t="t" r="r" b="b"/>
              <a:pathLst>
                <a:path w="156" h="263" extrusionOk="0">
                  <a:moveTo>
                    <a:pt x="108" y="1"/>
                  </a:moveTo>
                  <a:cubicBezTo>
                    <a:pt x="96" y="1"/>
                    <a:pt x="60" y="1"/>
                    <a:pt x="60" y="36"/>
                  </a:cubicBezTo>
                  <a:cubicBezTo>
                    <a:pt x="37" y="96"/>
                    <a:pt x="1" y="227"/>
                    <a:pt x="96" y="262"/>
                  </a:cubicBezTo>
                  <a:cubicBezTo>
                    <a:pt x="108" y="262"/>
                    <a:pt x="120" y="262"/>
                    <a:pt x="120" y="239"/>
                  </a:cubicBezTo>
                  <a:cubicBezTo>
                    <a:pt x="144" y="227"/>
                    <a:pt x="144" y="215"/>
                    <a:pt x="144" y="191"/>
                  </a:cubicBezTo>
                  <a:cubicBezTo>
                    <a:pt x="144" y="155"/>
                    <a:pt x="144" y="120"/>
                    <a:pt x="156" y="72"/>
                  </a:cubicBezTo>
                  <a:cubicBezTo>
                    <a:pt x="144" y="48"/>
                    <a:pt x="144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1378725" y="2261325"/>
              <a:ext cx="5400" cy="15500"/>
            </a:xfrm>
            <a:custGeom>
              <a:avLst/>
              <a:gdLst/>
              <a:ahLst/>
              <a:cxnLst/>
              <a:rect l="l" t="t" r="r" b="b"/>
              <a:pathLst>
                <a:path w="216" h="620" extrusionOk="0">
                  <a:moveTo>
                    <a:pt x="142" y="0"/>
                  </a:moveTo>
                  <a:cubicBezTo>
                    <a:pt x="120" y="0"/>
                    <a:pt x="101" y="12"/>
                    <a:pt x="96" y="40"/>
                  </a:cubicBezTo>
                  <a:cubicBezTo>
                    <a:pt x="48" y="195"/>
                    <a:pt x="1" y="492"/>
                    <a:pt x="120" y="612"/>
                  </a:cubicBezTo>
                  <a:cubicBezTo>
                    <a:pt x="130" y="616"/>
                    <a:pt x="140" y="619"/>
                    <a:pt x="149" y="619"/>
                  </a:cubicBezTo>
                  <a:cubicBezTo>
                    <a:pt x="161" y="619"/>
                    <a:pt x="172" y="614"/>
                    <a:pt x="179" y="600"/>
                  </a:cubicBezTo>
                  <a:cubicBezTo>
                    <a:pt x="215" y="516"/>
                    <a:pt x="203" y="445"/>
                    <a:pt x="203" y="373"/>
                  </a:cubicBezTo>
                  <a:cubicBezTo>
                    <a:pt x="203" y="266"/>
                    <a:pt x="203" y="159"/>
                    <a:pt x="215" y="64"/>
                  </a:cubicBezTo>
                  <a:cubicBezTo>
                    <a:pt x="215" y="28"/>
                    <a:pt x="176" y="0"/>
                    <a:pt x="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381400" y="2262100"/>
              <a:ext cx="4200" cy="15900"/>
            </a:xfrm>
            <a:custGeom>
              <a:avLst/>
              <a:gdLst/>
              <a:ahLst/>
              <a:cxnLst/>
              <a:rect l="l" t="t" r="r" b="b"/>
              <a:pathLst>
                <a:path w="168" h="636" extrusionOk="0">
                  <a:moveTo>
                    <a:pt x="101" y="0"/>
                  </a:moveTo>
                  <a:cubicBezTo>
                    <a:pt x="96" y="0"/>
                    <a:pt x="90" y="3"/>
                    <a:pt x="84" y="9"/>
                  </a:cubicBezTo>
                  <a:cubicBezTo>
                    <a:pt x="60" y="69"/>
                    <a:pt x="37" y="128"/>
                    <a:pt x="25" y="188"/>
                  </a:cubicBezTo>
                  <a:cubicBezTo>
                    <a:pt x="1" y="235"/>
                    <a:pt x="1" y="295"/>
                    <a:pt x="1" y="354"/>
                  </a:cubicBezTo>
                  <a:cubicBezTo>
                    <a:pt x="1" y="450"/>
                    <a:pt x="1" y="569"/>
                    <a:pt x="84" y="628"/>
                  </a:cubicBezTo>
                  <a:cubicBezTo>
                    <a:pt x="89" y="632"/>
                    <a:pt x="95" y="635"/>
                    <a:pt x="100" y="635"/>
                  </a:cubicBezTo>
                  <a:cubicBezTo>
                    <a:pt x="110" y="635"/>
                    <a:pt x="120" y="627"/>
                    <a:pt x="120" y="604"/>
                  </a:cubicBezTo>
                  <a:cubicBezTo>
                    <a:pt x="168" y="533"/>
                    <a:pt x="144" y="426"/>
                    <a:pt x="144" y="342"/>
                  </a:cubicBezTo>
                  <a:cubicBezTo>
                    <a:pt x="144" y="235"/>
                    <a:pt x="108" y="116"/>
                    <a:pt x="108" y="9"/>
                  </a:cubicBezTo>
                  <a:cubicBezTo>
                    <a:pt x="108" y="3"/>
                    <a:pt x="10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378425" y="2262450"/>
              <a:ext cx="3900" cy="14375"/>
            </a:xfrm>
            <a:custGeom>
              <a:avLst/>
              <a:gdLst/>
              <a:ahLst/>
              <a:cxnLst/>
              <a:rect l="l" t="t" r="r" b="b"/>
              <a:pathLst>
                <a:path w="156" h="575" extrusionOk="0">
                  <a:moveTo>
                    <a:pt x="112" y="1"/>
                  </a:moveTo>
                  <a:cubicBezTo>
                    <a:pt x="111" y="1"/>
                    <a:pt x="108" y="7"/>
                    <a:pt x="108" y="19"/>
                  </a:cubicBezTo>
                  <a:cubicBezTo>
                    <a:pt x="114" y="7"/>
                    <a:pt x="114" y="1"/>
                    <a:pt x="112" y="1"/>
                  </a:cubicBezTo>
                  <a:close/>
                  <a:moveTo>
                    <a:pt x="108" y="19"/>
                  </a:moveTo>
                  <a:lnTo>
                    <a:pt x="108" y="19"/>
                  </a:lnTo>
                  <a:cubicBezTo>
                    <a:pt x="48" y="174"/>
                    <a:pt x="1" y="412"/>
                    <a:pt x="120" y="567"/>
                  </a:cubicBezTo>
                  <a:cubicBezTo>
                    <a:pt x="130" y="571"/>
                    <a:pt x="138" y="574"/>
                    <a:pt x="143" y="574"/>
                  </a:cubicBezTo>
                  <a:cubicBezTo>
                    <a:pt x="152" y="574"/>
                    <a:pt x="156" y="569"/>
                    <a:pt x="156" y="555"/>
                  </a:cubicBezTo>
                  <a:cubicBezTo>
                    <a:pt x="132" y="376"/>
                    <a:pt x="84" y="197"/>
                    <a:pt x="10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379325" y="2263825"/>
              <a:ext cx="29500" cy="71800"/>
            </a:xfrm>
            <a:custGeom>
              <a:avLst/>
              <a:gdLst/>
              <a:ahLst/>
              <a:cxnLst/>
              <a:rect l="l" t="t" r="r" b="b"/>
              <a:pathLst>
                <a:path w="1180" h="2872" extrusionOk="0">
                  <a:moveTo>
                    <a:pt x="23" y="1"/>
                  </a:moveTo>
                  <a:cubicBezTo>
                    <a:pt x="16" y="1"/>
                    <a:pt x="12" y="10"/>
                    <a:pt x="12" y="23"/>
                  </a:cubicBezTo>
                  <a:cubicBezTo>
                    <a:pt x="1" y="464"/>
                    <a:pt x="191" y="857"/>
                    <a:pt x="405" y="1238"/>
                  </a:cubicBezTo>
                  <a:cubicBezTo>
                    <a:pt x="679" y="1774"/>
                    <a:pt x="905" y="2262"/>
                    <a:pt x="1072" y="2845"/>
                  </a:cubicBezTo>
                  <a:cubicBezTo>
                    <a:pt x="1078" y="2863"/>
                    <a:pt x="1093" y="2872"/>
                    <a:pt x="1106" y="2872"/>
                  </a:cubicBezTo>
                  <a:cubicBezTo>
                    <a:pt x="1120" y="2872"/>
                    <a:pt x="1132" y="2863"/>
                    <a:pt x="1132" y="2845"/>
                  </a:cubicBezTo>
                  <a:cubicBezTo>
                    <a:pt x="1179" y="2440"/>
                    <a:pt x="977" y="2059"/>
                    <a:pt x="798" y="1702"/>
                  </a:cubicBezTo>
                  <a:cubicBezTo>
                    <a:pt x="501" y="1154"/>
                    <a:pt x="227" y="631"/>
                    <a:pt x="48" y="23"/>
                  </a:cubicBezTo>
                  <a:cubicBezTo>
                    <a:pt x="37" y="7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399875" y="2317075"/>
              <a:ext cx="4175" cy="23100"/>
            </a:xfrm>
            <a:custGeom>
              <a:avLst/>
              <a:gdLst/>
              <a:ahLst/>
              <a:cxnLst/>
              <a:rect l="l" t="t" r="r" b="b"/>
              <a:pathLst>
                <a:path w="167" h="924" extrusionOk="0">
                  <a:moveTo>
                    <a:pt x="24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12" y="298"/>
                    <a:pt x="12" y="644"/>
                    <a:pt x="95" y="906"/>
                  </a:cubicBezTo>
                  <a:cubicBezTo>
                    <a:pt x="95" y="918"/>
                    <a:pt x="107" y="923"/>
                    <a:pt x="119" y="923"/>
                  </a:cubicBezTo>
                  <a:cubicBezTo>
                    <a:pt x="131" y="923"/>
                    <a:pt x="143" y="918"/>
                    <a:pt x="143" y="906"/>
                  </a:cubicBezTo>
                  <a:cubicBezTo>
                    <a:pt x="167" y="632"/>
                    <a:pt x="72" y="28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402850" y="2326900"/>
              <a:ext cx="3875" cy="21275"/>
            </a:xfrm>
            <a:custGeom>
              <a:avLst/>
              <a:gdLst/>
              <a:ahLst/>
              <a:cxnLst/>
              <a:rect l="l" t="t" r="r" b="b"/>
              <a:pathLst>
                <a:path w="155" h="851" extrusionOk="0">
                  <a:moveTo>
                    <a:pt x="24" y="1"/>
                  </a:moveTo>
                  <a:lnTo>
                    <a:pt x="24" y="1"/>
                  </a:lnTo>
                  <a:cubicBezTo>
                    <a:pt x="84" y="275"/>
                    <a:pt x="48" y="548"/>
                    <a:pt x="0" y="834"/>
                  </a:cubicBezTo>
                  <a:cubicBezTo>
                    <a:pt x="0" y="843"/>
                    <a:pt x="6" y="851"/>
                    <a:pt x="14" y="851"/>
                  </a:cubicBezTo>
                  <a:cubicBezTo>
                    <a:pt x="17" y="851"/>
                    <a:pt x="20" y="849"/>
                    <a:pt x="24" y="846"/>
                  </a:cubicBezTo>
                  <a:cubicBezTo>
                    <a:pt x="155" y="572"/>
                    <a:pt x="143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389825" y="2331450"/>
              <a:ext cx="17800" cy="53950"/>
            </a:xfrm>
            <a:custGeom>
              <a:avLst/>
              <a:gdLst/>
              <a:ahLst/>
              <a:cxnLst/>
              <a:rect l="l" t="t" r="r" b="b"/>
              <a:pathLst>
                <a:path w="712" h="2158" extrusionOk="0">
                  <a:moveTo>
                    <a:pt x="694" y="0"/>
                  </a:moveTo>
                  <a:cubicBezTo>
                    <a:pt x="685" y="0"/>
                    <a:pt x="676" y="3"/>
                    <a:pt x="676" y="9"/>
                  </a:cubicBezTo>
                  <a:cubicBezTo>
                    <a:pt x="557" y="771"/>
                    <a:pt x="319" y="1438"/>
                    <a:pt x="9" y="2140"/>
                  </a:cubicBezTo>
                  <a:cubicBezTo>
                    <a:pt x="1" y="2149"/>
                    <a:pt x="10" y="2157"/>
                    <a:pt x="25" y="2157"/>
                  </a:cubicBezTo>
                  <a:cubicBezTo>
                    <a:pt x="31" y="2157"/>
                    <a:pt x="38" y="2156"/>
                    <a:pt x="45" y="2152"/>
                  </a:cubicBezTo>
                  <a:cubicBezTo>
                    <a:pt x="438" y="1521"/>
                    <a:pt x="664" y="747"/>
                    <a:pt x="712" y="9"/>
                  </a:cubicBezTo>
                  <a:cubicBezTo>
                    <a:pt x="712" y="3"/>
                    <a:pt x="703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1502300" y="2038275"/>
              <a:ext cx="101775" cy="126125"/>
            </a:xfrm>
            <a:custGeom>
              <a:avLst/>
              <a:gdLst/>
              <a:ahLst/>
              <a:cxnLst/>
              <a:rect l="l" t="t" r="r" b="b"/>
              <a:pathLst>
                <a:path w="4071" h="5045" extrusionOk="0">
                  <a:moveTo>
                    <a:pt x="48" y="1"/>
                  </a:moveTo>
                  <a:cubicBezTo>
                    <a:pt x="21" y="1"/>
                    <a:pt x="1" y="34"/>
                    <a:pt x="35" y="68"/>
                  </a:cubicBezTo>
                  <a:cubicBezTo>
                    <a:pt x="785" y="735"/>
                    <a:pt x="1559" y="1378"/>
                    <a:pt x="2297" y="2044"/>
                  </a:cubicBezTo>
                  <a:cubicBezTo>
                    <a:pt x="3190" y="2854"/>
                    <a:pt x="3345" y="3830"/>
                    <a:pt x="3404" y="4973"/>
                  </a:cubicBezTo>
                  <a:cubicBezTo>
                    <a:pt x="3404" y="5020"/>
                    <a:pt x="3441" y="5044"/>
                    <a:pt x="3476" y="5044"/>
                  </a:cubicBezTo>
                  <a:cubicBezTo>
                    <a:pt x="3503" y="5044"/>
                    <a:pt x="3530" y="5029"/>
                    <a:pt x="3535" y="4997"/>
                  </a:cubicBezTo>
                  <a:cubicBezTo>
                    <a:pt x="4071" y="2628"/>
                    <a:pt x="1654" y="1223"/>
                    <a:pt x="82" y="20"/>
                  </a:cubicBezTo>
                  <a:cubicBezTo>
                    <a:pt x="72" y="6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1551725" y="2163275"/>
              <a:ext cx="38600" cy="9500"/>
            </a:xfrm>
            <a:custGeom>
              <a:avLst/>
              <a:gdLst/>
              <a:ahLst/>
              <a:cxnLst/>
              <a:rect l="l" t="t" r="r" b="b"/>
              <a:pathLst>
                <a:path w="1544" h="380" extrusionOk="0">
                  <a:moveTo>
                    <a:pt x="1522" y="9"/>
                  </a:moveTo>
                  <a:cubicBezTo>
                    <a:pt x="1530" y="13"/>
                    <a:pt x="1536" y="14"/>
                    <a:pt x="1538" y="14"/>
                  </a:cubicBezTo>
                  <a:cubicBezTo>
                    <a:pt x="1543" y="14"/>
                    <a:pt x="1538" y="9"/>
                    <a:pt x="1522" y="9"/>
                  </a:cubicBezTo>
                  <a:close/>
                  <a:moveTo>
                    <a:pt x="1415" y="1"/>
                  </a:moveTo>
                  <a:cubicBezTo>
                    <a:pt x="1237" y="1"/>
                    <a:pt x="1060" y="67"/>
                    <a:pt x="891" y="116"/>
                  </a:cubicBezTo>
                  <a:lnTo>
                    <a:pt x="34" y="283"/>
                  </a:lnTo>
                  <a:cubicBezTo>
                    <a:pt x="1" y="305"/>
                    <a:pt x="9" y="379"/>
                    <a:pt x="49" y="379"/>
                  </a:cubicBezTo>
                  <a:cubicBezTo>
                    <a:pt x="52" y="379"/>
                    <a:pt x="55" y="379"/>
                    <a:pt x="58" y="378"/>
                  </a:cubicBezTo>
                  <a:cubicBezTo>
                    <a:pt x="308" y="331"/>
                    <a:pt x="558" y="307"/>
                    <a:pt x="808" y="247"/>
                  </a:cubicBezTo>
                  <a:cubicBezTo>
                    <a:pt x="1046" y="200"/>
                    <a:pt x="1332" y="176"/>
                    <a:pt x="1522" y="9"/>
                  </a:cubicBezTo>
                  <a:cubicBezTo>
                    <a:pt x="1487" y="3"/>
                    <a:pt x="1451" y="1"/>
                    <a:pt x="1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1524575" y="2172350"/>
              <a:ext cx="26225" cy="5150"/>
            </a:xfrm>
            <a:custGeom>
              <a:avLst/>
              <a:gdLst/>
              <a:ahLst/>
              <a:cxnLst/>
              <a:rect l="l" t="t" r="r" b="b"/>
              <a:pathLst>
                <a:path w="1049" h="206" extrusionOk="0">
                  <a:moveTo>
                    <a:pt x="709" y="0"/>
                  </a:moveTo>
                  <a:cubicBezTo>
                    <a:pt x="470" y="0"/>
                    <a:pt x="218" y="69"/>
                    <a:pt x="25" y="182"/>
                  </a:cubicBezTo>
                  <a:cubicBezTo>
                    <a:pt x="1" y="194"/>
                    <a:pt x="25" y="206"/>
                    <a:pt x="37" y="206"/>
                  </a:cubicBezTo>
                  <a:cubicBezTo>
                    <a:pt x="215" y="170"/>
                    <a:pt x="382" y="122"/>
                    <a:pt x="560" y="87"/>
                  </a:cubicBezTo>
                  <a:cubicBezTo>
                    <a:pt x="727" y="75"/>
                    <a:pt x="870" y="75"/>
                    <a:pt x="1037" y="63"/>
                  </a:cubicBezTo>
                  <a:cubicBezTo>
                    <a:pt x="1049" y="63"/>
                    <a:pt x="1049" y="63"/>
                    <a:pt x="1037" y="51"/>
                  </a:cubicBezTo>
                  <a:cubicBezTo>
                    <a:pt x="936" y="16"/>
                    <a:pt x="824" y="0"/>
                    <a:pt x="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1525475" y="2174200"/>
              <a:ext cx="67000" cy="8950"/>
            </a:xfrm>
            <a:custGeom>
              <a:avLst/>
              <a:gdLst/>
              <a:ahLst/>
              <a:cxnLst/>
              <a:rect l="l" t="t" r="r" b="b"/>
              <a:pathLst>
                <a:path w="2680" h="358" extrusionOk="0">
                  <a:moveTo>
                    <a:pt x="2572" y="1"/>
                  </a:moveTo>
                  <a:cubicBezTo>
                    <a:pt x="2120" y="1"/>
                    <a:pt x="1656" y="108"/>
                    <a:pt x="1191" y="167"/>
                  </a:cubicBezTo>
                  <a:cubicBezTo>
                    <a:pt x="786" y="227"/>
                    <a:pt x="393" y="239"/>
                    <a:pt x="1" y="334"/>
                  </a:cubicBezTo>
                  <a:cubicBezTo>
                    <a:pt x="1" y="334"/>
                    <a:pt x="1" y="358"/>
                    <a:pt x="12" y="358"/>
                  </a:cubicBezTo>
                  <a:cubicBezTo>
                    <a:pt x="477" y="358"/>
                    <a:pt x="941" y="298"/>
                    <a:pt x="1405" y="251"/>
                  </a:cubicBezTo>
                  <a:cubicBezTo>
                    <a:pt x="1798" y="227"/>
                    <a:pt x="2215" y="227"/>
                    <a:pt x="2608" y="132"/>
                  </a:cubicBezTo>
                  <a:cubicBezTo>
                    <a:pt x="2679" y="120"/>
                    <a:pt x="2656" y="1"/>
                    <a:pt x="2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1589225" y="2175825"/>
              <a:ext cx="25275" cy="58000"/>
            </a:xfrm>
            <a:custGeom>
              <a:avLst/>
              <a:gdLst/>
              <a:ahLst/>
              <a:cxnLst/>
              <a:rect l="l" t="t" r="r" b="b"/>
              <a:pathLst>
                <a:path w="1011" h="2320" extrusionOk="0">
                  <a:moveTo>
                    <a:pt x="52" y="1"/>
                  </a:moveTo>
                  <a:cubicBezTo>
                    <a:pt x="38" y="1"/>
                    <a:pt x="1" y="36"/>
                    <a:pt x="10" y="55"/>
                  </a:cubicBezTo>
                  <a:cubicBezTo>
                    <a:pt x="141" y="424"/>
                    <a:pt x="368" y="769"/>
                    <a:pt x="499" y="1138"/>
                  </a:cubicBezTo>
                  <a:cubicBezTo>
                    <a:pt x="641" y="1519"/>
                    <a:pt x="677" y="1936"/>
                    <a:pt x="832" y="2293"/>
                  </a:cubicBezTo>
                  <a:cubicBezTo>
                    <a:pt x="838" y="2311"/>
                    <a:pt x="859" y="2320"/>
                    <a:pt x="878" y="2320"/>
                  </a:cubicBezTo>
                  <a:cubicBezTo>
                    <a:pt x="897" y="2320"/>
                    <a:pt x="915" y="2311"/>
                    <a:pt x="915" y="2293"/>
                  </a:cubicBezTo>
                  <a:cubicBezTo>
                    <a:pt x="1011" y="1591"/>
                    <a:pt x="558" y="519"/>
                    <a:pt x="58" y="7"/>
                  </a:cubicBezTo>
                  <a:cubicBezTo>
                    <a:pt x="58" y="3"/>
                    <a:pt x="56" y="1"/>
                    <a:pt x="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544825" y="2234425"/>
              <a:ext cx="68750" cy="39425"/>
            </a:xfrm>
            <a:custGeom>
              <a:avLst/>
              <a:gdLst/>
              <a:ahLst/>
              <a:cxnLst/>
              <a:rect l="l" t="t" r="r" b="b"/>
              <a:pathLst>
                <a:path w="2750" h="1577" extrusionOk="0">
                  <a:moveTo>
                    <a:pt x="2740" y="1"/>
                  </a:moveTo>
                  <a:cubicBezTo>
                    <a:pt x="2737" y="1"/>
                    <a:pt x="2733" y="3"/>
                    <a:pt x="2727" y="9"/>
                  </a:cubicBezTo>
                  <a:cubicBezTo>
                    <a:pt x="2060" y="68"/>
                    <a:pt x="1465" y="664"/>
                    <a:pt x="846" y="926"/>
                  </a:cubicBezTo>
                  <a:cubicBezTo>
                    <a:pt x="536" y="1056"/>
                    <a:pt x="12" y="1152"/>
                    <a:pt x="0" y="1557"/>
                  </a:cubicBezTo>
                  <a:cubicBezTo>
                    <a:pt x="0" y="1570"/>
                    <a:pt x="17" y="1576"/>
                    <a:pt x="30" y="1576"/>
                  </a:cubicBezTo>
                  <a:cubicBezTo>
                    <a:pt x="40" y="1576"/>
                    <a:pt x="48" y="1573"/>
                    <a:pt x="48" y="1568"/>
                  </a:cubicBezTo>
                  <a:cubicBezTo>
                    <a:pt x="250" y="1140"/>
                    <a:pt x="905" y="1033"/>
                    <a:pt x="1310" y="806"/>
                  </a:cubicBezTo>
                  <a:cubicBezTo>
                    <a:pt x="1786" y="556"/>
                    <a:pt x="2239" y="271"/>
                    <a:pt x="2727" y="33"/>
                  </a:cubicBezTo>
                  <a:cubicBezTo>
                    <a:pt x="2745" y="23"/>
                    <a:pt x="2749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546025" y="2258375"/>
              <a:ext cx="67425" cy="17750"/>
            </a:xfrm>
            <a:custGeom>
              <a:avLst/>
              <a:gdLst/>
              <a:ahLst/>
              <a:cxnLst/>
              <a:rect l="l" t="t" r="r" b="b"/>
              <a:pathLst>
                <a:path w="2697" h="710" extrusionOk="0">
                  <a:moveTo>
                    <a:pt x="2577" y="1"/>
                  </a:moveTo>
                  <a:cubicBezTo>
                    <a:pt x="2572" y="1"/>
                    <a:pt x="2566" y="2"/>
                    <a:pt x="2560" y="3"/>
                  </a:cubicBezTo>
                  <a:cubicBezTo>
                    <a:pt x="2143" y="98"/>
                    <a:pt x="1726" y="218"/>
                    <a:pt x="1310" y="337"/>
                  </a:cubicBezTo>
                  <a:cubicBezTo>
                    <a:pt x="967" y="436"/>
                    <a:pt x="491" y="638"/>
                    <a:pt x="111" y="638"/>
                  </a:cubicBezTo>
                  <a:cubicBezTo>
                    <a:pt x="81" y="638"/>
                    <a:pt x="52" y="637"/>
                    <a:pt x="24" y="634"/>
                  </a:cubicBezTo>
                  <a:cubicBezTo>
                    <a:pt x="0" y="634"/>
                    <a:pt x="0" y="658"/>
                    <a:pt x="0" y="658"/>
                  </a:cubicBezTo>
                  <a:cubicBezTo>
                    <a:pt x="68" y="695"/>
                    <a:pt x="146" y="710"/>
                    <a:pt x="229" y="710"/>
                  </a:cubicBezTo>
                  <a:cubicBezTo>
                    <a:pt x="464" y="710"/>
                    <a:pt x="738" y="592"/>
                    <a:pt x="941" y="539"/>
                  </a:cubicBezTo>
                  <a:cubicBezTo>
                    <a:pt x="1488" y="396"/>
                    <a:pt x="2048" y="301"/>
                    <a:pt x="2608" y="158"/>
                  </a:cubicBezTo>
                  <a:cubicBezTo>
                    <a:pt x="2696" y="136"/>
                    <a:pt x="2651" y="1"/>
                    <a:pt x="2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610800" y="2259650"/>
              <a:ext cx="37025" cy="190375"/>
            </a:xfrm>
            <a:custGeom>
              <a:avLst/>
              <a:gdLst/>
              <a:ahLst/>
              <a:cxnLst/>
              <a:rect l="l" t="t" r="r" b="b"/>
              <a:pathLst>
                <a:path w="1481" h="7615" extrusionOk="0">
                  <a:moveTo>
                    <a:pt x="44" y="1"/>
                  </a:moveTo>
                  <a:cubicBezTo>
                    <a:pt x="21" y="1"/>
                    <a:pt x="1" y="24"/>
                    <a:pt x="17" y="47"/>
                  </a:cubicBezTo>
                  <a:cubicBezTo>
                    <a:pt x="576" y="1286"/>
                    <a:pt x="695" y="2536"/>
                    <a:pt x="624" y="3893"/>
                  </a:cubicBezTo>
                  <a:cubicBezTo>
                    <a:pt x="588" y="4417"/>
                    <a:pt x="564" y="4929"/>
                    <a:pt x="671" y="5441"/>
                  </a:cubicBezTo>
                  <a:cubicBezTo>
                    <a:pt x="814" y="6167"/>
                    <a:pt x="1231" y="6763"/>
                    <a:pt x="1207" y="7536"/>
                  </a:cubicBezTo>
                  <a:cubicBezTo>
                    <a:pt x="1207" y="7587"/>
                    <a:pt x="1247" y="7614"/>
                    <a:pt x="1287" y="7614"/>
                  </a:cubicBezTo>
                  <a:cubicBezTo>
                    <a:pt x="1322" y="7614"/>
                    <a:pt x="1356" y="7593"/>
                    <a:pt x="1362" y="7548"/>
                  </a:cubicBezTo>
                  <a:cubicBezTo>
                    <a:pt x="1481" y="6941"/>
                    <a:pt x="1219" y="6477"/>
                    <a:pt x="1029" y="5905"/>
                  </a:cubicBezTo>
                  <a:cubicBezTo>
                    <a:pt x="755" y="5131"/>
                    <a:pt x="767" y="4393"/>
                    <a:pt x="802" y="3596"/>
                  </a:cubicBezTo>
                  <a:cubicBezTo>
                    <a:pt x="826" y="2310"/>
                    <a:pt x="636" y="1167"/>
                    <a:pt x="76" y="24"/>
                  </a:cubicBezTo>
                  <a:cubicBezTo>
                    <a:pt x="68" y="7"/>
                    <a:pt x="5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569825" y="2441325"/>
              <a:ext cx="75550" cy="11125"/>
            </a:xfrm>
            <a:custGeom>
              <a:avLst/>
              <a:gdLst/>
              <a:ahLst/>
              <a:cxnLst/>
              <a:rect l="l" t="t" r="r" b="b"/>
              <a:pathLst>
                <a:path w="3022" h="445" extrusionOk="0">
                  <a:moveTo>
                    <a:pt x="454" y="0"/>
                  </a:moveTo>
                  <a:cubicBezTo>
                    <a:pt x="336" y="0"/>
                    <a:pt x="220" y="6"/>
                    <a:pt x="108" y="19"/>
                  </a:cubicBezTo>
                  <a:cubicBezTo>
                    <a:pt x="24" y="31"/>
                    <a:pt x="1" y="150"/>
                    <a:pt x="84" y="162"/>
                  </a:cubicBezTo>
                  <a:cubicBezTo>
                    <a:pt x="620" y="246"/>
                    <a:pt x="1179" y="258"/>
                    <a:pt x="1727" y="329"/>
                  </a:cubicBezTo>
                  <a:cubicBezTo>
                    <a:pt x="2022" y="370"/>
                    <a:pt x="2306" y="445"/>
                    <a:pt x="2593" y="445"/>
                  </a:cubicBezTo>
                  <a:cubicBezTo>
                    <a:pt x="2724" y="445"/>
                    <a:pt x="2855" y="429"/>
                    <a:pt x="2989" y="389"/>
                  </a:cubicBezTo>
                  <a:cubicBezTo>
                    <a:pt x="3022" y="367"/>
                    <a:pt x="3005" y="316"/>
                    <a:pt x="2983" y="316"/>
                  </a:cubicBezTo>
                  <a:cubicBezTo>
                    <a:pt x="2981" y="316"/>
                    <a:pt x="2979" y="316"/>
                    <a:pt x="2977" y="317"/>
                  </a:cubicBezTo>
                  <a:cubicBezTo>
                    <a:pt x="2915" y="324"/>
                    <a:pt x="2852" y="327"/>
                    <a:pt x="2790" y="327"/>
                  </a:cubicBezTo>
                  <a:cubicBezTo>
                    <a:pt x="2307" y="327"/>
                    <a:pt x="1832" y="142"/>
                    <a:pt x="1358" y="79"/>
                  </a:cubicBezTo>
                  <a:cubicBezTo>
                    <a:pt x="1060" y="36"/>
                    <a:pt x="750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543050" y="2441175"/>
              <a:ext cx="22625" cy="3450"/>
            </a:xfrm>
            <a:custGeom>
              <a:avLst/>
              <a:gdLst/>
              <a:ahLst/>
              <a:cxnLst/>
              <a:rect l="l" t="t" r="r" b="b"/>
              <a:pathLst>
                <a:path w="905" h="138" extrusionOk="0">
                  <a:moveTo>
                    <a:pt x="180" y="1"/>
                  </a:moveTo>
                  <a:cubicBezTo>
                    <a:pt x="125" y="1"/>
                    <a:pt x="71" y="6"/>
                    <a:pt x="24" y="25"/>
                  </a:cubicBezTo>
                  <a:cubicBezTo>
                    <a:pt x="0" y="37"/>
                    <a:pt x="0" y="73"/>
                    <a:pt x="24" y="85"/>
                  </a:cubicBezTo>
                  <a:cubicBezTo>
                    <a:pt x="131" y="133"/>
                    <a:pt x="262" y="109"/>
                    <a:pt x="381" y="133"/>
                  </a:cubicBezTo>
                  <a:cubicBezTo>
                    <a:pt x="484" y="133"/>
                    <a:pt x="593" y="138"/>
                    <a:pt x="696" y="138"/>
                  </a:cubicBezTo>
                  <a:cubicBezTo>
                    <a:pt x="747" y="138"/>
                    <a:pt x="798" y="137"/>
                    <a:pt x="845" y="133"/>
                  </a:cubicBezTo>
                  <a:cubicBezTo>
                    <a:pt x="893" y="109"/>
                    <a:pt x="905" y="37"/>
                    <a:pt x="845" y="25"/>
                  </a:cubicBezTo>
                  <a:cubicBezTo>
                    <a:pt x="714" y="14"/>
                    <a:pt x="583" y="14"/>
                    <a:pt x="429" y="14"/>
                  </a:cubicBezTo>
                  <a:cubicBezTo>
                    <a:pt x="350" y="14"/>
                    <a:pt x="263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538575" y="2447500"/>
              <a:ext cx="112725" cy="24425"/>
            </a:xfrm>
            <a:custGeom>
              <a:avLst/>
              <a:gdLst/>
              <a:ahLst/>
              <a:cxnLst/>
              <a:rect l="l" t="t" r="r" b="b"/>
              <a:pathLst>
                <a:path w="4509" h="977" extrusionOk="0">
                  <a:moveTo>
                    <a:pt x="27" y="0"/>
                  </a:moveTo>
                  <a:cubicBezTo>
                    <a:pt x="26" y="0"/>
                    <a:pt x="24" y="3"/>
                    <a:pt x="24" y="11"/>
                  </a:cubicBezTo>
                  <a:cubicBezTo>
                    <a:pt x="12" y="22"/>
                    <a:pt x="12" y="34"/>
                    <a:pt x="0" y="34"/>
                  </a:cubicBezTo>
                  <a:lnTo>
                    <a:pt x="0" y="58"/>
                  </a:lnTo>
                  <a:cubicBezTo>
                    <a:pt x="12" y="58"/>
                    <a:pt x="12" y="70"/>
                    <a:pt x="48" y="70"/>
                  </a:cubicBezTo>
                  <a:cubicBezTo>
                    <a:pt x="48" y="70"/>
                    <a:pt x="48" y="70"/>
                    <a:pt x="48" y="70"/>
                  </a:cubicBezTo>
                  <a:lnTo>
                    <a:pt x="48" y="70"/>
                  </a:lnTo>
                  <a:cubicBezTo>
                    <a:pt x="36" y="76"/>
                    <a:pt x="36" y="79"/>
                    <a:pt x="39" y="79"/>
                  </a:cubicBezTo>
                  <a:cubicBezTo>
                    <a:pt x="42" y="79"/>
                    <a:pt x="48" y="76"/>
                    <a:pt x="48" y="70"/>
                  </a:cubicBezTo>
                  <a:lnTo>
                    <a:pt x="48" y="70"/>
                  </a:lnTo>
                  <a:cubicBezTo>
                    <a:pt x="119" y="201"/>
                    <a:pt x="0" y="189"/>
                    <a:pt x="84" y="332"/>
                  </a:cubicBezTo>
                  <a:cubicBezTo>
                    <a:pt x="227" y="558"/>
                    <a:pt x="893" y="534"/>
                    <a:pt x="1132" y="558"/>
                  </a:cubicBezTo>
                  <a:cubicBezTo>
                    <a:pt x="1340" y="582"/>
                    <a:pt x="1373" y="582"/>
                    <a:pt x="1405" y="582"/>
                  </a:cubicBezTo>
                  <a:cubicBezTo>
                    <a:pt x="1438" y="582"/>
                    <a:pt x="1471" y="582"/>
                    <a:pt x="1679" y="606"/>
                  </a:cubicBezTo>
                  <a:cubicBezTo>
                    <a:pt x="2084" y="630"/>
                    <a:pt x="2465" y="737"/>
                    <a:pt x="2858" y="844"/>
                  </a:cubicBezTo>
                  <a:cubicBezTo>
                    <a:pt x="3382" y="975"/>
                    <a:pt x="3858" y="904"/>
                    <a:pt x="4394" y="975"/>
                  </a:cubicBezTo>
                  <a:cubicBezTo>
                    <a:pt x="4398" y="976"/>
                    <a:pt x="4402" y="976"/>
                    <a:pt x="4406" y="976"/>
                  </a:cubicBezTo>
                  <a:cubicBezTo>
                    <a:pt x="4470" y="976"/>
                    <a:pt x="4508" y="890"/>
                    <a:pt x="4430" y="856"/>
                  </a:cubicBezTo>
                  <a:cubicBezTo>
                    <a:pt x="4246" y="779"/>
                    <a:pt x="4071" y="764"/>
                    <a:pt x="3894" y="764"/>
                  </a:cubicBezTo>
                  <a:cubicBezTo>
                    <a:pt x="3777" y="764"/>
                    <a:pt x="3658" y="771"/>
                    <a:pt x="3536" y="771"/>
                  </a:cubicBezTo>
                  <a:cubicBezTo>
                    <a:pt x="3414" y="771"/>
                    <a:pt x="3288" y="764"/>
                    <a:pt x="3156" y="737"/>
                  </a:cubicBezTo>
                  <a:cubicBezTo>
                    <a:pt x="2763" y="665"/>
                    <a:pt x="2465" y="439"/>
                    <a:pt x="2072" y="427"/>
                  </a:cubicBezTo>
                  <a:cubicBezTo>
                    <a:pt x="1995" y="422"/>
                    <a:pt x="1909" y="421"/>
                    <a:pt x="1815" y="421"/>
                  </a:cubicBezTo>
                  <a:cubicBezTo>
                    <a:pt x="1709" y="421"/>
                    <a:pt x="1593" y="423"/>
                    <a:pt x="1473" y="423"/>
                  </a:cubicBezTo>
                  <a:cubicBezTo>
                    <a:pt x="938" y="423"/>
                    <a:pt x="322" y="388"/>
                    <a:pt x="36" y="11"/>
                  </a:cubicBezTo>
                  <a:cubicBezTo>
                    <a:pt x="36" y="11"/>
                    <a:pt x="31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628550" y="2470800"/>
              <a:ext cx="23150" cy="142225"/>
            </a:xfrm>
            <a:custGeom>
              <a:avLst/>
              <a:gdLst/>
              <a:ahLst/>
              <a:cxnLst/>
              <a:rect l="l" t="t" r="r" b="b"/>
              <a:pathLst>
                <a:path w="926" h="5689" extrusionOk="0">
                  <a:moveTo>
                    <a:pt x="825" y="1"/>
                  </a:moveTo>
                  <a:cubicBezTo>
                    <a:pt x="809" y="1"/>
                    <a:pt x="795" y="10"/>
                    <a:pt x="795" y="31"/>
                  </a:cubicBezTo>
                  <a:cubicBezTo>
                    <a:pt x="640" y="936"/>
                    <a:pt x="557" y="1841"/>
                    <a:pt x="497" y="2758"/>
                  </a:cubicBezTo>
                  <a:cubicBezTo>
                    <a:pt x="461" y="3127"/>
                    <a:pt x="450" y="3484"/>
                    <a:pt x="461" y="3853"/>
                  </a:cubicBezTo>
                  <a:cubicBezTo>
                    <a:pt x="461" y="3960"/>
                    <a:pt x="497" y="4043"/>
                    <a:pt x="509" y="4151"/>
                  </a:cubicBezTo>
                  <a:cubicBezTo>
                    <a:pt x="557" y="4948"/>
                    <a:pt x="461" y="5103"/>
                    <a:pt x="33" y="5627"/>
                  </a:cubicBezTo>
                  <a:cubicBezTo>
                    <a:pt x="1" y="5648"/>
                    <a:pt x="35" y="5688"/>
                    <a:pt x="69" y="5688"/>
                  </a:cubicBezTo>
                  <a:cubicBezTo>
                    <a:pt x="73" y="5688"/>
                    <a:pt x="77" y="5688"/>
                    <a:pt x="80" y="5687"/>
                  </a:cubicBezTo>
                  <a:cubicBezTo>
                    <a:pt x="926" y="5091"/>
                    <a:pt x="747" y="4651"/>
                    <a:pt x="700" y="3698"/>
                  </a:cubicBezTo>
                  <a:cubicBezTo>
                    <a:pt x="640" y="2496"/>
                    <a:pt x="866" y="1246"/>
                    <a:pt x="878" y="43"/>
                  </a:cubicBezTo>
                  <a:cubicBezTo>
                    <a:pt x="871" y="16"/>
                    <a:pt x="846" y="1"/>
                    <a:pt x="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550775" y="2613550"/>
              <a:ext cx="74450" cy="21425"/>
            </a:xfrm>
            <a:custGeom>
              <a:avLst/>
              <a:gdLst/>
              <a:ahLst/>
              <a:cxnLst/>
              <a:rect l="l" t="t" r="r" b="b"/>
              <a:pathLst>
                <a:path w="2978" h="857" extrusionOk="0">
                  <a:moveTo>
                    <a:pt x="2930" y="0"/>
                  </a:moveTo>
                  <a:cubicBezTo>
                    <a:pt x="2620" y="96"/>
                    <a:pt x="2310" y="203"/>
                    <a:pt x="1977" y="203"/>
                  </a:cubicBezTo>
                  <a:cubicBezTo>
                    <a:pt x="1867" y="203"/>
                    <a:pt x="1753" y="185"/>
                    <a:pt x="1642" y="185"/>
                  </a:cubicBezTo>
                  <a:cubicBezTo>
                    <a:pt x="1573" y="185"/>
                    <a:pt x="1505" y="192"/>
                    <a:pt x="1441" y="215"/>
                  </a:cubicBezTo>
                  <a:cubicBezTo>
                    <a:pt x="1286" y="274"/>
                    <a:pt x="1144" y="417"/>
                    <a:pt x="1001" y="512"/>
                  </a:cubicBezTo>
                  <a:cubicBezTo>
                    <a:pt x="703" y="691"/>
                    <a:pt x="405" y="715"/>
                    <a:pt x="60" y="762"/>
                  </a:cubicBezTo>
                  <a:cubicBezTo>
                    <a:pt x="12" y="762"/>
                    <a:pt x="1" y="834"/>
                    <a:pt x="60" y="834"/>
                  </a:cubicBezTo>
                  <a:cubicBezTo>
                    <a:pt x="137" y="849"/>
                    <a:pt x="210" y="856"/>
                    <a:pt x="280" y="856"/>
                  </a:cubicBezTo>
                  <a:cubicBezTo>
                    <a:pt x="649" y="856"/>
                    <a:pt x="947" y="665"/>
                    <a:pt x="1286" y="465"/>
                  </a:cubicBezTo>
                  <a:cubicBezTo>
                    <a:pt x="1775" y="167"/>
                    <a:pt x="2429" y="358"/>
                    <a:pt x="2953" y="48"/>
                  </a:cubicBezTo>
                  <a:cubicBezTo>
                    <a:pt x="2977" y="36"/>
                    <a:pt x="2965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550775" y="2613800"/>
              <a:ext cx="106350" cy="27525"/>
            </a:xfrm>
            <a:custGeom>
              <a:avLst/>
              <a:gdLst/>
              <a:ahLst/>
              <a:cxnLst/>
              <a:rect l="l" t="t" r="r" b="b"/>
              <a:pathLst>
                <a:path w="4254" h="1101" extrusionOk="0">
                  <a:moveTo>
                    <a:pt x="4159" y="0"/>
                  </a:moveTo>
                  <a:cubicBezTo>
                    <a:pt x="4146" y="0"/>
                    <a:pt x="4132" y="4"/>
                    <a:pt x="4120" y="14"/>
                  </a:cubicBezTo>
                  <a:cubicBezTo>
                    <a:pt x="3549" y="502"/>
                    <a:pt x="2775" y="276"/>
                    <a:pt x="2084" y="467"/>
                  </a:cubicBezTo>
                  <a:cubicBezTo>
                    <a:pt x="1425" y="668"/>
                    <a:pt x="860" y="995"/>
                    <a:pt x="173" y="995"/>
                  </a:cubicBezTo>
                  <a:cubicBezTo>
                    <a:pt x="128" y="995"/>
                    <a:pt x="82" y="993"/>
                    <a:pt x="36" y="990"/>
                  </a:cubicBezTo>
                  <a:cubicBezTo>
                    <a:pt x="1" y="1002"/>
                    <a:pt x="1" y="1062"/>
                    <a:pt x="36" y="1062"/>
                  </a:cubicBezTo>
                  <a:cubicBezTo>
                    <a:pt x="157" y="1089"/>
                    <a:pt x="274" y="1100"/>
                    <a:pt x="390" y="1100"/>
                  </a:cubicBezTo>
                  <a:cubicBezTo>
                    <a:pt x="991" y="1100"/>
                    <a:pt x="1532" y="781"/>
                    <a:pt x="2132" y="621"/>
                  </a:cubicBezTo>
                  <a:cubicBezTo>
                    <a:pt x="2810" y="431"/>
                    <a:pt x="3703" y="729"/>
                    <a:pt x="4215" y="109"/>
                  </a:cubicBezTo>
                  <a:cubicBezTo>
                    <a:pt x="4253" y="62"/>
                    <a:pt x="4209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540200" y="2614450"/>
              <a:ext cx="114775" cy="95050"/>
            </a:xfrm>
            <a:custGeom>
              <a:avLst/>
              <a:gdLst/>
              <a:ahLst/>
              <a:cxnLst/>
              <a:rect l="l" t="t" r="r" b="b"/>
              <a:pathLst>
                <a:path w="4591" h="3802" extrusionOk="0">
                  <a:moveTo>
                    <a:pt x="4579" y="0"/>
                  </a:moveTo>
                  <a:cubicBezTo>
                    <a:pt x="3936" y="881"/>
                    <a:pt x="3995" y="2107"/>
                    <a:pt x="3210" y="2917"/>
                  </a:cubicBezTo>
                  <a:cubicBezTo>
                    <a:pt x="2808" y="3330"/>
                    <a:pt x="2350" y="3400"/>
                    <a:pt x="1879" y="3400"/>
                  </a:cubicBezTo>
                  <a:cubicBezTo>
                    <a:pt x="1633" y="3400"/>
                    <a:pt x="1383" y="3381"/>
                    <a:pt x="1136" y="3381"/>
                  </a:cubicBezTo>
                  <a:cubicBezTo>
                    <a:pt x="766" y="3381"/>
                    <a:pt x="402" y="3425"/>
                    <a:pt x="66" y="3643"/>
                  </a:cubicBezTo>
                  <a:cubicBezTo>
                    <a:pt x="1" y="3687"/>
                    <a:pt x="46" y="3801"/>
                    <a:pt x="118" y="3801"/>
                  </a:cubicBezTo>
                  <a:cubicBezTo>
                    <a:pt x="124" y="3801"/>
                    <a:pt x="131" y="3800"/>
                    <a:pt x="138" y="3798"/>
                  </a:cubicBezTo>
                  <a:cubicBezTo>
                    <a:pt x="523" y="3667"/>
                    <a:pt x="918" y="3654"/>
                    <a:pt x="1308" y="3654"/>
                  </a:cubicBezTo>
                  <a:cubicBezTo>
                    <a:pt x="1401" y="3654"/>
                    <a:pt x="1494" y="3655"/>
                    <a:pt x="1586" y="3655"/>
                  </a:cubicBezTo>
                  <a:cubicBezTo>
                    <a:pt x="2230" y="3655"/>
                    <a:pt x="2850" y="3620"/>
                    <a:pt x="3376" y="3060"/>
                  </a:cubicBezTo>
                  <a:cubicBezTo>
                    <a:pt x="3722" y="2691"/>
                    <a:pt x="3936" y="2203"/>
                    <a:pt x="4115" y="1726"/>
                  </a:cubicBezTo>
                  <a:cubicBezTo>
                    <a:pt x="4305" y="1203"/>
                    <a:pt x="4591" y="583"/>
                    <a:pt x="4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537075" y="2593150"/>
              <a:ext cx="10450" cy="114550"/>
            </a:xfrm>
            <a:custGeom>
              <a:avLst/>
              <a:gdLst/>
              <a:ahLst/>
              <a:cxnLst/>
              <a:rect l="l" t="t" r="r" b="b"/>
              <a:pathLst>
                <a:path w="418" h="4582" extrusionOk="0">
                  <a:moveTo>
                    <a:pt x="34" y="0"/>
                  </a:moveTo>
                  <a:cubicBezTo>
                    <a:pt x="20" y="0"/>
                    <a:pt x="1" y="15"/>
                    <a:pt x="1" y="31"/>
                  </a:cubicBezTo>
                  <a:cubicBezTo>
                    <a:pt x="132" y="1555"/>
                    <a:pt x="322" y="3043"/>
                    <a:pt x="370" y="4555"/>
                  </a:cubicBezTo>
                  <a:cubicBezTo>
                    <a:pt x="370" y="4573"/>
                    <a:pt x="382" y="4582"/>
                    <a:pt x="394" y="4582"/>
                  </a:cubicBezTo>
                  <a:cubicBezTo>
                    <a:pt x="406" y="4582"/>
                    <a:pt x="418" y="4573"/>
                    <a:pt x="418" y="4555"/>
                  </a:cubicBezTo>
                  <a:cubicBezTo>
                    <a:pt x="418" y="3055"/>
                    <a:pt x="358" y="1507"/>
                    <a:pt x="49" y="19"/>
                  </a:cubicBezTo>
                  <a:cubicBezTo>
                    <a:pt x="49" y="6"/>
                    <a:pt x="42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422475" y="2046075"/>
              <a:ext cx="75025" cy="74150"/>
            </a:xfrm>
            <a:custGeom>
              <a:avLst/>
              <a:gdLst/>
              <a:ahLst/>
              <a:cxnLst/>
              <a:rect l="l" t="t" r="r" b="b"/>
              <a:pathLst>
                <a:path w="3001" h="2966" extrusionOk="0">
                  <a:moveTo>
                    <a:pt x="2997" y="1"/>
                  </a:moveTo>
                  <a:cubicBezTo>
                    <a:pt x="2996" y="1"/>
                    <a:pt x="2993" y="2"/>
                    <a:pt x="2989" y="6"/>
                  </a:cubicBezTo>
                  <a:cubicBezTo>
                    <a:pt x="2997" y="6"/>
                    <a:pt x="3000" y="1"/>
                    <a:pt x="2997" y="1"/>
                  </a:cubicBezTo>
                  <a:close/>
                  <a:moveTo>
                    <a:pt x="2989" y="6"/>
                  </a:moveTo>
                  <a:lnTo>
                    <a:pt x="2989" y="6"/>
                  </a:lnTo>
                  <a:cubicBezTo>
                    <a:pt x="2168" y="1137"/>
                    <a:pt x="334" y="1471"/>
                    <a:pt x="1" y="2935"/>
                  </a:cubicBezTo>
                  <a:cubicBezTo>
                    <a:pt x="1" y="2958"/>
                    <a:pt x="11" y="2966"/>
                    <a:pt x="21" y="2966"/>
                  </a:cubicBezTo>
                  <a:cubicBezTo>
                    <a:pt x="26" y="2966"/>
                    <a:pt x="32" y="2963"/>
                    <a:pt x="37" y="2959"/>
                  </a:cubicBezTo>
                  <a:cubicBezTo>
                    <a:pt x="442" y="1435"/>
                    <a:pt x="2227" y="1232"/>
                    <a:pt x="298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1416525" y="2125400"/>
              <a:ext cx="5975" cy="33125"/>
            </a:xfrm>
            <a:custGeom>
              <a:avLst/>
              <a:gdLst/>
              <a:ahLst/>
              <a:cxnLst/>
              <a:rect l="l" t="t" r="r" b="b"/>
              <a:pathLst>
                <a:path w="239" h="1325" extrusionOk="0">
                  <a:moveTo>
                    <a:pt x="227" y="0"/>
                  </a:moveTo>
                  <a:cubicBezTo>
                    <a:pt x="48" y="405"/>
                    <a:pt x="1" y="857"/>
                    <a:pt x="1" y="1298"/>
                  </a:cubicBezTo>
                  <a:cubicBezTo>
                    <a:pt x="1" y="1316"/>
                    <a:pt x="16" y="1325"/>
                    <a:pt x="31" y="1325"/>
                  </a:cubicBezTo>
                  <a:cubicBezTo>
                    <a:pt x="45" y="1325"/>
                    <a:pt x="60" y="1316"/>
                    <a:pt x="60" y="1298"/>
                  </a:cubicBezTo>
                  <a:cubicBezTo>
                    <a:pt x="60" y="857"/>
                    <a:pt x="132" y="453"/>
                    <a:pt x="239" y="12"/>
                  </a:cubicBezTo>
                  <a:cubicBezTo>
                    <a:pt x="239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1497525" y="2060800"/>
              <a:ext cx="6850" cy="52150"/>
            </a:xfrm>
            <a:custGeom>
              <a:avLst/>
              <a:gdLst/>
              <a:ahLst/>
              <a:cxnLst/>
              <a:rect l="l" t="t" r="r" b="b"/>
              <a:pathLst>
                <a:path w="274" h="2086" extrusionOk="0">
                  <a:moveTo>
                    <a:pt x="237" y="0"/>
                  </a:moveTo>
                  <a:cubicBezTo>
                    <a:pt x="202" y="346"/>
                    <a:pt x="166" y="679"/>
                    <a:pt x="142" y="1024"/>
                  </a:cubicBezTo>
                  <a:cubicBezTo>
                    <a:pt x="107" y="1273"/>
                    <a:pt x="0" y="1652"/>
                    <a:pt x="35" y="1913"/>
                  </a:cubicBezTo>
                  <a:lnTo>
                    <a:pt x="35" y="1913"/>
                  </a:lnTo>
                  <a:cubicBezTo>
                    <a:pt x="34" y="1910"/>
                    <a:pt x="31" y="1908"/>
                    <a:pt x="29" y="1908"/>
                  </a:cubicBezTo>
                  <a:cubicBezTo>
                    <a:pt x="26" y="1908"/>
                    <a:pt x="23" y="1911"/>
                    <a:pt x="23" y="1917"/>
                  </a:cubicBezTo>
                  <a:lnTo>
                    <a:pt x="23" y="2072"/>
                  </a:lnTo>
                  <a:cubicBezTo>
                    <a:pt x="23" y="2079"/>
                    <a:pt x="31" y="2086"/>
                    <a:pt x="40" y="2086"/>
                  </a:cubicBezTo>
                  <a:cubicBezTo>
                    <a:pt x="47" y="2086"/>
                    <a:pt x="54" y="2082"/>
                    <a:pt x="59" y="2072"/>
                  </a:cubicBezTo>
                  <a:cubicBezTo>
                    <a:pt x="166" y="1382"/>
                    <a:pt x="237" y="703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1502550" y="2062000"/>
              <a:ext cx="5100" cy="49350"/>
            </a:xfrm>
            <a:custGeom>
              <a:avLst/>
              <a:gdLst/>
              <a:ahLst/>
              <a:cxnLst/>
              <a:rect l="l" t="t" r="r" b="b"/>
              <a:pathLst>
                <a:path w="204" h="1974" extrusionOk="0">
                  <a:moveTo>
                    <a:pt x="25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96" y="667"/>
                    <a:pt x="96" y="1310"/>
                    <a:pt x="84" y="1965"/>
                  </a:cubicBezTo>
                  <a:cubicBezTo>
                    <a:pt x="84" y="1971"/>
                    <a:pt x="87" y="1974"/>
                    <a:pt x="93" y="1974"/>
                  </a:cubicBezTo>
                  <a:cubicBezTo>
                    <a:pt x="99" y="1974"/>
                    <a:pt x="108" y="1971"/>
                    <a:pt x="120" y="1965"/>
                  </a:cubicBezTo>
                  <a:cubicBezTo>
                    <a:pt x="203" y="1310"/>
                    <a:pt x="144" y="65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384375" y="2174200"/>
              <a:ext cx="24450" cy="59425"/>
            </a:xfrm>
            <a:custGeom>
              <a:avLst/>
              <a:gdLst/>
              <a:ahLst/>
              <a:cxnLst/>
              <a:rect l="l" t="t" r="r" b="b"/>
              <a:pathLst>
                <a:path w="978" h="2377" extrusionOk="0">
                  <a:moveTo>
                    <a:pt x="751" y="60"/>
                  </a:moveTo>
                  <a:cubicBezTo>
                    <a:pt x="743" y="60"/>
                    <a:pt x="746" y="66"/>
                    <a:pt x="748" y="66"/>
                  </a:cubicBezTo>
                  <a:cubicBezTo>
                    <a:pt x="750" y="66"/>
                    <a:pt x="751" y="64"/>
                    <a:pt x="751" y="60"/>
                  </a:cubicBezTo>
                  <a:close/>
                  <a:moveTo>
                    <a:pt x="775" y="1"/>
                  </a:moveTo>
                  <a:cubicBezTo>
                    <a:pt x="763" y="36"/>
                    <a:pt x="751" y="48"/>
                    <a:pt x="751" y="60"/>
                  </a:cubicBezTo>
                  <a:lnTo>
                    <a:pt x="799" y="156"/>
                  </a:lnTo>
                  <a:cubicBezTo>
                    <a:pt x="763" y="227"/>
                    <a:pt x="739" y="287"/>
                    <a:pt x="692" y="346"/>
                  </a:cubicBezTo>
                  <a:lnTo>
                    <a:pt x="561" y="608"/>
                  </a:lnTo>
                  <a:cubicBezTo>
                    <a:pt x="442" y="834"/>
                    <a:pt x="334" y="1060"/>
                    <a:pt x="239" y="1287"/>
                  </a:cubicBezTo>
                  <a:cubicBezTo>
                    <a:pt x="108" y="1620"/>
                    <a:pt x="1" y="1977"/>
                    <a:pt x="1" y="2358"/>
                  </a:cubicBezTo>
                  <a:cubicBezTo>
                    <a:pt x="1" y="2370"/>
                    <a:pt x="13" y="2376"/>
                    <a:pt x="25" y="2376"/>
                  </a:cubicBezTo>
                  <a:cubicBezTo>
                    <a:pt x="37" y="2376"/>
                    <a:pt x="49" y="2370"/>
                    <a:pt x="49" y="2358"/>
                  </a:cubicBezTo>
                  <a:cubicBezTo>
                    <a:pt x="84" y="1668"/>
                    <a:pt x="382" y="1084"/>
                    <a:pt x="680" y="489"/>
                  </a:cubicBezTo>
                  <a:cubicBezTo>
                    <a:pt x="715" y="406"/>
                    <a:pt x="977" y="60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1387950" y="2232175"/>
              <a:ext cx="86950" cy="28075"/>
            </a:xfrm>
            <a:custGeom>
              <a:avLst/>
              <a:gdLst/>
              <a:ahLst/>
              <a:cxnLst/>
              <a:rect l="l" t="t" r="r" b="b"/>
              <a:pathLst>
                <a:path w="3478" h="1123" extrusionOk="0">
                  <a:moveTo>
                    <a:pt x="175" y="1"/>
                  </a:moveTo>
                  <a:cubicBezTo>
                    <a:pt x="125" y="1"/>
                    <a:pt x="75" y="1"/>
                    <a:pt x="25" y="3"/>
                  </a:cubicBezTo>
                  <a:cubicBezTo>
                    <a:pt x="1" y="3"/>
                    <a:pt x="1" y="15"/>
                    <a:pt x="13" y="15"/>
                  </a:cubicBezTo>
                  <a:cubicBezTo>
                    <a:pt x="739" y="39"/>
                    <a:pt x="1263" y="170"/>
                    <a:pt x="1930" y="420"/>
                  </a:cubicBezTo>
                  <a:cubicBezTo>
                    <a:pt x="2168" y="515"/>
                    <a:pt x="3370" y="825"/>
                    <a:pt x="3418" y="1087"/>
                  </a:cubicBezTo>
                  <a:cubicBezTo>
                    <a:pt x="3418" y="1111"/>
                    <a:pt x="3433" y="1123"/>
                    <a:pt x="3448" y="1123"/>
                  </a:cubicBezTo>
                  <a:cubicBezTo>
                    <a:pt x="3463" y="1123"/>
                    <a:pt x="3477" y="1111"/>
                    <a:pt x="3477" y="1087"/>
                  </a:cubicBezTo>
                  <a:lnTo>
                    <a:pt x="3477" y="956"/>
                  </a:lnTo>
                  <a:cubicBezTo>
                    <a:pt x="3477" y="944"/>
                    <a:pt x="3466" y="932"/>
                    <a:pt x="3466" y="932"/>
                  </a:cubicBezTo>
                  <a:cubicBezTo>
                    <a:pt x="2393" y="510"/>
                    <a:pt x="1321" y="1"/>
                    <a:pt x="1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1526375" y="2184925"/>
              <a:ext cx="47650" cy="5375"/>
            </a:xfrm>
            <a:custGeom>
              <a:avLst/>
              <a:gdLst/>
              <a:ahLst/>
              <a:cxnLst/>
              <a:rect l="l" t="t" r="r" b="b"/>
              <a:pathLst>
                <a:path w="1906" h="215" extrusionOk="0">
                  <a:moveTo>
                    <a:pt x="1881" y="0"/>
                  </a:moveTo>
                  <a:cubicBezTo>
                    <a:pt x="1262" y="60"/>
                    <a:pt x="631" y="155"/>
                    <a:pt x="0" y="215"/>
                  </a:cubicBezTo>
                  <a:cubicBezTo>
                    <a:pt x="619" y="203"/>
                    <a:pt x="1274" y="155"/>
                    <a:pt x="1881" y="36"/>
                  </a:cubicBezTo>
                  <a:cubicBezTo>
                    <a:pt x="1905" y="36"/>
                    <a:pt x="1905" y="0"/>
                    <a:pt x="18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1515050" y="2220575"/>
              <a:ext cx="25300" cy="10500"/>
            </a:xfrm>
            <a:custGeom>
              <a:avLst/>
              <a:gdLst/>
              <a:ahLst/>
              <a:cxnLst/>
              <a:rect l="l" t="t" r="r" b="b"/>
              <a:pathLst>
                <a:path w="1012" h="420" extrusionOk="0">
                  <a:moveTo>
                    <a:pt x="994" y="1"/>
                  </a:moveTo>
                  <a:cubicBezTo>
                    <a:pt x="992" y="1"/>
                    <a:pt x="991" y="1"/>
                    <a:pt x="989" y="3"/>
                  </a:cubicBezTo>
                  <a:cubicBezTo>
                    <a:pt x="810" y="63"/>
                    <a:pt x="632" y="146"/>
                    <a:pt x="453" y="217"/>
                  </a:cubicBezTo>
                  <a:cubicBezTo>
                    <a:pt x="298" y="277"/>
                    <a:pt x="132" y="337"/>
                    <a:pt x="1" y="420"/>
                  </a:cubicBezTo>
                  <a:cubicBezTo>
                    <a:pt x="179" y="384"/>
                    <a:pt x="358" y="289"/>
                    <a:pt x="537" y="217"/>
                  </a:cubicBezTo>
                  <a:cubicBezTo>
                    <a:pt x="691" y="158"/>
                    <a:pt x="846" y="98"/>
                    <a:pt x="1001" y="27"/>
                  </a:cubicBezTo>
                  <a:cubicBezTo>
                    <a:pt x="1011" y="27"/>
                    <a:pt x="1004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1516850" y="2227775"/>
              <a:ext cx="19950" cy="8675"/>
            </a:xfrm>
            <a:custGeom>
              <a:avLst/>
              <a:gdLst/>
              <a:ahLst/>
              <a:cxnLst/>
              <a:rect l="l" t="t" r="r" b="b"/>
              <a:pathLst>
                <a:path w="798" h="347" extrusionOk="0">
                  <a:moveTo>
                    <a:pt x="762" y="1"/>
                  </a:moveTo>
                  <a:cubicBezTo>
                    <a:pt x="500" y="72"/>
                    <a:pt x="226" y="191"/>
                    <a:pt x="0" y="346"/>
                  </a:cubicBezTo>
                  <a:cubicBezTo>
                    <a:pt x="262" y="227"/>
                    <a:pt x="512" y="120"/>
                    <a:pt x="774" y="37"/>
                  </a:cubicBezTo>
                  <a:cubicBezTo>
                    <a:pt x="798" y="37"/>
                    <a:pt x="798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1546050" y="2208350"/>
              <a:ext cx="37425" cy="11425"/>
            </a:xfrm>
            <a:custGeom>
              <a:avLst/>
              <a:gdLst/>
              <a:ahLst/>
              <a:cxnLst/>
              <a:rect l="l" t="t" r="r" b="b"/>
              <a:pathLst>
                <a:path w="1497" h="457" extrusionOk="0">
                  <a:moveTo>
                    <a:pt x="3" y="446"/>
                  </a:moveTo>
                  <a:cubicBezTo>
                    <a:pt x="0" y="446"/>
                    <a:pt x="3" y="456"/>
                    <a:pt x="11" y="456"/>
                  </a:cubicBezTo>
                  <a:cubicBezTo>
                    <a:pt x="7" y="448"/>
                    <a:pt x="4" y="446"/>
                    <a:pt x="3" y="446"/>
                  </a:cubicBezTo>
                  <a:close/>
                  <a:moveTo>
                    <a:pt x="1488" y="1"/>
                  </a:moveTo>
                  <a:cubicBezTo>
                    <a:pt x="1488" y="1"/>
                    <a:pt x="1487" y="2"/>
                    <a:pt x="1487" y="4"/>
                  </a:cubicBezTo>
                  <a:cubicBezTo>
                    <a:pt x="975" y="123"/>
                    <a:pt x="487" y="302"/>
                    <a:pt x="11" y="456"/>
                  </a:cubicBezTo>
                  <a:cubicBezTo>
                    <a:pt x="499" y="337"/>
                    <a:pt x="1011" y="218"/>
                    <a:pt x="1487" y="16"/>
                  </a:cubicBezTo>
                  <a:cubicBezTo>
                    <a:pt x="1497" y="16"/>
                    <a:pt x="1491" y="1"/>
                    <a:pt x="1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1474575" y="2145625"/>
              <a:ext cx="28000" cy="14625"/>
            </a:xfrm>
            <a:custGeom>
              <a:avLst/>
              <a:gdLst/>
              <a:ahLst/>
              <a:cxnLst/>
              <a:rect l="l" t="t" r="r" b="b"/>
              <a:pathLst>
                <a:path w="1120" h="585" extrusionOk="0">
                  <a:moveTo>
                    <a:pt x="12" y="1"/>
                  </a:moveTo>
                  <a:cubicBezTo>
                    <a:pt x="1" y="1"/>
                    <a:pt x="1" y="13"/>
                    <a:pt x="12" y="13"/>
                  </a:cubicBezTo>
                  <a:cubicBezTo>
                    <a:pt x="227" y="72"/>
                    <a:pt x="417" y="120"/>
                    <a:pt x="608" y="203"/>
                  </a:cubicBezTo>
                  <a:cubicBezTo>
                    <a:pt x="798" y="310"/>
                    <a:pt x="953" y="441"/>
                    <a:pt x="1120" y="584"/>
                  </a:cubicBezTo>
                  <a:cubicBezTo>
                    <a:pt x="882" y="251"/>
                    <a:pt x="417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475775" y="2141750"/>
              <a:ext cx="23825" cy="8975"/>
            </a:xfrm>
            <a:custGeom>
              <a:avLst/>
              <a:gdLst/>
              <a:ahLst/>
              <a:cxnLst/>
              <a:rect l="l" t="t" r="r" b="b"/>
              <a:pathLst>
                <a:path w="953" h="359" extrusionOk="0">
                  <a:moveTo>
                    <a:pt x="24" y="1"/>
                  </a:moveTo>
                  <a:cubicBezTo>
                    <a:pt x="12" y="1"/>
                    <a:pt x="0" y="37"/>
                    <a:pt x="24" y="37"/>
                  </a:cubicBezTo>
                  <a:cubicBezTo>
                    <a:pt x="334" y="96"/>
                    <a:pt x="655" y="215"/>
                    <a:pt x="953" y="358"/>
                  </a:cubicBezTo>
                  <a:cubicBezTo>
                    <a:pt x="667" y="180"/>
                    <a:pt x="357" y="6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447500" y="2126875"/>
              <a:ext cx="20250" cy="10450"/>
            </a:xfrm>
            <a:custGeom>
              <a:avLst/>
              <a:gdLst/>
              <a:ahLst/>
              <a:cxnLst/>
              <a:rect l="l" t="t" r="r" b="b"/>
              <a:pathLst>
                <a:path w="810" h="418" extrusionOk="0">
                  <a:moveTo>
                    <a:pt x="12" y="1"/>
                  </a:moveTo>
                  <a:cubicBezTo>
                    <a:pt x="12" y="1"/>
                    <a:pt x="0" y="1"/>
                    <a:pt x="12" y="24"/>
                  </a:cubicBezTo>
                  <a:cubicBezTo>
                    <a:pt x="262" y="167"/>
                    <a:pt x="536" y="298"/>
                    <a:pt x="810" y="417"/>
                  </a:cubicBezTo>
                  <a:cubicBezTo>
                    <a:pt x="560" y="275"/>
                    <a:pt x="274" y="12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504650" y="2047400"/>
              <a:ext cx="86925" cy="111675"/>
            </a:xfrm>
            <a:custGeom>
              <a:avLst/>
              <a:gdLst/>
              <a:ahLst/>
              <a:cxnLst/>
              <a:rect l="l" t="t" r="r" b="b"/>
              <a:pathLst>
                <a:path w="3477" h="4467" extrusionOk="0">
                  <a:moveTo>
                    <a:pt x="0" y="1"/>
                  </a:moveTo>
                  <a:lnTo>
                    <a:pt x="0" y="1"/>
                  </a:lnTo>
                  <a:cubicBezTo>
                    <a:pt x="655" y="596"/>
                    <a:pt x="1369" y="1120"/>
                    <a:pt x="1988" y="1739"/>
                  </a:cubicBezTo>
                  <a:cubicBezTo>
                    <a:pt x="2512" y="2263"/>
                    <a:pt x="3477" y="3644"/>
                    <a:pt x="3393" y="4430"/>
                  </a:cubicBezTo>
                  <a:cubicBezTo>
                    <a:pt x="3393" y="4453"/>
                    <a:pt x="3413" y="4466"/>
                    <a:pt x="3427" y="4466"/>
                  </a:cubicBezTo>
                  <a:cubicBezTo>
                    <a:pt x="3435" y="4466"/>
                    <a:pt x="3441" y="4462"/>
                    <a:pt x="3441" y="4454"/>
                  </a:cubicBezTo>
                  <a:cubicBezTo>
                    <a:pt x="3477" y="4132"/>
                    <a:pt x="3453" y="3989"/>
                    <a:pt x="3310" y="3680"/>
                  </a:cubicBezTo>
                  <a:cubicBezTo>
                    <a:pt x="3084" y="3215"/>
                    <a:pt x="2834" y="2644"/>
                    <a:pt x="2500" y="2251"/>
                  </a:cubicBezTo>
                  <a:cubicBezTo>
                    <a:pt x="1846" y="1370"/>
                    <a:pt x="881" y="64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505125" y="2114375"/>
              <a:ext cx="21575" cy="15775"/>
            </a:xfrm>
            <a:custGeom>
              <a:avLst/>
              <a:gdLst/>
              <a:ahLst/>
              <a:cxnLst/>
              <a:rect l="l" t="t" r="r" b="b"/>
              <a:pathLst>
                <a:path w="863" h="631" extrusionOk="0">
                  <a:moveTo>
                    <a:pt x="828" y="0"/>
                  </a:moveTo>
                  <a:cubicBezTo>
                    <a:pt x="488" y="0"/>
                    <a:pt x="87" y="270"/>
                    <a:pt x="17" y="620"/>
                  </a:cubicBezTo>
                  <a:cubicBezTo>
                    <a:pt x="207" y="263"/>
                    <a:pt x="445" y="84"/>
                    <a:pt x="850" y="13"/>
                  </a:cubicBezTo>
                  <a:cubicBezTo>
                    <a:pt x="862" y="13"/>
                    <a:pt x="862" y="1"/>
                    <a:pt x="850" y="1"/>
                  </a:cubicBezTo>
                  <a:cubicBezTo>
                    <a:pt x="843" y="0"/>
                    <a:pt x="836" y="0"/>
                    <a:pt x="828" y="0"/>
                  </a:cubicBezTo>
                  <a:close/>
                  <a:moveTo>
                    <a:pt x="17" y="620"/>
                  </a:moveTo>
                  <a:cubicBezTo>
                    <a:pt x="1" y="620"/>
                    <a:pt x="6" y="630"/>
                    <a:pt x="12" y="630"/>
                  </a:cubicBezTo>
                  <a:cubicBezTo>
                    <a:pt x="14" y="630"/>
                    <a:pt x="17" y="628"/>
                    <a:pt x="17" y="6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532650" y="2094125"/>
              <a:ext cx="17550" cy="11950"/>
            </a:xfrm>
            <a:custGeom>
              <a:avLst/>
              <a:gdLst/>
              <a:ahLst/>
              <a:cxnLst/>
              <a:rect l="l" t="t" r="r" b="b"/>
              <a:pathLst>
                <a:path w="702" h="478" extrusionOk="0">
                  <a:moveTo>
                    <a:pt x="3" y="472"/>
                  </a:moveTo>
                  <a:cubicBezTo>
                    <a:pt x="1" y="472"/>
                    <a:pt x="3" y="477"/>
                    <a:pt x="11" y="477"/>
                  </a:cubicBezTo>
                  <a:cubicBezTo>
                    <a:pt x="7" y="473"/>
                    <a:pt x="5" y="472"/>
                    <a:pt x="3" y="472"/>
                  </a:cubicBezTo>
                  <a:close/>
                  <a:moveTo>
                    <a:pt x="666" y="1"/>
                  </a:moveTo>
                  <a:cubicBezTo>
                    <a:pt x="416" y="108"/>
                    <a:pt x="190" y="275"/>
                    <a:pt x="11" y="477"/>
                  </a:cubicBezTo>
                  <a:cubicBezTo>
                    <a:pt x="226" y="299"/>
                    <a:pt x="440" y="156"/>
                    <a:pt x="678" y="37"/>
                  </a:cubicBezTo>
                  <a:cubicBezTo>
                    <a:pt x="702" y="25"/>
                    <a:pt x="678" y="1"/>
                    <a:pt x="6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46025" y="2101200"/>
              <a:ext cx="20450" cy="17675"/>
            </a:xfrm>
            <a:custGeom>
              <a:avLst/>
              <a:gdLst/>
              <a:ahLst/>
              <a:cxnLst/>
              <a:rect l="l" t="t" r="r" b="b"/>
              <a:pathLst>
                <a:path w="818" h="707" extrusionOk="0">
                  <a:moveTo>
                    <a:pt x="782" y="1"/>
                  </a:moveTo>
                  <a:cubicBezTo>
                    <a:pt x="779" y="1"/>
                    <a:pt x="776" y="2"/>
                    <a:pt x="774" y="4"/>
                  </a:cubicBezTo>
                  <a:cubicBezTo>
                    <a:pt x="524" y="230"/>
                    <a:pt x="250" y="432"/>
                    <a:pt x="12" y="694"/>
                  </a:cubicBezTo>
                  <a:cubicBezTo>
                    <a:pt x="0" y="706"/>
                    <a:pt x="12" y="706"/>
                    <a:pt x="24" y="706"/>
                  </a:cubicBezTo>
                  <a:cubicBezTo>
                    <a:pt x="298" y="492"/>
                    <a:pt x="548" y="278"/>
                    <a:pt x="798" y="39"/>
                  </a:cubicBezTo>
                  <a:cubicBezTo>
                    <a:pt x="817" y="20"/>
                    <a:pt x="797" y="1"/>
                    <a:pt x="7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551075" y="2105150"/>
              <a:ext cx="18475" cy="15500"/>
            </a:xfrm>
            <a:custGeom>
              <a:avLst/>
              <a:gdLst/>
              <a:ahLst/>
              <a:cxnLst/>
              <a:rect l="l" t="t" r="r" b="b"/>
              <a:pathLst>
                <a:path w="739" h="620" extrusionOk="0">
                  <a:moveTo>
                    <a:pt x="739" y="1"/>
                  </a:moveTo>
                  <a:lnTo>
                    <a:pt x="739" y="1"/>
                  </a:lnTo>
                  <a:cubicBezTo>
                    <a:pt x="512" y="215"/>
                    <a:pt x="239" y="393"/>
                    <a:pt x="24" y="608"/>
                  </a:cubicBezTo>
                  <a:cubicBezTo>
                    <a:pt x="0" y="620"/>
                    <a:pt x="24" y="620"/>
                    <a:pt x="36" y="620"/>
                  </a:cubicBezTo>
                  <a:cubicBezTo>
                    <a:pt x="298" y="489"/>
                    <a:pt x="536" y="239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558225" y="2110500"/>
              <a:ext cx="13125" cy="12950"/>
            </a:xfrm>
            <a:custGeom>
              <a:avLst/>
              <a:gdLst/>
              <a:ahLst/>
              <a:cxnLst/>
              <a:rect l="l" t="t" r="r" b="b"/>
              <a:pathLst>
                <a:path w="525" h="518" extrusionOk="0">
                  <a:moveTo>
                    <a:pt x="524" y="1"/>
                  </a:moveTo>
                  <a:cubicBezTo>
                    <a:pt x="346" y="156"/>
                    <a:pt x="155" y="322"/>
                    <a:pt x="0" y="501"/>
                  </a:cubicBezTo>
                  <a:cubicBezTo>
                    <a:pt x="0" y="509"/>
                    <a:pt x="0" y="518"/>
                    <a:pt x="4" y="518"/>
                  </a:cubicBezTo>
                  <a:cubicBezTo>
                    <a:pt x="6" y="518"/>
                    <a:pt x="9" y="516"/>
                    <a:pt x="12" y="513"/>
                  </a:cubicBezTo>
                  <a:cubicBezTo>
                    <a:pt x="215" y="382"/>
                    <a:pt x="369" y="179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507125" y="2126450"/>
              <a:ext cx="39125" cy="25550"/>
            </a:xfrm>
            <a:custGeom>
              <a:avLst/>
              <a:gdLst/>
              <a:ahLst/>
              <a:cxnLst/>
              <a:rect l="l" t="t" r="r" b="b"/>
              <a:pathLst>
                <a:path w="1565" h="1022" extrusionOk="0">
                  <a:moveTo>
                    <a:pt x="1554" y="1"/>
                  </a:moveTo>
                  <a:cubicBezTo>
                    <a:pt x="1551" y="1"/>
                    <a:pt x="1548" y="2"/>
                    <a:pt x="1544" y="6"/>
                  </a:cubicBezTo>
                  <a:cubicBezTo>
                    <a:pt x="1044" y="351"/>
                    <a:pt x="544" y="673"/>
                    <a:pt x="20" y="994"/>
                  </a:cubicBezTo>
                  <a:cubicBezTo>
                    <a:pt x="1" y="1004"/>
                    <a:pt x="13" y="1021"/>
                    <a:pt x="37" y="1021"/>
                  </a:cubicBezTo>
                  <a:cubicBezTo>
                    <a:pt x="43" y="1021"/>
                    <a:pt x="49" y="1020"/>
                    <a:pt x="56" y="1018"/>
                  </a:cubicBezTo>
                  <a:cubicBezTo>
                    <a:pt x="568" y="720"/>
                    <a:pt x="1080" y="399"/>
                    <a:pt x="1556" y="18"/>
                  </a:cubicBezTo>
                  <a:cubicBezTo>
                    <a:pt x="1564" y="9"/>
                    <a:pt x="1561" y="1"/>
                    <a:pt x="15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511850" y="2145800"/>
              <a:ext cx="18025" cy="8875"/>
            </a:xfrm>
            <a:custGeom>
              <a:avLst/>
              <a:gdLst/>
              <a:ahLst/>
              <a:cxnLst/>
              <a:rect l="l" t="t" r="r" b="b"/>
              <a:pathLst>
                <a:path w="721" h="355" extrusionOk="0">
                  <a:moveTo>
                    <a:pt x="714" y="1"/>
                  </a:moveTo>
                  <a:cubicBezTo>
                    <a:pt x="713" y="1"/>
                    <a:pt x="712" y="2"/>
                    <a:pt x="712" y="6"/>
                  </a:cubicBezTo>
                  <a:cubicBezTo>
                    <a:pt x="474" y="101"/>
                    <a:pt x="248" y="196"/>
                    <a:pt x="10" y="315"/>
                  </a:cubicBezTo>
                  <a:cubicBezTo>
                    <a:pt x="0" y="335"/>
                    <a:pt x="6" y="354"/>
                    <a:pt x="15" y="354"/>
                  </a:cubicBezTo>
                  <a:cubicBezTo>
                    <a:pt x="17" y="354"/>
                    <a:pt x="19" y="353"/>
                    <a:pt x="22" y="351"/>
                  </a:cubicBezTo>
                  <a:cubicBezTo>
                    <a:pt x="260" y="244"/>
                    <a:pt x="486" y="137"/>
                    <a:pt x="712" y="18"/>
                  </a:cubicBezTo>
                  <a:cubicBezTo>
                    <a:pt x="721" y="9"/>
                    <a:pt x="717" y="1"/>
                    <a:pt x="7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1504650" y="2150550"/>
              <a:ext cx="23725" cy="14150"/>
            </a:xfrm>
            <a:custGeom>
              <a:avLst/>
              <a:gdLst/>
              <a:ahLst/>
              <a:cxnLst/>
              <a:rect l="l" t="t" r="r" b="b"/>
              <a:pathLst>
                <a:path w="949" h="566" extrusionOk="0">
                  <a:moveTo>
                    <a:pt x="943" y="1"/>
                  </a:moveTo>
                  <a:cubicBezTo>
                    <a:pt x="942" y="1"/>
                    <a:pt x="941" y="2"/>
                    <a:pt x="941" y="6"/>
                  </a:cubicBezTo>
                  <a:cubicBezTo>
                    <a:pt x="949" y="6"/>
                    <a:pt x="946" y="1"/>
                    <a:pt x="943" y="1"/>
                  </a:cubicBezTo>
                  <a:close/>
                  <a:moveTo>
                    <a:pt x="941" y="6"/>
                  </a:moveTo>
                  <a:cubicBezTo>
                    <a:pt x="631" y="161"/>
                    <a:pt x="286" y="328"/>
                    <a:pt x="12" y="530"/>
                  </a:cubicBezTo>
                  <a:cubicBezTo>
                    <a:pt x="0" y="542"/>
                    <a:pt x="12" y="566"/>
                    <a:pt x="36" y="566"/>
                  </a:cubicBezTo>
                  <a:cubicBezTo>
                    <a:pt x="345" y="423"/>
                    <a:pt x="655" y="209"/>
                    <a:pt x="9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400750" y="2173900"/>
              <a:ext cx="72950" cy="9525"/>
            </a:xfrm>
            <a:custGeom>
              <a:avLst/>
              <a:gdLst/>
              <a:ahLst/>
              <a:cxnLst/>
              <a:rect l="l" t="t" r="r" b="b"/>
              <a:pathLst>
                <a:path w="2918" h="381" extrusionOk="0">
                  <a:moveTo>
                    <a:pt x="1" y="1"/>
                  </a:moveTo>
                  <a:lnTo>
                    <a:pt x="1" y="1"/>
                  </a:lnTo>
                  <a:cubicBezTo>
                    <a:pt x="780" y="264"/>
                    <a:pt x="1619" y="381"/>
                    <a:pt x="2452" y="381"/>
                  </a:cubicBezTo>
                  <a:cubicBezTo>
                    <a:pt x="2600" y="381"/>
                    <a:pt x="2747" y="377"/>
                    <a:pt x="2894" y="370"/>
                  </a:cubicBezTo>
                  <a:cubicBezTo>
                    <a:pt x="2918" y="370"/>
                    <a:pt x="2906" y="346"/>
                    <a:pt x="2894" y="346"/>
                  </a:cubicBezTo>
                  <a:cubicBezTo>
                    <a:pt x="2858" y="347"/>
                    <a:pt x="2822" y="347"/>
                    <a:pt x="2786" y="347"/>
                  </a:cubicBezTo>
                  <a:cubicBezTo>
                    <a:pt x="1827" y="347"/>
                    <a:pt x="942" y="1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1444850" y="2207575"/>
              <a:ext cx="59825" cy="14275"/>
            </a:xfrm>
            <a:custGeom>
              <a:avLst/>
              <a:gdLst/>
              <a:ahLst/>
              <a:cxnLst/>
              <a:rect l="l" t="t" r="r" b="b"/>
              <a:pathLst>
                <a:path w="2393" h="571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32" y="130"/>
                    <a:pt x="1606" y="309"/>
                    <a:pt x="2380" y="571"/>
                  </a:cubicBezTo>
                  <a:cubicBezTo>
                    <a:pt x="2380" y="571"/>
                    <a:pt x="2392" y="559"/>
                    <a:pt x="2380" y="559"/>
                  </a:cubicBezTo>
                  <a:cubicBezTo>
                    <a:pt x="1618" y="261"/>
                    <a:pt x="820" y="71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472375" y="2205325"/>
              <a:ext cx="31925" cy="12575"/>
            </a:xfrm>
            <a:custGeom>
              <a:avLst/>
              <a:gdLst/>
              <a:ahLst/>
              <a:cxnLst/>
              <a:rect l="l" t="t" r="r" b="b"/>
              <a:pathLst>
                <a:path w="1277" h="503" extrusionOk="0">
                  <a:moveTo>
                    <a:pt x="17" y="1"/>
                  </a:moveTo>
                  <a:cubicBezTo>
                    <a:pt x="7" y="1"/>
                    <a:pt x="0" y="9"/>
                    <a:pt x="17" y="18"/>
                  </a:cubicBezTo>
                  <a:cubicBezTo>
                    <a:pt x="446" y="137"/>
                    <a:pt x="851" y="292"/>
                    <a:pt x="1243" y="494"/>
                  </a:cubicBezTo>
                  <a:cubicBezTo>
                    <a:pt x="1249" y="500"/>
                    <a:pt x="1254" y="502"/>
                    <a:pt x="1258" y="502"/>
                  </a:cubicBezTo>
                  <a:cubicBezTo>
                    <a:pt x="1272" y="502"/>
                    <a:pt x="1276" y="479"/>
                    <a:pt x="1267" y="470"/>
                  </a:cubicBezTo>
                  <a:cubicBezTo>
                    <a:pt x="874" y="244"/>
                    <a:pt x="458" y="101"/>
                    <a:pt x="29" y="6"/>
                  </a:cubicBezTo>
                  <a:cubicBezTo>
                    <a:pt x="26" y="2"/>
                    <a:pt x="21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80525" y="2201900"/>
              <a:ext cx="25625" cy="10425"/>
            </a:xfrm>
            <a:custGeom>
              <a:avLst/>
              <a:gdLst/>
              <a:ahLst/>
              <a:cxnLst/>
              <a:rect l="l" t="t" r="r" b="b"/>
              <a:pathLst>
                <a:path w="1025" h="417" extrusionOk="0">
                  <a:moveTo>
                    <a:pt x="13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346" y="131"/>
                    <a:pt x="667" y="262"/>
                    <a:pt x="1013" y="417"/>
                  </a:cubicBezTo>
                  <a:cubicBezTo>
                    <a:pt x="1025" y="417"/>
                    <a:pt x="1025" y="393"/>
                    <a:pt x="1025" y="393"/>
                  </a:cubicBezTo>
                  <a:cubicBezTo>
                    <a:pt x="715" y="214"/>
                    <a:pt x="358" y="8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80225" y="2195350"/>
              <a:ext cx="21475" cy="6575"/>
            </a:xfrm>
            <a:custGeom>
              <a:avLst/>
              <a:gdLst/>
              <a:ahLst/>
              <a:cxnLst/>
              <a:rect l="l" t="t" r="r" b="b"/>
              <a:pathLst>
                <a:path w="859" h="263" extrusionOk="0">
                  <a:moveTo>
                    <a:pt x="1" y="0"/>
                  </a:moveTo>
                  <a:lnTo>
                    <a:pt x="1" y="0"/>
                  </a:lnTo>
                  <a:cubicBezTo>
                    <a:pt x="298" y="36"/>
                    <a:pt x="572" y="143"/>
                    <a:pt x="846" y="262"/>
                  </a:cubicBezTo>
                  <a:cubicBezTo>
                    <a:pt x="846" y="262"/>
                    <a:pt x="858" y="262"/>
                    <a:pt x="846" y="238"/>
                  </a:cubicBezTo>
                  <a:cubicBezTo>
                    <a:pt x="596" y="107"/>
                    <a:pt x="298" y="3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89150" y="2188800"/>
              <a:ext cx="9550" cy="3600"/>
            </a:xfrm>
            <a:custGeom>
              <a:avLst/>
              <a:gdLst/>
              <a:ahLst/>
              <a:cxnLst/>
              <a:rect l="l" t="t" r="r" b="b"/>
              <a:pathLst>
                <a:path w="382" h="144" extrusionOk="0">
                  <a:moveTo>
                    <a:pt x="1" y="0"/>
                  </a:moveTo>
                  <a:lnTo>
                    <a:pt x="1" y="0"/>
                  </a:lnTo>
                  <a:cubicBezTo>
                    <a:pt x="120" y="48"/>
                    <a:pt x="251" y="107"/>
                    <a:pt x="370" y="143"/>
                  </a:cubicBezTo>
                  <a:cubicBezTo>
                    <a:pt x="370" y="143"/>
                    <a:pt x="382" y="143"/>
                    <a:pt x="370" y="131"/>
                  </a:cubicBezTo>
                  <a:cubicBezTo>
                    <a:pt x="263" y="72"/>
                    <a:pt x="132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528150" y="2337625"/>
              <a:ext cx="44975" cy="22650"/>
            </a:xfrm>
            <a:custGeom>
              <a:avLst/>
              <a:gdLst/>
              <a:ahLst/>
              <a:cxnLst/>
              <a:rect l="l" t="t" r="r" b="b"/>
              <a:pathLst>
                <a:path w="1799" h="906" extrusionOk="0">
                  <a:moveTo>
                    <a:pt x="1787" y="0"/>
                  </a:moveTo>
                  <a:cubicBezTo>
                    <a:pt x="1096" y="12"/>
                    <a:pt x="560" y="608"/>
                    <a:pt x="1" y="905"/>
                  </a:cubicBezTo>
                  <a:cubicBezTo>
                    <a:pt x="667" y="762"/>
                    <a:pt x="1084" y="119"/>
                    <a:pt x="1787" y="12"/>
                  </a:cubicBezTo>
                  <a:cubicBezTo>
                    <a:pt x="1799" y="12"/>
                    <a:pt x="1799" y="0"/>
                    <a:pt x="17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582325" y="2315475"/>
              <a:ext cx="31200" cy="18000"/>
            </a:xfrm>
            <a:custGeom>
              <a:avLst/>
              <a:gdLst/>
              <a:ahLst/>
              <a:cxnLst/>
              <a:rect l="l" t="t" r="r" b="b"/>
              <a:pathLst>
                <a:path w="1248" h="720" extrusionOk="0">
                  <a:moveTo>
                    <a:pt x="1237" y="0"/>
                  </a:moveTo>
                  <a:cubicBezTo>
                    <a:pt x="1234" y="0"/>
                    <a:pt x="1230" y="2"/>
                    <a:pt x="1227" y="5"/>
                  </a:cubicBezTo>
                  <a:cubicBezTo>
                    <a:pt x="822" y="255"/>
                    <a:pt x="417" y="493"/>
                    <a:pt x="1" y="720"/>
                  </a:cubicBezTo>
                  <a:cubicBezTo>
                    <a:pt x="441" y="517"/>
                    <a:pt x="834" y="279"/>
                    <a:pt x="1239" y="17"/>
                  </a:cubicBezTo>
                  <a:cubicBezTo>
                    <a:pt x="1247" y="9"/>
                    <a:pt x="1244" y="0"/>
                    <a:pt x="1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64475" y="2310525"/>
              <a:ext cx="47650" cy="24150"/>
            </a:xfrm>
            <a:custGeom>
              <a:avLst/>
              <a:gdLst/>
              <a:ahLst/>
              <a:cxnLst/>
              <a:rect l="l" t="t" r="r" b="b"/>
              <a:pathLst>
                <a:path w="1906" h="966" extrusionOk="0">
                  <a:moveTo>
                    <a:pt x="1905" y="1"/>
                  </a:moveTo>
                  <a:lnTo>
                    <a:pt x="1905" y="1"/>
                  </a:lnTo>
                  <a:cubicBezTo>
                    <a:pt x="1286" y="298"/>
                    <a:pt x="631" y="596"/>
                    <a:pt x="24" y="930"/>
                  </a:cubicBezTo>
                  <a:cubicBezTo>
                    <a:pt x="0" y="953"/>
                    <a:pt x="24" y="965"/>
                    <a:pt x="36" y="965"/>
                  </a:cubicBezTo>
                  <a:cubicBezTo>
                    <a:pt x="679" y="668"/>
                    <a:pt x="1286" y="322"/>
                    <a:pt x="1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43625" y="2276900"/>
              <a:ext cx="28300" cy="5425"/>
            </a:xfrm>
            <a:custGeom>
              <a:avLst/>
              <a:gdLst/>
              <a:ahLst/>
              <a:cxnLst/>
              <a:rect l="l" t="t" r="r" b="b"/>
              <a:pathLst>
                <a:path w="1132" h="217" extrusionOk="0">
                  <a:moveTo>
                    <a:pt x="1120" y="0"/>
                  </a:moveTo>
                  <a:cubicBezTo>
                    <a:pt x="930" y="12"/>
                    <a:pt x="727" y="60"/>
                    <a:pt x="525" y="108"/>
                  </a:cubicBezTo>
                  <a:cubicBezTo>
                    <a:pt x="358" y="131"/>
                    <a:pt x="179" y="155"/>
                    <a:pt x="25" y="191"/>
                  </a:cubicBezTo>
                  <a:cubicBezTo>
                    <a:pt x="1" y="191"/>
                    <a:pt x="25" y="215"/>
                    <a:pt x="25" y="215"/>
                  </a:cubicBezTo>
                  <a:cubicBezTo>
                    <a:pt x="49" y="216"/>
                    <a:pt x="74" y="216"/>
                    <a:pt x="99" y="216"/>
                  </a:cubicBezTo>
                  <a:cubicBezTo>
                    <a:pt x="423" y="216"/>
                    <a:pt x="833" y="147"/>
                    <a:pt x="1120" y="36"/>
                  </a:cubicBezTo>
                  <a:cubicBezTo>
                    <a:pt x="1132" y="36"/>
                    <a:pt x="1132" y="0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577275" y="2268275"/>
              <a:ext cx="26800" cy="8950"/>
            </a:xfrm>
            <a:custGeom>
              <a:avLst/>
              <a:gdLst/>
              <a:ahLst/>
              <a:cxnLst/>
              <a:rect l="l" t="t" r="r" b="b"/>
              <a:pathLst>
                <a:path w="1072" h="358" extrusionOk="0">
                  <a:moveTo>
                    <a:pt x="1012" y="0"/>
                  </a:moveTo>
                  <a:cubicBezTo>
                    <a:pt x="846" y="48"/>
                    <a:pt x="679" y="119"/>
                    <a:pt x="500" y="179"/>
                  </a:cubicBezTo>
                  <a:cubicBezTo>
                    <a:pt x="346" y="226"/>
                    <a:pt x="167" y="274"/>
                    <a:pt x="0" y="334"/>
                  </a:cubicBezTo>
                  <a:cubicBezTo>
                    <a:pt x="0" y="334"/>
                    <a:pt x="0" y="357"/>
                    <a:pt x="12" y="357"/>
                  </a:cubicBezTo>
                  <a:cubicBezTo>
                    <a:pt x="357" y="357"/>
                    <a:pt x="762" y="238"/>
                    <a:pt x="1036" y="60"/>
                  </a:cubicBezTo>
                  <a:cubicBezTo>
                    <a:pt x="1072" y="48"/>
                    <a:pt x="1036" y="0"/>
                    <a:pt x="10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537075" y="2230750"/>
              <a:ext cx="67300" cy="46675"/>
            </a:xfrm>
            <a:custGeom>
              <a:avLst/>
              <a:gdLst/>
              <a:ahLst/>
              <a:cxnLst/>
              <a:rect l="l" t="t" r="r" b="b"/>
              <a:pathLst>
                <a:path w="2692" h="1867" extrusionOk="0">
                  <a:moveTo>
                    <a:pt x="2680" y="1"/>
                  </a:moveTo>
                  <a:cubicBezTo>
                    <a:pt x="2346" y="72"/>
                    <a:pt x="2073" y="215"/>
                    <a:pt x="1775" y="370"/>
                  </a:cubicBezTo>
                  <a:cubicBezTo>
                    <a:pt x="1394" y="572"/>
                    <a:pt x="1013" y="727"/>
                    <a:pt x="620" y="930"/>
                  </a:cubicBezTo>
                  <a:cubicBezTo>
                    <a:pt x="251" y="1120"/>
                    <a:pt x="1" y="1406"/>
                    <a:pt x="72" y="1835"/>
                  </a:cubicBezTo>
                  <a:cubicBezTo>
                    <a:pt x="72" y="1844"/>
                    <a:pt x="93" y="1866"/>
                    <a:pt x="108" y="1866"/>
                  </a:cubicBezTo>
                  <a:cubicBezTo>
                    <a:pt x="113" y="1866"/>
                    <a:pt x="117" y="1864"/>
                    <a:pt x="120" y="1858"/>
                  </a:cubicBezTo>
                  <a:cubicBezTo>
                    <a:pt x="144" y="1858"/>
                    <a:pt x="179" y="1846"/>
                    <a:pt x="203" y="1846"/>
                  </a:cubicBezTo>
                  <a:cubicBezTo>
                    <a:pt x="239" y="1846"/>
                    <a:pt x="251" y="1799"/>
                    <a:pt x="203" y="1787"/>
                  </a:cubicBezTo>
                  <a:cubicBezTo>
                    <a:pt x="108" y="1477"/>
                    <a:pt x="203" y="1239"/>
                    <a:pt x="501" y="1073"/>
                  </a:cubicBezTo>
                  <a:cubicBezTo>
                    <a:pt x="644" y="1001"/>
                    <a:pt x="775" y="930"/>
                    <a:pt x="918" y="882"/>
                  </a:cubicBezTo>
                  <a:cubicBezTo>
                    <a:pt x="1061" y="822"/>
                    <a:pt x="1192" y="763"/>
                    <a:pt x="1311" y="703"/>
                  </a:cubicBezTo>
                  <a:cubicBezTo>
                    <a:pt x="1751" y="465"/>
                    <a:pt x="2192" y="215"/>
                    <a:pt x="2668" y="37"/>
                  </a:cubicBezTo>
                  <a:cubicBezTo>
                    <a:pt x="2692" y="13"/>
                    <a:pt x="2692" y="1"/>
                    <a:pt x="2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585075" y="2180350"/>
              <a:ext cx="17225" cy="47450"/>
            </a:xfrm>
            <a:custGeom>
              <a:avLst/>
              <a:gdLst/>
              <a:ahLst/>
              <a:cxnLst/>
              <a:rect l="l" t="t" r="r" b="b"/>
              <a:pathLst>
                <a:path w="689" h="1898" extrusionOk="0">
                  <a:moveTo>
                    <a:pt x="32" y="0"/>
                  </a:moveTo>
                  <a:cubicBezTo>
                    <a:pt x="18" y="0"/>
                    <a:pt x="1" y="11"/>
                    <a:pt x="10" y="29"/>
                  </a:cubicBezTo>
                  <a:cubicBezTo>
                    <a:pt x="164" y="338"/>
                    <a:pt x="295" y="624"/>
                    <a:pt x="391" y="957"/>
                  </a:cubicBezTo>
                  <a:cubicBezTo>
                    <a:pt x="474" y="1291"/>
                    <a:pt x="510" y="1636"/>
                    <a:pt x="665" y="1898"/>
                  </a:cubicBezTo>
                  <a:cubicBezTo>
                    <a:pt x="688" y="1541"/>
                    <a:pt x="545" y="1160"/>
                    <a:pt x="450" y="814"/>
                  </a:cubicBezTo>
                  <a:cubicBezTo>
                    <a:pt x="355" y="517"/>
                    <a:pt x="272" y="231"/>
                    <a:pt x="45" y="5"/>
                  </a:cubicBezTo>
                  <a:cubicBezTo>
                    <a:pt x="42" y="2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44875" y="2263375"/>
              <a:ext cx="32625" cy="21250"/>
            </a:xfrm>
            <a:custGeom>
              <a:avLst/>
              <a:gdLst/>
              <a:ahLst/>
              <a:cxnLst/>
              <a:rect l="l" t="t" r="r" b="b"/>
              <a:pathLst>
                <a:path w="1305" h="850" extrusionOk="0">
                  <a:moveTo>
                    <a:pt x="1281" y="0"/>
                  </a:moveTo>
                  <a:cubicBezTo>
                    <a:pt x="1276" y="0"/>
                    <a:pt x="1272" y="2"/>
                    <a:pt x="1272" y="6"/>
                  </a:cubicBezTo>
                  <a:cubicBezTo>
                    <a:pt x="1200" y="279"/>
                    <a:pt x="1070" y="518"/>
                    <a:pt x="808" y="637"/>
                  </a:cubicBezTo>
                  <a:cubicBezTo>
                    <a:pt x="695" y="693"/>
                    <a:pt x="586" y="714"/>
                    <a:pt x="478" y="714"/>
                  </a:cubicBezTo>
                  <a:cubicBezTo>
                    <a:pt x="334" y="714"/>
                    <a:pt x="190" y="677"/>
                    <a:pt x="34" y="637"/>
                  </a:cubicBezTo>
                  <a:cubicBezTo>
                    <a:pt x="29" y="632"/>
                    <a:pt x="25" y="630"/>
                    <a:pt x="22" y="630"/>
                  </a:cubicBezTo>
                  <a:cubicBezTo>
                    <a:pt x="6" y="630"/>
                    <a:pt x="0" y="667"/>
                    <a:pt x="10" y="696"/>
                  </a:cubicBezTo>
                  <a:cubicBezTo>
                    <a:pt x="138" y="803"/>
                    <a:pt x="286" y="850"/>
                    <a:pt x="434" y="850"/>
                  </a:cubicBezTo>
                  <a:cubicBezTo>
                    <a:pt x="866" y="850"/>
                    <a:pt x="1305" y="457"/>
                    <a:pt x="1296" y="6"/>
                  </a:cubicBezTo>
                  <a:cubicBezTo>
                    <a:pt x="1304" y="6"/>
                    <a:pt x="1290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9775" y="2270175"/>
              <a:ext cx="50900" cy="10150"/>
            </a:xfrm>
            <a:custGeom>
              <a:avLst/>
              <a:gdLst/>
              <a:ahLst/>
              <a:cxnLst/>
              <a:rect l="l" t="t" r="r" b="b"/>
              <a:pathLst>
                <a:path w="2036" h="406" extrusionOk="0">
                  <a:moveTo>
                    <a:pt x="195" y="1"/>
                  </a:moveTo>
                  <a:cubicBezTo>
                    <a:pt x="146" y="1"/>
                    <a:pt x="97" y="3"/>
                    <a:pt x="47" y="7"/>
                  </a:cubicBezTo>
                  <a:cubicBezTo>
                    <a:pt x="6" y="7"/>
                    <a:pt x="0" y="60"/>
                    <a:pt x="29" y="60"/>
                  </a:cubicBezTo>
                  <a:cubicBezTo>
                    <a:pt x="34" y="60"/>
                    <a:pt x="40" y="59"/>
                    <a:pt x="47" y="55"/>
                  </a:cubicBezTo>
                  <a:cubicBezTo>
                    <a:pt x="69" y="54"/>
                    <a:pt x="92" y="53"/>
                    <a:pt x="115" y="53"/>
                  </a:cubicBezTo>
                  <a:cubicBezTo>
                    <a:pt x="669" y="53"/>
                    <a:pt x="1209" y="406"/>
                    <a:pt x="1753" y="406"/>
                  </a:cubicBezTo>
                  <a:cubicBezTo>
                    <a:pt x="1839" y="406"/>
                    <a:pt x="1925" y="397"/>
                    <a:pt x="2011" y="377"/>
                  </a:cubicBezTo>
                  <a:cubicBezTo>
                    <a:pt x="2035" y="377"/>
                    <a:pt x="2023" y="341"/>
                    <a:pt x="2011" y="341"/>
                  </a:cubicBezTo>
                  <a:cubicBezTo>
                    <a:pt x="1383" y="319"/>
                    <a:pt x="806" y="1"/>
                    <a:pt x="1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391825" y="2275700"/>
              <a:ext cx="25925" cy="77050"/>
            </a:xfrm>
            <a:custGeom>
              <a:avLst/>
              <a:gdLst/>
              <a:ahLst/>
              <a:cxnLst/>
              <a:rect l="l" t="t" r="r" b="b"/>
              <a:pathLst>
                <a:path w="1037" h="3082" extrusionOk="0">
                  <a:moveTo>
                    <a:pt x="48" y="1"/>
                  </a:moveTo>
                  <a:cubicBezTo>
                    <a:pt x="24" y="1"/>
                    <a:pt x="1" y="1"/>
                    <a:pt x="24" y="25"/>
                  </a:cubicBezTo>
                  <a:cubicBezTo>
                    <a:pt x="215" y="477"/>
                    <a:pt x="465" y="929"/>
                    <a:pt x="655" y="1394"/>
                  </a:cubicBezTo>
                  <a:cubicBezTo>
                    <a:pt x="751" y="1572"/>
                    <a:pt x="810" y="1763"/>
                    <a:pt x="834" y="1953"/>
                  </a:cubicBezTo>
                  <a:cubicBezTo>
                    <a:pt x="810" y="2203"/>
                    <a:pt x="739" y="2442"/>
                    <a:pt x="632" y="2680"/>
                  </a:cubicBezTo>
                  <a:cubicBezTo>
                    <a:pt x="584" y="2977"/>
                    <a:pt x="572" y="2775"/>
                    <a:pt x="596" y="3073"/>
                  </a:cubicBezTo>
                  <a:cubicBezTo>
                    <a:pt x="596" y="3079"/>
                    <a:pt x="605" y="3082"/>
                    <a:pt x="614" y="3082"/>
                  </a:cubicBezTo>
                  <a:cubicBezTo>
                    <a:pt x="623" y="3082"/>
                    <a:pt x="632" y="3079"/>
                    <a:pt x="632" y="3073"/>
                  </a:cubicBezTo>
                  <a:cubicBezTo>
                    <a:pt x="703" y="2537"/>
                    <a:pt x="1036" y="2192"/>
                    <a:pt x="870" y="1632"/>
                  </a:cubicBezTo>
                  <a:cubicBezTo>
                    <a:pt x="703" y="1060"/>
                    <a:pt x="346" y="50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9750" y="2357275"/>
              <a:ext cx="16975" cy="80075"/>
            </a:xfrm>
            <a:custGeom>
              <a:avLst/>
              <a:gdLst/>
              <a:ahLst/>
              <a:cxnLst/>
              <a:rect l="l" t="t" r="r" b="b"/>
              <a:pathLst>
                <a:path w="679" h="3203" extrusionOk="0">
                  <a:moveTo>
                    <a:pt x="679" y="0"/>
                  </a:moveTo>
                  <a:cubicBezTo>
                    <a:pt x="250" y="1012"/>
                    <a:pt x="24" y="2072"/>
                    <a:pt x="0" y="3167"/>
                  </a:cubicBezTo>
                  <a:cubicBezTo>
                    <a:pt x="0" y="3191"/>
                    <a:pt x="18" y="3203"/>
                    <a:pt x="36" y="3203"/>
                  </a:cubicBezTo>
                  <a:cubicBezTo>
                    <a:pt x="54" y="3203"/>
                    <a:pt x="72" y="3191"/>
                    <a:pt x="72" y="3167"/>
                  </a:cubicBezTo>
                  <a:cubicBezTo>
                    <a:pt x="119" y="2084"/>
                    <a:pt x="322" y="1048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91825" y="2434375"/>
              <a:ext cx="58025" cy="4850"/>
            </a:xfrm>
            <a:custGeom>
              <a:avLst/>
              <a:gdLst/>
              <a:ahLst/>
              <a:cxnLst/>
              <a:rect l="l" t="t" r="r" b="b"/>
              <a:pathLst>
                <a:path w="2321" h="194" extrusionOk="0">
                  <a:moveTo>
                    <a:pt x="1815" y="1"/>
                  </a:moveTo>
                  <a:cubicBezTo>
                    <a:pt x="1720" y="1"/>
                    <a:pt x="1623" y="8"/>
                    <a:pt x="1525" y="12"/>
                  </a:cubicBezTo>
                  <a:cubicBezTo>
                    <a:pt x="1025" y="24"/>
                    <a:pt x="548" y="36"/>
                    <a:pt x="60" y="83"/>
                  </a:cubicBezTo>
                  <a:cubicBezTo>
                    <a:pt x="1" y="107"/>
                    <a:pt x="1" y="178"/>
                    <a:pt x="60" y="178"/>
                  </a:cubicBezTo>
                  <a:lnTo>
                    <a:pt x="1084" y="131"/>
                  </a:lnTo>
                  <a:cubicBezTo>
                    <a:pt x="1299" y="124"/>
                    <a:pt x="1524" y="93"/>
                    <a:pt x="1744" y="93"/>
                  </a:cubicBezTo>
                  <a:cubicBezTo>
                    <a:pt x="1927" y="93"/>
                    <a:pt x="2107" y="115"/>
                    <a:pt x="2275" y="190"/>
                  </a:cubicBezTo>
                  <a:cubicBezTo>
                    <a:pt x="2281" y="192"/>
                    <a:pt x="2287" y="193"/>
                    <a:pt x="2291" y="193"/>
                  </a:cubicBezTo>
                  <a:cubicBezTo>
                    <a:pt x="2314" y="193"/>
                    <a:pt x="2320" y="172"/>
                    <a:pt x="2310" y="143"/>
                  </a:cubicBezTo>
                  <a:cubicBezTo>
                    <a:pt x="2162" y="26"/>
                    <a:pt x="1994" y="1"/>
                    <a:pt x="1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85100" y="2437025"/>
              <a:ext cx="94550" cy="54000"/>
            </a:xfrm>
            <a:custGeom>
              <a:avLst/>
              <a:gdLst/>
              <a:ahLst/>
              <a:cxnLst/>
              <a:rect l="l" t="t" r="r" b="b"/>
              <a:pathLst>
                <a:path w="3782" h="2160" extrusionOk="0">
                  <a:moveTo>
                    <a:pt x="3032" y="1"/>
                  </a:moveTo>
                  <a:cubicBezTo>
                    <a:pt x="3782" y="644"/>
                    <a:pt x="2996" y="1394"/>
                    <a:pt x="2353" y="1608"/>
                  </a:cubicBezTo>
                  <a:cubicBezTo>
                    <a:pt x="1996" y="1704"/>
                    <a:pt x="1639" y="1727"/>
                    <a:pt x="1270" y="1763"/>
                  </a:cubicBezTo>
                  <a:cubicBezTo>
                    <a:pt x="829" y="1811"/>
                    <a:pt x="413" y="1882"/>
                    <a:pt x="20" y="2120"/>
                  </a:cubicBezTo>
                  <a:cubicBezTo>
                    <a:pt x="0" y="2140"/>
                    <a:pt x="12" y="2159"/>
                    <a:pt x="24" y="2159"/>
                  </a:cubicBezTo>
                  <a:cubicBezTo>
                    <a:pt x="27" y="2159"/>
                    <a:pt x="29" y="2158"/>
                    <a:pt x="32" y="2156"/>
                  </a:cubicBezTo>
                  <a:cubicBezTo>
                    <a:pt x="948" y="1680"/>
                    <a:pt x="2448" y="2061"/>
                    <a:pt x="3187" y="1215"/>
                  </a:cubicBezTo>
                  <a:cubicBezTo>
                    <a:pt x="3484" y="870"/>
                    <a:pt x="3472" y="203"/>
                    <a:pt x="3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384100" y="2490700"/>
              <a:ext cx="19350" cy="130750"/>
            </a:xfrm>
            <a:custGeom>
              <a:avLst/>
              <a:gdLst/>
              <a:ahLst/>
              <a:cxnLst/>
              <a:rect l="l" t="t" r="r" b="b"/>
              <a:pathLst>
                <a:path w="774" h="5230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38" y="1747"/>
                    <a:pt x="417" y="3486"/>
                    <a:pt x="750" y="5212"/>
                  </a:cubicBezTo>
                  <a:cubicBezTo>
                    <a:pt x="750" y="5224"/>
                    <a:pt x="756" y="5230"/>
                    <a:pt x="762" y="5230"/>
                  </a:cubicBezTo>
                  <a:cubicBezTo>
                    <a:pt x="768" y="5230"/>
                    <a:pt x="774" y="5224"/>
                    <a:pt x="774" y="5212"/>
                  </a:cubicBezTo>
                  <a:cubicBezTo>
                    <a:pt x="655" y="4283"/>
                    <a:pt x="488" y="3355"/>
                    <a:pt x="369" y="2414"/>
                  </a:cubicBezTo>
                  <a:cubicBezTo>
                    <a:pt x="286" y="1569"/>
                    <a:pt x="286" y="79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92725" y="2526925"/>
              <a:ext cx="30700" cy="1900"/>
            </a:xfrm>
            <a:custGeom>
              <a:avLst/>
              <a:gdLst/>
              <a:ahLst/>
              <a:cxnLst/>
              <a:rect l="l" t="t" r="r" b="b"/>
              <a:pathLst>
                <a:path w="1228" h="76" extrusionOk="0">
                  <a:moveTo>
                    <a:pt x="13" y="1"/>
                  </a:moveTo>
                  <a:cubicBezTo>
                    <a:pt x="1" y="1"/>
                    <a:pt x="1" y="24"/>
                    <a:pt x="13" y="24"/>
                  </a:cubicBezTo>
                  <a:cubicBezTo>
                    <a:pt x="346" y="54"/>
                    <a:pt x="671" y="75"/>
                    <a:pt x="995" y="75"/>
                  </a:cubicBezTo>
                  <a:cubicBezTo>
                    <a:pt x="1064" y="75"/>
                    <a:pt x="1134" y="74"/>
                    <a:pt x="1203" y="72"/>
                  </a:cubicBezTo>
                  <a:cubicBezTo>
                    <a:pt x="1203" y="60"/>
                    <a:pt x="1227" y="48"/>
                    <a:pt x="1203" y="48"/>
                  </a:cubicBezTo>
                  <a:cubicBezTo>
                    <a:pt x="810" y="1"/>
                    <a:pt x="406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01950" y="2525150"/>
              <a:ext cx="78600" cy="4175"/>
            </a:xfrm>
            <a:custGeom>
              <a:avLst/>
              <a:gdLst/>
              <a:ahLst/>
              <a:cxnLst/>
              <a:rect l="l" t="t" r="r" b="b"/>
              <a:pathLst>
                <a:path w="3144" h="167" extrusionOk="0">
                  <a:moveTo>
                    <a:pt x="1441" y="0"/>
                  </a:moveTo>
                  <a:cubicBezTo>
                    <a:pt x="1105" y="0"/>
                    <a:pt x="792" y="71"/>
                    <a:pt x="462" y="71"/>
                  </a:cubicBezTo>
                  <a:cubicBezTo>
                    <a:pt x="324" y="71"/>
                    <a:pt x="183" y="59"/>
                    <a:pt x="36" y="24"/>
                  </a:cubicBezTo>
                  <a:cubicBezTo>
                    <a:pt x="0" y="24"/>
                    <a:pt x="0" y="60"/>
                    <a:pt x="12" y="72"/>
                  </a:cubicBezTo>
                  <a:cubicBezTo>
                    <a:pt x="204" y="115"/>
                    <a:pt x="359" y="131"/>
                    <a:pt x="506" y="131"/>
                  </a:cubicBezTo>
                  <a:cubicBezTo>
                    <a:pt x="725" y="131"/>
                    <a:pt x="925" y="95"/>
                    <a:pt x="1203" y="60"/>
                  </a:cubicBezTo>
                  <a:cubicBezTo>
                    <a:pt x="1324" y="46"/>
                    <a:pt x="1447" y="40"/>
                    <a:pt x="1573" y="40"/>
                  </a:cubicBezTo>
                  <a:cubicBezTo>
                    <a:pt x="2089" y="40"/>
                    <a:pt x="2631" y="138"/>
                    <a:pt x="3120" y="167"/>
                  </a:cubicBezTo>
                  <a:cubicBezTo>
                    <a:pt x="3144" y="167"/>
                    <a:pt x="3144" y="131"/>
                    <a:pt x="3132" y="131"/>
                  </a:cubicBezTo>
                  <a:cubicBezTo>
                    <a:pt x="2572" y="72"/>
                    <a:pt x="2001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27250" y="2515325"/>
              <a:ext cx="90775" cy="8475"/>
            </a:xfrm>
            <a:custGeom>
              <a:avLst/>
              <a:gdLst/>
              <a:ahLst/>
              <a:cxnLst/>
              <a:rect l="l" t="t" r="r" b="b"/>
              <a:pathLst>
                <a:path w="3631" h="339" extrusionOk="0">
                  <a:moveTo>
                    <a:pt x="36" y="0"/>
                  </a:moveTo>
                  <a:cubicBezTo>
                    <a:pt x="12" y="0"/>
                    <a:pt x="0" y="24"/>
                    <a:pt x="12" y="24"/>
                  </a:cubicBezTo>
                  <a:cubicBezTo>
                    <a:pt x="352" y="212"/>
                    <a:pt x="711" y="225"/>
                    <a:pt x="1086" y="225"/>
                  </a:cubicBezTo>
                  <a:cubicBezTo>
                    <a:pt x="1148" y="225"/>
                    <a:pt x="1211" y="225"/>
                    <a:pt x="1274" y="225"/>
                  </a:cubicBezTo>
                  <a:cubicBezTo>
                    <a:pt x="1337" y="225"/>
                    <a:pt x="1401" y="225"/>
                    <a:pt x="1465" y="227"/>
                  </a:cubicBezTo>
                  <a:cubicBezTo>
                    <a:pt x="2143" y="260"/>
                    <a:pt x="2812" y="335"/>
                    <a:pt x="3479" y="335"/>
                  </a:cubicBezTo>
                  <a:cubicBezTo>
                    <a:pt x="3526" y="335"/>
                    <a:pt x="3573" y="334"/>
                    <a:pt x="3620" y="334"/>
                  </a:cubicBezTo>
                  <a:cubicBezTo>
                    <a:pt x="3132" y="262"/>
                    <a:pt x="2632" y="227"/>
                    <a:pt x="2144" y="203"/>
                  </a:cubicBezTo>
                  <a:cubicBezTo>
                    <a:pt x="1982" y="191"/>
                    <a:pt x="1814" y="189"/>
                    <a:pt x="1643" y="189"/>
                  </a:cubicBezTo>
                  <a:cubicBezTo>
                    <a:pt x="1557" y="189"/>
                    <a:pt x="1469" y="190"/>
                    <a:pt x="1382" y="190"/>
                  </a:cubicBezTo>
                  <a:cubicBezTo>
                    <a:pt x="915" y="190"/>
                    <a:pt x="441" y="176"/>
                    <a:pt x="36" y="0"/>
                  </a:cubicBezTo>
                  <a:close/>
                  <a:moveTo>
                    <a:pt x="3620" y="334"/>
                  </a:moveTo>
                  <a:cubicBezTo>
                    <a:pt x="3624" y="338"/>
                    <a:pt x="3627" y="339"/>
                    <a:pt x="3628" y="339"/>
                  </a:cubicBezTo>
                  <a:cubicBezTo>
                    <a:pt x="3631" y="339"/>
                    <a:pt x="3628" y="334"/>
                    <a:pt x="3620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75175" y="2475425"/>
              <a:ext cx="48550" cy="9350"/>
            </a:xfrm>
            <a:custGeom>
              <a:avLst/>
              <a:gdLst/>
              <a:ahLst/>
              <a:cxnLst/>
              <a:rect l="l" t="t" r="r" b="b"/>
              <a:pathLst>
                <a:path w="1942" h="374" extrusionOk="0">
                  <a:moveTo>
                    <a:pt x="1718" y="1"/>
                  </a:moveTo>
                  <a:cubicBezTo>
                    <a:pt x="1545" y="1"/>
                    <a:pt x="1386" y="48"/>
                    <a:pt x="1215" y="108"/>
                  </a:cubicBezTo>
                  <a:cubicBezTo>
                    <a:pt x="822" y="251"/>
                    <a:pt x="441" y="287"/>
                    <a:pt x="24" y="334"/>
                  </a:cubicBezTo>
                  <a:cubicBezTo>
                    <a:pt x="0" y="334"/>
                    <a:pt x="0" y="370"/>
                    <a:pt x="24" y="370"/>
                  </a:cubicBezTo>
                  <a:cubicBezTo>
                    <a:pt x="86" y="372"/>
                    <a:pt x="147" y="374"/>
                    <a:pt x="209" y="374"/>
                  </a:cubicBezTo>
                  <a:cubicBezTo>
                    <a:pt x="445" y="374"/>
                    <a:pt x="681" y="353"/>
                    <a:pt x="917" y="287"/>
                  </a:cubicBezTo>
                  <a:cubicBezTo>
                    <a:pt x="1251" y="203"/>
                    <a:pt x="1548" y="72"/>
                    <a:pt x="1929" y="48"/>
                  </a:cubicBezTo>
                  <a:cubicBezTo>
                    <a:pt x="1941" y="37"/>
                    <a:pt x="1941" y="25"/>
                    <a:pt x="1929" y="25"/>
                  </a:cubicBezTo>
                  <a:cubicBezTo>
                    <a:pt x="1855" y="8"/>
                    <a:pt x="1785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540850" y="2549550"/>
              <a:ext cx="60850" cy="14750"/>
            </a:xfrm>
            <a:custGeom>
              <a:avLst/>
              <a:gdLst/>
              <a:ahLst/>
              <a:cxnLst/>
              <a:rect l="l" t="t" r="r" b="b"/>
              <a:pathLst>
                <a:path w="2434" h="590" extrusionOk="0">
                  <a:moveTo>
                    <a:pt x="2422" y="1"/>
                  </a:moveTo>
                  <a:cubicBezTo>
                    <a:pt x="1600" y="120"/>
                    <a:pt x="695" y="24"/>
                    <a:pt x="17" y="584"/>
                  </a:cubicBezTo>
                  <a:cubicBezTo>
                    <a:pt x="409" y="417"/>
                    <a:pt x="767" y="239"/>
                    <a:pt x="1183" y="167"/>
                  </a:cubicBezTo>
                  <a:cubicBezTo>
                    <a:pt x="1600" y="96"/>
                    <a:pt x="2017" y="155"/>
                    <a:pt x="2422" y="36"/>
                  </a:cubicBezTo>
                  <a:cubicBezTo>
                    <a:pt x="2434" y="36"/>
                    <a:pt x="2434" y="1"/>
                    <a:pt x="2422" y="1"/>
                  </a:cubicBezTo>
                  <a:close/>
                  <a:moveTo>
                    <a:pt x="17" y="584"/>
                  </a:moveTo>
                  <a:cubicBezTo>
                    <a:pt x="1" y="584"/>
                    <a:pt x="6" y="589"/>
                    <a:pt x="11" y="589"/>
                  </a:cubicBezTo>
                  <a:cubicBezTo>
                    <a:pt x="14" y="589"/>
                    <a:pt x="17" y="588"/>
                    <a:pt x="17" y="5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608525" y="2539725"/>
              <a:ext cx="19375" cy="6875"/>
            </a:xfrm>
            <a:custGeom>
              <a:avLst/>
              <a:gdLst/>
              <a:ahLst/>
              <a:cxnLst/>
              <a:rect l="l" t="t" r="r" b="b"/>
              <a:pathLst>
                <a:path w="775" h="275" extrusionOk="0">
                  <a:moveTo>
                    <a:pt x="762" y="1"/>
                  </a:moveTo>
                  <a:cubicBezTo>
                    <a:pt x="512" y="72"/>
                    <a:pt x="239" y="132"/>
                    <a:pt x="12" y="251"/>
                  </a:cubicBezTo>
                  <a:cubicBezTo>
                    <a:pt x="0" y="251"/>
                    <a:pt x="12" y="274"/>
                    <a:pt x="12" y="274"/>
                  </a:cubicBezTo>
                  <a:cubicBezTo>
                    <a:pt x="262" y="251"/>
                    <a:pt x="512" y="108"/>
                    <a:pt x="762" y="24"/>
                  </a:cubicBezTo>
                  <a:cubicBezTo>
                    <a:pt x="774" y="13"/>
                    <a:pt x="774" y="1"/>
                    <a:pt x="7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535375" y="2539075"/>
              <a:ext cx="83600" cy="17700"/>
            </a:xfrm>
            <a:custGeom>
              <a:avLst/>
              <a:gdLst/>
              <a:ahLst/>
              <a:cxnLst/>
              <a:rect l="l" t="t" r="r" b="b"/>
              <a:pathLst>
                <a:path w="3344" h="708" extrusionOk="0">
                  <a:moveTo>
                    <a:pt x="3187" y="0"/>
                  </a:moveTo>
                  <a:cubicBezTo>
                    <a:pt x="2597" y="0"/>
                    <a:pt x="1973" y="125"/>
                    <a:pt x="1379" y="169"/>
                  </a:cubicBezTo>
                  <a:cubicBezTo>
                    <a:pt x="867" y="205"/>
                    <a:pt x="450" y="384"/>
                    <a:pt x="21" y="658"/>
                  </a:cubicBezTo>
                  <a:cubicBezTo>
                    <a:pt x="1" y="678"/>
                    <a:pt x="16" y="708"/>
                    <a:pt x="35" y="708"/>
                  </a:cubicBezTo>
                  <a:cubicBezTo>
                    <a:pt x="39" y="708"/>
                    <a:pt x="42" y="707"/>
                    <a:pt x="45" y="705"/>
                  </a:cubicBezTo>
                  <a:cubicBezTo>
                    <a:pt x="664" y="408"/>
                    <a:pt x="1164" y="277"/>
                    <a:pt x="1831" y="241"/>
                  </a:cubicBezTo>
                  <a:cubicBezTo>
                    <a:pt x="2343" y="217"/>
                    <a:pt x="2819" y="62"/>
                    <a:pt x="3319" y="39"/>
                  </a:cubicBezTo>
                  <a:cubicBezTo>
                    <a:pt x="3343" y="27"/>
                    <a:pt x="3343" y="3"/>
                    <a:pt x="3331" y="3"/>
                  </a:cubicBezTo>
                  <a:cubicBezTo>
                    <a:pt x="3283" y="1"/>
                    <a:pt x="3235" y="0"/>
                    <a:pt x="3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537150" y="2538525"/>
              <a:ext cx="39850" cy="10200"/>
            </a:xfrm>
            <a:custGeom>
              <a:avLst/>
              <a:gdLst/>
              <a:ahLst/>
              <a:cxnLst/>
              <a:rect l="l" t="t" r="r" b="b"/>
              <a:pathLst>
                <a:path w="1594" h="408" extrusionOk="0">
                  <a:moveTo>
                    <a:pt x="1514" y="0"/>
                  </a:moveTo>
                  <a:cubicBezTo>
                    <a:pt x="1112" y="0"/>
                    <a:pt x="447" y="119"/>
                    <a:pt x="129" y="346"/>
                  </a:cubicBezTo>
                  <a:cubicBezTo>
                    <a:pt x="105" y="346"/>
                    <a:pt x="69" y="358"/>
                    <a:pt x="22" y="358"/>
                  </a:cubicBezTo>
                  <a:cubicBezTo>
                    <a:pt x="0" y="358"/>
                    <a:pt x="8" y="407"/>
                    <a:pt x="36" y="407"/>
                  </a:cubicBezTo>
                  <a:cubicBezTo>
                    <a:pt x="39" y="407"/>
                    <a:pt x="42" y="407"/>
                    <a:pt x="46" y="406"/>
                  </a:cubicBezTo>
                  <a:cubicBezTo>
                    <a:pt x="546" y="191"/>
                    <a:pt x="1034" y="120"/>
                    <a:pt x="1570" y="25"/>
                  </a:cubicBezTo>
                  <a:cubicBezTo>
                    <a:pt x="1593" y="25"/>
                    <a:pt x="1593" y="1"/>
                    <a:pt x="1570" y="1"/>
                  </a:cubicBezTo>
                  <a:cubicBezTo>
                    <a:pt x="1552" y="0"/>
                    <a:pt x="1533" y="0"/>
                    <a:pt x="15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538575" y="2461450"/>
              <a:ext cx="97050" cy="15850"/>
            </a:xfrm>
            <a:custGeom>
              <a:avLst/>
              <a:gdLst/>
              <a:ahLst/>
              <a:cxnLst/>
              <a:rect l="l" t="t" r="r" b="b"/>
              <a:pathLst>
                <a:path w="3882" h="634" extrusionOk="0">
                  <a:moveTo>
                    <a:pt x="24" y="0"/>
                  </a:moveTo>
                  <a:cubicBezTo>
                    <a:pt x="12" y="12"/>
                    <a:pt x="0" y="48"/>
                    <a:pt x="12" y="48"/>
                  </a:cubicBezTo>
                  <a:cubicBezTo>
                    <a:pt x="417" y="393"/>
                    <a:pt x="1132" y="346"/>
                    <a:pt x="1620" y="453"/>
                  </a:cubicBezTo>
                  <a:cubicBezTo>
                    <a:pt x="2262" y="590"/>
                    <a:pt x="2942" y="633"/>
                    <a:pt x="3610" y="633"/>
                  </a:cubicBezTo>
                  <a:cubicBezTo>
                    <a:pt x="3697" y="633"/>
                    <a:pt x="3784" y="633"/>
                    <a:pt x="3870" y="631"/>
                  </a:cubicBezTo>
                  <a:cubicBezTo>
                    <a:pt x="3882" y="631"/>
                    <a:pt x="3882" y="596"/>
                    <a:pt x="3870" y="596"/>
                  </a:cubicBezTo>
                  <a:cubicBezTo>
                    <a:pt x="3167" y="548"/>
                    <a:pt x="2465" y="548"/>
                    <a:pt x="1774" y="417"/>
                  </a:cubicBezTo>
                  <a:cubicBezTo>
                    <a:pt x="1370" y="346"/>
                    <a:pt x="358" y="226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614550" y="2476775"/>
              <a:ext cx="28525" cy="133350"/>
            </a:xfrm>
            <a:custGeom>
              <a:avLst/>
              <a:gdLst/>
              <a:ahLst/>
              <a:cxnLst/>
              <a:rect l="l" t="t" r="r" b="b"/>
              <a:pathLst>
                <a:path w="1141" h="5334" extrusionOk="0">
                  <a:moveTo>
                    <a:pt x="1111" y="0"/>
                  </a:moveTo>
                  <a:cubicBezTo>
                    <a:pt x="1099" y="0"/>
                    <a:pt x="1087" y="6"/>
                    <a:pt x="1081" y="18"/>
                  </a:cubicBezTo>
                  <a:cubicBezTo>
                    <a:pt x="962" y="435"/>
                    <a:pt x="855" y="876"/>
                    <a:pt x="831" y="1304"/>
                  </a:cubicBezTo>
                  <a:cubicBezTo>
                    <a:pt x="795" y="1733"/>
                    <a:pt x="914" y="2161"/>
                    <a:pt x="890" y="2590"/>
                  </a:cubicBezTo>
                  <a:cubicBezTo>
                    <a:pt x="855" y="3007"/>
                    <a:pt x="795" y="3376"/>
                    <a:pt x="795" y="3793"/>
                  </a:cubicBezTo>
                  <a:cubicBezTo>
                    <a:pt x="795" y="4388"/>
                    <a:pt x="712" y="4674"/>
                    <a:pt x="271" y="5102"/>
                  </a:cubicBezTo>
                  <a:cubicBezTo>
                    <a:pt x="200" y="5174"/>
                    <a:pt x="105" y="5233"/>
                    <a:pt x="9" y="5317"/>
                  </a:cubicBezTo>
                  <a:cubicBezTo>
                    <a:pt x="1" y="5325"/>
                    <a:pt x="4" y="5333"/>
                    <a:pt x="11" y="5333"/>
                  </a:cubicBezTo>
                  <a:cubicBezTo>
                    <a:pt x="14" y="5333"/>
                    <a:pt x="18" y="5332"/>
                    <a:pt x="21" y="5328"/>
                  </a:cubicBezTo>
                  <a:cubicBezTo>
                    <a:pt x="271" y="5114"/>
                    <a:pt x="533" y="5090"/>
                    <a:pt x="712" y="4805"/>
                  </a:cubicBezTo>
                  <a:cubicBezTo>
                    <a:pt x="938" y="4436"/>
                    <a:pt x="855" y="4043"/>
                    <a:pt x="855" y="3626"/>
                  </a:cubicBezTo>
                  <a:cubicBezTo>
                    <a:pt x="879" y="3090"/>
                    <a:pt x="998" y="2602"/>
                    <a:pt x="962" y="2078"/>
                  </a:cubicBezTo>
                  <a:cubicBezTo>
                    <a:pt x="914" y="1352"/>
                    <a:pt x="998" y="733"/>
                    <a:pt x="1141" y="18"/>
                  </a:cubicBezTo>
                  <a:cubicBezTo>
                    <a:pt x="1135" y="6"/>
                    <a:pt x="1123" y="0"/>
                    <a:pt x="1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524275" y="2382350"/>
              <a:ext cx="57475" cy="25250"/>
            </a:xfrm>
            <a:custGeom>
              <a:avLst/>
              <a:gdLst/>
              <a:ahLst/>
              <a:cxnLst/>
              <a:rect l="l" t="t" r="r" b="b"/>
              <a:pathLst>
                <a:path w="2299" h="1010" extrusionOk="0">
                  <a:moveTo>
                    <a:pt x="2148" y="1"/>
                  </a:moveTo>
                  <a:cubicBezTo>
                    <a:pt x="1347" y="1"/>
                    <a:pt x="825" y="850"/>
                    <a:pt x="37" y="974"/>
                  </a:cubicBezTo>
                  <a:cubicBezTo>
                    <a:pt x="1" y="974"/>
                    <a:pt x="1" y="1009"/>
                    <a:pt x="37" y="1009"/>
                  </a:cubicBezTo>
                  <a:cubicBezTo>
                    <a:pt x="894" y="950"/>
                    <a:pt x="1370" y="45"/>
                    <a:pt x="2287" y="21"/>
                  </a:cubicBezTo>
                  <a:cubicBezTo>
                    <a:pt x="2299" y="21"/>
                    <a:pt x="2299" y="9"/>
                    <a:pt x="2287" y="9"/>
                  </a:cubicBezTo>
                  <a:cubicBezTo>
                    <a:pt x="2240" y="3"/>
                    <a:pt x="2193" y="1"/>
                    <a:pt x="21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583525" y="2367675"/>
              <a:ext cx="26200" cy="12825"/>
            </a:xfrm>
            <a:custGeom>
              <a:avLst/>
              <a:gdLst/>
              <a:ahLst/>
              <a:cxnLst/>
              <a:rect l="l" t="t" r="r" b="b"/>
              <a:pathLst>
                <a:path w="1048" h="513" extrusionOk="0">
                  <a:moveTo>
                    <a:pt x="1012" y="1"/>
                  </a:moveTo>
                  <a:cubicBezTo>
                    <a:pt x="691" y="179"/>
                    <a:pt x="346" y="334"/>
                    <a:pt x="0" y="513"/>
                  </a:cubicBezTo>
                  <a:cubicBezTo>
                    <a:pt x="357" y="358"/>
                    <a:pt x="703" y="191"/>
                    <a:pt x="1024" y="13"/>
                  </a:cubicBezTo>
                  <a:cubicBezTo>
                    <a:pt x="1048" y="13"/>
                    <a:pt x="1024" y="1"/>
                    <a:pt x="10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595725" y="2391500"/>
              <a:ext cx="30375" cy="10725"/>
            </a:xfrm>
            <a:custGeom>
              <a:avLst/>
              <a:gdLst/>
              <a:ahLst/>
              <a:cxnLst/>
              <a:rect l="l" t="t" r="r" b="b"/>
              <a:pathLst>
                <a:path w="1215" h="429" extrusionOk="0">
                  <a:moveTo>
                    <a:pt x="1215" y="0"/>
                  </a:moveTo>
                  <a:lnTo>
                    <a:pt x="1215" y="0"/>
                  </a:lnTo>
                  <a:cubicBezTo>
                    <a:pt x="822" y="167"/>
                    <a:pt x="417" y="250"/>
                    <a:pt x="24" y="405"/>
                  </a:cubicBezTo>
                  <a:cubicBezTo>
                    <a:pt x="0" y="405"/>
                    <a:pt x="0" y="429"/>
                    <a:pt x="24" y="429"/>
                  </a:cubicBezTo>
                  <a:cubicBezTo>
                    <a:pt x="441" y="393"/>
                    <a:pt x="858" y="191"/>
                    <a:pt x="1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599600" y="2395650"/>
              <a:ext cx="31275" cy="11650"/>
            </a:xfrm>
            <a:custGeom>
              <a:avLst/>
              <a:gdLst/>
              <a:ahLst/>
              <a:cxnLst/>
              <a:rect l="l" t="t" r="r" b="b"/>
              <a:pathLst>
                <a:path w="1251" h="466" extrusionOk="0">
                  <a:moveTo>
                    <a:pt x="1238" y="1"/>
                  </a:moveTo>
                  <a:cubicBezTo>
                    <a:pt x="846" y="180"/>
                    <a:pt x="441" y="299"/>
                    <a:pt x="24" y="418"/>
                  </a:cubicBezTo>
                  <a:cubicBezTo>
                    <a:pt x="0" y="430"/>
                    <a:pt x="12" y="465"/>
                    <a:pt x="48" y="465"/>
                  </a:cubicBezTo>
                  <a:cubicBezTo>
                    <a:pt x="465" y="370"/>
                    <a:pt x="857" y="203"/>
                    <a:pt x="1238" y="13"/>
                  </a:cubicBezTo>
                  <a:cubicBezTo>
                    <a:pt x="1250" y="13"/>
                    <a:pt x="1250" y="1"/>
                    <a:pt x="1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00800" y="2403650"/>
              <a:ext cx="27675" cy="10700"/>
            </a:xfrm>
            <a:custGeom>
              <a:avLst/>
              <a:gdLst/>
              <a:ahLst/>
              <a:cxnLst/>
              <a:rect l="l" t="t" r="r" b="b"/>
              <a:pathLst>
                <a:path w="1107" h="428" extrusionOk="0">
                  <a:moveTo>
                    <a:pt x="1099" y="0"/>
                  </a:moveTo>
                  <a:cubicBezTo>
                    <a:pt x="1098" y="0"/>
                    <a:pt x="1097" y="1"/>
                    <a:pt x="1095" y="2"/>
                  </a:cubicBezTo>
                  <a:cubicBezTo>
                    <a:pt x="738" y="157"/>
                    <a:pt x="357" y="229"/>
                    <a:pt x="12" y="395"/>
                  </a:cubicBezTo>
                  <a:cubicBezTo>
                    <a:pt x="3" y="404"/>
                    <a:pt x="1" y="427"/>
                    <a:pt x="5" y="427"/>
                  </a:cubicBezTo>
                  <a:cubicBezTo>
                    <a:pt x="7" y="427"/>
                    <a:pt x="9" y="425"/>
                    <a:pt x="12" y="419"/>
                  </a:cubicBezTo>
                  <a:cubicBezTo>
                    <a:pt x="381" y="383"/>
                    <a:pt x="774" y="181"/>
                    <a:pt x="1095" y="38"/>
                  </a:cubicBezTo>
                  <a:cubicBezTo>
                    <a:pt x="1105" y="28"/>
                    <a:pt x="1107" y="0"/>
                    <a:pt x="10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528750" y="2415825"/>
              <a:ext cx="61650" cy="15625"/>
            </a:xfrm>
            <a:custGeom>
              <a:avLst/>
              <a:gdLst/>
              <a:ahLst/>
              <a:cxnLst/>
              <a:rect l="l" t="t" r="r" b="b"/>
              <a:pathLst>
                <a:path w="2466" h="625" extrusionOk="0">
                  <a:moveTo>
                    <a:pt x="2070" y="0"/>
                  </a:moveTo>
                  <a:cubicBezTo>
                    <a:pt x="1849" y="0"/>
                    <a:pt x="1630" y="27"/>
                    <a:pt x="1405" y="87"/>
                  </a:cubicBezTo>
                  <a:cubicBezTo>
                    <a:pt x="941" y="206"/>
                    <a:pt x="524" y="456"/>
                    <a:pt x="48" y="551"/>
                  </a:cubicBezTo>
                  <a:cubicBezTo>
                    <a:pt x="4" y="562"/>
                    <a:pt x="1" y="624"/>
                    <a:pt x="38" y="624"/>
                  </a:cubicBezTo>
                  <a:cubicBezTo>
                    <a:pt x="41" y="624"/>
                    <a:pt x="44" y="624"/>
                    <a:pt x="48" y="623"/>
                  </a:cubicBezTo>
                  <a:cubicBezTo>
                    <a:pt x="393" y="575"/>
                    <a:pt x="691" y="432"/>
                    <a:pt x="1013" y="289"/>
                  </a:cubicBezTo>
                  <a:cubicBezTo>
                    <a:pt x="1489" y="111"/>
                    <a:pt x="1965" y="51"/>
                    <a:pt x="2465" y="27"/>
                  </a:cubicBezTo>
                  <a:cubicBezTo>
                    <a:pt x="2332" y="10"/>
                    <a:pt x="2201" y="0"/>
                    <a:pt x="2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07025" y="2273925"/>
              <a:ext cx="21475" cy="96025"/>
            </a:xfrm>
            <a:custGeom>
              <a:avLst/>
              <a:gdLst/>
              <a:ahLst/>
              <a:cxnLst/>
              <a:rect l="l" t="t" r="r" b="b"/>
              <a:pathLst>
                <a:path w="859" h="3841" extrusionOk="0">
                  <a:moveTo>
                    <a:pt x="1" y="0"/>
                  </a:moveTo>
                  <a:lnTo>
                    <a:pt x="1" y="0"/>
                  </a:lnTo>
                  <a:cubicBezTo>
                    <a:pt x="560" y="1251"/>
                    <a:pt x="727" y="2453"/>
                    <a:pt x="596" y="3822"/>
                  </a:cubicBezTo>
                  <a:cubicBezTo>
                    <a:pt x="596" y="3834"/>
                    <a:pt x="599" y="3840"/>
                    <a:pt x="602" y="3840"/>
                  </a:cubicBezTo>
                  <a:cubicBezTo>
                    <a:pt x="605" y="3840"/>
                    <a:pt x="608" y="3834"/>
                    <a:pt x="608" y="3822"/>
                  </a:cubicBezTo>
                  <a:cubicBezTo>
                    <a:pt x="858" y="2548"/>
                    <a:pt x="644" y="1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54325" y="2408950"/>
              <a:ext cx="69100" cy="8325"/>
            </a:xfrm>
            <a:custGeom>
              <a:avLst/>
              <a:gdLst/>
              <a:ahLst/>
              <a:cxnLst/>
              <a:rect l="l" t="t" r="r" b="b"/>
              <a:pathLst>
                <a:path w="2764" h="333" extrusionOk="0">
                  <a:moveTo>
                    <a:pt x="1112" y="0"/>
                  </a:moveTo>
                  <a:cubicBezTo>
                    <a:pt x="754" y="0"/>
                    <a:pt x="364" y="88"/>
                    <a:pt x="37" y="136"/>
                  </a:cubicBezTo>
                  <a:cubicBezTo>
                    <a:pt x="1" y="136"/>
                    <a:pt x="1" y="183"/>
                    <a:pt x="37" y="183"/>
                  </a:cubicBezTo>
                  <a:cubicBezTo>
                    <a:pt x="367" y="123"/>
                    <a:pt x="682" y="70"/>
                    <a:pt x="995" y="70"/>
                  </a:cubicBezTo>
                  <a:cubicBezTo>
                    <a:pt x="1235" y="70"/>
                    <a:pt x="1473" y="101"/>
                    <a:pt x="1715" y="183"/>
                  </a:cubicBezTo>
                  <a:cubicBezTo>
                    <a:pt x="2013" y="283"/>
                    <a:pt x="2261" y="332"/>
                    <a:pt x="2556" y="332"/>
                  </a:cubicBezTo>
                  <a:cubicBezTo>
                    <a:pt x="2615" y="332"/>
                    <a:pt x="2676" y="330"/>
                    <a:pt x="2739" y="326"/>
                  </a:cubicBezTo>
                  <a:cubicBezTo>
                    <a:pt x="2763" y="326"/>
                    <a:pt x="2763" y="314"/>
                    <a:pt x="2739" y="314"/>
                  </a:cubicBezTo>
                  <a:cubicBezTo>
                    <a:pt x="2382" y="314"/>
                    <a:pt x="2061" y="302"/>
                    <a:pt x="1727" y="171"/>
                  </a:cubicBezTo>
                  <a:cubicBezTo>
                    <a:pt x="1596" y="112"/>
                    <a:pt x="1513" y="52"/>
                    <a:pt x="1358" y="17"/>
                  </a:cubicBezTo>
                  <a:cubicBezTo>
                    <a:pt x="1279" y="5"/>
                    <a:pt x="1196" y="0"/>
                    <a:pt x="11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09400" y="2410850"/>
              <a:ext cx="29475" cy="4175"/>
            </a:xfrm>
            <a:custGeom>
              <a:avLst/>
              <a:gdLst/>
              <a:ahLst/>
              <a:cxnLst/>
              <a:rect l="l" t="t" r="r" b="b"/>
              <a:pathLst>
                <a:path w="1179" h="167" extrusionOk="0">
                  <a:moveTo>
                    <a:pt x="48" y="0"/>
                  </a:moveTo>
                  <a:cubicBezTo>
                    <a:pt x="12" y="0"/>
                    <a:pt x="0" y="48"/>
                    <a:pt x="36" y="48"/>
                  </a:cubicBezTo>
                  <a:cubicBezTo>
                    <a:pt x="405" y="95"/>
                    <a:pt x="774" y="155"/>
                    <a:pt x="1167" y="167"/>
                  </a:cubicBezTo>
                  <a:cubicBezTo>
                    <a:pt x="1179" y="167"/>
                    <a:pt x="1179" y="155"/>
                    <a:pt x="1167" y="131"/>
                  </a:cubicBezTo>
                  <a:cubicBezTo>
                    <a:pt x="786" y="60"/>
                    <a:pt x="417" y="36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52250" y="2404100"/>
              <a:ext cx="69675" cy="6825"/>
            </a:xfrm>
            <a:custGeom>
              <a:avLst/>
              <a:gdLst/>
              <a:ahLst/>
              <a:cxnLst/>
              <a:rect l="l" t="t" r="r" b="b"/>
              <a:pathLst>
                <a:path w="2787" h="273" extrusionOk="0">
                  <a:moveTo>
                    <a:pt x="1158" y="1"/>
                  </a:moveTo>
                  <a:cubicBezTo>
                    <a:pt x="859" y="1"/>
                    <a:pt x="564" y="45"/>
                    <a:pt x="266" y="45"/>
                  </a:cubicBezTo>
                  <a:cubicBezTo>
                    <a:pt x="182" y="45"/>
                    <a:pt x="97" y="41"/>
                    <a:pt x="13" y="32"/>
                  </a:cubicBezTo>
                  <a:cubicBezTo>
                    <a:pt x="1" y="32"/>
                    <a:pt x="1" y="44"/>
                    <a:pt x="13" y="44"/>
                  </a:cubicBezTo>
                  <a:cubicBezTo>
                    <a:pt x="146" y="71"/>
                    <a:pt x="280" y="80"/>
                    <a:pt x="415" y="80"/>
                  </a:cubicBezTo>
                  <a:cubicBezTo>
                    <a:pt x="683" y="80"/>
                    <a:pt x="952" y="44"/>
                    <a:pt x="1223" y="44"/>
                  </a:cubicBezTo>
                  <a:cubicBezTo>
                    <a:pt x="1359" y="44"/>
                    <a:pt x="1495" y="53"/>
                    <a:pt x="1632" y="80"/>
                  </a:cubicBezTo>
                  <a:cubicBezTo>
                    <a:pt x="1949" y="137"/>
                    <a:pt x="2235" y="273"/>
                    <a:pt x="2552" y="273"/>
                  </a:cubicBezTo>
                  <a:cubicBezTo>
                    <a:pt x="2628" y="273"/>
                    <a:pt x="2706" y="265"/>
                    <a:pt x="2787" y="246"/>
                  </a:cubicBezTo>
                  <a:lnTo>
                    <a:pt x="2787" y="246"/>
                  </a:lnTo>
                  <a:cubicBezTo>
                    <a:pt x="2774" y="247"/>
                    <a:pt x="2760" y="247"/>
                    <a:pt x="2747" y="247"/>
                  </a:cubicBezTo>
                  <a:cubicBezTo>
                    <a:pt x="2253" y="247"/>
                    <a:pt x="1834" y="31"/>
                    <a:pt x="1358" y="8"/>
                  </a:cubicBezTo>
                  <a:cubicBezTo>
                    <a:pt x="1291" y="3"/>
                    <a:pt x="1224" y="1"/>
                    <a:pt x="1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46300" y="2370075"/>
              <a:ext cx="72650" cy="17875"/>
            </a:xfrm>
            <a:custGeom>
              <a:avLst/>
              <a:gdLst/>
              <a:ahLst/>
              <a:cxnLst/>
              <a:rect l="l" t="t" r="r" b="b"/>
              <a:pathLst>
                <a:path w="2906" h="715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917" y="476"/>
                    <a:pt x="1870" y="572"/>
                    <a:pt x="2906" y="714"/>
                  </a:cubicBezTo>
                  <a:cubicBezTo>
                    <a:pt x="2441" y="572"/>
                    <a:pt x="1929" y="441"/>
                    <a:pt x="1453" y="393"/>
                  </a:cubicBezTo>
                  <a:cubicBezTo>
                    <a:pt x="917" y="345"/>
                    <a:pt x="501" y="179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12675" y="2361200"/>
              <a:ext cx="27900" cy="8550"/>
            </a:xfrm>
            <a:custGeom>
              <a:avLst/>
              <a:gdLst/>
              <a:ahLst/>
              <a:cxnLst/>
              <a:rect l="l" t="t" r="r" b="b"/>
              <a:pathLst>
                <a:path w="1116" h="342" extrusionOk="0">
                  <a:moveTo>
                    <a:pt x="221" y="1"/>
                  </a:moveTo>
                  <a:cubicBezTo>
                    <a:pt x="155" y="1"/>
                    <a:pt x="89" y="7"/>
                    <a:pt x="24" y="22"/>
                  </a:cubicBezTo>
                  <a:cubicBezTo>
                    <a:pt x="0" y="22"/>
                    <a:pt x="0" y="57"/>
                    <a:pt x="24" y="57"/>
                  </a:cubicBezTo>
                  <a:cubicBezTo>
                    <a:pt x="380" y="57"/>
                    <a:pt x="726" y="89"/>
                    <a:pt x="1042" y="287"/>
                  </a:cubicBezTo>
                  <a:lnTo>
                    <a:pt x="1042" y="287"/>
                  </a:lnTo>
                  <a:cubicBezTo>
                    <a:pt x="799" y="129"/>
                    <a:pt x="511" y="1"/>
                    <a:pt x="221" y="1"/>
                  </a:cubicBezTo>
                  <a:close/>
                  <a:moveTo>
                    <a:pt x="1042" y="287"/>
                  </a:moveTo>
                  <a:lnTo>
                    <a:pt x="1042" y="287"/>
                  </a:lnTo>
                  <a:cubicBezTo>
                    <a:pt x="1064" y="302"/>
                    <a:pt x="1086" y="316"/>
                    <a:pt x="1107" y="331"/>
                  </a:cubicBezTo>
                  <a:cubicBezTo>
                    <a:pt x="1086" y="316"/>
                    <a:pt x="1064" y="301"/>
                    <a:pt x="1042" y="287"/>
                  </a:cubicBezTo>
                  <a:close/>
                  <a:moveTo>
                    <a:pt x="1107" y="331"/>
                  </a:moveTo>
                  <a:cubicBezTo>
                    <a:pt x="1107" y="339"/>
                    <a:pt x="1109" y="342"/>
                    <a:pt x="1110" y="342"/>
                  </a:cubicBezTo>
                  <a:cubicBezTo>
                    <a:pt x="1113" y="342"/>
                    <a:pt x="1115" y="331"/>
                    <a:pt x="1107" y="3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534400" y="2301700"/>
              <a:ext cx="46475" cy="20175"/>
            </a:xfrm>
            <a:custGeom>
              <a:avLst/>
              <a:gdLst/>
              <a:ahLst/>
              <a:cxnLst/>
              <a:rect l="l" t="t" r="r" b="b"/>
              <a:pathLst>
                <a:path w="1859" h="807" extrusionOk="0">
                  <a:moveTo>
                    <a:pt x="1734" y="1"/>
                  </a:moveTo>
                  <a:cubicBezTo>
                    <a:pt x="1518" y="1"/>
                    <a:pt x="1323" y="84"/>
                    <a:pt x="1120" y="175"/>
                  </a:cubicBezTo>
                  <a:cubicBezTo>
                    <a:pt x="751" y="366"/>
                    <a:pt x="358" y="556"/>
                    <a:pt x="1" y="794"/>
                  </a:cubicBezTo>
                  <a:cubicBezTo>
                    <a:pt x="1" y="794"/>
                    <a:pt x="1" y="806"/>
                    <a:pt x="13" y="806"/>
                  </a:cubicBezTo>
                  <a:cubicBezTo>
                    <a:pt x="590" y="547"/>
                    <a:pt x="1178" y="20"/>
                    <a:pt x="1825" y="20"/>
                  </a:cubicBezTo>
                  <a:cubicBezTo>
                    <a:pt x="1832" y="20"/>
                    <a:pt x="1839" y="20"/>
                    <a:pt x="1846" y="20"/>
                  </a:cubicBezTo>
                  <a:cubicBezTo>
                    <a:pt x="1858" y="20"/>
                    <a:pt x="1858" y="9"/>
                    <a:pt x="1846" y="9"/>
                  </a:cubicBezTo>
                  <a:cubicBezTo>
                    <a:pt x="1808" y="3"/>
                    <a:pt x="1770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536775" y="2310525"/>
              <a:ext cx="33075" cy="14325"/>
            </a:xfrm>
            <a:custGeom>
              <a:avLst/>
              <a:gdLst/>
              <a:ahLst/>
              <a:cxnLst/>
              <a:rect l="l" t="t" r="r" b="b"/>
              <a:pathLst>
                <a:path w="1323" h="573" extrusionOk="0">
                  <a:moveTo>
                    <a:pt x="1311" y="1"/>
                  </a:moveTo>
                  <a:cubicBezTo>
                    <a:pt x="870" y="179"/>
                    <a:pt x="418" y="334"/>
                    <a:pt x="13" y="560"/>
                  </a:cubicBezTo>
                  <a:cubicBezTo>
                    <a:pt x="1" y="560"/>
                    <a:pt x="13" y="572"/>
                    <a:pt x="25" y="572"/>
                  </a:cubicBezTo>
                  <a:cubicBezTo>
                    <a:pt x="477" y="441"/>
                    <a:pt x="894" y="203"/>
                    <a:pt x="1311" y="13"/>
                  </a:cubicBezTo>
                  <a:cubicBezTo>
                    <a:pt x="1323" y="13"/>
                    <a:pt x="1311" y="1"/>
                    <a:pt x="1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531125" y="2320350"/>
              <a:ext cx="27125" cy="12825"/>
            </a:xfrm>
            <a:custGeom>
              <a:avLst/>
              <a:gdLst/>
              <a:ahLst/>
              <a:cxnLst/>
              <a:rect l="l" t="t" r="r" b="b"/>
              <a:pathLst>
                <a:path w="1085" h="513" extrusionOk="0">
                  <a:moveTo>
                    <a:pt x="1072" y="1"/>
                  </a:moveTo>
                  <a:cubicBezTo>
                    <a:pt x="715" y="108"/>
                    <a:pt x="346" y="275"/>
                    <a:pt x="25" y="465"/>
                  </a:cubicBezTo>
                  <a:cubicBezTo>
                    <a:pt x="1" y="477"/>
                    <a:pt x="25" y="513"/>
                    <a:pt x="60" y="513"/>
                  </a:cubicBezTo>
                  <a:cubicBezTo>
                    <a:pt x="406" y="346"/>
                    <a:pt x="739" y="179"/>
                    <a:pt x="1084" y="36"/>
                  </a:cubicBezTo>
                  <a:cubicBezTo>
                    <a:pt x="1084" y="25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531250" y="2328900"/>
              <a:ext cx="23650" cy="11000"/>
            </a:xfrm>
            <a:custGeom>
              <a:avLst/>
              <a:gdLst/>
              <a:ahLst/>
              <a:cxnLst/>
              <a:rect l="l" t="t" r="r" b="b"/>
              <a:pathLst>
                <a:path w="946" h="440" extrusionOk="0">
                  <a:moveTo>
                    <a:pt x="925" y="1"/>
                  </a:moveTo>
                  <a:cubicBezTo>
                    <a:pt x="922" y="1"/>
                    <a:pt x="917" y="2"/>
                    <a:pt x="913" y="4"/>
                  </a:cubicBezTo>
                  <a:cubicBezTo>
                    <a:pt x="615" y="123"/>
                    <a:pt x="305" y="242"/>
                    <a:pt x="20" y="397"/>
                  </a:cubicBezTo>
                  <a:cubicBezTo>
                    <a:pt x="0" y="406"/>
                    <a:pt x="4" y="439"/>
                    <a:pt x="25" y="439"/>
                  </a:cubicBezTo>
                  <a:cubicBezTo>
                    <a:pt x="30" y="439"/>
                    <a:pt x="36" y="437"/>
                    <a:pt x="43" y="433"/>
                  </a:cubicBezTo>
                  <a:cubicBezTo>
                    <a:pt x="341" y="314"/>
                    <a:pt x="639" y="171"/>
                    <a:pt x="936" y="16"/>
                  </a:cubicBezTo>
                  <a:cubicBezTo>
                    <a:pt x="946" y="16"/>
                    <a:pt x="940" y="1"/>
                    <a:pt x="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528450" y="2331675"/>
              <a:ext cx="30675" cy="15200"/>
            </a:xfrm>
            <a:custGeom>
              <a:avLst/>
              <a:gdLst/>
              <a:ahLst/>
              <a:cxnLst/>
              <a:rect l="l" t="t" r="r" b="b"/>
              <a:pathLst>
                <a:path w="1227" h="608" extrusionOk="0">
                  <a:moveTo>
                    <a:pt x="1191" y="0"/>
                  </a:moveTo>
                  <a:cubicBezTo>
                    <a:pt x="810" y="143"/>
                    <a:pt x="370" y="322"/>
                    <a:pt x="13" y="560"/>
                  </a:cubicBezTo>
                  <a:cubicBezTo>
                    <a:pt x="1" y="584"/>
                    <a:pt x="13" y="607"/>
                    <a:pt x="36" y="607"/>
                  </a:cubicBezTo>
                  <a:cubicBezTo>
                    <a:pt x="429" y="441"/>
                    <a:pt x="822" y="226"/>
                    <a:pt x="1191" y="24"/>
                  </a:cubicBezTo>
                  <a:cubicBezTo>
                    <a:pt x="1227" y="12"/>
                    <a:pt x="1203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52550" y="2304550"/>
              <a:ext cx="62500" cy="18325"/>
            </a:xfrm>
            <a:custGeom>
              <a:avLst/>
              <a:gdLst/>
              <a:ahLst/>
              <a:cxnLst/>
              <a:rect l="l" t="t" r="r" b="b"/>
              <a:pathLst>
                <a:path w="2500" h="733" extrusionOk="0">
                  <a:moveTo>
                    <a:pt x="355" y="0"/>
                  </a:moveTo>
                  <a:cubicBezTo>
                    <a:pt x="239" y="0"/>
                    <a:pt x="121" y="13"/>
                    <a:pt x="12" y="26"/>
                  </a:cubicBezTo>
                  <a:cubicBezTo>
                    <a:pt x="1" y="26"/>
                    <a:pt x="1" y="61"/>
                    <a:pt x="12" y="61"/>
                  </a:cubicBezTo>
                  <a:cubicBezTo>
                    <a:pt x="334" y="73"/>
                    <a:pt x="512" y="133"/>
                    <a:pt x="786" y="240"/>
                  </a:cubicBezTo>
                  <a:cubicBezTo>
                    <a:pt x="870" y="264"/>
                    <a:pt x="882" y="287"/>
                    <a:pt x="953" y="287"/>
                  </a:cubicBezTo>
                  <a:cubicBezTo>
                    <a:pt x="971" y="293"/>
                    <a:pt x="989" y="296"/>
                    <a:pt x="1008" y="296"/>
                  </a:cubicBezTo>
                  <a:cubicBezTo>
                    <a:pt x="1065" y="296"/>
                    <a:pt x="1126" y="276"/>
                    <a:pt x="1179" y="276"/>
                  </a:cubicBezTo>
                  <a:cubicBezTo>
                    <a:pt x="1370" y="276"/>
                    <a:pt x="1560" y="347"/>
                    <a:pt x="1739" y="430"/>
                  </a:cubicBezTo>
                  <a:cubicBezTo>
                    <a:pt x="1977" y="514"/>
                    <a:pt x="2215" y="633"/>
                    <a:pt x="2453" y="728"/>
                  </a:cubicBezTo>
                  <a:cubicBezTo>
                    <a:pt x="2467" y="731"/>
                    <a:pt x="2477" y="733"/>
                    <a:pt x="2484" y="733"/>
                  </a:cubicBezTo>
                  <a:cubicBezTo>
                    <a:pt x="2500" y="733"/>
                    <a:pt x="2497" y="724"/>
                    <a:pt x="2489" y="716"/>
                  </a:cubicBezTo>
                  <a:cubicBezTo>
                    <a:pt x="2036" y="478"/>
                    <a:pt x="1620" y="252"/>
                    <a:pt x="1120" y="216"/>
                  </a:cubicBezTo>
                  <a:cubicBezTo>
                    <a:pt x="929" y="204"/>
                    <a:pt x="822" y="85"/>
                    <a:pt x="643" y="37"/>
                  </a:cubicBezTo>
                  <a:cubicBezTo>
                    <a:pt x="555" y="10"/>
                    <a:pt x="456" y="0"/>
                    <a:pt x="3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18925" y="2295650"/>
              <a:ext cx="24425" cy="6875"/>
            </a:xfrm>
            <a:custGeom>
              <a:avLst/>
              <a:gdLst/>
              <a:ahLst/>
              <a:cxnLst/>
              <a:rect l="l" t="t" r="r" b="b"/>
              <a:pathLst>
                <a:path w="977" h="275" extrusionOk="0">
                  <a:moveTo>
                    <a:pt x="24" y="1"/>
                  </a:moveTo>
                  <a:cubicBezTo>
                    <a:pt x="0" y="1"/>
                    <a:pt x="0" y="12"/>
                    <a:pt x="24" y="12"/>
                  </a:cubicBezTo>
                  <a:cubicBezTo>
                    <a:pt x="298" y="155"/>
                    <a:pt x="643" y="251"/>
                    <a:pt x="965" y="274"/>
                  </a:cubicBezTo>
                  <a:cubicBezTo>
                    <a:pt x="976" y="274"/>
                    <a:pt x="976" y="262"/>
                    <a:pt x="965" y="262"/>
                  </a:cubicBezTo>
                  <a:cubicBezTo>
                    <a:pt x="631" y="203"/>
                    <a:pt x="333" y="120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96000" y="2301000"/>
              <a:ext cx="25325" cy="16600"/>
            </a:xfrm>
            <a:custGeom>
              <a:avLst/>
              <a:gdLst/>
              <a:ahLst/>
              <a:cxnLst/>
              <a:rect l="l" t="t" r="r" b="b"/>
              <a:pathLst>
                <a:path w="1013" h="664" extrusionOk="0">
                  <a:moveTo>
                    <a:pt x="37" y="1"/>
                  </a:moveTo>
                  <a:cubicBezTo>
                    <a:pt x="25" y="1"/>
                    <a:pt x="1" y="25"/>
                    <a:pt x="25" y="37"/>
                  </a:cubicBezTo>
                  <a:cubicBezTo>
                    <a:pt x="156" y="168"/>
                    <a:pt x="322" y="239"/>
                    <a:pt x="477" y="346"/>
                  </a:cubicBezTo>
                  <a:lnTo>
                    <a:pt x="1011" y="654"/>
                  </a:lnTo>
                  <a:lnTo>
                    <a:pt x="1011" y="654"/>
                  </a:lnTo>
                  <a:cubicBezTo>
                    <a:pt x="1009" y="647"/>
                    <a:pt x="1006" y="637"/>
                    <a:pt x="1001" y="632"/>
                  </a:cubicBezTo>
                  <a:cubicBezTo>
                    <a:pt x="834" y="525"/>
                    <a:pt x="691" y="406"/>
                    <a:pt x="525" y="298"/>
                  </a:cubicBezTo>
                  <a:cubicBezTo>
                    <a:pt x="358" y="203"/>
                    <a:pt x="203" y="60"/>
                    <a:pt x="37" y="1"/>
                  </a:cubicBezTo>
                  <a:close/>
                  <a:moveTo>
                    <a:pt x="1011" y="654"/>
                  </a:moveTo>
                  <a:cubicBezTo>
                    <a:pt x="1012" y="660"/>
                    <a:pt x="1012" y="664"/>
                    <a:pt x="1013" y="664"/>
                  </a:cubicBezTo>
                  <a:cubicBezTo>
                    <a:pt x="1013" y="664"/>
                    <a:pt x="1013" y="661"/>
                    <a:pt x="1013" y="656"/>
                  </a:cubicBezTo>
                  <a:lnTo>
                    <a:pt x="1011" y="65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96600" y="2295650"/>
              <a:ext cx="18325" cy="8800"/>
            </a:xfrm>
            <a:custGeom>
              <a:avLst/>
              <a:gdLst/>
              <a:ahLst/>
              <a:cxnLst/>
              <a:rect l="l" t="t" r="r" b="b"/>
              <a:pathLst>
                <a:path w="733" h="352" extrusionOk="0">
                  <a:moveTo>
                    <a:pt x="24" y="1"/>
                  </a:moveTo>
                  <a:cubicBezTo>
                    <a:pt x="1" y="1"/>
                    <a:pt x="1" y="36"/>
                    <a:pt x="24" y="48"/>
                  </a:cubicBezTo>
                  <a:cubicBezTo>
                    <a:pt x="274" y="131"/>
                    <a:pt x="501" y="191"/>
                    <a:pt x="727" y="334"/>
                  </a:cubicBezTo>
                  <a:cubicBezTo>
                    <a:pt x="548" y="155"/>
                    <a:pt x="298" y="1"/>
                    <a:pt x="24" y="1"/>
                  </a:cubicBezTo>
                  <a:close/>
                  <a:moveTo>
                    <a:pt x="727" y="334"/>
                  </a:moveTo>
                  <a:cubicBezTo>
                    <a:pt x="727" y="346"/>
                    <a:pt x="730" y="352"/>
                    <a:pt x="731" y="352"/>
                  </a:cubicBezTo>
                  <a:cubicBezTo>
                    <a:pt x="733" y="352"/>
                    <a:pt x="733" y="346"/>
                    <a:pt x="727" y="3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99875" y="2287325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24" y="0"/>
                  </a:moveTo>
                  <a:cubicBezTo>
                    <a:pt x="13" y="0"/>
                    <a:pt x="1" y="12"/>
                    <a:pt x="13" y="36"/>
                  </a:cubicBezTo>
                  <a:cubicBezTo>
                    <a:pt x="72" y="107"/>
                    <a:pt x="179" y="155"/>
                    <a:pt x="263" y="191"/>
                  </a:cubicBezTo>
                  <a:cubicBezTo>
                    <a:pt x="370" y="250"/>
                    <a:pt x="465" y="298"/>
                    <a:pt x="560" y="345"/>
                  </a:cubicBezTo>
                  <a:cubicBezTo>
                    <a:pt x="584" y="345"/>
                    <a:pt x="596" y="310"/>
                    <a:pt x="584" y="310"/>
                  </a:cubicBezTo>
                  <a:cubicBezTo>
                    <a:pt x="489" y="250"/>
                    <a:pt x="405" y="191"/>
                    <a:pt x="298" y="131"/>
                  </a:cubicBezTo>
                  <a:cubicBezTo>
                    <a:pt x="203" y="95"/>
                    <a:pt x="132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526425" y="2364100"/>
              <a:ext cx="27350" cy="16775"/>
            </a:xfrm>
            <a:custGeom>
              <a:avLst/>
              <a:gdLst/>
              <a:ahLst/>
              <a:cxnLst/>
              <a:rect l="l" t="t" r="r" b="b"/>
              <a:pathLst>
                <a:path w="1094" h="671" extrusionOk="0">
                  <a:moveTo>
                    <a:pt x="1070" y="1"/>
                  </a:moveTo>
                  <a:cubicBezTo>
                    <a:pt x="677" y="84"/>
                    <a:pt x="272" y="358"/>
                    <a:pt x="10" y="632"/>
                  </a:cubicBezTo>
                  <a:cubicBezTo>
                    <a:pt x="0" y="651"/>
                    <a:pt x="15" y="671"/>
                    <a:pt x="27" y="671"/>
                  </a:cubicBezTo>
                  <a:cubicBezTo>
                    <a:pt x="29" y="671"/>
                    <a:pt x="32" y="670"/>
                    <a:pt x="34" y="668"/>
                  </a:cubicBezTo>
                  <a:cubicBezTo>
                    <a:pt x="201" y="537"/>
                    <a:pt x="355" y="418"/>
                    <a:pt x="534" y="310"/>
                  </a:cubicBezTo>
                  <a:cubicBezTo>
                    <a:pt x="713" y="203"/>
                    <a:pt x="903" y="132"/>
                    <a:pt x="1082" y="25"/>
                  </a:cubicBezTo>
                  <a:cubicBezTo>
                    <a:pt x="1094" y="13"/>
                    <a:pt x="1082" y="1"/>
                    <a:pt x="10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526750" y="2369175"/>
              <a:ext cx="28225" cy="15400"/>
            </a:xfrm>
            <a:custGeom>
              <a:avLst/>
              <a:gdLst/>
              <a:ahLst/>
              <a:cxnLst/>
              <a:rect l="l" t="t" r="r" b="b"/>
              <a:pathLst>
                <a:path w="1129" h="616" extrusionOk="0">
                  <a:moveTo>
                    <a:pt x="1093" y="0"/>
                  </a:moveTo>
                  <a:cubicBezTo>
                    <a:pt x="712" y="72"/>
                    <a:pt x="307" y="346"/>
                    <a:pt x="9" y="584"/>
                  </a:cubicBezTo>
                  <a:cubicBezTo>
                    <a:pt x="0" y="593"/>
                    <a:pt x="5" y="616"/>
                    <a:pt x="23" y="616"/>
                  </a:cubicBezTo>
                  <a:cubicBezTo>
                    <a:pt x="29" y="616"/>
                    <a:pt x="36" y="613"/>
                    <a:pt x="45" y="608"/>
                  </a:cubicBezTo>
                  <a:cubicBezTo>
                    <a:pt x="223" y="512"/>
                    <a:pt x="378" y="393"/>
                    <a:pt x="557" y="298"/>
                  </a:cubicBezTo>
                  <a:cubicBezTo>
                    <a:pt x="735" y="215"/>
                    <a:pt x="938" y="131"/>
                    <a:pt x="1116" y="36"/>
                  </a:cubicBezTo>
                  <a:cubicBezTo>
                    <a:pt x="1128" y="12"/>
                    <a:pt x="1116" y="0"/>
                    <a:pt x="10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525950" y="2373625"/>
              <a:ext cx="30500" cy="15475"/>
            </a:xfrm>
            <a:custGeom>
              <a:avLst/>
              <a:gdLst/>
              <a:ahLst/>
              <a:cxnLst/>
              <a:rect l="l" t="t" r="r" b="b"/>
              <a:pathLst>
                <a:path w="1220" h="619" extrusionOk="0">
                  <a:moveTo>
                    <a:pt x="1184" y="1"/>
                  </a:moveTo>
                  <a:cubicBezTo>
                    <a:pt x="767" y="49"/>
                    <a:pt x="315" y="310"/>
                    <a:pt x="17" y="596"/>
                  </a:cubicBezTo>
                  <a:cubicBezTo>
                    <a:pt x="1" y="604"/>
                    <a:pt x="7" y="618"/>
                    <a:pt x="16" y="618"/>
                  </a:cubicBezTo>
                  <a:cubicBezTo>
                    <a:pt x="21" y="618"/>
                    <a:pt x="25" y="616"/>
                    <a:pt x="29" y="608"/>
                  </a:cubicBezTo>
                  <a:cubicBezTo>
                    <a:pt x="208" y="489"/>
                    <a:pt x="398" y="370"/>
                    <a:pt x="589" y="287"/>
                  </a:cubicBezTo>
                  <a:cubicBezTo>
                    <a:pt x="791" y="191"/>
                    <a:pt x="994" y="132"/>
                    <a:pt x="1208" y="49"/>
                  </a:cubicBezTo>
                  <a:cubicBezTo>
                    <a:pt x="1220" y="37"/>
                    <a:pt x="1220" y="1"/>
                    <a:pt x="1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526800" y="2381375"/>
              <a:ext cx="25775" cy="12125"/>
            </a:xfrm>
            <a:custGeom>
              <a:avLst/>
              <a:gdLst/>
              <a:ahLst/>
              <a:cxnLst/>
              <a:rect l="l" t="t" r="r" b="b"/>
              <a:pathLst>
                <a:path w="1031" h="485" extrusionOk="0">
                  <a:moveTo>
                    <a:pt x="1007" y="0"/>
                  </a:moveTo>
                  <a:cubicBezTo>
                    <a:pt x="662" y="36"/>
                    <a:pt x="293" y="262"/>
                    <a:pt x="19" y="453"/>
                  </a:cubicBezTo>
                  <a:cubicBezTo>
                    <a:pt x="1" y="462"/>
                    <a:pt x="10" y="485"/>
                    <a:pt x="31" y="485"/>
                  </a:cubicBezTo>
                  <a:cubicBezTo>
                    <a:pt x="38" y="485"/>
                    <a:pt x="46" y="482"/>
                    <a:pt x="55" y="477"/>
                  </a:cubicBezTo>
                  <a:cubicBezTo>
                    <a:pt x="233" y="393"/>
                    <a:pt x="412" y="286"/>
                    <a:pt x="590" y="215"/>
                  </a:cubicBezTo>
                  <a:cubicBezTo>
                    <a:pt x="733" y="155"/>
                    <a:pt x="888" y="108"/>
                    <a:pt x="1019" y="36"/>
                  </a:cubicBezTo>
                  <a:cubicBezTo>
                    <a:pt x="1031" y="24"/>
                    <a:pt x="1019" y="0"/>
                    <a:pt x="10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526975" y="2389700"/>
              <a:ext cx="18175" cy="8675"/>
            </a:xfrm>
            <a:custGeom>
              <a:avLst/>
              <a:gdLst/>
              <a:ahLst/>
              <a:cxnLst/>
              <a:rect l="l" t="t" r="r" b="b"/>
              <a:pathLst>
                <a:path w="727" h="347" extrusionOk="0">
                  <a:moveTo>
                    <a:pt x="703" y="1"/>
                  </a:moveTo>
                  <a:cubicBezTo>
                    <a:pt x="560" y="13"/>
                    <a:pt x="429" y="84"/>
                    <a:pt x="310" y="144"/>
                  </a:cubicBezTo>
                  <a:cubicBezTo>
                    <a:pt x="214" y="191"/>
                    <a:pt x="72" y="239"/>
                    <a:pt x="0" y="346"/>
                  </a:cubicBezTo>
                  <a:cubicBezTo>
                    <a:pt x="119" y="322"/>
                    <a:pt x="238" y="239"/>
                    <a:pt x="357" y="191"/>
                  </a:cubicBezTo>
                  <a:cubicBezTo>
                    <a:pt x="476" y="144"/>
                    <a:pt x="607" y="108"/>
                    <a:pt x="714" y="48"/>
                  </a:cubicBezTo>
                  <a:cubicBezTo>
                    <a:pt x="726" y="25"/>
                    <a:pt x="726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564500" y="2350125"/>
              <a:ext cx="25300" cy="13425"/>
            </a:xfrm>
            <a:custGeom>
              <a:avLst/>
              <a:gdLst/>
              <a:ahLst/>
              <a:cxnLst/>
              <a:rect l="l" t="t" r="r" b="b"/>
              <a:pathLst>
                <a:path w="1012" h="537" extrusionOk="0">
                  <a:moveTo>
                    <a:pt x="987" y="0"/>
                  </a:moveTo>
                  <a:cubicBezTo>
                    <a:pt x="821" y="84"/>
                    <a:pt x="690" y="167"/>
                    <a:pt x="535" y="262"/>
                  </a:cubicBezTo>
                  <a:cubicBezTo>
                    <a:pt x="356" y="346"/>
                    <a:pt x="178" y="417"/>
                    <a:pt x="23" y="524"/>
                  </a:cubicBezTo>
                  <a:cubicBezTo>
                    <a:pt x="18" y="522"/>
                    <a:pt x="14" y="521"/>
                    <a:pt x="12" y="521"/>
                  </a:cubicBezTo>
                  <a:cubicBezTo>
                    <a:pt x="0" y="521"/>
                    <a:pt x="4" y="536"/>
                    <a:pt x="23" y="536"/>
                  </a:cubicBezTo>
                  <a:cubicBezTo>
                    <a:pt x="345" y="441"/>
                    <a:pt x="737" y="262"/>
                    <a:pt x="999" y="36"/>
                  </a:cubicBezTo>
                  <a:cubicBezTo>
                    <a:pt x="1011" y="24"/>
                    <a:pt x="999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599600" y="2334650"/>
              <a:ext cx="22350" cy="10425"/>
            </a:xfrm>
            <a:custGeom>
              <a:avLst/>
              <a:gdLst/>
              <a:ahLst/>
              <a:cxnLst/>
              <a:rect l="l" t="t" r="r" b="b"/>
              <a:pathLst>
                <a:path w="894" h="417" extrusionOk="0">
                  <a:moveTo>
                    <a:pt x="857" y="0"/>
                  </a:moveTo>
                  <a:cubicBezTo>
                    <a:pt x="703" y="48"/>
                    <a:pt x="560" y="143"/>
                    <a:pt x="417" y="203"/>
                  </a:cubicBezTo>
                  <a:cubicBezTo>
                    <a:pt x="286" y="262"/>
                    <a:pt x="131" y="310"/>
                    <a:pt x="12" y="381"/>
                  </a:cubicBezTo>
                  <a:cubicBezTo>
                    <a:pt x="0" y="405"/>
                    <a:pt x="12" y="417"/>
                    <a:pt x="24" y="417"/>
                  </a:cubicBezTo>
                  <a:cubicBezTo>
                    <a:pt x="191" y="381"/>
                    <a:pt x="357" y="310"/>
                    <a:pt x="500" y="250"/>
                  </a:cubicBezTo>
                  <a:cubicBezTo>
                    <a:pt x="643" y="191"/>
                    <a:pt x="786" y="131"/>
                    <a:pt x="893" y="24"/>
                  </a:cubicBezTo>
                  <a:cubicBezTo>
                    <a:pt x="893" y="12"/>
                    <a:pt x="881" y="0"/>
                    <a:pt x="8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601375" y="2339700"/>
              <a:ext cx="20275" cy="11050"/>
            </a:xfrm>
            <a:custGeom>
              <a:avLst/>
              <a:gdLst/>
              <a:ahLst/>
              <a:cxnLst/>
              <a:rect l="l" t="t" r="r" b="b"/>
              <a:pathLst>
                <a:path w="811" h="442" extrusionOk="0">
                  <a:moveTo>
                    <a:pt x="810" y="1"/>
                  </a:moveTo>
                  <a:lnTo>
                    <a:pt x="810" y="1"/>
                  </a:lnTo>
                  <a:cubicBezTo>
                    <a:pt x="691" y="24"/>
                    <a:pt x="572" y="96"/>
                    <a:pt x="453" y="155"/>
                  </a:cubicBezTo>
                  <a:cubicBezTo>
                    <a:pt x="298" y="227"/>
                    <a:pt x="132" y="286"/>
                    <a:pt x="13" y="394"/>
                  </a:cubicBezTo>
                  <a:cubicBezTo>
                    <a:pt x="1" y="405"/>
                    <a:pt x="13" y="441"/>
                    <a:pt x="36" y="441"/>
                  </a:cubicBezTo>
                  <a:cubicBezTo>
                    <a:pt x="179" y="405"/>
                    <a:pt x="298" y="322"/>
                    <a:pt x="429" y="263"/>
                  </a:cubicBezTo>
                  <a:cubicBezTo>
                    <a:pt x="572" y="167"/>
                    <a:pt x="715" y="108"/>
                    <a:pt x="8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602575" y="2342375"/>
              <a:ext cx="21150" cy="10750"/>
            </a:xfrm>
            <a:custGeom>
              <a:avLst/>
              <a:gdLst/>
              <a:ahLst/>
              <a:cxnLst/>
              <a:rect l="l" t="t" r="r" b="b"/>
              <a:pathLst>
                <a:path w="846" h="430" extrusionOk="0">
                  <a:moveTo>
                    <a:pt x="798" y="1"/>
                  </a:moveTo>
                  <a:cubicBezTo>
                    <a:pt x="655" y="60"/>
                    <a:pt x="500" y="132"/>
                    <a:pt x="357" y="215"/>
                  </a:cubicBezTo>
                  <a:cubicBezTo>
                    <a:pt x="238" y="263"/>
                    <a:pt x="107" y="298"/>
                    <a:pt x="12" y="394"/>
                  </a:cubicBezTo>
                  <a:cubicBezTo>
                    <a:pt x="0" y="406"/>
                    <a:pt x="12" y="429"/>
                    <a:pt x="48" y="429"/>
                  </a:cubicBezTo>
                  <a:cubicBezTo>
                    <a:pt x="179" y="418"/>
                    <a:pt x="298" y="346"/>
                    <a:pt x="417" y="298"/>
                  </a:cubicBezTo>
                  <a:cubicBezTo>
                    <a:pt x="560" y="227"/>
                    <a:pt x="715" y="156"/>
                    <a:pt x="846" y="60"/>
                  </a:cubicBezTo>
                  <a:cubicBezTo>
                    <a:pt x="846" y="37"/>
                    <a:pt x="834" y="1"/>
                    <a:pt x="7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603450" y="2345350"/>
              <a:ext cx="21475" cy="14925"/>
            </a:xfrm>
            <a:custGeom>
              <a:avLst/>
              <a:gdLst/>
              <a:ahLst/>
              <a:cxnLst/>
              <a:rect l="l" t="t" r="r" b="b"/>
              <a:pathLst>
                <a:path w="859" h="597" extrusionOk="0">
                  <a:moveTo>
                    <a:pt x="811" y="1"/>
                  </a:moveTo>
                  <a:cubicBezTo>
                    <a:pt x="668" y="96"/>
                    <a:pt x="549" y="191"/>
                    <a:pt x="394" y="287"/>
                  </a:cubicBezTo>
                  <a:cubicBezTo>
                    <a:pt x="275" y="358"/>
                    <a:pt x="120" y="429"/>
                    <a:pt x="25" y="549"/>
                  </a:cubicBezTo>
                  <a:cubicBezTo>
                    <a:pt x="1" y="572"/>
                    <a:pt x="25" y="596"/>
                    <a:pt x="49" y="596"/>
                  </a:cubicBezTo>
                  <a:cubicBezTo>
                    <a:pt x="203" y="572"/>
                    <a:pt x="346" y="453"/>
                    <a:pt x="465" y="358"/>
                  </a:cubicBezTo>
                  <a:cubicBezTo>
                    <a:pt x="596" y="275"/>
                    <a:pt x="715" y="168"/>
                    <a:pt x="846" y="48"/>
                  </a:cubicBezTo>
                  <a:cubicBezTo>
                    <a:pt x="858" y="13"/>
                    <a:pt x="823" y="1"/>
                    <a:pt x="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609725" y="2353700"/>
              <a:ext cx="14000" cy="8050"/>
            </a:xfrm>
            <a:custGeom>
              <a:avLst/>
              <a:gdLst/>
              <a:ahLst/>
              <a:cxnLst/>
              <a:rect l="l" t="t" r="r" b="b"/>
              <a:pathLst>
                <a:path w="560" h="322" extrusionOk="0">
                  <a:moveTo>
                    <a:pt x="512" y="0"/>
                  </a:moveTo>
                  <a:cubicBezTo>
                    <a:pt x="429" y="24"/>
                    <a:pt x="333" y="72"/>
                    <a:pt x="250" y="119"/>
                  </a:cubicBezTo>
                  <a:cubicBezTo>
                    <a:pt x="179" y="155"/>
                    <a:pt x="71" y="191"/>
                    <a:pt x="12" y="262"/>
                  </a:cubicBezTo>
                  <a:cubicBezTo>
                    <a:pt x="0" y="274"/>
                    <a:pt x="12" y="322"/>
                    <a:pt x="36" y="322"/>
                  </a:cubicBezTo>
                  <a:cubicBezTo>
                    <a:pt x="131" y="310"/>
                    <a:pt x="202" y="250"/>
                    <a:pt x="298" y="203"/>
                  </a:cubicBezTo>
                  <a:cubicBezTo>
                    <a:pt x="381" y="155"/>
                    <a:pt x="464" y="107"/>
                    <a:pt x="548" y="36"/>
                  </a:cubicBezTo>
                  <a:cubicBezTo>
                    <a:pt x="560" y="12"/>
                    <a:pt x="548" y="0"/>
                    <a:pt x="5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612975" y="2356425"/>
              <a:ext cx="10150" cy="6275"/>
            </a:xfrm>
            <a:custGeom>
              <a:avLst/>
              <a:gdLst/>
              <a:ahLst/>
              <a:cxnLst/>
              <a:rect l="l" t="t" r="r" b="b"/>
              <a:pathLst>
                <a:path w="406" h="251" extrusionOk="0">
                  <a:moveTo>
                    <a:pt x="373" y="0"/>
                  </a:moveTo>
                  <a:cubicBezTo>
                    <a:pt x="371" y="0"/>
                    <a:pt x="370" y="3"/>
                    <a:pt x="370" y="10"/>
                  </a:cubicBezTo>
                  <a:cubicBezTo>
                    <a:pt x="311" y="70"/>
                    <a:pt x="239" y="106"/>
                    <a:pt x="168" y="141"/>
                  </a:cubicBezTo>
                  <a:cubicBezTo>
                    <a:pt x="120" y="165"/>
                    <a:pt x="61" y="165"/>
                    <a:pt x="13" y="213"/>
                  </a:cubicBezTo>
                  <a:cubicBezTo>
                    <a:pt x="1" y="225"/>
                    <a:pt x="13" y="248"/>
                    <a:pt x="25" y="248"/>
                  </a:cubicBezTo>
                  <a:cubicBezTo>
                    <a:pt x="31" y="250"/>
                    <a:pt x="38" y="250"/>
                    <a:pt x="45" y="250"/>
                  </a:cubicBezTo>
                  <a:cubicBezTo>
                    <a:pt x="102" y="250"/>
                    <a:pt x="174" y="210"/>
                    <a:pt x="227" y="189"/>
                  </a:cubicBezTo>
                  <a:cubicBezTo>
                    <a:pt x="299" y="141"/>
                    <a:pt x="346" y="82"/>
                    <a:pt x="406" y="22"/>
                  </a:cubicBezTo>
                  <a:cubicBezTo>
                    <a:pt x="389" y="14"/>
                    <a:pt x="379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86775" y="2217075"/>
              <a:ext cx="17875" cy="3025"/>
            </a:xfrm>
            <a:custGeom>
              <a:avLst/>
              <a:gdLst/>
              <a:ahLst/>
              <a:cxnLst/>
              <a:rect l="l" t="t" r="r" b="b"/>
              <a:pathLst>
                <a:path w="715" h="121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208" y="67"/>
                    <a:pt x="433" y="121"/>
                    <a:pt x="643" y="121"/>
                  </a:cubicBezTo>
                  <a:cubicBezTo>
                    <a:pt x="663" y="121"/>
                    <a:pt x="683" y="120"/>
                    <a:pt x="703" y="119"/>
                  </a:cubicBezTo>
                  <a:cubicBezTo>
                    <a:pt x="715" y="119"/>
                    <a:pt x="715" y="96"/>
                    <a:pt x="703" y="96"/>
                  </a:cubicBezTo>
                  <a:cubicBezTo>
                    <a:pt x="596" y="72"/>
                    <a:pt x="476" y="72"/>
                    <a:pt x="357" y="60"/>
                  </a:cubicBezTo>
                  <a:cubicBezTo>
                    <a:pt x="238" y="36"/>
                    <a:pt x="131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88550" y="2213200"/>
              <a:ext cx="18775" cy="5075"/>
            </a:xfrm>
            <a:custGeom>
              <a:avLst/>
              <a:gdLst/>
              <a:ahLst/>
              <a:cxnLst/>
              <a:rect l="l" t="t" r="r" b="b"/>
              <a:pathLst>
                <a:path w="751" h="203" extrusionOk="0">
                  <a:moveTo>
                    <a:pt x="13" y="0"/>
                  </a:moveTo>
                  <a:cubicBezTo>
                    <a:pt x="1" y="0"/>
                    <a:pt x="1" y="24"/>
                    <a:pt x="13" y="24"/>
                  </a:cubicBezTo>
                  <a:cubicBezTo>
                    <a:pt x="239" y="96"/>
                    <a:pt x="489" y="167"/>
                    <a:pt x="727" y="203"/>
                  </a:cubicBezTo>
                  <a:cubicBezTo>
                    <a:pt x="751" y="203"/>
                    <a:pt x="751" y="179"/>
                    <a:pt x="727" y="179"/>
                  </a:cubicBezTo>
                  <a:cubicBezTo>
                    <a:pt x="513" y="96"/>
                    <a:pt x="251" y="48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88850" y="2208425"/>
              <a:ext cx="21450" cy="4825"/>
            </a:xfrm>
            <a:custGeom>
              <a:avLst/>
              <a:gdLst/>
              <a:ahLst/>
              <a:cxnLst/>
              <a:rect l="l" t="t" r="r" b="b"/>
              <a:pathLst>
                <a:path w="858" h="193" extrusionOk="0">
                  <a:moveTo>
                    <a:pt x="36" y="1"/>
                  </a:moveTo>
                  <a:cubicBezTo>
                    <a:pt x="12" y="1"/>
                    <a:pt x="1" y="13"/>
                    <a:pt x="12" y="37"/>
                  </a:cubicBezTo>
                  <a:cubicBezTo>
                    <a:pt x="217" y="114"/>
                    <a:pt x="460" y="192"/>
                    <a:pt x="686" y="192"/>
                  </a:cubicBezTo>
                  <a:cubicBezTo>
                    <a:pt x="736" y="192"/>
                    <a:pt x="786" y="188"/>
                    <a:pt x="834" y="180"/>
                  </a:cubicBezTo>
                  <a:cubicBezTo>
                    <a:pt x="858" y="180"/>
                    <a:pt x="858" y="168"/>
                    <a:pt x="834" y="156"/>
                  </a:cubicBezTo>
                  <a:cubicBezTo>
                    <a:pt x="560" y="120"/>
                    <a:pt x="298" y="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91025" y="2202350"/>
              <a:ext cx="22850" cy="8500"/>
            </a:xfrm>
            <a:custGeom>
              <a:avLst/>
              <a:gdLst/>
              <a:ahLst/>
              <a:cxnLst/>
              <a:rect l="l" t="t" r="r" b="b"/>
              <a:pathLst>
                <a:path w="914" h="340" extrusionOk="0">
                  <a:moveTo>
                    <a:pt x="7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306" y="125"/>
                    <a:pt x="604" y="244"/>
                    <a:pt x="902" y="339"/>
                  </a:cubicBezTo>
                  <a:cubicBezTo>
                    <a:pt x="914" y="339"/>
                    <a:pt x="914" y="315"/>
                    <a:pt x="902" y="315"/>
                  </a:cubicBezTo>
                  <a:cubicBezTo>
                    <a:pt x="604" y="196"/>
                    <a:pt x="306" y="113"/>
                    <a:pt x="9" y="6"/>
                  </a:cubicBezTo>
                  <a:cubicBezTo>
                    <a:pt x="9" y="2"/>
                    <a:pt x="8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421300" y="2212300"/>
              <a:ext cx="48550" cy="20875"/>
            </a:xfrm>
            <a:custGeom>
              <a:avLst/>
              <a:gdLst/>
              <a:ahLst/>
              <a:cxnLst/>
              <a:rect l="l" t="t" r="r" b="b"/>
              <a:pathLst>
                <a:path w="1942" h="835" extrusionOk="0">
                  <a:moveTo>
                    <a:pt x="0" y="1"/>
                  </a:moveTo>
                  <a:cubicBezTo>
                    <a:pt x="667" y="179"/>
                    <a:pt x="1227" y="775"/>
                    <a:pt x="1917" y="834"/>
                  </a:cubicBezTo>
                  <a:cubicBezTo>
                    <a:pt x="1941" y="834"/>
                    <a:pt x="1941" y="810"/>
                    <a:pt x="1917" y="810"/>
                  </a:cubicBezTo>
                  <a:cubicBezTo>
                    <a:pt x="1239" y="656"/>
                    <a:pt x="703" y="8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1475175" y="2236425"/>
              <a:ext cx="37225" cy="13400"/>
            </a:xfrm>
            <a:custGeom>
              <a:avLst/>
              <a:gdLst/>
              <a:ahLst/>
              <a:cxnLst/>
              <a:rect l="l" t="t" r="r" b="b"/>
              <a:pathLst>
                <a:path w="1489" h="536" extrusionOk="0">
                  <a:moveTo>
                    <a:pt x="0" y="0"/>
                  </a:moveTo>
                  <a:lnTo>
                    <a:pt x="0" y="0"/>
                  </a:lnTo>
                  <a:cubicBezTo>
                    <a:pt x="500" y="191"/>
                    <a:pt x="977" y="369"/>
                    <a:pt x="1477" y="536"/>
                  </a:cubicBezTo>
                  <a:cubicBezTo>
                    <a:pt x="1489" y="536"/>
                    <a:pt x="1489" y="524"/>
                    <a:pt x="1477" y="524"/>
                  </a:cubicBezTo>
                  <a:cubicBezTo>
                    <a:pt x="1001" y="310"/>
                    <a:pt x="500" y="13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1484700" y="2236125"/>
              <a:ext cx="25925" cy="8350"/>
            </a:xfrm>
            <a:custGeom>
              <a:avLst/>
              <a:gdLst/>
              <a:ahLst/>
              <a:cxnLst/>
              <a:rect l="l" t="t" r="r" b="b"/>
              <a:pathLst>
                <a:path w="1037" h="334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322" y="179"/>
                    <a:pt x="691" y="274"/>
                    <a:pt x="1036" y="334"/>
                  </a:cubicBezTo>
                  <a:cubicBezTo>
                    <a:pt x="715" y="215"/>
                    <a:pt x="358" y="8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483800" y="2233750"/>
              <a:ext cx="24975" cy="8700"/>
            </a:xfrm>
            <a:custGeom>
              <a:avLst/>
              <a:gdLst/>
              <a:ahLst/>
              <a:cxnLst/>
              <a:rect l="l" t="t" r="r" b="b"/>
              <a:pathLst>
                <a:path w="999" h="348" extrusionOk="0">
                  <a:moveTo>
                    <a:pt x="13" y="0"/>
                  </a:moveTo>
                  <a:cubicBezTo>
                    <a:pt x="1" y="0"/>
                    <a:pt x="1" y="12"/>
                    <a:pt x="13" y="12"/>
                  </a:cubicBezTo>
                  <a:cubicBezTo>
                    <a:pt x="144" y="60"/>
                    <a:pt x="298" y="95"/>
                    <a:pt x="441" y="131"/>
                  </a:cubicBezTo>
                  <a:cubicBezTo>
                    <a:pt x="620" y="191"/>
                    <a:pt x="798" y="274"/>
                    <a:pt x="989" y="333"/>
                  </a:cubicBezTo>
                  <a:cubicBezTo>
                    <a:pt x="703" y="179"/>
                    <a:pt x="346" y="36"/>
                    <a:pt x="13" y="0"/>
                  </a:cubicBezTo>
                  <a:close/>
                  <a:moveTo>
                    <a:pt x="989" y="333"/>
                  </a:moveTo>
                  <a:lnTo>
                    <a:pt x="989" y="333"/>
                  </a:lnTo>
                  <a:cubicBezTo>
                    <a:pt x="994" y="343"/>
                    <a:pt x="997" y="347"/>
                    <a:pt x="998" y="347"/>
                  </a:cubicBezTo>
                  <a:cubicBezTo>
                    <a:pt x="999" y="347"/>
                    <a:pt x="996" y="340"/>
                    <a:pt x="989" y="3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490200" y="2229150"/>
              <a:ext cx="15950" cy="8475"/>
            </a:xfrm>
            <a:custGeom>
              <a:avLst/>
              <a:gdLst/>
              <a:ahLst/>
              <a:cxnLst/>
              <a:rect l="l" t="t" r="r" b="b"/>
              <a:pathLst>
                <a:path w="638" h="339" extrusionOk="0">
                  <a:moveTo>
                    <a:pt x="32" y="0"/>
                  </a:moveTo>
                  <a:cubicBezTo>
                    <a:pt x="24" y="0"/>
                    <a:pt x="19" y="9"/>
                    <a:pt x="19" y="17"/>
                  </a:cubicBezTo>
                  <a:cubicBezTo>
                    <a:pt x="1" y="53"/>
                    <a:pt x="23" y="89"/>
                    <a:pt x="56" y="89"/>
                  </a:cubicBezTo>
                  <a:cubicBezTo>
                    <a:pt x="67" y="89"/>
                    <a:pt x="78" y="86"/>
                    <a:pt x="90" y="77"/>
                  </a:cubicBezTo>
                  <a:cubicBezTo>
                    <a:pt x="92" y="77"/>
                    <a:pt x="94" y="77"/>
                    <a:pt x="95" y="76"/>
                  </a:cubicBezTo>
                  <a:lnTo>
                    <a:pt x="95" y="76"/>
                  </a:lnTo>
                  <a:cubicBezTo>
                    <a:pt x="258" y="183"/>
                    <a:pt x="433" y="285"/>
                    <a:pt x="638" y="339"/>
                  </a:cubicBezTo>
                  <a:cubicBezTo>
                    <a:pt x="470" y="205"/>
                    <a:pt x="261" y="123"/>
                    <a:pt x="79" y="25"/>
                  </a:cubicBezTo>
                  <a:lnTo>
                    <a:pt x="79" y="25"/>
                  </a:lnTo>
                  <a:cubicBezTo>
                    <a:pt x="78" y="23"/>
                    <a:pt x="78" y="20"/>
                    <a:pt x="78" y="17"/>
                  </a:cubicBezTo>
                  <a:cubicBezTo>
                    <a:pt x="74" y="17"/>
                    <a:pt x="70" y="18"/>
                    <a:pt x="67" y="19"/>
                  </a:cubicBezTo>
                  <a:lnTo>
                    <a:pt x="67" y="19"/>
                  </a:lnTo>
                  <a:cubicBezTo>
                    <a:pt x="59" y="15"/>
                    <a:pt x="51" y="10"/>
                    <a:pt x="42" y="5"/>
                  </a:cubicBezTo>
                  <a:cubicBezTo>
                    <a:pt x="39" y="2"/>
                    <a:pt x="35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495125" y="2228675"/>
              <a:ext cx="12825" cy="5375"/>
            </a:xfrm>
            <a:custGeom>
              <a:avLst/>
              <a:gdLst/>
              <a:ahLst/>
              <a:cxnLst/>
              <a:rect l="l" t="t" r="r" b="b"/>
              <a:pathLst>
                <a:path w="513" h="215" extrusionOk="0">
                  <a:moveTo>
                    <a:pt x="24" y="1"/>
                  </a:moveTo>
                  <a:cubicBezTo>
                    <a:pt x="0" y="1"/>
                    <a:pt x="0" y="24"/>
                    <a:pt x="12" y="24"/>
                  </a:cubicBezTo>
                  <a:cubicBezTo>
                    <a:pt x="203" y="84"/>
                    <a:pt x="357" y="132"/>
                    <a:pt x="512" y="215"/>
                  </a:cubicBezTo>
                  <a:cubicBezTo>
                    <a:pt x="369" y="120"/>
                    <a:pt x="203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534875" y="2503125"/>
              <a:ext cx="30800" cy="13500"/>
            </a:xfrm>
            <a:custGeom>
              <a:avLst/>
              <a:gdLst/>
              <a:ahLst/>
              <a:cxnLst/>
              <a:rect l="l" t="t" r="r" b="b"/>
              <a:pathLst>
                <a:path w="1232" h="540" extrusionOk="0">
                  <a:moveTo>
                    <a:pt x="1220" y="0"/>
                  </a:moveTo>
                  <a:cubicBezTo>
                    <a:pt x="803" y="60"/>
                    <a:pt x="375" y="250"/>
                    <a:pt x="29" y="512"/>
                  </a:cubicBezTo>
                  <a:cubicBezTo>
                    <a:pt x="0" y="522"/>
                    <a:pt x="18" y="539"/>
                    <a:pt x="32" y="539"/>
                  </a:cubicBezTo>
                  <a:cubicBezTo>
                    <a:pt x="36" y="539"/>
                    <a:pt x="39" y="538"/>
                    <a:pt x="41" y="536"/>
                  </a:cubicBezTo>
                  <a:cubicBezTo>
                    <a:pt x="434" y="310"/>
                    <a:pt x="791" y="167"/>
                    <a:pt x="1220" y="36"/>
                  </a:cubicBezTo>
                  <a:cubicBezTo>
                    <a:pt x="1232" y="36"/>
                    <a:pt x="1232" y="0"/>
                    <a:pt x="1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540050" y="2506775"/>
              <a:ext cx="30950" cy="12725"/>
            </a:xfrm>
            <a:custGeom>
              <a:avLst/>
              <a:gdLst/>
              <a:ahLst/>
              <a:cxnLst/>
              <a:rect l="l" t="t" r="r" b="b"/>
              <a:pathLst>
                <a:path w="1238" h="509" extrusionOk="0">
                  <a:moveTo>
                    <a:pt x="1223" y="1"/>
                  </a:moveTo>
                  <a:cubicBezTo>
                    <a:pt x="1219" y="1"/>
                    <a:pt x="1212" y="3"/>
                    <a:pt x="1203" y="9"/>
                  </a:cubicBezTo>
                  <a:cubicBezTo>
                    <a:pt x="965" y="45"/>
                    <a:pt x="727" y="152"/>
                    <a:pt x="501" y="259"/>
                  </a:cubicBezTo>
                  <a:cubicBezTo>
                    <a:pt x="322" y="318"/>
                    <a:pt x="144" y="378"/>
                    <a:pt x="1" y="509"/>
                  </a:cubicBezTo>
                  <a:cubicBezTo>
                    <a:pt x="191" y="485"/>
                    <a:pt x="382" y="366"/>
                    <a:pt x="561" y="283"/>
                  </a:cubicBezTo>
                  <a:cubicBezTo>
                    <a:pt x="775" y="199"/>
                    <a:pt x="1013" y="128"/>
                    <a:pt x="1215" y="33"/>
                  </a:cubicBezTo>
                  <a:cubicBezTo>
                    <a:pt x="1233" y="24"/>
                    <a:pt x="1238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535600" y="2506975"/>
              <a:ext cx="31275" cy="14325"/>
            </a:xfrm>
            <a:custGeom>
              <a:avLst/>
              <a:gdLst/>
              <a:ahLst/>
              <a:cxnLst/>
              <a:rect l="l" t="t" r="r" b="b"/>
              <a:pathLst>
                <a:path w="1251" h="573" extrusionOk="0">
                  <a:moveTo>
                    <a:pt x="1239" y="1"/>
                  </a:moveTo>
                  <a:cubicBezTo>
                    <a:pt x="834" y="25"/>
                    <a:pt x="310" y="275"/>
                    <a:pt x="12" y="561"/>
                  </a:cubicBezTo>
                  <a:cubicBezTo>
                    <a:pt x="0" y="561"/>
                    <a:pt x="12" y="572"/>
                    <a:pt x="12" y="572"/>
                  </a:cubicBezTo>
                  <a:cubicBezTo>
                    <a:pt x="227" y="477"/>
                    <a:pt x="417" y="334"/>
                    <a:pt x="643" y="239"/>
                  </a:cubicBezTo>
                  <a:cubicBezTo>
                    <a:pt x="834" y="144"/>
                    <a:pt x="1036" y="96"/>
                    <a:pt x="1239" y="25"/>
                  </a:cubicBezTo>
                  <a:cubicBezTo>
                    <a:pt x="1251" y="25"/>
                    <a:pt x="1251" y="1"/>
                    <a:pt x="1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536350" y="2504000"/>
              <a:ext cx="26350" cy="14100"/>
            </a:xfrm>
            <a:custGeom>
              <a:avLst/>
              <a:gdLst/>
              <a:ahLst/>
              <a:cxnLst/>
              <a:rect l="l" t="t" r="r" b="b"/>
              <a:pathLst>
                <a:path w="1054" h="564" extrusionOk="0">
                  <a:moveTo>
                    <a:pt x="1042" y="1"/>
                  </a:moveTo>
                  <a:cubicBezTo>
                    <a:pt x="673" y="48"/>
                    <a:pt x="292" y="299"/>
                    <a:pt x="30" y="537"/>
                  </a:cubicBezTo>
                  <a:cubicBezTo>
                    <a:pt x="1" y="546"/>
                    <a:pt x="19" y="564"/>
                    <a:pt x="33" y="564"/>
                  </a:cubicBezTo>
                  <a:cubicBezTo>
                    <a:pt x="36" y="564"/>
                    <a:pt x="40" y="563"/>
                    <a:pt x="42" y="560"/>
                  </a:cubicBezTo>
                  <a:cubicBezTo>
                    <a:pt x="197" y="453"/>
                    <a:pt x="328" y="358"/>
                    <a:pt x="494" y="263"/>
                  </a:cubicBezTo>
                  <a:cubicBezTo>
                    <a:pt x="673" y="156"/>
                    <a:pt x="863" y="120"/>
                    <a:pt x="1042" y="25"/>
                  </a:cubicBezTo>
                  <a:cubicBezTo>
                    <a:pt x="1054" y="25"/>
                    <a:pt x="1054" y="1"/>
                    <a:pt x="10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536450" y="2511750"/>
              <a:ext cx="28925" cy="13550"/>
            </a:xfrm>
            <a:custGeom>
              <a:avLst/>
              <a:gdLst/>
              <a:ahLst/>
              <a:cxnLst/>
              <a:rect l="l" t="t" r="r" b="b"/>
              <a:pathLst>
                <a:path w="1157" h="542" extrusionOk="0">
                  <a:moveTo>
                    <a:pt x="1145" y="0"/>
                  </a:moveTo>
                  <a:cubicBezTo>
                    <a:pt x="752" y="60"/>
                    <a:pt x="335" y="286"/>
                    <a:pt x="26" y="524"/>
                  </a:cubicBezTo>
                  <a:cubicBezTo>
                    <a:pt x="1" y="533"/>
                    <a:pt x="5" y="541"/>
                    <a:pt x="14" y="541"/>
                  </a:cubicBezTo>
                  <a:cubicBezTo>
                    <a:pt x="18" y="541"/>
                    <a:pt x="22" y="540"/>
                    <a:pt x="26" y="536"/>
                  </a:cubicBezTo>
                  <a:cubicBezTo>
                    <a:pt x="383" y="310"/>
                    <a:pt x="752" y="179"/>
                    <a:pt x="1145" y="24"/>
                  </a:cubicBezTo>
                  <a:cubicBezTo>
                    <a:pt x="1157" y="24"/>
                    <a:pt x="1157" y="0"/>
                    <a:pt x="11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537800" y="2517700"/>
              <a:ext cx="28775" cy="12300"/>
            </a:xfrm>
            <a:custGeom>
              <a:avLst/>
              <a:gdLst/>
              <a:ahLst/>
              <a:cxnLst/>
              <a:rect l="l" t="t" r="r" b="b"/>
              <a:pathLst>
                <a:path w="1151" h="492" extrusionOk="0">
                  <a:moveTo>
                    <a:pt x="1115" y="1"/>
                  </a:moveTo>
                  <a:cubicBezTo>
                    <a:pt x="746" y="96"/>
                    <a:pt x="377" y="298"/>
                    <a:pt x="31" y="465"/>
                  </a:cubicBezTo>
                  <a:cubicBezTo>
                    <a:pt x="1" y="465"/>
                    <a:pt x="14" y="491"/>
                    <a:pt x="33" y="491"/>
                  </a:cubicBezTo>
                  <a:cubicBezTo>
                    <a:pt x="37" y="491"/>
                    <a:pt x="40" y="490"/>
                    <a:pt x="43" y="489"/>
                  </a:cubicBezTo>
                  <a:cubicBezTo>
                    <a:pt x="401" y="358"/>
                    <a:pt x="805" y="227"/>
                    <a:pt x="1127" y="24"/>
                  </a:cubicBezTo>
                  <a:cubicBezTo>
                    <a:pt x="1151" y="12"/>
                    <a:pt x="1127" y="1"/>
                    <a:pt x="1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537375" y="2523350"/>
              <a:ext cx="23550" cy="8950"/>
            </a:xfrm>
            <a:custGeom>
              <a:avLst/>
              <a:gdLst/>
              <a:ahLst/>
              <a:cxnLst/>
              <a:rect l="l" t="t" r="r" b="b"/>
              <a:pathLst>
                <a:path w="942" h="358" extrusionOk="0">
                  <a:moveTo>
                    <a:pt x="906" y="1"/>
                  </a:moveTo>
                  <a:cubicBezTo>
                    <a:pt x="608" y="120"/>
                    <a:pt x="310" y="215"/>
                    <a:pt x="13" y="322"/>
                  </a:cubicBezTo>
                  <a:cubicBezTo>
                    <a:pt x="1" y="322"/>
                    <a:pt x="1" y="358"/>
                    <a:pt x="13" y="358"/>
                  </a:cubicBezTo>
                  <a:cubicBezTo>
                    <a:pt x="334" y="298"/>
                    <a:pt x="656" y="191"/>
                    <a:pt x="929" y="25"/>
                  </a:cubicBezTo>
                  <a:cubicBezTo>
                    <a:pt x="941" y="13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534100" y="2503125"/>
              <a:ext cx="26825" cy="9850"/>
            </a:xfrm>
            <a:custGeom>
              <a:avLst/>
              <a:gdLst/>
              <a:ahLst/>
              <a:cxnLst/>
              <a:rect l="l" t="t" r="r" b="b"/>
              <a:pathLst>
                <a:path w="1073" h="394" extrusionOk="0">
                  <a:moveTo>
                    <a:pt x="1060" y="0"/>
                  </a:moveTo>
                  <a:cubicBezTo>
                    <a:pt x="703" y="36"/>
                    <a:pt x="322" y="179"/>
                    <a:pt x="25" y="357"/>
                  </a:cubicBezTo>
                  <a:cubicBezTo>
                    <a:pt x="1" y="357"/>
                    <a:pt x="13" y="393"/>
                    <a:pt x="25" y="393"/>
                  </a:cubicBezTo>
                  <a:cubicBezTo>
                    <a:pt x="370" y="238"/>
                    <a:pt x="703" y="155"/>
                    <a:pt x="1060" y="36"/>
                  </a:cubicBezTo>
                  <a:cubicBezTo>
                    <a:pt x="1072" y="36"/>
                    <a:pt x="1072" y="0"/>
                    <a:pt x="10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538275" y="2497325"/>
              <a:ext cx="40200" cy="8500"/>
            </a:xfrm>
            <a:custGeom>
              <a:avLst/>
              <a:gdLst/>
              <a:ahLst/>
              <a:cxnLst/>
              <a:rect l="l" t="t" r="r" b="b"/>
              <a:pathLst>
                <a:path w="1608" h="340" extrusionOk="0">
                  <a:moveTo>
                    <a:pt x="1422" y="0"/>
                  </a:moveTo>
                  <a:cubicBezTo>
                    <a:pt x="952" y="0"/>
                    <a:pt x="439" y="133"/>
                    <a:pt x="12" y="304"/>
                  </a:cubicBezTo>
                  <a:cubicBezTo>
                    <a:pt x="1" y="327"/>
                    <a:pt x="1" y="339"/>
                    <a:pt x="12" y="339"/>
                  </a:cubicBezTo>
                  <a:cubicBezTo>
                    <a:pt x="536" y="185"/>
                    <a:pt x="1048" y="125"/>
                    <a:pt x="1584" y="42"/>
                  </a:cubicBezTo>
                  <a:cubicBezTo>
                    <a:pt x="1608" y="42"/>
                    <a:pt x="1608" y="6"/>
                    <a:pt x="1584" y="6"/>
                  </a:cubicBezTo>
                  <a:cubicBezTo>
                    <a:pt x="1531" y="2"/>
                    <a:pt x="1477" y="0"/>
                    <a:pt x="14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583525" y="2490900"/>
              <a:ext cx="23225" cy="4800"/>
            </a:xfrm>
            <a:custGeom>
              <a:avLst/>
              <a:gdLst/>
              <a:ahLst/>
              <a:cxnLst/>
              <a:rect l="l" t="t" r="r" b="b"/>
              <a:pathLst>
                <a:path w="929" h="192" extrusionOk="0">
                  <a:moveTo>
                    <a:pt x="905" y="1"/>
                  </a:moveTo>
                  <a:cubicBezTo>
                    <a:pt x="607" y="72"/>
                    <a:pt x="310" y="144"/>
                    <a:pt x="0" y="191"/>
                  </a:cubicBezTo>
                  <a:cubicBezTo>
                    <a:pt x="310" y="191"/>
                    <a:pt x="631" y="144"/>
                    <a:pt x="905" y="13"/>
                  </a:cubicBezTo>
                  <a:cubicBezTo>
                    <a:pt x="929" y="13"/>
                    <a:pt x="905" y="1"/>
                    <a:pt x="9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608825" y="2478125"/>
              <a:ext cx="32750" cy="12800"/>
            </a:xfrm>
            <a:custGeom>
              <a:avLst/>
              <a:gdLst/>
              <a:ahLst/>
              <a:cxnLst/>
              <a:rect l="l" t="t" r="r" b="b"/>
              <a:pathLst>
                <a:path w="1310" h="512" extrusionOk="0">
                  <a:moveTo>
                    <a:pt x="1298" y="0"/>
                  </a:moveTo>
                  <a:cubicBezTo>
                    <a:pt x="881" y="143"/>
                    <a:pt x="417" y="298"/>
                    <a:pt x="12" y="476"/>
                  </a:cubicBezTo>
                  <a:cubicBezTo>
                    <a:pt x="0" y="500"/>
                    <a:pt x="0" y="512"/>
                    <a:pt x="36" y="512"/>
                  </a:cubicBezTo>
                  <a:cubicBezTo>
                    <a:pt x="465" y="417"/>
                    <a:pt x="929" y="226"/>
                    <a:pt x="1310" y="24"/>
                  </a:cubicBezTo>
                  <a:lnTo>
                    <a:pt x="129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609125" y="2483475"/>
              <a:ext cx="32175" cy="11925"/>
            </a:xfrm>
            <a:custGeom>
              <a:avLst/>
              <a:gdLst/>
              <a:ahLst/>
              <a:cxnLst/>
              <a:rect l="l" t="t" r="r" b="b"/>
              <a:pathLst>
                <a:path w="1287" h="477" extrusionOk="0">
                  <a:moveTo>
                    <a:pt x="1250" y="0"/>
                  </a:moveTo>
                  <a:cubicBezTo>
                    <a:pt x="857" y="119"/>
                    <a:pt x="441" y="262"/>
                    <a:pt x="36" y="429"/>
                  </a:cubicBezTo>
                  <a:cubicBezTo>
                    <a:pt x="0" y="441"/>
                    <a:pt x="24" y="477"/>
                    <a:pt x="48" y="477"/>
                  </a:cubicBezTo>
                  <a:cubicBezTo>
                    <a:pt x="453" y="346"/>
                    <a:pt x="869" y="191"/>
                    <a:pt x="1250" y="24"/>
                  </a:cubicBezTo>
                  <a:cubicBezTo>
                    <a:pt x="1286" y="24"/>
                    <a:pt x="1274" y="0"/>
                    <a:pt x="1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614475" y="2487375"/>
              <a:ext cx="28500" cy="11300"/>
            </a:xfrm>
            <a:custGeom>
              <a:avLst/>
              <a:gdLst/>
              <a:ahLst/>
              <a:cxnLst/>
              <a:rect l="l" t="t" r="r" b="b"/>
              <a:pathLst>
                <a:path w="1140" h="452" extrusionOk="0">
                  <a:moveTo>
                    <a:pt x="1134" y="0"/>
                  </a:moveTo>
                  <a:cubicBezTo>
                    <a:pt x="1133" y="0"/>
                    <a:pt x="1132" y="3"/>
                    <a:pt x="1132" y="11"/>
                  </a:cubicBezTo>
                  <a:cubicBezTo>
                    <a:pt x="1140" y="11"/>
                    <a:pt x="1137" y="0"/>
                    <a:pt x="1134" y="0"/>
                  </a:cubicBezTo>
                  <a:close/>
                  <a:moveTo>
                    <a:pt x="1132" y="11"/>
                  </a:moveTo>
                  <a:lnTo>
                    <a:pt x="1132" y="11"/>
                  </a:lnTo>
                  <a:cubicBezTo>
                    <a:pt x="774" y="166"/>
                    <a:pt x="405" y="285"/>
                    <a:pt x="24" y="404"/>
                  </a:cubicBezTo>
                  <a:cubicBezTo>
                    <a:pt x="1" y="428"/>
                    <a:pt x="12" y="452"/>
                    <a:pt x="48" y="452"/>
                  </a:cubicBezTo>
                  <a:cubicBezTo>
                    <a:pt x="429" y="368"/>
                    <a:pt x="798" y="202"/>
                    <a:pt x="113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618650" y="2494175"/>
              <a:ext cx="21750" cy="8675"/>
            </a:xfrm>
            <a:custGeom>
              <a:avLst/>
              <a:gdLst/>
              <a:ahLst/>
              <a:cxnLst/>
              <a:rect l="l" t="t" r="r" b="b"/>
              <a:pathLst>
                <a:path w="870" h="347" extrusionOk="0">
                  <a:moveTo>
                    <a:pt x="857" y="1"/>
                  </a:moveTo>
                  <a:cubicBezTo>
                    <a:pt x="596" y="72"/>
                    <a:pt x="274" y="168"/>
                    <a:pt x="24" y="299"/>
                  </a:cubicBezTo>
                  <a:cubicBezTo>
                    <a:pt x="0" y="311"/>
                    <a:pt x="24" y="346"/>
                    <a:pt x="36" y="346"/>
                  </a:cubicBezTo>
                  <a:cubicBezTo>
                    <a:pt x="322" y="287"/>
                    <a:pt x="607" y="156"/>
                    <a:pt x="857" y="13"/>
                  </a:cubicBezTo>
                  <a:cubicBezTo>
                    <a:pt x="869" y="13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618650" y="2501925"/>
              <a:ext cx="16675" cy="7175"/>
            </a:xfrm>
            <a:custGeom>
              <a:avLst/>
              <a:gdLst/>
              <a:ahLst/>
              <a:cxnLst/>
              <a:rect l="l" t="t" r="r" b="b"/>
              <a:pathLst>
                <a:path w="667" h="287" extrusionOk="0">
                  <a:moveTo>
                    <a:pt x="631" y="1"/>
                  </a:moveTo>
                  <a:cubicBezTo>
                    <a:pt x="429" y="60"/>
                    <a:pt x="191" y="120"/>
                    <a:pt x="12" y="262"/>
                  </a:cubicBezTo>
                  <a:cubicBezTo>
                    <a:pt x="0" y="274"/>
                    <a:pt x="12" y="286"/>
                    <a:pt x="24" y="286"/>
                  </a:cubicBezTo>
                  <a:cubicBezTo>
                    <a:pt x="238" y="227"/>
                    <a:pt x="429" y="108"/>
                    <a:pt x="631" y="36"/>
                  </a:cubicBezTo>
                  <a:cubicBezTo>
                    <a:pt x="667" y="36"/>
                    <a:pt x="655" y="1"/>
                    <a:pt x="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396300" y="2580425"/>
              <a:ext cx="40800" cy="8950"/>
            </a:xfrm>
            <a:custGeom>
              <a:avLst/>
              <a:gdLst/>
              <a:ahLst/>
              <a:cxnLst/>
              <a:rect l="l" t="t" r="r" b="b"/>
              <a:pathLst>
                <a:path w="1632" h="358" extrusionOk="0">
                  <a:moveTo>
                    <a:pt x="19" y="0"/>
                  </a:moveTo>
                  <a:cubicBezTo>
                    <a:pt x="1" y="0"/>
                    <a:pt x="3" y="16"/>
                    <a:pt x="12" y="16"/>
                  </a:cubicBezTo>
                  <a:cubicBezTo>
                    <a:pt x="397" y="237"/>
                    <a:pt x="853" y="357"/>
                    <a:pt x="1297" y="357"/>
                  </a:cubicBezTo>
                  <a:cubicBezTo>
                    <a:pt x="1401" y="357"/>
                    <a:pt x="1505" y="351"/>
                    <a:pt x="1608" y="337"/>
                  </a:cubicBezTo>
                  <a:cubicBezTo>
                    <a:pt x="1631" y="337"/>
                    <a:pt x="1631" y="313"/>
                    <a:pt x="1608" y="313"/>
                  </a:cubicBezTo>
                  <a:cubicBezTo>
                    <a:pt x="1036" y="313"/>
                    <a:pt x="548" y="230"/>
                    <a:pt x="36" y="4"/>
                  </a:cubicBezTo>
                  <a:cubicBezTo>
                    <a:pt x="29" y="1"/>
                    <a:pt x="23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398675" y="2577525"/>
              <a:ext cx="31875" cy="6875"/>
            </a:xfrm>
            <a:custGeom>
              <a:avLst/>
              <a:gdLst/>
              <a:ahLst/>
              <a:cxnLst/>
              <a:rect l="l" t="t" r="r" b="b"/>
              <a:pathLst>
                <a:path w="1275" h="27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417" y="155"/>
                    <a:pt x="858" y="251"/>
                    <a:pt x="1263" y="275"/>
                  </a:cubicBezTo>
                  <a:cubicBezTo>
                    <a:pt x="1274" y="275"/>
                    <a:pt x="1274" y="251"/>
                    <a:pt x="1263" y="239"/>
                  </a:cubicBezTo>
                  <a:cubicBezTo>
                    <a:pt x="846" y="167"/>
                    <a:pt x="441" y="10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393950" y="2572200"/>
              <a:ext cx="36600" cy="11000"/>
            </a:xfrm>
            <a:custGeom>
              <a:avLst/>
              <a:gdLst/>
              <a:ahLst/>
              <a:cxnLst/>
              <a:rect l="l" t="t" r="r" b="b"/>
              <a:pathLst>
                <a:path w="1464" h="440" extrusionOk="0">
                  <a:moveTo>
                    <a:pt x="3" y="1"/>
                  </a:moveTo>
                  <a:cubicBezTo>
                    <a:pt x="0" y="1"/>
                    <a:pt x="3" y="11"/>
                    <a:pt x="11" y="11"/>
                  </a:cubicBezTo>
                  <a:cubicBezTo>
                    <a:pt x="7" y="3"/>
                    <a:pt x="4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451" y="202"/>
                    <a:pt x="963" y="380"/>
                    <a:pt x="1452" y="440"/>
                  </a:cubicBezTo>
                  <a:cubicBezTo>
                    <a:pt x="1463" y="440"/>
                    <a:pt x="1463" y="428"/>
                    <a:pt x="1452" y="428"/>
                  </a:cubicBezTo>
                  <a:cubicBezTo>
                    <a:pt x="963" y="285"/>
                    <a:pt x="487" y="166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396600" y="2568300"/>
              <a:ext cx="33650" cy="8950"/>
            </a:xfrm>
            <a:custGeom>
              <a:avLst/>
              <a:gdLst/>
              <a:ahLst/>
              <a:cxnLst/>
              <a:rect l="l" t="t" r="r" b="b"/>
              <a:pathLst>
                <a:path w="1346" h="358" extrusionOk="0">
                  <a:moveTo>
                    <a:pt x="0" y="1"/>
                  </a:moveTo>
                  <a:cubicBezTo>
                    <a:pt x="441" y="143"/>
                    <a:pt x="881" y="286"/>
                    <a:pt x="1334" y="358"/>
                  </a:cubicBezTo>
                  <a:cubicBezTo>
                    <a:pt x="1334" y="358"/>
                    <a:pt x="1346" y="334"/>
                    <a:pt x="1334" y="334"/>
                  </a:cubicBezTo>
                  <a:cubicBezTo>
                    <a:pt x="881" y="227"/>
                    <a:pt x="453" y="13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440350" y="2577225"/>
              <a:ext cx="60575" cy="24275"/>
            </a:xfrm>
            <a:custGeom>
              <a:avLst/>
              <a:gdLst/>
              <a:ahLst/>
              <a:cxnLst/>
              <a:rect l="l" t="t" r="r" b="b"/>
              <a:pathLst>
                <a:path w="2423" h="971" extrusionOk="0">
                  <a:moveTo>
                    <a:pt x="0" y="1"/>
                  </a:moveTo>
                  <a:lnTo>
                    <a:pt x="0" y="1"/>
                  </a:lnTo>
                  <a:cubicBezTo>
                    <a:pt x="739" y="477"/>
                    <a:pt x="1691" y="406"/>
                    <a:pt x="2394" y="965"/>
                  </a:cubicBezTo>
                  <a:cubicBezTo>
                    <a:pt x="2397" y="969"/>
                    <a:pt x="2401" y="970"/>
                    <a:pt x="2406" y="970"/>
                  </a:cubicBezTo>
                  <a:cubicBezTo>
                    <a:pt x="2415" y="970"/>
                    <a:pt x="2422" y="962"/>
                    <a:pt x="2405" y="953"/>
                  </a:cubicBezTo>
                  <a:cubicBezTo>
                    <a:pt x="1810" y="287"/>
                    <a:pt x="739" y="44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502850" y="2601650"/>
              <a:ext cx="37225" cy="17700"/>
            </a:xfrm>
            <a:custGeom>
              <a:avLst/>
              <a:gdLst/>
              <a:ahLst/>
              <a:cxnLst/>
              <a:rect l="l" t="t" r="r" b="b"/>
              <a:pathLst>
                <a:path w="1489" h="708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406" y="260"/>
                    <a:pt x="894" y="708"/>
                    <a:pt x="1368" y="708"/>
                  </a:cubicBezTo>
                  <a:cubicBezTo>
                    <a:pt x="1396" y="708"/>
                    <a:pt x="1425" y="706"/>
                    <a:pt x="1453" y="703"/>
                  </a:cubicBezTo>
                  <a:cubicBezTo>
                    <a:pt x="1477" y="703"/>
                    <a:pt x="1489" y="679"/>
                    <a:pt x="1453" y="679"/>
                  </a:cubicBezTo>
                  <a:cubicBezTo>
                    <a:pt x="941" y="560"/>
                    <a:pt x="477" y="27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507025" y="2600150"/>
              <a:ext cx="31575" cy="14025"/>
            </a:xfrm>
            <a:custGeom>
              <a:avLst/>
              <a:gdLst/>
              <a:ahLst/>
              <a:cxnLst/>
              <a:rect l="l" t="t" r="r" b="b"/>
              <a:pathLst>
                <a:path w="1263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43"/>
                    <a:pt x="393" y="227"/>
                    <a:pt x="608" y="322"/>
                  </a:cubicBezTo>
                  <a:cubicBezTo>
                    <a:pt x="810" y="405"/>
                    <a:pt x="1024" y="513"/>
                    <a:pt x="1251" y="560"/>
                  </a:cubicBezTo>
                  <a:cubicBezTo>
                    <a:pt x="1262" y="560"/>
                    <a:pt x="1262" y="536"/>
                    <a:pt x="1262" y="536"/>
                  </a:cubicBezTo>
                  <a:cubicBezTo>
                    <a:pt x="1048" y="441"/>
                    <a:pt x="810" y="346"/>
                    <a:pt x="596" y="263"/>
                  </a:cubicBezTo>
                  <a:cubicBezTo>
                    <a:pt x="381" y="167"/>
                    <a:pt x="191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504175" y="2593550"/>
              <a:ext cx="37100" cy="17050"/>
            </a:xfrm>
            <a:custGeom>
              <a:avLst/>
              <a:gdLst/>
              <a:ahLst/>
              <a:cxnLst/>
              <a:rect l="l" t="t" r="r" b="b"/>
              <a:pathLst>
                <a:path w="1484" h="682" extrusionOk="0">
                  <a:moveTo>
                    <a:pt x="4" y="1"/>
                  </a:moveTo>
                  <a:cubicBezTo>
                    <a:pt x="1" y="1"/>
                    <a:pt x="0" y="8"/>
                    <a:pt x="7" y="15"/>
                  </a:cubicBezTo>
                  <a:cubicBezTo>
                    <a:pt x="7" y="4"/>
                    <a:pt x="5" y="1"/>
                    <a:pt x="4" y="1"/>
                  </a:cubicBezTo>
                  <a:close/>
                  <a:moveTo>
                    <a:pt x="7" y="15"/>
                  </a:moveTo>
                  <a:lnTo>
                    <a:pt x="7" y="15"/>
                  </a:lnTo>
                  <a:cubicBezTo>
                    <a:pt x="436" y="300"/>
                    <a:pt x="960" y="550"/>
                    <a:pt x="1460" y="681"/>
                  </a:cubicBezTo>
                  <a:cubicBezTo>
                    <a:pt x="1484" y="681"/>
                    <a:pt x="1484" y="669"/>
                    <a:pt x="1484" y="657"/>
                  </a:cubicBezTo>
                  <a:cubicBezTo>
                    <a:pt x="972" y="431"/>
                    <a:pt x="495" y="241"/>
                    <a:pt x="7" y="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506675" y="2589400"/>
              <a:ext cx="28050" cy="14650"/>
            </a:xfrm>
            <a:custGeom>
              <a:avLst/>
              <a:gdLst/>
              <a:ahLst/>
              <a:cxnLst/>
              <a:rect l="l" t="t" r="r" b="b"/>
              <a:pathLst>
                <a:path w="1122" h="586" extrusionOk="0">
                  <a:moveTo>
                    <a:pt x="9" y="0"/>
                  </a:moveTo>
                  <a:cubicBezTo>
                    <a:pt x="3" y="0"/>
                    <a:pt x="1" y="7"/>
                    <a:pt x="14" y="14"/>
                  </a:cubicBezTo>
                  <a:cubicBezTo>
                    <a:pt x="383" y="192"/>
                    <a:pt x="729" y="407"/>
                    <a:pt x="1098" y="585"/>
                  </a:cubicBezTo>
                  <a:cubicBezTo>
                    <a:pt x="1110" y="585"/>
                    <a:pt x="1122" y="573"/>
                    <a:pt x="1110" y="573"/>
                  </a:cubicBezTo>
                  <a:cubicBezTo>
                    <a:pt x="788" y="347"/>
                    <a:pt x="395" y="169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499875" y="2578725"/>
              <a:ext cx="29700" cy="14275"/>
            </a:xfrm>
            <a:custGeom>
              <a:avLst/>
              <a:gdLst/>
              <a:ahLst/>
              <a:cxnLst/>
              <a:rect l="l" t="t" r="r" b="b"/>
              <a:pathLst>
                <a:path w="1188" h="571" extrusionOk="0"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382" y="238"/>
                    <a:pt x="798" y="405"/>
                    <a:pt x="1179" y="560"/>
                  </a:cubicBezTo>
                  <a:cubicBezTo>
                    <a:pt x="822" y="358"/>
                    <a:pt x="417" y="131"/>
                    <a:pt x="24" y="0"/>
                  </a:cubicBezTo>
                  <a:close/>
                  <a:moveTo>
                    <a:pt x="1179" y="560"/>
                  </a:moveTo>
                  <a:cubicBezTo>
                    <a:pt x="1179" y="568"/>
                    <a:pt x="1181" y="571"/>
                    <a:pt x="1182" y="571"/>
                  </a:cubicBezTo>
                  <a:cubicBezTo>
                    <a:pt x="1185" y="571"/>
                    <a:pt x="1187" y="560"/>
                    <a:pt x="1179" y="5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444525" y="2559975"/>
              <a:ext cx="47050" cy="13425"/>
            </a:xfrm>
            <a:custGeom>
              <a:avLst/>
              <a:gdLst/>
              <a:ahLst/>
              <a:cxnLst/>
              <a:rect l="l" t="t" r="r" b="b"/>
              <a:pathLst>
                <a:path w="1882" h="537" extrusionOk="0">
                  <a:moveTo>
                    <a:pt x="24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607" y="262"/>
                    <a:pt x="1262" y="405"/>
                    <a:pt x="1869" y="536"/>
                  </a:cubicBezTo>
                  <a:cubicBezTo>
                    <a:pt x="1881" y="536"/>
                    <a:pt x="1881" y="524"/>
                    <a:pt x="1881" y="512"/>
                  </a:cubicBezTo>
                  <a:cubicBezTo>
                    <a:pt x="1286" y="322"/>
                    <a:pt x="655" y="95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422200" y="2544800"/>
              <a:ext cx="12725" cy="6525"/>
            </a:xfrm>
            <a:custGeom>
              <a:avLst/>
              <a:gdLst/>
              <a:ahLst/>
              <a:cxnLst/>
              <a:rect l="l" t="t" r="r" b="b"/>
              <a:pathLst>
                <a:path w="509" h="261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155" y="119"/>
                    <a:pt x="333" y="191"/>
                    <a:pt x="500" y="250"/>
                  </a:cubicBezTo>
                  <a:cubicBezTo>
                    <a:pt x="333" y="167"/>
                    <a:pt x="179" y="60"/>
                    <a:pt x="12" y="0"/>
                  </a:cubicBezTo>
                  <a:close/>
                  <a:moveTo>
                    <a:pt x="500" y="250"/>
                  </a:moveTo>
                  <a:cubicBezTo>
                    <a:pt x="500" y="258"/>
                    <a:pt x="501" y="261"/>
                    <a:pt x="503" y="261"/>
                  </a:cubicBezTo>
                  <a:cubicBezTo>
                    <a:pt x="505" y="261"/>
                    <a:pt x="508" y="250"/>
                    <a:pt x="500" y="2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490050" y="2632250"/>
              <a:ext cx="47050" cy="9150"/>
            </a:xfrm>
            <a:custGeom>
              <a:avLst/>
              <a:gdLst/>
              <a:ahLst/>
              <a:cxnLst/>
              <a:rect l="l" t="t" r="r" b="b"/>
              <a:pathLst>
                <a:path w="1882" h="366" extrusionOk="0">
                  <a:moveTo>
                    <a:pt x="753" y="1"/>
                  </a:moveTo>
                  <a:cubicBezTo>
                    <a:pt x="561" y="1"/>
                    <a:pt x="364" y="34"/>
                    <a:pt x="173" y="34"/>
                  </a:cubicBezTo>
                  <a:cubicBezTo>
                    <a:pt x="123" y="34"/>
                    <a:pt x="74" y="32"/>
                    <a:pt x="25" y="26"/>
                  </a:cubicBezTo>
                  <a:cubicBezTo>
                    <a:pt x="1" y="26"/>
                    <a:pt x="1" y="50"/>
                    <a:pt x="25" y="50"/>
                  </a:cubicBezTo>
                  <a:cubicBezTo>
                    <a:pt x="127" y="74"/>
                    <a:pt x="228" y="80"/>
                    <a:pt x="327" y="80"/>
                  </a:cubicBezTo>
                  <a:cubicBezTo>
                    <a:pt x="465" y="80"/>
                    <a:pt x="601" y="67"/>
                    <a:pt x="737" y="67"/>
                  </a:cubicBezTo>
                  <a:cubicBezTo>
                    <a:pt x="899" y="67"/>
                    <a:pt x="1061" y="86"/>
                    <a:pt x="1227" y="169"/>
                  </a:cubicBezTo>
                  <a:cubicBezTo>
                    <a:pt x="1413" y="247"/>
                    <a:pt x="1567" y="366"/>
                    <a:pt x="1748" y="366"/>
                  </a:cubicBezTo>
                  <a:cubicBezTo>
                    <a:pt x="1787" y="366"/>
                    <a:pt x="1828" y="360"/>
                    <a:pt x="1870" y="348"/>
                  </a:cubicBezTo>
                  <a:cubicBezTo>
                    <a:pt x="1882" y="348"/>
                    <a:pt x="1882" y="300"/>
                    <a:pt x="1846" y="300"/>
                  </a:cubicBezTo>
                  <a:cubicBezTo>
                    <a:pt x="1821" y="304"/>
                    <a:pt x="1796" y="305"/>
                    <a:pt x="1771" y="305"/>
                  </a:cubicBezTo>
                  <a:cubicBezTo>
                    <a:pt x="1476" y="305"/>
                    <a:pt x="1249" y="58"/>
                    <a:pt x="941" y="14"/>
                  </a:cubicBezTo>
                  <a:cubicBezTo>
                    <a:pt x="879" y="4"/>
                    <a:pt x="816" y="1"/>
                    <a:pt x="7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436475" y="2615700"/>
              <a:ext cx="43475" cy="27050"/>
            </a:xfrm>
            <a:custGeom>
              <a:avLst/>
              <a:gdLst/>
              <a:ahLst/>
              <a:cxnLst/>
              <a:rect l="l" t="t" r="r" b="b"/>
              <a:pathLst>
                <a:path w="1739" h="1082" extrusionOk="0">
                  <a:moveTo>
                    <a:pt x="1730" y="1"/>
                  </a:moveTo>
                  <a:cubicBezTo>
                    <a:pt x="1724" y="1"/>
                    <a:pt x="1715" y="4"/>
                    <a:pt x="1715" y="10"/>
                  </a:cubicBezTo>
                  <a:cubicBezTo>
                    <a:pt x="1453" y="772"/>
                    <a:pt x="441" y="486"/>
                    <a:pt x="1" y="1069"/>
                  </a:cubicBezTo>
                  <a:cubicBezTo>
                    <a:pt x="1" y="1081"/>
                    <a:pt x="1" y="1081"/>
                    <a:pt x="24" y="1081"/>
                  </a:cubicBezTo>
                  <a:cubicBezTo>
                    <a:pt x="382" y="724"/>
                    <a:pt x="810" y="724"/>
                    <a:pt x="1239" y="533"/>
                  </a:cubicBezTo>
                  <a:cubicBezTo>
                    <a:pt x="1477" y="426"/>
                    <a:pt x="1667" y="272"/>
                    <a:pt x="1727" y="10"/>
                  </a:cubicBezTo>
                  <a:cubicBezTo>
                    <a:pt x="1739" y="4"/>
                    <a:pt x="1736" y="1"/>
                    <a:pt x="1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410950" y="2641225"/>
              <a:ext cx="23775" cy="13775"/>
            </a:xfrm>
            <a:custGeom>
              <a:avLst/>
              <a:gdLst/>
              <a:ahLst/>
              <a:cxnLst/>
              <a:rect l="l" t="t" r="r" b="b"/>
              <a:pathLst>
                <a:path w="951" h="551" extrusionOk="0">
                  <a:moveTo>
                    <a:pt x="914" y="1"/>
                  </a:moveTo>
                  <a:cubicBezTo>
                    <a:pt x="617" y="167"/>
                    <a:pt x="307" y="310"/>
                    <a:pt x="21" y="501"/>
                  </a:cubicBezTo>
                  <a:cubicBezTo>
                    <a:pt x="1" y="521"/>
                    <a:pt x="16" y="551"/>
                    <a:pt x="43" y="551"/>
                  </a:cubicBezTo>
                  <a:cubicBezTo>
                    <a:pt x="48" y="551"/>
                    <a:pt x="52" y="550"/>
                    <a:pt x="57" y="548"/>
                  </a:cubicBezTo>
                  <a:cubicBezTo>
                    <a:pt x="367" y="405"/>
                    <a:pt x="652" y="203"/>
                    <a:pt x="938" y="24"/>
                  </a:cubicBezTo>
                  <a:cubicBezTo>
                    <a:pt x="950" y="13"/>
                    <a:pt x="938" y="1"/>
                    <a:pt x="9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414750" y="2657900"/>
              <a:ext cx="120475" cy="45775"/>
            </a:xfrm>
            <a:custGeom>
              <a:avLst/>
              <a:gdLst/>
              <a:ahLst/>
              <a:cxnLst/>
              <a:rect l="l" t="t" r="r" b="b"/>
              <a:pathLst>
                <a:path w="4819" h="1831" extrusionOk="0">
                  <a:moveTo>
                    <a:pt x="0" y="0"/>
                  </a:moveTo>
                  <a:lnTo>
                    <a:pt x="0" y="0"/>
                  </a:lnTo>
                  <a:cubicBezTo>
                    <a:pt x="334" y="727"/>
                    <a:pt x="1036" y="1548"/>
                    <a:pt x="1858" y="1679"/>
                  </a:cubicBezTo>
                  <a:cubicBezTo>
                    <a:pt x="2310" y="1751"/>
                    <a:pt x="2831" y="1831"/>
                    <a:pt x="3343" y="1831"/>
                  </a:cubicBezTo>
                  <a:cubicBezTo>
                    <a:pt x="3855" y="1831"/>
                    <a:pt x="4358" y="1751"/>
                    <a:pt x="4775" y="1501"/>
                  </a:cubicBezTo>
                  <a:cubicBezTo>
                    <a:pt x="4819" y="1490"/>
                    <a:pt x="4782" y="1428"/>
                    <a:pt x="4747" y="1428"/>
                  </a:cubicBezTo>
                  <a:cubicBezTo>
                    <a:pt x="4745" y="1428"/>
                    <a:pt x="4742" y="1428"/>
                    <a:pt x="4739" y="1429"/>
                  </a:cubicBezTo>
                  <a:cubicBezTo>
                    <a:pt x="4315" y="1631"/>
                    <a:pt x="3875" y="1700"/>
                    <a:pt x="3429" y="1700"/>
                  </a:cubicBezTo>
                  <a:cubicBezTo>
                    <a:pt x="3086" y="1700"/>
                    <a:pt x="2740" y="1659"/>
                    <a:pt x="2394" y="1608"/>
                  </a:cubicBezTo>
                  <a:cubicBezTo>
                    <a:pt x="1763" y="1524"/>
                    <a:pt x="1310" y="1405"/>
                    <a:pt x="846" y="989"/>
                  </a:cubicBezTo>
                  <a:cubicBezTo>
                    <a:pt x="512" y="703"/>
                    <a:pt x="250" y="3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547500" y="2694500"/>
              <a:ext cx="44975" cy="4025"/>
            </a:xfrm>
            <a:custGeom>
              <a:avLst/>
              <a:gdLst/>
              <a:ahLst/>
              <a:cxnLst/>
              <a:rect l="l" t="t" r="r" b="b"/>
              <a:pathLst>
                <a:path w="1799" h="161" extrusionOk="0">
                  <a:moveTo>
                    <a:pt x="48" y="1"/>
                  </a:moveTo>
                  <a:cubicBezTo>
                    <a:pt x="1" y="1"/>
                    <a:pt x="1" y="37"/>
                    <a:pt x="24" y="37"/>
                  </a:cubicBezTo>
                  <a:cubicBezTo>
                    <a:pt x="309" y="115"/>
                    <a:pt x="621" y="160"/>
                    <a:pt x="930" y="160"/>
                  </a:cubicBezTo>
                  <a:cubicBezTo>
                    <a:pt x="1228" y="160"/>
                    <a:pt x="1523" y="118"/>
                    <a:pt x="1787" y="25"/>
                  </a:cubicBezTo>
                  <a:cubicBezTo>
                    <a:pt x="1798" y="25"/>
                    <a:pt x="1798" y="1"/>
                    <a:pt x="1787" y="1"/>
                  </a:cubicBezTo>
                  <a:cubicBezTo>
                    <a:pt x="1425" y="15"/>
                    <a:pt x="1085" y="39"/>
                    <a:pt x="738" y="39"/>
                  </a:cubicBezTo>
                  <a:cubicBezTo>
                    <a:pt x="514" y="39"/>
                    <a:pt x="286" y="2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1598700" y="2634000"/>
              <a:ext cx="45450" cy="60525"/>
            </a:xfrm>
            <a:custGeom>
              <a:avLst/>
              <a:gdLst/>
              <a:ahLst/>
              <a:cxnLst/>
              <a:rect l="l" t="t" r="r" b="b"/>
              <a:pathLst>
                <a:path w="1818" h="2421" extrusionOk="0">
                  <a:moveTo>
                    <a:pt x="1783" y="1"/>
                  </a:moveTo>
                  <a:cubicBezTo>
                    <a:pt x="1780" y="1"/>
                    <a:pt x="1777" y="2"/>
                    <a:pt x="1775" y="4"/>
                  </a:cubicBezTo>
                  <a:cubicBezTo>
                    <a:pt x="953" y="635"/>
                    <a:pt x="1060" y="1968"/>
                    <a:pt x="12" y="2385"/>
                  </a:cubicBezTo>
                  <a:cubicBezTo>
                    <a:pt x="0" y="2385"/>
                    <a:pt x="0" y="2421"/>
                    <a:pt x="36" y="2421"/>
                  </a:cubicBezTo>
                  <a:cubicBezTo>
                    <a:pt x="1072" y="2135"/>
                    <a:pt x="1179" y="754"/>
                    <a:pt x="1798" y="40"/>
                  </a:cubicBezTo>
                  <a:cubicBezTo>
                    <a:pt x="1818" y="20"/>
                    <a:pt x="1798" y="1"/>
                    <a:pt x="17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1545725" y="2678425"/>
              <a:ext cx="21750" cy="3600"/>
            </a:xfrm>
            <a:custGeom>
              <a:avLst/>
              <a:gdLst/>
              <a:ahLst/>
              <a:cxnLst/>
              <a:rect l="l" t="t" r="r" b="b"/>
              <a:pathLst>
                <a:path w="870" h="144" extrusionOk="0">
                  <a:moveTo>
                    <a:pt x="857" y="1"/>
                  </a:moveTo>
                  <a:cubicBezTo>
                    <a:pt x="595" y="1"/>
                    <a:pt x="298" y="60"/>
                    <a:pt x="24" y="120"/>
                  </a:cubicBezTo>
                  <a:cubicBezTo>
                    <a:pt x="0" y="120"/>
                    <a:pt x="12" y="144"/>
                    <a:pt x="24" y="144"/>
                  </a:cubicBezTo>
                  <a:cubicBezTo>
                    <a:pt x="298" y="120"/>
                    <a:pt x="595" y="108"/>
                    <a:pt x="857" y="25"/>
                  </a:cubicBezTo>
                  <a:cubicBezTo>
                    <a:pt x="869" y="25"/>
                    <a:pt x="869" y="1"/>
                    <a:pt x="8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1578750" y="2654800"/>
              <a:ext cx="43100" cy="21875"/>
            </a:xfrm>
            <a:custGeom>
              <a:avLst/>
              <a:gdLst/>
              <a:ahLst/>
              <a:cxnLst/>
              <a:rect l="l" t="t" r="r" b="b"/>
              <a:pathLst>
                <a:path w="1724" h="875" extrusionOk="0">
                  <a:moveTo>
                    <a:pt x="1709" y="0"/>
                  </a:moveTo>
                  <a:cubicBezTo>
                    <a:pt x="1704" y="0"/>
                    <a:pt x="1698" y="2"/>
                    <a:pt x="1691" y="5"/>
                  </a:cubicBezTo>
                  <a:cubicBezTo>
                    <a:pt x="1144" y="303"/>
                    <a:pt x="596" y="589"/>
                    <a:pt x="1" y="874"/>
                  </a:cubicBezTo>
                  <a:cubicBezTo>
                    <a:pt x="596" y="672"/>
                    <a:pt x="1203" y="374"/>
                    <a:pt x="1715" y="17"/>
                  </a:cubicBezTo>
                  <a:cubicBezTo>
                    <a:pt x="1724" y="9"/>
                    <a:pt x="1720" y="0"/>
                    <a:pt x="1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1599300" y="2640925"/>
              <a:ext cx="33625" cy="19975"/>
            </a:xfrm>
            <a:custGeom>
              <a:avLst/>
              <a:gdLst/>
              <a:ahLst/>
              <a:cxnLst/>
              <a:rect l="l" t="t" r="r" b="b"/>
              <a:pathLst>
                <a:path w="1345" h="799" extrusionOk="0">
                  <a:moveTo>
                    <a:pt x="1334" y="1"/>
                  </a:moveTo>
                  <a:cubicBezTo>
                    <a:pt x="1338" y="5"/>
                    <a:pt x="1340" y="6"/>
                    <a:pt x="1342" y="6"/>
                  </a:cubicBezTo>
                  <a:cubicBezTo>
                    <a:pt x="1344" y="6"/>
                    <a:pt x="1342" y="1"/>
                    <a:pt x="1334" y="1"/>
                  </a:cubicBezTo>
                  <a:close/>
                  <a:moveTo>
                    <a:pt x="1334" y="1"/>
                  </a:moveTo>
                  <a:cubicBezTo>
                    <a:pt x="917" y="298"/>
                    <a:pt x="477" y="548"/>
                    <a:pt x="12" y="787"/>
                  </a:cubicBezTo>
                  <a:cubicBezTo>
                    <a:pt x="0" y="787"/>
                    <a:pt x="12" y="798"/>
                    <a:pt x="24" y="798"/>
                  </a:cubicBezTo>
                  <a:cubicBezTo>
                    <a:pt x="500" y="620"/>
                    <a:pt x="953" y="334"/>
                    <a:pt x="1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1599900" y="2632525"/>
              <a:ext cx="37525" cy="21825"/>
            </a:xfrm>
            <a:custGeom>
              <a:avLst/>
              <a:gdLst/>
              <a:ahLst/>
              <a:cxnLst/>
              <a:rect l="l" t="t" r="r" b="b"/>
              <a:pathLst>
                <a:path w="1501" h="873" extrusionOk="0">
                  <a:moveTo>
                    <a:pt x="1494" y="0"/>
                  </a:moveTo>
                  <a:cubicBezTo>
                    <a:pt x="1492" y="0"/>
                    <a:pt x="1491" y="1"/>
                    <a:pt x="1488" y="3"/>
                  </a:cubicBezTo>
                  <a:cubicBezTo>
                    <a:pt x="1012" y="301"/>
                    <a:pt x="512" y="539"/>
                    <a:pt x="12" y="837"/>
                  </a:cubicBezTo>
                  <a:cubicBezTo>
                    <a:pt x="0" y="849"/>
                    <a:pt x="12" y="873"/>
                    <a:pt x="36" y="873"/>
                  </a:cubicBezTo>
                  <a:cubicBezTo>
                    <a:pt x="548" y="706"/>
                    <a:pt x="1072" y="361"/>
                    <a:pt x="1500" y="39"/>
                  </a:cubicBezTo>
                  <a:cubicBezTo>
                    <a:pt x="1500" y="20"/>
                    <a:pt x="1500" y="0"/>
                    <a:pt x="1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1549575" y="2632300"/>
              <a:ext cx="80100" cy="16600"/>
            </a:xfrm>
            <a:custGeom>
              <a:avLst/>
              <a:gdLst/>
              <a:ahLst/>
              <a:cxnLst/>
              <a:rect l="l" t="t" r="r" b="b"/>
              <a:pathLst>
                <a:path w="3204" h="664" extrusionOk="0">
                  <a:moveTo>
                    <a:pt x="3192" y="0"/>
                  </a:moveTo>
                  <a:cubicBezTo>
                    <a:pt x="2716" y="48"/>
                    <a:pt x="2263" y="84"/>
                    <a:pt x="1823" y="262"/>
                  </a:cubicBezTo>
                  <a:cubicBezTo>
                    <a:pt x="1227" y="501"/>
                    <a:pt x="680" y="524"/>
                    <a:pt x="49" y="584"/>
                  </a:cubicBezTo>
                  <a:cubicBezTo>
                    <a:pt x="1" y="584"/>
                    <a:pt x="1" y="643"/>
                    <a:pt x="49" y="655"/>
                  </a:cubicBezTo>
                  <a:cubicBezTo>
                    <a:pt x="147" y="660"/>
                    <a:pt x="245" y="663"/>
                    <a:pt x="344" y="663"/>
                  </a:cubicBezTo>
                  <a:cubicBezTo>
                    <a:pt x="712" y="663"/>
                    <a:pt x="1082" y="623"/>
                    <a:pt x="1430" y="501"/>
                  </a:cubicBezTo>
                  <a:cubicBezTo>
                    <a:pt x="1763" y="405"/>
                    <a:pt x="1608" y="381"/>
                    <a:pt x="2013" y="239"/>
                  </a:cubicBezTo>
                  <a:cubicBezTo>
                    <a:pt x="2382" y="120"/>
                    <a:pt x="2799" y="108"/>
                    <a:pt x="3192" y="24"/>
                  </a:cubicBezTo>
                  <a:cubicBezTo>
                    <a:pt x="3204" y="24"/>
                    <a:pt x="3204" y="0"/>
                    <a:pt x="3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1542750" y="2645950"/>
              <a:ext cx="26425" cy="10475"/>
            </a:xfrm>
            <a:custGeom>
              <a:avLst/>
              <a:gdLst/>
              <a:ahLst/>
              <a:cxnLst/>
              <a:rect l="l" t="t" r="r" b="b"/>
              <a:pathLst>
                <a:path w="1057" h="419" extrusionOk="0">
                  <a:moveTo>
                    <a:pt x="988" y="1"/>
                  </a:moveTo>
                  <a:cubicBezTo>
                    <a:pt x="984" y="1"/>
                    <a:pt x="980" y="1"/>
                    <a:pt x="976" y="2"/>
                  </a:cubicBezTo>
                  <a:cubicBezTo>
                    <a:pt x="852" y="42"/>
                    <a:pt x="727" y="77"/>
                    <a:pt x="599" y="108"/>
                  </a:cubicBezTo>
                  <a:lnTo>
                    <a:pt x="599" y="108"/>
                  </a:lnTo>
                  <a:cubicBezTo>
                    <a:pt x="512" y="122"/>
                    <a:pt x="425" y="132"/>
                    <a:pt x="336" y="138"/>
                  </a:cubicBezTo>
                  <a:lnTo>
                    <a:pt x="336" y="138"/>
                  </a:lnTo>
                  <a:cubicBezTo>
                    <a:pt x="267" y="135"/>
                    <a:pt x="199" y="133"/>
                    <a:pt x="131" y="133"/>
                  </a:cubicBezTo>
                  <a:cubicBezTo>
                    <a:pt x="89" y="133"/>
                    <a:pt x="76" y="171"/>
                    <a:pt x="84" y="202"/>
                  </a:cubicBezTo>
                  <a:lnTo>
                    <a:pt x="84" y="202"/>
                  </a:lnTo>
                  <a:cubicBezTo>
                    <a:pt x="76" y="203"/>
                    <a:pt x="68" y="204"/>
                    <a:pt x="60" y="205"/>
                  </a:cubicBezTo>
                  <a:cubicBezTo>
                    <a:pt x="12" y="205"/>
                    <a:pt x="0" y="264"/>
                    <a:pt x="24" y="300"/>
                  </a:cubicBezTo>
                  <a:cubicBezTo>
                    <a:pt x="60" y="324"/>
                    <a:pt x="72" y="347"/>
                    <a:pt x="95" y="359"/>
                  </a:cubicBezTo>
                  <a:cubicBezTo>
                    <a:pt x="103" y="365"/>
                    <a:pt x="112" y="367"/>
                    <a:pt x="120" y="367"/>
                  </a:cubicBezTo>
                  <a:cubicBezTo>
                    <a:pt x="135" y="367"/>
                    <a:pt x="148" y="360"/>
                    <a:pt x="156" y="349"/>
                  </a:cubicBezTo>
                  <a:lnTo>
                    <a:pt x="156" y="349"/>
                  </a:lnTo>
                  <a:cubicBezTo>
                    <a:pt x="175" y="350"/>
                    <a:pt x="194" y="351"/>
                    <a:pt x="213" y="352"/>
                  </a:cubicBezTo>
                  <a:lnTo>
                    <a:pt x="213" y="352"/>
                  </a:lnTo>
                  <a:cubicBezTo>
                    <a:pt x="204" y="376"/>
                    <a:pt x="214" y="407"/>
                    <a:pt x="250" y="407"/>
                  </a:cubicBezTo>
                  <a:cubicBezTo>
                    <a:pt x="274" y="419"/>
                    <a:pt x="322" y="419"/>
                    <a:pt x="369" y="419"/>
                  </a:cubicBezTo>
                  <a:cubicBezTo>
                    <a:pt x="411" y="419"/>
                    <a:pt x="429" y="407"/>
                    <a:pt x="428" y="392"/>
                  </a:cubicBezTo>
                  <a:lnTo>
                    <a:pt x="428" y="392"/>
                  </a:lnTo>
                  <a:cubicBezTo>
                    <a:pt x="533" y="387"/>
                    <a:pt x="636" y="379"/>
                    <a:pt x="743" y="370"/>
                  </a:cubicBezTo>
                  <a:lnTo>
                    <a:pt x="743" y="370"/>
                  </a:lnTo>
                  <a:cubicBezTo>
                    <a:pt x="782" y="371"/>
                    <a:pt x="820" y="371"/>
                    <a:pt x="857" y="371"/>
                  </a:cubicBezTo>
                  <a:lnTo>
                    <a:pt x="857" y="362"/>
                  </a:lnTo>
                  <a:lnTo>
                    <a:pt x="857" y="362"/>
                  </a:lnTo>
                  <a:cubicBezTo>
                    <a:pt x="873" y="361"/>
                    <a:pt x="889" y="360"/>
                    <a:pt x="905" y="359"/>
                  </a:cubicBezTo>
                  <a:cubicBezTo>
                    <a:pt x="947" y="359"/>
                    <a:pt x="959" y="318"/>
                    <a:pt x="942" y="294"/>
                  </a:cubicBezTo>
                  <a:lnTo>
                    <a:pt x="942" y="294"/>
                  </a:lnTo>
                  <a:cubicBezTo>
                    <a:pt x="960" y="269"/>
                    <a:pt x="950" y="225"/>
                    <a:pt x="917" y="216"/>
                  </a:cubicBezTo>
                  <a:cubicBezTo>
                    <a:pt x="908" y="214"/>
                    <a:pt x="899" y="212"/>
                    <a:pt x="890" y="210"/>
                  </a:cubicBezTo>
                  <a:lnTo>
                    <a:pt x="890" y="210"/>
                  </a:lnTo>
                  <a:cubicBezTo>
                    <a:pt x="891" y="208"/>
                    <a:pt x="892" y="206"/>
                    <a:pt x="893" y="205"/>
                  </a:cubicBezTo>
                  <a:cubicBezTo>
                    <a:pt x="888" y="205"/>
                    <a:pt x="883" y="205"/>
                    <a:pt x="878" y="205"/>
                  </a:cubicBezTo>
                  <a:lnTo>
                    <a:pt x="878" y="205"/>
                  </a:lnTo>
                  <a:cubicBezTo>
                    <a:pt x="895" y="197"/>
                    <a:pt x="913" y="188"/>
                    <a:pt x="931" y="180"/>
                  </a:cubicBezTo>
                  <a:lnTo>
                    <a:pt x="931" y="180"/>
                  </a:lnTo>
                  <a:cubicBezTo>
                    <a:pt x="946" y="176"/>
                    <a:pt x="961" y="172"/>
                    <a:pt x="976" y="169"/>
                  </a:cubicBezTo>
                  <a:cubicBezTo>
                    <a:pt x="973" y="159"/>
                    <a:pt x="970" y="150"/>
                    <a:pt x="966" y="142"/>
                  </a:cubicBezTo>
                  <a:lnTo>
                    <a:pt x="966" y="142"/>
                  </a:lnTo>
                  <a:cubicBezTo>
                    <a:pt x="968" y="135"/>
                    <a:pt x="967" y="128"/>
                    <a:pt x="965" y="121"/>
                  </a:cubicBezTo>
                  <a:lnTo>
                    <a:pt x="965" y="121"/>
                  </a:lnTo>
                  <a:cubicBezTo>
                    <a:pt x="981" y="117"/>
                    <a:pt x="996" y="113"/>
                    <a:pt x="1012" y="109"/>
                  </a:cubicBezTo>
                  <a:cubicBezTo>
                    <a:pt x="1010" y="106"/>
                    <a:pt x="1008" y="103"/>
                    <a:pt x="1006" y="99"/>
                  </a:cubicBezTo>
                  <a:lnTo>
                    <a:pt x="1006" y="99"/>
                  </a:lnTo>
                  <a:cubicBezTo>
                    <a:pt x="1008" y="99"/>
                    <a:pt x="1010" y="98"/>
                    <a:pt x="1012" y="97"/>
                  </a:cubicBezTo>
                  <a:cubicBezTo>
                    <a:pt x="1057" y="75"/>
                    <a:pt x="1039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1547800" y="2656675"/>
              <a:ext cx="23250" cy="4775"/>
            </a:xfrm>
            <a:custGeom>
              <a:avLst/>
              <a:gdLst/>
              <a:ahLst/>
              <a:cxnLst/>
              <a:rect l="l" t="t" r="r" b="b"/>
              <a:pathLst>
                <a:path w="930" h="191" extrusionOk="0">
                  <a:moveTo>
                    <a:pt x="840" y="0"/>
                  </a:moveTo>
                  <a:cubicBezTo>
                    <a:pt x="697" y="0"/>
                    <a:pt x="547" y="53"/>
                    <a:pt x="417" y="85"/>
                  </a:cubicBezTo>
                  <a:cubicBezTo>
                    <a:pt x="286" y="109"/>
                    <a:pt x="143" y="121"/>
                    <a:pt x="12" y="157"/>
                  </a:cubicBezTo>
                  <a:cubicBezTo>
                    <a:pt x="1" y="168"/>
                    <a:pt x="1" y="180"/>
                    <a:pt x="12" y="180"/>
                  </a:cubicBezTo>
                  <a:cubicBezTo>
                    <a:pt x="61" y="187"/>
                    <a:pt x="109" y="190"/>
                    <a:pt x="156" y="190"/>
                  </a:cubicBezTo>
                  <a:cubicBezTo>
                    <a:pt x="270" y="190"/>
                    <a:pt x="379" y="173"/>
                    <a:pt x="489" y="157"/>
                  </a:cubicBezTo>
                  <a:cubicBezTo>
                    <a:pt x="632" y="145"/>
                    <a:pt x="774" y="121"/>
                    <a:pt x="893" y="49"/>
                  </a:cubicBezTo>
                  <a:cubicBezTo>
                    <a:pt x="929" y="37"/>
                    <a:pt x="905" y="2"/>
                    <a:pt x="882" y="2"/>
                  </a:cubicBezTo>
                  <a:cubicBezTo>
                    <a:pt x="868" y="1"/>
                    <a:pt x="854" y="0"/>
                    <a:pt x="8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46600" y="2660575"/>
              <a:ext cx="22350" cy="6275"/>
            </a:xfrm>
            <a:custGeom>
              <a:avLst/>
              <a:gdLst/>
              <a:ahLst/>
              <a:cxnLst/>
              <a:rect l="l" t="t" r="r" b="b"/>
              <a:pathLst>
                <a:path w="894" h="251" extrusionOk="0">
                  <a:moveTo>
                    <a:pt x="858" y="1"/>
                  </a:moveTo>
                  <a:cubicBezTo>
                    <a:pt x="584" y="12"/>
                    <a:pt x="287" y="108"/>
                    <a:pt x="13" y="191"/>
                  </a:cubicBezTo>
                  <a:cubicBezTo>
                    <a:pt x="1" y="203"/>
                    <a:pt x="1" y="251"/>
                    <a:pt x="37" y="251"/>
                  </a:cubicBezTo>
                  <a:cubicBezTo>
                    <a:pt x="299" y="227"/>
                    <a:pt x="608" y="179"/>
                    <a:pt x="870" y="72"/>
                  </a:cubicBezTo>
                  <a:cubicBezTo>
                    <a:pt x="894" y="60"/>
                    <a:pt x="894" y="1"/>
                    <a:pt x="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549000" y="2662325"/>
              <a:ext cx="19075" cy="4525"/>
            </a:xfrm>
            <a:custGeom>
              <a:avLst/>
              <a:gdLst/>
              <a:ahLst/>
              <a:cxnLst/>
              <a:rect l="l" t="t" r="r" b="b"/>
              <a:pathLst>
                <a:path w="763" h="181" extrusionOk="0">
                  <a:moveTo>
                    <a:pt x="688" y="0"/>
                  </a:moveTo>
                  <a:cubicBezTo>
                    <a:pt x="584" y="0"/>
                    <a:pt x="490" y="40"/>
                    <a:pt x="405" y="62"/>
                  </a:cubicBezTo>
                  <a:cubicBezTo>
                    <a:pt x="286" y="73"/>
                    <a:pt x="179" y="97"/>
                    <a:pt x="60" y="97"/>
                  </a:cubicBezTo>
                  <a:cubicBezTo>
                    <a:pt x="0" y="109"/>
                    <a:pt x="12" y="181"/>
                    <a:pt x="60" y="181"/>
                  </a:cubicBezTo>
                  <a:cubicBezTo>
                    <a:pt x="262" y="181"/>
                    <a:pt x="560" y="181"/>
                    <a:pt x="738" y="50"/>
                  </a:cubicBezTo>
                  <a:cubicBezTo>
                    <a:pt x="762" y="38"/>
                    <a:pt x="762" y="2"/>
                    <a:pt x="726" y="2"/>
                  </a:cubicBezTo>
                  <a:cubicBezTo>
                    <a:pt x="714" y="1"/>
                    <a:pt x="70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550475" y="2650600"/>
              <a:ext cx="22050" cy="5825"/>
            </a:xfrm>
            <a:custGeom>
              <a:avLst/>
              <a:gdLst/>
              <a:ahLst/>
              <a:cxnLst/>
              <a:rect l="l" t="t" r="r" b="b"/>
              <a:pathLst>
                <a:path w="882" h="233" extrusionOk="0">
                  <a:moveTo>
                    <a:pt x="776" y="0"/>
                  </a:moveTo>
                  <a:cubicBezTo>
                    <a:pt x="680" y="0"/>
                    <a:pt x="585" y="33"/>
                    <a:pt x="489" y="42"/>
                  </a:cubicBezTo>
                  <a:cubicBezTo>
                    <a:pt x="346" y="66"/>
                    <a:pt x="179" y="90"/>
                    <a:pt x="48" y="138"/>
                  </a:cubicBezTo>
                  <a:cubicBezTo>
                    <a:pt x="1" y="173"/>
                    <a:pt x="13" y="233"/>
                    <a:pt x="60" y="233"/>
                  </a:cubicBezTo>
                  <a:cubicBezTo>
                    <a:pt x="203" y="233"/>
                    <a:pt x="370" y="185"/>
                    <a:pt x="525" y="161"/>
                  </a:cubicBezTo>
                  <a:cubicBezTo>
                    <a:pt x="644" y="138"/>
                    <a:pt x="763" y="126"/>
                    <a:pt x="858" y="54"/>
                  </a:cubicBezTo>
                  <a:cubicBezTo>
                    <a:pt x="882" y="42"/>
                    <a:pt x="882" y="7"/>
                    <a:pt x="846" y="7"/>
                  </a:cubicBezTo>
                  <a:cubicBezTo>
                    <a:pt x="823" y="2"/>
                    <a:pt x="800" y="0"/>
                    <a:pt x="7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552575" y="2649875"/>
              <a:ext cx="21750" cy="3975"/>
            </a:xfrm>
            <a:custGeom>
              <a:avLst/>
              <a:gdLst/>
              <a:ahLst/>
              <a:cxnLst/>
              <a:rect l="l" t="t" r="r" b="b"/>
              <a:pathLst>
                <a:path w="870" h="159" extrusionOk="0">
                  <a:moveTo>
                    <a:pt x="668" y="1"/>
                  </a:moveTo>
                  <a:cubicBezTo>
                    <a:pt x="459" y="1"/>
                    <a:pt x="232" y="46"/>
                    <a:pt x="36" y="83"/>
                  </a:cubicBezTo>
                  <a:cubicBezTo>
                    <a:pt x="4" y="83"/>
                    <a:pt x="0" y="159"/>
                    <a:pt x="33" y="159"/>
                  </a:cubicBezTo>
                  <a:cubicBezTo>
                    <a:pt x="38" y="159"/>
                    <a:pt x="42" y="157"/>
                    <a:pt x="48" y="155"/>
                  </a:cubicBezTo>
                  <a:cubicBezTo>
                    <a:pt x="298" y="143"/>
                    <a:pt x="595" y="143"/>
                    <a:pt x="833" y="59"/>
                  </a:cubicBezTo>
                  <a:cubicBezTo>
                    <a:pt x="869" y="36"/>
                    <a:pt x="869" y="12"/>
                    <a:pt x="833" y="12"/>
                  </a:cubicBezTo>
                  <a:cubicBezTo>
                    <a:pt x="780" y="4"/>
                    <a:pt x="725" y="1"/>
                    <a:pt x="6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549575" y="2658800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882" y="0"/>
                  </a:moveTo>
                  <a:cubicBezTo>
                    <a:pt x="596" y="12"/>
                    <a:pt x="287" y="95"/>
                    <a:pt x="25" y="179"/>
                  </a:cubicBezTo>
                  <a:cubicBezTo>
                    <a:pt x="1" y="191"/>
                    <a:pt x="1" y="238"/>
                    <a:pt x="37" y="238"/>
                  </a:cubicBezTo>
                  <a:cubicBezTo>
                    <a:pt x="322" y="191"/>
                    <a:pt x="632" y="143"/>
                    <a:pt x="894" y="36"/>
                  </a:cubicBezTo>
                  <a:cubicBezTo>
                    <a:pt x="918" y="24"/>
                    <a:pt x="918" y="0"/>
                    <a:pt x="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556425" y="2656025"/>
              <a:ext cx="34200" cy="12025"/>
            </a:xfrm>
            <a:custGeom>
              <a:avLst/>
              <a:gdLst/>
              <a:ahLst/>
              <a:cxnLst/>
              <a:rect l="l" t="t" r="r" b="b"/>
              <a:pathLst>
                <a:path w="1368" h="481" extrusionOk="0">
                  <a:moveTo>
                    <a:pt x="1347" y="1"/>
                  </a:moveTo>
                  <a:cubicBezTo>
                    <a:pt x="1343" y="1"/>
                    <a:pt x="1339" y="2"/>
                    <a:pt x="1334" y="4"/>
                  </a:cubicBezTo>
                  <a:cubicBezTo>
                    <a:pt x="906" y="183"/>
                    <a:pt x="477" y="349"/>
                    <a:pt x="13" y="468"/>
                  </a:cubicBezTo>
                  <a:cubicBezTo>
                    <a:pt x="1" y="468"/>
                    <a:pt x="1" y="480"/>
                    <a:pt x="13" y="480"/>
                  </a:cubicBezTo>
                  <a:cubicBezTo>
                    <a:pt x="477" y="421"/>
                    <a:pt x="953" y="266"/>
                    <a:pt x="1358" y="16"/>
                  </a:cubicBezTo>
                  <a:cubicBezTo>
                    <a:pt x="1368" y="16"/>
                    <a:pt x="1362" y="1"/>
                    <a:pt x="1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495425" y="2664150"/>
              <a:ext cx="37200" cy="4000"/>
            </a:xfrm>
            <a:custGeom>
              <a:avLst/>
              <a:gdLst/>
              <a:ahLst/>
              <a:cxnLst/>
              <a:rect l="l" t="t" r="r" b="b"/>
              <a:pathLst>
                <a:path w="1488" h="160" extrusionOk="0">
                  <a:moveTo>
                    <a:pt x="1441" y="0"/>
                  </a:moveTo>
                  <a:cubicBezTo>
                    <a:pt x="976" y="24"/>
                    <a:pt x="476" y="36"/>
                    <a:pt x="12" y="119"/>
                  </a:cubicBezTo>
                  <a:cubicBezTo>
                    <a:pt x="0" y="119"/>
                    <a:pt x="0" y="155"/>
                    <a:pt x="12" y="155"/>
                  </a:cubicBezTo>
                  <a:cubicBezTo>
                    <a:pt x="75" y="158"/>
                    <a:pt x="138" y="160"/>
                    <a:pt x="202" y="160"/>
                  </a:cubicBezTo>
                  <a:cubicBezTo>
                    <a:pt x="611" y="160"/>
                    <a:pt x="1039" y="100"/>
                    <a:pt x="1441" y="48"/>
                  </a:cubicBezTo>
                  <a:cubicBezTo>
                    <a:pt x="1445" y="49"/>
                    <a:pt x="1449" y="50"/>
                    <a:pt x="1452" y="50"/>
                  </a:cubicBezTo>
                  <a:cubicBezTo>
                    <a:pt x="1488" y="50"/>
                    <a:pt x="1484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497500" y="2668325"/>
              <a:ext cx="36325" cy="4500"/>
            </a:xfrm>
            <a:custGeom>
              <a:avLst/>
              <a:gdLst/>
              <a:ahLst/>
              <a:cxnLst/>
              <a:rect l="l" t="t" r="r" b="b"/>
              <a:pathLst>
                <a:path w="1453" h="180" extrusionOk="0">
                  <a:moveTo>
                    <a:pt x="1417" y="0"/>
                  </a:moveTo>
                  <a:cubicBezTo>
                    <a:pt x="977" y="12"/>
                    <a:pt x="465" y="12"/>
                    <a:pt x="36" y="119"/>
                  </a:cubicBezTo>
                  <a:cubicBezTo>
                    <a:pt x="0" y="119"/>
                    <a:pt x="24" y="167"/>
                    <a:pt x="48" y="179"/>
                  </a:cubicBezTo>
                  <a:cubicBezTo>
                    <a:pt x="82" y="180"/>
                    <a:pt x="116" y="180"/>
                    <a:pt x="150" y="180"/>
                  </a:cubicBezTo>
                  <a:cubicBezTo>
                    <a:pt x="573" y="180"/>
                    <a:pt x="1021" y="115"/>
                    <a:pt x="1429" y="60"/>
                  </a:cubicBezTo>
                  <a:cubicBezTo>
                    <a:pt x="1453" y="36"/>
                    <a:pt x="1429" y="0"/>
                    <a:pt x="14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497500" y="2669800"/>
              <a:ext cx="39900" cy="5475"/>
            </a:xfrm>
            <a:custGeom>
              <a:avLst/>
              <a:gdLst/>
              <a:ahLst/>
              <a:cxnLst/>
              <a:rect l="l" t="t" r="r" b="b"/>
              <a:pathLst>
                <a:path w="1596" h="219" extrusionOk="0">
                  <a:moveTo>
                    <a:pt x="1572" y="1"/>
                  </a:moveTo>
                  <a:cubicBezTo>
                    <a:pt x="1060" y="60"/>
                    <a:pt x="536" y="72"/>
                    <a:pt x="36" y="155"/>
                  </a:cubicBezTo>
                  <a:cubicBezTo>
                    <a:pt x="0" y="155"/>
                    <a:pt x="0" y="215"/>
                    <a:pt x="36" y="215"/>
                  </a:cubicBezTo>
                  <a:cubicBezTo>
                    <a:pt x="84" y="217"/>
                    <a:pt x="132" y="218"/>
                    <a:pt x="181" y="218"/>
                  </a:cubicBezTo>
                  <a:cubicBezTo>
                    <a:pt x="639" y="218"/>
                    <a:pt x="1121" y="122"/>
                    <a:pt x="1584" y="36"/>
                  </a:cubicBezTo>
                  <a:cubicBezTo>
                    <a:pt x="1596" y="36"/>
                    <a:pt x="1584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496600" y="2675450"/>
              <a:ext cx="39325" cy="5925"/>
            </a:xfrm>
            <a:custGeom>
              <a:avLst/>
              <a:gdLst/>
              <a:ahLst/>
              <a:cxnLst/>
              <a:rect l="l" t="t" r="r" b="b"/>
              <a:pathLst>
                <a:path w="1573" h="237" extrusionOk="0">
                  <a:moveTo>
                    <a:pt x="1548" y="1"/>
                  </a:moveTo>
                  <a:cubicBezTo>
                    <a:pt x="1036" y="72"/>
                    <a:pt x="548" y="108"/>
                    <a:pt x="36" y="168"/>
                  </a:cubicBezTo>
                  <a:cubicBezTo>
                    <a:pt x="13" y="168"/>
                    <a:pt x="1" y="227"/>
                    <a:pt x="36" y="227"/>
                  </a:cubicBezTo>
                  <a:cubicBezTo>
                    <a:pt x="122" y="233"/>
                    <a:pt x="209" y="236"/>
                    <a:pt x="297" y="236"/>
                  </a:cubicBezTo>
                  <a:cubicBezTo>
                    <a:pt x="722" y="236"/>
                    <a:pt x="1166" y="167"/>
                    <a:pt x="1560" y="48"/>
                  </a:cubicBezTo>
                  <a:cubicBezTo>
                    <a:pt x="1572" y="48"/>
                    <a:pt x="1572" y="1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504350" y="2679875"/>
              <a:ext cx="28000" cy="4450"/>
            </a:xfrm>
            <a:custGeom>
              <a:avLst/>
              <a:gdLst/>
              <a:ahLst/>
              <a:cxnLst/>
              <a:rect l="l" t="t" r="r" b="b"/>
              <a:pathLst>
                <a:path w="1120" h="178" extrusionOk="0">
                  <a:moveTo>
                    <a:pt x="1092" y="1"/>
                  </a:moveTo>
                  <a:cubicBezTo>
                    <a:pt x="1090" y="1"/>
                    <a:pt x="1087" y="1"/>
                    <a:pt x="1084" y="2"/>
                  </a:cubicBezTo>
                  <a:cubicBezTo>
                    <a:pt x="726" y="50"/>
                    <a:pt x="357" y="26"/>
                    <a:pt x="12" y="122"/>
                  </a:cubicBezTo>
                  <a:cubicBezTo>
                    <a:pt x="0" y="122"/>
                    <a:pt x="0" y="169"/>
                    <a:pt x="12" y="169"/>
                  </a:cubicBezTo>
                  <a:cubicBezTo>
                    <a:pt x="70" y="175"/>
                    <a:pt x="129" y="178"/>
                    <a:pt x="189" y="178"/>
                  </a:cubicBezTo>
                  <a:cubicBezTo>
                    <a:pt x="485" y="178"/>
                    <a:pt x="797" y="113"/>
                    <a:pt x="1084" y="74"/>
                  </a:cubicBezTo>
                  <a:cubicBezTo>
                    <a:pt x="1116" y="52"/>
                    <a:pt x="1119" y="1"/>
                    <a:pt x="1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1507625" y="2686175"/>
              <a:ext cx="16675" cy="1575"/>
            </a:xfrm>
            <a:custGeom>
              <a:avLst/>
              <a:gdLst/>
              <a:ahLst/>
              <a:cxnLst/>
              <a:rect l="l" t="t" r="r" b="b"/>
              <a:pathLst>
                <a:path w="667" h="63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226" y="48"/>
                    <a:pt x="453" y="48"/>
                    <a:pt x="655" y="60"/>
                  </a:cubicBezTo>
                  <a:cubicBezTo>
                    <a:pt x="657" y="62"/>
                    <a:pt x="658" y="62"/>
                    <a:pt x="659" y="62"/>
                  </a:cubicBezTo>
                  <a:cubicBezTo>
                    <a:pt x="667" y="62"/>
                    <a:pt x="665" y="36"/>
                    <a:pt x="655" y="36"/>
                  </a:cubicBezTo>
                  <a:cubicBezTo>
                    <a:pt x="453" y="12"/>
                    <a:pt x="226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1441375" y="2670500"/>
              <a:ext cx="50200" cy="14750"/>
            </a:xfrm>
            <a:custGeom>
              <a:avLst/>
              <a:gdLst/>
              <a:ahLst/>
              <a:cxnLst/>
              <a:rect l="l" t="t" r="r" b="b"/>
              <a:pathLst>
                <a:path w="2008" h="590" extrusionOk="0">
                  <a:moveTo>
                    <a:pt x="21" y="0"/>
                  </a:moveTo>
                  <a:cubicBezTo>
                    <a:pt x="10" y="0"/>
                    <a:pt x="1" y="23"/>
                    <a:pt x="19" y="32"/>
                  </a:cubicBezTo>
                  <a:cubicBezTo>
                    <a:pt x="506" y="382"/>
                    <a:pt x="1134" y="590"/>
                    <a:pt x="1744" y="590"/>
                  </a:cubicBezTo>
                  <a:cubicBezTo>
                    <a:pt x="1820" y="590"/>
                    <a:pt x="1896" y="586"/>
                    <a:pt x="1972" y="580"/>
                  </a:cubicBezTo>
                  <a:cubicBezTo>
                    <a:pt x="1995" y="568"/>
                    <a:pt x="2007" y="544"/>
                    <a:pt x="1983" y="544"/>
                  </a:cubicBezTo>
                  <a:cubicBezTo>
                    <a:pt x="1281" y="449"/>
                    <a:pt x="674" y="318"/>
                    <a:pt x="31" y="8"/>
                  </a:cubicBezTo>
                  <a:cubicBezTo>
                    <a:pt x="28" y="3"/>
                    <a:pt x="24" y="0"/>
                    <a:pt x="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1431425" y="2661175"/>
              <a:ext cx="21150" cy="8350"/>
            </a:xfrm>
            <a:custGeom>
              <a:avLst/>
              <a:gdLst/>
              <a:ahLst/>
              <a:cxnLst/>
              <a:rect l="l" t="t" r="r" b="b"/>
              <a:pathLst>
                <a:path w="846" h="334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60"/>
                    <a:pt x="572" y="167"/>
                    <a:pt x="846" y="334"/>
                  </a:cubicBezTo>
                  <a:cubicBezTo>
                    <a:pt x="595" y="167"/>
                    <a:pt x="310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37675" y="2611175"/>
              <a:ext cx="19375" cy="9550"/>
            </a:xfrm>
            <a:custGeom>
              <a:avLst/>
              <a:gdLst/>
              <a:ahLst/>
              <a:cxnLst/>
              <a:rect l="l" t="t" r="r" b="b"/>
              <a:pathLst>
                <a:path w="775" h="382" extrusionOk="0">
                  <a:moveTo>
                    <a:pt x="325" y="251"/>
                  </a:moveTo>
                  <a:cubicBezTo>
                    <a:pt x="243" y="262"/>
                    <a:pt x="175" y="301"/>
                    <a:pt x="98" y="322"/>
                  </a:cubicBezTo>
                  <a:lnTo>
                    <a:pt x="98" y="322"/>
                  </a:lnTo>
                  <a:cubicBezTo>
                    <a:pt x="156" y="271"/>
                    <a:pt x="250" y="260"/>
                    <a:pt x="325" y="251"/>
                  </a:cubicBezTo>
                  <a:close/>
                  <a:moveTo>
                    <a:pt x="751" y="0"/>
                  </a:moveTo>
                  <a:cubicBezTo>
                    <a:pt x="513" y="60"/>
                    <a:pt x="239" y="191"/>
                    <a:pt x="36" y="333"/>
                  </a:cubicBezTo>
                  <a:cubicBezTo>
                    <a:pt x="1" y="333"/>
                    <a:pt x="25" y="381"/>
                    <a:pt x="48" y="381"/>
                  </a:cubicBezTo>
                  <a:cubicBezTo>
                    <a:pt x="286" y="274"/>
                    <a:pt x="536" y="179"/>
                    <a:pt x="763" y="24"/>
                  </a:cubicBezTo>
                  <a:cubicBezTo>
                    <a:pt x="775" y="12"/>
                    <a:pt x="763" y="0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0425" y="2582450"/>
              <a:ext cx="47650" cy="25175"/>
            </a:xfrm>
            <a:custGeom>
              <a:avLst/>
              <a:gdLst/>
              <a:ahLst/>
              <a:cxnLst/>
              <a:rect l="l" t="t" r="r" b="b"/>
              <a:pathLst>
                <a:path w="1906" h="1007" extrusionOk="0">
                  <a:moveTo>
                    <a:pt x="1899" y="0"/>
                  </a:moveTo>
                  <a:cubicBezTo>
                    <a:pt x="1896" y="0"/>
                    <a:pt x="1893" y="6"/>
                    <a:pt x="1893" y="18"/>
                  </a:cubicBezTo>
                  <a:cubicBezTo>
                    <a:pt x="1632" y="697"/>
                    <a:pt x="596" y="768"/>
                    <a:pt x="0" y="1006"/>
                  </a:cubicBezTo>
                  <a:cubicBezTo>
                    <a:pt x="465" y="911"/>
                    <a:pt x="977" y="768"/>
                    <a:pt x="1405" y="566"/>
                  </a:cubicBezTo>
                  <a:cubicBezTo>
                    <a:pt x="1655" y="447"/>
                    <a:pt x="1834" y="280"/>
                    <a:pt x="1905" y="18"/>
                  </a:cubicBezTo>
                  <a:cubicBezTo>
                    <a:pt x="1905" y="6"/>
                    <a:pt x="1902" y="0"/>
                    <a:pt x="1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618225" y="2561450"/>
              <a:ext cx="12350" cy="24100"/>
            </a:xfrm>
            <a:custGeom>
              <a:avLst/>
              <a:gdLst/>
              <a:ahLst/>
              <a:cxnLst/>
              <a:rect l="l" t="t" r="r" b="b"/>
              <a:pathLst>
                <a:path w="494" h="964" extrusionOk="0">
                  <a:moveTo>
                    <a:pt x="470" y="1"/>
                  </a:moveTo>
                  <a:cubicBezTo>
                    <a:pt x="458" y="394"/>
                    <a:pt x="279" y="691"/>
                    <a:pt x="17" y="941"/>
                  </a:cubicBezTo>
                  <a:cubicBezTo>
                    <a:pt x="1" y="950"/>
                    <a:pt x="7" y="963"/>
                    <a:pt x="16" y="963"/>
                  </a:cubicBezTo>
                  <a:cubicBezTo>
                    <a:pt x="21" y="963"/>
                    <a:pt x="25" y="961"/>
                    <a:pt x="29" y="953"/>
                  </a:cubicBezTo>
                  <a:cubicBezTo>
                    <a:pt x="339" y="763"/>
                    <a:pt x="493" y="358"/>
                    <a:pt x="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614475" y="2569500"/>
              <a:ext cx="19075" cy="26200"/>
            </a:xfrm>
            <a:custGeom>
              <a:avLst/>
              <a:gdLst/>
              <a:ahLst/>
              <a:cxnLst/>
              <a:rect l="l" t="t" r="r" b="b"/>
              <a:pathLst>
                <a:path w="763" h="1048" extrusionOk="0">
                  <a:moveTo>
                    <a:pt x="763" y="0"/>
                  </a:moveTo>
                  <a:lnTo>
                    <a:pt x="763" y="0"/>
                  </a:lnTo>
                  <a:cubicBezTo>
                    <a:pt x="679" y="203"/>
                    <a:pt x="560" y="393"/>
                    <a:pt x="429" y="572"/>
                  </a:cubicBezTo>
                  <a:cubicBezTo>
                    <a:pt x="310" y="738"/>
                    <a:pt x="143" y="869"/>
                    <a:pt x="12" y="1024"/>
                  </a:cubicBezTo>
                  <a:cubicBezTo>
                    <a:pt x="1" y="1036"/>
                    <a:pt x="12" y="1048"/>
                    <a:pt x="24" y="1048"/>
                  </a:cubicBezTo>
                  <a:cubicBezTo>
                    <a:pt x="382" y="834"/>
                    <a:pt x="643" y="393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618975" y="2579150"/>
              <a:ext cx="14575" cy="20800"/>
            </a:xfrm>
            <a:custGeom>
              <a:avLst/>
              <a:gdLst/>
              <a:ahLst/>
              <a:cxnLst/>
              <a:rect l="l" t="t" r="r" b="b"/>
              <a:pathLst>
                <a:path w="583" h="832" extrusionOk="0">
                  <a:moveTo>
                    <a:pt x="558" y="0"/>
                  </a:moveTo>
                  <a:cubicBezTo>
                    <a:pt x="552" y="0"/>
                    <a:pt x="547" y="3"/>
                    <a:pt x="547" y="7"/>
                  </a:cubicBezTo>
                  <a:cubicBezTo>
                    <a:pt x="487" y="162"/>
                    <a:pt x="416" y="293"/>
                    <a:pt x="321" y="424"/>
                  </a:cubicBezTo>
                  <a:cubicBezTo>
                    <a:pt x="237" y="567"/>
                    <a:pt x="106" y="650"/>
                    <a:pt x="11" y="781"/>
                  </a:cubicBezTo>
                  <a:cubicBezTo>
                    <a:pt x="1" y="802"/>
                    <a:pt x="8" y="831"/>
                    <a:pt x="33" y="831"/>
                  </a:cubicBezTo>
                  <a:cubicBezTo>
                    <a:pt x="37" y="831"/>
                    <a:pt x="42" y="830"/>
                    <a:pt x="47" y="829"/>
                  </a:cubicBezTo>
                  <a:cubicBezTo>
                    <a:pt x="321" y="698"/>
                    <a:pt x="499" y="305"/>
                    <a:pt x="583" y="31"/>
                  </a:cubicBezTo>
                  <a:cubicBezTo>
                    <a:pt x="583" y="8"/>
                    <a:pt x="568" y="0"/>
                    <a:pt x="5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618150" y="2535925"/>
              <a:ext cx="20450" cy="67875"/>
            </a:xfrm>
            <a:custGeom>
              <a:avLst/>
              <a:gdLst/>
              <a:ahLst/>
              <a:cxnLst/>
              <a:rect l="l" t="t" r="r" b="b"/>
              <a:pathLst>
                <a:path w="818" h="2715" extrusionOk="0">
                  <a:moveTo>
                    <a:pt x="699" y="1"/>
                  </a:moveTo>
                  <a:cubicBezTo>
                    <a:pt x="693" y="1"/>
                    <a:pt x="687" y="4"/>
                    <a:pt x="687" y="10"/>
                  </a:cubicBezTo>
                  <a:cubicBezTo>
                    <a:pt x="556" y="962"/>
                    <a:pt x="735" y="1855"/>
                    <a:pt x="32" y="2629"/>
                  </a:cubicBezTo>
                  <a:cubicBezTo>
                    <a:pt x="0" y="2672"/>
                    <a:pt x="35" y="2714"/>
                    <a:pt x="77" y="2714"/>
                  </a:cubicBezTo>
                  <a:cubicBezTo>
                    <a:pt x="82" y="2714"/>
                    <a:pt x="87" y="2714"/>
                    <a:pt x="92" y="2712"/>
                  </a:cubicBezTo>
                  <a:cubicBezTo>
                    <a:pt x="496" y="2486"/>
                    <a:pt x="735" y="2117"/>
                    <a:pt x="699" y="1641"/>
                  </a:cubicBezTo>
                  <a:cubicBezTo>
                    <a:pt x="699" y="1641"/>
                    <a:pt x="683" y="1633"/>
                    <a:pt x="670" y="1633"/>
                  </a:cubicBezTo>
                  <a:cubicBezTo>
                    <a:pt x="660" y="1633"/>
                    <a:pt x="651" y="1637"/>
                    <a:pt x="651" y="1653"/>
                  </a:cubicBezTo>
                  <a:cubicBezTo>
                    <a:pt x="628" y="2065"/>
                    <a:pt x="348" y="2325"/>
                    <a:pt x="204" y="2584"/>
                  </a:cubicBezTo>
                  <a:lnTo>
                    <a:pt x="204" y="2584"/>
                  </a:lnTo>
                  <a:cubicBezTo>
                    <a:pt x="333" y="2350"/>
                    <a:pt x="474" y="2150"/>
                    <a:pt x="568" y="1891"/>
                  </a:cubicBezTo>
                  <a:cubicBezTo>
                    <a:pt x="770" y="1319"/>
                    <a:pt x="818" y="605"/>
                    <a:pt x="711" y="10"/>
                  </a:cubicBezTo>
                  <a:cubicBezTo>
                    <a:pt x="711" y="4"/>
                    <a:pt x="705" y="1"/>
                    <a:pt x="6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1493625" y="2504700"/>
              <a:ext cx="24425" cy="1875"/>
            </a:xfrm>
            <a:custGeom>
              <a:avLst/>
              <a:gdLst/>
              <a:ahLst/>
              <a:cxnLst/>
              <a:rect l="l" t="t" r="r" b="b"/>
              <a:pathLst>
                <a:path w="977" h="75" extrusionOk="0">
                  <a:moveTo>
                    <a:pt x="523" y="1"/>
                  </a:moveTo>
                  <a:cubicBezTo>
                    <a:pt x="348" y="1"/>
                    <a:pt x="172" y="13"/>
                    <a:pt x="12" y="32"/>
                  </a:cubicBezTo>
                  <a:cubicBezTo>
                    <a:pt x="1" y="32"/>
                    <a:pt x="1" y="44"/>
                    <a:pt x="12" y="44"/>
                  </a:cubicBezTo>
                  <a:cubicBezTo>
                    <a:pt x="201" y="59"/>
                    <a:pt x="413" y="74"/>
                    <a:pt x="619" y="74"/>
                  </a:cubicBezTo>
                  <a:cubicBezTo>
                    <a:pt x="738" y="74"/>
                    <a:pt x="856" y="69"/>
                    <a:pt x="965" y="56"/>
                  </a:cubicBezTo>
                  <a:cubicBezTo>
                    <a:pt x="977" y="56"/>
                    <a:pt x="977" y="44"/>
                    <a:pt x="965" y="32"/>
                  </a:cubicBezTo>
                  <a:cubicBezTo>
                    <a:pt x="827" y="10"/>
                    <a:pt x="67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1417250" y="2495600"/>
              <a:ext cx="57050" cy="8100"/>
            </a:xfrm>
            <a:custGeom>
              <a:avLst/>
              <a:gdLst/>
              <a:ahLst/>
              <a:cxnLst/>
              <a:rect l="l" t="t" r="r" b="b"/>
              <a:pathLst>
                <a:path w="2282" h="324" extrusionOk="0">
                  <a:moveTo>
                    <a:pt x="24" y="0"/>
                  </a:moveTo>
                  <a:cubicBezTo>
                    <a:pt x="12" y="0"/>
                    <a:pt x="0" y="20"/>
                    <a:pt x="19" y="39"/>
                  </a:cubicBezTo>
                  <a:cubicBezTo>
                    <a:pt x="328" y="262"/>
                    <a:pt x="737" y="324"/>
                    <a:pt x="1153" y="324"/>
                  </a:cubicBezTo>
                  <a:cubicBezTo>
                    <a:pt x="1539" y="324"/>
                    <a:pt x="1931" y="270"/>
                    <a:pt x="2258" y="242"/>
                  </a:cubicBezTo>
                  <a:cubicBezTo>
                    <a:pt x="2282" y="242"/>
                    <a:pt x="2282" y="218"/>
                    <a:pt x="2258" y="218"/>
                  </a:cubicBezTo>
                  <a:cubicBezTo>
                    <a:pt x="1924" y="218"/>
                    <a:pt x="1589" y="246"/>
                    <a:pt x="1256" y="246"/>
                  </a:cubicBezTo>
                  <a:cubicBezTo>
                    <a:pt x="840" y="246"/>
                    <a:pt x="428" y="202"/>
                    <a:pt x="31" y="3"/>
                  </a:cubicBezTo>
                  <a:cubicBezTo>
                    <a:pt x="29" y="1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1492425" y="2369475"/>
              <a:ext cx="26750" cy="9250"/>
            </a:xfrm>
            <a:custGeom>
              <a:avLst/>
              <a:gdLst/>
              <a:ahLst/>
              <a:cxnLst/>
              <a:rect l="l" t="t" r="r" b="b"/>
              <a:pathLst>
                <a:path w="1070" h="370" extrusionOk="0">
                  <a:moveTo>
                    <a:pt x="1061" y="215"/>
                  </a:moveTo>
                  <a:cubicBezTo>
                    <a:pt x="1064" y="232"/>
                    <a:pt x="1067" y="247"/>
                    <a:pt x="1067" y="261"/>
                  </a:cubicBezTo>
                  <a:lnTo>
                    <a:pt x="1067" y="261"/>
                  </a:lnTo>
                  <a:cubicBezTo>
                    <a:pt x="1068" y="248"/>
                    <a:pt x="1066" y="233"/>
                    <a:pt x="1061" y="215"/>
                  </a:cubicBezTo>
                  <a:close/>
                  <a:moveTo>
                    <a:pt x="13" y="0"/>
                  </a:moveTo>
                  <a:cubicBezTo>
                    <a:pt x="1" y="0"/>
                    <a:pt x="1" y="24"/>
                    <a:pt x="1" y="24"/>
                  </a:cubicBezTo>
                  <a:cubicBezTo>
                    <a:pt x="311" y="179"/>
                    <a:pt x="680" y="274"/>
                    <a:pt x="1025" y="369"/>
                  </a:cubicBezTo>
                  <a:lnTo>
                    <a:pt x="1037" y="369"/>
                  </a:lnTo>
                  <a:cubicBezTo>
                    <a:pt x="1062" y="319"/>
                    <a:pt x="1069" y="293"/>
                    <a:pt x="1067" y="261"/>
                  </a:cubicBezTo>
                  <a:lnTo>
                    <a:pt x="1067" y="261"/>
                  </a:lnTo>
                  <a:cubicBezTo>
                    <a:pt x="1065" y="299"/>
                    <a:pt x="1034" y="312"/>
                    <a:pt x="992" y="312"/>
                  </a:cubicBezTo>
                  <a:cubicBezTo>
                    <a:pt x="905" y="312"/>
                    <a:pt x="768" y="253"/>
                    <a:pt x="739" y="238"/>
                  </a:cubicBezTo>
                  <a:cubicBezTo>
                    <a:pt x="668" y="215"/>
                    <a:pt x="596" y="203"/>
                    <a:pt x="525" y="167"/>
                  </a:cubicBezTo>
                  <a:cubicBezTo>
                    <a:pt x="358" y="107"/>
                    <a:pt x="180" y="36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491250" y="2364400"/>
              <a:ext cx="24125" cy="9250"/>
            </a:xfrm>
            <a:custGeom>
              <a:avLst/>
              <a:gdLst/>
              <a:ahLst/>
              <a:cxnLst/>
              <a:rect l="l" t="t" r="r" b="b"/>
              <a:pathLst>
                <a:path w="965" h="370" extrusionOk="0">
                  <a:moveTo>
                    <a:pt x="12" y="1"/>
                  </a:moveTo>
                  <a:cubicBezTo>
                    <a:pt x="0" y="1"/>
                    <a:pt x="0" y="13"/>
                    <a:pt x="0" y="25"/>
                  </a:cubicBezTo>
                  <a:cubicBezTo>
                    <a:pt x="274" y="203"/>
                    <a:pt x="619" y="310"/>
                    <a:pt x="941" y="370"/>
                  </a:cubicBezTo>
                  <a:cubicBezTo>
                    <a:pt x="965" y="358"/>
                    <a:pt x="965" y="322"/>
                    <a:pt x="953" y="322"/>
                  </a:cubicBezTo>
                  <a:cubicBezTo>
                    <a:pt x="631" y="239"/>
                    <a:pt x="334" y="10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496975" y="2364950"/>
              <a:ext cx="25550" cy="6275"/>
            </a:xfrm>
            <a:custGeom>
              <a:avLst/>
              <a:gdLst/>
              <a:ahLst/>
              <a:cxnLst/>
              <a:rect l="l" t="t" r="r" b="b"/>
              <a:pathLst>
                <a:path w="1022" h="251" extrusionOk="0">
                  <a:moveTo>
                    <a:pt x="34" y="1"/>
                  </a:moveTo>
                  <a:cubicBezTo>
                    <a:pt x="7" y="1"/>
                    <a:pt x="0" y="40"/>
                    <a:pt x="21" y="50"/>
                  </a:cubicBezTo>
                  <a:cubicBezTo>
                    <a:pt x="254" y="186"/>
                    <a:pt x="542" y="251"/>
                    <a:pt x="815" y="251"/>
                  </a:cubicBezTo>
                  <a:cubicBezTo>
                    <a:pt x="877" y="251"/>
                    <a:pt x="938" y="247"/>
                    <a:pt x="998" y="241"/>
                  </a:cubicBezTo>
                  <a:cubicBezTo>
                    <a:pt x="1021" y="241"/>
                    <a:pt x="1010" y="217"/>
                    <a:pt x="998" y="217"/>
                  </a:cubicBezTo>
                  <a:cubicBezTo>
                    <a:pt x="652" y="217"/>
                    <a:pt x="367" y="122"/>
                    <a:pt x="45" y="3"/>
                  </a:cubicBezTo>
                  <a:cubicBezTo>
                    <a:pt x="41" y="1"/>
                    <a:pt x="38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491550" y="2358750"/>
              <a:ext cx="26475" cy="10275"/>
            </a:xfrm>
            <a:custGeom>
              <a:avLst/>
              <a:gdLst/>
              <a:ahLst/>
              <a:cxnLst/>
              <a:rect l="l" t="t" r="r" b="b"/>
              <a:pathLst>
                <a:path w="1059" h="411" extrusionOk="0">
                  <a:moveTo>
                    <a:pt x="36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334" y="191"/>
                    <a:pt x="703" y="298"/>
                    <a:pt x="1048" y="405"/>
                  </a:cubicBezTo>
                  <a:cubicBezTo>
                    <a:pt x="1051" y="409"/>
                    <a:pt x="1054" y="410"/>
                    <a:pt x="1055" y="410"/>
                  </a:cubicBezTo>
                  <a:cubicBezTo>
                    <a:pt x="1059" y="410"/>
                    <a:pt x="1056" y="402"/>
                    <a:pt x="1048" y="394"/>
                  </a:cubicBezTo>
                  <a:cubicBezTo>
                    <a:pt x="715" y="251"/>
                    <a:pt x="38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497500" y="2357275"/>
              <a:ext cx="19275" cy="8000"/>
            </a:xfrm>
            <a:custGeom>
              <a:avLst/>
              <a:gdLst/>
              <a:ahLst/>
              <a:cxnLst/>
              <a:rect l="l" t="t" r="r" b="b"/>
              <a:pathLst>
                <a:path w="771" h="320" extrusionOk="0">
                  <a:moveTo>
                    <a:pt x="36" y="0"/>
                  </a:moveTo>
                  <a:cubicBezTo>
                    <a:pt x="24" y="0"/>
                    <a:pt x="0" y="12"/>
                    <a:pt x="24" y="36"/>
                  </a:cubicBezTo>
                  <a:cubicBezTo>
                    <a:pt x="238" y="167"/>
                    <a:pt x="512" y="226"/>
                    <a:pt x="750" y="310"/>
                  </a:cubicBezTo>
                  <a:cubicBezTo>
                    <a:pt x="754" y="317"/>
                    <a:pt x="758" y="320"/>
                    <a:pt x="761" y="320"/>
                  </a:cubicBezTo>
                  <a:cubicBezTo>
                    <a:pt x="767" y="320"/>
                    <a:pt x="771" y="306"/>
                    <a:pt x="762" y="298"/>
                  </a:cubicBezTo>
                  <a:cubicBezTo>
                    <a:pt x="524" y="191"/>
                    <a:pt x="286" y="6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462675" y="2344775"/>
              <a:ext cx="58275" cy="19475"/>
            </a:xfrm>
            <a:custGeom>
              <a:avLst/>
              <a:gdLst/>
              <a:ahLst/>
              <a:cxnLst/>
              <a:rect l="l" t="t" r="r" b="b"/>
              <a:pathLst>
                <a:path w="2331" h="779" extrusionOk="0">
                  <a:moveTo>
                    <a:pt x="12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488" y="179"/>
                    <a:pt x="1036" y="250"/>
                    <a:pt x="1477" y="500"/>
                  </a:cubicBezTo>
                  <a:cubicBezTo>
                    <a:pt x="1774" y="679"/>
                    <a:pt x="1977" y="774"/>
                    <a:pt x="2322" y="774"/>
                  </a:cubicBezTo>
                  <a:cubicBezTo>
                    <a:pt x="2322" y="777"/>
                    <a:pt x="2323" y="779"/>
                    <a:pt x="2324" y="779"/>
                  </a:cubicBezTo>
                  <a:cubicBezTo>
                    <a:pt x="2327" y="779"/>
                    <a:pt x="2331" y="768"/>
                    <a:pt x="2322" y="750"/>
                  </a:cubicBezTo>
                  <a:cubicBezTo>
                    <a:pt x="1929" y="679"/>
                    <a:pt x="1655" y="476"/>
                    <a:pt x="1298" y="322"/>
                  </a:cubicBezTo>
                  <a:cubicBezTo>
                    <a:pt x="905" y="143"/>
                    <a:pt x="429" y="71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436175" y="2329275"/>
              <a:ext cx="8850" cy="7300"/>
            </a:xfrm>
            <a:custGeom>
              <a:avLst/>
              <a:gdLst/>
              <a:ahLst/>
              <a:cxnLst/>
              <a:rect l="l" t="t" r="r" b="b"/>
              <a:pathLst>
                <a:path w="354" h="292" extrusionOk="0">
                  <a:moveTo>
                    <a:pt x="1" y="1"/>
                  </a:moveTo>
                  <a:lnTo>
                    <a:pt x="1" y="1"/>
                  </a:lnTo>
                  <a:cubicBezTo>
                    <a:pt x="120" y="96"/>
                    <a:pt x="227" y="203"/>
                    <a:pt x="346" y="287"/>
                  </a:cubicBezTo>
                  <a:cubicBezTo>
                    <a:pt x="227" y="180"/>
                    <a:pt x="120" y="96"/>
                    <a:pt x="1" y="1"/>
                  </a:cubicBezTo>
                  <a:close/>
                  <a:moveTo>
                    <a:pt x="346" y="287"/>
                  </a:moveTo>
                  <a:cubicBezTo>
                    <a:pt x="346" y="291"/>
                    <a:pt x="347" y="292"/>
                    <a:pt x="349" y="292"/>
                  </a:cubicBezTo>
                  <a:cubicBezTo>
                    <a:pt x="351" y="292"/>
                    <a:pt x="354" y="287"/>
                    <a:pt x="346" y="28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412500" y="2325975"/>
              <a:ext cx="27875" cy="15825"/>
            </a:xfrm>
            <a:custGeom>
              <a:avLst/>
              <a:gdLst/>
              <a:ahLst/>
              <a:cxnLst/>
              <a:rect l="l" t="t" r="r" b="b"/>
              <a:pathLst>
                <a:path w="1115" h="633" extrusionOk="0">
                  <a:moveTo>
                    <a:pt x="3" y="0"/>
                  </a:moveTo>
                  <a:cubicBezTo>
                    <a:pt x="1" y="0"/>
                    <a:pt x="0" y="7"/>
                    <a:pt x="7" y="14"/>
                  </a:cubicBezTo>
                  <a:cubicBezTo>
                    <a:pt x="7" y="4"/>
                    <a:pt x="5" y="0"/>
                    <a:pt x="3" y="0"/>
                  </a:cubicBezTo>
                  <a:close/>
                  <a:moveTo>
                    <a:pt x="7" y="14"/>
                  </a:moveTo>
                  <a:lnTo>
                    <a:pt x="7" y="14"/>
                  </a:lnTo>
                  <a:cubicBezTo>
                    <a:pt x="340" y="276"/>
                    <a:pt x="721" y="490"/>
                    <a:pt x="1102" y="633"/>
                  </a:cubicBezTo>
                  <a:cubicBezTo>
                    <a:pt x="1114" y="633"/>
                    <a:pt x="1114" y="609"/>
                    <a:pt x="1114" y="609"/>
                  </a:cubicBezTo>
                  <a:cubicBezTo>
                    <a:pt x="745" y="407"/>
                    <a:pt x="388" y="216"/>
                    <a:pt x="7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412875" y="2321425"/>
              <a:ext cx="36425" cy="16225"/>
            </a:xfrm>
            <a:custGeom>
              <a:avLst/>
              <a:gdLst/>
              <a:ahLst/>
              <a:cxnLst/>
              <a:rect l="l" t="t" r="r" b="b"/>
              <a:pathLst>
                <a:path w="1457" h="649" extrusionOk="0">
                  <a:moveTo>
                    <a:pt x="11" y="0"/>
                  </a:moveTo>
                  <a:cubicBezTo>
                    <a:pt x="5" y="0"/>
                    <a:pt x="0" y="5"/>
                    <a:pt x="16" y="5"/>
                  </a:cubicBezTo>
                  <a:cubicBezTo>
                    <a:pt x="16" y="1"/>
                    <a:pt x="13" y="0"/>
                    <a:pt x="11" y="0"/>
                  </a:cubicBezTo>
                  <a:close/>
                  <a:moveTo>
                    <a:pt x="16" y="5"/>
                  </a:moveTo>
                  <a:lnTo>
                    <a:pt x="16" y="5"/>
                  </a:lnTo>
                  <a:cubicBezTo>
                    <a:pt x="468" y="232"/>
                    <a:pt x="945" y="470"/>
                    <a:pt x="1445" y="648"/>
                  </a:cubicBezTo>
                  <a:cubicBezTo>
                    <a:pt x="1445" y="648"/>
                    <a:pt x="1457" y="648"/>
                    <a:pt x="1445" y="636"/>
                  </a:cubicBezTo>
                  <a:cubicBezTo>
                    <a:pt x="980" y="398"/>
                    <a:pt x="492" y="196"/>
                    <a:pt x="16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421600" y="2319925"/>
              <a:ext cx="28000" cy="14750"/>
            </a:xfrm>
            <a:custGeom>
              <a:avLst/>
              <a:gdLst/>
              <a:ahLst/>
              <a:cxnLst/>
              <a:rect l="l" t="t" r="r" b="b"/>
              <a:pathLst>
                <a:path w="1120" h="590" extrusionOk="0">
                  <a:moveTo>
                    <a:pt x="9" y="1"/>
                  </a:moveTo>
                  <a:cubicBezTo>
                    <a:pt x="0" y="1"/>
                    <a:pt x="0" y="9"/>
                    <a:pt x="0" y="18"/>
                  </a:cubicBezTo>
                  <a:cubicBezTo>
                    <a:pt x="357" y="232"/>
                    <a:pt x="738" y="423"/>
                    <a:pt x="1108" y="589"/>
                  </a:cubicBezTo>
                  <a:cubicBezTo>
                    <a:pt x="1119" y="589"/>
                    <a:pt x="1119" y="577"/>
                    <a:pt x="1119" y="577"/>
                  </a:cubicBezTo>
                  <a:cubicBezTo>
                    <a:pt x="762" y="363"/>
                    <a:pt x="393" y="173"/>
                    <a:pt x="24" y="6"/>
                  </a:cubicBezTo>
                  <a:cubicBezTo>
                    <a:pt x="17" y="2"/>
                    <a:pt x="12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430325" y="2319625"/>
              <a:ext cx="22250" cy="12075"/>
            </a:xfrm>
            <a:custGeom>
              <a:avLst/>
              <a:gdLst/>
              <a:ahLst/>
              <a:cxnLst/>
              <a:rect l="l" t="t" r="r" b="b"/>
              <a:pathLst>
                <a:path w="890" h="483" extrusionOk="0">
                  <a:moveTo>
                    <a:pt x="15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270" y="196"/>
                    <a:pt x="580" y="411"/>
                    <a:pt x="878" y="482"/>
                  </a:cubicBezTo>
                  <a:cubicBezTo>
                    <a:pt x="890" y="482"/>
                    <a:pt x="890" y="470"/>
                    <a:pt x="890" y="470"/>
                  </a:cubicBezTo>
                  <a:cubicBezTo>
                    <a:pt x="759" y="375"/>
                    <a:pt x="592" y="315"/>
                    <a:pt x="461" y="244"/>
                  </a:cubicBezTo>
                  <a:cubicBezTo>
                    <a:pt x="306" y="173"/>
                    <a:pt x="175" y="77"/>
                    <a:pt x="32" y="6"/>
                  </a:cubicBezTo>
                  <a:cubicBezTo>
                    <a:pt x="25" y="2"/>
                    <a:pt x="19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441825" y="2323625"/>
              <a:ext cx="71475" cy="28900"/>
            </a:xfrm>
            <a:custGeom>
              <a:avLst/>
              <a:gdLst/>
              <a:ahLst/>
              <a:cxnLst/>
              <a:rect l="l" t="t" r="r" b="b"/>
              <a:pathLst>
                <a:path w="2859" h="1156" extrusionOk="0">
                  <a:moveTo>
                    <a:pt x="13" y="1"/>
                  </a:moveTo>
                  <a:cubicBezTo>
                    <a:pt x="13" y="13"/>
                    <a:pt x="1" y="25"/>
                    <a:pt x="13" y="36"/>
                  </a:cubicBezTo>
                  <a:cubicBezTo>
                    <a:pt x="858" y="548"/>
                    <a:pt x="1846" y="1108"/>
                    <a:pt x="2846" y="1156"/>
                  </a:cubicBezTo>
                  <a:cubicBezTo>
                    <a:pt x="2858" y="1156"/>
                    <a:pt x="2858" y="1144"/>
                    <a:pt x="2846" y="1144"/>
                  </a:cubicBezTo>
                  <a:cubicBezTo>
                    <a:pt x="1834" y="929"/>
                    <a:pt x="965" y="39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1486475" y="2343275"/>
              <a:ext cx="37525" cy="12525"/>
            </a:xfrm>
            <a:custGeom>
              <a:avLst/>
              <a:gdLst/>
              <a:ahLst/>
              <a:cxnLst/>
              <a:rect l="l" t="t" r="r" b="b"/>
              <a:pathLst>
                <a:path w="1501" h="501" extrusionOk="0">
                  <a:moveTo>
                    <a:pt x="1" y="1"/>
                  </a:moveTo>
                  <a:lnTo>
                    <a:pt x="1" y="1"/>
                  </a:lnTo>
                  <a:cubicBezTo>
                    <a:pt x="429" y="215"/>
                    <a:pt x="977" y="417"/>
                    <a:pt x="1453" y="501"/>
                  </a:cubicBezTo>
                  <a:cubicBezTo>
                    <a:pt x="1489" y="501"/>
                    <a:pt x="1501" y="477"/>
                    <a:pt x="1477" y="453"/>
                  </a:cubicBezTo>
                  <a:cubicBezTo>
                    <a:pt x="1025" y="262"/>
                    <a:pt x="477" y="8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1483800" y="2340600"/>
              <a:ext cx="34500" cy="13175"/>
            </a:xfrm>
            <a:custGeom>
              <a:avLst/>
              <a:gdLst/>
              <a:ahLst/>
              <a:cxnLst/>
              <a:rect l="l" t="t" r="r" b="b"/>
              <a:pathLst>
                <a:path w="1380" h="527" extrusionOk="0">
                  <a:moveTo>
                    <a:pt x="48" y="0"/>
                  </a:moveTo>
                  <a:cubicBezTo>
                    <a:pt x="36" y="0"/>
                    <a:pt x="1" y="24"/>
                    <a:pt x="36" y="48"/>
                  </a:cubicBezTo>
                  <a:cubicBezTo>
                    <a:pt x="60" y="48"/>
                    <a:pt x="72" y="72"/>
                    <a:pt x="120" y="72"/>
                  </a:cubicBezTo>
                  <a:cubicBezTo>
                    <a:pt x="115" y="62"/>
                    <a:pt x="119" y="58"/>
                    <a:pt x="129" y="58"/>
                  </a:cubicBezTo>
                  <a:cubicBezTo>
                    <a:pt x="169" y="58"/>
                    <a:pt x="298" y="119"/>
                    <a:pt x="298" y="119"/>
                  </a:cubicBezTo>
                  <a:cubicBezTo>
                    <a:pt x="453" y="167"/>
                    <a:pt x="584" y="203"/>
                    <a:pt x="727" y="262"/>
                  </a:cubicBezTo>
                  <a:cubicBezTo>
                    <a:pt x="941" y="346"/>
                    <a:pt x="1132" y="441"/>
                    <a:pt x="1346" y="524"/>
                  </a:cubicBezTo>
                  <a:cubicBezTo>
                    <a:pt x="1349" y="526"/>
                    <a:pt x="1351" y="526"/>
                    <a:pt x="1353" y="526"/>
                  </a:cubicBezTo>
                  <a:cubicBezTo>
                    <a:pt x="1372" y="526"/>
                    <a:pt x="1379" y="487"/>
                    <a:pt x="1358" y="477"/>
                  </a:cubicBezTo>
                  <a:cubicBezTo>
                    <a:pt x="1001" y="238"/>
                    <a:pt x="477" y="6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1489150" y="2338800"/>
              <a:ext cx="27375" cy="12000"/>
            </a:xfrm>
            <a:custGeom>
              <a:avLst/>
              <a:gdLst/>
              <a:ahLst/>
              <a:cxnLst/>
              <a:rect l="l" t="t" r="r" b="b"/>
              <a:pathLst>
                <a:path w="1095" h="480" extrusionOk="0">
                  <a:moveTo>
                    <a:pt x="25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82" y="144"/>
                    <a:pt x="692" y="310"/>
                    <a:pt x="1049" y="477"/>
                  </a:cubicBezTo>
                  <a:cubicBezTo>
                    <a:pt x="1054" y="479"/>
                    <a:pt x="1058" y="480"/>
                    <a:pt x="1062" y="480"/>
                  </a:cubicBezTo>
                  <a:cubicBezTo>
                    <a:pt x="1087" y="480"/>
                    <a:pt x="1095" y="450"/>
                    <a:pt x="1084" y="430"/>
                  </a:cubicBezTo>
                  <a:cubicBezTo>
                    <a:pt x="787" y="203"/>
                    <a:pt x="382" y="72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1492150" y="2337925"/>
              <a:ext cx="28875" cy="12225"/>
            </a:xfrm>
            <a:custGeom>
              <a:avLst/>
              <a:gdLst/>
              <a:ahLst/>
              <a:cxnLst/>
              <a:rect l="l" t="t" r="r" b="b"/>
              <a:pathLst>
                <a:path w="1155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393" y="131"/>
                    <a:pt x="750" y="334"/>
                    <a:pt x="1131" y="488"/>
                  </a:cubicBezTo>
                  <a:cubicBezTo>
                    <a:pt x="1143" y="488"/>
                    <a:pt x="1155" y="476"/>
                    <a:pt x="1143" y="476"/>
                  </a:cubicBezTo>
                  <a:cubicBezTo>
                    <a:pt x="810" y="250"/>
                    <a:pt x="381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1501075" y="2339400"/>
              <a:ext cx="18175" cy="7775"/>
            </a:xfrm>
            <a:custGeom>
              <a:avLst/>
              <a:gdLst/>
              <a:ahLst/>
              <a:cxnLst/>
              <a:rect l="l" t="t" r="r" b="b"/>
              <a:pathLst>
                <a:path w="727" h="311" extrusionOk="0">
                  <a:moveTo>
                    <a:pt x="12" y="1"/>
                  </a:moveTo>
                  <a:cubicBezTo>
                    <a:pt x="0" y="1"/>
                    <a:pt x="0" y="36"/>
                    <a:pt x="12" y="36"/>
                  </a:cubicBezTo>
                  <a:cubicBezTo>
                    <a:pt x="143" y="48"/>
                    <a:pt x="262" y="84"/>
                    <a:pt x="381" y="132"/>
                  </a:cubicBezTo>
                  <a:cubicBezTo>
                    <a:pt x="488" y="179"/>
                    <a:pt x="596" y="251"/>
                    <a:pt x="691" y="310"/>
                  </a:cubicBezTo>
                  <a:cubicBezTo>
                    <a:pt x="715" y="310"/>
                    <a:pt x="727" y="298"/>
                    <a:pt x="715" y="286"/>
                  </a:cubicBezTo>
                  <a:cubicBezTo>
                    <a:pt x="548" y="108"/>
                    <a:pt x="250" y="36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1503625" y="2337525"/>
              <a:ext cx="14425" cy="6675"/>
            </a:xfrm>
            <a:custGeom>
              <a:avLst/>
              <a:gdLst/>
              <a:ahLst/>
              <a:cxnLst/>
              <a:rect l="l" t="t" r="r" b="b"/>
              <a:pathLst>
                <a:path w="577" h="267" extrusionOk="0">
                  <a:moveTo>
                    <a:pt x="33" y="1"/>
                  </a:moveTo>
                  <a:cubicBezTo>
                    <a:pt x="10" y="1"/>
                    <a:pt x="1" y="16"/>
                    <a:pt x="29" y="16"/>
                  </a:cubicBezTo>
                  <a:cubicBezTo>
                    <a:pt x="208" y="111"/>
                    <a:pt x="374" y="207"/>
                    <a:pt x="565" y="266"/>
                  </a:cubicBezTo>
                  <a:cubicBezTo>
                    <a:pt x="577" y="266"/>
                    <a:pt x="577" y="254"/>
                    <a:pt x="577" y="254"/>
                  </a:cubicBezTo>
                  <a:cubicBezTo>
                    <a:pt x="410" y="147"/>
                    <a:pt x="220" y="76"/>
                    <a:pt x="53" y="4"/>
                  </a:cubicBezTo>
                  <a:cubicBezTo>
                    <a:pt x="46" y="2"/>
                    <a:pt x="39" y="1"/>
                    <a:pt x="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1" name="Google Shape;261;p2"/>
          <p:cNvGrpSpPr/>
          <p:nvPr/>
        </p:nvGrpSpPr>
        <p:grpSpPr>
          <a:xfrm rot="1532969">
            <a:off x="-120634" y="-419837"/>
            <a:ext cx="1752524" cy="4355199"/>
            <a:chOff x="757300" y="1884600"/>
            <a:chExt cx="457350" cy="1136525"/>
          </a:xfrm>
        </p:grpSpPr>
        <p:sp>
          <p:nvSpPr>
            <p:cNvPr id="262" name="Google Shape;262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06" name="Google Shape;406;p2"/>
          <p:cNvGrpSpPr/>
          <p:nvPr/>
        </p:nvGrpSpPr>
        <p:grpSpPr>
          <a:xfrm rot="3399176">
            <a:off x="-363550" y="2472691"/>
            <a:ext cx="1854641" cy="2773168"/>
            <a:chOff x="1916600" y="2548900"/>
            <a:chExt cx="516750" cy="772675"/>
          </a:xfrm>
        </p:grpSpPr>
        <p:sp>
          <p:nvSpPr>
            <p:cNvPr id="407" name="Google Shape;407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" name="Google Shape;415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" name="Google Shape;416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05" name="Google Shape;605;p2"/>
          <p:cNvGrpSpPr/>
          <p:nvPr/>
        </p:nvGrpSpPr>
        <p:grpSpPr>
          <a:xfrm rot="1332574">
            <a:off x="-102249" y="4279128"/>
            <a:ext cx="2645200" cy="3168749"/>
            <a:chOff x="2564300" y="2142775"/>
            <a:chExt cx="734625" cy="880025"/>
          </a:xfrm>
        </p:grpSpPr>
        <p:sp>
          <p:nvSpPr>
            <p:cNvPr id="606" name="Google Shape;606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" name="Google Shape;617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" name="Google Shape;618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" name="Google Shape;619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" name="Google Shape;620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" name="Google Shape;621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" name="Google Shape;622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" name="Google Shape;623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" name="Google Shape;624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" name="Google Shape;638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" name="Google Shape;639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" name="Google Shape;640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" name="Google Shape;641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" name="Google Shape;651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" name="Google Shape;652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" name="Google Shape;653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" name="Google Shape;654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" name="Google Shape;655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" name="Google Shape;656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" name="Google Shape;657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" name="Google Shape;658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" name="Google Shape;672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" name="Google Shape;673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" name="Google Shape;674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" name="Google Shape;675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" name="Google Shape;725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" name="Google Shape;726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" name="Google Shape;727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" name="Google Shape;728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" name="Google Shape;729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" name="Google Shape;730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" name="Google Shape;763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" name="Google Shape;764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" name="Google Shape;765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" name="Google Shape;766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" name="Google Shape;767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" name="Google Shape;768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" name="Google Shape;769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" name="Google Shape;770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" name="Google Shape;771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" name="Google Shape;785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" name="Google Shape;786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" name="Google Shape;787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" name="Google Shape;788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" name="Google Shape;798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" name="Google Shape;799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" name="Google Shape;800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" name="Google Shape;801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" name="Google Shape;802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" name="Google Shape;803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" name="Google Shape;804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" name="Google Shape;805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" name="Google Shape;806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" name="Google Shape;807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" name="Google Shape;808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" name="Google Shape;809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" name="Google Shape;810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" name="Google Shape;811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" name="Google Shape;812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" name="Google Shape;826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" name="Google Shape;827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" name="Google Shape;828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" name="Google Shape;829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" name="Google Shape;839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" name="Google Shape;840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" name="Google Shape;841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" name="Google Shape;842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" name="Google Shape;843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" name="Google Shape;844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" name="Google Shape;845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" name="Google Shape;846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" name="Google Shape;847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" name="Google Shape;848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" name="Google Shape;849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" name="Google Shape;850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" name="Google Shape;853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" name="Google Shape;854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" name="Google Shape;855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" name="Google Shape;856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" name="Google Shape;857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" name="Google Shape;871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" name="Google Shape;872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" name="Google Shape;873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" name="Google Shape;874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" name="Google Shape;888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" name="Google Shape;889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" name="Google Shape;891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" name="Google Shape;892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" name="Google Shape;894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" name="Google Shape;895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" name="Google Shape;897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" name="Google Shape;898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" name="Google Shape;900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" name="Google Shape;901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" name="Google Shape;902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" name="Google Shape;903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" name="Google Shape;904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" name="Google Shape;905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" name="Google Shape;906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" name="Google Shape;907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" name="Google Shape;908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" name="Google Shape;909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" name="Google Shape;910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" name="Google Shape;911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" name="Google Shape;912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" name="Google Shape;926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" name="Google Shape;927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" name="Google Shape;928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" name="Google Shape;929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" name="Google Shape;939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" name="Google Shape;940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" name="Google Shape;941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" name="Google Shape;942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" name="Google Shape;943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" name="Google Shape;944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" name="Google Shape;945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" name="Google Shape;946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" name="Google Shape;947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" name="Google Shape;948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" name="Google Shape;949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0" name="Google Shape;950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1" name="Google Shape;951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" name="Google Shape;952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" name="Google Shape;953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" name="Google Shape;967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" name="Google Shape;968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" name="Google Shape;969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" name="Google Shape;970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" name="Google Shape;986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" name="Google Shape;987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0" name="Google Shape;1060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1" name="Google Shape;1061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2" name="Google Shape;1062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3" name="Google Shape;1063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3" name="Google Shape;1073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4" name="Google Shape;1074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5" name="Google Shape;1075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87" name="Google Shape;1087;p2"/>
          <p:cNvGrpSpPr/>
          <p:nvPr/>
        </p:nvGrpSpPr>
        <p:grpSpPr>
          <a:xfrm rot="2799819">
            <a:off x="1525847" y="5135231"/>
            <a:ext cx="2912896" cy="3489508"/>
            <a:chOff x="2564300" y="2142775"/>
            <a:chExt cx="734625" cy="880025"/>
          </a:xfrm>
        </p:grpSpPr>
        <p:sp>
          <p:nvSpPr>
            <p:cNvPr id="1088" name="Google Shape;1088;p2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2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2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2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2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2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2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2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2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2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2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2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2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2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2" name="Google Shape;1102;p2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3" name="Google Shape;1103;p2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4" name="Google Shape;1104;p2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5" name="Google Shape;1105;p2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6" name="Google Shape;1106;p2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7" name="Google Shape;1107;p2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8" name="Google Shape;1108;p2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9" name="Google Shape;1109;p2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0" name="Google Shape;1110;p2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1" name="Google Shape;1111;p2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2" name="Google Shape;1112;p2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3" name="Google Shape;1113;p2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4" name="Google Shape;1114;p2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5" name="Google Shape;1115;p2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6" name="Google Shape;1116;p2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7" name="Google Shape;1117;p2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8" name="Google Shape;1118;p2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9" name="Google Shape;1119;p2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0" name="Google Shape;1120;p2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1" name="Google Shape;1121;p2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2" name="Google Shape;1122;p2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3" name="Google Shape;1123;p2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4" name="Google Shape;1124;p2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5" name="Google Shape;1125;p2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6" name="Google Shape;1126;p2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7" name="Google Shape;1127;p2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8" name="Google Shape;1128;p2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9" name="Google Shape;1129;p2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0" name="Google Shape;1130;p2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1" name="Google Shape;1131;p2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2" name="Google Shape;1132;p2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3" name="Google Shape;1133;p2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4" name="Google Shape;1134;p2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5" name="Google Shape;1135;p2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6" name="Google Shape;1136;p2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7" name="Google Shape;1137;p2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" name="Google Shape;1138;p2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" name="Google Shape;1139;p2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" name="Google Shape;1140;p2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" name="Google Shape;1141;p2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" name="Google Shape;1142;p2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" name="Google Shape;1143;p2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" name="Google Shape;1144;p2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" name="Google Shape;1145;p2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" name="Google Shape;1146;p2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" name="Google Shape;1147;p2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" name="Google Shape;1148;p2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" name="Google Shape;1149;p2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" name="Google Shape;1150;p2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" name="Google Shape;1151;p2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" name="Google Shape;1152;p2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" name="Google Shape;1153;p2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" name="Google Shape;1154;p2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" name="Google Shape;1155;p2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" name="Google Shape;1156;p2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" name="Google Shape;1157;p2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" name="Google Shape;1158;p2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" name="Google Shape;1159;p2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" name="Google Shape;1160;p2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" name="Google Shape;1161;p2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" name="Google Shape;1162;p2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" name="Google Shape;1163;p2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" name="Google Shape;1164;p2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" name="Google Shape;1165;p2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" name="Google Shape;1166;p2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" name="Google Shape;1167;p2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" name="Google Shape;1168;p2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" name="Google Shape;1169;p2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" name="Google Shape;1170;p2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" name="Google Shape;1171;p2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" name="Google Shape;1172;p2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" name="Google Shape;1173;p2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" name="Google Shape;1174;p2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" name="Google Shape;1175;p2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" name="Google Shape;1176;p2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" name="Google Shape;1177;p2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" name="Google Shape;1178;p2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9" name="Google Shape;1179;p2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0" name="Google Shape;1180;p2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1" name="Google Shape;1181;p2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2" name="Google Shape;1182;p2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3" name="Google Shape;1183;p2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4" name="Google Shape;1184;p2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5" name="Google Shape;1185;p2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6" name="Google Shape;1186;p2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7" name="Google Shape;1187;p2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8" name="Google Shape;1188;p2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9" name="Google Shape;1189;p2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0" name="Google Shape;1190;p2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1" name="Google Shape;1191;p2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2" name="Google Shape;1192;p2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3" name="Google Shape;1193;p2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4" name="Google Shape;1194;p2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5" name="Google Shape;1195;p2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6" name="Google Shape;1196;p2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7" name="Google Shape;1197;p2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8" name="Google Shape;1198;p2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9" name="Google Shape;1199;p2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0" name="Google Shape;1200;p2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1" name="Google Shape;1201;p2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2" name="Google Shape;1202;p2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3" name="Google Shape;1203;p2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4" name="Google Shape;1204;p2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5" name="Google Shape;1205;p2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6" name="Google Shape;1206;p2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7" name="Google Shape;1207;p2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2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9" name="Google Shape;1209;p2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0" name="Google Shape;1210;p2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1" name="Google Shape;1211;p2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2" name="Google Shape;1212;p2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3" name="Google Shape;1213;p2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4" name="Google Shape;1214;p2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5" name="Google Shape;1215;p2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6" name="Google Shape;1216;p2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7" name="Google Shape;1217;p2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8" name="Google Shape;1218;p2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9" name="Google Shape;1219;p2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0" name="Google Shape;1220;p2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1" name="Google Shape;1221;p2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2" name="Google Shape;1222;p2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3" name="Google Shape;1223;p2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4" name="Google Shape;1224;p2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5" name="Google Shape;1225;p2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6" name="Google Shape;1226;p2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7" name="Google Shape;1227;p2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8" name="Google Shape;1228;p2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9" name="Google Shape;1229;p2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0" name="Google Shape;1230;p2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1" name="Google Shape;1231;p2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2" name="Google Shape;1232;p2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3" name="Google Shape;1233;p2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4" name="Google Shape;1234;p2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5" name="Google Shape;1235;p2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6" name="Google Shape;1236;p2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7" name="Google Shape;1237;p2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8" name="Google Shape;1238;p2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9" name="Google Shape;1239;p2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0" name="Google Shape;1240;p2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1" name="Google Shape;1241;p2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2" name="Google Shape;1242;p2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3" name="Google Shape;1243;p2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4" name="Google Shape;1244;p2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5" name="Google Shape;1245;p2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6" name="Google Shape;1246;p2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7" name="Google Shape;1247;p2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8" name="Google Shape;1248;p2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9" name="Google Shape;1249;p2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0" name="Google Shape;1250;p2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1" name="Google Shape;1251;p2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2" name="Google Shape;1252;p2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3" name="Google Shape;1253;p2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4" name="Google Shape;1254;p2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5" name="Google Shape;1255;p2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6" name="Google Shape;1256;p2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7" name="Google Shape;1257;p2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8" name="Google Shape;1258;p2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9" name="Google Shape;1259;p2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0" name="Google Shape;1260;p2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2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2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2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2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2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2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2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2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2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0" name="Google Shape;1270;p2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1" name="Google Shape;1271;p2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2" name="Google Shape;1272;p2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2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4" name="Google Shape;1274;p2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5" name="Google Shape;1275;p2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6" name="Google Shape;1276;p2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7" name="Google Shape;1277;p2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8" name="Google Shape;1278;p2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9" name="Google Shape;1279;p2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0" name="Google Shape;1280;p2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1" name="Google Shape;1281;p2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2" name="Google Shape;1282;p2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3" name="Google Shape;1283;p2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4" name="Google Shape;1284;p2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5" name="Google Shape;1285;p2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6" name="Google Shape;1286;p2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7" name="Google Shape;1287;p2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8" name="Google Shape;1288;p2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9" name="Google Shape;1289;p2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0" name="Google Shape;1290;p2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1" name="Google Shape;1291;p2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2" name="Google Shape;1292;p2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3" name="Google Shape;1293;p2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4" name="Google Shape;1294;p2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5" name="Google Shape;1295;p2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6" name="Google Shape;1296;p2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7" name="Google Shape;1297;p2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8" name="Google Shape;1298;p2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2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0" name="Google Shape;1300;p2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1" name="Google Shape;1301;p2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2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2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2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2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2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2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2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2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2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2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2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2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2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2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2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2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2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2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2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2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2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2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2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2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2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2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2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2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2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2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2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2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2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2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2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2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2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2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2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2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2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2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2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2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2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2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2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2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2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2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2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2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2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2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2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2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2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2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2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2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2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2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2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2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2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2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2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2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2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2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2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2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2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2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2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2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2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2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2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2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2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2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2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2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2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2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2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2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2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2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2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2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2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2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2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2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2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2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2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2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2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2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2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2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2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2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2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2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2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2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2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2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2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2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2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2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2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2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2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2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2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2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2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2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2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2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2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2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2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2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2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2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2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2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2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2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2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2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2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2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2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2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2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2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5" name="Google Shape;1465;p2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6" name="Google Shape;1466;p2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2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2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2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2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2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2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2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2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2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2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2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2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2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2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2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2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2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2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2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2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2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2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2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2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2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2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2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2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2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2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2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2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2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2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2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2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2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2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2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2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2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2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2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3" name="Google Shape;1513;p2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4" name="Google Shape;1514;p2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2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2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2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2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9" name="Google Shape;1519;p2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0" name="Google Shape;1520;p2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2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2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2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2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5" name="Google Shape;1525;p2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6" name="Google Shape;1526;p2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2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2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2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2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2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2" name="Google Shape;1532;p2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3" name="Google Shape;1533;p2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2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2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2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2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2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9" name="Google Shape;1539;p2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0" name="Google Shape;1540;p2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1" name="Google Shape;1541;p2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2" name="Google Shape;1542;p2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3" name="Google Shape;1543;p2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4" name="Google Shape;1544;p2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5" name="Google Shape;1545;p2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6" name="Google Shape;1546;p2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7" name="Google Shape;1547;p2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2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9" name="Google Shape;1549;p2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0" name="Google Shape;1550;p2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2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2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3" name="Google Shape;1553;p2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4" name="Google Shape;1554;p2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2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6" name="Google Shape;1556;p2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7" name="Google Shape;1557;p2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2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2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0" name="Google Shape;1560;p2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1" name="Google Shape;1561;p2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2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2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4" name="Google Shape;1564;p2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5" name="Google Shape;1565;p2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6" name="Google Shape;1566;p2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7" name="Google Shape;1567;p2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8" name="Google Shape;1568;p2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9" name="Google Shape;1569;p2"/>
          <p:cNvGrpSpPr/>
          <p:nvPr/>
        </p:nvGrpSpPr>
        <p:grpSpPr>
          <a:xfrm rot="7199969">
            <a:off x="10565996" y="-510202"/>
            <a:ext cx="2308960" cy="2327377"/>
            <a:chOff x="2053525" y="1963725"/>
            <a:chExt cx="379225" cy="382250"/>
          </a:xfrm>
        </p:grpSpPr>
        <p:sp>
          <p:nvSpPr>
            <p:cNvPr id="1570" name="Google Shape;1570;p2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1" name="Google Shape;1571;p2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2" name="Google Shape;1572;p2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3" name="Google Shape;1573;p2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4" name="Google Shape;1574;p2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5" name="Google Shape;1575;p2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6" name="Google Shape;1576;p2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7" name="Google Shape;1577;p2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8" name="Google Shape;1578;p2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9" name="Google Shape;1579;p2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0" name="Google Shape;1580;p2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1" name="Google Shape;1581;p2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2" name="Google Shape;1582;p2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3" name="Google Shape;1583;p2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4" name="Google Shape;1584;p2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5" name="Google Shape;1585;p2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6" name="Google Shape;1586;p2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7" name="Google Shape;1587;p2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8" name="Google Shape;1588;p2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9" name="Google Shape;1589;p2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0" name="Google Shape;1590;p2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1" name="Google Shape;1591;p2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2" name="Google Shape;1592;p2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3" name="Google Shape;1593;p2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4" name="Google Shape;1594;p2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5" name="Google Shape;1595;p2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6" name="Google Shape;1596;p2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7" name="Google Shape;1597;p2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2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2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2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2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2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2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2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2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2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2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2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2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2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2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2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2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2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2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2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2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2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2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2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2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2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2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2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2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2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2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2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2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2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2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2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2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2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2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2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2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2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2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2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2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2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2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2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2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2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2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2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2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2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2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2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2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2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2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2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2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2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2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2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2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2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2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2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2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2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2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2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2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2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2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2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2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2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2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2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2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2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2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2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2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2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2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2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2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2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2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2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2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2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2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2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2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2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2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2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2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2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2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2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2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2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2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2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2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2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2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2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2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2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2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2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2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2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2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2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2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2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2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2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2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2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2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2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2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2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2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2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2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2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2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2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2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734" name="Google Shape;1734;p2"/>
          <p:cNvGrpSpPr/>
          <p:nvPr/>
        </p:nvGrpSpPr>
        <p:grpSpPr>
          <a:xfrm rot="-9462706">
            <a:off x="11753220" y="325119"/>
            <a:ext cx="1259423" cy="3129692"/>
            <a:chOff x="757300" y="1884600"/>
            <a:chExt cx="457350" cy="1136525"/>
          </a:xfrm>
        </p:grpSpPr>
        <p:sp>
          <p:nvSpPr>
            <p:cNvPr id="1735" name="Google Shape;1735;p2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2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2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2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2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2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2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2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2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2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2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2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2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2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2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2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2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2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2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2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2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2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2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2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2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2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2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2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2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2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2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2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2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2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2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2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2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2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2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2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2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2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2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2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2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2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2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2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2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2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2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2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2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2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2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2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2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2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2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2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2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2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2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2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2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2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2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2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2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2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2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2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2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2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2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2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2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2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2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2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2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2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2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2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2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2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2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2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2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2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2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2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2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2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2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2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2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2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2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2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2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2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2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2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2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2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2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2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2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2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2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2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2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2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2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2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2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2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2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2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2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2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2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2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2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2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2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2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2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2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2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2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2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2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2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2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2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2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2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2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2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2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2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2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879" name="Google Shape;1879;p2"/>
          <p:cNvGrpSpPr/>
          <p:nvPr/>
        </p:nvGrpSpPr>
        <p:grpSpPr>
          <a:xfrm rot="-3751962" flipH="1">
            <a:off x="11067837" y="4979184"/>
            <a:ext cx="1671104" cy="2518320"/>
            <a:chOff x="1916600" y="2548900"/>
            <a:chExt cx="516750" cy="772675"/>
          </a:xfrm>
        </p:grpSpPr>
        <p:sp>
          <p:nvSpPr>
            <p:cNvPr id="1880" name="Google Shape;18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9" name="Google Shape;20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0" name="Google Shape;20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78" name="Google Shape;2078;p2"/>
          <p:cNvGrpSpPr/>
          <p:nvPr/>
        </p:nvGrpSpPr>
        <p:grpSpPr>
          <a:xfrm rot="-4324977" flipH="1">
            <a:off x="10782961" y="5988806"/>
            <a:ext cx="1270320" cy="1914341"/>
            <a:chOff x="1916600" y="2548900"/>
            <a:chExt cx="516750" cy="772675"/>
          </a:xfrm>
        </p:grpSpPr>
        <p:sp>
          <p:nvSpPr>
            <p:cNvPr id="2079" name="Google Shape;20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77" name="Google Shape;2277;p2"/>
          <p:cNvSpPr txBox="1">
            <a:spLocks noGrp="1"/>
          </p:cNvSpPr>
          <p:nvPr>
            <p:ph type="subTitle" idx="1"/>
          </p:nvPr>
        </p:nvSpPr>
        <p:spPr>
          <a:xfrm>
            <a:off x="5005933" y="4557233"/>
            <a:ext cx="5928400" cy="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278" name="Google Shape;2278;p2"/>
          <p:cNvSpPr txBox="1">
            <a:spLocks noGrp="1"/>
          </p:cNvSpPr>
          <p:nvPr>
            <p:ph type="ctrTitle"/>
          </p:nvPr>
        </p:nvSpPr>
        <p:spPr>
          <a:xfrm>
            <a:off x="5005933" y="1443733"/>
            <a:ext cx="6235200" cy="2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grpSp>
        <p:nvGrpSpPr>
          <p:cNvPr id="2279" name="Google Shape;2279;p2"/>
          <p:cNvGrpSpPr/>
          <p:nvPr/>
        </p:nvGrpSpPr>
        <p:grpSpPr>
          <a:xfrm rot="-3751962" flipH="1">
            <a:off x="10864637" y="4775984"/>
            <a:ext cx="1671104" cy="2518320"/>
            <a:chOff x="1916600" y="2548900"/>
            <a:chExt cx="516750" cy="772675"/>
          </a:xfrm>
        </p:grpSpPr>
        <p:sp>
          <p:nvSpPr>
            <p:cNvPr id="2280" name="Google Shape;2280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78" name="Google Shape;2478;p2"/>
          <p:cNvGrpSpPr/>
          <p:nvPr/>
        </p:nvGrpSpPr>
        <p:grpSpPr>
          <a:xfrm rot="-4324977" flipH="1">
            <a:off x="10579761" y="5785606"/>
            <a:ext cx="1270320" cy="1914341"/>
            <a:chOff x="1916600" y="2548900"/>
            <a:chExt cx="516750" cy="772675"/>
          </a:xfrm>
        </p:grpSpPr>
        <p:sp>
          <p:nvSpPr>
            <p:cNvPr id="2479" name="Google Shape;2479;p2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2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2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2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2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2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2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2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2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2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2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2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2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2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2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2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2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2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2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2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2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2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2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2" name="Google Shape;2502;p2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3" name="Google Shape;2503;p2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4" name="Google Shape;2504;p2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5" name="Google Shape;2505;p2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6" name="Google Shape;2506;p2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7" name="Google Shape;2507;p2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8" name="Google Shape;2508;p2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9" name="Google Shape;2509;p2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0" name="Google Shape;2510;p2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1" name="Google Shape;2511;p2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2" name="Google Shape;2512;p2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3" name="Google Shape;2513;p2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4" name="Google Shape;2514;p2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5" name="Google Shape;2515;p2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6" name="Google Shape;2516;p2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7" name="Google Shape;2517;p2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8" name="Google Shape;2518;p2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9" name="Google Shape;2519;p2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0" name="Google Shape;2520;p2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1" name="Google Shape;2521;p2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2" name="Google Shape;2522;p2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3" name="Google Shape;2523;p2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4" name="Google Shape;2524;p2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5" name="Google Shape;2525;p2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6" name="Google Shape;2526;p2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7" name="Google Shape;2527;p2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8" name="Google Shape;2528;p2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9" name="Google Shape;2529;p2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0" name="Google Shape;2530;p2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1" name="Google Shape;2531;p2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2" name="Google Shape;2532;p2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3" name="Google Shape;2533;p2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4" name="Google Shape;2534;p2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5" name="Google Shape;2535;p2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6" name="Google Shape;2536;p2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7" name="Google Shape;2537;p2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8" name="Google Shape;2538;p2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9" name="Google Shape;2539;p2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0" name="Google Shape;2540;p2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1" name="Google Shape;2541;p2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2" name="Google Shape;2542;p2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3" name="Google Shape;2543;p2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4" name="Google Shape;2544;p2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5" name="Google Shape;2545;p2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6" name="Google Shape;2546;p2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7" name="Google Shape;2547;p2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8" name="Google Shape;2548;p2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9" name="Google Shape;2549;p2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0" name="Google Shape;2550;p2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1" name="Google Shape;2551;p2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2" name="Google Shape;2552;p2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3" name="Google Shape;2553;p2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4" name="Google Shape;2554;p2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5" name="Google Shape;2555;p2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6" name="Google Shape;2556;p2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7" name="Google Shape;2557;p2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8" name="Google Shape;2558;p2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9" name="Google Shape;2559;p2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0" name="Google Shape;2560;p2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1" name="Google Shape;2561;p2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2" name="Google Shape;2562;p2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3" name="Google Shape;2563;p2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4" name="Google Shape;2564;p2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5" name="Google Shape;2565;p2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6" name="Google Shape;2566;p2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7" name="Google Shape;2567;p2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8" name="Google Shape;2568;p2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9" name="Google Shape;2569;p2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0" name="Google Shape;2570;p2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1" name="Google Shape;2571;p2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2" name="Google Shape;2572;p2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3" name="Google Shape;2573;p2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4" name="Google Shape;2574;p2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5" name="Google Shape;2575;p2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6" name="Google Shape;2576;p2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7" name="Google Shape;2577;p2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8" name="Google Shape;2578;p2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9" name="Google Shape;2579;p2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0" name="Google Shape;2580;p2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1" name="Google Shape;2581;p2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2" name="Google Shape;2582;p2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3" name="Google Shape;2583;p2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4" name="Google Shape;2584;p2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5" name="Google Shape;2585;p2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6" name="Google Shape;2586;p2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7" name="Google Shape;2587;p2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8" name="Google Shape;2588;p2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9" name="Google Shape;2589;p2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0" name="Google Shape;2590;p2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1" name="Google Shape;2591;p2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2" name="Google Shape;2592;p2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3" name="Google Shape;2593;p2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4" name="Google Shape;2594;p2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5" name="Google Shape;2595;p2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6" name="Google Shape;2596;p2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7" name="Google Shape;2597;p2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8" name="Google Shape;2598;p2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9" name="Google Shape;2599;p2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0" name="Google Shape;2600;p2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1" name="Google Shape;2601;p2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2" name="Google Shape;2602;p2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3" name="Google Shape;2603;p2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4" name="Google Shape;2604;p2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5" name="Google Shape;2605;p2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6" name="Google Shape;2606;p2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7" name="Google Shape;2607;p2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8" name="Google Shape;2608;p2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9" name="Google Shape;2609;p2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0" name="Google Shape;2610;p2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1" name="Google Shape;2611;p2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2" name="Google Shape;2612;p2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3" name="Google Shape;2613;p2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4" name="Google Shape;2614;p2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5" name="Google Shape;2615;p2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6" name="Google Shape;2616;p2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7" name="Google Shape;2617;p2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8" name="Google Shape;2618;p2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9" name="Google Shape;2619;p2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0" name="Google Shape;2620;p2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1" name="Google Shape;2621;p2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2" name="Google Shape;2622;p2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3" name="Google Shape;2623;p2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4" name="Google Shape;2624;p2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5" name="Google Shape;2625;p2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6" name="Google Shape;2626;p2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7" name="Google Shape;2627;p2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8" name="Google Shape;2628;p2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9" name="Google Shape;2629;p2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0" name="Google Shape;2630;p2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1" name="Google Shape;2631;p2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2" name="Google Shape;2632;p2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3" name="Google Shape;2633;p2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4" name="Google Shape;2634;p2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5" name="Google Shape;2635;p2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6" name="Google Shape;2636;p2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7" name="Google Shape;2637;p2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8" name="Google Shape;2638;p2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9" name="Google Shape;2639;p2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0" name="Google Shape;2640;p2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1" name="Google Shape;2641;p2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2" name="Google Shape;2642;p2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3" name="Google Shape;2643;p2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4" name="Google Shape;2644;p2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5" name="Google Shape;2645;p2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6" name="Google Shape;2646;p2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7" name="Google Shape;2647;p2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8" name="Google Shape;2648;p2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9" name="Google Shape;2649;p2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0" name="Google Shape;2650;p2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1" name="Google Shape;2651;p2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2" name="Google Shape;2652;p2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3" name="Google Shape;2653;p2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4" name="Google Shape;2654;p2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5" name="Google Shape;2655;p2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6" name="Google Shape;2656;p2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7" name="Google Shape;2657;p2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8" name="Google Shape;2658;p2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9" name="Google Shape;2659;p2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0" name="Google Shape;2660;p2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1" name="Google Shape;2661;p2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2" name="Google Shape;2662;p2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3" name="Google Shape;2663;p2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4" name="Google Shape;2664;p2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5" name="Google Shape;2665;p2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6" name="Google Shape;2666;p2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7" name="Google Shape;2667;p2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8" name="Google Shape;2668;p2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9" name="Google Shape;2669;p2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0" name="Google Shape;2670;p2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1" name="Google Shape;2671;p2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2" name="Google Shape;2672;p2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3" name="Google Shape;2673;p2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4" name="Google Shape;2674;p2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5" name="Google Shape;2675;p2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6" name="Google Shape;2676;p2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0104100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8" name="Google Shape;2678;p3"/>
          <p:cNvGrpSpPr/>
          <p:nvPr/>
        </p:nvGrpSpPr>
        <p:grpSpPr>
          <a:xfrm rot="3488361" flipH="1">
            <a:off x="-48859" y="9023"/>
            <a:ext cx="1763129" cy="4361216"/>
            <a:chOff x="757300" y="1884600"/>
            <a:chExt cx="457350" cy="1136525"/>
          </a:xfrm>
        </p:grpSpPr>
        <p:sp>
          <p:nvSpPr>
            <p:cNvPr id="2679" name="Google Shape;2679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3" name="Google Shape;2793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4" name="Google Shape;2794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6" name="Google Shape;2796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7" name="Google Shape;2797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0" name="Google Shape;2800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1" name="Google Shape;2801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4" name="Google Shape;2804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5" name="Google Shape;2805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6" name="Google Shape;2806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7" name="Google Shape;2807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8" name="Google Shape;2808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9" name="Google Shape;2809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0" name="Google Shape;2810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1" name="Google Shape;2811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2" name="Google Shape;2812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3" name="Google Shape;2813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4" name="Google Shape;2814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5" name="Google Shape;2815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6" name="Google Shape;2816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7" name="Google Shape;2817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8" name="Google Shape;2818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9" name="Google Shape;2819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0" name="Google Shape;2820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1" name="Google Shape;2821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2" name="Google Shape;2822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3" name="Google Shape;2823;p3"/>
          <p:cNvGrpSpPr/>
          <p:nvPr/>
        </p:nvGrpSpPr>
        <p:grpSpPr>
          <a:xfrm rot="1532969">
            <a:off x="-361934" y="-610337"/>
            <a:ext cx="1752524" cy="4355199"/>
            <a:chOff x="757300" y="1884600"/>
            <a:chExt cx="457350" cy="1136525"/>
          </a:xfrm>
        </p:grpSpPr>
        <p:sp>
          <p:nvSpPr>
            <p:cNvPr id="2824" name="Google Shape;2824;p3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5" name="Google Shape;2825;p3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6" name="Google Shape;2826;p3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7" name="Google Shape;2827;p3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8" name="Google Shape;2828;p3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9" name="Google Shape;2829;p3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0" name="Google Shape;2830;p3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1" name="Google Shape;2831;p3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2" name="Google Shape;2832;p3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3" name="Google Shape;2833;p3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4" name="Google Shape;2834;p3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5" name="Google Shape;2835;p3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6" name="Google Shape;2836;p3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7" name="Google Shape;2837;p3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8" name="Google Shape;2838;p3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9" name="Google Shape;2839;p3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0" name="Google Shape;2840;p3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1" name="Google Shape;2841;p3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2" name="Google Shape;2842;p3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3" name="Google Shape;2843;p3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4" name="Google Shape;2844;p3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5" name="Google Shape;2845;p3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6" name="Google Shape;2846;p3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7" name="Google Shape;2847;p3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8" name="Google Shape;2848;p3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9" name="Google Shape;2849;p3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0" name="Google Shape;2850;p3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1" name="Google Shape;2851;p3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2" name="Google Shape;2852;p3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3" name="Google Shape;2853;p3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4" name="Google Shape;2854;p3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5" name="Google Shape;2855;p3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6" name="Google Shape;2856;p3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7" name="Google Shape;2857;p3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8" name="Google Shape;2858;p3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9" name="Google Shape;2859;p3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0" name="Google Shape;2860;p3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1" name="Google Shape;2861;p3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2" name="Google Shape;2862;p3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3" name="Google Shape;2863;p3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4" name="Google Shape;2864;p3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5" name="Google Shape;2865;p3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6" name="Google Shape;2866;p3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7" name="Google Shape;2867;p3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8" name="Google Shape;2868;p3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9" name="Google Shape;2869;p3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0" name="Google Shape;2870;p3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1" name="Google Shape;2871;p3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2" name="Google Shape;2872;p3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3" name="Google Shape;2873;p3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4" name="Google Shape;2874;p3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5" name="Google Shape;2875;p3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6" name="Google Shape;2876;p3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7" name="Google Shape;2877;p3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8" name="Google Shape;2878;p3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9" name="Google Shape;2879;p3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0" name="Google Shape;2880;p3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1" name="Google Shape;2881;p3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2" name="Google Shape;2882;p3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3" name="Google Shape;2883;p3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4" name="Google Shape;2884;p3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5" name="Google Shape;2885;p3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6" name="Google Shape;2886;p3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7" name="Google Shape;2887;p3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8" name="Google Shape;2888;p3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9" name="Google Shape;2889;p3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0" name="Google Shape;2890;p3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1" name="Google Shape;2891;p3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2" name="Google Shape;2892;p3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3" name="Google Shape;2893;p3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4" name="Google Shape;2894;p3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5" name="Google Shape;2895;p3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6" name="Google Shape;2896;p3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7" name="Google Shape;2897;p3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8" name="Google Shape;2898;p3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9" name="Google Shape;2899;p3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0" name="Google Shape;2900;p3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1" name="Google Shape;2901;p3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2" name="Google Shape;2902;p3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3" name="Google Shape;2903;p3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4" name="Google Shape;2904;p3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5" name="Google Shape;2905;p3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6" name="Google Shape;2906;p3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7" name="Google Shape;2907;p3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8" name="Google Shape;2908;p3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9" name="Google Shape;2909;p3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0" name="Google Shape;2910;p3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1" name="Google Shape;2911;p3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2" name="Google Shape;2912;p3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3" name="Google Shape;2913;p3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4" name="Google Shape;2914;p3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5" name="Google Shape;2915;p3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6" name="Google Shape;2916;p3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7" name="Google Shape;2917;p3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8" name="Google Shape;2918;p3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9" name="Google Shape;2919;p3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0" name="Google Shape;2920;p3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1" name="Google Shape;2921;p3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2" name="Google Shape;2922;p3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3" name="Google Shape;2923;p3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4" name="Google Shape;2924;p3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5" name="Google Shape;2925;p3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6" name="Google Shape;2926;p3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7" name="Google Shape;2927;p3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8" name="Google Shape;2928;p3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9" name="Google Shape;2929;p3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0" name="Google Shape;2930;p3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1" name="Google Shape;2931;p3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2" name="Google Shape;2932;p3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3" name="Google Shape;2933;p3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4" name="Google Shape;2934;p3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5" name="Google Shape;2935;p3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6" name="Google Shape;2936;p3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7" name="Google Shape;2937;p3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8" name="Google Shape;2938;p3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9" name="Google Shape;2939;p3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0" name="Google Shape;2940;p3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1" name="Google Shape;2941;p3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2" name="Google Shape;2942;p3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3" name="Google Shape;2943;p3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4" name="Google Shape;2944;p3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5" name="Google Shape;2945;p3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6" name="Google Shape;2946;p3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7" name="Google Shape;2947;p3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8" name="Google Shape;2948;p3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9" name="Google Shape;2949;p3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0" name="Google Shape;2950;p3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1" name="Google Shape;2951;p3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2" name="Google Shape;2952;p3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3" name="Google Shape;2953;p3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4" name="Google Shape;2954;p3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5" name="Google Shape;2955;p3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6" name="Google Shape;2956;p3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7" name="Google Shape;2957;p3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8" name="Google Shape;2958;p3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59" name="Google Shape;2959;p3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0" name="Google Shape;2960;p3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1" name="Google Shape;2961;p3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2" name="Google Shape;2962;p3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3" name="Google Shape;2963;p3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4" name="Google Shape;2964;p3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5" name="Google Shape;2965;p3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6" name="Google Shape;2966;p3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67" name="Google Shape;2967;p3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968" name="Google Shape;2968;p3"/>
          <p:cNvGrpSpPr/>
          <p:nvPr/>
        </p:nvGrpSpPr>
        <p:grpSpPr>
          <a:xfrm rot="800837">
            <a:off x="-1036627" y="2596802"/>
            <a:ext cx="2425405" cy="1997348"/>
            <a:chOff x="2882800" y="2092550"/>
            <a:chExt cx="1855650" cy="1528300"/>
          </a:xfrm>
        </p:grpSpPr>
        <p:sp>
          <p:nvSpPr>
            <p:cNvPr id="2969" name="Google Shape;2969;p3"/>
            <p:cNvSpPr/>
            <p:nvPr/>
          </p:nvSpPr>
          <p:spPr>
            <a:xfrm>
              <a:off x="4202600" y="2304575"/>
              <a:ext cx="15200" cy="18475"/>
            </a:xfrm>
            <a:custGeom>
              <a:avLst/>
              <a:gdLst/>
              <a:ahLst/>
              <a:cxnLst/>
              <a:rect l="l" t="t" r="r" b="b"/>
              <a:pathLst>
                <a:path w="608" h="739" extrusionOk="0">
                  <a:moveTo>
                    <a:pt x="346" y="1"/>
                  </a:moveTo>
                  <a:lnTo>
                    <a:pt x="346" y="1"/>
                  </a:lnTo>
                  <a:cubicBezTo>
                    <a:pt x="203" y="239"/>
                    <a:pt x="72" y="489"/>
                    <a:pt x="0" y="739"/>
                  </a:cubicBezTo>
                  <a:cubicBezTo>
                    <a:pt x="84" y="691"/>
                    <a:pt x="191" y="667"/>
                    <a:pt x="310" y="667"/>
                  </a:cubicBezTo>
                  <a:lnTo>
                    <a:pt x="608" y="667"/>
                  </a:lnTo>
                  <a:cubicBezTo>
                    <a:pt x="489" y="560"/>
                    <a:pt x="405" y="429"/>
                    <a:pt x="358" y="251"/>
                  </a:cubicBezTo>
                  <a:cubicBezTo>
                    <a:pt x="322" y="179"/>
                    <a:pt x="322" y="84"/>
                    <a:pt x="3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0" name="Google Shape;2970;p3"/>
            <p:cNvSpPr/>
            <p:nvPr/>
          </p:nvSpPr>
          <p:spPr>
            <a:xfrm>
              <a:off x="4131150" y="2259050"/>
              <a:ext cx="11050" cy="3875"/>
            </a:xfrm>
            <a:custGeom>
              <a:avLst/>
              <a:gdLst/>
              <a:ahLst/>
              <a:cxnLst/>
              <a:rect l="l" t="t" r="r" b="b"/>
              <a:pathLst>
                <a:path w="442" h="155" extrusionOk="0">
                  <a:moveTo>
                    <a:pt x="441" y="0"/>
                  </a:moveTo>
                  <a:cubicBezTo>
                    <a:pt x="382" y="12"/>
                    <a:pt x="310" y="12"/>
                    <a:pt x="251" y="36"/>
                  </a:cubicBezTo>
                  <a:cubicBezTo>
                    <a:pt x="156" y="71"/>
                    <a:pt x="84" y="119"/>
                    <a:pt x="1" y="155"/>
                  </a:cubicBezTo>
                  <a:cubicBezTo>
                    <a:pt x="168" y="107"/>
                    <a:pt x="310" y="48"/>
                    <a:pt x="4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1" name="Google Shape;2971;p3"/>
            <p:cNvSpPr/>
            <p:nvPr/>
          </p:nvSpPr>
          <p:spPr>
            <a:xfrm>
              <a:off x="4131750" y="2234925"/>
              <a:ext cx="44075" cy="14900"/>
            </a:xfrm>
            <a:custGeom>
              <a:avLst/>
              <a:gdLst/>
              <a:ahLst/>
              <a:cxnLst/>
              <a:rect l="l" t="t" r="r" b="b"/>
              <a:pathLst>
                <a:path w="1763" h="596" extrusionOk="0">
                  <a:moveTo>
                    <a:pt x="1763" y="1"/>
                  </a:moveTo>
                  <a:lnTo>
                    <a:pt x="1763" y="1"/>
                  </a:lnTo>
                  <a:cubicBezTo>
                    <a:pt x="1668" y="13"/>
                    <a:pt x="1572" y="24"/>
                    <a:pt x="1453" y="60"/>
                  </a:cubicBezTo>
                  <a:cubicBezTo>
                    <a:pt x="739" y="227"/>
                    <a:pt x="394" y="382"/>
                    <a:pt x="84" y="548"/>
                  </a:cubicBezTo>
                  <a:lnTo>
                    <a:pt x="1" y="596"/>
                  </a:lnTo>
                  <a:cubicBezTo>
                    <a:pt x="36" y="596"/>
                    <a:pt x="60" y="584"/>
                    <a:pt x="96" y="584"/>
                  </a:cubicBezTo>
                  <a:cubicBezTo>
                    <a:pt x="108" y="560"/>
                    <a:pt x="144" y="560"/>
                    <a:pt x="155" y="560"/>
                  </a:cubicBezTo>
                  <a:cubicBezTo>
                    <a:pt x="679" y="346"/>
                    <a:pt x="1203" y="144"/>
                    <a:pt x="17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2" name="Google Shape;2972;p3"/>
            <p:cNvSpPr/>
            <p:nvPr/>
          </p:nvSpPr>
          <p:spPr>
            <a:xfrm>
              <a:off x="4193675" y="2335250"/>
              <a:ext cx="600" cy="2100"/>
            </a:xfrm>
            <a:custGeom>
              <a:avLst/>
              <a:gdLst/>
              <a:ahLst/>
              <a:cxnLst/>
              <a:rect l="l" t="t" r="r" b="b"/>
              <a:pathLst>
                <a:path w="24" h="84" extrusionOk="0">
                  <a:moveTo>
                    <a:pt x="0" y="0"/>
                  </a:moveTo>
                  <a:cubicBezTo>
                    <a:pt x="12" y="36"/>
                    <a:pt x="12" y="48"/>
                    <a:pt x="24" y="83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3" name="Google Shape;2973;p3"/>
            <p:cNvSpPr/>
            <p:nvPr/>
          </p:nvSpPr>
          <p:spPr>
            <a:xfrm>
              <a:off x="4384750" y="2227775"/>
              <a:ext cx="7475" cy="3000"/>
            </a:xfrm>
            <a:custGeom>
              <a:avLst/>
              <a:gdLst/>
              <a:ahLst/>
              <a:cxnLst/>
              <a:rect l="l" t="t" r="r" b="b"/>
              <a:pathLst>
                <a:path w="299" h="120" extrusionOk="0">
                  <a:moveTo>
                    <a:pt x="299" y="1"/>
                  </a:moveTo>
                  <a:cubicBezTo>
                    <a:pt x="299" y="1"/>
                    <a:pt x="84" y="37"/>
                    <a:pt x="1" y="49"/>
                  </a:cubicBezTo>
                  <a:cubicBezTo>
                    <a:pt x="13" y="72"/>
                    <a:pt x="37" y="96"/>
                    <a:pt x="37" y="120"/>
                  </a:cubicBezTo>
                  <a:cubicBezTo>
                    <a:pt x="120" y="72"/>
                    <a:pt x="215" y="49"/>
                    <a:pt x="2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4" name="Google Shape;2974;p3"/>
            <p:cNvSpPr/>
            <p:nvPr/>
          </p:nvSpPr>
          <p:spPr>
            <a:xfrm>
              <a:off x="4125800" y="2909125"/>
              <a:ext cx="63725" cy="103900"/>
            </a:xfrm>
            <a:custGeom>
              <a:avLst/>
              <a:gdLst/>
              <a:ahLst/>
              <a:cxnLst/>
              <a:rect l="l" t="t" r="r" b="b"/>
              <a:pathLst>
                <a:path w="2549" h="4156" extrusionOk="0">
                  <a:moveTo>
                    <a:pt x="2548" y="0"/>
                  </a:moveTo>
                  <a:cubicBezTo>
                    <a:pt x="1515" y="1707"/>
                    <a:pt x="629" y="3187"/>
                    <a:pt x="44" y="4088"/>
                  </a:cubicBezTo>
                  <a:lnTo>
                    <a:pt x="44" y="4088"/>
                  </a:lnTo>
                  <a:cubicBezTo>
                    <a:pt x="82" y="4037"/>
                    <a:pt x="122" y="3992"/>
                    <a:pt x="155" y="3941"/>
                  </a:cubicBezTo>
                  <a:cubicBezTo>
                    <a:pt x="632" y="3263"/>
                    <a:pt x="1286" y="2262"/>
                    <a:pt x="2120" y="786"/>
                  </a:cubicBezTo>
                  <a:cubicBezTo>
                    <a:pt x="2263" y="512"/>
                    <a:pt x="2418" y="250"/>
                    <a:pt x="2548" y="0"/>
                  </a:cubicBezTo>
                  <a:close/>
                  <a:moveTo>
                    <a:pt x="44" y="4088"/>
                  </a:moveTo>
                  <a:cubicBezTo>
                    <a:pt x="29" y="4109"/>
                    <a:pt x="14" y="4131"/>
                    <a:pt x="1" y="4156"/>
                  </a:cubicBezTo>
                  <a:cubicBezTo>
                    <a:pt x="15" y="4133"/>
                    <a:pt x="30" y="4111"/>
                    <a:pt x="44" y="408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5" name="Google Shape;2975;p3"/>
            <p:cNvSpPr/>
            <p:nvPr/>
          </p:nvSpPr>
          <p:spPr>
            <a:xfrm>
              <a:off x="3400425" y="2231050"/>
              <a:ext cx="972150" cy="1383825"/>
            </a:xfrm>
            <a:custGeom>
              <a:avLst/>
              <a:gdLst/>
              <a:ahLst/>
              <a:cxnLst/>
              <a:rect l="l" t="t" r="r" b="b"/>
              <a:pathLst>
                <a:path w="38886" h="55353" extrusionOk="0">
                  <a:moveTo>
                    <a:pt x="38886" y="1"/>
                  </a:moveTo>
                  <a:lnTo>
                    <a:pt x="38886" y="1"/>
                  </a:lnTo>
                  <a:cubicBezTo>
                    <a:pt x="38612" y="37"/>
                    <a:pt x="38421" y="60"/>
                    <a:pt x="38231" y="84"/>
                  </a:cubicBezTo>
                  <a:lnTo>
                    <a:pt x="37826" y="108"/>
                  </a:lnTo>
                  <a:cubicBezTo>
                    <a:pt x="37540" y="132"/>
                    <a:pt x="37195" y="168"/>
                    <a:pt x="36636" y="179"/>
                  </a:cubicBezTo>
                  <a:cubicBezTo>
                    <a:pt x="36338" y="179"/>
                    <a:pt x="35850" y="168"/>
                    <a:pt x="35850" y="168"/>
                  </a:cubicBezTo>
                  <a:cubicBezTo>
                    <a:pt x="35516" y="156"/>
                    <a:pt x="35302" y="132"/>
                    <a:pt x="35040" y="120"/>
                  </a:cubicBezTo>
                  <a:cubicBezTo>
                    <a:pt x="34719" y="168"/>
                    <a:pt x="34397" y="191"/>
                    <a:pt x="34064" y="191"/>
                  </a:cubicBezTo>
                  <a:cubicBezTo>
                    <a:pt x="32111" y="1001"/>
                    <a:pt x="30123" y="1799"/>
                    <a:pt x="28063" y="2358"/>
                  </a:cubicBezTo>
                  <a:cubicBezTo>
                    <a:pt x="27742" y="2442"/>
                    <a:pt x="27396" y="2513"/>
                    <a:pt x="27075" y="2573"/>
                  </a:cubicBezTo>
                  <a:lnTo>
                    <a:pt x="27051" y="2608"/>
                  </a:lnTo>
                  <a:cubicBezTo>
                    <a:pt x="26849" y="2906"/>
                    <a:pt x="26634" y="3204"/>
                    <a:pt x="26372" y="3823"/>
                  </a:cubicBezTo>
                  <a:cubicBezTo>
                    <a:pt x="26122" y="4454"/>
                    <a:pt x="26027" y="4799"/>
                    <a:pt x="25944" y="5132"/>
                  </a:cubicBezTo>
                  <a:lnTo>
                    <a:pt x="25908" y="5240"/>
                  </a:lnTo>
                  <a:cubicBezTo>
                    <a:pt x="25825" y="5632"/>
                    <a:pt x="25741" y="5990"/>
                    <a:pt x="25670" y="6704"/>
                  </a:cubicBezTo>
                  <a:cubicBezTo>
                    <a:pt x="25610" y="7359"/>
                    <a:pt x="25610" y="7728"/>
                    <a:pt x="25598" y="8049"/>
                  </a:cubicBezTo>
                  <a:lnTo>
                    <a:pt x="25598" y="8169"/>
                  </a:lnTo>
                  <a:lnTo>
                    <a:pt x="25598" y="8454"/>
                  </a:lnTo>
                  <a:cubicBezTo>
                    <a:pt x="25598" y="8740"/>
                    <a:pt x="25598" y="9109"/>
                    <a:pt x="25491" y="9657"/>
                  </a:cubicBezTo>
                  <a:cubicBezTo>
                    <a:pt x="25313" y="10371"/>
                    <a:pt x="25075" y="10693"/>
                    <a:pt x="24860" y="10966"/>
                  </a:cubicBezTo>
                  <a:lnTo>
                    <a:pt x="24825" y="11026"/>
                  </a:lnTo>
                  <a:cubicBezTo>
                    <a:pt x="24586" y="11312"/>
                    <a:pt x="24313" y="11598"/>
                    <a:pt x="23741" y="12086"/>
                  </a:cubicBezTo>
                  <a:lnTo>
                    <a:pt x="23122" y="12610"/>
                  </a:lnTo>
                  <a:cubicBezTo>
                    <a:pt x="22991" y="12717"/>
                    <a:pt x="22860" y="12848"/>
                    <a:pt x="22741" y="12979"/>
                  </a:cubicBezTo>
                  <a:cubicBezTo>
                    <a:pt x="22646" y="13074"/>
                    <a:pt x="22550" y="13181"/>
                    <a:pt x="22455" y="13312"/>
                  </a:cubicBezTo>
                  <a:lnTo>
                    <a:pt x="22419" y="13372"/>
                  </a:lnTo>
                  <a:cubicBezTo>
                    <a:pt x="22384" y="13443"/>
                    <a:pt x="22336" y="13503"/>
                    <a:pt x="22312" y="13562"/>
                  </a:cubicBezTo>
                  <a:cubicBezTo>
                    <a:pt x="22408" y="13693"/>
                    <a:pt x="22503" y="13812"/>
                    <a:pt x="22550" y="13884"/>
                  </a:cubicBezTo>
                  <a:cubicBezTo>
                    <a:pt x="22824" y="14407"/>
                    <a:pt x="23420" y="14681"/>
                    <a:pt x="23420" y="14681"/>
                  </a:cubicBezTo>
                  <a:lnTo>
                    <a:pt x="28444" y="17955"/>
                  </a:lnTo>
                  <a:cubicBezTo>
                    <a:pt x="28444" y="17955"/>
                    <a:pt x="29563" y="18586"/>
                    <a:pt x="29480" y="18813"/>
                  </a:cubicBezTo>
                  <a:cubicBezTo>
                    <a:pt x="29397" y="19039"/>
                    <a:pt x="28575" y="18967"/>
                    <a:pt x="27730" y="19003"/>
                  </a:cubicBezTo>
                  <a:cubicBezTo>
                    <a:pt x="27730" y="19003"/>
                    <a:pt x="27653" y="18981"/>
                    <a:pt x="27473" y="18981"/>
                  </a:cubicBezTo>
                  <a:cubicBezTo>
                    <a:pt x="27213" y="18981"/>
                    <a:pt x="26737" y="19027"/>
                    <a:pt x="25968" y="19253"/>
                  </a:cubicBezTo>
                  <a:cubicBezTo>
                    <a:pt x="24670" y="19622"/>
                    <a:pt x="24467" y="19741"/>
                    <a:pt x="23646" y="20039"/>
                  </a:cubicBezTo>
                  <a:cubicBezTo>
                    <a:pt x="22824" y="20337"/>
                    <a:pt x="22158" y="20706"/>
                    <a:pt x="21979" y="20884"/>
                  </a:cubicBezTo>
                  <a:cubicBezTo>
                    <a:pt x="21788" y="21075"/>
                    <a:pt x="21157" y="22039"/>
                    <a:pt x="20312" y="23635"/>
                  </a:cubicBezTo>
                  <a:cubicBezTo>
                    <a:pt x="19467" y="25230"/>
                    <a:pt x="18681" y="26707"/>
                    <a:pt x="18383" y="26945"/>
                  </a:cubicBezTo>
                  <a:cubicBezTo>
                    <a:pt x="18098" y="27183"/>
                    <a:pt x="17443" y="27850"/>
                    <a:pt x="15550" y="28183"/>
                  </a:cubicBezTo>
                  <a:cubicBezTo>
                    <a:pt x="15300" y="28219"/>
                    <a:pt x="15061" y="28266"/>
                    <a:pt x="14823" y="28314"/>
                  </a:cubicBezTo>
                  <a:lnTo>
                    <a:pt x="14966" y="28373"/>
                  </a:lnTo>
                  <a:lnTo>
                    <a:pt x="14942" y="28612"/>
                  </a:lnTo>
                  <a:lnTo>
                    <a:pt x="14907" y="28683"/>
                  </a:lnTo>
                  <a:cubicBezTo>
                    <a:pt x="14907" y="28683"/>
                    <a:pt x="11085" y="36922"/>
                    <a:pt x="10644" y="37815"/>
                  </a:cubicBezTo>
                  <a:cubicBezTo>
                    <a:pt x="10525" y="38053"/>
                    <a:pt x="10430" y="38220"/>
                    <a:pt x="10299" y="38446"/>
                  </a:cubicBezTo>
                  <a:cubicBezTo>
                    <a:pt x="10192" y="38625"/>
                    <a:pt x="9311" y="40280"/>
                    <a:pt x="9311" y="40280"/>
                  </a:cubicBezTo>
                  <a:cubicBezTo>
                    <a:pt x="9168" y="40565"/>
                    <a:pt x="9013" y="40839"/>
                    <a:pt x="8858" y="41125"/>
                  </a:cubicBezTo>
                  <a:cubicBezTo>
                    <a:pt x="8715" y="41351"/>
                    <a:pt x="2024" y="50948"/>
                    <a:pt x="2024" y="50948"/>
                  </a:cubicBezTo>
                  <a:cubicBezTo>
                    <a:pt x="1691" y="51436"/>
                    <a:pt x="1334" y="51948"/>
                    <a:pt x="941" y="52555"/>
                  </a:cubicBezTo>
                  <a:cubicBezTo>
                    <a:pt x="726" y="52900"/>
                    <a:pt x="441" y="53388"/>
                    <a:pt x="191" y="53996"/>
                  </a:cubicBezTo>
                  <a:lnTo>
                    <a:pt x="191" y="54043"/>
                  </a:lnTo>
                  <a:cubicBezTo>
                    <a:pt x="107" y="54317"/>
                    <a:pt x="0" y="54591"/>
                    <a:pt x="0" y="54924"/>
                  </a:cubicBezTo>
                  <a:cubicBezTo>
                    <a:pt x="0" y="54996"/>
                    <a:pt x="12" y="55067"/>
                    <a:pt x="48" y="55150"/>
                  </a:cubicBezTo>
                  <a:cubicBezTo>
                    <a:pt x="71" y="55210"/>
                    <a:pt x="131" y="55270"/>
                    <a:pt x="179" y="55293"/>
                  </a:cubicBezTo>
                  <a:cubicBezTo>
                    <a:pt x="262" y="55341"/>
                    <a:pt x="357" y="55353"/>
                    <a:pt x="464" y="55353"/>
                  </a:cubicBezTo>
                  <a:cubicBezTo>
                    <a:pt x="548" y="55353"/>
                    <a:pt x="643" y="55341"/>
                    <a:pt x="714" y="55329"/>
                  </a:cubicBezTo>
                  <a:cubicBezTo>
                    <a:pt x="1429" y="55162"/>
                    <a:pt x="1953" y="54853"/>
                    <a:pt x="2465" y="54555"/>
                  </a:cubicBezTo>
                  <a:lnTo>
                    <a:pt x="2584" y="54496"/>
                  </a:lnTo>
                  <a:lnTo>
                    <a:pt x="2738" y="54388"/>
                  </a:lnTo>
                  <a:cubicBezTo>
                    <a:pt x="2929" y="54269"/>
                    <a:pt x="3108" y="54150"/>
                    <a:pt x="3274" y="53996"/>
                  </a:cubicBezTo>
                  <a:cubicBezTo>
                    <a:pt x="3465" y="53817"/>
                    <a:pt x="3631" y="53638"/>
                    <a:pt x="3798" y="53460"/>
                  </a:cubicBezTo>
                  <a:cubicBezTo>
                    <a:pt x="4120" y="53126"/>
                    <a:pt x="4417" y="52793"/>
                    <a:pt x="4691" y="52495"/>
                  </a:cubicBezTo>
                  <a:cubicBezTo>
                    <a:pt x="5382" y="51340"/>
                    <a:pt x="6239" y="50055"/>
                    <a:pt x="7227" y="48852"/>
                  </a:cubicBezTo>
                  <a:cubicBezTo>
                    <a:pt x="10001" y="45471"/>
                    <a:pt x="13025" y="39291"/>
                    <a:pt x="16145" y="35767"/>
                  </a:cubicBezTo>
                  <a:cubicBezTo>
                    <a:pt x="18264" y="33374"/>
                    <a:pt x="19931" y="30576"/>
                    <a:pt x="21598" y="27885"/>
                  </a:cubicBezTo>
                  <a:cubicBezTo>
                    <a:pt x="23420" y="24944"/>
                    <a:pt x="25467" y="22135"/>
                    <a:pt x="27682" y="19491"/>
                  </a:cubicBezTo>
                  <a:cubicBezTo>
                    <a:pt x="27992" y="19110"/>
                    <a:pt x="28635" y="19313"/>
                    <a:pt x="29099" y="19134"/>
                  </a:cubicBezTo>
                  <a:cubicBezTo>
                    <a:pt x="29490" y="18980"/>
                    <a:pt x="29605" y="18630"/>
                    <a:pt x="29752" y="18630"/>
                  </a:cubicBezTo>
                  <a:cubicBezTo>
                    <a:pt x="29775" y="18630"/>
                    <a:pt x="29799" y="18639"/>
                    <a:pt x="29825" y="18658"/>
                  </a:cubicBezTo>
                  <a:cubicBezTo>
                    <a:pt x="31194" y="18122"/>
                    <a:pt x="33111" y="14574"/>
                    <a:pt x="34492" y="14574"/>
                  </a:cubicBezTo>
                  <a:cubicBezTo>
                    <a:pt x="34647" y="13991"/>
                    <a:pt x="35612" y="10300"/>
                    <a:pt x="35612" y="10300"/>
                  </a:cubicBezTo>
                  <a:cubicBezTo>
                    <a:pt x="35945" y="9026"/>
                    <a:pt x="36362" y="7359"/>
                    <a:pt x="36552" y="6490"/>
                  </a:cubicBezTo>
                  <a:lnTo>
                    <a:pt x="36564" y="6454"/>
                  </a:lnTo>
                  <a:lnTo>
                    <a:pt x="36778" y="6406"/>
                  </a:lnTo>
                  <a:lnTo>
                    <a:pt x="36897" y="5930"/>
                  </a:lnTo>
                  <a:cubicBezTo>
                    <a:pt x="36921" y="5823"/>
                    <a:pt x="36790" y="5811"/>
                    <a:pt x="36850" y="5621"/>
                  </a:cubicBezTo>
                  <a:cubicBezTo>
                    <a:pt x="36897" y="5466"/>
                    <a:pt x="36933" y="5347"/>
                    <a:pt x="36981" y="5240"/>
                  </a:cubicBezTo>
                  <a:lnTo>
                    <a:pt x="37017" y="5156"/>
                  </a:lnTo>
                  <a:cubicBezTo>
                    <a:pt x="37350" y="4192"/>
                    <a:pt x="37945" y="3335"/>
                    <a:pt x="38624" y="2537"/>
                  </a:cubicBezTo>
                  <a:lnTo>
                    <a:pt x="38624" y="2537"/>
                  </a:lnTo>
                  <a:cubicBezTo>
                    <a:pt x="38183" y="2608"/>
                    <a:pt x="37755" y="2656"/>
                    <a:pt x="37398" y="2739"/>
                  </a:cubicBezTo>
                  <a:cubicBezTo>
                    <a:pt x="37168" y="2797"/>
                    <a:pt x="36762" y="2942"/>
                    <a:pt x="36435" y="2942"/>
                  </a:cubicBezTo>
                  <a:cubicBezTo>
                    <a:pt x="36422" y="2942"/>
                    <a:pt x="36410" y="2942"/>
                    <a:pt x="36397" y="2942"/>
                  </a:cubicBezTo>
                  <a:lnTo>
                    <a:pt x="36374" y="2966"/>
                  </a:lnTo>
                  <a:cubicBezTo>
                    <a:pt x="36260" y="3036"/>
                    <a:pt x="36198" y="3069"/>
                    <a:pt x="36120" y="3069"/>
                  </a:cubicBezTo>
                  <a:cubicBezTo>
                    <a:pt x="36067" y="3069"/>
                    <a:pt x="36008" y="3054"/>
                    <a:pt x="35921" y="3025"/>
                  </a:cubicBezTo>
                  <a:cubicBezTo>
                    <a:pt x="35897" y="3144"/>
                    <a:pt x="35838" y="3251"/>
                    <a:pt x="35719" y="3358"/>
                  </a:cubicBezTo>
                  <a:cubicBezTo>
                    <a:pt x="35564" y="3454"/>
                    <a:pt x="35433" y="3573"/>
                    <a:pt x="35302" y="3680"/>
                  </a:cubicBezTo>
                  <a:lnTo>
                    <a:pt x="35195" y="3787"/>
                  </a:lnTo>
                  <a:cubicBezTo>
                    <a:pt x="35195" y="3823"/>
                    <a:pt x="35183" y="3882"/>
                    <a:pt x="35135" y="3930"/>
                  </a:cubicBezTo>
                  <a:cubicBezTo>
                    <a:pt x="34647" y="4513"/>
                    <a:pt x="33992" y="4799"/>
                    <a:pt x="33242" y="4894"/>
                  </a:cubicBezTo>
                  <a:cubicBezTo>
                    <a:pt x="32957" y="4930"/>
                    <a:pt x="32635" y="4978"/>
                    <a:pt x="32325" y="4990"/>
                  </a:cubicBezTo>
                  <a:cubicBezTo>
                    <a:pt x="32433" y="5001"/>
                    <a:pt x="32516" y="5049"/>
                    <a:pt x="32587" y="5097"/>
                  </a:cubicBezTo>
                  <a:cubicBezTo>
                    <a:pt x="32647" y="5073"/>
                    <a:pt x="32695" y="5049"/>
                    <a:pt x="32742" y="5049"/>
                  </a:cubicBezTo>
                  <a:cubicBezTo>
                    <a:pt x="34265" y="4978"/>
                    <a:pt x="36108" y="3695"/>
                    <a:pt x="36249" y="3695"/>
                  </a:cubicBezTo>
                  <a:cubicBezTo>
                    <a:pt x="36273" y="3695"/>
                    <a:pt x="36247" y="3733"/>
                    <a:pt x="36159" y="3823"/>
                  </a:cubicBezTo>
                  <a:lnTo>
                    <a:pt x="33576" y="6537"/>
                  </a:lnTo>
                  <a:cubicBezTo>
                    <a:pt x="33528" y="6585"/>
                    <a:pt x="33516" y="6799"/>
                    <a:pt x="33480" y="6883"/>
                  </a:cubicBezTo>
                  <a:cubicBezTo>
                    <a:pt x="33421" y="7002"/>
                    <a:pt x="33290" y="7073"/>
                    <a:pt x="33230" y="7192"/>
                  </a:cubicBezTo>
                  <a:cubicBezTo>
                    <a:pt x="33099" y="7478"/>
                    <a:pt x="33111" y="7918"/>
                    <a:pt x="33064" y="8240"/>
                  </a:cubicBezTo>
                  <a:cubicBezTo>
                    <a:pt x="32945" y="9026"/>
                    <a:pt x="32837" y="9812"/>
                    <a:pt x="32730" y="10597"/>
                  </a:cubicBezTo>
                  <a:cubicBezTo>
                    <a:pt x="32635" y="11240"/>
                    <a:pt x="32290" y="11895"/>
                    <a:pt x="31968" y="12431"/>
                  </a:cubicBezTo>
                  <a:cubicBezTo>
                    <a:pt x="31599" y="13026"/>
                    <a:pt x="31004" y="13372"/>
                    <a:pt x="30301" y="13419"/>
                  </a:cubicBezTo>
                  <a:cubicBezTo>
                    <a:pt x="30281" y="13420"/>
                    <a:pt x="30261" y="13421"/>
                    <a:pt x="30241" y="13421"/>
                  </a:cubicBezTo>
                  <a:cubicBezTo>
                    <a:pt x="29583" y="13421"/>
                    <a:pt x="28749" y="12872"/>
                    <a:pt x="28230" y="12502"/>
                  </a:cubicBezTo>
                  <a:cubicBezTo>
                    <a:pt x="27682" y="12121"/>
                    <a:pt x="27456" y="11717"/>
                    <a:pt x="27289" y="11062"/>
                  </a:cubicBezTo>
                  <a:cubicBezTo>
                    <a:pt x="27122" y="10371"/>
                    <a:pt x="27111" y="9669"/>
                    <a:pt x="27265" y="8978"/>
                  </a:cubicBezTo>
                  <a:cubicBezTo>
                    <a:pt x="27372" y="8514"/>
                    <a:pt x="27563" y="8038"/>
                    <a:pt x="27825" y="7585"/>
                  </a:cubicBezTo>
                  <a:cubicBezTo>
                    <a:pt x="28611" y="6240"/>
                    <a:pt x="30028" y="5049"/>
                    <a:pt x="31504" y="4930"/>
                  </a:cubicBezTo>
                  <a:cubicBezTo>
                    <a:pt x="31397" y="4918"/>
                    <a:pt x="31278" y="4882"/>
                    <a:pt x="31171" y="4847"/>
                  </a:cubicBezTo>
                  <a:cubicBezTo>
                    <a:pt x="31144" y="4861"/>
                    <a:pt x="31115" y="4868"/>
                    <a:pt x="31085" y="4868"/>
                  </a:cubicBezTo>
                  <a:cubicBezTo>
                    <a:pt x="30944" y="4868"/>
                    <a:pt x="30794" y="4716"/>
                    <a:pt x="30873" y="4549"/>
                  </a:cubicBezTo>
                  <a:cubicBezTo>
                    <a:pt x="31087" y="4156"/>
                    <a:pt x="31147" y="3716"/>
                    <a:pt x="31385" y="3323"/>
                  </a:cubicBezTo>
                  <a:cubicBezTo>
                    <a:pt x="31623" y="2942"/>
                    <a:pt x="31956" y="2608"/>
                    <a:pt x="32266" y="2299"/>
                  </a:cubicBezTo>
                  <a:cubicBezTo>
                    <a:pt x="32313" y="2256"/>
                    <a:pt x="32364" y="2238"/>
                    <a:pt x="32413" y="2238"/>
                  </a:cubicBezTo>
                  <a:cubicBezTo>
                    <a:pt x="32502" y="2238"/>
                    <a:pt x="32585" y="2298"/>
                    <a:pt x="32623" y="2382"/>
                  </a:cubicBezTo>
                  <a:cubicBezTo>
                    <a:pt x="32730" y="2251"/>
                    <a:pt x="32873" y="2144"/>
                    <a:pt x="33052" y="2120"/>
                  </a:cubicBezTo>
                  <a:cubicBezTo>
                    <a:pt x="33286" y="2073"/>
                    <a:pt x="33520" y="2041"/>
                    <a:pt x="33760" y="2041"/>
                  </a:cubicBezTo>
                  <a:cubicBezTo>
                    <a:pt x="33825" y="2041"/>
                    <a:pt x="33890" y="2044"/>
                    <a:pt x="33957" y="2049"/>
                  </a:cubicBezTo>
                  <a:cubicBezTo>
                    <a:pt x="34076" y="2061"/>
                    <a:pt x="34219" y="2084"/>
                    <a:pt x="34338" y="2144"/>
                  </a:cubicBezTo>
                  <a:cubicBezTo>
                    <a:pt x="34349" y="2094"/>
                    <a:pt x="34379" y="2074"/>
                    <a:pt x="34425" y="2074"/>
                  </a:cubicBezTo>
                  <a:cubicBezTo>
                    <a:pt x="34524" y="2074"/>
                    <a:pt x="34698" y="2166"/>
                    <a:pt x="34933" y="2263"/>
                  </a:cubicBezTo>
                  <a:lnTo>
                    <a:pt x="35064" y="2263"/>
                  </a:lnTo>
                  <a:cubicBezTo>
                    <a:pt x="35095" y="2259"/>
                    <a:pt x="35126" y="2257"/>
                    <a:pt x="35157" y="2257"/>
                  </a:cubicBezTo>
                  <a:cubicBezTo>
                    <a:pt x="35307" y="2257"/>
                    <a:pt x="35460" y="2303"/>
                    <a:pt x="35588" y="2382"/>
                  </a:cubicBezTo>
                  <a:cubicBezTo>
                    <a:pt x="35564" y="2287"/>
                    <a:pt x="35647" y="2180"/>
                    <a:pt x="35743" y="2144"/>
                  </a:cubicBezTo>
                  <a:cubicBezTo>
                    <a:pt x="35957" y="2084"/>
                    <a:pt x="36147" y="2013"/>
                    <a:pt x="36338" y="1942"/>
                  </a:cubicBezTo>
                  <a:cubicBezTo>
                    <a:pt x="36612" y="1703"/>
                    <a:pt x="36993" y="1430"/>
                    <a:pt x="37409" y="1180"/>
                  </a:cubicBezTo>
                  <a:cubicBezTo>
                    <a:pt x="37683" y="941"/>
                    <a:pt x="37981" y="739"/>
                    <a:pt x="38279" y="560"/>
                  </a:cubicBezTo>
                  <a:cubicBezTo>
                    <a:pt x="38279" y="501"/>
                    <a:pt x="38291" y="441"/>
                    <a:pt x="38338" y="406"/>
                  </a:cubicBezTo>
                  <a:cubicBezTo>
                    <a:pt x="38517" y="275"/>
                    <a:pt x="38707" y="156"/>
                    <a:pt x="38874" y="25"/>
                  </a:cubicBezTo>
                  <a:lnTo>
                    <a:pt x="3888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6" name="Google Shape;2976;p3"/>
            <p:cNvSpPr/>
            <p:nvPr/>
          </p:nvSpPr>
          <p:spPr>
            <a:xfrm>
              <a:off x="3960900" y="3068950"/>
              <a:ext cx="129800" cy="158975"/>
            </a:xfrm>
            <a:custGeom>
              <a:avLst/>
              <a:gdLst/>
              <a:ahLst/>
              <a:cxnLst/>
              <a:rect l="l" t="t" r="r" b="b"/>
              <a:pathLst>
                <a:path w="5192" h="6359" extrusionOk="0">
                  <a:moveTo>
                    <a:pt x="4846" y="1"/>
                  </a:moveTo>
                  <a:cubicBezTo>
                    <a:pt x="4841" y="9"/>
                    <a:pt x="4835" y="18"/>
                    <a:pt x="4829" y="27"/>
                  </a:cubicBezTo>
                  <a:lnTo>
                    <a:pt x="4829" y="27"/>
                  </a:lnTo>
                  <a:cubicBezTo>
                    <a:pt x="4836" y="18"/>
                    <a:pt x="4842" y="10"/>
                    <a:pt x="4846" y="1"/>
                  </a:cubicBezTo>
                  <a:close/>
                  <a:moveTo>
                    <a:pt x="4829" y="27"/>
                  </a:moveTo>
                  <a:cubicBezTo>
                    <a:pt x="4818" y="41"/>
                    <a:pt x="4806" y="53"/>
                    <a:pt x="4799" y="60"/>
                  </a:cubicBezTo>
                  <a:cubicBezTo>
                    <a:pt x="3941" y="1370"/>
                    <a:pt x="3644" y="1358"/>
                    <a:pt x="2656" y="2323"/>
                  </a:cubicBezTo>
                  <a:lnTo>
                    <a:pt x="2918" y="2394"/>
                  </a:lnTo>
                  <a:lnTo>
                    <a:pt x="2953" y="2596"/>
                  </a:lnTo>
                  <a:lnTo>
                    <a:pt x="2953" y="2656"/>
                  </a:lnTo>
                  <a:cubicBezTo>
                    <a:pt x="2941" y="2692"/>
                    <a:pt x="2941" y="2751"/>
                    <a:pt x="2918" y="2811"/>
                  </a:cubicBezTo>
                  <a:cubicBezTo>
                    <a:pt x="2882" y="3013"/>
                    <a:pt x="2822" y="3216"/>
                    <a:pt x="2763" y="3406"/>
                  </a:cubicBezTo>
                  <a:lnTo>
                    <a:pt x="2727" y="3489"/>
                  </a:lnTo>
                  <a:cubicBezTo>
                    <a:pt x="2679" y="3680"/>
                    <a:pt x="2620" y="3858"/>
                    <a:pt x="2537" y="4037"/>
                  </a:cubicBezTo>
                  <a:cubicBezTo>
                    <a:pt x="2477" y="4144"/>
                    <a:pt x="2429" y="4239"/>
                    <a:pt x="2346" y="4347"/>
                  </a:cubicBezTo>
                  <a:lnTo>
                    <a:pt x="2167" y="4573"/>
                  </a:lnTo>
                  <a:lnTo>
                    <a:pt x="1632" y="5228"/>
                  </a:lnTo>
                  <a:cubicBezTo>
                    <a:pt x="1477" y="5430"/>
                    <a:pt x="1215" y="5549"/>
                    <a:pt x="810" y="5609"/>
                  </a:cubicBezTo>
                  <a:cubicBezTo>
                    <a:pt x="703" y="5633"/>
                    <a:pt x="596" y="5633"/>
                    <a:pt x="477" y="5644"/>
                  </a:cubicBezTo>
                  <a:lnTo>
                    <a:pt x="346" y="5656"/>
                  </a:lnTo>
                  <a:cubicBezTo>
                    <a:pt x="274" y="5656"/>
                    <a:pt x="203" y="5680"/>
                    <a:pt x="108" y="5692"/>
                  </a:cubicBezTo>
                  <a:lnTo>
                    <a:pt x="0" y="5716"/>
                  </a:lnTo>
                  <a:lnTo>
                    <a:pt x="96" y="5740"/>
                  </a:lnTo>
                  <a:cubicBezTo>
                    <a:pt x="179" y="5740"/>
                    <a:pt x="274" y="5752"/>
                    <a:pt x="358" y="5752"/>
                  </a:cubicBezTo>
                  <a:lnTo>
                    <a:pt x="560" y="5752"/>
                  </a:lnTo>
                  <a:cubicBezTo>
                    <a:pt x="679" y="5752"/>
                    <a:pt x="798" y="5752"/>
                    <a:pt x="929" y="5740"/>
                  </a:cubicBezTo>
                  <a:cubicBezTo>
                    <a:pt x="1120" y="5740"/>
                    <a:pt x="1310" y="5692"/>
                    <a:pt x="1453" y="5621"/>
                  </a:cubicBezTo>
                  <a:lnTo>
                    <a:pt x="1584" y="5561"/>
                  </a:lnTo>
                  <a:cubicBezTo>
                    <a:pt x="1703" y="5502"/>
                    <a:pt x="1822" y="5442"/>
                    <a:pt x="1941" y="5394"/>
                  </a:cubicBezTo>
                  <a:lnTo>
                    <a:pt x="2048" y="5347"/>
                  </a:lnTo>
                  <a:cubicBezTo>
                    <a:pt x="2167" y="5299"/>
                    <a:pt x="2263" y="5263"/>
                    <a:pt x="2370" y="5180"/>
                  </a:cubicBezTo>
                  <a:cubicBezTo>
                    <a:pt x="2429" y="5121"/>
                    <a:pt x="2477" y="5061"/>
                    <a:pt x="2525" y="5001"/>
                  </a:cubicBezTo>
                  <a:cubicBezTo>
                    <a:pt x="2560" y="4942"/>
                    <a:pt x="2608" y="4882"/>
                    <a:pt x="2667" y="4823"/>
                  </a:cubicBezTo>
                  <a:cubicBezTo>
                    <a:pt x="2763" y="4740"/>
                    <a:pt x="2834" y="4609"/>
                    <a:pt x="2882" y="4501"/>
                  </a:cubicBezTo>
                  <a:cubicBezTo>
                    <a:pt x="2918" y="4394"/>
                    <a:pt x="2941" y="4287"/>
                    <a:pt x="2965" y="4204"/>
                  </a:cubicBezTo>
                  <a:lnTo>
                    <a:pt x="3001" y="4097"/>
                  </a:lnTo>
                  <a:cubicBezTo>
                    <a:pt x="3037" y="3930"/>
                    <a:pt x="3096" y="3763"/>
                    <a:pt x="3144" y="3620"/>
                  </a:cubicBezTo>
                  <a:cubicBezTo>
                    <a:pt x="3179" y="3525"/>
                    <a:pt x="3275" y="3192"/>
                    <a:pt x="3275" y="3192"/>
                  </a:cubicBezTo>
                  <a:cubicBezTo>
                    <a:pt x="3322" y="3013"/>
                    <a:pt x="3382" y="2835"/>
                    <a:pt x="3441" y="2680"/>
                  </a:cubicBezTo>
                  <a:cubicBezTo>
                    <a:pt x="3453" y="2656"/>
                    <a:pt x="3489" y="2561"/>
                    <a:pt x="3513" y="2513"/>
                  </a:cubicBezTo>
                  <a:lnTo>
                    <a:pt x="3549" y="2477"/>
                  </a:lnTo>
                  <a:lnTo>
                    <a:pt x="3620" y="2430"/>
                  </a:lnTo>
                  <a:lnTo>
                    <a:pt x="3680" y="2406"/>
                  </a:lnTo>
                  <a:cubicBezTo>
                    <a:pt x="3727" y="2382"/>
                    <a:pt x="3775" y="2382"/>
                    <a:pt x="3810" y="2382"/>
                  </a:cubicBezTo>
                  <a:cubicBezTo>
                    <a:pt x="3870" y="2382"/>
                    <a:pt x="3965" y="2382"/>
                    <a:pt x="4037" y="2406"/>
                  </a:cubicBezTo>
                  <a:lnTo>
                    <a:pt x="4191" y="2418"/>
                  </a:lnTo>
                  <a:lnTo>
                    <a:pt x="4430" y="2430"/>
                  </a:lnTo>
                  <a:lnTo>
                    <a:pt x="4572" y="2644"/>
                  </a:lnTo>
                  <a:lnTo>
                    <a:pt x="4561" y="2727"/>
                  </a:lnTo>
                  <a:cubicBezTo>
                    <a:pt x="4549" y="2799"/>
                    <a:pt x="4525" y="2894"/>
                    <a:pt x="4513" y="3001"/>
                  </a:cubicBezTo>
                  <a:cubicBezTo>
                    <a:pt x="4501" y="3085"/>
                    <a:pt x="4489" y="3192"/>
                    <a:pt x="4465" y="3299"/>
                  </a:cubicBezTo>
                  <a:cubicBezTo>
                    <a:pt x="4453" y="3382"/>
                    <a:pt x="4453" y="3489"/>
                    <a:pt x="4453" y="3573"/>
                  </a:cubicBezTo>
                  <a:cubicBezTo>
                    <a:pt x="4442" y="3680"/>
                    <a:pt x="4442" y="3787"/>
                    <a:pt x="4430" y="3894"/>
                  </a:cubicBezTo>
                  <a:cubicBezTo>
                    <a:pt x="4418" y="4085"/>
                    <a:pt x="4370" y="4287"/>
                    <a:pt x="4311" y="4501"/>
                  </a:cubicBezTo>
                  <a:cubicBezTo>
                    <a:pt x="4239" y="4728"/>
                    <a:pt x="4168" y="4930"/>
                    <a:pt x="4096" y="5121"/>
                  </a:cubicBezTo>
                  <a:cubicBezTo>
                    <a:pt x="4061" y="5240"/>
                    <a:pt x="4013" y="5347"/>
                    <a:pt x="3953" y="5454"/>
                  </a:cubicBezTo>
                  <a:cubicBezTo>
                    <a:pt x="3894" y="5561"/>
                    <a:pt x="3822" y="5656"/>
                    <a:pt x="3715" y="5752"/>
                  </a:cubicBezTo>
                  <a:cubicBezTo>
                    <a:pt x="3620" y="5823"/>
                    <a:pt x="3525" y="5894"/>
                    <a:pt x="3382" y="5978"/>
                  </a:cubicBezTo>
                  <a:cubicBezTo>
                    <a:pt x="3310" y="6014"/>
                    <a:pt x="3263" y="6037"/>
                    <a:pt x="3179" y="6073"/>
                  </a:cubicBezTo>
                  <a:cubicBezTo>
                    <a:pt x="3132" y="6097"/>
                    <a:pt x="3084" y="6121"/>
                    <a:pt x="3025" y="6133"/>
                  </a:cubicBezTo>
                  <a:cubicBezTo>
                    <a:pt x="2965" y="6168"/>
                    <a:pt x="2906" y="6180"/>
                    <a:pt x="2846" y="6216"/>
                  </a:cubicBezTo>
                  <a:cubicBezTo>
                    <a:pt x="2715" y="6287"/>
                    <a:pt x="2703" y="6311"/>
                    <a:pt x="2679" y="6359"/>
                  </a:cubicBezTo>
                  <a:lnTo>
                    <a:pt x="2763" y="6359"/>
                  </a:lnTo>
                  <a:cubicBezTo>
                    <a:pt x="2834" y="6359"/>
                    <a:pt x="2882" y="6347"/>
                    <a:pt x="2941" y="6347"/>
                  </a:cubicBezTo>
                  <a:lnTo>
                    <a:pt x="3048" y="6335"/>
                  </a:lnTo>
                  <a:cubicBezTo>
                    <a:pt x="3144" y="6311"/>
                    <a:pt x="3227" y="6311"/>
                    <a:pt x="3287" y="6311"/>
                  </a:cubicBezTo>
                  <a:lnTo>
                    <a:pt x="3406" y="6311"/>
                  </a:lnTo>
                  <a:cubicBezTo>
                    <a:pt x="3560" y="6311"/>
                    <a:pt x="3715" y="6228"/>
                    <a:pt x="3834" y="6156"/>
                  </a:cubicBezTo>
                  <a:cubicBezTo>
                    <a:pt x="3918" y="6097"/>
                    <a:pt x="4013" y="6037"/>
                    <a:pt x="4096" y="5954"/>
                  </a:cubicBezTo>
                  <a:cubicBezTo>
                    <a:pt x="4156" y="5918"/>
                    <a:pt x="4203" y="5883"/>
                    <a:pt x="4263" y="5835"/>
                  </a:cubicBezTo>
                  <a:lnTo>
                    <a:pt x="4370" y="5763"/>
                  </a:lnTo>
                  <a:lnTo>
                    <a:pt x="4501" y="5692"/>
                  </a:lnTo>
                  <a:cubicBezTo>
                    <a:pt x="4572" y="5644"/>
                    <a:pt x="4608" y="5573"/>
                    <a:pt x="4656" y="5478"/>
                  </a:cubicBezTo>
                  <a:cubicBezTo>
                    <a:pt x="4751" y="5204"/>
                    <a:pt x="4811" y="4930"/>
                    <a:pt x="4870" y="4668"/>
                  </a:cubicBezTo>
                  <a:cubicBezTo>
                    <a:pt x="4906" y="4585"/>
                    <a:pt x="5144" y="3477"/>
                    <a:pt x="5144" y="3477"/>
                  </a:cubicBezTo>
                  <a:cubicBezTo>
                    <a:pt x="5192" y="3192"/>
                    <a:pt x="5192" y="2906"/>
                    <a:pt x="5132" y="2644"/>
                  </a:cubicBezTo>
                  <a:cubicBezTo>
                    <a:pt x="5061" y="2370"/>
                    <a:pt x="4953" y="2132"/>
                    <a:pt x="4846" y="1942"/>
                  </a:cubicBezTo>
                  <a:lnTo>
                    <a:pt x="4811" y="1882"/>
                  </a:lnTo>
                  <a:cubicBezTo>
                    <a:pt x="4703" y="1668"/>
                    <a:pt x="4608" y="1477"/>
                    <a:pt x="4549" y="1287"/>
                  </a:cubicBezTo>
                  <a:cubicBezTo>
                    <a:pt x="4489" y="1072"/>
                    <a:pt x="4489" y="834"/>
                    <a:pt x="4561" y="596"/>
                  </a:cubicBezTo>
                  <a:cubicBezTo>
                    <a:pt x="4629" y="403"/>
                    <a:pt x="4718" y="200"/>
                    <a:pt x="4829" y="2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7" name="Google Shape;2977;p3"/>
            <p:cNvSpPr/>
            <p:nvPr/>
          </p:nvSpPr>
          <p:spPr>
            <a:xfrm>
              <a:off x="2887550" y="2101275"/>
              <a:ext cx="1252575" cy="837625"/>
            </a:xfrm>
            <a:custGeom>
              <a:avLst/>
              <a:gdLst/>
              <a:ahLst/>
              <a:cxnLst/>
              <a:rect l="l" t="t" r="r" b="b"/>
              <a:pathLst>
                <a:path w="50103" h="33505" extrusionOk="0">
                  <a:moveTo>
                    <a:pt x="1155" y="1"/>
                  </a:moveTo>
                  <a:cubicBezTo>
                    <a:pt x="751" y="1"/>
                    <a:pt x="465" y="48"/>
                    <a:pt x="274" y="156"/>
                  </a:cubicBezTo>
                  <a:cubicBezTo>
                    <a:pt x="227" y="179"/>
                    <a:pt x="203" y="215"/>
                    <a:pt x="179" y="227"/>
                  </a:cubicBezTo>
                  <a:lnTo>
                    <a:pt x="227" y="298"/>
                  </a:lnTo>
                  <a:lnTo>
                    <a:pt x="167" y="358"/>
                  </a:lnTo>
                  <a:lnTo>
                    <a:pt x="84" y="477"/>
                  </a:lnTo>
                  <a:lnTo>
                    <a:pt x="36" y="572"/>
                  </a:lnTo>
                  <a:cubicBezTo>
                    <a:pt x="1" y="667"/>
                    <a:pt x="1" y="667"/>
                    <a:pt x="1" y="810"/>
                  </a:cubicBezTo>
                  <a:cubicBezTo>
                    <a:pt x="1" y="894"/>
                    <a:pt x="1" y="929"/>
                    <a:pt x="24" y="989"/>
                  </a:cubicBezTo>
                  <a:lnTo>
                    <a:pt x="36" y="1060"/>
                  </a:lnTo>
                  <a:lnTo>
                    <a:pt x="48" y="1084"/>
                  </a:lnTo>
                  <a:lnTo>
                    <a:pt x="84" y="1132"/>
                  </a:lnTo>
                  <a:lnTo>
                    <a:pt x="96" y="1191"/>
                  </a:lnTo>
                  <a:cubicBezTo>
                    <a:pt x="167" y="1608"/>
                    <a:pt x="334" y="1965"/>
                    <a:pt x="560" y="2299"/>
                  </a:cubicBezTo>
                  <a:cubicBezTo>
                    <a:pt x="882" y="2751"/>
                    <a:pt x="1370" y="3132"/>
                    <a:pt x="1941" y="3323"/>
                  </a:cubicBezTo>
                  <a:lnTo>
                    <a:pt x="2298" y="3406"/>
                  </a:lnTo>
                  <a:lnTo>
                    <a:pt x="2346" y="3430"/>
                  </a:lnTo>
                  <a:cubicBezTo>
                    <a:pt x="2382" y="3430"/>
                    <a:pt x="2429" y="3442"/>
                    <a:pt x="2477" y="3442"/>
                  </a:cubicBezTo>
                  <a:lnTo>
                    <a:pt x="2715" y="3465"/>
                  </a:lnTo>
                  <a:lnTo>
                    <a:pt x="2799" y="3585"/>
                  </a:lnTo>
                  <a:lnTo>
                    <a:pt x="2846" y="3680"/>
                  </a:lnTo>
                  <a:lnTo>
                    <a:pt x="2846" y="3704"/>
                  </a:lnTo>
                  <a:cubicBezTo>
                    <a:pt x="2846" y="3763"/>
                    <a:pt x="2882" y="3846"/>
                    <a:pt x="2894" y="3906"/>
                  </a:cubicBezTo>
                  <a:cubicBezTo>
                    <a:pt x="2941" y="4037"/>
                    <a:pt x="2977" y="4168"/>
                    <a:pt x="3037" y="4299"/>
                  </a:cubicBezTo>
                  <a:cubicBezTo>
                    <a:pt x="3322" y="4954"/>
                    <a:pt x="3751" y="5513"/>
                    <a:pt x="4311" y="5954"/>
                  </a:cubicBezTo>
                  <a:cubicBezTo>
                    <a:pt x="4632" y="6204"/>
                    <a:pt x="4977" y="6418"/>
                    <a:pt x="5346" y="6549"/>
                  </a:cubicBezTo>
                  <a:lnTo>
                    <a:pt x="5501" y="6609"/>
                  </a:lnTo>
                  <a:lnTo>
                    <a:pt x="5763" y="6775"/>
                  </a:lnTo>
                  <a:lnTo>
                    <a:pt x="5692" y="6894"/>
                  </a:lnTo>
                  <a:lnTo>
                    <a:pt x="5716" y="7002"/>
                  </a:lnTo>
                  <a:cubicBezTo>
                    <a:pt x="5763" y="7156"/>
                    <a:pt x="5835" y="7299"/>
                    <a:pt x="5942" y="7442"/>
                  </a:cubicBezTo>
                  <a:cubicBezTo>
                    <a:pt x="6239" y="7835"/>
                    <a:pt x="6585" y="8085"/>
                    <a:pt x="6906" y="8335"/>
                  </a:cubicBezTo>
                  <a:cubicBezTo>
                    <a:pt x="7025" y="8430"/>
                    <a:pt x="7144" y="8514"/>
                    <a:pt x="7251" y="8609"/>
                  </a:cubicBezTo>
                  <a:lnTo>
                    <a:pt x="7359" y="8680"/>
                  </a:lnTo>
                  <a:cubicBezTo>
                    <a:pt x="7835" y="9049"/>
                    <a:pt x="8180" y="9538"/>
                    <a:pt x="8514" y="10014"/>
                  </a:cubicBezTo>
                  <a:lnTo>
                    <a:pt x="8561" y="10073"/>
                  </a:lnTo>
                  <a:cubicBezTo>
                    <a:pt x="8930" y="10597"/>
                    <a:pt x="9264" y="11074"/>
                    <a:pt x="9645" y="11526"/>
                  </a:cubicBezTo>
                  <a:cubicBezTo>
                    <a:pt x="10097" y="12026"/>
                    <a:pt x="10514" y="12431"/>
                    <a:pt x="10954" y="12740"/>
                  </a:cubicBezTo>
                  <a:cubicBezTo>
                    <a:pt x="11050" y="12800"/>
                    <a:pt x="11133" y="12859"/>
                    <a:pt x="11240" y="12919"/>
                  </a:cubicBezTo>
                  <a:lnTo>
                    <a:pt x="11276" y="12931"/>
                  </a:lnTo>
                  <a:lnTo>
                    <a:pt x="11288" y="12955"/>
                  </a:lnTo>
                  <a:lnTo>
                    <a:pt x="11466" y="13050"/>
                  </a:lnTo>
                  <a:cubicBezTo>
                    <a:pt x="11823" y="13264"/>
                    <a:pt x="12193" y="13467"/>
                    <a:pt x="12466" y="13812"/>
                  </a:cubicBezTo>
                  <a:cubicBezTo>
                    <a:pt x="12550" y="13919"/>
                    <a:pt x="12645" y="14050"/>
                    <a:pt x="12728" y="14181"/>
                  </a:cubicBezTo>
                  <a:cubicBezTo>
                    <a:pt x="12800" y="14300"/>
                    <a:pt x="12895" y="14419"/>
                    <a:pt x="12978" y="14538"/>
                  </a:cubicBezTo>
                  <a:cubicBezTo>
                    <a:pt x="13074" y="14657"/>
                    <a:pt x="13181" y="14753"/>
                    <a:pt x="13276" y="14824"/>
                  </a:cubicBezTo>
                  <a:cubicBezTo>
                    <a:pt x="13383" y="14895"/>
                    <a:pt x="13538" y="14943"/>
                    <a:pt x="13633" y="14991"/>
                  </a:cubicBezTo>
                  <a:lnTo>
                    <a:pt x="13681" y="15003"/>
                  </a:lnTo>
                  <a:cubicBezTo>
                    <a:pt x="13788" y="15050"/>
                    <a:pt x="13848" y="15098"/>
                    <a:pt x="13907" y="15217"/>
                  </a:cubicBezTo>
                  <a:lnTo>
                    <a:pt x="13990" y="15431"/>
                  </a:lnTo>
                  <a:cubicBezTo>
                    <a:pt x="14050" y="15550"/>
                    <a:pt x="14109" y="15693"/>
                    <a:pt x="14205" y="15812"/>
                  </a:cubicBezTo>
                  <a:cubicBezTo>
                    <a:pt x="14348" y="16027"/>
                    <a:pt x="14562" y="16241"/>
                    <a:pt x="14800" y="16431"/>
                  </a:cubicBezTo>
                  <a:cubicBezTo>
                    <a:pt x="15241" y="16777"/>
                    <a:pt x="15753" y="17015"/>
                    <a:pt x="16372" y="17253"/>
                  </a:cubicBezTo>
                  <a:lnTo>
                    <a:pt x="16586" y="17324"/>
                  </a:lnTo>
                  <a:cubicBezTo>
                    <a:pt x="16776" y="17384"/>
                    <a:pt x="16824" y="17515"/>
                    <a:pt x="16824" y="17598"/>
                  </a:cubicBezTo>
                  <a:cubicBezTo>
                    <a:pt x="16836" y="17717"/>
                    <a:pt x="16896" y="17860"/>
                    <a:pt x="16943" y="17967"/>
                  </a:cubicBezTo>
                  <a:cubicBezTo>
                    <a:pt x="17062" y="18217"/>
                    <a:pt x="17229" y="18455"/>
                    <a:pt x="17443" y="18670"/>
                  </a:cubicBezTo>
                  <a:cubicBezTo>
                    <a:pt x="17860" y="19063"/>
                    <a:pt x="18372" y="19325"/>
                    <a:pt x="18955" y="19598"/>
                  </a:cubicBezTo>
                  <a:lnTo>
                    <a:pt x="19098" y="19682"/>
                  </a:lnTo>
                  <a:lnTo>
                    <a:pt x="19158" y="19813"/>
                  </a:lnTo>
                  <a:cubicBezTo>
                    <a:pt x="19193" y="19884"/>
                    <a:pt x="19217" y="19944"/>
                    <a:pt x="19253" y="20015"/>
                  </a:cubicBezTo>
                  <a:cubicBezTo>
                    <a:pt x="19312" y="20134"/>
                    <a:pt x="19372" y="20277"/>
                    <a:pt x="19455" y="20408"/>
                  </a:cubicBezTo>
                  <a:cubicBezTo>
                    <a:pt x="19610" y="20658"/>
                    <a:pt x="19801" y="20884"/>
                    <a:pt x="20003" y="21087"/>
                  </a:cubicBezTo>
                  <a:cubicBezTo>
                    <a:pt x="20277" y="21349"/>
                    <a:pt x="20503" y="21503"/>
                    <a:pt x="20706" y="21599"/>
                  </a:cubicBezTo>
                  <a:cubicBezTo>
                    <a:pt x="20920" y="21718"/>
                    <a:pt x="21003" y="21801"/>
                    <a:pt x="21051" y="22039"/>
                  </a:cubicBezTo>
                  <a:cubicBezTo>
                    <a:pt x="21051" y="22075"/>
                    <a:pt x="21063" y="22123"/>
                    <a:pt x="21063" y="22158"/>
                  </a:cubicBezTo>
                  <a:cubicBezTo>
                    <a:pt x="21075" y="22253"/>
                    <a:pt x="21098" y="22373"/>
                    <a:pt x="21134" y="22444"/>
                  </a:cubicBezTo>
                  <a:cubicBezTo>
                    <a:pt x="21360" y="22992"/>
                    <a:pt x="21765" y="23468"/>
                    <a:pt x="22265" y="23754"/>
                  </a:cubicBezTo>
                  <a:cubicBezTo>
                    <a:pt x="22527" y="23908"/>
                    <a:pt x="22801" y="24004"/>
                    <a:pt x="23087" y="24063"/>
                  </a:cubicBezTo>
                  <a:lnTo>
                    <a:pt x="23218" y="24099"/>
                  </a:lnTo>
                  <a:lnTo>
                    <a:pt x="23325" y="24158"/>
                  </a:lnTo>
                  <a:lnTo>
                    <a:pt x="23384" y="24242"/>
                  </a:lnTo>
                  <a:lnTo>
                    <a:pt x="23420" y="24325"/>
                  </a:lnTo>
                  <a:lnTo>
                    <a:pt x="23456" y="24420"/>
                  </a:lnTo>
                  <a:cubicBezTo>
                    <a:pt x="23515" y="24539"/>
                    <a:pt x="23611" y="24659"/>
                    <a:pt x="23694" y="24778"/>
                  </a:cubicBezTo>
                  <a:cubicBezTo>
                    <a:pt x="23896" y="25016"/>
                    <a:pt x="24099" y="25218"/>
                    <a:pt x="24337" y="25373"/>
                  </a:cubicBezTo>
                  <a:cubicBezTo>
                    <a:pt x="24575" y="25528"/>
                    <a:pt x="24861" y="25635"/>
                    <a:pt x="25147" y="25718"/>
                  </a:cubicBezTo>
                  <a:lnTo>
                    <a:pt x="25230" y="25754"/>
                  </a:lnTo>
                  <a:cubicBezTo>
                    <a:pt x="25349" y="25778"/>
                    <a:pt x="25480" y="25825"/>
                    <a:pt x="25575" y="25873"/>
                  </a:cubicBezTo>
                  <a:cubicBezTo>
                    <a:pt x="25718" y="25932"/>
                    <a:pt x="25801" y="26063"/>
                    <a:pt x="25861" y="26194"/>
                  </a:cubicBezTo>
                  <a:lnTo>
                    <a:pt x="25897" y="26290"/>
                  </a:lnTo>
                  <a:cubicBezTo>
                    <a:pt x="26040" y="26540"/>
                    <a:pt x="26230" y="26742"/>
                    <a:pt x="26468" y="26945"/>
                  </a:cubicBezTo>
                  <a:cubicBezTo>
                    <a:pt x="26706" y="27123"/>
                    <a:pt x="26956" y="27254"/>
                    <a:pt x="27242" y="27337"/>
                  </a:cubicBezTo>
                  <a:cubicBezTo>
                    <a:pt x="27373" y="27373"/>
                    <a:pt x="27504" y="27397"/>
                    <a:pt x="27671" y="27421"/>
                  </a:cubicBezTo>
                  <a:cubicBezTo>
                    <a:pt x="27849" y="27445"/>
                    <a:pt x="28016" y="27480"/>
                    <a:pt x="28159" y="27635"/>
                  </a:cubicBezTo>
                  <a:cubicBezTo>
                    <a:pt x="28206" y="27683"/>
                    <a:pt x="28242" y="27730"/>
                    <a:pt x="28278" y="27790"/>
                  </a:cubicBezTo>
                  <a:cubicBezTo>
                    <a:pt x="28456" y="28028"/>
                    <a:pt x="28635" y="28207"/>
                    <a:pt x="28861" y="28349"/>
                  </a:cubicBezTo>
                  <a:cubicBezTo>
                    <a:pt x="28980" y="28445"/>
                    <a:pt x="29099" y="28504"/>
                    <a:pt x="29230" y="28564"/>
                  </a:cubicBezTo>
                  <a:lnTo>
                    <a:pt x="29373" y="28611"/>
                  </a:lnTo>
                  <a:lnTo>
                    <a:pt x="29409" y="28623"/>
                  </a:lnTo>
                  <a:cubicBezTo>
                    <a:pt x="29552" y="28659"/>
                    <a:pt x="29576" y="28802"/>
                    <a:pt x="29588" y="28850"/>
                  </a:cubicBezTo>
                  <a:lnTo>
                    <a:pt x="29611" y="28909"/>
                  </a:lnTo>
                  <a:cubicBezTo>
                    <a:pt x="29695" y="29207"/>
                    <a:pt x="29826" y="29528"/>
                    <a:pt x="30100" y="29754"/>
                  </a:cubicBezTo>
                  <a:cubicBezTo>
                    <a:pt x="30207" y="29826"/>
                    <a:pt x="30361" y="29933"/>
                    <a:pt x="30564" y="29945"/>
                  </a:cubicBezTo>
                  <a:lnTo>
                    <a:pt x="30766" y="29945"/>
                  </a:lnTo>
                  <a:cubicBezTo>
                    <a:pt x="30814" y="29945"/>
                    <a:pt x="30862" y="29957"/>
                    <a:pt x="30921" y="29981"/>
                  </a:cubicBezTo>
                  <a:cubicBezTo>
                    <a:pt x="31064" y="30016"/>
                    <a:pt x="31147" y="30219"/>
                    <a:pt x="31183" y="30278"/>
                  </a:cubicBezTo>
                  <a:cubicBezTo>
                    <a:pt x="31385" y="30790"/>
                    <a:pt x="31838" y="31195"/>
                    <a:pt x="32362" y="31362"/>
                  </a:cubicBezTo>
                  <a:cubicBezTo>
                    <a:pt x="32683" y="31469"/>
                    <a:pt x="32981" y="31540"/>
                    <a:pt x="33076" y="31802"/>
                  </a:cubicBezTo>
                  <a:cubicBezTo>
                    <a:pt x="33100" y="31862"/>
                    <a:pt x="33112" y="31933"/>
                    <a:pt x="33112" y="32028"/>
                  </a:cubicBezTo>
                  <a:cubicBezTo>
                    <a:pt x="33112" y="32076"/>
                    <a:pt x="33112" y="32124"/>
                    <a:pt x="33136" y="32159"/>
                  </a:cubicBezTo>
                  <a:cubicBezTo>
                    <a:pt x="33159" y="32255"/>
                    <a:pt x="33195" y="32338"/>
                    <a:pt x="33255" y="32433"/>
                  </a:cubicBezTo>
                  <a:cubicBezTo>
                    <a:pt x="33350" y="32588"/>
                    <a:pt x="33469" y="32731"/>
                    <a:pt x="33624" y="32886"/>
                  </a:cubicBezTo>
                  <a:cubicBezTo>
                    <a:pt x="33755" y="33041"/>
                    <a:pt x="33886" y="33124"/>
                    <a:pt x="34029" y="33183"/>
                  </a:cubicBezTo>
                  <a:cubicBezTo>
                    <a:pt x="34088" y="33207"/>
                    <a:pt x="34148" y="33219"/>
                    <a:pt x="34207" y="33219"/>
                  </a:cubicBezTo>
                  <a:cubicBezTo>
                    <a:pt x="34279" y="33219"/>
                    <a:pt x="34350" y="33207"/>
                    <a:pt x="34457" y="33171"/>
                  </a:cubicBezTo>
                  <a:lnTo>
                    <a:pt x="34552" y="33148"/>
                  </a:lnTo>
                  <a:cubicBezTo>
                    <a:pt x="34600" y="33112"/>
                    <a:pt x="34672" y="33112"/>
                    <a:pt x="34707" y="33100"/>
                  </a:cubicBezTo>
                  <a:lnTo>
                    <a:pt x="34767" y="33088"/>
                  </a:lnTo>
                  <a:lnTo>
                    <a:pt x="35005" y="33160"/>
                  </a:lnTo>
                  <a:lnTo>
                    <a:pt x="35053" y="33255"/>
                  </a:lnTo>
                  <a:cubicBezTo>
                    <a:pt x="35088" y="33326"/>
                    <a:pt x="35231" y="33445"/>
                    <a:pt x="35279" y="33469"/>
                  </a:cubicBezTo>
                  <a:lnTo>
                    <a:pt x="35350" y="33505"/>
                  </a:lnTo>
                  <a:cubicBezTo>
                    <a:pt x="35588" y="33457"/>
                    <a:pt x="35826" y="33410"/>
                    <a:pt x="36076" y="33374"/>
                  </a:cubicBezTo>
                  <a:cubicBezTo>
                    <a:pt x="37970" y="33041"/>
                    <a:pt x="38613" y="32374"/>
                    <a:pt x="38910" y="32136"/>
                  </a:cubicBezTo>
                  <a:cubicBezTo>
                    <a:pt x="39208" y="31898"/>
                    <a:pt x="39994" y="30409"/>
                    <a:pt x="40839" y="28826"/>
                  </a:cubicBezTo>
                  <a:cubicBezTo>
                    <a:pt x="41696" y="27242"/>
                    <a:pt x="42327" y="26254"/>
                    <a:pt x="42506" y="26075"/>
                  </a:cubicBezTo>
                  <a:cubicBezTo>
                    <a:pt x="42708" y="25885"/>
                    <a:pt x="43363" y="25528"/>
                    <a:pt x="44173" y="25230"/>
                  </a:cubicBezTo>
                  <a:cubicBezTo>
                    <a:pt x="44994" y="24944"/>
                    <a:pt x="45209" y="24813"/>
                    <a:pt x="46494" y="24444"/>
                  </a:cubicBezTo>
                  <a:cubicBezTo>
                    <a:pt x="47236" y="24227"/>
                    <a:pt x="47705" y="24180"/>
                    <a:pt x="47972" y="24180"/>
                  </a:cubicBezTo>
                  <a:cubicBezTo>
                    <a:pt x="48171" y="24180"/>
                    <a:pt x="48257" y="24206"/>
                    <a:pt x="48257" y="24206"/>
                  </a:cubicBezTo>
                  <a:cubicBezTo>
                    <a:pt x="49102" y="24170"/>
                    <a:pt x="49923" y="24230"/>
                    <a:pt x="50007" y="24004"/>
                  </a:cubicBezTo>
                  <a:cubicBezTo>
                    <a:pt x="50102" y="23789"/>
                    <a:pt x="48971" y="23146"/>
                    <a:pt x="48971" y="23146"/>
                  </a:cubicBezTo>
                  <a:lnTo>
                    <a:pt x="43958" y="19872"/>
                  </a:lnTo>
                  <a:cubicBezTo>
                    <a:pt x="43958" y="19872"/>
                    <a:pt x="43363" y="19598"/>
                    <a:pt x="43101" y="19182"/>
                  </a:cubicBezTo>
                  <a:cubicBezTo>
                    <a:pt x="43065" y="19110"/>
                    <a:pt x="42982" y="18991"/>
                    <a:pt x="42863" y="18860"/>
                  </a:cubicBezTo>
                  <a:cubicBezTo>
                    <a:pt x="42839" y="18908"/>
                    <a:pt x="42804" y="18944"/>
                    <a:pt x="42792" y="18979"/>
                  </a:cubicBezTo>
                  <a:lnTo>
                    <a:pt x="42673" y="19229"/>
                  </a:lnTo>
                  <a:cubicBezTo>
                    <a:pt x="42673" y="19229"/>
                    <a:pt x="34933" y="14693"/>
                    <a:pt x="34517" y="14455"/>
                  </a:cubicBezTo>
                  <a:cubicBezTo>
                    <a:pt x="34029" y="14169"/>
                    <a:pt x="24265" y="8871"/>
                    <a:pt x="23908" y="8680"/>
                  </a:cubicBezTo>
                  <a:cubicBezTo>
                    <a:pt x="23265" y="8335"/>
                    <a:pt x="22861" y="8109"/>
                    <a:pt x="21694" y="7537"/>
                  </a:cubicBezTo>
                  <a:cubicBezTo>
                    <a:pt x="20122" y="6775"/>
                    <a:pt x="19872" y="6656"/>
                    <a:pt x="18693" y="6121"/>
                  </a:cubicBezTo>
                  <a:lnTo>
                    <a:pt x="17955" y="5775"/>
                  </a:lnTo>
                  <a:cubicBezTo>
                    <a:pt x="16776" y="5251"/>
                    <a:pt x="13074" y="3704"/>
                    <a:pt x="12716" y="3561"/>
                  </a:cubicBezTo>
                  <a:cubicBezTo>
                    <a:pt x="12014" y="3263"/>
                    <a:pt x="11597" y="3084"/>
                    <a:pt x="10335" y="2596"/>
                  </a:cubicBezTo>
                  <a:lnTo>
                    <a:pt x="9645" y="2334"/>
                  </a:lnTo>
                  <a:cubicBezTo>
                    <a:pt x="8371" y="1858"/>
                    <a:pt x="8144" y="1775"/>
                    <a:pt x="6454" y="1203"/>
                  </a:cubicBezTo>
                  <a:cubicBezTo>
                    <a:pt x="5573" y="929"/>
                    <a:pt x="5085" y="787"/>
                    <a:pt x="4620" y="656"/>
                  </a:cubicBezTo>
                  <a:lnTo>
                    <a:pt x="4192" y="537"/>
                  </a:lnTo>
                  <a:cubicBezTo>
                    <a:pt x="3787" y="429"/>
                    <a:pt x="3334" y="298"/>
                    <a:pt x="2584" y="156"/>
                  </a:cubicBezTo>
                  <a:cubicBezTo>
                    <a:pt x="2013" y="48"/>
                    <a:pt x="1536" y="1"/>
                    <a:pt x="11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8" name="Google Shape;2978;p3"/>
            <p:cNvSpPr/>
            <p:nvPr/>
          </p:nvSpPr>
          <p:spPr>
            <a:xfrm>
              <a:off x="4079075" y="2324300"/>
              <a:ext cx="229100" cy="242900"/>
            </a:xfrm>
            <a:custGeom>
              <a:avLst/>
              <a:gdLst/>
              <a:ahLst/>
              <a:cxnLst/>
              <a:rect l="l" t="t" r="r" b="b"/>
              <a:pathLst>
                <a:path w="9164" h="9716" extrusionOk="0">
                  <a:moveTo>
                    <a:pt x="9138" y="0"/>
                  </a:moveTo>
                  <a:cubicBezTo>
                    <a:pt x="8991" y="0"/>
                    <a:pt x="7141" y="1274"/>
                    <a:pt x="5620" y="1355"/>
                  </a:cubicBezTo>
                  <a:cubicBezTo>
                    <a:pt x="5560" y="1355"/>
                    <a:pt x="5513" y="1379"/>
                    <a:pt x="5477" y="1391"/>
                  </a:cubicBezTo>
                  <a:cubicBezTo>
                    <a:pt x="5394" y="1355"/>
                    <a:pt x="5310" y="1319"/>
                    <a:pt x="5203" y="1295"/>
                  </a:cubicBezTo>
                  <a:cubicBezTo>
                    <a:pt x="5142" y="1298"/>
                    <a:pt x="5079" y="1299"/>
                    <a:pt x="5016" y="1299"/>
                  </a:cubicBezTo>
                  <a:cubicBezTo>
                    <a:pt x="4799" y="1299"/>
                    <a:pt x="4578" y="1282"/>
                    <a:pt x="4394" y="1236"/>
                  </a:cubicBezTo>
                  <a:cubicBezTo>
                    <a:pt x="2917" y="1331"/>
                    <a:pt x="1500" y="2545"/>
                    <a:pt x="715" y="3879"/>
                  </a:cubicBezTo>
                  <a:cubicBezTo>
                    <a:pt x="441" y="4343"/>
                    <a:pt x="250" y="4820"/>
                    <a:pt x="143" y="5284"/>
                  </a:cubicBezTo>
                  <a:cubicBezTo>
                    <a:pt x="0" y="5963"/>
                    <a:pt x="12" y="6677"/>
                    <a:pt x="179" y="7367"/>
                  </a:cubicBezTo>
                  <a:cubicBezTo>
                    <a:pt x="334" y="8022"/>
                    <a:pt x="560" y="8415"/>
                    <a:pt x="1119" y="8808"/>
                  </a:cubicBezTo>
                  <a:cubicBezTo>
                    <a:pt x="1646" y="9163"/>
                    <a:pt x="2447" y="9716"/>
                    <a:pt x="3101" y="9716"/>
                  </a:cubicBezTo>
                  <a:cubicBezTo>
                    <a:pt x="3127" y="9716"/>
                    <a:pt x="3153" y="9715"/>
                    <a:pt x="3179" y="9713"/>
                  </a:cubicBezTo>
                  <a:cubicBezTo>
                    <a:pt x="3882" y="9689"/>
                    <a:pt x="4477" y="9332"/>
                    <a:pt x="4846" y="8737"/>
                  </a:cubicBezTo>
                  <a:cubicBezTo>
                    <a:pt x="5179" y="8177"/>
                    <a:pt x="5525" y="7522"/>
                    <a:pt x="5608" y="6903"/>
                  </a:cubicBezTo>
                  <a:cubicBezTo>
                    <a:pt x="5727" y="6117"/>
                    <a:pt x="5834" y="5320"/>
                    <a:pt x="5953" y="4534"/>
                  </a:cubicBezTo>
                  <a:cubicBezTo>
                    <a:pt x="5989" y="4224"/>
                    <a:pt x="5977" y="3772"/>
                    <a:pt x="6108" y="3498"/>
                  </a:cubicBezTo>
                  <a:cubicBezTo>
                    <a:pt x="6180" y="3379"/>
                    <a:pt x="6311" y="3296"/>
                    <a:pt x="6370" y="3176"/>
                  </a:cubicBezTo>
                  <a:cubicBezTo>
                    <a:pt x="6394" y="3105"/>
                    <a:pt x="6406" y="2879"/>
                    <a:pt x="6453" y="2843"/>
                  </a:cubicBezTo>
                  <a:lnTo>
                    <a:pt x="9049" y="128"/>
                  </a:lnTo>
                  <a:cubicBezTo>
                    <a:pt x="9137" y="39"/>
                    <a:pt x="9163" y="0"/>
                    <a:pt x="91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79" name="Google Shape;2979;p3"/>
            <p:cNvSpPr/>
            <p:nvPr/>
          </p:nvSpPr>
          <p:spPr>
            <a:xfrm>
              <a:off x="4289500" y="2178325"/>
              <a:ext cx="426575" cy="129775"/>
            </a:xfrm>
            <a:custGeom>
              <a:avLst/>
              <a:gdLst/>
              <a:ahLst/>
              <a:cxnLst/>
              <a:rect l="l" t="t" r="r" b="b"/>
              <a:pathLst>
                <a:path w="17063" h="5191" extrusionOk="0">
                  <a:moveTo>
                    <a:pt x="14595" y="0"/>
                  </a:moveTo>
                  <a:cubicBezTo>
                    <a:pt x="13644" y="0"/>
                    <a:pt x="12636" y="151"/>
                    <a:pt x="11360" y="395"/>
                  </a:cubicBezTo>
                  <a:cubicBezTo>
                    <a:pt x="10336" y="610"/>
                    <a:pt x="9216" y="848"/>
                    <a:pt x="7966" y="1145"/>
                  </a:cubicBezTo>
                  <a:lnTo>
                    <a:pt x="7907" y="1157"/>
                  </a:lnTo>
                  <a:cubicBezTo>
                    <a:pt x="7681" y="1217"/>
                    <a:pt x="7383" y="1288"/>
                    <a:pt x="6978" y="1384"/>
                  </a:cubicBezTo>
                  <a:cubicBezTo>
                    <a:pt x="5787" y="1646"/>
                    <a:pt x="5573" y="1693"/>
                    <a:pt x="4752" y="1848"/>
                  </a:cubicBezTo>
                  <a:lnTo>
                    <a:pt x="4109" y="1967"/>
                  </a:lnTo>
                  <a:cubicBezTo>
                    <a:pt x="4025" y="2003"/>
                    <a:pt x="3930" y="2038"/>
                    <a:pt x="3847" y="2086"/>
                  </a:cubicBezTo>
                  <a:cubicBezTo>
                    <a:pt x="3847" y="2062"/>
                    <a:pt x="3823" y="2038"/>
                    <a:pt x="3811" y="2027"/>
                  </a:cubicBezTo>
                  <a:cubicBezTo>
                    <a:pt x="3620" y="2050"/>
                    <a:pt x="3466" y="2086"/>
                    <a:pt x="3323" y="2098"/>
                  </a:cubicBezTo>
                  <a:lnTo>
                    <a:pt x="3311" y="2110"/>
                  </a:lnTo>
                  <a:cubicBezTo>
                    <a:pt x="3132" y="2241"/>
                    <a:pt x="2954" y="2360"/>
                    <a:pt x="2775" y="2503"/>
                  </a:cubicBezTo>
                  <a:cubicBezTo>
                    <a:pt x="2728" y="2527"/>
                    <a:pt x="2716" y="2586"/>
                    <a:pt x="2716" y="2646"/>
                  </a:cubicBezTo>
                  <a:cubicBezTo>
                    <a:pt x="2406" y="2824"/>
                    <a:pt x="2120" y="3039"/>
                    <a:pt x="1846" y="3277"/>
                  </a:cubicBezTo>
                  <a:cubicBezTo>
                    <a:pt x="1430" y="3527"/>
                    <a:pt x="1049" y="3777"/>
                    <a:pt x="775" y="4027"/>
                  </a:cubicBezTo>
                  <a:cubicBezTo>
                    <a:pt x="584" y="4122"/>
                    <a:pt x="394" y="4182"/>
                    <a:pt x="180" y="4241"/>
                  </a:cubicBezTo>
                  <a:cubicBezTo>
                    <a:pt x="84" y="4277"/>
                    <a:pt x="1" y="4372"/>
                    <a:pt x="25" y="4479"/>
                  </a:cubicBezTo>
                  <a:cubicBezTo>
                    <a:pt x="263" y="4622"/>
                    <a:pt x="394" y="4896"/>
                    <a:pt x="346" y="5146"/>
                  </a:cubicBezTo>
                  <a:cubicBezTo>
                    <a:pt x="433" y="5175"/>
                    <a:pt x="495" y="5190"/>
                    <a:pt x="549" y="5190"/>
                  </a:cubicBezTo>
                  <a:cubicBezTo>
                    <a:pt x="628" y="5190"/>
                    <a:pt x="692" y="5157"/>
                    <a:pt x="799" y="5086"/>
                  </a:cubicBezTo>
                  <a:lnTo>
                    <a:pt x="823" y="5063"/>
                  </a:lnTo>
                  <a:cubicBezTo>
                    <a:pt x="836" y="5063"/>
                    <a:pt x="850" y="5063"/>
                    <a:pt x="864" y="5063"/>
                  </a:cubicBezTo>
                  <a:cubicBezTo>
                    <a:pt x="1200" y="5063"/>
                    <a:pt x="1594" y="4928"/>
                    <a:pt x="1823" y="4836"/>
                  </a:cubicBezTo>
                  <a:cubicBezTo>
                    <a:pt x="2180" y="4741"/>
                    <a:pt x="2608" y="4682"/>
                    <a:pt x="3037" y="4622"/>
                  </a:cubicBezTo>
                  <a:cubicBezTo>
                    <a:pt x="3132" y="4503"/>
                    <a:pt x="3228" y="4408"/>
                    <a:pt x="3323" y="4289"/>
                  </a:cubicBezTo>
                  <a:cubicBezTo>
                    <a:pt x="3430" y="4146"/>
                    <a:pt x="3561" y="4086"/>
                    <a:pt x="3692" y="3955"/>
                  </a:cubicBezTo>
                  <a:cubicBezTo>
                    <a:pt x="3966" y="3705"/>
                    <a:pt x="3990" y="3455"/>
                    <a:pt x="4144" y="3348"/>
                  </a:cubicBezTo>
                  <a:lnTo>
                    <a:pt x="4204" y="3300"/>
                  </a:lnTo>
                  <a:cubicBezTo>
                    <a:pt x="4347" y="3217"/>
                    <a:pt x="4513" y="3110"/>
                    <a:pt x="4823" y="2943"/>
                  </a:cubicBezTo>
                  <a:cubicBezTo>
                    <a:pt x="5335" y="2693"/>
                    <a:pt x="5478" y="2646"/>
                    <a:pt x="5776" y="2527"/>
                  </a:cubicBezTo>
                  <a:cubicBezTo>
                    <a:pt x="5895" y="2479"/>
                    <a:pt x="6026" y="2443"/>
                    <a:pt x="6228" y="2360"/>
                  </a:cubicBezTo>
                  <a:cubicBezTo>
                    <a:pt x="6895" y="2110"/>
                    <a:pt x="6954" y="2110"/>
                    <a:pt x="7550" y="1943"/>
                  </a:cubicBezTo>
                  <a:lnTo>
                    <a:pt x="7669" y="1919"/>
                  </a:lnTo>
                  <a:cubicBezTo>
                    <a:pt x="8145" y="1800"/>
                    <a:pt x="8323" y="1765"/>
                    <a:pt x="8573" y="1705"/>
                  </a:cubicBezTo>
                  <a:cubicBezTo>
                    <a:pt x="8728" y="1681"/>
                    <a:pt x="8883" y="1646"/>
                    <a:pt x="9145" y="1586"/>
                  </a:cubicBezTo>
                  <a:cubicBezTo>
                    <a:pt x="9466" y="1515"/>
                    <a:pt x="9645" y="1467"/>
                    <a:pt x="9812" y="1431"/>
                  </a:cubicBezTo>
                  <a:cubicBezTo>
                    <a:pt x="10002" y="1372"/>
                    <a:pt x="10181" y="1312"/>
                    <a:pt x="10586" y="1229"/>
                  </a:cubicBezTo>
                  <a:cubicBezTo>
                    <a:pt x="11014" y="1157"/>
                    <a:pt x="11193" y="1134"/>
                    <a:pt x="11419" y="1098"/>
                  </a:cubicBezTo>
                  <a:cubicBezTo>
                    <a:pt x="11586" y="1074"/>
                    <a:pt x="11764" y="1050"/>
                    <a:pt x="12074" y="991"/>
                  </a:cubicBezTo>
                  <a:cubicBezTo>
                    <a:pt x="12550" y="907"/>
                    <a:pt x="15039" y="574"/>
                    <a:pt x="15039" y="574"/>
                  </a:cubicBezTo>
                  <a:cubicBezTo>
                    <a:pt x="15527" y="514"/>
                    <a:pt x="17063" y="372"/>
                    <a:pt x="17063" y="372"/>
                  </a:cubicBezTo>
                  <a:cubicBezTo>
                    <a:pt x="16944" y="324"/>
                    <a:pt x="16789" y="264"/>
                    <a:pt x="16622" y="217"/>
                  </a:cubicBezTo>
                  <a:lnTo>
                    <a:pt x="16539" y="205"/>
                  </a:lnTo>
                  <a:cubicBezTo>
                    <a:pt x="16324" y="157"/>
                    <a:pt x="16086" y="122"/>
                    <a:pt x="15765" y="74"/>
                  </a:cubicBezTo>
                  <a:cubicBezTo>
                    <a:pt x="15348" y="26"/>
                    <a:pt x="15050" y="2"/>
                    <a:pt x="14800" y="2"/>
                  </a:cubicBezTo>
                  <a:cubicBezTo>
                    <a:pt x="14732" y="1"/>
                    <a:pt x="14663" y="0"/>
                    <a:pt x="145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0" name="Google Shape;2980;p3"/>
            <p:cNvSpPr/>
            <p:nvPr/>
          </p:nvSpPr>
          <p:spPr>
            <a:xfrm>
              <a:off x="4210625" y="2282075"/>
              <a:ext cx="53325" cy="39200"/>
            </a:xfrm>
            <a:custGeom>
              <a:avLst/>
              <a:gdLst/>
              <a:ahLst/>
              <a:cxnLst/>
              <a:rect l="l" t="t" r="r" b="b"/>
              <a:pathLst>
                <a:path w="2133" h="1568" extrusionOk="0">
                  <a:moveTo>
                    <a:pt x="1340" y="0"/>
                  </a:moveTo>
                  <a:cubicBezTo>
                    <a:pt x="1100" y="0"/>
                    <a:pt x="866" y="32"/>
                    <a:pt x="632" y="79"/>
                  </a:cubicBezTo>
                  <a:cubicBezTo>
                    <a:pt x="453" y="103"/>
                    <a:pt x="298" y="210"/>
                    <a:pt x="203" y="341"/>
                  </a:cubicBezTo>
                  <a:cubicBezTo>
                    <a:pt x="227" y="389"/>
                    <a:pt x="227" y="460"/>
                    <a:pt x="203" y="520"/>
                  </a:cubicBezTo>
                  <a:cubicBezTo>
                    <a:pt x="144" y="627"/>
                    <a:pt x="84" y="746"/>
                    <a:pt x="1" y="877"/>
                  </a:cubicBezTo>
                  <a:cubicBezTo>
                    <a:pt x="1" y="972"/>
                    <a:pt x="1" y="1055"/>
                    <a:pt x="25" y="1151"/>
                  </a:cubicBezTo>
                  <a:cubicBezTo>
                    <a:pt x="60" y="1329"/>
                    <a:pt x="156" y="1460"/>
                    <a:pt x="275" y="1567"/>
                  </a:cubicBezTo>
                  <a:cubicBezTo>
                    <a:pt x="882" y="1532"/>
                    <a:pt x="1727" y="1436"/>
                    <a:pt x="2132" y="1163"/>
                  </a:cubicBezTo>
                  <a:cubicBezTo>
                    <a:pt x="1953" y="544"/>
                    <a:pt x="1894" y="222"/>
                    <a:pt x="1906" y="103"/>
                  </a:cubicBezTo>
                  <a:cubicBezTo>
                    <a:pt x="1811" y="43"/>
                    <a:pt x="1668" y="20"/>
                    <a:pt x="1537" y="8"/>
                  </a:cubicBezTo>
                  <a:cubicBezTo>
                    <a:pt x="1471" y="3"/>
                    <a:pt x="1405" y="0"/>
                    <a:pt x="13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1" name="Google Shape;2981;p3"/>
            <p:cNvSpPr/>
            <p:nvPr/>
          </p:nvSpPr>
          <p:spPr>
            <a:xfrm>
              <a:off x="4170275" y="2282475"/>
              <a:ext cx="129375" cy="73325"/>
            </a:xfrm>
            <a:custGeom>
              <a:avLst/>
              <a:gdLst/>
              <a:ahLst/>
              <a:cxnLst/>
              <a:rect l="l" t="t" r="r" b="b"/>
              <a:pathLst>
                <a:path w="5175" h="2933" extrusionOk="0">
                  <a:moveTo>
                    <a:pt x="960" y="2111"/>
                  </a:moveTo>
                  <a:lnTo>
                    <a:pt x="960" y="2194"/>
                  </a:lnTo>
                  <a:cubicBezTo>
                    <a:pt x="948" y="2171"/>
                    <a:pt x="936" y="2147"/>
                    <a:pt x="936" y="2111"/>
                  </a:cubicBezTo>
                  <a:close/>
                  <a:moveTo>
                    <a:pt x="3643" y="0"/>
                  </a:moveTo>
                  <a:cubicBezTo>
                    <a:pt x="3597" y="0"/>
                    <a:pt x="3567" y="22"/>
                    <a:pt x="3556" y="75"/>
                  </a:cubicBezTo>
                  <a:cubicBezTo>
                    <a:pt x="3508" y="206"/>
                    <a:pt x="3579" y="504"/>
                    <a:pt x="3758" y="1135"/>
                  </a:cubicBezTo>
                  <a:cubicBezTo>
                    <a:pt x="3353" y="1397"/>
                    <a:pt x="2508" y="1504"/>
                    <a:pt x="1901" y="1540"/>
                  </a:cubicBezTo>
                  <a:lnTo>
                    <a:pt x="1603" y="1540"/>
                  </a:lnTo>
                  <a:cubicBezTo>
                    <a:pt x="1484" y="1540"/>
                    <a:pt x="1377" y="1563"/>
                    <a:pt x="1293" y="1611"/>
                  </a:cubicBezTo>
                  <a:cubicBezTo>
                    <a:pt x="1365" y="1361"/>
                    <a:pt x="1496" y="1099"/>
                    <a:pt x="1639" y="861"/>
                  </a:cubicBezTo>
                  <a:cubicBezTo>
                    <a:pt x="1710" y="730"/>
                    <a:pt x="1770" y="611"/>
                    <a:pt x="1829" y="504"/>
                  </a:cubicBezTo>
                  <a:cubicBezTo>
                    <a:pt x="1853" y="444"/>
                    <a:pt x="1853" y="373"/>
                    <a:pt x="1829" y="325"/>
                  </a:cubicBezTo>
                  <a:cubicBezTo>
                    <a:pt x="1791" y="241"/>
                    <a:pt x="1708" y="181"/>
                    <a:pt x="1619" y="181"/>
                  </a:cubicBezTo>
                  <a:cubicBezTo>
                    <a:pt x="1570" y="181"/>
                    <a:pt x="1519" y="199"/>
                    <a:pt x="1472" y="242"/>
                  </a:cubicBezTo>
                  <a:cubicBezTo>
                    <a:pt x="1150" y="551"/>
                    <a:pt x="829" y="885"/>
                    <a:pt x="591" y="1266"/>
                  </a:cubicBezTo>
                  <a:cubicBezTo>
                    <a:pt x="353" y="1659"/>
                    <a:pt x="293" y="2099"/>
                    <a:pt x="79" y="2492"/>
                  </a:cubicBezTo>
                  <a:cubicBezTo>
                    <a:pt x="0" y="2659"/>
                    <a:pt x="150" y="2811"/>
                    <a:pt x="291" y="2811"/>
                  </a:cubicBezTo>
                  <a:cubicBezTo>
                    <a:pt x="321" y="2811"/>
                    <a:pt x="350" y="2804"/>
                    <a:pt x="377" y="2790"/>
                  </a:cubicBezTo>
                  <a:cubicBezTo>
                    <a:pt x="484" y="2825"/>
                    <a:pt x="603" y="2861"/>
                    <a:pt x="710" y="2873"/>
                  </a:cubicBezTo>
                  <a:cubicBezTo>
                    <a:pt x="972" y="2933"/>
                    <a:pt x="1258" y="2933"/>
                    <a:pt x="1543" y="2933"/>
                  </a:cubicBezTo>
                  <a:cubicBezTo>
                    <a:pt x="1853" y="2921"/>
                    <a:pt x="2186" y="2873"/>
                    <a:pt x="2460" y="2837"/>
                  </a:cubicBezTo>
                  <a:cubicBezTo>
                    <a:pt x="3210" y="2742"/>
                    <a:pt x="3865" y="2456"/>
                    <a:pt x="4353" y="1873"/>
                  </a:cubicBezTo>
                  <a:cubicBezTo>
                    <a:pt x="4401" y="1825"/>
                    <a:pt x="4413" y="1766"/>
                    <a:pt x="4413" y="1730"/>
                  </a:cubicBezTo>
                  <a:lnTo>
                    <a:pt x="4520" y="1623"/>
                  </a:lnTo>
                  <a:cubicBezTo>
                    <a:pt x="4651" y="1516"/>
                    <a:pt x="4782" y="1397"/>
                    <a:pt x="4937" y="1301"/>
                  </a:cubicBezTo>
                  <a:cubicBezTo>
                    <a:pt x="5056" y="1194"/>
                    <a:pt x="5115" y="1087"/>
                    <a:pt x="5139" y="968"/>
                  </a:cubicBezTo>
                  <a:cubicBezTo>
                    <a:pt x="5175" y="730"/>
                    <a:pt x="5020" y="480"/>
                    <a:pt x="4806" y="313"/>
                  </a:cubicBezTo>
                  <a:cubicBezTo>
                    <a:pt x="4681" y="227"/>
                    <a:pt x="4534" y="187"/>
                    <a:pt x="4388" y="187"/>
                  </a:cubicBezTo>
                  <a:cubicBezTo>
                    <a:pt x="4352" y="187"/>
                    <a:pt x="4317" y="189"/>
                    <a:pt x="4282" y="194"/>
                  </a:cubicBezTo>
                  <a:lnTo>
                    <a:pt x="4151" y="194"/>
                  </a:lnTo>
                  <a:cubicBezTo>
                    <a:pt x="3916" y="97"/>
                    <a:pt x="3742" y="0"/>
                    <a:pt x="3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2" name="Google Shape;2982;p3"/>
            <p:cNvSpPr/>
            <p:nvPr/>
          </p:nvSpPr>
          <p:spPr>
            <a:xfrm>
              <a:off x="4077875" y="2231050"/>
              <a:ext cx="198575" cy="64925"/>
            </a:xfrm>
            <a:custGeom>
              <a:avLst/>
              <a:gdLst/>
              <a:ahLst/>
              <a:cxnLst/>
              <a:rect l="l" t="t" r="r" b="b"/>
              <a:pathLst>
                <a:path w="7943" h="2597" extrusionOk="0">
                  <a:moveTo>
                    <a:pt x="2572" y="1120"/>
                  </a:moveTo>
                  <a:lnTo>
                    <a:pt x="2572" y="1120"/>
                  </a:lnTo>
                  <a:cubicBezTo>
                    <a:pt x="2430" y="1168"/>
                    <a:pt x="2275" y="1227"/>
                    <a:pt x="2132" y="1275"/>
                  </a:cubicBezTo>
                  <a:cubicBezTo>
                    <a:pt x="2215" y="1227"/>
                    <a:pt x="2310" y="1191"/>
                    <a:pt x="2382" y="1156"/>
                  </a:cubicBezTo>
                  <a:cubicBezTo>
                    <a:pt x="2441" y="1132"/>
                    <a:pt x="2513" y="1132"/>
                    <a:pt x="2572" y="1120"/>
                  </a:cubicBezTo>
                  <a:close/>
                  <a:moveTo>
                    <a:pt x="5549" y="1"/>
                  </a:moveTo>
                  <a:cubicBezTo>
                    <a:pt x="5370" y="1"/>
                    <a:pt x="5227" y="1"/>
                    <a:pt x="5073" y="25"/>
                  </a:cubicBezTo>
                  <a:cubicBezTo>
                    <a:pt x="4751" y="37"/>
                    <a:pt x="4442" y="60"/>
                    <a:pt x="3930" y="156"/>
                  </a:cubicBezTo>
                  <a:cubicBezTo>
                    <a:pt x="3382" y="299"/>
                    <a:pt x="2846" y="501"/>
                    <a:pt x="2322" y="715"/>
                  </a:cubicBezTo>
                  <a:cubicBezTo>
                    <a:pt x="2310" y="739"/>
                    <a:pt x="2275" y="739"/>
                    <a:pt x="2263" y="751"/>
                  </a:cubicBezTo>
                  <a:cubicBezTo>
                    <a:pt x="2227" y="751"/>
                    <a:pt x="2203" y="763"/>
                    <a:pt x="2168" y="763"/>
                  </a:cubicBezTo>
                  <a:lnTo>
                    <a:pt x="2144" y="775"/>
                  </a:lnTo>
                  <a:cubicBezTo>
                    <a:pt x="1846" y="941"/>
                    <a:pt x="1537" y="1120"/>
                    <a:pt x="1025" y="1525"/>
                  </a:cubicBezTo>
                  <a:cubicBezTo>
                    <a:pt x="501" y="1953"/>
                    <a:pt x="286" y="2251"/>
                    <a:pt x="60" y="2525"/>
                  </a:cubicBezTo>
                  <a:lnTo>
                    <a:pt x="13" y="2585"/>
                  </a:lnTo>
                  <a:lnTo>
                    <a:pt x="1" y="2596"/>
                  </a:lnTo>
                  <a:cubicBezTo>
                    <a:pt x="334" y="2537"/>
                    <a:pt x="667" y="2465"/>
                    <a:pt x="1001" y="2370"/>
                  </a:cubicBezTo>
                  <a:cubicBezTo>
                    <a:pt x="3013" y="1811"/>
                    <a:pt x="5001" y="1013"/>
                    <a:pt x="6966" y="203"/>
                  </a:cubicBezTo>
                  <a:cubicBezTo>
                    <a:pt x="7299" y="203"/>
                    <a:pt x="7621" y="168"/>
                    <a:pt x="7942" y="120"/>
                  </a:cubicBezTo>
                  <a:cubicBezTo>
                    <a:pt x="7871" y="120"/>
                    <a:pt x="7085" y="60"/>
                    <a:pt x="6561" y="37"/>
                  </a:cubicBezTo>
                  <a:cubicBezTo>
                    <a:pt x="6132" y="13"/>
                    <a:pt x="5823" y="1"/>
                    <a:pt x="55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3" name="Google Shape;2983;p3"/>
            <p:cNvSpPr/>
            <p:nvPr/>
          </p:nvSpPr>
          <p:spPr>
            <a:xfrm>
              <a:off x="3636150" y="2595400"/>
              <a:ext cx="626600" cy="816175"/>
            </a:xfrm>
            <a:custGeom>
              <a:avLst/>
              <a:gdLst/>
              <a:ahLst/>
              <a:cxnLst/>
              <a:rect l="l" t="t" r="r" b="b"/>
              <a:pathLst>
                <a:path w="25064" h="32647" extrusionOk="0">
                  <a:moveTo>
                    <a:pt x="25063" y="0"/>
                  </a:moveTo>
                  <a:cubicBezTo>
                    <a:pt x="23670" y="0"/>
                    <a:pt x="21765" y="3524"/>
                    <a:pt x="20396" y="4084"/>
                  </a:cubicBezTo>
                  <a:lnTo>
                    <a:pt x="20432" y="4120"/>
                  </a:lnTo>
                  <a:cubicBezTo>
                    <a:pt x="21349" y="5108"/>
                    <a:pt x="22777" y="9704"/>
                    <a:pt x="19313" y="13847"/>
                  </a:cubicBezTo>
                  <a:cubicBezTo>
                    <a:pt x="16467" y="17252"/>
                    <a:pt x="16217" y="17443"/>
                    <a:pt x="14729" y="18979"/>
                  </a:cubicBezTo>
                  <a:cubicBezTo>
                    <a:pt x="14086" y="19633"/>
                    <a:pt x="13205" y="20062"/>
                    <a:pt x="12621" y="20776"/>
                  </a:cubicBezTo>
                  <a:cubicBezTo>
                    <a:pt x="12193" y="21300"/>
                    <a:pt x="11419" y="21074"/>
                    <a:pt x="11014" y="21527"/>
                  </a:cubicBezTo>
                  <a:cubicBezTo>
                    <a:pt x="10157" y="22479"/>
                    <a:pt x="9990" y="23217"/>
                    <a:pt x="8811" y="23622"/>
                  </a:cubicBezTo>
                  <a:cubicBezTo>
                    <a:pt x="8454" y="23747"/>
                    <a:pt x="8139" y="23784"/>
                    <a:pt x="7865" y="23784"/>
                  </a:cubicBezTo>
                  <a:cubicBezTo>
                    <a:pt x="7486" y="23784"/>
                    <a:pt x="7187" y="23714"/>
                    <a:pt x="6965" y="23714"/>
                  </a:cubicBezTo>
                  <a:cubicBezTo>
                    <a:pt x="6829" y="23714"/>
                    <a:pt x="6723" y="23740"/>
                    <a:pt x="6644" y="23824"/>
                  </a:cubicBezTo>
                  <a:cubicBezTo>
                    <a:pt x="5204" y="25444"/>
                    <a:pt x="2418" y="29277"/>
                    <a:pt x="1" y="32647"/>
                  </a:cubicBezTo>
                  <a:cubicBezTo>
                    <a:pt x="120" y="32576"/>
                    <a:pt x="275" y="32504"/>
                    <a:pt x="406" y="32433"/>
                  </a:cubicBezTo>
                  <a:cubicBezTo>
                    <a:pt x="715" y="32278"/>
                    <a:pt x="1049" y="32135"/>
                    <a:pt x="1418" y="31968"/>
                  </a:cubicBezTo>
                  <a:lnTo>
                    <a:pt x="1882" y="31778"/>
                  </a:lnTo>
                  <a:cubicBezTo>
                    <a:pt x="2025" y="31718"/>
                    <a:pt x="2180" y="31635"/>
                    <a:pt x="2287" y="31563"/>
                  </a:cubicBezTo>
                  <a:cubicBezTo>
                    <a:pt x="2763" y="31254"/>
                    <a:pt x="3132" y="30944"/>
                    <a:pt x="3477" y="30647"/>
                  </a:cubicBezTo>
                  <a:lnTo>
                    <a:pt x="3573" y="30551"/>
                  </a:lnTo>
                  <a:cubicBezTo>
                    <a:pt x="4085" y="30111"/>
                    <a:pt x="4513" y="29706"/>
                    <a:pt x="4918" y="29313"/>
                  </a:cubicBezTo>
                  <a:cubicBezTo>
                    <a:pt x="5097" y="29158"/>
                    <a:pt x="5263" y="28992"/>
                    <a:pt x="5442" y="28825"/>
                  </a:cubicBezTo>
                  <a:cubicBezTo>
                    <a:pt x="5978" y="28325"/>
                    <a:pt x="6585" y="27765"/>
                    <a:pt x="7359" y="27134"/>
                  </a:cubicBezTo>
                  <a:cubicBezTo>
                    <a:pt x="7859" y="26718"/>
                    <a:pt x="8478" y="26277"/>
                    <a:pt x="9169" y="25777"/>
                  </a:cubicBezTo>
                  <a:cubicBezTo>
                    <a:pt x="9550" y="25515"/>
                    <a:pt x="11121" y="24360"/>
                    <a:pt x="11121" y="24360"/>
                  </a:cubicBezTo>
                  <a:cubicBezTo>
                    <a:pt x="12026" y="23693"/>
                    <a:pt x="12764" y="23170"/>
                    <a:pt x="13395" y="22741"/>
                  </a:cubicBezTo>
                  <a:cubicBezTo>
                    <a:pt x="13610" y="22610"/>
                    <a:pt x="13800" y="22503"/>
                    <a:pt x="14026" y="22384"/>
                  </a:cubicBezTo>
                  <a:cubicBezTo>
                    <a:pt x="14205" y="22277"/>
                    <a:pt x="14372" y="22158"/>
                    <a:pt x="14526" y="22027"/>
                  </a:cubicBezTo>
                  <a:lnTo>
                    <a:pt x="14991" y="21622"/>
                  </a:lnTo>
                  <a:cubicBezTo>
                    <a:pt x="15062" y="21550"/>
                    <a:pt x="15146" y="21491"/>
                    <a:pt x="15229" y="21431"/>
                  </a:cubicBezTo>
                  <a:lnTo>
                    <a:pt x="15288" y="21384"/>
                  </a:lnTo>
                  <a:cubicBezTo>
                    <a:pt x="15360" y="21324"/>
                    <a:pt x="15443" y="21288"/>
                    <a:pt x="15515" y="21253"/>
                  </a:cubicBezTo>
                  <a:lnTo>
                    <a:pt x="15586" y="21241"/>
                  </a:lnTo>
                  <a:lnTo>
                    <a:pt x="15622" y="21253"/>
                  </a:lnTo>
                  <a:cubicBezTo>
                    <a:pt x="16634" y="20276"/>
                    <a:pt x="16931" y="20288"/>
                    <a:pt x="17789" y="18979"/>
                  </a:cubicBezTo>
                  <a:cubicBezTo>
                    <a:pt x="17801" y="18967"/>
                    <a:pt x="17824" y="18931"/>
                    <a:pt x="17836" y="18919"/>
                  </a:cubicBezTo>
                  <a:cubicBezTo>
                    <a:pt x="17943" y="18752"/>
                    <a:pt x="18063" y="18586"/>
                    <a:pt x="18158" y="18455"/>
                  </a:cubicBezTo>
                  <a:cubicBezTo>
                    <a:pt x="18313" y="18264"/>
                    <a:pt x="18479" y="18086"/>
                    <a:pt x="18634" y="17907"/>
                  </a:cubicBezTo>
                  <a:cubicBezTo>
                    <a:pt x="18741" y="17800"/>
                    <a:pt x="18848" y="17681"/>
                    <a:pt x="18956" y="17550"/>
                  </a:cubicBezTo>
                  <a:cubicBezTo>
                    <a:pt x="19170" y="17300"/>
                    <a:pt x="19396" y="17002"/>
                    <a:pt x="19610" y="16681"/>
                  </a:cubicBezTo>
                  <a:cubicBezTo>
                    <a:pt x="20206" y="15812"/>
                    <a:pt x="21099" y="14288"/>
                    <a:pt x="22146" y="12537"/>
                  </a:cubicBezTo>
                  <a:cubicBezTo>
                    <a:pt x="22646" y="11609"/>
                    <a:pt x="23027" y="10763"/>
                    <a:pt x="23325" y="9977"/>
                  </a:cubicBezTo>
                  <a:cubicBezTo>
                    <a:pt x="23516" y="9454"/>
                    <a:pt x="23635" y="9049"/>
                    <a:pt x="23718" y="8692"/>
                  </a:cubicBezTo>
                  <a:cubicBezTo>
                    <a:pt x="23778" y="8394"/>
                    <a:pt x="23813" y="8096"/>
                    <a:pt x="23849" y="7834"/>
                  </a:cubicBezTo>
                  <a:cubicBezTo>
                    <a:pt x="23861" y="7727"/>
                    <a:pt x="23873" y="7608"/>
                    <a:pt x="23897" y="7501"/>
                  </a:cubicBezTo>
                  <a:cubicBezTo>
                    <a:pt x="23980" y="6799"/>
                    <a:pt x="24051" y="6072"/>
                    <a:pt x="24159" y="4977"/>
                  </a:cubicBezTo>
                  <a:lnTo>
                    <a:pt x="24206" y="4477"/>
                  </a:lnTo>
                  <a:cubicBezTo>
                    <a:pt x="24290" y="3584"/>
                    <a:pt x="24397" y="2560"/>
                    <a:pt x="24742" y="1286"/>
                  </a:cubicBezTo>
                  <a:cubicBezTo>
                    <a:pt x="24861" y="822"/>
                    <a:pt x="24968" y="405"/>
                    <a:pt x="250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4" name="Google Shape;2984;p3"/>
            <p:cNvSpPr/>
            <p:nvPr/>
          </p:nvSpPr>
          <p:spPr>
            <a:xfrm>
              <a:off x="3517100" y="2697175"/>
              <a:ext cx="688200" cy="846575"/>
            </a:xfrm>
            <a:custGeom>
              <a:avLst/>
              <a:gdLst/>
              <a:ahLst/>
              <a:cxnLst/>
              <a:rect l="l" t="t" r="r" b="b"/>
              <a:pathLst>
                <a:path w="27528" h="33863" extrusionOk="0">
                  <a:moveTo>
                    <a:pt x="25073" y="0"/>
                  </a:moveTo>
                  <a:cubicBezTo>
                    <a:pt x="24919" y="0"/>
                    <a:pt x="24812" y="346"/>
                    <a:pt x="24408" y="501"/>
                  </a:cubicBezTo>
                  <a:cubicBezTo>
                    <a:pt x="23956" y="680"/>
                    <a:pt x="23313" y="489"/>
                    <a:pt x="23003" y="858"/>
                  </a:cubicBezTo>
                  <a:cubicBezTo>
                    <a:pt x="20765" y="3501"/>
                    <a:pt x="18741" y="6311"/>
                    <a:pt x="16907" y="9252"/>
                  </a:cubicBezTo>
                  <a:cubicBezTo>
                    <a:pt x="15240" y="11943"/>
                    <a:pt x="13573" y="14753"/>
                    <a:pt x="11466" y="17134"/>
                  </a:cubicBezTo>
                  <a:cubicBezTo>
                    <a:pt x="8335" y="20670"/>
                    <a:pt x="5322" y="26861"/>
                    <a:pt x="2548" y="30219"/>
                  </a:cubicBezTo>
                  <a:cubicBezTo>
                    <a:pt x="1548" y="31422"/>
                    <a:pt x="703" y="32707"/>
                    <a:pt x="0" y="33862"/>
                  </a:cubicBezTo>
                  <a:cubicBezTo>
                    <a:pt x="215" y="33648"/>
                    <a:pt x="3274" y="30207"/>
                    <a:pt x="3274" y="30207"/>
                  </a:cubicBezTo>
                  <a:lnTo>
                    <a:pt x="3310" y="30255"/>
                  </a:lnTo>
                  <a:lnTo>
                    <a:pt x="3608" y="29838"/>
                  </a:lnTo>
                  <a:lnTo>
                    <a:pt x="4620" y="28683"/>
                  </a:lnTo>
                  <a:lnTo>
                    <a:pt x="4644" y="28671"/>
                  </a:lnTo>
                  <a:lnTo>
                    <a:pt x="4739" y="28624"/>
                  </a:lnTo>
                  <a:cubicBezTo>
                    <a:pt x="7144" y="25254"/>
                    <a:pt x="9930" y="21420"/>
                    <a:pt x="11371" y="19801"/>
                  </a:cubicBezTo>
                  <a:cubicBezTo>
                    <a:pt x="11463" y="19698"/>
                    <a:pt x="11588" y="19668"/>
                    <a:pt x="11747" y="19668"/>
                  </a:cubicBezTo>
                  <a:cubicBezTo>
                    <a:pt x="11967" y="19668"/>
                    <a:pt x="12251" y="19726"/>
                    <a:pt x="12602" y="19726"/>
                  </a:cubicBezTo>
                  <a:cubicBezTo>
                    <a:pt x="12880" y="19726"/>
                    <a:pt x="13199" y="19690"/>
                    <a:pt x="13561" y="19563"/>
                  </a:cubicBezTo>
                  <a:cubicBezTo>
                    <a:pt x="14752" y="19158"/>
                    <a:pt x="14907" y="18420"/>
                    <a:pt x="15764" y="17467"/>
                  </a:cubicBezTo>
                  <a:cubicBezTo>
                    <a:pt x="16181" y="17015"/>
                    <a:pt x="16955" y="17229"/>
                    <a:pt x="17371" y="16717"/>
                  </a:cubicBezTo>
                  <a:cubicBezTo>
                    <a:pt x="17967" y="16003"/>
                    <a:pt x="18836" y="15574"/>
                    <a:pt x="19467" y="14920"/>
                  </a:cubicBezTo>
                  <a:cubicBezTo>
                    <a:pt x="20955" y="13384"/>
                    <a:pt x="21193" y="13193"/>
                    <a:pt x="24051" y="9788"/>
                  </a:cubicBezTo>
                  <a:cubicBezTo>
                    <a:pt x="27528" y="5645"/>
                    <a:pt x="26087" y="1037"/>
                    <a:pt x="25182" y="72"/>
                  </a:cubicBezTo>
                  <a:cubicBezTo>
                    <a:pt x="25170" y="37"/>
                    <a:pt x="25158" y="37"/>
                    <a:pt x="25146" y="25"/>
                  </a:cubicBezTo>
                  <a:cubicBezTo>
                    <a:pt x="25120" y="8"/>
                    <a:pt x="25096" y="0"/>
                    <a:pt x="250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5" name="Google Shape;2985;p3"/>
            <p:cNvSpPr/>
            <p:nvPr/>
          </p:nvSpPr>
          <p:spPr>
            <a:xfrm>
              <a:off x="2883975" y="2101575"/>
              <a:ext cx="1440100" cy="1519275"/>
            </a:xfrm>
            <a:custGeom>
              <a:avLst/>
              <a:gdLst/>
              <a:ahLst/>
              <a:cxnLst/>
              <a:rect l="l" t="t" r="r" b="b"/>
              <a:pathLst>
                <a:path w="57604" h="60771" extrusionOk="0">
                  <a:moveTo>
                    <a:pt x="109" y="0"/>
                  </a:moveTo>
                  <a:lnTo>
                    <a:pt x="109" y="0"/>
                  </a:lnTo>
                  <a:cubicBezTo>
                    <a:pt x="108" y="0"/>
                    <a:pt x="108" y="0"/>
                    <a:pt x="108" y="1"/>
                  </a:cubicBezTo>
                  <a:cubicBezTo>
                    <a:pt x="84" y="1"/>
                    <a:pt x="72" y="72"/>
                    <a:pt x="48" y="227"/>
                  </a:cubicBezTo>
                  <a:cubicBezTo>
                    <a:pt x="13" y="382"/>
                    <a:pt x="1" y="596"/>
                    <a:pt x="24" y="917"/>
                  </a:cubicBezTo>
                  <a:cubicBezTo>
                    <a:pt x="72" y="1334"/>
                    <a:pt x="203" y="1822"/>
                    <a:pt x="536" y="2299"/>
                  </a:cubicBezTo>
                  <a:cubicBezTo>
                    <a:pt x="858" y="2775"/>
                    <a:pt x="1370" y="3192"/>
                    <a:pt x="2001" y="3418"/>
                  </a:cubicBezTo>
                  <a:cubicBezTo>
                    <a:pt x="2168" y="3477"/>
                    <a:pt x="2334" y="3513"/>
                    <a:pt x="2501" y="3549"/>
                  </a:cubicBezTo>
                  <a:cubicBezTo>
                    <a:pt x="2572" y="3561"/>
                    <a:pt x="2680" y="3573"/>
                    <a:pt x="2751" y="3573"/>
                  </a:cubicBezTo>
                  <a:cubicBezTo>
                    <a:pt x="2763" y="3573"/>
                    <a:pt x="2787" y="3573"/>
                    <a:pt x="2787" y="3596"/>
                  </a:cubicBezTo>
                  <a:lnTo>
                    <a:pt x="2799" y="3668"/>
                  </a:lnTo>
                  <a:cubicBezTo>
                    <a:pt x="2870" y="4013"/>
                    <a:pt x="3001" y="4346"/>
                    <a:pt x="3168" y="4680"/>
                  </a:cubicBezTo>
                  <a:cubicBezTo>
                    <a:pt x="3513" y="5323"/>
                    <a:pt x="4013" y="5894"/>
                    <a:pt x="4632" y="6299"/>
                  </a:cubicBezTo>
                  <a:cubicBezTo>
                    <a:pt x="4942" y="6501"/>
                    <a:pt x="5275" y="6668"/>
                    <a:pt x="5597" y="6775"/>
                  </a:cubicBezTo>
                  <a:cubicBezTo>
                    <a:pt x="5597" y="6775"/>
                    <a:pt x="5609" y="6775"/>
                    <a:pt x="5609" y="6787"/>
                  </a:cubicBezTo>
                  <a:lnTo>
                    <a:pt x="5609" y="6811"/>
                  </a:lnTo>
                  <a:lnTo>
                    <a:pt x="5620" y="6871"/>
                  </a:lnTo>
                  <a:cubicBezTo>
                    <a:pt x="5644" y="6954"/>
                    <a:pt x="5668" y="7025"/>
                    <a:pt x="5704" y="7109"/>
                  </a:cubicBezTo>
                  <a:cubicBezTo>
                    <a:pt x="5763" y="7252"/>
                    <a:pt x="5847" y="7406"/>
                    <a:pt x="5942" y="7525"/>
                  </a:cubicBezTo>
                  <a:cubicBezTo>
                    <a:pt x="6299" y="8025"/>
                    <a:pt x="6752" y="8323"/>
                    <a:pt x="7133" y="8597"/>
                  </a:cubicBezTo>
                  <a:cubicBezTo>
                    <a:pt x="7871" y="9145"/>
                    <a:pt x="8264" y="9799"/>
                    <a:pt x="8716" y="10419"/>
                  </a:cubicBezTo>
                  <a:cubicBezTo>
                    <a:pt x="9168" y="11050"/>
                    <a:pt x="9633" y="11704"/>
                    <a:pt x="10359" y="12383"/>
                  </a:cubicBezTo>
                  <a:cubicBezTo>
                    <a:pt x="10538" y="12550"/>
                    <a:pt x="10740" y="12716"/>
                    <a:pt x="10966" y="12883"/>
                  </a:cubicBezTo>
                  <a:cubicBezTo>
                    <a:pt x="11193" y="13038"/>
                    <a:pt x="11443" y="13193"/>
                    <a:pt x="11693" y="13336"/>
                  </a:cubicBezTo>
                  <a:cubicBezTo>
                    <a:pt x="11955" y="13490"/>
                    <a:pt x="12205" y="13669"/>
                    <a:pt x="12407" y="13907"/>
                  </a:cubicBezTo>
                  <a:cubicBezTo>
                    <a:pt x="12621" y="14157"/>
                    <a:pt x="12764" y="14491"/>
                    <a:pt x="13062" y="14800"/>
                  </a:cubicBezTo>
                  <a:cubicBezTo>
                    <a:pt x="13217" y="14943"/>
                    <a:pt x="13395" y="15086"/>
                    <a:pt x="13586" y="15157"/>
                  </a:cubicBezTo>
                  <a:cubicBezTo>
                    <a:pt x="13681" y="15181"/>
                    <a:pt x="13764" y="15217"/>
                    <a:pt x="13812" y="15241"/>
                  </a:cubicBezTo>
                  <a:cubicBezTo>
                    <a:pt x="13824" y="15264"/>
                    <a:pt x="13824" y="15264"/>
                    <a:pt x="13836" y="15288"/>
                  </a:cubicBezTo>
                  <a:lnTo>
                    <a:pt x="13883" y="15395"/>
                  </a:lnTo>
                  <a:cubicBezTo>
                    <a:pt x="14014" y="15741"/>
                    <a:pt x="14217" y="16038"/>
                    <a:pt x="14431" y="16253"/>
                  </a:cubicBezTo>
                  <a:cubicBezTo>
                    <a:pt x="14883" y="16729"/>
                    <a:pt x="15384" y="17003"/>
                    <a:pt x="15836" y="17205"/>
                  </a:cubicBezTo>
                  <a:cubicBezTo>
                    <a:pt x="16062" y="17312"/>
                    <a:pt x="16277" y="17408"/>
                    <a:pt x="16491" y="17479"/>
                  </a:cubicBezTo>
                  <a:cubicBezTo>
                    <a:pt x="16574" y="17503"/>
                    <a:pt x="16658" y="17539"/>
                    <a:pt x="16729" y="17562"/>
                  </a:cubicBezTo>
                  <a:lnTo>
                    <a:pt x="16741" y="17646"/>
                  </a:lnTo>
                  <a:cubicBezTo>
                    <a:pt x="16753" y="17705"/>
                    <a:pt x="16777" y="17741"/>
                    <a:pt x="16788" y="17800"/>
                  </a:cubicBezTo>
                  <a:cubicBezTo>
                    <a:pt x="16919" y="18241"/>
                    <a:pt x="17193" y="18574"/>
                    <a:pt x="17491" y="18860"/>
                  </a:cubicBezTo>
                  <a:cubicBezTo>
                    <a:pt x="17789" y="19146"/>
                    <a:pt x="18146" y="19348"/>
                    <a:pt x="18515" y="19563"/>
                  </a:cubicBezTo>
                  <a:cubicBezTo>
                    <a:pt x="18692" y="19669"/>
                    <a:pt x="18893" y="19752"/>
                    <a:pt x="19094" y="19846"/>
                  </a:cubicBezTo>
                  <a:lnTo>
                    <a:pt x="19094" y="19846"/>
                  </a:lnTo>
                  <a:cubicBezTo>
                    <a:pt x="19102" y="19874"/>
                    <a:pt x="19145" y="19990"/>
                    <a:pt x="19182" y="20063"/>
                  </a:cubicBezTo>
                  <a:cubicBezTo>
                    <a:pt x="19229" y="20170"/>
                    <a:pt x="19289" y="20289"/>
                    <a:pt x="19348" y="20396"/>
                  </a:cubicBezTo>
                  <a:cubicBezTo>
                    <a:pt x="19598" y="20837"/>
                    <a:pt x="19967" y="21277"/>
                    <a:pt x="20491" y="21646"/>
                  </a:cubicBezTo>
                  <a:cubicBezTo>
                    <a:pt x="20622" y="21753"/>
                    <a:pt x="20801" y="21813"/>
                    <a:pt x="20896" y="21884"/>
                  </a:cubicBezTo>
                  <a:cubicBezTo>
                    <a:pt x="20968" y="21932"/>
                    <a:pt x="20979" y="22075"/>
                    <a:pt x="21015" y="22253"/>
                  </a:cubicBezTo>
                  <a:cubicBezTo>
                    <a:pt x="21087" y="22646"/>
                    <a:pt x="21277" y="22968"/>
                    <a:pt x="21551" y="23301"/>
                  </a:cubicBezTo>
                  <a:cubicBezTo>
                    <a:pt x="21896" y="23730"/>
                    <a:pt x="22337" y="23992"/>
                    <a:pt x="22694" y="24135"/>
                  </a:cubicBezTo>
                  <a:cubicBezTo>
                    <a:pt x="22873" y="24206"/>
                    <a:pt x="23039" y="24254"/>
                    <a:pt x="23158" y="24277"/>
                  </a:cubicBezTo>
                  <a:cubicBezTo>
                    <a:pt x="23218" y="24289"/>
                    <a:pt x="23277" y="24289"/>
                    <a:pt x="23325" y="24313"/>
                  </a:cubicBezTo>
                  <a:lnTo>
                    <a:pt x="23337" y="24313"/>
                  </a:lnTo>
                  <a:lnTo>
                    <a:pt x="23396" y="24432"/>
                  </a:lnTo>
                  <a:cubicBezTo>
                    <a:pt x="23420" y="24492"/>
                    <a:pt x="23456" y="24551"/>
                    <a:pt x="23504" y="24611"/>
                  </a:cubicBezTo>
                  <a:cubicBezTo>
                    <a:pt x="23575" y="24730"/>
                    <a:pt x="23646" y="24825"/>
                    <a:pt x="23742" y="24932"/>
                  </a:cubicBezTo>
                  <a:cubicBezTo>
                    <a:pt x="23897" y="25147"/>
                    <a:pt x="24075" y="25301"/>
                    <a:pt x="24278" y="25456"/>
                  </a:cubicBezTo>
                  <a:cubicBezTo>
                    <a:pt x="24659" y="25754"/>
                    <a:pt x="25087" y="25861"/>
                    <a:pt x="25444" y="25980"/>
                  </a:cubicBezTo>
                  <a:cubicBezTo>
                    <a:pt x="25540" y="26004"/>
                    <a:pt x="25647" y="26040"/>
                    <a:pt x="25682" y="26063"/>
                  </a:cubicBezTo>
                  <a:cubicBezTo>
                    <a:pt x="25730" y="26099"/>
                    <a:pt x="25778" y="26135"/>
                    <a:pt x="25802" y="26230"/>
                  </a:cubicBezTo>
                  <a:cubicBezTo>
                    <a:pt x="25885" y="26397"/>
                    <a:pt x="26004" y="26575"/>
                    <a:pt x="26123" y="26706"/>
                  </a:cubicBezTo>
                  <a:cubicBezTo>
                    <a:pt x="26361" y="26992"/>
                    <a:pt x="26659" y="27230"/>
                    <a:pt x="26992" y="27385"/>
                  </a:cubicBezTo>
                  <a:cubicBezTo>
                    <a:pt x="27159" y="27468"/>
                    <a:pt x="27337" y="27528"/>
                    <a:pt x="27528" y="27587"/>
                  </a:cubicBezTo>
                  <a:cubicBezTo>
                    <a:pt x="27730" y="27623"/>
                    <a:pt x="27933" y="27623"/>
                    <a:pt x="28052" y="27671"/>
                  </a:cubicBezTo>
                  <a:cubicBezTo>
                    <a:pt x="28171" y="27718"/>
                    <a:pt x="28266" y="27897"/>
                    <a:pt x="28409" y="28076"/>
                  </a:cubicBezTo>
                  <a:cubicBezTo>
                    <a:pt x="28540" y="28242"/>
                    <a:pt x="28707" y="28385"/>
                    <a:pt x="28897" y="28516"/>
                  </a:cubicBezTo>
                  <a:cubicBezTo>
                    <a:pt x="28992" y="28576"/>
                    <a:pt x="29100" y="28659"/>
                    <a:pt x="29219" y="28695"/>
                  </a:cubicBezTo>
                  <a:cubicBezTo>
                    <a:pt x="29278" y="28730"/>
                    <a:pt x="29314" y="28754"/>
                    <a:pt x="29373" y="28778"/>
                  </a:cubicBezTo>
                  <a:lnTo>
                    <a:pt x="29516" y="28814"/>
                  </a:lnTo>
                  <a:cubicBezTo>
                    <a:pt x="29517" y="28812"/>
                    <a:pt x="29518" y="28812"/>
                    <a:pt x="29518" y="28812"/>
                  </a:cubicBezTo>
                  <a:cubicBezTo>
                    <a:pt x="29531" y="28812"/>
                    <a:pt x="29555" y="28987"/>
                    <a:pt x="29600" y="29099"/>
                  </a:cubicBezTo>
                  <a:cubicBezTo>
                    <a:pt x="29647" y="29219"/>
                    <a:pt x="29695" y="29349"/>
                    <a:pt x="29766" y="29469"/>
                  </a:cubicBezTo>
                  <a:cubicBezTo>
                    <a:pt x="29897" y="29730"/>
                    <a:pt x="30123" y="29969"/>
                    <a:pt x="30421" y="30100"/>
                  </a:cubicBezTo>
                  <a:cubicBezTo>
                    <a:pt x="30540" y="30149"/>
                    <a:pt x="30701" y="30174"/>
                    <a:pt x="30833" y="30174"/>
                  </a:cubicBezTo>
                  <a:cubicBezTo>
                    <a:pt x="30860" y="30174"/>
                    <a:pt x="30885" y="30173"/>
                    <a:pt x="30909" y="30171"/>
                  </a:cubicBezTo>
                  <a:cubicBezTo>
                    <a:pt x="30981" y="30171"/>
                    <a:pt x="31016" y="30183"/>
                    <a:pt x="31040" y="30219"/>
                  </a:cubicBezTo>
                  <a:cubicBezTo>
                    <a:pt x="31076" y="30242"/>
                    <a:pt x="31124" y="30302"/>
                    <a:pt x="31147" y="30385"/>
                  </a:cubicBezTo>
                  <a:cubicBezTo>
                    <a:pt x="31421" y="31004"/>
                    <a:pt x="31957" y="31421"/>
                    <a:pt x="32493" y="31576"/>
                  </a:cubicBezTo>
                  <a:cubicBezTo>
                    <a:pt x="32743" y="31647"/>
                    <a:pt x="32981" y="31707"/>
                    <a:pt x="33029" y="31850"/>
                  </a:cubicBezTo>
                  <a:cubicBezTo>
                    <a:pt x="33052" y="31933"/>
                    <a:pt x="33041" y="32052"/>
                    <a:pt x="33064" y="32183"/>
                  </a:cubicBezTo>
                  <a:cubicBezTo>
                    <a:pt x="33100" y="32314"/>
                    <a:pt x="33160" y="32421"/>
                    <a:pt x="33219" y="32528"/>
                  </a:cubicBezTo>
                  <a:cubicBezTo>
                    <a:pt x="33338" y="32719"/>
                    <a:pt x="33469" y="32886"/>
                    <a:pt x="33600" y="33029"/>
                  </a:cubicBezTo>
                  <a:cubicBezTo>
                    <a:pt x="33743" y="33183"/>
                    <a:pt x="33898" y="33314"/>
                    <a:pt x="34100" y="33386"/>
                  </a:cubicBezTo>
                  <a:cubicBezTo>
                    <a:pt x="34181" y="33426"/>
                    <a:pt x="34270" y="33441"/>
                    <a:pt x="34356" y="33441"/>
                  </a:cubicBezTo>
                  <a:cubicBezTo>
                    <a:pt x="34475" y="33441"/>
                    <a:pt x="34589" y="33413"/>
                    <a:pt x="34672" y="33386"/>
                  </a:cubicBezTo>
                  <a:cubicBezTo>
                    <a:pt x="34802" y="33349"/>
                    <a:pt x="34939" y="33319"/>
                    <a:pt x="34982" y="33319"/>
                  </a:cubicBezTo>
                  <a:cubicBezTo>
                    <a:pt x="34994" y="33319"/>
                    <a:pt x="34998" y="33321"/>
                    <a:pt x="34993" y="33326"/>
                  </a:cubicBezTo>
                  <a:cubicBezTo>
                    <a:pt x="35029" y="33398"/>
                    <a:pt x="35112" y="33517"/>
                    <a:pt x="35184" y="33576"/>
                  </a:cubicBezTo>
                  <a:cubicBezTo>
                    <a:pt x="35231" y="33612"/>
                    <a:pt x="35255" y="33636"/>
                    <a:pt x="35303" y="33671"/>
                  </a:cubicBezTo>
                  <a:lnTo>
                    <a:pt x="35362" y="33695"/>
                  </a:lnTo>
                  <a:lnTo>
                    <a:pt x="35374" y="33719"/>
                  </a:lnTo>
                  <a:lnTo>
                    <a:pt x="35386" y="33719"/>
                  </a:lnTo>
                  <a:lnTo>
                    <a:pt x="35386" y="33731"/>
                  </a:lnTo>
                  <a:cubicBezTo>
                    <a:pt x="34695" y="35243"/>
                    <a:pt x="31540" y="42065"/>
                    <a:pt x="31088" y="42923"/>
                  </a:cubicBezTo>
                  <a:cubicBezTo>
                    <a:pt x="31028" y="43030"/>
                    <a:pt x="30981" y="43149"/>
                    <a:pt x="30921" y="43244"/>
                  </a:cubicBezTo>
                  <a:cubicBezTo>
                    <a:pt x="30885" y="43327"/>
                    <a:pt x="30790" y="43446"/>
                    <a:pt x="30743" y="43542"/>
                  </a:cubicBezTo>
                  <a:cubicBezTo>
                    <a:pt x="30647" y="43732"/>
                    <a:pt x="30064" y="44828"/>
                    <a:pt x="29873" y="45173"/>
                  </a:cubicBezTo>
                  <a:cubicBezTo>
                    <a:pt x="29695" y="45518"/>
                    <a:pt x="29516" y="45887"/>
                    <a:pt x="29302" y="46221"/>
                  </a:cubicBezTo>
                  <a:cubicBezTo>
                    <a:pt x="29100" y="46554"/>
                    <a:pt x="28826" y="46911"/>
                    <a:pt x="28540" y="47316"/>
                  </a:cubicBezTo>
                  <a:cubicBezTo>
                    <a:pt x="27980" y="48126"/>
                    <a:pt x="21932" y="56817"/>
                    <a:pt x="21396" y="57662"/>
                  </a:cubicBezTo>
                  <a:cubicBezTo>
                    <a:pt x="21134" y="58079"/>
                    <a:pt x="20860" y="58555"/>
                    <a:pt x="20646" y="59151"/>
                  </a:cubicBezTo>
                  <a:cubicBezTo>
                    <a:pt x="20539" y="59448"/>
                    <a:pt x="20408" y="59758"/>
                    <a:pt x="20432" y="60163"/>
                  </a:cubicBezTo>
                  <a:cubicBezTo>
                    <a:pt x="20432" y="60270"/>
                    <a:pt x="20468" y="60365"/>
                    <a:pt x="20527" y="60472"/>
                  </a:cubicBezTo>
                  <a:cubicBezTo>
                    <a:pt x="20587" y="60580"/>
                    <a:pt x="20670" y="60663"/>
                    <a:pt x="20789" y="60710"/>
                  </a:cubicBezTo>
                  <a:cubicBezTo>
                    <a:pt x="20893" y="60754"/>
                    <a:pt x="20992" y="60770"/>
                    <a:pt x="21089" y="60770"/>
                  </a:cubicBezTo>
                  <a:cubicBezTo>
                    <a:pt x="21204" y="60770"/>
                    <a:pt x="21316" y="60748"/>
                    <a:pt x="21432" y="60722"/>
                  </a:cubicBezTo>
                  <a:cubicBezTo>
                    <a:pt x="22230" y="60532"/>
                    <a:pt x="22849" y="60175"/>
                    <a:pt x="23361" y="59853"/>
                  </a:cubicBezTo>
                  <a:cubicBezTo>
                    <a:pt x="23635" y="59687"/>
                    <a:pt x="23873" y="59532"/>
                    <a:pt x="24099" y="59329"/>
                  </a:cubicBezTo>
                  <a:cubicBezTo>
                    <a:pt x="24289" y="59139"/>
                    <a:pt x="24468" y="58936"/>
                    <a:pt x="24635" y="58758"/>
                  </a:cubicBezTo>
                  <a:cubicBezTo>
                    <a:pt x="25301" y="58043"/>
                    <a:pt x="30052" y="52710"/>
                    <a:pt x="30052" y="52710"/>
                  </a:cubicBezTo>
                  <a:cubicBezTo>
                    <a:pt x="30088" y="52662"/>
                    <a:pt x="30064" y="52686"/>
                    <a:pt x="30123" y="52650"/>
                  </a:cubicBezTo>
                  <a:cubicBezTo>
                    <a:pt x="30266" y="52555"/>
                    <a:pt x="30445" y="52471"/>
                    <a:pt x="30612" y="52376"/>
                  </a:cubicBezTo>
                  <a:cubicBezTo>
                    <a:pt x="30957" y="52198"/>
                    <a:pt x="31302" y="52055"/>
                    <a:pt x="31612" y="51912"/>
                  </a:cubicBezTo>
                  <a:cubicBezTo>
                    <a:pt x="31778" y="51852"/>
                    <a:pt x="31921" y="51793"/>
                    <a:pt x="32076" y="51721"/>
                  </a:cubicBezTo>
                  <a:cubicBezTo>
                    <a:pt x="32231" y="51650"/>
                    <a:pt x="32386" y="51578"/>
                    <a:pt x="32517" y="51483"/>
                  </a:cubicBezTo>
                  <a:cubicBezTo>
                    <a:pt x="33052" y="51138"/>
                    <a:pt x="33457" y="50781"/>
                    <a:pt x="33826" y="50459"/>
                  </a:cubicBezTo>
                  <a:cubicBezTo>
                    <a:pt x="34576" y="49816"/>
                    <a:pt x="35136" y="49269"/>
                    <a:pt x="35719" y="48745"/>
                  </a:cubicBezTo>
                  <a:cubicBezTo>
                    <a:pt x="36303" y="48221"/>
                    <a:pt x="36874" y="47709"/>
                    <a:pt x="37636" y="47090"/>
                  </a:cubicBezTo>
                  <a:cubicBezTo>
                    <a:pt x="38398" y="46483"/>
                    <a:pt x="39375" y="45828"/>
                    <a:pt x="40649" y="44887"/>
                  </a:cubicBezTo>
                  <a:cubicBezTo>
                    <a:pt x="41911" y="43970"/>
                    <a:pt x="42863" y="43268"/>
                    <a:pt x="43661" y="42720"/>
                  </a:cubicBezTo>
                  <a:cubicBezTo>
                    <a:pt x="43875" y="42589"/>
                    <a:pt x="44054" y="42482"/>
                    <a:pt x="44256" y="42363"/>
                  </a:cubicBezTo>
                  <a:cubicBezTo>
                    <a:pt x="44471" y="42244"/>
                    <a:pt x="44649" y="42113"/>
                    <a:pt x="44816" y="41970"/>
                  </a:cubicBezTo>
                  <a:cubicBezTo>
                    <a:pt x="44971" y="41839"/>
                    <a:pt x="45125" y="41708"/>
                    <a:pt x="45268" y="41577"/>
                  </a:cubicBezTo>
                  <a:lnTo>
                    <a:pt x="45494" y="41399"/>
                  </a:lnTo>
                  <a:cubicBezTo>
                    <a:pt x="45590" y="41339"/>
                    <a:pt x="45649" y="41280"/>
                    <a:pt x="45709" y="41256"/>
                  </a:cubicBezTo>
                  <a:cubicBezTo>
                    <a:pt x="45724" y="41253"/>
                    <a:pt x="45735" y="41251"/>
                    <a:pt x="45743" y="41251"/>
                  </a:cubicBezTo>
                  <a:cubicBezTo>
                    <a:pt x="45769" y="41251"/>
                    <a:pt x="45771" y="41265"/>
                    <a:pt x="45780" y="41291"/>
                  </a:cubicBezTo>
                  <a:cubicBezTo>
                    <a:pt x="45792" y="41315"/>
                    <a:pt x="45780" y="41434"/>
                    <a:pt x="45744" y="41530"/>
                  </a:cubicBezTo>
                  <a:cubicBezTo>
                    <a:pt x="45709" y="41720"/>
                    <a:pt x="45661" y="41911"/>
                    <a:pt x="45602" y="42113"/>
                  </a:cubicBezTo>
                  <a:cubicBezTo>
                    <a:pt x="45542" y="42303"/>
                    <a:pt x="45483" y="42506"/>
                    <a:pt x="45387" y="42684"/>
                  </a:cubicBezTo>
                  <a:cubicBezTo>
                    <a:pt x="45304" y="42851"/>
                    <a:pt x="45137" y="43065"/>
                    <a:pt x="44994" y="43244"/>
                  </a:cubicBezTo>
                  <a:cubicBezTo>
                    <a:pt x="44840" y="43423"/>
                    <a:pt x="44673" y="43625"/>
                    <a:pt x="44518" y="43816"/>
                  </a:cubicBezTo>
                  <a:cubicBezTo>
                    <a:pt x="44363" y="43994"/>
                    <a:pt x="44101" y="44077"/>
                    <a:pt x="43804" y="44113"/>
                  </a:cubicBezTo>
                  <a:cubicBezTo>
                    <a:pt x="43649" y="44137"/>
                    <a:pt x="43506" y="44149"/>
                    <a:pt x="43328" y="44161"/>
                  </a:cubicBezTo>
                  <a:cubicBezTo>
                    <a:pt x="43232" y="44173"/>
                    <a:pt x="43161" y="44173"/>
                    <a:pt x="43066" y="44208"/>
                  </a:cubicBezTo>
                  <a:cubicBezTo>
                    <a:pt x="43030" y="44220"/>
                    <a:pt x="42982" y="44220"/>
                    <a:pt x="42923" y="44256"/>
                  </a:cubicBezTo>
                  <a:cubicBezTo>
                    <a:pt x="42887" y="44268"/>
                    <a:pt x="42863" y="44280"/>
                    <a:pt x="42816" y="44328"/>
                  </a:cubicBezTo>
                  <a:cubicBezTo>
                    <a:pt x="42804" y="44351"/>
                    <a:pt x="42780" y="44399"/>
                    <a:pt x="42780" y="44435"/>
                  </a:cubicBezTo>
                  <a:cubicBezTo>
                    <a:pt x="42780" y="44458"/>
                    <a:pt x="42804" y="44506"/>
                    <a:pt x="42839" y="44530"/>
                  </a:cubicBezTo>
                  <a:cubicBezTo>
                    <a:pt x="42935" y="44589"/>
                    <a:pt x="42958" y="44578"/>
                    <a:pt x="43018" y="44589"/>
                  </a:cubicBezTo>
                  <a:cubicBezTo>
                    <a:pt x="43066" y="44613"/>
                    <a:pt x="43113" y="44613"/>
                    <a:pt x="43161" y="44613"/>
                  </a:cubicBezTo>
                  <a:cubicBezTo>
                    <a:pt x="43244" y="44625"/>
                    <a:pt x="43339" y="44625"/>
                    <a:pt x="43435" y="44625"/>
                  </a:cubicBezTo>
                  <a:cubicBezTo>
                    <a:pt x="43637" y="44625"/>
                    <a:pt x="43828" y="44625"/>
                    <a:pt x="44018" y="44613"/>
                  </a:cubicBezTo>
                  <a:cubicBezTo>
                    <a:pt x="44185" y="44589"/>
                    <a:pt x="44363" y="44566"/>
                    <a:pt x="44494" y="44494"/>
                  </a:cubicBezTo>
                  <a:cubicBezTo>
                    <a:pt x="44649" y="44435"/>
                    <a:pt x="44768" y="44351"/>
                    <a:pt x="44899" y="44292"/>
                  </a:cubicBezTo>
                  <a:cubicBezTo>
                    <a:pt x="45018" y="44232"/>
                    <a:pt x="45149" y="44208"/>
                    <a:pt x="45280" y="44149"/>
                  </a:cubicBezTo>
                  <a:cubicBezTo>
                    <a:pt x="45423" y="44101"/>
                    <a:pt x="45566" y="43994"/>
                    <a:pt x="45637" y="43875"/>
                  </a:cubicBezTo>
                  <a:cubicBezTo>
                    <a:pt x="45721" y="43756"/>
                    <a:pt x="45792" y="43685"/>
                    <a:pt x="45875" y="43601"/>
                  </a:cubicBezTo>
                  <a:cubicBezTo>
                    <a:pt x="45971" y="43494"/>
                    <a:pt x="46042" y="43387"/>
                    <a:pt x="46102" y="43256"/>
                  </a:cubicBezTo>
                  <a:cubicBezTo>
                    <a:pt x="46209" y="43018"/>
                    <a:pt x="46233" y="42792"/>
                    <a:pt x="46292" y="42601"/>
                  </a:cubicBezTo>
                  <a:cubicBezTo>
                    <a:pt x="46435" y="42196"/>
                    <a:pt x="46530" y="41791"/>
                    <a:pt x="46649" y="41458"/>
                  </a:cubicBezTo>
                  <a:cubicBezTo>
                    <a:pt x="46685" y="41375"/>
                    <a:pt x="46733" y="41280"/>
                    <a:pt x="46745" y="41256"/>
                  </a:cubicBezTo>
                  <a:cubicBezTo>
                    <a:pt x="46757" y="41244"/>
                    <a:pt x="46828" y="41232"/>
                    <a:pt x="46923" y="41232"/>
                  </a:cubicBezTo>
                  <a:cubicBezTo>
                    <a:pt x="47090" y="41244"/>
                    <a:pt x="47245" y="41256"/>
                    <a:pt x="47399" y="41280"/>
                  </a:cubicBezTo>
                  <a:cubicBezTo>
                    <a:pt x="47402" y="41277"/>
                    <a:pt x="47404" y="41276"/>
                    <a:pt x="47406" y="41276"/>
                  </a:cubicBezTo>
                  <a:cubicBezTo>
                    <a:pt x="47432" y="41276"/>
                    <a:pt x="47410" y="41470"/>
                    <a:pt x="47388" y="41613"/>
                  </a:cubicBezTo>
                  <a:cubicBezTo>
                    <a:pt x="47352" y="41780"/>
                    <a:pt x="47328" y="41958"/>
                    <a:pt x="47328" y="42137"/>
                  </a:cubicBezTo>
                  <a:cubicBezTo>
                    <a:pt x="47328" y="42482"/>
                    <a:pt x="47268" y="42804"/>
                    <a:pt x="47161" y="43149"/>
                  </a:cubicBezTo>
                  <a:cubicBezTo>
                    <a:pt x="47114" y="43327"/>
                    <a:pt x="47054" y="43506"/>
                    <a:pt x="46983" y="43685"/>
                  </a:cubicBezTo>
                  <a:cubicBezTo>
                    <a:pt x="46911" y="43863"/>
                    <a:pt x="46840" y="44042"/>
                    <a:pt x="46721" y="44173"/>
                  </a:cubicBezTo>
                  <a:cubicBezTo>
                    <a:pt x="46578" y="44316"/>
                    <a:pt x="46423" y="44435"/>
                    <a:pt x="46209" y="44518"/>
                  </a:cubicBezTo>
                  <a:cubicBezTo>
                    <a:pt x="46102" y="44566"/>
                    <a:pt x="46018" y="44589"/>
                    <a:pt x="45887" y="44649"/>
                  </a:cubicBezTo>
                  <a:cubicBezTo>
                    <a:pt x="45792" y="44685"/>
                    <a:pt x="45685" y="44756"/>
                    <a:pt x="45625" y="44828"/>
                  </a:cubicBezTo>
                  <a:cubicBezTo>
                    <a:pt x="45566" y="44911"/>
                    <a:pt x="45554" y="44994"/>
                    <a:pt x="45566" y="45090"/>
                  </a:cubicBezTo>
                  <a:cubicBezTo>
                    <a:pt x="45566" y="45101"/>
                    <a:pt x="45566" y="45125"/>
                    <a:pt x="45602" y="45149"/>
                  </a:cubicBezTo>
                  <a:cubicBezTo>
                    <a:pt x="45614" y="45161"/>
                    <a:pt x="45625" y="45185"/>
                    <a:pt x="45661" y="45185"/>
                  </a:cubicBezTo>
                  <a:cubicBezTo>
                    <a:pt x="45685" y="45203"/>
                    <a:pt x="45727" y="45212"/>
                    <a:pt x="45780" y="45212"/>
                  </a:cubicBezTo>
                  <a:cubicBezTo>
                    <a:pt x="45834" y="45212"/>
                    <a:pt x="45899" y="45203"/>
                    <a:pt x="45971" y="45185"/>
                  </a:cubicBezTo>
                  <a:cubicBezTo>
                    <a:pt x="46161" y="45161"/>
                    <a:pt x="46304" y="45161"/>
                    <a:pt x="46554" y="45149"/>
                  </a:cubicBezTo>
                  <a:cubicBezTo>
                    <a:pt x="46816" y="45113"/>
                    <a:pt x="47042" y="44947"/>
                    <a:pt x="47268" y="44768"/>
                  </a:cubicBezTo>
                  <a:cubicBezTo>
                    <a:pt x="47376" y="44685"/>
                    <a:pt x="47495" y="44589"/>
                    <a:pt x="47590" y="44530"/>
                  </a:cubicBezTo>
                  <a:cubicBezTo>
                    <a:pt x="47638" y="44518"/>
                    <a:pt x="47757" y="44447"/>
                    <a:pt x="47804" y="44375"/>
                  </a:cubicBezTo>
                  <a:cubicBezTo>
                    <a:pt x="47864" y="44292"/>
                    <a:pt x="47911" y="44220"/>
                    <a:pt x="47935" y="44137"/>
                  </a:cubicBezTo>
                  <a:cubicBezTo>
                    <a:pt x="48090" y="43744"/>
                    <a:pt x="48150" y="43375"/>
                    <a:pt x="48221" y="43030"/>
                  </a:cubicBezTo>
                  <a:cubicBezTo>
                    <a:pt x="48292" y="42684"/>
                    <a:pt x="48364" y="42375"/>
                    <a:pt x="48423" y="42065"/>
                  </a:cubicBezTo>
                  <a:cubicBezTo>
                    <a:pt x="48483" y="41756"/>
                    <a:pt x="48471" y="41422"/>
                    <a:pt x="48400" y="41160"/>
                  </a:cubicBezTo>
                  <a:cubicBezTo>
                    <a:pt x="48328" y="40875"/>
                    <a:pt x="48209" y="40637"/>
                    <a:pt x="48090" y="40410"/>
                  </a:cubicBezTo>
                  <a:cubicBezTo>
                    <a:pt x="47983" y="40208"/>
                    <a:pt x="47864" y="39982"/>
                    <a:pt x="47816" y="39803"/>
                  </a:cubicBezTo>
                  <a:cubicBezTo>
                    <a:pt x="47769" y="39613"/>
                    <a:pt x="47792" y="39410"/>
                    <a:pt x="47852" y="39232"/>
                  </a:cubicBezTo>
                  <a:cubicBezTo>
                    <a:pt x="47971" y="38863"/>
                    <a:pt x="48185" y="38553"/>
                    <a:pt x="48423" y="38243"/>
                  </a:cubicBezTo>
                  <a:cubicBezTo>
                    <a:pt x="48662" y="37922"/>
                    <a:pt x="48935" y="37660"/>
                    <a:pt x="49197" y="37327"/>
                  </a:cubicBezTo>
                  <a:cubicBezTo>
                    <a:pt x="49471" y="37005"/>
                    <a:pt x="49721" y="36648"/>
                    <a:pt x="50007" y="36231"/>
                  </a:cubicBezTo>
                  <a:cubicBezTo>
                    <a:pt x="50555" y="35410"/>
                    <a:pt x="51198" y="34433"/>
                    <a:pt x="51971" y="33064"/>
                  </a:cubicBezTo>
                  <a:cubicBezTo>
                    <a:pt x="52745" y="31695"/>
                    <a:pt x="53234" y="30600"/>
                    <a:pt x="53579" y="29683"/>
                  </a:cubicBezTo>
                  <a:cubicBezTo>
                    <a:pt x="53662" y="29445"/>
                    <a:pt x="53745" y="29219"/>
                    <a:pt x="53805" y="29016"/>
                  </a:cubicBezTo>
                  <a:cubicBezTo>
                    <a:pt x="53865" y="28790"/>
                    <a:pt x="53924" y="28576"/>
                    <a:pt x="53960" y="28373"/>
                  </a:cubicBezTo>
                  <a:cubicBezTo>
                    <a:pt x="54055" y="27956"/>
                    <a:pt x="54079" y="27564"/>
                    <a:pt x="54138" y="27183"/>
                  </a:cubicBezTo>
                  <a:cubicBezTo>
                    <a:pt x="54246" y="26409"/>
                    <a:pt x="54305" y="25623"/>
                    <a:pt x="54412" y="24635"/>
                  </a:cubicBezTo>
                  <a:cubicBezTo>
                    <a:pt x="54496" y="23658"/>
                    <a:pt x="54591" y="22492"/>
                    <a:pt x="54996" y="20979"/>
                  </a:cubicBezTo>
                  <a:cubicBezTo>
                    <a:pt x="55531" y="18932"/>
                    <a:pt x="55901" y="17586"/>
                    <a:pt x="56198" y="16455"/>
                  </a:cubicBezTo>
                  <a:cubicBezTo>
                    <a:pt x="56567" y="15038"/>
                    <a:pt x="56936" y="13669"/>
                    <a:pt x="57270" y="12431"/>
                  </a:cubicBezTo>
                  <a:cubicBezTo>
                    <a:pt x="57519" y="11478"/>
                    <a:pt x="57604" y="11100"/>
                    <a:pt x="57582" y="11100"/>
                  </a:cubicBezTo>
                  <a:lnTo>
                    <a:pt x="57582" y="11100"/>
                  </a:lnTo>
                  <a:cubicBezTo>
                    <a:pt x="57524" y="11100"/>
                    <a:pt x="56705" y="13796"/>
                    <a:pt x="56246" y="15407"/>
                  </a:cubicBezTo>
                  <a:cubicBezTo>
                    <a:pt x="56031" y="16157"/>
                    <a:pt x="55079" y="19586"/>
                    <a:pt x="54734" y="20956"/>
                  </a:cubicBezTo>
                  <a:cubicBezTo>
                    <a:pt x="54341" y="22492"/>
                    <a:pt x="54257" y="23682"/>
                    <a:pt x="54162" y="24670"/>
                  </a:cubicBezTo>
                  <a:cubicBezTo>
                    <a:pt x="54067" y="25647"/>
                    <a:pt x="53984" y="26421"/>
                    <a:pt x="53888" y="27194"/>
                  </a:cubicBezTo>
                  <a:cubicBezTo>
                    <a:pt x="53722" y="28742"/>
                    <a:pt x="53269" y="30242"/>
                    <a:pt x="51745" y="32981"/>
                  </a:cubicBezTo>
                  <a:cubicBezTo>
                    <a:pt x="50983" y="34350"/>
                    <a:pt x="50328" y="35338"/>
                    <a:pt x="49781" y="36136"/>
                  </a:cubicBezTo>
                  <a:cubicBezTo>
                    <a:pt x="49495" y="36541"/>
                    <a:pt x="49245" y="36898"/>
                    <a:pt x="48995" y="37208"/>
                  </a:cubicBezTo>
                  <a:cubicBezTo>
                    <a:pt x="48745" y="37529"/>
                    <a:pt x="48447" y="37803"/>
                    <a:pt x="48209" y="38124"/>
                  </a:cubicBezTo>
                  <a:cubicBezTo>
                    <a:pt x="47971" y="38434"/>
                    <a:pt x="47709" y="38779"/>
                    <a:pt x="47590" y="39208"/>
                  </a:cubicBezTo>
                  <a:cubicBezTo>
                    <a:pt x="47530" y="39410"/>
                    <a:pt x="47507" y="39672"/>
                    <a:pt x="47578" y="39922"/>
                  </a:cubicBezTo>
                  <a:cubicBezTo>
                    <a:pt x="47649" y="40160"/>
                    <a:pt x="47757" y="40363"/>
                    <a:pt x="47876" y="40577"/>
                  </a:cubicBezTo>
                  <a:cubicBezTo>
                    <a:pt x="48102" y="41006"/>
                    <a:pt x="48292" y="41482"/>
                    <a:pt x="48161" y="42065"/>
                  </a:cubicBezTo>
                  <a:cubicBezTo>
                    <a:pt x="48102" y="42363"/>
                    <a:pt x="48030" y="42673"/>
                    <a:pt x="47947" y="43018"/>
                  </a:cubicBezTo>
                  <a:cubicBezTo>
                    <a:pt x="47876" y="43339"/>
                    <a:pt x="47816" y="43732"/>
                    <a:pt x="47685" y="44054"/>
                  </a:cubicBezTo>
                  <a:cubicBezTo>
                    <a:pt x="47649" y="44113"/>
                    <a:pt x="47626" y="44173"/>
                    <a:pt x="47590" y="44208"/>
                  </a:cubicBezTo>
                  <a:cubicBezTo>
                    <a:pt x="47578" y="44232"/>
                    <a:pt x="47566" y="44232"/>
                    <a:pt x="47554" y="44256"/>
                  </a:cubicBezTo>
                  <a:cubicBezTo>
                    <a:pt x="47519" y="44268"/>
                    <a:pt x="47471" y="44292"/>
                    <a:pt x="47447" y="44316"/>
                  </a:cubicBezTo>
                  <a:cubicBezTo>
                    <a:pt x="47316" y="44399"/>
                    <a:pt x="47209" y="44494"/>
                    <a:pt x="47102" y="44566"/>
                  </a:cubicBezTo>
                  <a:cubicBezTo>
                    <a:pt x="46899" y="44732"/>
                    <a:pt x="46697" y="44851"/>
                    <a:pt x="46542" y="44863"/>
                  </a:cubicBezTo>
                  <a:cubicBezTo>
                    <a:pt x="46340" y="44863"/>
                    <a:pt x="46102" y="44887"/>
                    <a:pt x="46018" y="44887"/>
                  </a:cubicBezTo>
                  <a:cubicBezTo>
                    <a:pt x="46010" y="44887"/>
                    <a:pt x="45992" y="44898"/>
                    <a:pt x="45980" y="44898"/>
                  </a:cubicBezTo>
                  <a:cubicBezTo>
                    <a:pt x="45975" y="44898"/>
                    <a:pt x="45971" y="44895"/>
                    <a:pt x="45971" y="44887"/>
                  </a:cubicBezTo>
                  <a:cubicBezTo>
                    <a:pt x="45971" y="44875"/>
                    <a:pt x="45983" y="44863"/>
                    <a:pt x="46018" y="44851"/>
                  </a:cubicBezTo>
                  <a:cubicBezTo>
                    <a:pt x="46125" y="44804"/>
                    <a:pt x="46245" y="44756"/>
                    <a:pt x="46340" y="44709"/>
                  </a:cubicBezTo>
                  <a:cubicBezTo>
                    <a:pt x="46566" y="44613"/>
                    <a:pt x="46780" y="44494"/>
                    <a:pt x="46935" y="44316"/>
                  </a:cubicBezTo>
                  <a:cubicBezTo>
                    <a:pt x="47102" y="44137"/>
                    <a:pt x="47173" y="43911"/>
                    <a:pt x="47257" y="43732"/>
                  </a:cubicBezTo>
                  <a:cubicBezTo>
                    <a:pt x="47328" y="43542"/>
                    <a:pt x="47388" y="43363"/>
                    <a:pt x="47435" y="43161"/>
                  </a:cubicBezTo>
                  <a:cubicBezTo>
                    <a:pt x="47530" y="42804"/>
                    <a:pt x="47578" y="42434"/>
                    <a:pt x="47590" y="42077"/>
                  </a:cubicBezTo>
                  <a:cubicBezTo>
                    <a:pt x="47590" y="41911"/>
                    <a:pt x="47626" y="41756"/>
                    <a:pt x="47649" y="41589"/>
                  </a:cubicBezTo>
                  <a:cubicBezTo>
                    <a:pt x="47673" y="41494"/>
                    <a:pt x="47685" y="41422"/>
                    <a:pt x="47697" y="41315"/>
                  </a:cubicBezTo>
                  <a:cubicBezTo>
                    <a:pt x="47697" y="41280"/>
                    <a:pt x="47697" y="41196"/>
                    <a:pt x="47673" y="41125"/>
                  </a:cubicBezTo>
                  <a:cubicBezTo>
                    <a:pt x="47638" y="41053"/>
                    <a:pt x="47566" y="41006"/>
                    <a:pt x="47495" y="40994"/>
                  </a:cubicBezTo>
                  <a:cubicBezTo>
                    <a:pt x="47411" y="40982"/>
                    <a:pt x="47388" y="40982"/>
                    <a:pt x="47340" y="40982"/>
                  </a:cubicBezTo>
                  <a:lnTo>
                    <a:pt x="47221" y="40958"/>
                  </a:lnTo>
                  <a:cubicBezTo>
                    <a:pt x="47138" y="40946"/>
                    <a:pt x="47042" y="40934"/>
                    <a:pt x="46959" y="40934"/>
                  </a:cubicBezTo>
                  <a:cubicBezTo>
                    <a:pt x="46864" y="40934"/>
                    <a:pt x="46721" y="40934"/>
                    <a:pt x="46602" y="41053"/>
                  </a:cubicBezTo>
                  <a:cubicBezTo>
                    <a:pt x="46518" y="41172"/>
                    <a:pt x="46495" y="41244"/>
                    <a:pt x="46459" y="41339"/>
                  </a:cubicBezTo>
                  <a:cubicBezTo>
                    <a:pt x="46340" y="41708"/>
                    <a:pt x="46245" y="42077"/>
                    <a:pt x="46102" y="42494"/>
                  </a:cubicBezTo>
                  <a:cubicBezTo>
                    <a:pt x="46042" y="42708"/>
                    <a:pt x="46006" y="42946"/>
                    <a:pt x="45911" y="43137"/>
                  </a:cubicBezTo>
                  <a:cubicBezTo>
                    <a:pt x="45864" y="43220"/>
                    <a:pt x="45804" y="43315"/>
                    <a:pt x="45733" y="43399"/>
                  </a:cubicBezTo>
                  <a:cubicBezTo>
                    <a:pt x="45649" y="43494"/>
                    <a:pt x="45554" y="43613"/>
                    <a:pt x="45494" y="43696"/>
                  </a:cubicBezTo>
                  <a:cubicBezTo>
                    <a:pt x="45375" y="43863"/>
                    <a:pt x="45090" y="43911"/>
                    <a:pt x="44828" y="44030"/>
                  </a:cubicBezTo>
                  <a:cubicBezTo>
                    <a:pt x="44554" y="44161"/>
                    <a:pt x="44316" y="44292"/>
                    <a:pt x="44018" y="44292"/>
                  </a:cubicBezTo>
                  <a:cubicBezTo>
                    <a:pt x="43828" y="44316"/>
                    <a:pt x="43649" y="44316"/>
                    <a:pt x="43458" y="44316"/>
                  </a:cubicBezTo>
                  <a:cubicBezTo>
                    <a:pt x="43413" y="44316"/>
                    <a:pt x="43370" y="44310"/>
                    <a:pt x="43327" y="44304"/>
                  </a:cubicBezTo>
                  <a:lnTo>
                    <a:pt x="43327" y="44304"/>
                  </a:lnTo>
                  <a:cubicBezTo>
                    <a:pt x="43366" y="44297"/>
                    <a:pt x="43406" y="44292"/>
                    <a:pt x="43447" y="44292"/>
                  </a:cubicBezTo>
                  <a:cubicBezTo>
                    <a:pt x="43601" y="44280"/>
                    <a:pt x="43756" y="44268"/>
                    <a:pt x="43923" y="44256"/>
                  </a:cubicBezTo>
                  <a:cubicBezTo>
                    <a:pt x="44232" y="44208"/>
                    <a:pt x="44554" y="44101"/>
                    <a:pt x="44768" y="43851"/>
                  </a:cubicBezTo>
                  <a:cubicBezTo>
                    <a:pt x="44947" y="43625"/>
                    <a:pt x="45113" y="43435"/>
                    <a:pt x="45256" y="43232"/>
                  </a:cubicBezTo>
                  <a:cubicBezTo>
                    <a:pt x="45328" y="43149"/>
                    <a:pt x="45423" y="43042"/>
                    <a:pt x="45483" y="42958"/>
                  </a:cubicBezTo>
                  <a:cubicBezTo>
                    <a:pt x="45554" y="42863"/>
                    <a:pt x="45614" y="42744"/>
                    <a:pt x="45673" y="42637"/>
                  </a:cubicBezTo>
                  <a:cubicBezTo>
                    <a:pt x="45780" y="42423"/>
                    <a:pt x="45840" y="42208"/>
                    <a:pt x="45899" y="42018"/>
                  </a:cubicBezTo>
                  <a:cubicBezTo>
                    <a:pt x="45959" y="41803"/>
                    <a:pt x="46018" y="41613"/>
                    <a:pt x="46042" y="41422"/>
                  </a:cubicBezTo>
                  <a:cubicBezTo>
                    <a:pt x="46066" y="41375"/>
                    <a:pt x="46066" y="41315"/>
                    <a:pt x="46078" y="41256"/>
                  </a:cubicBezTo>
                  <a:cubicBezTo>
                    <a:pt x="46078" y="41196"/>
                    <a:pt x="46078" y="41113"/>
                    <a:pt x="46030" y="41053"/>
                  </a:cubicBezTo>
                  <a:cubicBezTo>
                    <a:pt x="45983" y="40994"/>
                    <a:pt x="45923" y="40934"/>
                    <a:pt x="45840" y="40910"/>
                  </a:cubicBezTo>
                  <a:cubicBezTo>
                    <a:pt x="45822" y="40907"/>
                    <a:pt x="45803" y="40906"/>
                    <a:pt x="45784" y="40906"/>
                  </a:cubicBezTo>
                  <a:cubicBezTo>
                    <a:pt x="45728" y="40906"/>
                    <a:pt x="45670" y="40919"/>
                    <a:pt x="45625" y="40946"/>
                  </a:cubicBezTo>
                  <a:cubicBezTo>
                    <a:pt x="45244" y="41172"/>
                    <a:pt x="44994" y="41446"/>
                    <a:pt x="44661" y="41720"/>
                  </a:cubicBezTo>
                  <a:cubicBezTo>
                    <a:pt x="44518" y="41851"/>
                    <a:pt x="44340" y="41970"/>
                    <a:pt x="44137" y="42077"/>
                  </a:cubicBezTo>
                  <a:cubicBezTo>
                    <a:pt x="43947" y="42184"/>
                    <a:pt x="43720" y="42303"/>
                    <a:pt x="43530" y="42434"/>
                  </a:cubicBezTo>
                  <a:cubicBezTo>
                    <a:pt x="42732" y="42994"/>
                    <a:pt x="41780" y="43685"/>
                    <a:pt x="40494" y="44613"/>
                  </a:cubicBezTo>
                  <a:cubicBezTo>
                    <a:pt x="39232" y="45530"/>
                    <a:pt x="38244" y="46185"/>
                    <a:pt x="37470" y="46804"/>
                  </a:cubicBezTo>
                  <a:cubicBezTo>
                    <a:pt x="36696" y="47423"/>
                    <a:pt x="36124" y="47947"/>
                    <a:pt x="35529" y="48459"/>
                  </a:cubicBezTo>
                  <a:cubicBezTo>
                    <a:pt x="34946" y="48983"/>
                    <a:pt x="34362" y="49519"/>
                    <a:pt x="33624" y="50162"/>
                  </a:cubicBezTo>
                  <a:cubicBezTo>
                    <a:pt x="33243" y="50471"/>
                    <a:pt x="32826" y="50828"/>
                    <a:pt x="32338" y="51138"/>
                  </a:cubicBezTo>
                  <a:cubicBezTo>
                    <a:pt x="32207" y="51221"/>
                    <a:pt x="32088" y="51293"/>
                    <a:pt x="31933" y="51352"/>
                  </a:cubicBezTo>
                  <a:cubicBezTo>
                    <a:pt x="31790" y="51412"/>
                    <a:pt x="31624" y="51471"/>
                    <a:pt x="31457" y="51543"/>
                  </a:cubicBezTo>
                  <a:cubicBezTo>
                    <a:pt x="31136" y="51674"/>
                    <a:pt x="30802" y="51828"/>
                    <a:pt x="30445" y="52007"/>
                  </a:cubicBezTo>
                  <a:cubicBezTo>
                    <a:pt x="30266" y="52090"/>
                    <a:pt x="30112" y="52186"/>
                    <a:pt x="29945" y="52281"/>
                  </a:cubicBezTo>
                  <a:cubicBezTo>
                    <a:pt x="29850" y="52340"/>
                    <a:pt x="29850" y="52376"/>
                    <a:pt x="29814" y="52424"/>
                  </a:cubicBezTo>
                  <a:cubicBezTo>
                    <a:pt x="29814" y="52424"/>
                    <a:pt x="24063" y="58853"/>
                    <a:pt x="23885" y="59044"/>
                  </a:cubicBezTo>
                  <a:cubicBezTo>
                    <a:pt x="23706" y="59222"/>
                    <a:pt x="23456" y="59377"/>
                    <a:pt x="23206" y="59520"/>
                  </a:cubicBezTo>
                  <a:cubicBezTo>
                    <a:pt x="22694" y="59829"/>
                    <a:pt x="22087" y="60210"/>
                    <a:pt x="21360" y="60353"/>
                  </a:cubicBezTo>
                  <a:cubicBezTo>
                    <a:pt x="21287" y="60368"/>
                    <a:pt x="21213" y="60377"/>
                    <a:pt x="21143" y="60377"/>
                  </a:cubicBezTo>
                  <a:cubicBezTo>
                    <a:pt x="21044" y="60377"/>
                    <a:pt x="20954" y="60359"/>
                    <a:pt x="20884" y="60318"/>
                  </a:cubicBezTo>
                  <a:cubicBezTo>
                    <a:pt x="20777" y="60270"/>
                    <a:pt x="20729" y="60139"/>
                    <a:pt x="20718" y="59984"/>
                  </a:cubicBezTo>
                  <a:cubicBezTo>
                    <a:pt x="20718" y="59675"/>
                    <a:pt x="20825" y="59353"/>
                    <a:pt x="20920" y="59091"/>
                  </a:cubicBezTo>
                  <a:cubicBezTo>
                    <a:pt x="21146" y="58520"/>
                    <a:pt x="21396" y="58067"/>
                    <a:pt x="21670" y="57662"/>
                  </a:cubicBezTo>
                  <a:cubicBezTo>
                    <a:pt x="22194" y="56841"/>
                    <a:pt x="22646" y="56198"/>
                    <a:pt x="23099" y="55555"/>
                  </a:cubicBezTo>
                  <a:cubicBezTo>
                    <a:pt x="23992" y="54269"/>
                    <a:pt x="29350" y="46590"/>
                    <a:pt x="29576" y="46233"/>
                  </a:cubicBezTo>
                  <a:cubicBezTo>
                    <a:pt x="29790" y="45852"/>
                    <a:pt x="29957" y="45518"/>
                    <a:pt x="30135" y="45161"/>
                  </a:cubicBezTo>
                  <a:cubicBezTo>
                    <a:pt x="30314" y="44816"/>
                    <a:pt x="30885" y="43708"/>
                    <a:pt x="31005" y="43518"/>
                  </a:cubicBezTo>
                  <a:cubicBezTo>
                    <a:pt x="31100" y="43339"/>
                    <a:pt x="31243" y="43101"/>
                    <a:pt x="31338" y="42899"/>
                  </a:cubicBezTo>
                  <a:cubicBezTo>
                    <a:pt x="31778" y="42006"/>
                    <a:pt x="34946" y="35124"/>
                    <a:pt x="35648" y="33612"/>
                  </a:cubicBezTo>
                  <a:cubicBezTo>
                    <a:pt x="35624" y="33576"/>
                    <a:pt x="35624" y="33552"/>
                    <a:pt x="35612" y="33517"/>
                  </a:cubicBezTo>
                  <a:cubicBezTo>
                    <a:pt x="35600" y="33505"/>
                    <a:pt x="35588" y="33493"/>
                    <a:pt x="35553" y="33445"/>
                  </a:cubicBezTo>
                  <a:cubicBezTo>
                    <a:pt x="35529" y="33433"/>
                    <a:pt x="35493" y="33410"/>
                    <a:pt x="35469" y="33410"/>
                  </a:cubicBezTo>
                  <a:lnTo>
                    <a:pt x="35422" y="33386"/>
                  </a:lnTo>
                  <a:cubicBezTo>
                    <a:pt x="35386" y="33374"/>
                    <a:pt x="35362" y="33338"/>
                    <a:pt x="35327" y="33314"/>
                  </a:cubicBezTo>
                  <a:cubicBezTo>
                    <a:pt x="35267" y="33255"/>
                    <a:pt x="35231" y="33207"/>
                    <a:pt x="35172" y="33088"/>
                  </a:cubicBezTo>
                  <a:cubicBezTo>
                    <a:pt x="35138" y="33014"/>
                    <a:pt x="35067" y="32993"/>
                    <a:pt x="35001" y="32993"/>
                  </a:cubicBezTo>
                  <a:cubicBezTo>
                    <a:pt x="34949" y="32993"/>
                    <a:pt x="34900" y="33006"/>
                    <a:pt x="34874" y="33017"/>
                  </a:cubicBezTo>
                  <a:cubicBezTo>
                    <a:pt x="34779" y="33029"/>
                    <a:pt x="34707" y="33052"/>
                    <a:pt x="34636" y="33076"/>
                  </a:cubicBezTo>
                  <a:cubicBezTo>
                    <a:pt x="34543" y="33096"/>
                    <a:pt x="34461" y="33112"/>
                    <a:pt x="34379" y="33112"/>
                  </a:cubicBezTo>
                  <a:cubicBezTo>
                    <a:pt x="34315" y="33112"/>
                    <a:pt x="34252" y="33102"/>
                    <a:pt x="34184" y="33076"/>
                  </a:cubicBezTo>
                  <a:cubicBezTo>
                    <a:pt x="33886" y="32957"/>
                    <a:pt x="33636" y="32624"/>
                    <a:pt x="33410" y="32302"/>
                  </a:cubicBezTo>
                  <a:cubicBezTo>
                    <a:pt x="33362" y="32207"/>
                    <a:pt x="33326" y="32124"/>
                    <a:pt x="33302" y="32028"/>
                  </a:cubicBezTo>
                  <a:cubicBezTo>
                    <a:pt x="33291" y="31921"/>
                    <a:pt x="33302" y="31802"/>
                    <a:pt x="33243" y="31671"/>
                  </a:cubicBezTo>
                  <a:cubicBezTo>
                    <a:pt x="33100" y="31374"/>
                    <a:pt x="32790" y="31350"/>
                    <a:pt x="32552" y="31266"/>
                  </a:cubicBezTo>
                  <a:cubicBezTo>
                    <a:pt x="32076" y="31112"/>
                    <a:pt x="31600" y="30731"/>
                    <a:pt x="31338" y="30159"/>
                  </a:cubicBezTo>
                  <a:cubicBezTo>
                    <a:pt x="31302" y="30052"/>
                    <a:pt x="31219" y="29921"/>
                    <a:pt x="31076" y="29885"/>
                  </a:cubicBezTo>
                  <a:cubicBezTo>
                    <a:pt x="31030" y="29869"/>
                    <a:pt x="30987" y="29864"/>
                    <a:pt x="30947" y="29864"/>
                  </a:cubicBezTo>
                  <a:cubicBezTo>
                    <a:pt x="30885" y="29864"/>
                    <a:pt x="30829" y="29875"/>
                    <a:pt x="30777" y="29875"/>
                  </a:cubicBezTo>
                  <a:cubicBezTo>
                    <a:pt x="30765" y="29875"/>
                    <a:pt x="30754" y="29875"/>
                    <a:pt x="30743" y="29873"/>
                  </a:cubicBezTo>
                  <a:cubicBezTo>
                    <a:pt x="30564" y="29861"/>
                    <a:pt x="30409" y="29766"/>
                    <a:pt x="30266" y="29659"/>
                  </a:cubicBezTo>
                  <a:cubicBezTo>
                    <a:pt x="30004" y="29445"/>
                    <a:pt x="29873" y="29111"/>
                    <a:pt x="29778" y="28814"/>
                  </a:cubicBezTo>
                  <a:lnTo>
                    <a:pt x="29754" y="28695"/>
                  </a:lnTo>
                  <a:cubicBezTo>
                    <a:pt x="29731" y="28635"/>
                    <a:pt x="29731" y="28552"/>
                    <a:pt x="29659" y="28552"/>
                  </a:cubicBezTo>
                  <a:lnTo>
                    <a:pt x="29576" y="28516"/>
                  </a:lnTo>
                  <a:lnTo>
                    <a:pt x="29516" y="28504"/>
                  </a:lnTo>
                  <a:lnTo>
                    <a:pt x="29409" y="28457"/>
                  </a:lnTo>
                  <a:cubicBezTo>
                    <a:pt x="29278" y="28397"/>
                    <a:pt x="29159" y="28326"/>
                    <a:pt x="29040" y="28254"/>
                  </a:cubicBezTo>
                  <a:cubicBezTo>
                    <a:pt x="28814" y="28087"/>
                    <a:pt x="28623" y="27909"/>
                    <a:pt x="28469" y="27695"/>
                  </a:cubicBezTo>
                  <a:cubicBezTo>
                    <a:pt x="28421" y="27635"/>
                    <a:pt x="28397" y="27575"/>
                    <a:pt x="28338" y="27516"/>
                  </a:cubicBezTo>
                  <a:cubicBezTo>
                    <a:pt x="28242" y="27397"/>
                    <a:pt x="28064" y="27325"/>
                    <a:pt x="27933" y="27314"/>
                  </a:cubicBezTo>
                  <a:cubicBezTo>
                    <a:pt x="27802" y="27302"/>
                    <a:pt x="27683" y="27278"/>
                    <a:pt x="27564" y="27254"/>
                  </a:cubicBezTo>
                  <a:cubicBezTo>
                    <a:pt x="27326" y="27194"/>
                    <a:pt x="27087" y="27099"/>
                    <a:pt x="26873" y="26968"/>
                  </a:cubicBezTo>
                  <a:cubicBezTo>
                    <a:pt x="26671" y="26837"/>
                    <a:pt x="26480" y="26671"/>
                    <a:pt x="26313" y="26480"/>
                  </a:cubicBezTo>
                  <a:cubicBezTo>
                    <a:pt x="26242" y="26385"/>
                    <a:pt x="26159" y="26290"/>
                    <a:pt x="26099" y="26182"/>
                  </a:cubicBezTo>
                  <a:cubicBezTo>
                    <a:pt x="26040" y="26075"/>
                    <a:pt x="26016" y="25944"/>
                    <a:pt x="25885" y="25825"/>
                  </a:cubicBezTo>
                  <a:cubicBezTo>
                    <a:pt x="25742" y="25706"/>
                    <a:pt x="25611" y="25694"/>
                    <a:pt x="25492" y="25647"/>
                  </a:cubicBezTo>
                  <a:lnTo>
                    <a:pt x="25123" y="25528"/>
                  </a:lnTo>
                  <a:cubicBezTo>
                    <a:pt x="24885" y="25456"/>
                    <a:pt x="24647" y="25349"/>
                    <a:pt x="24456" y="25194"/>
                  </a:cubicBezTo>
                  <a:cubicBezTo>
                    <a:pt x="24242" y="25051"/>
                    <a:pt x="24063" y="24873"/>
                    <a:pt x="23920" y="24682"/>
                  </a:cubicBezTo>
                  <a:cubicBezTo>
                    <a:pt x="23837" y="24575"/>
                    <a:pt x="23766" y="24480"/>
                    <a:pt x="23694" y="24361"/>
                  </a:cubicBezTo>
                  <a:cubicBezTo>
                    <a:pt x="23658" y="24301"/>
                    <a:pt x="23635" y="24266"/>
                    <a:pt x="23599" y="24206"/>
                  </a:cubicBezTo>
                  <a:lnTo>
                    <a:pt x="23563" y="24111"/>
                  </a:lnTo>
                  <a:lnTo>
                    <a:pt x="23504" y="23980"/>
                  </a:lnTo>
                  <a:lnTo>
                    <a:pt x="23361" y="23968"/>
                  </a:lnTo>
                  <a:lnTo>
                    <a:pt x="23277" y="23944"/>
                  </a:lnTo>
                  <a:cubicBezTo>
                    <a:pt x="23218" y="23932"/>
                    <a:pt x="23158" y="23920"/>
                    <a:pt x="23111" y="23908"/>
                  </a:cubicBezTo>
                  <a:cubicBezTo>
                    <a:pt x="22992" y="23873"/>
                    <a:pt x="22884" y="23849"/>
                    <a:pt x="22789" y="23801"/>
                  </a:cubicBezTo>
                  <a:cubicBezTo>
                    <a:pt x="22575" y="23706"/>
                    <a:pt x="22373" y="23587"/>
                    <a:pt x="22194" y="23456"/>
                  </a:cubicBezTo>
                  <a:cubicBezTo>
                    <a:pt x="21813" y="23170"/>
                    <a:pt x="21539" y="22801"/>
                    <a:pt x="21360" y="22372"/>
                  </a:cubicBezTo>
                  <a:cubicBezTo>
                    <a:pt x="21241" y="22158"/>
                    <a:pt x="21313" y="21944"/>
                    <a:pt x="21146" y="21670"/>
                  </a:cubicBezTo>
                  <a:cubicBezTo>
                    <a:pt x="21039" y="21551"/>
                    <a:pt x="20920" y="21503"/>
                    <a:pt x="20825" y="21444"/>
                  </a:cubicBezTo>
                  <a:cubicBezTo>
                    <a:pt x="20718" y="21384"/>
                    <a:pt x="20622" y="21325"/>
                    <a:pt x="20539" y="21253"/>
                  </a:cubicBezTo>
                  <a:cubicBezTo>
                    <a:pt x="20170" y="20968"/>
                    <a:pt x="19848" y="20610"/>
                    <a:pt x="19610" y="20217"/>
                  </a:cubicBezTo>
                  <a:cubicBezTo>
                    <a:pt x="19551" y="20110"/>
                    <a:pt x="19491" y="20003"/>
                    <a:pt x="19455" y="19896"/>
                  </a:cubicBezTo>
                  <a:cubicBezTo>
                    <a:pt x="19420" y="19836"/>
                    <a:pt x="19408" y="19801"/>
                    <a:pt x="19372" y="19741"/>
                  </a:cubicBezTo>
                  <a:lnTo>
                    <a:pt x="19348" y="19646"/>
                  </a:lnTo>
                  <a:cubicBezTo>
                    <a:pt x="19313" y="19622"/>
                    <a:pt x="19336" y="19539"/>
                    <a:pt x="19277" y="19527"/>
                  </a:cubicBezTo>
                  <a:cubicBezTo>
                    <a:pt x="19015" y="19408"/>
                    <a:pt x="18824" y="19324"/>
                    <a:pt x="18622" y="19205"/>
                  </a:cubicBezTo>
                  <a:cubicBezTo>
                    <a:pt x="18205" y="18979"/>
                    <a:pt x="17801" y="18705"/>
                    <a:pt x="17503" y="18372"/>
                  </a:cubicBezTo>
                  <a:cubicBezTo>
                    <a:pt x="17348" y="18193"/>
                    <a:pt x="17217" y="17991"/>
                    <a:pt x="17134" y="17789"/>
                  </a:cubicBezTo>
                  <a:cubicBezTo>
                    <a:pt x="17086" y="17681"/>
                    <a:pt x="17050" y="17574"/>
                    <a:pt x="17027" y="17455"/>
                  </a:cubicBezTo>
                  <a:cubicBezTo>
                    <a:pt x="17027" y="17431"/>
                    <a:pt x="17015" y="17396"/>
                    <a:pt x="17015" y="17360"/>
                  </a:cubicBezTo>
                  <a:cubicBezTo>
                    <a:pt x="16991" y="17312"/>
                    <a:pt x="17015" y="17265"/>
                    <a:pt x="16955" y="17253"/>
                  </a:cubicBezTo>
                  <a:lnTo>
                    <a:pt x="16753" y="17181"/>
                  </a:lnTo>
                  <a:cubicBezTo>
                    <a:pt x="16312" y="17015"/>
                    <a:pt x="15860" y="16836"/>
                    <a:pt x="15467" y="16598"/>
                  </a:cubicBezTo>
                  <a:cubicBezTo>
                    <a:pt x="15062" y="16360"/>
                    <a:pt x="14693" y="16062"/>
                    <a:pt x="14419" y="15669"/>
                  </a:cubicBezTo>
                  <a:cubicBezTo>
                    <a:pt x="14288" y="15479"/>
                    <a:pt x="14193" y="15288"/>
                    <a:pt x="14110" y="15050"/>
                  </a:cubicBezTo>
                  <a:cubicBezTo>
                    <a:pt x="14074" y="14979"/>
                    <a:pt x="14002" y="14919"/>
                    <a:pt x="13943" y="14883"/>
                  </a:cubicBezTo>
                  <a:cubicBezTo>
                    <a:pt x="13883" y="14860"/>
                    <a:pt x="13824" y="14836"/>
                    <a:pt x="13764" y="14824"/>
                  </a:cubicBezTo>
                  <a:cubicBezTo>
                    <a:pt x="13657" y="14776"/>
                    <a:pt x="13562" y="14741"/>
                    <a:pt x="13467" y="14681"/>
                  </a:cubicBezTo>
                  <a:cubicBezTo>
                    <a:pt x="13098" y="14407"/>
                    <a:pt x="12931" y="13943"/>
                    <a:pt x="12586" y="13574"/>
                  </a:cubicBezTo>
                  <a:cubicBezTo>
                    <a:pt x="12252" y="13205"/>
                    <a:pt x="11800" y="12990"/>
                    <a:pt x="11395" y="12740"/>
                  </a:cubicBezTo>
                  <a:cubicBezTo>
                    <a:pt x="10597" y="12240"/>
                    <a:pt x="9954" y="11526"/>
                    <a:pt x="9395" y="10764"/>
                  </a:cubicBezTo>
                  <a:cubicBezTo>
                    <a:pt x="9109" y="10371"/>
                    <a:pt x="8835" y="9990"/>
                    <a:pt x="8561" y="9597"/>
                  </a:cubicBezTo>
                  <a:cubicBezTo>
                    <a:pt x="8287" y="9216"/>
                    <a:pt x="7978" y="8811"/>
                    <a:pt x="7585" y="8514"/>
                  </a:cubicBezTo>
                  <a:cubicBezTo>
                    <a:pt x="7549" y="8490"/>
                    <a:pt x="7514" y="8454"/>
                    <a:pt x="7490" y="8430"/>
                  </a:cubicBezTo>
                  <a:cubicBezTo>
                    <a:pt x="7073" y="8085"/>
                    <a:pt x="6549" y="7799"/>
                    <a:pt x="6180" y="7275"/>
                  </a:cubicBezTo>
                  <a:cubicBezTo>
                    <a:pt x="6085" y="7144"/>
                    <a:pt x="6001" y="7002"/>
                    <a:pt x="5954" y="6847"/>
                  </a:cubicBezTo>
                  <a:cubicBezTo>
                    <a:pt x="5942" y="6799"/>
                    <a:pt x="5918" y="6775"/>
                    <a:pt x="5918" y="6728"/>
                  </a:cubicBezTo>
                  <a:lnTo>
                    <a:pt x="5906" y="6668"/>
                  </a:lnTo>
                  <a:lnTo>
                    <a:pt x="5894" y="6561"/>
                  </a:lnTo>
                  <a:cubicBezTo>
                    <a:pt x="5894" y="6549"/>
                    <a:pt x="5894" y="6525"/>
                    <a:pt x="5882" y="6501"/>
                  </a:cubicBezTo>
                  <a:lnTo>
                    <a:pt x="5585" y="6406"/>
                  </a:lnTo>
                  <a:cubicBezTo>
                    <a:pt x="5228" y="6263"/>
                    <a:pt x="4882" y="6073"/>
                    <a:pt x="4537" y="5811"/>
                  </a:cubicBezTo>
                  <a:cubicBezTo>
                    <a:pt x="3918" y="5311"/>
                    <a:pt x="3513" y="4739"/>
                    <a:pt x="3275" y="4168"/>
                  </a:cubicBezTo>
                  <a:cubicBezTo>
                    <a:pt x="3215" y="4037"/>
                    <a:pt x="3168" y="3882"/>
                    <a:pt x="3120" y="3751"/>
                  </a:cubicBezTo>
                  <a:cubicBezTo>
                    <a:pt x="3096" y="3680"/>
                    <a:pt x="3084" y="3620"/>
                    <a:pt x="3061" y="3549"/>
                  </a:cubicBezTo>
                  <a:lnTo>
                    <a:pt x="2965" y="3382"/>
                  </a:lnTo>
                  <a:cubicBezTo>
                    <a:pt x="2942" y="3370"/>
                    <a:pt x="2906" y="3370"/>
                    <a:pt x="2882" y="3370"/>
                  </a:cubicBezTo>
                  <a:cubicBezTo>
                    <a:pt x="2751" y="3346"/>
                    <a:pt x="2703" y="3346"/>
                    <a:pt x="2644" y="3346"/>
                  </a:cubicBezTo>
                  <a:cubicBezTo>
                    <a:pt x="2584" y="3334"/>
                    <a:pt x="2513" y="3334"/>
                    <a:pt x="2453" y="3322"/>
                  </a:cubicBezTo>
                  <a:cubicBezTo>
                    <a:pt x="2334" y="3299"/>
                    <a:pt x="2215" y="3263"/>
                    <a:pt x="2096" y="3215"/>
                  </a:cubicBezTo>
                  <a:cubicBezTo>
                    <a:pt x="1537" y="3025"/>
                    <a:pt x="1025" y="2680"/>
                    <a:pt x="679" y="2203"/>
                  </a:cubicBezTo>
                  <a:cubicBezTo>
                    <a:pt x="346" y="1739"/>
                    <a:pt x="144" y="1179"/>
                    <a:pt x="108" y="620"/>
                  </a:cubicBezTo>
                  <a:cubicBezTo>
                    <a:pt x="73" y="236"/>
                    <a:pt x="117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6" name="Google Shape;2986;p3"/>
            <p:cNvSpPr/>
            <p:nvPr/>
          </p:nvSpPr>
          <p:spPr>
            <a:xfrm>
              <a:off x="2884275" y="2092550"/>
              <a:ext cx="1244275" cy="597600"/>
            </a:xfrm>
            <a:custGeom>
              <a:avLst/>
              <a:gdLst/>
              <a:ahLst/>
              <a:cxnLst/>
              <a:rect l="l" t="t" r="r" b="b"/>
              <a:pathLst>
                <a:path w="49771" h="23904" extrusionOk="0">
                  <a:moveTo>
                    <a:pt x="1118" y="0"/>
                  </a:moveTo>
                  <a:cubicBezTo>
                    <a:pt x="792" y="0"/>
                    <a:pt x="461" y="29"/>
                    <a:pt x="167" y="171"/>
                  </a:cubicBezTo>
                  <a:cubicBezTo>
                    <a:pt x="48" y="243"/>
                    <a:pt x="1" y="326"/>
                    <a:pt x="1" y="326"/>
                  </a:cubicBezTo>
                  <a:cubicBezTo>
                    <a:pt x="3" y="334"/>
                    <a:pt x="9" y="337"/>
                    <a:pt x="19" y="337"/>
                  </a:cubicBezTo>
                  <a:cubicBezTo>
                    <a:pt x="54" y="337"/>
                    <a:pt x="137" y="294"/>
                    <a:pt x="286" y="266"/>
                  </a:cubicBezTo>
                  <a:cubicBezTo>
                    <a:pt x="429" y="227"/>
                    <a:pt x="605" y="211"/>
                    <a:pt x="803" y="211"/>
                  </a:cubicBezTo>
                  <a:cubicBezTo>
                    <a:pt x="1332" y="211"/>
                    <a:pt x="2021" y="330"/>
                    <a:pt x="2679" y="469"/>
                  </a:cubicBezTo>
                  <a:cubicBezTo>
                    <a:pt x="3632" y="683"/>
                    <a:pt x="4108" y="814"/>
                    <a:pt x="4596" y="945"/>
                  </a:cubicBezTo>
                  <a:cubicBezTo>
                    <a:pt x="5096" y="1076"/>
                    <a:pt x="5585" y="1231"/>
                    <a:pt x="6537" y="1540"/>
                  </a:cubicBezTo>
                  <a:cubicBezTo>
                    <a:pt x="8490" y="2183"/>
                    <a:pt x="8490" y="2195"/>
                    <a:pt x="10419" y="2921"/>
                  </a:cubicBezTo>
                  <a:cubicBezTo>
                    <a:pt x="12335" y="3660"/>
                    <a:pt x="12359" y="3636"/>
                    <a:pt x="14264" y="4445"/>
                  </a:cubicBezTo>
                  <a:cubicBezTo>
                    <a:pt x="16169" y="5231"/>
                    <a:pt x="16145" y="5267"/>
                    <a:pt x="18027" y="6112"/>
                  </a:cubicBezTo>
                  <a:cubicBezTo>
                    <a:pt x="19896" y="6958"/>
                    <a:pt x="19896" y="6958"/>
                    <a:pt x="21741" y="7863"/>
                  </a:cubicBezTo>
                  <a:cubicBezTo>
                    <a:pt x="23587" y="8779"/>
                    <a:pt x="23587" y="8779"/>
                    <a:pt x="25420" y="9744"/>
                  </a:cubicBezTo>
                  <a:cubicBezTo>
                    <a:pt x="27242" y="10708"/>
                    <a:pt x="27242" y="10708"/>
                    <a:pt x="29052" y="11696"/>
                  </a:cubicBezTo>
                  <a:cubicBezTo>
                    <a:pt x="30873" y="12673"/>
                    <a:pt x="30873" y="12685"/>
                    <a:pt x="32671" y="13685"/>
                  </a:cubicBezTo>
                  <a:cubicBezTo>
                    <a:pt x="34469" y="14685"/>
                    <a:pt x="34481" y="14649"/>
                    <a:pt x="36279" y="15685"/>
                  </a:cubicBezTo>
                  <a:cubicBezTo>
                    <a:pt x="38065" y="16709"/>
                    <a:pt x="38065" y="16709"/>
                    <a:pt x="39839" y="17769"/>
                  </a:cubicBezTo>
                  <a:cubicBezTo>
                    <a:pt x="41613" y="18804"/>
                    <a:pt x="41625" y="18792"/>
                    <a:pt x="43387" y="19876"/>
                  </a:cubicBezTo>
                  <a:cubicBezTo>
                    <a:pt x="45137" y="20959"/>
                    <a:pt x="45149" y="20936"/>
                    <a:pt x="46864" y="22079"/>
                  </a:cubicBezTo>
                  <a:cubicBezTo>
                    <a:pt x="47447" y="22472"/>
                    <a:pt x="48923" y="23460"/>
                    <a:pt x="49281" y="23686"/>
                  </a:cubicBezTo>
                  <a:cubicBezTo>
                    <a:pt x="49521" y="23841"/>
                    <a:pt x="49639" y="23904"/>
                    <a:pt x="49671" y="23904"/>
                  </a:cubicBezTo>
                  <a:cubicBezTo>
                    <a:pt x="49771" y="23904"/>
                    <a:pt x="49012" y="23277"/>
                    <a:pt x="48542" y="22924"/>
                  </a:cubicBezTo>
                  <a:lnTo>
                    <a:pt x="47923" y="22483"/>
                  </a:lnTo>
                  <a:cubicBezTo>
                    <a:pt x="47673" y="22305"/>
                    <a:pt x="47387" y="22114"/>
                    <a:pt x="46995" y="21852"/>
                  </a:cubicBezTo>
                  <a:cubicBezTo>
                    <a:pt x="45268" y="20709"/>
                    <a:pt x="45256" y="20745"/>
                    <a:pt x="43506" y="19650"/>
                  </a:cubicBezTo>
                  <a:cubicBezTo>
                    <a:pt x="41744" y="18566"/>
                    <a:pt x="41744" y="18578"/>
                    <a:pt x="39958" y="17530"/>
                  </a:cubicBezTo>
                  <a:cubicBezTo>
                    <a:pt x="38184" y="16471"/>
                    <a:pt x="38172" y="16483"/>
                    <a:pt x="36386" y="15459"/>
                  </a:cubicBezTo>
                  <a:cubicBezTo>
                    <a:pt x="34600" y="14435"/>
                    <a:pt x="34588" y="14459"/>
                    <a:pt x="32790" y="13447"/>
                  </a:cubicBezTo>
                  <a:cubicBezTo>
                    <a:pt x="30981" y="12446"/>
                    <a:pt x="31004" y="12411"/>
                    <a:pt x="29195" y="11411"/>
                  </a:cubicBezTo>
                  <a:cubicBezTo>
                    <a:pt x="27385" y="10422"/>
                    <a:pt x="27385" y="10446"/>
                    <a:pt x="25551" y="9470"/>
                  </a:cubicBezTo>
                  <a:cubicBezTo>
                    <a:pt x="23718" y="8506"/>
                    <a:pt x="23742" y="8494"/>
                    <a:pt x="21872" y="7589"/>
                  </a:cubicBezTo>
                  <a:cubicBezTo>
                    <a:pt x="20015" y="6672"/>
                    <a:pt x="20003" y="6708"/>
                    <a:pt x="18122" y="5839"/>
                  </a:cubicBezTo>
                  <a:cubicBezTo>
                    <a:pt x="16253" y="4993"/>
                    <a:pt x="16241" y="5029"/>
                    <a:pt x="14336" y="4219"/>
                  </a:cubicBezTo>
                  <a:cubicBezTo>
                    <a:pt x="13812" y="3993"/>
                    <a:pt x="13086" y="3683"/>
                    <a:pt x="13050" y="3683"/>
                  </a:cubicBezTo>
                  <a:cubicBezTo>
                    <a:pt x="10073" y="2505"/>
                    <a:pt x="7073" y="1362"/>
                    <a:pt x="3989" y="505"/>
                  </a:cubicBezTo>
                  <a:cubicBezTo>
                    <a:pt x="3977" y="505"/>
                    <a:pt x="3953" y="481"/>
                    <a:pt x="3942" y="481"/>
                  </a:cubicBezTo>
                  <a:cubicBezTo>
                    <a:pt x="3596" y="397"/>
                    <a:pt x="3203" y="302"/>
                    <a:pt x="2620" y="183"/>
                  </a:cubicBezTo>
                  <a:cubicBezTo>
                    <a:pt x="2096" y="88"/>
                    <a:pt x="1691" y="28"/>
                    <a:pt x="1370" y="4"/>
                  </a:cubicBezTo>
                  <a:cubicBezTo>
                    <a:pt x="1287" y="2"/>
                    <a:pt x="1203" y="0"/>
                    <a:pt x="1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7" name="Google Shape;2987;p3"/>
            <p:cNvSpPr/>
            <p:nvPr/>
          </p:nvSpPr>
          <p:spPr>
            <a:xfrm>
              <a:off x="3948850" y="2172700"/>
              <a:ext cx="781250" cy="400175"/>
            </a:xfrm>
            <a:custGeom>
              <a:avLst/>
              <a:gdLst/>
              <a:ahLst/>
              <a:cxnLst/>
              <a:rect l="l" t="t" r="r" b="b"/>
              <a:pathLst>
                <a:path w="31250" h="16007" extrusionOk="0">
                  <a:moveTo>
                    <a:pt x="28159" y="0"/>
                  </a:moveTo>
                  <a:cubicBezTo>
                    <a:pt x="28063" y="0"/>
                    <a:pt x="27971" y="1"/>
                    <a:pt x="27879" y="1"/>
                  </a:cubicBezTo>
                  <a:cubicBezTo>
                    <a:pt x="27498" y="13"/>
                    <a:pt x="27129" y="13"/>
                    <a:pt x="26402" y="120"/>
                  </a:cubicBezTo>
                  <a:cubicBezTo>
                    <a:pt x="24914" y="335"/>
                    <a:pt x="24926" y="358"/>
                    <a:pt x="23473" y="692"/>
                  </a:cubicBezTo>
                  <a:cubicBezTo>
                    <a:pt x="22009" y="1001"/>
                    <a:pt x="22021" y="1049"/>
                    <a:pt x="20568" y="1382"/>
                  </a:cubicBezTo>
                  <a:cubicBezTo>
                    <a:pt x="19104" y="1716"/>
                    <a:pt x="19104" y="1716"/>
                    <a:pt x="17651" y="1966"/>
                  </a:cubicBezTo>
                  <a:cubicBezTo>
                    <a:pt x="16925" y="2097"/>
                    <a:pt x="16544" y="2132"/>
                    <a:pt x="16175" y="2180"/>
                  </a:cubicBezTo>
                  <a:cubicBezTo>
                    <a:pt x="15806" y="2216"/>
                    <a:pt x="15437" y="2275"/>
                    <a:pt x="14699" y="2275"/>
                  </a:cubicBezTo>
                  <a:cubicBezTo>
                    <a:pt x="14478" y="2279"/>
                    <a:pt x="14291" y="2281"/>
                    <a:pt x="14126" y="2281"/>
                  </a:cubicBezTo>
                  <a:cubicBezTo>
                    <a:pt x="13189" y="2281"/>
                    <a:pt x="12998" y="2225"/>
                    <a:pt x="11722" y="2144"/>
                  </a:cubicBezTo>
                  <a:cubicBezTo>
                    <a:pt x="11388" y="2123"/>
                    <a:pt x="11124" y="2116"/>
                    <a:pt x="10901" y="2116"/>
                  </a:cubicBezTo>
                  <a:cubicBezTo>
                    <a:pt x="10633" y="2116"/>
                    <a:pt x="10424" y="2126"/>
                    <a:pt x="10222" y="2132"/>
                  </a:cubicBezTo>
                  <a:cubicBezTo>
                    <a:pt x="9853" y="2156"/>
                    <a:pt x="9460" y="2180"/>
                    <a:pt x="8722" y="2335"/>
                  </a:cubicBezTo>
                  <a:cubicBezTo>
                    <a:pt x="7972" y="2502"/>
                    <a:pt x="7638" y="2668"/>
                    <a:pt x="7281" y="2811"/>
                  </a:cubicBezTo>
                  <a:cubicBezTo>
                    <a:pt x="6936" y="2978"/>
                    <a:pt x="6578" y="3133"/>
                    <a:pt x="5983" y="3621"/>
                  </a:cubicBezTo>
                  <a:cubicBezTo>
                    <a:pt x="5388" y="4109"/>
                    <a:pt x="5174" y="4430"/>
                    <a:pt x="4947" y="4728"/>
                  </a:cubicBezTo>
                  <a:cubicBezTo>
                    <a:pt x="4745" y="5049"/>
                    <a:pt x="4519" y="5371"/>
                    <a:pt x="4245" y="6073"/>
                  </a:cubicBezTo>
                  <a:cubicBezTo>
                    <a:pt x="3947" y="6776"/>
                    <a:pt x="3864" y="7145"/>
                    <a:pt x="3781" y="7502"/>
                  </a:cubicBezTo>
                  <a:cubicBezTo>
                    <a:pt x="3685" y="7871"/>
                    <a:pt x="3614" y="8228"/>
                    <a:pt x="3542" y="8990"/>
                  </a:cubicBezTo>
                  <a:cubicBezTo>
                    <a:pt x="3459" y="9729"/>
                    <a:pt x="3483" y="10122"/>
                    <a:pt x="3459" y="10491"/>
                  </a:cubicBezTo>
                  <a:cubicBezTo>
                    <a:pt x="3447" y="10872"/>
                    <a:pt x="3495" y="11241"/>
                    <a:pt x="3364" y="11955"/>
                  </a:cubicBezTo>
                  <a:cubicBezTo>
                    <a:pt x="3197" y="12658"/>
                    <a:pt x="2959" y="12955"/>
                    <a:pt x="2733" y="13229"/>
                  </a:cubicBezTo>
                  <a:cubicBezTo>
                    <a:pt x="2507" y="13515"/>
                    <a:pt x="2257" y="13789"/>
                    <a:pt x="1697" y="14265"/>
                  </a:cubicBezTo>
                  <a:cubicBezTo>
                    <a:pt x="1304" y="14586"/>
                    <a:pt x="1054" y="14801"/>
                    <a:pt x="840" y="14979"/>
                  </a:cubicBezTo>
                  <a:cubicBezTo>
                    <a:pt x="590" y="15217"/>
                    <a:pt x="352" y="15467"/>
                    <a:pt x="173" y="15717"/>
                  </a:cubicBezTo>
                  <a:cubicBezTo>
                    <a:pt x="39" y="15927"/>
                    <a:pt x="0" y="16006"/>
                    <a:pt x="23" y="16006"/>
                  </a:cubicBezTo>
                  <a:cubicBezTo>
                    <a:pt x="79" y="16006"/>
                    <a:pt x="511" y="15518"/>
                    <a:pt x="816" y="15289"/>
                  </a:cubicBezTo>
                  <a:cubicBezTo>
                    <a:pt x="947" y="15170"/>
                    <a:pt x="1102" y="15051"/>
                    <a:pt x="1233" y="14932"/>
                  </a:cubicBezTo>
                  <a:cubicBezTo>
                    <a:pt x="1399" y="14801"/>
                    <a:pt x="1590" y="14634"/>
                    <a:pt x="1840" y="14408"/>
                  </a:cubicBezTo>
                  <a:cubicBezTo>
                    <a:pt x="2423" y="13932"/>
                    <a:pt x="2673" y="13646"/>
                    <a:pt x="2911" y="13348"/>
                  </a:cubicBezTo>
                  <a:cubicBezTo>
                    <a:pt x="3030" y="13205"/>
                    <a:pt x="3138" y="13039"/>
                    <a:pt x="3257" y="12836"/>
                  </a:cubicBezTo>
                  <a:cubicBezTo>
                    <a:pt x="3376" y="12622"/>
                    <a:pt x="3495" y="12360"/>
                    <a:pt x="3566" y="11967"/>
                  </a:cubicBezTo>
                  <a:cubicBezTo>
                    <a:pt x="3721" y="11205"/>
                    <a:pt x="3673" y="10836"/>
                    <a:pt x="3673" y="10467"/>
                  </a:cubicBezTo>
                  <a:cubicBezTo>
                    <a:pt x="3685" y="10098"/>
                    <a:pt x="3673" y="9717"/>
                    <a:pt x="3745" y="8990"/>
                  </a:cubicBezTo>
                  <a:cubicBezTo>
                    <a:pt x="3816" y="8264"/>
                    <a:pt x="3900" y="7895"/>
                    <a:pt x="3971" y="7538"/>
                  </a:cubicBezTo>
                  <a:cubicBezTo>
                    <a:pt x="4042" y="7181"/>
                    <a:pt x="4138" y="6800"/>
                    <a:pt x="4412" y="6133"/>
                  </a:cubicBezTo>
                  <a:cubicBezTo>
                    <a:pt x="4697" y="5454"/>
                    <a:pt x="4924" y="5157"/>
                    <a:pt x="5114" y="4859"/>
                  </a:cubicBezTo>
                  <a:cubicBezTo>
                    <a:pt x="5340" y="4561"/>
                    <a:pt x="5543" y="4240"/>
                    <a:pt x="6114" y="3787"/>
                  </a:cubicBezTo>
                  <a:cubicBezTo>
                    <a:pt x="6674" y="3323"/>
                    <a:pt x="7031" y="3168"/>
                    <a:pt x="7364" y="3025"/>
                  </a:cubicBezTo>
                  <a:cubicBezTo>
                    <a:pt x="7710" y="2871"/>
                    <a:pt x="8043" y="2740"/>
                    <a:pt x="8769" y="2573"/>
                  </a:cubicBezTo>
                  <a:cubicBezTo>
                    <a:pt x="9484" y="2418"/>
                    <a:pt x="9853" y="2394"/>
                    <a:pt x="10222" y="2371"/>
                  </a:cubicBezTo>
                  <a:cubicBezTo>
                    <a:pt x="10406" y="2353"/>
                    <a:pt x="10588" y="2344"/>
                    <a:pt x="10817" y="2344"/>
                  </a:cubicBezTo>
                  <a:cubicBezTo>
                    <a:pt x="11046" y="2344"/>
                    <a:pt x="11323" y="2353"/>
                    <a:pt x="11698" y="2371"/>
                  </a:cubicBezTo>
                  <a:cubicBezTo>
                    <a:pt x="13027" y="2434"/>
                    <a:pt x="13169" y="2517"/>
                    <a:pt x="14253" y="2517"/>
                  </a:cubicBezTo>
                  <a:cubicBezTo>
                    <a:pt x="14383" y="2517"/>
                    <a:pt x="14526" y="2516"/>
                    <a:pt x="14687" y="2513"/>
                  </a:cubicBezTo>
                  <a:cubicBezTo>
                    <a:pt x="15449" y="2502"/>
                    <a:pt x="15818" y="2442"/>
                    <a:pt x="16187" y="2382"/>
                  </a:cubicBezTo>
                  <a:cubicBezTo>
                    <a:pt x="16556" y="2335"/>
                    <a:pt x="16937" y="2299"/>
                    <a:pt x="17663" y="2156"/>
                  </a:cubicBezTo>
                  <a:cubicBezTo>
                    <a:pt x="19140" y="1894"/>
                    <a:pt x="19128" y="1859"/>
                    <a:pt x="20580" y="1537"/>
                  </a:cubicBezTo>
                  <a:cubicBezTo>
                    <a:pt x="20985" y="1442"/>
                    <a:pt x="21545" y="1323"/>
                    <a:pt x="21557" y="1311"/>
                  </a:cubicBezTo>
                  <a:cubicBezTo>
                    <a:pt x="22688" y="1049"/>
                    <a:pt x="23807" y="775"/>
                    <a:pt x="24938" y="549"/>
                  </a:cubicBezTo>
                  <a:cubicBezTo>
                    <a:pt x="25997" y="348"/>
                    <a:pt x="27066" y="189"/>
                    <a:pt x="28145" y="189"/>
                  </a:cubicBezTo>
                  <a:cubicBezTo>
                    <a:pt x="28219" y="189"/>
                    <a:pt x="28293" y="190"/>
                    <a:pt x="28367" y="192"/>
                  </a:cubicBezTo>
                  <a:lnTo>
                    <a:pt x="28391" y="192"/>
                  </a:lnTo>
                  <a:cubicBezTo>
                    <a:pt x="28653" y="192"/>
                    <a:pt x="28950" y="216"/>
                    <a:pt x="29355" y="251"/>
                  </a:cubicBezTo>
                  <a:cubicBezTo>
                    <a:pt x="29736" y="299"/>
                    <a:pt x="30022" y="358"/>
                    <a:pt x="30236" y="418"/>
                  </a:cubicBezTo>
                  <a:cubicBezTo>
                    <a:pt x="30522" y="477"/>
                    <a:pt x="30796" y="549"/>
                    <a:pt x="31058" y="632"/>
                  </a:cubicBezTo>
                  <a:cubicBezTo>
                    <a:pt x="31140" y="660"/>
                    <a:pt x="31195" y="675"/>
                    <a:pt x="31216" y="675"/>
                  </a:cubicBezTo>
                  <a:cubicBezTo>
                    <a:pt x="31250" y="675"/>
                    <a:pt x="31199" y="637"/>
                    <a:pt x="31046" y="549"/>
                  </a:cubicBezTo>
                  <a:cubicBezTo>
                    <a:pt x="30689" y="358"/>
                    <a:pt x="29998" y="132"/>
                    <a:pt x="29319" y="61"/>
                  </a:cubicBezTo>
                  <a:cubicBezTo>
                    <a:pt x="28784" y="7"/>
                    <a:pt x="28449" y="0"/>
                    <a:pt x="28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8" name="Google Shape;2988;p3"/>
            <p:cNvSpPr/>
            <p:nvPr/>
          </p:nvSpPr>
          <p:spPr>
            <a:xfrm>
              <a:off x="4317325" y="2187850"/>
              <a:ext cx="421125" cy="208025"/>
            </a:xfrm>
            <a:custGeom>
              <a:avLst/>
              <a:gdLst/>
              <a:ahLst/>
              <a:cxnLst/>
              <a:rect l="l" t="t" r="r" b="b"/>
              <a:pathLst>
                <a:path w="16845" h="8321" extrusionOk="0">
                  <a:moveTo>
                    <a:pt x="16161" y="1"/>
                  </a:moveTo>
                  <a:cubicBezTo>
                    <a:pt x="16128" y="1"/>
                    <a:pt x="16097" y="1"/>
                    <a:pt x="16069" y="2"/>
                  </a:cubicBezTo>
                  <a:cubicBezTo>
                    <a:pt x="15973" y="2"/>
                    <a:pt x="15878" y="2"/>
                    <a:pt x="15783" y="26"/>
                  </a:cubicBezTo>
                  <a:cubicBezTo>
                    <a:pt x="15676" y="38"/>
                    <a:pt x="15545" y="38"/>
                    <a:pt x="15378" y="50"/>
                  </a:cubicBezTo>
                  <a:cubicBezTo>
                    <a:pt x="14640" y="122"/>
                    <a:pt x="14640" y="122"/>
                    <a:pt x="13890" y="217"/>
                  </a:cubicBezTo>
                  <a:cubicBezTo>
                    <a:pt x="13152" y="300"/>
                    <a:pt x="13152" y="300"/>
                    <a:pt x="12402" y="407"/>
                  </a:cubicBezTo>
                  <a:cubicBezTo>
                    <a:pt x="11663" y="514"/>
                    <a:pt x="11663" y="526"/>
                    <a:pt x="10925" y="645"/>
                  </a:cubicBezTo>
                  <a:cubicBezTo>
                    <a:pt x="10187" y="764"/>
                    <a:pt x="10199" y="776"/>
                    <a:pt x="9461" y="931"/>
                  </a:cubicBezTo>
                  <a:cubicBezTo>
                    <a:pt x="8723" y="1074"/>
                    <a:pt x="8711" y="1038"/>
                    <a:pt x="7984" y="1193"/>
                  </a:cubicBezTo>
                  <a:cubicBezTo>
                    <a:pt x="7258" y="1360"/>
                    <a:pt x="7258" y="1360"/>
                    <a:pt x="6520" y="1550"/>
                  </a:cubicBezTo>
                  <a:cubicBezTo>
                    <a:pt x="5794" y="1753"/>
                    <a:pt x="5794" y="1753"/>
                    <a:pt x="5091" y="2003"/>
                  </a:cubicBezTo>
                  <a:cubicBezTo>
                    <a:pt x="4401" y="2265"/>
                    <a:pt x="4401" y="2277"/>
                    <a:pt x="3722" y="2646"/>
                  </a:cubicBezTo>
                  <a:cubicBezTo>
                    <a:pt x="3400" y="2824"/>
                    <a:pt x="3234" y="2919"/>
                    <a:pt x="3091" y="3027"/>
                  </a:cubicBezTo>
                  <a:cubicBezTo>
                    <a:pt x="2936" y="3134"/>
                    <a:pt x="2769" y="3253"/>
                    <a:pt x="2507" y="3515"/>
                  </a:cubicBezTo>
                  <a:lnTo>
                    <a:pt x="2162" y="3860"/>
                  </a:lnTo>
                  <a:lnTo>
                    <a:pt x="2150" y="3872"/>
                  </a:lnTo>
                  <a:cubicBezTo>
                    <a:pt x="1388" y="4765"/>
                    <a:pt x="829" y="5813"/>
                    <a:pt x="376" y="6884"/>
                  </a:cubicBezTo>
                  <a:lnTo>
                    <a:pt x="376" y="6896"/>
                  </a:lnTo>
                  <a:cubicBezTo>
                    <a:pt x="329" y="7015"/>
                    <a:pt x="293" y="7170"/>
                    <a:pt x="210" y="7360"/>
                  </a:cubicBezTo>
                  <a:cubicBezTo>
                    <a:pt x="150" y="7539"/>
                    <a:pt x="114" y="7682"/>
                    <a:pt x="79" y="7789"/>
                  </a:cubicBezTo>
                  <a:cubicBezTo>
                    <a:pt x="31" y="7944"/>
                    <a:pt x="19" y="8075"/>
                    <a:pt x="7" y="8218"/>
                  </a:cubicBezTo>
                  <a:cubicBezTo>
                    <a:pt x="1" y="8281"/>
                    <a:pt x="1" y="8321"/>
                    <a:pt x="14" y="8321"/>
                  </a:cubicBezTo>
                  <a:cubicBezTo>
                    <a:pt x="25" y="8321"/>
                    <a:pt x="45" y="8290"/>
                    <a:pt x="79" y="8218"/>
                  </a:cubicBezTo>
                  <a:cubicBezTo>
                    <a:pt x="174" y="8039"/>
                    <a:pt x="281" y="7706"/>
                    <a:pt x="400" y="7384"/>
                  </a:cubicBezTo>
                  <a:cubicBezTo>
                    <a:pt x="650" y="6729"/>
                    <a:pt x="626" y="6718"/>
                    <a:pt x="960" y="6063"/>
                  </a:cubicBezTo>
                  <a:cubicBezTo>
                    <a:pt x="1293" y="5396"/>
                    <a:pt x="1293" y="5396"/>
                    <a:pt x="1710" y="4789"/>
                  </a:cubicBezTo>
                  <a:cubicBezTo>
                    <a:pt x="1912" y="4467"/>
                    <a:pt x="2031" y="4336"/>
                    <a:pt x="2138" y="4193"/>
                  </a:cubicBezTo>
                  <a:cubicBezTo>
                    <a:pt x="2257" y="4039"/>
                    <a:pt x="2365" y="3896"/>
                    <a:pt x="2627" y="3634"/>
                  </a:cubicBezTo>
                  <a:cubicBezTo>
                    <a:pt x="2900" y="3384"/>
                    <a:pt x="3043" y="3277"/>
                    <a:pt x="3198" y="3170"/>
                  </a:cubicBezTo>
                  <a:cubicBezTo>
                    <a:pt x="3341" y="3074"/>
                    <a:pt x="3508" y="2979"/>
                    <a:pt x="3829" y="2800"/>
                  </a:cubicBezTo>
                  <a:cubicBezTo>
                    <a:pt x="4484" y="2455"/>
                    <a:pt x="4484" y="2455"/>
                    <a:pt x="5186" y="2205"/>
                  </a:cubicBezTo>
                  <a:cubicBezTo>
                    <a:pt x="5889" y="1955"/>
                    <a:pt x="5889" y="1943"/>
                    <a:pt x="6603" y="1741"/>
                  </a:cubicBezTo>
                  <a:cubicBezTo>
                    <a:pt x="7318" y="1550"/>
                    <a:pt x="7330" y="1562"/>
                    <a:pt x="8056" y="1407"/>
                  </a:cubicBezTo>
                  <a:cubicBezTo>
                    <a:pt x="8782" y="1241"/>
                    <a:pt x="8782" y="1241"/>
                    <a:pt x="9520" y="1110"/>
                  </a:cubicBezTo>
                  <a:cubicBezTo>
                    <a:pt x="10247" y="955"/>
                    <a:pt x="10247" y="943"/>
                    <a:pt x="10973" y="824"/>
                  </a:cubicBezTo>
                  <a:cubicBezTo>
                    <a:pt x="11699" y="705"/>
                    <a:pt x="11723" y="705"/>
                    <a:pt x="12449" y="598"/>
                  </a:cubicBezTo>
                  <a:cubicBezTo>
                    <a:pt x="13187" y="491"/>
                    <a:pt x="13187" y="479"/>
                    <a:pt x="13926" y="395"/>
                  </a:cubicBezTo>
                  <a:cubicBezTo>
                    <a:pt x="14664" y="300"/>
                    <a:pt x="14664" y="300"/>
                    <a:pt x="15414" y="229"/>
                  </a:cubicBezTo>
                  <a:cubicBezTo>
                    <a:pt x="15664" y="217"/>
                    <a:pt x="15831" y="193"/>
                    <a:pt x="15962" y="181"/>
                  </a:cubicBezTo>
                  <a:cubicBezTo>
                    <a:pt x="16140" y="169"/>
                    <a:pt x="16307" y="133"/>
                    <a:pt x="16450" y="110"/>
                  </a:cubicBezTo>
                  <a:cubicBezTo>
                    <a:pt x="16845" y="46"/>
                    <a:pt x="16445" y="1"/>
                    <a:pt x="16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89" name="Google Shape;2989;p3"/>
            <p:cNvSpPr/>
            <p:nvPr/>
          </p:nvSpPr>
          <p:spPr>
            <a:xfrm>
              <a:off x="3855825" y="2708800"/>
              <a:ext cx="208675" cy="116150"/>
            </a:xfrm>
            <a:custGeom>
              <a:avLst/>
              <a:gdLst/>
              <a:ahLst/>
              <a:cxnLst/>
              <a:rect l="l" t="t" r="r" b="b"/>
              <a:pathLst>
                <a:path w="8347" h="4646" extrusionOk="0">
                  <a:moveTo>
                    <a:pt x="7942" y="0"/>
                  </a:moveTo>
                  <a:cubicBezTo>
                    <a:pt x="7894" y="0"/>
                    <a:pt x="7859" y="12"/>
                    <a:pt x="7811" y="12"/>
                  </a:cubicBezTo>
                  <a:cubicBezTo>
                    <a:pt x="7763" y="36"/>
                    <a:pt x="7692" y="36"/>
                    <a:pt x="7621" y="60"/>
                  </a:cubicBezTo>
                  <a:cubicBezTo>
                    <a:pt x="7263" y="131"/>
                    <a:pt x="7263" y="155"/>
                    <a:pt x="6918" y="250"/>
                  </a:cubicBezTo>
                  <a:cubicBezTo>
                    <a:pt x="6573" y="358"/>
                    <a:pt x="6573" y="346"/>
                    <a:pt x="6228" y="465"/>
                  </a:cubicBezTo>
                  <a:cubicBezTo>
                    <a:pt x="5894" y="584"/>
                    <a:pt x="5894" y="584"/>
                    <a:pt x="5561" y="715"/>
                  </a:cubicBezTo>
                  <a:cubicBezTo>
                    <a:pt x="5216" y="846"/>
                    <a:pt x="5239" y="869"/>
                    <a:pt x="4906" y="1012"/>
                  </a:cubicBezTo>
                  <a:cubicBezTo>
                    <a:pt x="4584" y="1167"/>
                    <a:pt x="4561" y="1120"/>
                    <a:pt x="4239" y="1286"/>
                  </a:cubicBezTo>
                  <a:cubicBezTo>
                    <a:pt x="3906" y="1441"/>
                    <a:pt x="3930" y="1465"/>
                    <a:pt x="3608" y="1643"/>
                  </a:cubicBezTo>
                  <a:cubicBezTo>
                    <a:pt x="3299" y="1822"/>
                    <a:pt x="3299" y="1822"/>
                    <a:pt x="3001" y="2012"/>
                  </a:cubicBezTo>
                  <a:cubicBezTo>
                    <a:pt x="2703" y="2203"/>
                    <a:pt x="2703" y="2215"/>
                    <a:pt x="2418" y="2429"/>
                  </a:cubicBezTo>
                  <a:cubicBezTo>
                    <a:pt x="2120" y="2632"/>
                    <a:pt x="2144" y="2655"/>
                    <a:pt x="1858" y="2870"/>
                  </a:cubicBezTo>
                  <a:cubicBezTo>
                    <a:pt x="1787" y="2929"/>
                    <a:pt x="1727" y="2977"/>
                    <a:pt x="1679" y="3013"/>
                  </a:cubicBezTo>
                  <a:lnTo>
                    <a:pt x="1667" y="3025"/>
                  </a:lnTo>
                  <a:cubicBezTo>
                    <a:pt x="1227" y="3382"/>
                    <a:pt x="834" y="3763"/>
                    <a:pt x="429" y="4144"/>
                  </a:cubicBezTo>
                  <a:cubicBezTo>
                    <a:pt x="382" y="4179"/>
                    <a:pt x="155" y="4418"/>
                    <a:pt x="120" y="4465"/>
                  </a:cubicBezTo>
                  <a:cubicBezTo>
                    <a:pt x="72" y="4525"/>
                    <a:pt x="24" y="4584"/>
                    <a:pt x="1" y="4632"/>
                  </a:cubicBezTo>
                  <a:cubicBezTo>
                    <a:pt x="1" y="4639"/>
                    <a:pt x="5" y="4646"/>
                    <a:pt x="22" y="4646"/>
                  </a:cubicBezTo>
                  <a:cubicBezTo>
                    <a:pt x="34" y="4646"/>
                    <a:pt x="54" y="4642"/>
                    <a:pt x="84" y="4632"/>
                  </a:cubicBezTo>
                  <a:cubicBezTo>
                    <a:pt x="179" y="4584"/>
                    <a:pt x="310" y="4489"/>
                    <a:pt x="429" y="4382"/>
                  </a:cubicBezTo>
                  <a:lnTo>
                    <a:pt x="917" y="3894"/>
                  </a:lnTo>
                  <a:cubicBezTo>
                    <a:pt x="1179" y="3632"/>
                    <a:pt x="1179" y="3632"/>
                    <a:pt x="1441" y="3417"/>
                  </a:cubicBezTo>
                  <a:cubicBezTo>
                    <a:pt x="1703" y="3191"/>
                    <a:pt x="1691" y="3155"/>
                    <a:pt x="1977" y="2953"/>
                  </a:cubicBezTo>
                  <a:cubicBezTo>
                    <a:pt x="2263" y="2739"/>
                    <a:pt x="2275" y="2739"/>
                    <a:pt x="2560" y="2548"/>
                  </a:cubicBezTo>
                  <a:cubicBezTo>
                    <a:pt x="2834" y="2334"/>
                    <a:pt x="2858" y="2358"/>
                    <a:pt x="3156" y="2155"/>
                  </a:cubicBezTo>
                  <a:cubicBezTo>
                    <a:pt x="3453" y="1965"/>
                    <a:pt x="3453" y="1965"/>
                    <a:pt x="3751" y="1786"/>
                  </a:cubicBezTo>
                  <a:cubicBezTo>
                    <a:pt x="4061" y="1608"/>
                    <a:pt x="4061" y="1608"/>
                    <a:pt x="4370" y="1465"/>
                  </a:cubicBezTo>
                  <a:cubicBezTo>
                    <a:pt x="4692" y="1298"/>
                    <a:pt x="4692" y="1298"/>
                    <a:pt x="5013" y="1167"/>
                  </a:cubicBezTo>
                  <a:cubicBezTo>
                    <a:pt x="5346" y="1012"/>
                    <a:pt x="5323" y="1000"/>
                    <a:pt x="5656" y="869"/>
                  </a:cubicBezTo>
                  <a:cubicBezTo>
                    <a:pt x="5978" y="727"/>
                    <a:pt x="5989" y="750"/>
                    <a:pt x="6323" y="631"/>
                  </a:cubicBezTo>
                  <a:cubicBezTo>
                    <a:pt x="6668" y="512"/>
                    <a:pt x="6644" y="512"/>
                    <a:pt x="6990" y="405"/>
                  </a:cubicBezTo>
                  <a:cubicBezTo>
                    <a:pt x="7335" y="298"/>
                    <a:pt x="7335" y="310"/>
                    <a:pt x="7680" y="227"/>
                  </a:cubicBezTo>
                  <a:cubicBezTo>
                    <a:pt x="7799" y="191"/>
                    <a:pt x="7871" y="179"/>
                    <a:pt x="7930" y="179"/>
                  </a:cubicBezTo>
                  <a:cubicBezTo>
                    <a:pt x="8002" y="155"/>
                    <a:pt x="8073" y="131"/>
                    <a:pt x="8156" y="108"/>
                  </a:cubicBezTo>
                  <a:cubicBezTo>
                    <a:pt x="8347" y="12"/>
                    <a:pt x="8073" y="0"/>
                    <a:pt x="7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0" name="Google Shape;2990;p3"/>
            <p:cNvSpPr/>
            <p:nvPr/>
          </p:nvSpPr>
          <p:spPr>
            <a:xfrm>
              <a:off x="3805050" y="2740425"/>
              <a:ext cx="162950" cy="189825"/>
            </a:xfrm>
            <a:custGeom>
              <a:avLst/>
              <a:gdLst/>
              <a:ahLst/>
              <a:cxnLst/>
              <a:rect l="l" t="t" r="r" b="b"/>
              <a:pathLst>
                <a:path w="6518" h="7593" extrusionOk="0">
                  <a:moveTo>
                    <a:pt x="6472" y="0"/>
                  </a:moveTo>
                  <a:cubicBezTo>
                    <a:pt x="6415" y="0"/>
                    <a:pt x="6288" y="50"/>
                    <a:pt x="6211" y="93"/>
                  </a:cubicBezTo>
                  <a:cubicBezTo>
                    <a:pt x="6163" y="128"/>
                    <a:pt x="6127" y="152"/>
                    <a:pt x="6080" y="164"/>
                  </a:cubicBezTo>
                  <a:cubicBezTo>
                    <a:pt x="6032" y="200"/>
                    <a:pt x="5973" y="247"/>
                    <a:pt x="5913" y="307"/>
                  </a:cubicBezTo>
                  <a:cubicBezTo>
                    <a:pt x="5615" y="569"/>
                    <a:pt x="5615" y="569"/>
                    <a:pt x="5365" y="878"/>
                  </a:cubicBezTo>
                  <a:cubicBezTo>
                    <a:pt x="5115" y="1200"/>
                    <a:pt x="5115" y="1200"/>
                    <a:pt x="4901" y="1521"/>
                  </a:cubicBezTo>
                  <a:cubicBezTo>
                    <a:pt x="4699" y="1855"/>
                    <a:pt x="4699" y="1867"/>
                    <a:pt x="4520" y="2200"/>
                  </a:cubicBezTo>
                  <a:cubicBezTo>
                    <a:pt x="4341" y="2545"/>
                    <a:pt x="4353" y="2557"/>
                    <a:pt x="4187" y="2914"/>
                  </a:cubicBezTo>
                  <a:cubicBezTo>
                    <a:pt x="4020" y="3272"/>
                    <a:pt x="3996" y="3260"/>
                    <a:pt x="3829" y="3617"/>
                  </a:cubicBezTo>
                  <a:cubicBezTo>
                    <a:pt x="3663" y="3974"/>
                    <a:pt x="3687" y="3974"/>
                    <a:pt x="3520" y="4331"/>
                  </a:cubicBezTo>
                  <a:cubicBezTo>
                    <a:pt x="3353" y="4688"/>
                    <a:pt x="3353" y="4688"/>
                    <a:pt x="3175" y="5034"/>
                  </a:cubicBezTo>
                  <a:cubicBezTo>
                    <a:pt x="2996" y="5379"/>
                    <a:pt x="3008" y="5391"/>
                    <a:pt x="2805" y="5724"/>
                  </a:cubicBezTo>
                  <a:cubicBezTo>
                    <a:pt x="2591" y="6046"/>
                    <a:pt x="2591" y="6046"/>
                    <a:pt x="2353" y="6343"/>
                  </a:cubicBezTo>
                  <a:cubicBezTo>
                    <a:pt x="2282" y="6439"/>
                    <a:pt x="2234" y="6474"/>
                    <a:pt x="2174" y="6522"/>
                  </a:cubicBezTo>
                  <a:lnTo>
                    <a:pt x="2163" y="6534"/>
                  </a:lnTo>
                  <a:cubicBezTo>
                    <a:pt x="1758" y="6951"/>
                    <a:pt x="1270" y="7403"/>
                    <a:pt x="674" y="7403"/>
                  </a:cubicBezTo>
                  <a:lnTo>
                    <a:pt x="662" y="7403"/>
                  </a:lnTo>
                  <a:cubicBezTo>
                    <a:pt x="623" y="7403"/>
                    <a:pt x="578" y="7408"/>
                    <a:pt x="520" y="7408"/>
                  </a:cubicBezTo>
                  <a:cubicBezTo>
                    <a:pt x="492" y="7408"/>
                    <a:pt x="460" y="7407"/>
                    <a:pt x="424" y="7403"/>
                  </a:cubicBezTo>
                  <a:cubicBezTo>
                    <a:pt x="329" y="7391"/>
                    <a:pt x="269" y="7355"/>
                    <a:pt x="234" y="7332"/>
                  </a:cubicBezTo>
                  <a:cubicBezTo>
                    <a:pt x="174" y="7296"/>
                    <a:pt x="115" y="7248"/>
                    <a:pt x="67" y="7213"/>
                  </a:cubicBezTo>
                  <a:cubicBezTo>
                    <a:pt x="41" y="7192"/>
                    <a:pt x="25" y="7180"/>
                    <a:pt x="15" y="7180"/>
                  </a:cubicBezTo>
                  <a:cubicBezTo>
                    <a:pt x="2" y="7180"/>
                    <a:pt x="1" y="7201"/>
                    <a:pt x="8" y="7248"/>
                  </a:cubicBezTo>
                  <a:cubicBezTo>
                    <a:pt x="31" y="7355"/>
                    <a:pt x="186" y="7546"/>
                    <a:pt x="389" y="7582"/>
                  </a:cubicBezTo>
                  <a:cubicBezTo>
                    <a:pt x="460" y="7590"/>
                    <a:pt x="517" y="7592"/>
                    <a:pt x="565" y="7592"/>
                  </a:cubicBezTo>
                  <a:cubicBezTo>
                    <a:pt x="661" y="7592"/>
                    <a:pt x="722" y="7582"/>
                    <a:pt x="793" y="7582"/>
                  </a:cubicBezTo>
                  <a:cubicBezTo>
                    <a:pt x="900" y="7570"/>
                    <a:pt x="1008" y="7546"/>
                    <a:pt x="1198" y="7475"/>
                  </a:cubicBezTo>
                  <a:cubicBezTo>
                    <a:pt x="1389" y="7403"/>
                    <a:pt x="1484" y="7344"/>
                    <a:pt x="1555" y="7284"/>
                  </a:cubicBezTo>
                  <a:cubicBezTo>
                    <a:pt x="1639" y="7224"/>
                    <a:pt x="1722" y="7165"/>
                    <a:pt x="1877" y="7046"/>
                  </a:cubicBezTo>
                  <a:cubicBezTo>
                    <a:pt x="2174" y="6772"/>
                    <a:pt x="2174" y="6772"/>
                    <a:pt x="2436" y="6462"/>
                  </a:cubicBezTo>
                  <a:cubicBezTo>
                    <a:pt x="2686" y="6165"/>
                    <a:pt x="2698" y="6165"/>
                    <a:pt x="2925" y="5843"/>
                  </a:cubicBezTo>
                  <a:cubicBezTo>
                    <a:pt x="3151" y="5510"/>
                    <a:pt x="3151" y="5510"/>
                    <a:pt x="3329" y="5153"/>
                  </a:cubicBezTo>
                  <a:cubicBezTo>
                    <a:pt x="3520" y="4808"/>
                    <a:pt x="3508" y="4796"/>
                    <a:pt x="3663" y="4438"/>
                  </a:cubicBezTo>
                  <a:lnTo>
                    <a:pt x="4318" y="3010"/>
                  </a:lnTo>
                  <a:cubicBezTo>
                    <a:pt x="4484" y="2652"/>
                    <a:pt x="4460" y="2641"/>
                    <a:pt x="4651" y="2295"/>
                  </a:cubicBezTo>
                  <a:cubicBezTo>
                    <a:pt x="4830" y="1950"/>
                    <a:pt x="4841" y="1950"/>
                    <a:pt x="5056" y="1629"/>
                  </a:cubicBezTo>
                  <a:cubicBezTo>
                    <a:pt x="5258" y="1295"/>
                    <a:pt x="5246" y="1283"/>
                    <a:pt x="5496" y="998"/>
                  </a:cubicBezTo>
                  <a:cubicBezTo>
                    <a:pt x="5746" y="700"/>
                    <a:pt x="5746" y="700"/>
                    <a:pt x="6032" y="450"/>
                  </a:cubicBezTo>
                  <a:cubicBezTo>
                    <a:pt x="6127" y="366"/>
                    <a:pt x="6199" y="319"/>
                    <a:pt x="6258" y="271"/>
                  </a:cubicBezTo>
                  <a:cubicBezTo>
                    <a:pt x="6318" y="212"/>
                    <a:pt x="6389" y="152"/>
                    <a:pt x="6449" y="93"/>
                  </a:cubicBezTo>
                  <a:cubicBezTo>
                    <a:pt x="6517" y="24"/>
                    <a:pt x="6511" y="0"/>
                    <a:pt x="6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1" name="Google Shape;2991;p3"/>
            <p:cNvSpPr/>
            <p:nvPr/>
          </p:nvSpPr>
          <p:spPr>
            <a:xfrm>
              <a:off x="3758800" y="2922100"/>
              <a:ext cx="48525" cy="18900"/>
            </a:xfrm>
            <a:custGeom>
              <a:avLst/>
              <a:gdLst/>
              <a:ahLst/>
              <a:cxnLst/>
              <a:rect l="l" t="t" r="r" b="b"/>
              <a:pathLst>
                <a:path w="1941" h="756" extrusionOk="0">
                  <a:moveTo>
                    <a:pt x="1865" y="0"/>
                  </a:moveTo>
                  <a:cubicBezTo>
                    <a:pt x="1839" y="0"/>
                    <a:pt x="1815" y="5"/>
                    <a:pt x="1810" y="5"/>
                  </a:cubicBezTo>
                  <a:cubicBezTo>
                    <a:pt x="1798" y="5"/>
                    <a:pt x="1798" y="17"/>
                    <a:pt x="1786" y="17"/>
                  </a:cubicBezTo>
                  <a:cubicBezTo>
                    <a:pt x="1786" y="29"/>
                    <a:pt x="1762" y="29"/>
                    <a:pt x="1750" y="41"/>
                  </a:cubicBezTo>
                  <a:cubicBezTo>
                    <a:pt x="1703" y="100"/>
                    <a:pt x="1703" y="100"/>
                    <a:pt x="1667" y="148"/>
                  </a:cubicBezTo>
                  <a:lnTo>
                    <a:pt x="1548" y="243"/>
                  </a:lnTo>
                  <a:cubicBezTo>
                    <a:pt x="1488" y="279"/>
                    <a:pt x="1488" y="279"/>
                    <a:pt x="1405" y="315"/>
                  </a:cubicBezTo>
                  <a:cubicBezTo>
                    <a:pt x="1334" y="338"/>
                    <a:pt x="1346" y="362"/>
                    <a:pt x="1274" y="386"/>
                  </a:cubicBezTo>
                  <a:cubicBezTo>
                    <a:pt x="1249" y="399"/>
                    <a:pt x="1231" y="402"/>
                    <a:pt x="1215" y="402"/>
                  </a:cubicBezTo>
                  <a:cubicBezTo>
                    <a:pt x="1192" y="402"/>
                    <a:pt x="1173" y="395"/>
                    <a:pt x="1142" y="395"/>
                  </a:cubicBezTo>
                  <a:cubicBezTo>
                    <a:pt x="1132" y="395"/>
                    <a:pt x="1120" y="396"/>
                    <a:pt x="1107" y="398"/>
                  </a:cubicBezTo>
                  <a:cubicBezTo>
                    <a:pt x="1036" y="434"/>
                    <a:pt x="1036" y="446"/>
                    <a:pt x="965" y="458"/>
                  </a:cubicBezTo>
                  <a:lnTo>
                    <a:pt x="810" y="493"/>
                  </a:lnTo>
                  <a:cubicBezTo>
                    <a:pt x="738" y="505"/>
                    <a:pt x="738" y="517"/>
                    <a:pt x="667" y="517"/>
                  </a:cubicBezTo>
                  <a:cubicBezTo>
                    <a:pt x="619" y="517"/>
                    <a:pt x="603" y="528"/>
                    <a:pt x="573" y="528"/>
                  </a:cubicBezTo>
                  <a:cubicBezTo>
                    <a:pt x="558" y="528"/>
                    <a:pt x="540" y="525"/>
                    <a:pt x="512" y="517"/>
                  </a:cubicBezTo>
                  <a:cubicBezTo>
                    <a:pt x="500" y="517"/>
                    <a:pt x="488" y="505"/>
                    <a:pt x="476" y="505"/>
                  </a:cubicBezTo>
                  <a:cubicBezTo>
                    <a:pt x="369" y="481"/>
                    <a:pt x="238" y="446"/>
                    <a:pt x="191" y="338"/>
                  </a:cubicBezTo>
                  <a:cubicBezTo>
                    <a:pt x="179" y="338"/>
                    <a:pt x="179" y="327"/>
                    <a:pt x="155" y="315"/>
                  </a:cubicBezTo>
                  <a:cubicBezTo>
                    <a:pt x="143" y="303"/>
                    <a:pt x="143" y="279"/>
                    <a:pt x="131" y="279"/>
                  </a:cubicBezTo>
                  <a:cubicBezTo>
                    <a:pt x="119" y="279"/>
                    <a:pt x="95" y="267"/>
                    <a:pt x="83" y="267"/>
                  </a:cubicBezTo>
                  <a:cubicBezTo>
                    <a:pt x="72" y="315"/>
                    <a:pt x="36" y="315"/>
                    <a:pt x="24" y="338"/>
                  </a:cubicBezTo>
                  <a:cubicBezTo>
                    <a:pt x="0" y="386"/>
                    <a:pt x="12" y="434"/>
                    <a:pt x="24" y="481"/>
                  </a:cubicBezTo>
                  <a:cubicBezTo>
                    <a:pt x="83" y="553"/>
                    <a:pt x="83" y="553"/>
                    <a:pt x="155" y="612"/>
                  </a:cubicBezTo>
                  <a:cubicBezTo>
                    <a:pt x="238" y="672"/>
                    <a:pt x="238" y="648"/>
                    <a:pt x="322" y="696"/>
                  </a:cubicBezTo>
                  <a:cubicBezTo>
                    <a:pt x="417" y="731"/>
                    <a:pt x="417" y="719"/>
                    <a:pt x="500" y="731"/>
                  </a:cubicBezTo>
                  <a:cubicBezTo>
                    <a:pt x="595" y="743"/>
                    <a:pt x="595" y="755"/>
                    <a:pt x="679" y="755"/>
                  </a:cubicBezTo>
                  <a:cubicBezTo>
                    <a:pt x="774" y="755"/>
                    <a:pt x="774" y="755"/>
                    <a:pt x="857" y="743"/>
                  </a:cubicBezTo>
                  <a:cubicBezTo>
                    <a:pt x="953" y="731"/>
                    <a:pt x="953" y="719"/>
                    <a:pt x="1024" y="696"/>
                  </a:cubicBezTo>
                  <a:cubicBezTo>
                    <a:pt x="1107" y="684"/>
                    <a:pt x="1107" y="684"/>
                    <a:pt x="1191" y="660"/>
                  </a:cubicBezTo>
                  <a:cubicBezTo>
                    <a:pt x="1262" y="624"/>
                    <a:pt x="1262" y="624"/>
                    <a:pt x="1346" y="600"/>
                  </a:cubicBezTo>
                  <a:cubicBezTo>
                    <a:pt x="1429" y="565"/>
                    <a:pt x="1429" y="541"/>
                    <a:pt x="1500" y="505"/>
                  </a:cubicBezTo>
                  <a:cubicBezTo>
                    <a:pt x="1572" y="458"/>
                    <a:pt x="1584" y="481"/>
                    <a:pt x="1643" y="434"/>
                  </a:cubicBezTo>
                  <a:cubicBezTo>
                    <a:pt x="1727" y="386"/>
                    <a:pt x="1727" y="374"/>
                    <a:pt x="1786" y="315"/>
                  </a:cubicBezTo>
                  <a:cubicBezTo>
                    <a:pt x="1858" y="255"/>
                    <a:pt x="1846" y="255"/>
                    <a:pt x="1905" y="184"/>
                  </a:cubicBezTo>
                  <a:cubicBezTo>
                    <a:pt x="1917" y="160"/>
                    <a:pt x="1929" y="148"/>
                    <a:pt x="1941" y="124"/>
                  </a:cubicBezTo>
                  <a:lnTo>
                    <a:pt x="1941" y="41"/>
                  </a:lnTo>
                  <a:cubicBezTo>
                    <a:pt x="1934" y="8"/>
                    <a:pt x="1898" y="0"/>
                    <a:pt x="18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2" name="Google Shape;2992;p3"/>
            <p:cNvSpPr/>
            <p:nvPr/>
          </p:nvSpPr>
          <p:spPr>
            <a:xfrm>
              <a:off x="2955425" y="2169725"/>
              <a:ext cx="738050" cy="274650"/>
            </a:xfrm>
            <a:custGeom>
              <a:avLst/>
              <a:gdLst/>
              <a:ahLst/>
              <a:cxnLst/>
              <a:rect l="l" t="t" r="r" b="b"/>
              <a:pathLst>
                <a:path w="29522" h="10986" extrusionOk="0">
                  <a:moveTo>
                    <a:pt x="1519" y="0"/>
                  </a:moveTo>
                  <a:cubicBezTo>
                    <a:pt x="1351" y="0"/>
                    <a:pt x="1152" y="7"/>
                    <a:pt x="893" y="61"/>
                  </a:cubicBezTo>
                  <a:cubicBezTo>
                    <a:pt x="595" y="132"/>
                    <a:pt x="357" y="227"/>
                    <a:pt x="226" y="382"/>
                  </a:cubicBezTo>
                  <a:cubicBezTo>
                    <a:pt x="48" y="561"/>
                    <a:pt x="0" y="882"/>
                    <a:pt x="131" y="1073"/>
                  </a:cubicBezTo>
                  <a:cubicBezTo>
                    <a:pt x="179" y="1144"/>
                    <a:pt x="226" y="1168"/>
                    <a:pt x="226" y="1168"/>
                  </a:cubicBezTo>
                  <a:cubicBezTo>
                    <a:pt x="250" y="1108"/>
                    <a:pt x="203" y="1061"/>
                    <a:pt x="179" y="954"/>
                  </a:cubicBezTo>
                  <a:cubicBezTo>
                    <a:pt x="131" y="811"/>
                    <a:pt x="143" y="585"/>
                    <a:pt x="322" y="418"/>
                  </a:cubicBezTo>
                  <a:cubicBezTo>
                    <a:pt x="417" y="346"/>
                    <a:pt x="524" y="275"/>
                    <a:pt x="643" y="239"/>
                  </a:cubicBezTo>
                  <a:cubicBezTo>
                    <a:pt x="762" y="192"/>
                    <a:pt x="893" y="156"/>
                    <a:pt x="1012" y="132"/>
                  </a:cubicBezTo>
                  <a:cubicBezTo>
                    <a:pt x="1227" y="94"/>
                    <a:pt x="1403" y="81"/>
                    <a:pt x="1555" y="81"/>
                  </a:cubicBezTo>
                  <a:cubicBezTo>
                    <a:pt x="1784" y="81"/>
                    <a:pt x="1960" y="111"/>
                    <a:pt x="2131" y="132"/>
                  </a:cubicBezTo>
                  <a:cubicBezTo>
                    <a:pt x="2405" y="180"/>
                    <a:pt x="2703" y="239"/>
                    <a:pt x="3262" y="418"/>
                  </a:cubicBezTo>
                  <a:cubicBezTo>
                    <a:pt x="4394" y="787"/>
                    <a:pt x="4394" y="811"/>
                    <a:pt x="5525" y="1192"/>
                  </a:cubicBezTo>
                  <a:cubicBezTo>
                    <a:pt x="6656" y="1597"/>
                    <a:pt x="6656" y="1585"/>
                    <a:pt x="7787" y="1978"/>
                  </a:cubicBezTo>
                  <a:cubicBezTo>
                    <a:pt x="8918" y="2371"/>
                    <a:pt x="8894" y="2406"/>
                    <a:pt x="10013" y="2847"/>
                  </a:cubicBezTo>
                  <a:cubicBezTo>
                    <a:pt x="11133" y="3275"/>
                    <a:pt x="13347" y="4156"/>
                    <a:pt x="14466" y="4597"/>
                  </a:cubicBezTo>
                  <a:cubicBezTo>
                    <a:pt x="15585" y="5038"/>
                    <a:pt x="15585" y="5049"/>
                    <a:pt x="16681" y="5478"/>
                  </a:cubicBezTo>
                  <a:cubicBezTo>
                    <a:pt x="17800" y="5930"/>
                    <a:pt x="21967" y="7562"/>
                    <a:pt x="22253" y="7669"/>
                  </a:cubicBezTo>
                  <a:cubicBezTo>
                    <a:pt x="22515" y="7800"/>
                    <a:pt x="24420" y="8681"/>
                    <a:pt x="25503" y="9181"/>
                  </a:cubicBezTo>
                  <a:lnTo>
                    <a:pt x="27682" y="10193"/>
                  </a:lnTo>
                  <a:cubicBezTo>
                    <a:pt x="28039" y="10360"/>
                    <a:pt x="28289" y="10479"/>
                    <a:pt x="28480" y="10586"/>
                  </a:cubicBezTo>
                  <a:cubicBezTo>
                    <a:pt x="28742" y="10705"/>
                    <a:pt x="28980" y="10812"/>
                    <a:pt x="29218" y="10895"/>
                  </a:cubicBezTo>
                  <a:cubicBezTo>
                    <a:pt x="29366" y="10960"/>
                    <a:pt x="29439" y="10986"/>
                    <a:pt x="29458" y="10986"/>
                  </a:cubicBezTo>
                  <a:cubicBezTo>
                    <a:pt x="29522" y="10986"/>
                    <a:pt x="29016" y="10705"/>
                    <a:pt x="28706" y="10550"/>
                  </a:cubicBezTo>
                  <a:cubicBezTo>
                    <a:pt x="28575" y="10491"/>
                    <a:pt x="28444" y="10419"/>
                    <a:pt x="28301" y="10360"/>
                  </a:cubicBezTo>
                  <a:cubicBezTo>
                    <a:pt x="28147" y="10288"/>
                    <a:pt x="26634" y="9586"/>
                    <a:pt x="25551" y="9086"/>
                  </a:cubicBezTo>
                  <a:lnTo>
                    <a:pt x="23384" y="8062"/>
                  </a:lnTo>
                  <a:cubicBezTo>
                    <a:pt x="22848" y="7812"/>
                    <a:pt x="22563" y="7693"/>
                    <a:pt x="22289" y="7562"/>
                  </a:cubicBezTo>
                  <a:cubicBezTo>
                    <a:pt x="22015" y="7454"/>
                    <a:pt x="11156" y="3168"/>
                    <a:pt x="10049" y="2740"/>
                  </a:cubicBezTo>
                  <a:cubicBezTo>
                    <a:pt x="8930" y="2311"/>
                    <a:pt x="8930" y="2299"/>
                    <a:pt x="7799" y="1906"/>
                  </a:cubicBezTo>
                  <a:cubicBezTo>
                    <a:pt x="7489" y="1799"/>
                    <a:pt x="4405" y="716"/>
                    <a:pt x="4405" y="716"/>
                  </a:cubicBezTo>
                  <a:cubicBezTo>
                    <a:pt x="3524" y="430"/>
                    <a:pt x="2643" y="73"/>
                    <a:pt x="1715" y="1"/>
                  </a:cubicBezTo>
                  <a:lnTo>
                    <a:pt x="1679" y="1"/>
                  </a:lnTo>
                  <a:cubicBezTo>
                    <a:pt x="1628" y="1"/>
                    <a:pt x="1576" y="0"/>
                    <a:pt x="15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3" name="Google Shape;2993;p3"/>
            <p:cNvSpPr/>
            <p:nvPr/>
          </p:nvSpPr>
          <p:spPr>
            <a:xfrm>
              <a:off x="3026850" y="2242025"/>
              <a:ext cx="666950" cy="222825"/>
            </a:xfrm>
            <a:custGeom>
              <a:avLst/>
              <a:gdLst/>
              <a:ahLst/>
              <a:cxnLst/>
              <a:rect l="l" t="t" r="r" b="b"/>
              <a:pathLst>
                <a:path w="26678" h="8913" extrusionOk="0">
                  <a:moveTo>
                    <a:pt x="1932" y="1"/>
                  </a:moveTo>
                  <a:cubicBezTo>
                    <a:pt x="1756" y="1"/>
                    <a:pt x="1581" y="9"/>
                    <a:pt x="1406" y="26"/>
                  </a:cubicBezTo>
                  <a:lnTo>
                    <a:pt x="1382" y="26"/>
                  </a:lnTo>
                  <a:cubicBezTo>
                    <a:pt x="1203" y="38"/>
                    <a:pt x="977" y="86"/>
                    <a:pt x="679" y="193"/>
                  </a:cubicBezTo>
                  <a:cubicBezTo>
                    <a:pt x="548" y="252"/>
                    <a:pt x="429" y="276"/>
                    <a:pt x="334" y="336"/>
                  </a:cubicBezTo>
                  <a:cubicBezTo>
                    <a:pt x="239" y="383"/>
                    <a:pt x="155" y="455"/>
                    <a:pt x="96" y="538"/>
                  </a:cubicBezTo>
                  <a:cubicBezTo>
                    <a:pt x="60" y="598"/>
                    <a:pt x="24" y="657"/>
                    <a:pt x="24" y="729"/>
                  </a:cubicBezTo>
                  <a:cubicBezTo>
                    <a:pt x="1" y="872"/>
                    <a:pt x="13" y="1038"/>
                    <a:pt x="60" y="1157"/>
                  </a:cubicBezTo>
                  <a:cubicBezTo>
                    <a:pt x="81" y="1220"/>
                    <a:pt x="111" y="1255"/>
                    <a:pt x="126" y="1255"/>
                  </a:cubicBezTo>
                  <a:cubicBezTo>
                    <a:pt x="128" y="1255"/>
                    <a:pt x="130" y="1254"/>
                    <a:pt x="132" y="1253"/>
                  </a:cubicBezTo>
                  <a:cubicBezTo>
                    <a:pt x="167" y="1253"/>
                    <a:pt x="144" y="1205"/>
                    <a:pt x="132" y="1098"/>
                  </a:cubicBezTo>
                  <a:cubicBezTo>
                    <a:pt x="120" y="1003"/>
                    <a:pt x="120" y="872"/>
                    <a:pt x="144" y="741"/>
                  </a:cubicBezTo>
                  <a:cubicBezTo>
                    <a:pt x="179" y="633"/>
                    <a:pt x="263" y="514"/>
                    <a:pt x="382" y="455"/>
                  </a:cubicBezTo>
                  <a:cubicBezTo>
                    <a:pt x="501" y="383"/>
                    <a:pt x="667" y="360"/>
                    <a:pt x="798" y="300"/>
                  </a:cubicBezTo>
                  <a:cubicBezTo>
                    <a:pt x="1275" y="157"/>
                    <a:pt x="1548" y="145"/>
                    <a:pt x="1799" y="145"/>
                  </a:cubicBezTo>
                  <a:cubicBezTo>
                    <a:pt x="1861" y="145"/>
                    <a:pt x="1925" y="145"/>
                    <a:pt x="1994" y="145"/>
                  </a:cubicBezTo>
                  <a:cubicBezTo>
                    <a:pt x="2201" y="145"/>
                    <a:pt x="2453" y="151"/>
                    <a:pt x="2846" y="205"/>
                  </a:cubicBezTo>
                  <a:cubicBezTo>
                    <a:pt x="3358" y="276"/>
                    <a:pt x="3632" y="336"/>
                    <a:pt x="3882" y="395"/>
                  </a:cubicBezTo>
                  <a:cubicBezTo>
                    <a:pt x="4132" y="455"/>
                    <a:pt x="4406" y="514"/>
                    <a:pt x="4906" y="693"/>
                  </a:cubicBezTo>
                  <a:cubicBezTo>
                    <a:pt x="5918" y="1038"/>
                    <a:pt x="5906" y="1074"/>
                    <a:pt x="6906" y="1467"/>
                  </a:cubicBezTo>
                  <a:cubicBezTo>
                    <a:pt x="7906" y="1872"/>
                    <a:pt x="7906" y="1884"/>
                    <a:pt x="8895" y="2265"/>
                  </a:cubicBezTo>
                  <a:cubicBezTo>
                    <a:pt x="9907" y="2634"/>
                    <a:pt x="11931" y="3336"/>
                    <a:pt x="12943" y="3693"/>
                  </a:cubicBezTo>
                  <a:cubicBezTo>
                    <a:pt x="13955" y="4051"/>
                    <a:pt x="13955" y="4051"/>
                    <a:pt x="14955" y="4432"/>
                  </a:cubicBezTo>
                  <a:cubicBezTo>
                    <a:pt x="15955" y="4824"/>
                    <a:pt x="15955" y="4824"/>
                    <a:pt x="16955" y="5241"/>
                  </a:cubicBezTo>
                  <a:cubicBezTo>
                    <a:pt x="17931" y="5658"/>
                    <a:pt x="17943" y="5658"/>
                    <a:pt x="18944" y="6039"/>
                  </a:cubicBezTo>
                  <a:cubicBezTo>
                    <a:pt x="19944" y="6444"/>
                    <a:pt x="21956" y="7206"/>
                    <a:pt x="22968" y="7575"/>
                  </a:cubicBezTo>
                  <a:cubicBezTo>
                    <a:pt x="23968" y="7944"/>
                    <a:pt x="23968" y="7944"/>
                    <a:pt x="24968" y="8337"/>
                  </a:cubicBezTo>
                  <a:cubicBezTo>
                    <a:pt x="25313" y="8468"/>
                    <a:pt x="25540" y="8551"/>
                    <a:pt x="25718" y="8611"/>
                  </a:cubicBezTo>
                  <a:cubicBezTo>
                    <a:pt x="25944" y="8706"/>
                    <a:pt x="26183" y="8777"/>
                    <a:pt x="26385" y="8849"/>
                  </a:cubicBezTo>
                  <a:cubicBezTo>
                    <a:pt x="26515" y="8894"/>
                    <a:pt x="26581" y="8912"/>
                    <a:pt x="26603" y="8912"/>
                  </a:cubicBezTo>
                  <a:cubicBezTo>
                    <a:pt x="26678" y="8912"/>
                    <a:pt x="26198" y="8686"/>
                    <a:pt x="25921" y="8575"/>
                  </a:cubicBezTo>
                  <a:lnTo>
                    <a:pt x="25551" y="8420"/>
                  </a:lnTo>
                  <a:cubicBezTo>
                    <a:pt x="25409" y="8361"/>
                    <a:pt x="19991" y="6325"/>
                    <a:pt x="18991" y="5920"/>
                  </a:cubicBezTo>
                  <a:cubicBezTo>
                    <a:pt x="17991" y="5539"/>
                    <a:pt x="17991" y="5539"/>
                    <a:pt x="16991" y="5122"/>
                  </a:cubicBezTo>
                  <a:cubicBezTo>
                    <a:pt x="16015" y="4705"/>
                    <a:pt x="16015" y="4670"/>
                    <a:pt x="15014" y="4289"/>
                  </a:cubicBezTo>
                  <a:cubicBezTo>
                    <a:pt x="14002" y="3896"/>
                    <a:pt x="14002" y="3908"/>
                    <a:pt x="12990" y="3550"/>
                  </a:cubicBezTo>
                  <a:lnTo>
                    <a:pt x="10966" y="2836"/>
                  </a:lnTo>
                  <a:cubicBezTo>
                    <a:pt x="9954" y="2479"/>
                    <a:pt x="9942" y="2503"/>
                    <a:pt x="8942" y="2122"/>
                  </a:cubicBezTo>
                  <a:cubicBezTo>
                    <a:pt x="7930" y="1753"/>
                    <a:pt x="7930" y="1753"/>
                    <a:pt x="6930" y="1348"/>
                  </a:cubicBezTo>
                  <a:cubicBezTo>
                    <a:pt x="6668" y="1253"/>
                    <a:pt x="6466" y="1157"/>
                    <a:pt x="6311" y="1086"/>
                  </a:cubicBezTo>
                  <a:cubicBezTo>
                    <a:pt x="6287" y="1086"/>
                    <a:pt x="6287" y="1074"/>
                    <a:pt x="6275" y="1074"/>
                  </a:cubicBezTo>
                  <a:cubicBezTo>
                    <a:pt x="5501" y="741"/>
                    <a:pt x="4716" y="455"/>
                    <a:pt x="3894" y="264"/>
                  </a:cubicBezTo>
                  <a:cubicBezTo>
                    <a:pt x="3245" y="114"/>
                    <a:pt x="2589" y="1"/>
                    <a:pt x="19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4" name="Google Shape;2994;p3"/>
            <p:cNvSpPr/>
            <p:nvPr/>
          </p:nvSpPr>
          <p:spPr>
            <a:xfrm>
              <a:off x="3077450" y="2296050"/>
              <a:ext cx="644425" cy="198175"/>
            </a:xfrm>
            <a:custGeom>
              <a:avLst/>
              <a:gdLst/>
              <a:ahLst/>
              <a:cxnLst/>
              <a:rect l="l" t="t" r="r" b="b"/>
              <a:pathLst>
                <a:path w="25777" h="7927" extrusionOk="0">
                  <a:moveTo>
                    <a:pt x="2036" y="1"/>
                  </a:moveTo>
                  <a:cubicBezTo>
                    <a:pt x="1790" y="1"/>
                    <a:pt x="1544" y="20"/>
                    <a:pt x="1299" y="68"/>
                  </a:cubicBezTo>
                  <a:lnTo>
                    <a:pt x="1275" y="68"/>
                  </a:lnTo>
                  <a:cubicBezTo>
                    <a:pt x="1096" y="92"/>
                    <a:pt x="906" y="163"/>
                    <a:pt x="620" y="258"/>
                  </a:cubicBezTo>
                  <a:cubicBezTo>
                    <a:pt x="382" y="366"/>
                    <a:pt x="179" y="461"/>
                    <a:pt x="84" y="616"/>
                  </a:cubicBezTo>
                  <a:cubicBezTo>
                    <a:pt x="60" y="663"/>
                    <a:pt x="25" y="723"/>
                    <a:pt x="25" y="782"/>
                  </a:cubicBezTo>
                  <a:cubicBezTo>
                    <a:pt x="1" y="925"/>
                    <a:pt x="13" y="1092"/>
                    <a:pt x="60" y="1223"/>
                  </a:cubicBezTo>
                  <a:cubicBezTo>
                    <a:pt x="84" y="1282"/>
                    <a:pt x="120" y="1318"/>
                    <a:pt x="120" y="1318"/>
                  </a:cubicBezTo>
                  <a:cubicBezTo>
                    <a:pt x="167" y="1306"/>
                    <a:pt x="144" y="1258"/>
                    <a:pt x="132" y="1175"/>
                  </a:cubicBezTo>
                  <a:cubicBezTo>
                    <a:pt x="120" y="1080"/>
                    <a:pt x="120" y="949"/>
                    <a:pt x="144" y="818"/>
                  </a:cubicBezTo>
                  <a:cubicBezTo>
                    <a:pt x="191" y="592"/>
                    <a:pt x="489" y="473"/>
                    <a:pt x="763" y="366"/>
                  </a:cubicBezTo>
                  <a:cubicBezTo>
                    <a:pt x="1203" y="199"/>
                    <a:pt x="1453" y="175"/>
                    <a:pt x="1691" y="139"/>
                  </a:cubicBezTo>
                  <a:cubicBezTo>
                    <a:pt x="1793" y="130"/>
                    <a:pt x="1893" y="124"/>
                    <a:pt x="2005" y="124"/>
                  </a:cubicBezTo>
                  <a:cubicBezTo>
                    <a:pt x="2183" y="124"/>
                    <a:pt x="2393" y="139"/>
                    <a:pt x="2692" y="175"/>
                  </a:cubicBezTo>
                  <a:cubicBezTo>
                    <a:pt x="3204" y="235"/>
                    <a:pt x="3454" y="282"/>
                    <a:pt x="3704" y="318"/>
                  </a:cubicBezTo>
                  <a:cubicBezTo>
                    <a:pt x="3954" y="366"/>
                    <a:pt x="4216" y="425"/>
                    <a:pt x="4704" y="544"/>
                  </a:cubicBezTo>
                  <a:cubicBezTo>
                    <a:pt x="5704" y="818"/>
                    <a:pt x="5704" y="818"/>
                    <a:pt x="6668" y="1139"/>
                  </a:cubicBezTo>
                  <a:cubicBezTo>
                    <a:pt x="7633" y="1485"/>
                    <a:pt x="7633" y="1497"/>
                    <a:pt x="8597" y="1866"/>
                  </a:cubicBezTo>
                  <a:lnTo>
                    <a:pt x="10538" y="2580"/>
                  </a:lnTo>
                  <a:lnTo>
                    <a:pt x="14407" y="4009"/>
                  </a:lnTo>
                  <a:cubicBezTo>
                    <a:pt x="15372" y="4366"/>
                    <a:pt x="15372" y="4366"/>
                    <a:pt x="16336" y="4711"/>
                  </a:cubicBezTo>
                  <a:cubicBezTo>
                    <a:pt x="17312" y="5057"/>
                    <a:pt x="17324" y="5045"/>
                    <a:pt x="18289" y="5366"/>
                  </a:cubicBezTo>
                  <a:cubicBezTo>
                    <a:pt x="19277" y="5688"/>
                    <a:pt x="21218" y="6354"/>
                    <a:pt x="22194" y="6688"/>
                  </a:cubicBezTo>
                  <a:cubicBezTo>
                    <a:pt x="23170" y="7021"/>
                    <a:pt x="23170" y="7021"/>
                    <a:pt x="24135" y="7378"/>
                  </a:cubicBezTo>
                  <a:cubicBezTo>
                    <a:pt x="24468" y="7497"/>
                    <a:pt x="24670" y="7581"/>
                    <a:pt x="24849" y="7640"/>
                  </a:cubicBezTo>
                  <a:cubicBezTo>
                    <a:pt x="25075" y="7724"/>
                    <a:pt x="25290" y="7795"/>
                    <a:pt x="25492" y="7866"/>
                  </a:cubicBezTo>
                  <a:cubicBezTo>
                    <a:pt x="25620" y="7909"/>
                    <a:pt x="25685" y="7927"/>
                    <a:pt x="25706" y="7927"/>
                  </a:cubicBezTo>
                  <a:cubicBezTo>
                    <a:pt x="25777" y="7927"/>
                    <a:pt x="25310" y="7715"/>
                    <a:pt x="25051" y="7604"/>
                  </a:cubicBezTo>
                  <a:lnTo>
                    <a:pt x="24694" y="7450"/>
                  </a:lnTo>
                  <a:cubicBezTo>
                    <a:pt x="24551" y="7390"/>
                    <a:pt x="24373" y="7331"/>
                    <a:pt x="24170" y="7259"/>
                  </a:cubicBezTo>
                  <a:cubicBezTo>
                    <a:pt x="23206" y="6902"/>
                    <a:pt x="23206" y="6902"/>
                    <a:pt x="22218" y="6569"/>
                  </a:cubicBezTo>
                  <a:cubicBezTo>
                    <a:pt x="21253" y="6223"/>
                    <a:pt x="21241" y="6247"/>
                    <a:pt x="20265" y="5902"/>
                  </a:cubicBezTo>
                  <a:cubicBezTo>
                    <a:pt x="19289" y="5569"/>
                    <a:pt x="17336" y="4914"/>
                    <a:pt x="16360" y="4592"/>
                  </a:cubicBezTo>
                  <a:cubicBezTo>
                    <a:pt x="15384" y="4247"/>
                    <a:pt x="15384" y="4223"/>
                    <a:pt x="14419" y="3866"/>
                  </a:cubicBezTo>
                  <a:cubicBezTo>
                    <a:pt x="13455" y="3509"/>
                    <a:pt x="6025" y="806"/>
                    <a:pt x="6013" y="806"/>
                  </a:cubicBezTo>
                  <a:cubicBezTo>
                    <a:pt x="5251" y="568"/>
                    <a:pt x="4477" y="330"/>
                    <a:pt x="3692" y="199"/>
                  </a:cubicBezTo>
                  <a:cubicBezTo>
                    <a:pt x="3147" y="100"/>
                    <a:pt x="2591" y="1"/>
                    <a:pt x="2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5" name="Google Shape;2995;p3"/>
            <p:cNvSpPr/>
            <p:nvPr/>
          </p:nvSpPr>
          <p:spPr>
            <a:xfrm>
              <a:off x="2882800" y="2097125"/>
              <a:ext cx="81875" cy="35125"/>
            </a:xfrm>
            <a:custGeom>
              <a:avLst/>
              <a:gdLst/>
              <a:ahLst/>
              <a:cxnLst/>
              <a:rect l="l" t="t" r="r" b="b"/>
              <a:pathLst>
                <a:path w="3275" h="1405" extrusionOk="0">
                  <a:moveTo>
                    <a:pt x="810" y="0"/>
                  </a:moveTo>
                  <a:cubicBezTo>
                    <a:pt x="643" y="24"/>
                    <a:pt x="643" y="36"/>
                    <a:pt x="476" y="83"/>
                  </a:cubicBezTo>
                  <a:cubicBezTo>
                    <a:pt x="322" y="155"/>
                    <a:pt x="322" y="167"/>
                    <a:pt x="214" y="286"/>
                  </a:cubicBezTo>
                  <a:cubicBezTo>
                    <a:pt x="179" y="310"/>
                    <a:pt x="167" y="345"/>
                    <a:pt x="131" y="381"/>
                  </a:cubicBezTo>
                  <a:cubicBezTo>
                    <a:pt x="0" y="595"/>
                    <a:pt x="0" y="869"/>
                    <a:pt x="24" y="1119"/>
                  </a:cubicBezTo>
                  <a:cubicBezTo>
                    <a:pt x="24" y="1143"/>
                    <a:pt x="60" y="1298"/>
                    <a:pt x="71" y="1310"/>
                  </a:cubicBezTo>
                  <a:lnTo>
                    <a:pt x="119" y="1405"/>
                  </a:lnTo>
                  <a:cubicBezTo>
                    <a:pt x="119" y="1405"/>
                    <a:pt x="131" y="1405"/>
                    <a:pt x="155" y="1369"/>
                  </a:cubicBezTo>
                  <a:cubicBezTo>
                    <a:pt x="179" y="1334"/>
                    <a:pt x="167" y="1250"/>
                    <a:pt x="167" y="1179"/>
                  </a:cubicBezTo>
                  <a:cubicBezTo>
                    <a:pt x="131" y="1048"/>
                    <a:pt x="155" y="1036"/>
                    <a:pt x="131" y="893"/>
                  </a:cubicBezTo>
                  <a:cubicBezTo>
                    <a:pt x="131" y="750"/>
                    <a:pt x="131" y="750"/>
                    <a:pt x="167" y="619"/>
                  </a:cubicBezTo>
                  <a:cubicBezTo>
                    <a:pt x="214" y="476"/>
                    <a:pt x="191" y="476"/>
                    <a:pt x="286" y="357"/>
                  </a:cubicBezTo>
                  <a:cubicBezTo>
                    <a:pt x="369" y="262"/>
                    <a:pt x="393" y="274"/>
                    <a:pt x="512" y="214"/>
                  </a:cubicBezTo>
                  <a:cubicBezTo>
                    <a:pt x="643" y="167"/>
                    <a:pt x="643" y="167"/>
                    <a:pt x="786" y="167"/>
                  </a:cubicBezTo>
                  <a:cubicBezTo>
                    <a:pt x="941" y="155"/>
                    <a:pt x="941" y="155"/>
                    <a:pt x="1107" y="155"/>
                  </a:cubicBezTo>
                  <a:cubicBezTo>
                    <a:pt x="1250" y="155"/>
                    <a:pt x="1560" y="167"/>
                    <a:pt x="1726" y="167"/>
                  </a:cubicBezTo>
                  <a:cubicBezTo>
                    <a:pt x="1830" y="167"/>
                    <a:pt x="1864" y="161"/>
                    <a:pt x="1921" y="161"/>
                  </a:cubicBezTo>
                  <a:cubicBezTo>
                    <a:pt x="1950" y="161"/>
                    <a:pt x="1984" y="163"/>
                    <a:pt x="2036" y="167"/>
                  </a:cubicBezTo>
                  <a:cubicBezTo>
                    <a:pt x="2191" y="179"/>
                    <a:pt x="2191" y="179"/>
                    <a:pt x="2357" y="202"/>
                  </a:cubicBezTo>
                  <a:cubicBezTo>
                    <a:pt x="2500" y="214"/>
                    <a:pt x="2500" y="202"/>
                    <a:pt x="2667" y="226"/>
                  </a:cubicBezTo>
                  <a:cubicBezTo>
                    <a:pt x="2810" y="238"/>
                    <a:pt x="2810" y="238"/>
                    <a:pt x="2965" y="274"/>
                  </a:cubicBezTo>
                  <a:cubicBezTo>
                    <a:pt x="3012" y="286"/>
                    <a:pt x="3048" y="286"/>
                    <a:pt x="3084" y="298"/>
                  </a:cubicBezTo>
                  <a:lnTo>
                    <a:pt x="3191" y="298"/>
                  </a:lnTo>
                  <a:cubicBezTo>
                    <a:pt x="3274" y="286"/>
                    <a:pt x="3191" y="214"/>
                    <a:pt x="3143" y="179"/>
                  </a:cubicBezTo>
                  <a:cubicBezTo>
                    <a:pt x="3131" y="167"/>
                    <a:pt x="3108" y="167"/>
                    <a:pt x="3084" y="155"/>
                  </a:cubicBezTo>
                  <a:cubicBezTo>
                    <a:pt x="3048" y="155"/>
                    <a:pt x="3036" y="143"/>
                    <a:pt x="2989" y="143"/>
                  </a:cubicBezTo>
                  <a:cubicBezTo>
                    <a:pt x="2846" y="107"/>
                    <a:pt x="2834" y="107"/>
                    <a:pt x="2679" y="95"/>
                  </a:cubicBezTo>
                  <a:cubicBezTo>
                    <a:pt x="2536" y="83"/>
                    <a:pt x="2512" y="83"/>
                    <a:pt x="2369" y="60"/>
                  </a:cubicBezTo>
                  <a:cubicBezTo>
                    <a:pt x="2203" y="48"/>
                    <a:pt x="2203" y="48"/>
                    <a:pt x="2060" y="48"/>
                  </a:cubicBezTo>
                  <a:cubicBezTo>
                    <a:pt x="2004" y="44"/>
                    <a:pt x="1967" y="42"/>
                    <a:pt x="1937" y="42"/>
                  </a:cubicBezTo>
                  <a:cubicBezTo>
                    <a:pt x="1876" y="42"/>
                    <a:pt x="1842" y="48"/>
                    <a:pt x="1738" y="48"/>
                  </a:cubicBezTo>
                  <a:cubicBezTo>
                    <a:pt x="1584" y="48"/>
                    <a:pt x="1595" y="24"/>
                    <a:pt x="1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6" name="Google Shape;2996;p3"/>
            <p:cNvSpPr/>
            <p:nvPr/>
          </p:nvSpPr>
          <p:spPr>
            <a:xfrm>
              <a:off x="3803725" y="2693925"/>
              <a:ext cx="192625" cy="233225"/>
            </a:xfrm>
            <a:custGeom>
              <a:avLst/>
              <a:gdLst/>
              <a:ahLst/>
              <a:cxnLst/>
              <a:rect l="l" t="t" r="r" b="b"/>
              <a:pathLst>
                <a:path w="7705" h="9329" extrusionOk="0">
                  <a:moveTo>
                    <a:pt x="7621" y="0"/>
                  </a:moveTo>
                  <a:cubicBezTo>
                    <a:pt x="7490" y="0"/>
                    <a:pt x="7264" y="24"/>
                    <a:pt x="7038" y="83"/>
                  </a:cubicBezTo>
                  <a:cubicBezTo>
                    <a:pt x="6597" y="179"/>
                    <a:pt x="6573" y="202"/>
                    <a:pt x="6133" y="357"/>
                  </a:cubicBezTo>
                  <a:cubicBezTo>
                    <a:pt x="5668" y="536"/>
                    <a:pt x="5668" y="536"/>
                    <a:pt x="5240" y="762"/>
                  </a:cubicBezTo>
                  <a:cubicBezTo>
                    <a:pt x="4811" y="988"/>
                    <a:pt x="4811" y="1000"/>
                    <a:pt x="4406" y="1286"/>
                  </a:cubicBezTo>
                  <a:cubicBezTo>
                    <a:pt x="4001" y="1548"/>
                    <a:pt x="3990" y="1548"/>
                    <a:pt x="3620" y="1857"/>
                  </a:cubicBezTo>
                  <a:cubicBezTo>
                    <a:pt x="3239" y="2179"/>
                    <a:pt x="3239" y="2179"/>
                    <a:pt x="2906" y="2536"/>
                  </a:cubicBezTo>
                  <a:cubicBezTo>
                    <a:pt x="2561" y="2893"/>
                    <a:pt x="2573" y="2893"/>
                    <a:pt x="2275" y="3274"/>
                  </a:cubicBezTo>
                  <a:cubicBezTo>
                    <a:pt x="1977" y="3667"/>
                    <a:pt x="1977" y="3667"/>
                    <a:pt x="1715" y="4060"/>
                  </a:cubicBezTo>
                  <a:cubicBezTo>
                    <a:pt x="1442" y="4477"/>
                    <a:pt x="1442" y="4477"/>
                    <a:pt x="1215" y="4917"/>
                  </a:cubicBezTo>
                  <a:cubicBezTo>
                    <a:pt x="1001" y="5346"/>
                    <a:pt x="1013" y="5358"/>
                    <a:pt x="823" y="5810"/>
                  </a:cubicBezTo>
                  <a:cubicBezTo>
                    <a:pt x="620" y="6251"/>
                    <a:pt x="620" y="6251"/>
                    <a:pt x="465" y="6715"/>
                  </a:cubicBezTo>
                  <a:cubicBezTo>
                    <a:pt x="311" y="7179"/>
                    <a:pt x="322" y="7179"/>
                    <a:pt x="191" y="7656"/>
                  </a:cubicBezTo>
                  <a:cubicBezTo>
                    <a:pt x="132" y="7894"/>
                    <a:pt x="108" y="8013"/>
                    <a:pt x="84" y="8132"/>
                  </a:cubicBezTo>
                  <a:cubicBezTo>
                    <a:pt x="61" y="8251"/>
                    <a:pt x="25" y="8370"/>
                    <a:pt x="13" y="8620"/>
                  </a:cubicBezTo>
                  <a:cubicBezTo>
                    <a:pt x="1" y="8787"/>
                    <a:pt x="25" y="8906"/>
                    <a:pt x="49" y="8989"/>
                  </a:cubicBezTo>
                  <a:cubicBezTo>
                    <a:pt x="72" y="9108"/>
                    <a:pt x="144" y="9215"/>
                    <a:pt x="227" y="9275"/>
                  </a:cubicBezTo>
                  <a:cubicBezTo>
                    <a:pt x="281" y="9313"/>
                    <a:pt x="309" y="9329"/>
                    <a:pt x="319" y="9329"/>
                  </a:cubicBezTo>
                  <a:cubicBezTo>
                    <a:pt x="355" y="9329"/>
                    <a:pt x="189" y="9145"/>
                    <a:pt x="180" y="9025"/>
                  </a:cubicBezTo>
                  <a:cubicBezTo>
                    <a:pt x="168" y="8965"/>
                    <a:pt x="144" y="8918"/>
                    <a:pt x="144" y="8858"/>
                  </a:cubicBezTo>
                  <a:cubicBezTo>
                    <a:pt x="132" y="8799"/>
                    <a:pt x="132" y="8703"/>
                    <a:pt x="132" y="8608"/>
                  </a:cubicBezTo>
                  <a:cubicBezTo>
                    <a:pt x="144" y="8370"/>
                    <a:pt x="180" y="8263"/>
                    <a:pt x="203" y="8144"/>
                  </a:cubicBezTo>
                  <a:cubicBezTo>
                    <a:pt x="239" y="8025"/>
                    <a:pt x="251" y="7906"/>
                    <a:pt x="311" y="7680"/>
                  </a:cubicBezTo>
                  <a:cubicBezTo>
                    <a:pt x="430" y="7215"/>
                    <a:pt x="430" y="7215"/>
                    <a:pt x="584" y="6763"/>
                  </a:cubicBezTo>
                  <a:cubicBezTo>
                    <a:pt x="727" y="6298"/>
                    <a:pt x="727" y="6298"/>
                    <a:pt x="918" y="5846"/>
                  </a:cubicBezTo>
                  <a:cubicBezTo>
                    <a:pt x="1120" y="5405"/>
                    <a:pt x="1096" y="5405"/>
                    <a:pt x="1323" y="4977"/>
                  </a:cubicBezTo>
                  <a:cubicBezTo>
                    <a:pt x="1549" y="4536"/>
                    <a:pt x="1561" y="4560"/>
                    <a:pt x="1835" y="4155"/>
                  </a:cubicBezTo>
                  <a:cubicBezTo>
                    <a:pt x="2085" y="3750"/>
                    <a:pt x="2085" y="3739"/>
                    <a:pt x="2382" y="3369"/>
                  </a:cubicBezTo>
                  <a:cubicBezTo>
                    <a:pt x="2680" y="2988"/>
                    <a:pt x="2680" y="2988"/>
                    <a:pt x="3001" y="2631"/>
                  </a:cubicBezTo>
                  <a:cubicBezTo>
                    <a:pt x="3335" y="2298"/>
                    <a:pt x="3335" y="2274"/>
                    <a:pt x="3692" y="1965"/>
                  </a:cubicBezTo>
                  <a:cubicBezTo>
                    <a:pt x="4061" y="1655"/>
                    <a:pt x="4049" y="1655"/>
                    <a:pt x="4454" y="1369"/>
                  </a:cubicBezTo>
                  <a:cubicBezTo>
                    <a:pt x="4549" y="1298"/>
                    <a:pt x="4644" y="1250"/>
                    <a:pt x="4704" y="1203"/>
                  </a:cubicBezTo>
                  <a:lnTo>
                    <a:pt x="4716" y="1191"/>
                  </a:lnTo>
                  <a:cubicBezTo>
                    <a:pt x="5347" y="786"/>
                    <a:pt x="6026" y="464"/>
                    <a:pt x="6740" y="274"/>
                  </a:cubicBezTo>
                  <a:lnTo>
                    <a:pt x="6752" y="274"/>
                  </a:lnTo>
                  <a:cubicBezTo>
                    <a:pt x="6835" y="238"/>
                    <a:pt x="6919" y="214"/>
                    <a:pt x="7049" y="179"/>
                  </a:cubicBezTo>
                  <a:cubicBezTo>
                    <a:pt x="7169" y="155"/>
                    <a:pt x="7264" y="119"/>
                    <a:pt x="7335" y="119"/>
                  </a:cubicBezTo>
                  <a:cubicBezTo>
                    <a:pt x="7430" y="95"/>
                    <a:pt x="7514" y="71"/>
                    <a:pt x="7609" y="48"/>
                  </a:cubicBezTo>
                  <a:cubicBezTo>
                    <a:pt x="7704" y="36"/>
                    <a:pt x="7704" y="0"/>
                    <a:pt x="76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7" name="Google Shape;2997;p3"/>
            <p:cNvSpPr/>
            <p:nvPr/>
          </p:nvSpPr>
          <p:spPr>
            <a:xfrm>
              <a:off x="3760275" y="2686375"/>
              <a:ext cx="192775" cy="253750"/>
            </a:xfrm>
            <a:custGeom>
              <a:avLst/>
              <a:gdLst/>
              <a:ahLst/>
              <a:cxnLst/>
              <a:rect l="l" t="t" r="r" b="b"/>
              <a:pathLst>
                <a:path w="7711" h="10150" extrusionOk="0">
                  <a:moveTo>
                    <a:pt x="7670" y="0"/>
                  </a:moveTo>
                  <a:cubicBezTo>
                    <a:pt x="7658" y="0"/>
                    <a:pt x="7642" y="2"/>
                    <a:pt x="7621" y="4"/>
                  </a:cubicBezTo>
                  <a:cubicBezTo>
                    <a:pt x="7478" y="40"/>
                    <a:pt x="7263" y="123"/>
                    <a:pt x="7049" y="219"/>
                  </a:cubicBezTo>
                  <a:cubicBezTo>
                    <a:pt x="6621" y="445"/>
                    <a:pt x="6609" y="421"/>
                    <a:pt x="6168" y="683"/>
                  </a:cubicBezTo>
                  <a:cubicBezTo>
                    <a:pt x="5739" y="933"/>
                    <a:pt x="5739" y="933"/>
                    <a:pt x="5323" y="1231"/>
                  </a:cubicBezTo>
                  <a:cubicBezTo>
                    <a:pt x="4906" y="1528"/>
                    <a:pt x="4918" y="1528"/>
                    <a:pt x="4525" y="1850"/>
                  </a:cubicBezTo>
                  <a:cubicBezTo>
                    <a:pt x="4132" y="2171"/>
                    <a:pt x="4132" y="2183"/>
                    <a:pt x="3751" y="2505"/>
                  </a:cubicBezTo>
                  <a:cubicBezTo>
                    <a:pt x="3394" y="2874"/>
                    <a:pt x="3370" y="2850"/>
                    <a:pt x="3049" y="3231"/>
                  </a:cubicBezTo>
                  <a:cubicBezTo>
                    <a:pt x="2703" y="3624"/>
                    <a:pt x="2715" y="3624"/>
                    <a:pt x="2406" y="4029"/>
                  </a:cubicBezTo>
                  <a:cubicBezTo>
                    <a:pt x="2096" y="4422"/>
                    <a:pt x="2108" y="4422"/>
                    <a:pt x="1810" y="4838"/>
                  </a:cubicBezTo>
                  <a:cubicBezTo>
                    <a:pt x="1560" y="5279"/>
                    <a:pt x="1525" y="5255"/>
                    <a:pt x="1287" y="5707"/>
                  </a:cubicBezTo>
                  <a:cubicBezTo>
                    <a:pt x="1048" y="6148"/>
                    <a:pt x="1072" y="6172"/>
                    <a:pt x="858" y="6624"/>
                  </a:cubicBezTo>
                  <a:cubicBezTo>
                    <a:pt x="656" y="7089"/>
                    <a:pt x="667" y="7089"/>
                    <a:pt x="477" y="7565"/>
                  </a:cubicBezTo>
                  <a:cubicBezTo>
                    <a:pt x="322" y="8053"/>
                    <a:pt x="310" y="8041"/>
                    <a:pt x="191" y="8529"/>
                  </a:cubicBezTo>
                  <a:cubicBezTo>
                    <a:pt x="132" y="8791"/>
                    <a:pt x="96" y="8910"/>
                    <a:pt x="72" y="9029"/>
                  </a:cubicBezTo>
                  <a:cubicBezTo>
                    <a:pt x="36" y="9148"/>
                    <a:pt x="1" y="9279"/>
                    <a:pt x="13" y="9541"/>
                  </a:cubicBezTo>
                  <a:cubicBezTo>
                    <a:pt x="13" y="9720"/>
                    <a:pt x="72" y="9839"/>
                    <a:pt x="132" y="9934"/>
                  </a:cubicBezTo>
                  <a:cubicBezTo>
                    <a:pt x="203" y="10041"/>
                    <a:pt x="310" y="10113"/>
                    <a:pt x="429" y="10137"/>
                  </a:cubicBezTo>
                  <a:cubicBezTo>
                    <a:pt x="472" y="10146"/>
                    <a:pt x="502" y="10149"/>
                    <a:pt x="520" y="10149"/>
                  </a:cubicBezTo>
                  <a:cubicBezTo>
                    <a:pt x="575" y="10149"/>
                    <a:pt x="542" y="10119"/>
                    <a:pt x="489" y="10101"/>
                  </a:cubicBezTo>
                  <a:cubicBezTo>
                    <a:pt x="417" y="10065"/>
                    <a:pt x="322" y="9994"/>
                    <a:pt x="275" y="9922"/>
                  </a:cubicBezTo>
                  <a:cubicBezTo>
                    <a:pt x="251" y="9875"/>
                    <a:pt x="215" y="9827"/>
                    <a:pt x="203" y="9767"/>
                  </a:cubicBezTo>
                  <a:cubicBezTo>
                    <a:pt x="179" y="9708"/>
                    <a:pt x="155" y="9637"/>
                    <a:pt x="155" y="9529"/>
                  </a:cubicBezTo>
                  <a:cubicBezTo>
                    <a:pt x="155" y="9291"/>
                    <a:pt x="191" y="9172"/>
                    <a:pt x="215" y="9053"/>
                  </a:cubicBezTo>
                  <a:cubicBezTo>
                    <a:pt x="251" y="8934"/>
                    <a:pt x="275" y="8815"/>
                    <a:pt x="334" y="8565"/>
                  </a:cubicBezTo>
                  <a:cubicBezTo>
                    <a:pt x="453" y="8077"/>
                    <a:pt x="477" y="8089"/>
                    <a:pt x="620" y="7612"/>
                  </a:cubicBezTo>
                  <a:cubicBezTo>
                    <a:pt x="810" y="7148"/>
                    <a:pt x="786" y="7136"/>
                    <a:pt x="989" y="6672"/>
                  </a:cubicBezTo>
                  <a:cubicBezTo>
                    <a:pt x="1203" y="6208"/>
                    <a:pt x="1179" y="6208"/>
                    <a:pt x="1429" y="5767"/>
                  </a:cubicBezTo>
                  <a:cubicBezTo>
                    <a:pt x="1668" y="5315"/>
                    <a:pt x="1703" y="5350"/>
                    <a:pt x="1965" y="4922"/>
                  </a:cubicBezTo>
                  <a:cubicBezTo>
                    <a:pt x="2263" y="4517"/>
                    <a:pt x="2227" y="4481"/>
                    <a:pt x="2537" y="4100"/>
                  </a:cubicBezTo>
                  <a:cubicBezTo>
                    <a:pt x="2858" y="3695"/>
                    <a:pt x="2858" y="3707"/>
                    <a:pt x="3180" y="3326"/>
                  </a:cubicBezTo>
                  <a:cubicBezTo>
                    <a:pt x="3513" y="2957"/>
                    <a:pt x="3525" y="2957"/>
                    <a:pt x="3858" y="2600"/>
                  </a:cubicBezTo>
                  <a:cubicBezTo>
                    <a:pt x="4239" y="2267"/>
                    <a:pt x="4215" y="2243"/>
                    <a:pt x="4608" y="1921"/>
                  </a:cubicBezTo>
                  <a:cubicBezTo>
                    <a:pt x="4716" y="1838"/>
                    <a:pt x="4870" y="1719"/>
                    <a:pt x="4870" y="1719"/>
                  </a:cubicBezTo>
                  <a:cubicBezTo>
                    <a:pt x="5501" y="1243"/>
                    <a:pt x="6144" y="790"/>
                    <a:pt x="6835" y="469"/>
                  </a:cubicBezTo>
                  <a:lnTo>
                    <a:pt x="6859" y="469"/>
                  </a:lnTo>
                  <a:cubicBezTo>
                    <a:pt x="6930" y="421"/>
                    <a:pt x="7025" y="373"/>
                    <a:pt x="7156" y="314"/>
                  </a:cubicBezTo>
                  <a:cubicBezTo>
                    <a:pt x="7275" y="254"/>
                    <a:pt x="7359" y="231"/>
                    <a:pt x="7430" y="195"/>
                  </a:cubicBezTo>
                  <a:cubicBezTo>
                    <a:pt x="7525" y="159"/>
                    <a:pt x="7597" y="112"/>
                    <a:pt x="7692" y="64"/>
                  </a:cubicBezTo>
                  <a:cubicBezTo>
                    <a:pt x="7701" y="18"/>
                    <a:pt x="7711" y="0"/>
                    <a:pt x="76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8" name="Google Shape;2998;p3"/>
            <p:cNvSpPr/>
            <p:nvPr/>
          </p:nvSpPr>
          <p:spPr>
            <a:xfrm>
              <a:off x="3716225" y="2676400"/>
              <a:ext cx="208425" cy="257825"/>
            </a:xfrm>
            <a:custGeom>
              <a:avLst/>
              <a:gdLst/>
              <a:ahLst/>
              <a:cxnLst/>
              <a:rect l="l" t="t" r="r" b="b"/>
              <a:pathLst>
                <a:path w="8337" h="10313" extrusionOk="0">
                  <a:moveTo>
                    <a:pt x="8301" y="1"/>
                  </a:moveTo>
                  <a:cubicBezTo>
                    <a:pt x="8286" y="1"/>
                    <a:pt x="8263" y="3"/>
                    <a:pt x="8228" y="10"/>
                  </a:cubicBezTo>
                  <a:cubicBezTo>
                    <a:pt x="8085" y="34"/>
                    <a:pt x="7811" y="106"/>
                    <a:pt x="7573" y="189"/>
                  </a:cubicBezTo>
                  <a:cubicBezTo>
                    <a:pt x="7085" y="391"/>
                    <a:pt x="7073" y="391"/>
                    <a:pt x="6561" y="642"/>
                  </a:cubicBezTo>
                  <a:cubicBezTo>
                    <a:pt x="6311" y="761"/>
                    <a:pt x="6180" y="844"/>
                    <a:pt x="6061" y="915"/>
                  </a:cubicBezTo>
                  <a:cubicBezTo>
                    <a:pt x="5942" y="987"/>
                    <a:pt x="5811" y="1046"/>
                    <a:pt x="5573" y="1213"/>
                  </a:cubicBezTo>
                  <a:cubicBezTo>
                    <a:pt x="5096" y="1523"/>
                    <a:pt x="5096" y="1523"/>
                    <a:pt x="4632" y="1868"/>
                  </a:cubicBezTo>
                  <a:cubicBezTo>
                    <a:pt x="4168" y="2213"/>
                    <a:pt x="4168" y="2213"/>
                    <a:pt x="3739" y="2582"/>
                  </a:cubicBezTo>
                  <a:cubicBezTo>
                    <a:pt x="3310" y="2963"/>
                    <a:pt x="3322" y="2963"/>
                    <a:pt x="2918" y="3368"/>
                  </a:cubicBezTo>
                  <a:cubicBezTo>
                    <a:pt x="2548" y="3797"/>
                    <a:pt x="2537" y="3797"/>
                    <a:pt x="2191" y="4249"/>
                  </a:cubicBezTo>
                  <a:cubicBezTo>
                    <a:pt x="1834" y="4690"/>
                    <a:pt x="1834" y="4690"/>
                    <a:pt x="1525" y="5166"/>
                  </a:cubicBezTo>
                  <a:cubicBezTo>
                    <a:pt x="1203" y="5642"/>
                    <a:pt x="1203" y="5642"/>
                    <a:pt x="941" y="6154"/>
                  </a:cubicBezTo>
                  <a:cubicBezTo>
                    <a:pt x="810" y="6404"/>
                    <a:pt x="751" y="6535"/>
                    <a:pt x="691" y="6678"/>
                  </a:cubicBezTo>
                  <a:cubicBezTo>
                    <a:pt x="632" y="6809"/>
                    <a:pt x="572" y="6928"/>
                    <a:pt x="465" y="7190"/>
                  </a:cubicBezTo>
                  <a:cubicBezTo>
                    <a:pt x="251" y="7726"/>
                    <a:pt x="215" y="7714"/>
                    <a:pt x="72" y="8285"/>
                  </a:cubicBezTo>
                  <a:cubicBezTo>
                    <a:pt x="1" y="8559"/>
                    <a:pt x="1" y="8714"/>
                    <a:pt x="1" y="8857"/>
                  </a:cubicBezTo>
                  <a:cubicBezTo>
                    <a:pt x="1" y="9012"/>
                    <a:pt x="1" y="9154"/>
                    <a:pt x="96" y="9440"/>
                  </a:cubicBezTo>
                  <a:cubicBezTo>
                    <a:pt x="179" y="9726"/>
                    <a:pt x="286" y="9845"/>
                    <a:pt x="393" y="9940"/>
                  </a:cubicBezTo>
                  <a:cubicBezTo>
                    <a:pt x="489" y="10047"/>
                    <a:pt x="596" y="10166"/>
                    <a:pt x="894" y="10262"/>
                  </a:cubicBezTo>
                  <a:cubicBezTo>
                    <a:pt x="1010" y="10298"/>
                    <a:pt x="1109" y="10312"/>
                    <a:pt x="1195" y="10312"/>
                  </a:cubicBezTo>
                  <a:cubicBezTo>
                    <a:pt x="1250" y="10312"/>
                    <a:pt x="1300" y="10307"/>
                    <a:pt x="1346" y="10297"/>
                  </a:cubicBezTo>
                  <a:cubicBezTo>
                    <a:pt x="1477" y="10286"/>
                    <a:pt x="1608" y="10226"/>
                    <a:pt x="1703" y="10155"/>
                  </a:cubicBezTo>
                  <a:cubicBezTo>
                    <a:pt x="1780" y="10078"/>
                    <a:pt x="1796" y="10052"/>
                    <a:pt x="1776" y="10052"/>
                  </a:cubicBezTo>
                  <a:cubicBezTo>
                    <a:pt x="1735" y="10052"/>
                    <a:pt x="1535" y="10166"/>
                    <a:pt x="1405" y="10166"/>
                  </a:cubicBezTo>
                  <a:cubicBezTo>
                    <a:pt x="1346" y="10178"/>
                    <a:pt x="1263" y="10178"/>
                    <a:pt x="1203" y="10178"/>
                  </a:cubicBezTo>
                  <a:cubicBezTo>
                    <a:pt x="1132" y="10178"/>
                    <a:pt x="1048" y="10166"/>
                    <a:pt x="929" y="10143"/>
                  </a:cubicBezTo>
                  <a:cubicBezTo>
                    <a:pt x="667" y="10071"/>
                    <a:pt x="584" y="9952"/>
                    <a:pt x="477" y="9857"/>
                  </a:cubicBezTo>
                  <a:cubicBezTo>
                    <a:pt x="393" y="9750"/>
                    <a:pt x="298" y="9655"/>
                    <a:pt x="215" y="9393"/>
                  </a:cubicBezTo>
                  <a:cubicBezTo>
                    <a:pt x="120" y="9143"/>
                    <a:pt x="132" y="8988"/>
                    <a:pt x="132" y="8857"/>
                  </a:cubicBezTo>
                  <a:cubicBezTo>
                    <a:pt x="132" y="8726"/>
                    <a:pt x="132" y="8583"/>
                    <a:pt x="215" y="8309"/>
                  </a:cubicBezTo>
                  <a:cubicBezTo>
                    <a:pt x="346" y="7773"/>
                    <a:pt x="370" y="7773"/>
                    <a:pt x="584" y="7249"/>
                  </a:cubicBezTo>
                  <a:cubicBezTo>
                    <a:pt x="691" y="6988"/>
                    <a:pt x="751" y="6868"/>
                    <a:pt x="810" y="6726"/>
                  </a:cubicBezTo>
                  <a:cubicBezTo>
                    <a:pt x="870" y="6595"/>
                    <a:pt x="905" y="6464"/>
                    <a:pt x="1060" y="6226"/>
                  </a:cubicBezTo>
                  <a:cubicBezTo>
                    <a:pt x="1322" y="5737"/>
                    <a:pt x="1346" y="5737"/>
                    <a:pt x="1656" y="5261"/>
                  </a:cubicBezTo>
                  <a:cubicBezTo>
                    <a:pt x="1965" y="4785"/>
                    <a:pt x="1953" y="4785"/>
                    <a:pt x="2310" y="4332"/>
                  </a:cubicBezTo>
                  <a:cubicBezTo>
                    <a:pt x="2656" y="3892"/>
                    <a:pt x="2668" y="3904"/>
                    <a:pt x="3037" y="3475"/>
                  </a:cubicBezTo>
                  <a:cubicBezTo>
                    <a:pt x="3441" y="3070"/>
                    <a:pt x="3430" y="3058"/>
                    <a:pt x="3846" y="2666"/>
                  </a:cubicBezTo>
                  <a:cubicBezTo>
                    <a:pt x="4263" y="2296"/>
                    <a:pt x="4263" y="2296"/>
                    <a:pt x="4704" y="1939"/>
                  </a:cubicBezTo>
                  <a:cubicBezTo>
                    <a:pt x="4834" y="1844"/>
                    <a:pt x="5013" y="1713"/>
                    <a:pt x="5013" y="1713"/>
                  </a:cubicBezTo>
                  <a:cubicBezTo>
                    <a:pt x="5727" y="1213"/>
                    <a:pt x="6501" y="761"/>
                    <a:pt x="7311" y="439"/>
                  </a:cubicBezTo>
                  <a:cubicBezTo>
                    <a:pt x="7311" y="439"/>
                    <a:pt x="7513" y="344"/>
                    <a:pt x="7668" y="284"/>
                  </a:cubicBezTo>
                  <a:cubicBezTo>
                    <a:pt x="7799" y="237"/>
                    <a:pt x="7906" y="201"/>
                    <a:pt x="7990" y="165"/>
                  </a:cubicBezTo>
                  <a:cubicBezTo>
                    <a:pt x="8097" y="118"/>
                    <a:pt x="8192" y="82"/>
                    <a:pt x="8287" y="34"/>
                  </a:cubicBezTo>
                  <a:cubicBezTo>
                    <a:pt x="8321" y="17"/>
                    <a:pt x="8337" y="1"/>
                    <a:pt x="8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9" name="Google Shape;2999;p3"/>
            <p:cNvSpPr/>
            <p:nvPr/>
          </p:nvSpPr>
          <p:spPr>
            <a:xfrm>
              <a:off x="3671275" y="2669800"/>
              <a:ext cx="202425" cy="212425"/>
            </a:xfrm>
            <a:custGeom>
              <a:avLst/>
              <a:gdLst/>
              <a:ahLst/>
              <a:cxnLst/>
              <a:rect l="l" t="t" r="r" b="b"/>
              <a:pathLst>
                <a:path w="8097" h="8497" extrusionOk="0">
                  <a:moveTo>
                    <a:pt x="8002" y="1"/>
                  </a:moveTo>
                  <a:cubicBezTo>
                    <a:pt x="7871" y="1"/>
                    <a:pt x="7645" y="36"/>
                    <a:pt x="7442" y="72"/>
                  </a:cubicBezTo>
                  <a:cubicBezTo>
                    <a:pt x="7013" y="215"/>
                    <a:pt x="6990" y="191"/>
                    <a:pt x="6561" y="370"/>
                  </a:cubicBezTo>
                  <a:cubicBezTo>
                    <a:pt x="6132" y="548"/>
                    <a:pt x="6132" y="548"/>
                    <a:pt x="5716" y="786"/>
                  </a:cubicBezTo>
                  <a:cubicBezTo>
                    <a:pt x="5299" y="1013"/>
                    <a:pt x="5311" y="1025"/>
                    <a:pt x="4906" y="1298"/>
                  </a:cubicBezTo>
                  <a:cubicBezTo>
                    <a:pt x="4525" y="1560"/>
                    <a:pt x="4513" y="1548"/>
                    <a:pt x="4156" y="1858"/>
                  </a:cubicBezTo>
                  <a:cubicBezTo>
                    <a:pt x="3799" y="2156"/>
                    <a:pt x="3775" y="2156"/>
                    <a:pt x="3454" y="2489"/>
                  </a:cubicBezTo>
                  <a:cubicBezTo>
                    <a:pt x="3108" y="2810"/>
                    <a:pt x="3120" y="2834"/>
                    <a:pt x="2811" y="3168"/>
                  </a:cubicBezTo>
                  <a:cubicBezTo>
                    <a:pt x="2501" y="3525"/>
                    <a:pt x="2501" y="3525"/>
                    <a:pt x="2203" y="3882"/>
                  </a:cubicBezTo>
                  <a:cubicBezTo>
                    <a:pt x="1906" y="4263"/>
                    <a:pt x="1906" y="4263"/>
                    <a:pt x="1632" y="4632"/>
                  </a:cubicBezTo>
                  <a:cubicBezTo>
                    <a:pt x="1358" y="5013"/>
                    <a:pt x="1382" y="5013"/>
                    <a:pt x="1120" y="5418"/>
                  </a:cubicBezTo>
                  <a:cubicBezTo>
                    <a:pt x="846" y="5811"/>
                    <a:pt x="846" y="5811"/>
                    <a:pt x="596" y="6204"/>
                  </a:cubicBezTo>
                  <a:cubicBezTo>
                    <a:pt x="346" y="6609"/>
                    <a:pt x="346" y="6597"/>
                    <a:pt x="132" y="7037"/>
                  </a:cubicBezTo>
                  <a:cubicBezTo>
                    <a:pt x="48" y="7263"/>
                    <a:pt x="25" y="7382"/>
                    <a:pt x="13" y="7513"/>
                  </a:cubicBezTo>
                  <a:cubicBezTo>
                    <a:pt x="1" y="7633"/>
                    <a:pt x="1" y="7775"/>
                    <a:pt x="84" y="8002"/>
                  </a:cubicBezTo>
                  <a:cubicBezTo>
                    <a:pt x="144" y="8168"/>
                    <a:pt x="227" y="8264"/>
                    <a:pt x="286" y="8323"/>
                  </a:cubicBezTo>
                  <a:cubicBezTo>
                    <a:pt x="370" y="8406"/>
                    <a:pt x="477" y="8454"/>
                    <a:pt x="560" y="8490"/>
                  </a:cubicBezTo>
                  <a:cubicBezTo>
                    <a:pt x="595" y="8494"/>
                    <a:pt x="621" y="8496"/>
                    <a:pt x="639" y="8496"/>
                  </a:cubicBezTo>
                  <a:cubicBezTo>
                    <a:pt x="765" y="8496"/>
                    <a:pt x="491" y="8392"/>
                    <a:pt x="417" y="8287"/>
                  </a:cubicBezTo>
                  <a:cubicBezTo>
                    <a:pt x="370" y="8252"/>
                    <a:pt x="346" y="8216"/>
                    <a:pt x="310" y="8168"/>
                  </a:cubicBezTo>
                  <a:cubicBezTo>
                    <a:pt x="275" y="8133"/>
                    <a:pt x="239" y="8049"/>
                    <a:pt x="203" y="7966"/>
                  </a:cubicBezTo>
                  <a:cubicBezTo>
                    <a:pt x="132" y="7752"/>
                    <a:pt x="132" y="7633"/>
                    <a:pt x="144" y="7537"/>
                  </a:cubicBezTo>
                  <a:cubicBezTo>
                    <a:pt x="167" y="7430"/>
                    <a:pt x="179" y="7311"/>
                    <a:pt x="251" y="7097"/>
                  </a:cubicBezTo>
                  <a:cubicBezTo>
                    <a:pt x="441" y="6680"/>
                    <a:pt x="465" y="6680"/>
                    <a:pt x="715" y="6299"/>
                  </a:cubicBezTo>
                  <a:cubicBezTo>
                    <a:pt x="965" y="5894"/>
                    <a:pt x="953" y="5894"/>
                    <a:pt x="1215" y="5513"/>
                  </a:cubicBezTo>
                  <a:cubicBezTo>
                    <a:pt x="1477" y="5120"/>
                    <a:pt x="1477" y="5108"/>
                    <a:pt x="1739" y="4739"/>
                  </a:cubicBezTo>
                  <a:cubicBezTo>
                    <a:pt x="2013" y="4346"/>
                    <a:pt x="2037" y="4382"/>
                    <a:pt x="2322" y="4001"/>
                  </a:cubicBezTo>
                  <a:cubicBezTo>
                    <a:pt x="2620" y="3632"/>
                    <a:pt x="2608" y="3632"/>
                    <a:pt x="2918" y="3287"/>
                  </a:cubicBezTo>
                  <a:cubicBezTo>
                    <a:pt x="3227" y="2953"/>
                    <a:pt x="3227" y="2953"/>
                    <a:pt x="3549" y="2620"/>
                  </a:cubicBezTo>
                  <a:cubicBezTo>
                    <a:pt x="3882" y="2299"/>
                    <a:pt x="3882" y="2275"/>
                    <a:pt x="4239" y="1977"/>
                  </a:cubicBezTo>
                  <a:cubicBezTo>
                    <a:pt x="4597" y="1679"/>
                    <a:pt x="4597" y="1668"/>
                    <a:pt x="4989" y="1417"/>
                  </a:cubicBezTo>
                  <a:cubicBezTo>
                    <a:pt x="5085" y="1346"/>
                    <a:pt x="5168" y="1298"/>
                    <a:pt x="5239" y="1251"/>
                  </a:cubicBezTo>
                  <a:lnTo>
                    <a:pt x="5251" y="1239"/>
                  </a:lnTo>
                  <a:cubicBezTo>
                    <a:pt x="5859" y="834"/>
                    <a:pt x="6513" y="513"/>
                    <a:pt x="7204" y="298"/>
                  </a:cubicBezTo>
                  <a:lnTo>
                    <a:pt x="7216" y="298"/>
                  </a:lnTo>
                  <a:cubicBezTo>
                    <a:pt x="7287" y="274"/>
                    <a:pt x="7383" y="239"/>
                    <a:pt x="7514" y="215"/>
                  </a:cubicBezTo>
                  <a:cubicBezTo>
                    <a:pt x="7633" y="179"/>
                    <a:pt x="7728" y="167"/>
                    <a:pt x="7787" y="132"/>
                  </a:cubicBezTo>
                  <a:cubicBezTo>
                    <a:pt x="7871" y="108"/>
                    <a:pt x="7942" y="96"/>
                    <a:pt x="8037" y="60"/>
                  </a:cubicBezTo>
                  <a:cubicBezTo>
                    <a:pt x="8097" y="13"/>
                    <a:pt x="8097" y="1"/>
                    <a:pt x="80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0" name="Google Shape;3000;p3"/>
            <p:cNvSpPr/>
            <p:nvPr/>
          </p:nvSpPr>
          <p:spPr>
            <a:xfrm>
              <a:off x="3624850" y="2649600"/>
              <a:ext cx="225650" cy="204175"/>
            </a:xfrm>
            <a:custGeom>
              <a:avLst/>
              <a:gdLst/>
              <a:ahLst/>
              <a:cxnLst/>
              <a:rect l="l" t="t" r="r" b="b"/>
              <a:pathLst>
                <a:path w="9026" h="8167" extrusionOk="0">
                  <a:moveTo>
                    <a:pt x="8770" y="1"/>
                  </a:moveTo>
                  <a:cubicBezTo>
                    <a:pt x="8634" y="1"/>
                    <a:pt x="8467" y="15"/>
                    <a:pt x="8311" y="23"/>
                  </a:cubicBezTo>
                  <a:cubicBezTo>
                    <a:pt x="7835" y="94"/>
                    <a:pt x="7823" y="94"/>
                    <a:pt x="7335" y="213"/>
                  </a:cubicBezTo>
                  <a:cubicBezTo>
                    <a:pt x="6823" y="344"/>
                    <a:pt x="6823" y="344"/>
                    <a:pt x="6346" y="523"/>
                  </a:cubicBezTo>
                  <a:cubicBezTo>
                    <a:pt x="5858" y="701"/>
                    <a:pt x="5870" y="725"/>
                    <a:pt x="5394" y="940"/>
                  </a:cubicBezTo>
                  <a:cubicBezTo>
                    <a:pt x="4941" y="1166"/>
                    <a:pt x="4918" y="1154"/>
                    <a:pt x="4489" y="1440"/>
                  </a:cubicBezTo>
                  <a:cubicBezTo>
                    <a:pt x="4048" y="1702"/>
                    <a:pt x="4048" y="1702"/>
                    <a:pt x="3632" y="2011"/>
                  </a:cubicBezTo>
                  <a:cubicBezTo>
                    <a:pt x="3215" y="2333"/>
                    <a:pt x="3215" y="2333"/>
                    <a:pt x="2834" y="2666"/>
                  </a:cubicBezTo>
                  <a:cubicBezTo>
                    <a:pt x="2453" y="3011"/>
                    <a:pt x="2453" y="3011"/>
                    <a:pt x="2096" y="3380"/>
                  </a:cubicBezTo>
                  <a:cubicBezTo>
                    <a:pt x="1739" y="3761"/>
                    <a:pt x="1739" y="3761"/>
                    <a:pt x="1405" y="4154"/>
                  </a:cubicBezTo>
                  <a:cubicBezTo>
                    <a:pt x="1084" y="4559"/>
                    <a:pt x="1096" y="4571"/>
                    <a:pt x="798" y="4988"/>
                  </a:cubicBezTo>
                  <a:cubicBezTo>
                    <a:pt x="500" y="5428"/>
                    <a:pt x="488" y="5404"/>
                    <a:pt x="250" y="5869"/>
                  </a:cubicBezTo>
                  <a:cubicBezTo>
                    <a:pt x="119" y="6095"/>
                    <a:pt x="84" y="6226"/>
                    <a:pt x="60" y="6357"/>
                  </a:cubicBezTo>
                  <a:cubicBezTo>
                    <a:pt x="24" y="6500"/>
                    <a:pt x="0" y="6631"/>
                    <a:pt x="24" y="6893"/>
                  </a:cubicBezTo>
                  <a:cubicBezTo>
                    <a:pt x="60" y="7167"/>
                    <a:pt x="131" y="7286"/>
                    <a:pt x="203" y="7405"/>
                  </a:cubicBezTo>
                  <a:cubicBezTo>
                    <a:pt x="262" y="7524"/>
                    <a:pt x="369" y="7631"/>
                    <a:pt x="548" y="7809"/>
                  </a:cubicBezTo>
                  <a:cubicBezTo>
                    <a:pt x="667" y="7929"/>
                    <a:pt x="750" y="8012"/>
                    <a:pt x="846" y="8071"/>
                  </a:cubicBezTo>
                  <a:cubicBezTo>
                    <a:pt x="953" y="8143"/>
                    <a:pt x="1084" y="8167"/>
                    <a:pt x="1203" y="8167"/>
                  </a:cubicBezTo>
                  <a:cubicBezTo>
                    <a:pt x="1501" y="8107"/>
                    <a:pt x="1108" y="8119"/>
                    <a:pt x="977" y="8012"/>
                  </a:cubicBezTo>
                  <a:cubicBezTo>
                    <a:pt x="929" y="7988"/>
                    <a:pt x="893" y="7952"/>
                    <a:pt x="834" y="7905"/>
                  </a:cubicBezTo>
                  <a:cubicBezTo>
                    <a:pt x="774" y="7869"/>
                    <a:pt x="715" y="7809"/>
                    <a:pt x="631" y="7726"/>
                  </a:cubicBezTo>
                  <a:cubicBezTo>
                    <a:pt x="453" y="7536"/>
                    <a:pt x="381" y="7464"/>
                    <a:pt x="322" y="7357"/>
                  </a:cubicBezTo>
                  <a:cubicBezTo>
                    <a:pt x="262" y="7250"/>
                    <a:pt x="203" y="7155"/>
                    <a:pt x="155" y="6893"/>
                  </a:cubicBezTo>
                  <a:cubicBezTo>
                    <a:pt x="131" y="6655"/>
                    <a:pt x="155" y="6524"/>
                    <a:pt x="191" y="6416"/>
                  </a:cubicBezTo>
                  <a:cubicBezTo>
                    <a:pt x="215" y="6297"/>
                    <a:pt x="250" y="6178"/>
                    <a:pt x="381" y="5952"/>
                  </a:cubicBezTo>
                  <a:cubicBezTo>
                    <a:pt x="631" y="5512"/>
                    <a:pt x="631" y="5512"/>
                    <a:pt x="917" y="5095"/>
                  </a:cubicBezTo>
                  <a:cubicBezTo>
                    <a:pt x="1203" y="4678"/>
                    <a:pt x="1203" y="4666"/>
                    <a:pt x="1512" y="4261"/>
                  </a:cubicBezTo>
                  <a:cubicBezTo>
                    <a:pt x="1846" y="3857"/>
                    <a:pt x="1858" y="3869"/>
                    <a:pt x="2215" y="3499"/>
                  </a:cubicBezTo>
                  <a:cubicBezTo>
                    <a:pt x="2572" y="3130"/>
                    <a:pt x="2560" y="3130"/>
                    <a:pt x="2941" y="2785"/>
                  </a:cubicBezTo>
                  <a:cubicBezTo>
                    <a:pt x="3334" y="2440"/>
                    <a:pt x="3334" y="2440"/>
                    <a:pt x="3727" y="2142"/>
                  </a:cubicBezTo>
                  <a:cubicBezTo>
                    <a:pt x="4132" y="1844"/>
                    <a:pt x="4132" y="1833"/>
                    <a:pt x="4560" y="1571"/>
                  </a:cubicBezTo>
                  <a:cubicBezTo>
                    <a:pt x="5001" y="1297"/>
                    <a:pt x="5001" y="1297"/>
                    <a:pt x="5453" y="1059"/>
                  </a:cubicBezTo>
                  <a:cubicBezTo>
                    <a:pt x="5572" y="999"/>
                    <a:pt x="5680" y="952"/>
                    <a:pt x="5751" y="928"/>
                  </a:cubicBezTo>
                  <a:lnTo>
                    <a:pt x="5775" y="916"/>
                  </a:lnTo>
                  <a:cubicBezTo>
                    <a:pt x="6501" y="582"/>
                    <a:pt x="7263" y="332"/>
                    <a:pt x="8037" y="213"/>
                  </a:cubicBezTo>
                  <a:cubicBezTo>
                    <a:pt x="8037" y="213"/>
                    <a:pt x="8228" y="166"/>
                    <a:pt x="8370" y="154"/>
                  </a:cubicBezTo>
                  <a:cubicBezTo>
                    <a:pt x="8513" y="142"/>
                    <a:pt x="8597" y="130"/>
                    <a:pt x="8692" y="106"/>
                  </a:cubicBezTo>
                  <a:cubicBezTo>
                    <a:pt x="8775" y="94"/>
                    <a:pt x="8882" y="82"/>
                    <a:pt x="8966" y="59"/>
                  </a:cubicBezTo>
                  <a:cubicBezTo>
                    <a:pt x="9013" y="35"/>
                    <a:pt x="9025" y="23"/>
                    <a:pt x="8930" y="11"/>
                  </a:cubicBezTo>
                  <a:cubicBezTo>
                    <a:pt x="8886" y="4"/>
                    <a:pt x="8831" y="1"/>
                    <a:pt x="87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1" name="Google Shape;3001;p3"/>
            <p:cNvSpPr/>
            <p:nvPr/>
          </p:nvSpPr>
          <p:spPr>
            <a:xfrm>
              <a:off x="3593125" y="2628425"/>
              <a:ext cx="220750" cy="166600"/>
            </a:xfrm>
            <a:custGeom>
              <a:avLst/>
              <a:gdLst/>
              <a:ahLst/>
              <a:cxnLst/>
              <a:rect l="l" t="t" r="r" b="b"/>
              <a:pathLst>
                <a:path w="8830" h="6664" extrusionOk="0">
                  <a:moveTo>
                    <a:pt x="8746" y="1"/>
                  </a:moveTo>
                  <a:cubicBezTo>
                    <a:pt x="8627" y="1"/>
                    <a:pt x="8437" y="48"/>
                    <a:pt x="8246" y="84"/>
                  </a:cubicBezTo>
                  <a:cubicBezTo>
                    <a:pt x="7853" y="179"/>
                    <a:pt x="7853" y="203"/>
                    <a:pt x="7461" y="322"/>
                  </a:cubicBezTo>
                  <a:cubicBezTo>
                    <a:pt x="7056" y="465"/>
                    <a:pt x="7056" y="453"/>
                    <a:pt x="6663" y="632"/>
                  </a:cubicBezTo>
                  <a:cubicBezTo>
                    <a:pt x="6282" y="798"/>
                    <a:pt x="6282" y="810"/>
                    <a:pt x="5913" y="1001"/>
                  </a:cubicBezTo>
                  <a:cubicBezTo>
                    <a:pt x="5532" y="1191"/>
                    <a:pt x="5520" y="1179"/>
                    <a:pt x="5151" y="1394"/>
                  </a:cubicBezTo>
                  <a:cubicBezTo>
                    <a:pt x="4782" y="1596"/>
                    <a:pt x="4782" y="1596"/>
                    <a:pt x="4424" y="1834"/>
                  </a:cubicBezTo>
                  <a:cubicBezTo>
                    <a:pt x="4067" y="2060"/>
                    <a:pt x="4079" y="2072"/>
                    <a:pt x="3734" y="2322"/>
                  </a:cubicBezTo>
                  <a:cubicBezTo>
                    <a:pt x="3389" y="2584"/>
                    <a:pt x="3389" y="2584"/>
                    <a:pt x="3067" y="2846"/>
                  </a:cubicBezTo>
                  <a:cubicBezTo>
                    <a:pt x="2734" y="3132"/>
                    <a:pt x="2734" y="3120"/>
                    <a:pt x="2436" y="3418"/>
                  </a:cubicBezTo>
                  <a:cubicBezTo>
                    <a:pt x="2138" y="3715"/>
                    <a:pt x="2138" y="3727"/>
                    <a:pt x="1865" y="4025"/>
                  </a:cubicBezTo>
                  <a:cubicBezTo>
                    <a:pt x="1579" y="4335"/>
                    <a:pt x="1579" y="4335"/>
                    <a:pt x="1293" y="4668"/>
                  </a:cubicBezTo>
                  <a:cubicBezTo>
                    <a:pt x="1031" y="4989"/>
                    <a:pt x="1043" y="5001"/>
                    <a:pt x="793" y="5347"/>
                  </a:cubicBezTo>
                  <a:cubicBezTo>
                    <a:pt x="531" y="5692"/>
                    <a:pt x="555" y="5692"/>
                    <a:pt x="317" y="6049"/>
                  </a:cubicBezTo>
                  <a:cubicBezTo>
                    <a:pt x="233" y="6168"/>
                    <a:pt x="198" y="6251"/>
                    <a:pt x="150" y="6311"/>
                  </a:cubicBezTo>
                  <a:cubicBezTo>
                    <a:pt x="103" y="6406"/>
                    <a:pt x="55" y="6490"/>
                    <a:pt x="31" y="6573"/>
                  </a:cubicBezTo>
                  <a:cubicBezTo>
                    <a:pt x="2" y="6638"/>
                    <a:pt x="1" y="6664"/>
                    <a:pt x="15" y="6664"/>
                  </a:cubicBezTo>
                  <a:cubicBezTo>
                    <a:pt x="48" y="6664"/>
                    <a:pt x="164" y="6529"/>
                    <a:pt x="222" y="6430"/>
                  </a:cubicBezTo>
                  <a:lnTo>
                    <a:pt x="317" y="6299"/>
                  </a:lnTo>
                  <a:cubicBezTo>
                    <a:pt x="341" y="6240"/>
                    <a:pt x="376" y="6180"/>
                    <a:pt x="436" y="6109"/>
                  </a:cubicBezTo>
                  <a:cubicBezTo>
                    <a:pt x="650" y="5751"/>
                    <a:pt x="650" y="5751"/>
                    <a:pt x="888" y="5406"/>
                  </a:cubicBezTo>
                  <a:cubicBezTo>
                    <a:pt x="1150" y="5061"/>
                    <a:pt x="1126" y="5061"/>
                    <a:pt x="1400" y="4739"/>
                  </a:cubicBezTo>
                  <a:cubicBezTo>
                    <a:pt x="1662" y="4406"/>
                    <a:pt x="1662" y="4406"/>
                    <a:pt x="1948" y="4096"/>
                  </a:cubicBezTo>
                  <a:cubicBezTo>
                    <a:pt x="2234" y="3787"/>
                    <a:pt x="2234" y="3787"/>
                    <a:pt x="2531" y="3489"/>
                  </a:cubicBezTo>
                  <a:cubicBezTo>
                    <a:pt x="2829" y="3192"/>
                    <a:pt x="2853" y="3215"/>
                    <a:pt x="3174" y="2942"/>
                  </a:cubicBezTo>
                  <a:cubicBezTo>
                    <a:pt x="3484" y="2668"/>
                    <a:pt x="3484" y="2656"/>
                    <a:pt x="3829" y="2406"/>
                  </a:cubicBezTo>
                  <a:cubicBezTo>
                    <a:pt x="4163" y="2144"/>
                    <a:pt x="4151" y="2144"/>
                    <a:pt x="4508" y="1929"/>
                  </a:cubicBezTo>
                  <a:cubicBezTo>
                    <a:pt x="4865" y="1703"/>
                    <a:pt x="4853" y="1691"/>
                    <a:pt x="5222" y="1477"/>
                  </a:cubicBezTo>
                  <a:cubicBezTo>
                    <a:pt x="5579" y="1275"/>
                    <a:pt x="5579" y="1251"/>
                    <a:pt x="5948" y="1072"/>
                  </a:cubicBezTo>
                  <a:cubicBezTo>
                    <a:pt x="6056" y="1037"/>
                    <a:pt x="6127" y="989"/>
                    <a:pt x="6187" y="953"/>
                  </a:cubicBezTo>
                  <a:lnTo>
                    <a:pt x="6210" y="953"/>
                  </a:lnTo>
                  <a:cubicBezTo>
                    <a:pt x="6806" y="691"/>
                    <a:pt x="7401" y="417"/>
                    <a:pt x="8020" y="263"/>
                  </a:cubicBezTo>
                  <a:lnTo>
                    <a:pt x="8032" y="263"/>
                  </a:lnTo>
                  <a:cubicBezTo>
                    <a:pt x="8092" y="227"/>
                    <a:pt x="8187" y="215"/>
                    <a:pt x="8306" y="179"/>
                  </a:cubicBezTo>
                  <a:cubicBezTo>
                    <a:pt x="8413" y="155"/>
                    <a:pt x="8485" y="144"/>
                    <a:pt x="8556" y="120"/>
                  </a:cubicBezTo>
                  <a:cubicBezTo>
                    <a:pt x="8627" y="96"/>
                    <a:pt x="8711" y="60"/>
                    <a:pt x="8782" y="48"/>
                  </a:cubicBezTo>
                  <a:cubicBezTo>
                    <a:pt x="8830" y="36"/>
                    <a:pt x="8830" y="1"/>
                    <a:pt x="8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2" name="Google Shape;3002;p3"/>
            <p:cNvSpPr/>
            <p:nvPr/>
          </p:nvSpPr>
          <p:spPr>
            <a:xfrm>
              <a:off x="3106325" y="2346475"/>
              <a:ext cx="603500" cy="163350"/>
            </a:xfrm>
            <a:custGeom>
              <a:avLst/>
              <a:gdLst/>
              <a:ahLst/>
              <a:cxnLst/>
              <a:rect l="l" t="t" r="r" b="b"/>
              <a:pathLst>
                <a:path w="24140" h="6534" extrusionOk="0">
                  <a:moveTo>
                    <a:pt x="2152" y="1"/>
                  </a:moveTo>
                  <a:cubicBezTo>
                    <a:pt x="1863" y="1"/>
                    <a:pt x="1574" y="11"/>
                    <a:pt x="1287" y="15"/>
                  </a:cubicBezTo>
                  <a:lnTo>
                    <a:pt x="1275" y="15"/>
                  </a:lnTo>
                  <a:cubicBezTo>
                    <a:pt x="1108" y="27"/>
                    <a:pt x="917" y="27"/>
                    <a:pt x="644" y="87"/>
                  </a:cubicBezTo>
                  <a:cubicBezTo>
                    <a:pt x="405" y="134"/>
                    <a:pt x="215" y="230"/>
                    <a:pt x="108" y="373"/>
                  </a:cubicBezTo>
                  <a:cubicBezTo>
                    <a:pt x="1" y="575"/>
                    <a:pt x="120" y="789"/>
                    <a:pt x="215" y="920"/>
                  </a:cubicBezTo>
                  <a:cubicBezTo>
                    <a:pt x="247" y="963"/>
                    <a:pt x="267" y="988"/>
                    <a:pt x="273" y="988"/>
                  </a:cubicBezTo>
                  <a:cubicBezTo>
                    <a:pt x="280" y="988"/>
                    <a:pt x="267" y="948"/>
                    <a:pt x="227" y="849"/>
                  </a:cubicBezTo>
                  <a:cubicBezTo>
                    <a:pt x="179" y="742"/>
                    <a:pt x="96" y="551"/>
                    <a:pt x="203" y="420"/>
                  </a:cubicBezTo>
                  <a:cubicBezTo>
                    <a:pt x="286" y="289"/>
                    <a:pt x="513" y="206"/>
                    <a:pt x="715" y="182"/>
                  </a:cubicBezTo>
                  <a:cubicBezTo>
                    <a:pt x="1144" y="111"/>
                    <a:pt x="1394" y="111"/>
                    <a:pt x="1608" y="111"/>
                  </a:cubicBezTo>
                  <a:lnTo>
                    <a:pt x="2549" y="111"/>
                  </a:lnTo>
                  <a:cubicBezTo>
                    <a:pt x="3013" y="134"/>
                    <a:pt x="3227" y="182"/>
                    <a:pt x="3477" y="242"/>
                  </a:cubicBezTo>
                  <a:cubicBezTo>
                    <a:pt x="3692" y="301"/>
                    <a:pt x="3930" y="349"/>
                    <a:pt x="4394" y="468"/>
                  </a:cubicBezTo>
                  <a:cubicBezTo>
                    <a:pt x="5323" y="718"/>
                    <a:pt x="5323" y="706"/>
                    <a:pt x="6228" y="956"/>
                  </a:cubicBezTo>
                  <a:cubicBezTo>
                    <a:pt x="7132" y="1218"/>
                    <a:pt x="7132" y="1242"/>
                    <a:pt x="8037" y="1504"/>
                  </a:cubicBezTo>
                  <a:cubicBezTo>
                    <a:pt x="8954" y="1777"/>
                    <a:pt x="12597" y="2909"/>
                    <a:pt x="13502" y="3182"/>
                  </a:cubicBezTo>
                  <a:cubicBezTo>
                    <a:pt x="14407" y="3468"/>
                    <a:pt x="14407" y="3480"/>
                    <a:pt x="15324" y="3766"/>
                  </a:cubicBezTo>
                  <a:cubicBezTo>
                    <a:pt x="16229" y="4052"/>
                    <a:pt x="23658" y="6445"/>
                    <a:pt x="23849" y="6492"/>
                  </a:cubicBezTo>
                  <a:cubicBezTo>
                    <a:pt x="23959" y="6522"/>
                    <a:pt x="24019" y="6534"/>
                    <a:pt x="24044" y="6534"/>
                  </a:cubicBezTo>
                  <a:cubicBezTo>
                    <a:pt x="24139" y="6534"/>
                    <a:pt x="23688" y="6349"/>
                    <a:pt x="23432" y="6254"/>
                  </a:cubicBezTo>
                  <a:lnTo>
                    <a:pt x="23087" y="6135"/>
                  </a:lnTo>
                  <a:cubicBezTo>
                    <a:pt x="22956" y="6088"/>
                    <a:pt x="16253" y="3933"/>
                    <a:pt x="15348" y="3647"/>
                  </a:cubicBezTo>
                  <a:cubicBezTo>
                    <a:pt x="14443" y="3361"/>
                    <a:pt x="14455" y="3337"/>
                    <a:pt x="13550" y="3051"/>
                  </a:cubicBezTo>
                  <a:cubicBezTo>
                    <a:pt x="12645" y="2766"/>
                    <a:pt x="5644" y="682"/>
                    <a:pt x="5644" y="682"/>
                  </a:cubicBezTo>
                  <a:cubicBezTo>
                    <a:pt x="4930" y="492"/>
                    <a:pt x="4215" y="313"/>
                    <a:pt x="3501" y="134"/>
                  </a:cubicBezTo>
                  <a:cubicBezTo>
                    <a:pt x="3058" y="25"/>
                    <a:pt x="2605" y="1"/>
                    <a:pt x="2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3" name="Google Shape;3003;p3"/>
            <p:cNvSpPr/>
            <p:nvPr/>
          </p:nvSpPr>
          <p:spPr>
            <a:xfrm>
              <a:off x="3152175" y="2388400"/>
              <a:ext cx="574550" cy="139975"/>
            </a:xfrm>
            <a:custGeom>
              <a:avLst/>
              <a:gdLst/>
              <a:ahLst/>
              <a:cxnLst/>
              <a:rect l="l" t="t" r="r" b="b"/>
              <a:pathLst>
                <a:path w="22982" h="5599" extrusionOk="0">
                  <a:moveTo>
                    <a:pt x="1117" y="0"/>
                  </a:moveTo>
                  <a:cubicBezTo>
                    <a:pt x="1063" y="0"/>
                    <a:pt x="1008" y="2"/>
                    <a:pt x="953" y="5"/>
                  </a:cubicBezTo>
                  <a:cubicBezTo>
                    <a:pt x="762" y="5"/>
                    <a:pt x="584" y="77"/>
                    <a:pt x="417" y="172"/>
                  </a:cubicBezTo>
                  <a:lnTo>
                    <a:pt x="405" y="184"/>
                  </a:lnTo>
                  <a:cubicBezTo>
                    <a:pt x="334" y="231"/>
                    <a:pt x="250" y="279"/>
                    <a:pt x="191" y="362"/>
                  </a:cubicBezTo>
                  <a:cubicBezTo>
                    <a:pt x="119" y="434"/>
                    <a:pt x="36" y="541"/>
                    <a:pt x="12" y="684"/>
                  </a:cubicBezTo>
                  <a:cubicBezTo>
                    <a:pt x="0" y="970"/>
                    <a:pt x="131" y="1124"/>
                    <a:pt x="226" y="1243"/>
                  </a:cubicBezTo>
                  <a:cubicBezTo>
                    <a:pt x="345" y="1374"/>
                    <a:pt x="488" y="1494"/>
                    <a:pt x="584" y="1624"/>
                  </a:cubicBezTo>
                  <a:cubicBezTo>
                    <a:pt x="594" y="1650"/>
                    <a:pt x="606" y="1669"/>
                    <a:pt x="611" y="1669"/>
                  </a:cubicBezTo>
                  <a:cubicBezTo>
                    <a:pt x="618" y="1669"/>
                    <a:pt x="612" y="1636"/>
                    <a:pt x="572" y="1541"/>
                  </a:cubicBezTo>
                  <a:cubicBezTo>
                    <a:pt x="512" y="1422"/>
                    <a:pt x="393" y="1303"/>
                    <a:pt x="274" y="1148"/>
                  </a:cubicBezTo>
                  <a:cubicBezTo>
                    <a:pt x="155" y="1005"/>
                    <a:pt x="48" y="803"/>
                    <a:pt x="107" y="636"/>
                  </a:cubicBezTo>
                  <a:cubicBezTo>
                    <a:pt x="167" y="458"/>
                    <a:pt x="310" y="351"/>
                    <a:pt x="417" y="291"/>
                  </a:cubicBezTo>
                  <a:cubicBezTo>
                    <a:pt x="524" y="208"/>
                    <a:pt x="631" y="172"/>
                    <a:pt x="726" y="136"/>
                  </a:cubicBezTo>
                  <a:cubicBezTo>
                    <a:pt x="822" y="108"/>
                    <a:pt x="928" y="96"/>
                    <a:pt x="1060" y="96"/>
                  </a:cubicBezTo>
                  <a:cubicBezTo>
                    <a:pt x="1208" y="96"/>
                    <a:pt x="1387" y="111"/>
                    <a:pt x="1619" y="136"/>
                  </a:cubicBezTo>
                  <a:cubicBezTo>
                    <a:pt x="2548" y="231"/>
                    <a:pt x="2536" y="255"/>
                    <a:pt x="3441" y="470"/>
                  </a:cubicBezTo>
                  <a:cubicBezTo>
                    <a:pt x="4346" y="672"/>
                    <a:pt x="4346" y="660"/>
                    <a:pt x="5251" y="898"/>
                  </a:cubicBezTo>
                  <a:cubicBezTo>
                    <a:pt x="6168" y="1124"/>
                    <a:pt x="6144" y="1136"/>
                    <a:pt x="7061" y="1374"/>
                  </a:cubicBezTo>
                  <a:cubicBezTo>
                    <a:pt x="7954" y="1613"/>
                    <a:pt x="22503" y="5530"/>
                    <a:pt x="22682" y="5565"/>
                  </a:cubicBezTo>
                  <a:cubicBezTo>
                    <a:pt x="22783" y="5588"/>
                    <a:pt x="22841" y="5598"/>
                    <a:pt x="22868" y="5598"/>
                  </a:cubicBezTo>
                  <a:cubicBezTo>
                    <a:pt x="22982" y="5598"/>
                    <a:pt x="22534" y="5428"/>
                    <a:pt x="22265" y="5351"/>
                  </a:cubicBezTo>
                  <a:lnTo>
                    <a:pt x="21943" y="5244"/>
                  </a:lnTo>
                  <a:cubicBezTo>
                    <a:pt x="21801" y="5208"/>
                    <a:pt x="18764" y="4363"/>
                    <a:pt x="17871" y="4125"/>
                  </a:cubicBezTo>
                  <a:cubicBezTo>
                    <a:pt x="16979" y="3887"/>
                    <a:pt x="15181" y="3399"/>
                    <a:pt x="14288" y="3160"/>
                  </a:cubicBezTo>
                  <a:cubicBezTo>
                    <a:pt x="13395" y="2922"/>
                    <a:pt x="13395" y="2887"/>
                    <a:pt x="12502" y="2648"/>
                  </a:cubicBezTo>
                  <a:cubicBezTo>
                    <a:pt x="11609" y="2410"/>
                    <a:pt x="3286" y="303"/>
                    <a:pt x="2572" y="172"/>
                  </a:cubicBezTo>
                  <a:cubicBezTo>
                    <a:pt x="2215" y="89"/>
                    <a:pt x="1858" y="53"/>
                    <a:pt x="1500" y="17"/>
                  </a:cubicBezTo>
                  <a:cubicBezTo>
                    <a:pt x="1374" y="9"/>
                    <a:pt x="1248" y="0"/>
                    <a:pt x="1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4" name="Google Shape;3004;p3"/>
            <p:cNvSpPr/>
            <p:nvPr/>
          </p:nvSpPr>
          <p:spPr>
            <a:xfrm>
              <a:off x="3199500" y="2426925"/>
              <a:ext cx="537125" cy="120000"/>
            </a:xfrm>
            <a:custGeom>
              <a:avLst/>
              <a:gdLst/>
              <a:ahLst/>
              <a:cxnLst/>
              <a:rect l="l" t="t" r="r" b="b"/>
              <a:pathLst>
                <a:path w="21485" h="4800" extrusionOk="0">
                  <a:moveTo>
                    <a:pt x="417" y="0"/>
                  </a:moveTo>
                  <a:cubicBezTo>
                    <a:pt x="381" y="0"/>
                    <a:pt x="346" y="12"/>
                    <a:pt x="310" y="36"/>
                  </a:cubicBezTo>
                  <a:cubicBezTo>
                    <a:pt x="298" y="72"/>
                    <a:pt x="274" y="83"/>
                    <a:pt x="250" y="119"/>
                  </a:cubicBezTo>
                  <a:cubicBezTo>
                    <a:pt x="119" y="298"/>
                    <a:pt x="60" y="453"/>
                    <a:pt x="24" y="607"/>
                  </a:cubicBezTo>
                  <a:cubicBezTo>
                    <a:pt x="0" y="786"/>
                    <a:pt x="24" y="965"/>
                    <a:pt x="131" y="1096"/>
                  </a:cubicBezTo>
                  <a:cubicBezTo>
                    <a:pt x="165" y="1152"/>
                    <a:pt x="189" y="1182"/>
                    <a:pt x="197" y="1182"/>
                  </a:cubicBezTo>
                  <a:cubicBezTo>
                    <a:pt x="206" y="1182"/>
                    <a:pt x="198" y="1146"/>
                    <a:pt x="167" y="1072"/>
                  </a:cubicBezTo>
                  <a:cubicBezTo>
                    <a:pt x="131" y="965"/>
                    <a:pt x="107" y="822"/>
                    <a:pt x="143" y="655"/>
                  </a:cubicBezTo>
                  <a:cubicBezTo>
                    <a:pt x="179" y="488"/>
                    <a:pt x="262" y="322"/>
                    <a:pt x="381" y="179"/>
                  </a:cubicBezTo>
                  <a:cubicBezTo>
                    <a:pt x="395" y="146"/>
                    <a:pt x="426" y="138"/>
                    <a:pt x="464" y="138"/>
                  </a:cubicBezTo>
                  <a:cubicBezTo>
                    <a:pt x="494" y="138"/>
                    <a:pt x="528" y="143"/>
                    <a:pt x="560" y="143"/>
                  </a:cubicBezTo>
                  <a:cubicBezTo>
                    <a:pt x="643" y="143"/>
                    <a:pt x="715" y="167"/>
                    <a:pt x="774" y="167"/>
                  </a:cubicBezTo>
                  <a:cubicBezTo>
                    <a:pt x="893" y="179"/>
                    <a:pt x="1000" y="191"/>
                    <a:pt x="1096" y="203"/>
                  </a:cubicBezTo>
                  <a:cubicBezTo>
                    <a:pt x="1310" y="238"/>
                    <a:pt x="1512" y="286"/>
                    <a:pt x="1917" y="357"/>
                  </a:cubicBezTo>
                  <a:cubicBezTo>
                    <a:pt x="2751" y="500"/>
                    <a:pt x="2751" y="524"/>
                    <a:pt x="3572" y="679"/>
                  </a:cubicBezTo>
                  <a:cubicBezTo>
                    <a:pt x="4406" y="857"/>
                    <a:pt x="4406" y="845"/>
                    <a:pt x="5227" y="1024"/>
                  </a:cubicBezTo>
                  <a:cubicBezTo>
                    <a:pt x="6037" y="1203"/>
                    <a:pt x="21027" y="4751"/>
                    <a:pt x="21205" y="4775"/>
                  </a:cubicBezTo>
                  <a:cubicBezTo>
                    <a:pt x="21293" y="4792"/>
                    <a:pt x="21345" y="4799"/>
                    <a:pt x="21371" y="4799"/>
                  </a:cubicBezTo>
                  <a:cubicBezTo>
                    <a:pt x="21485" y="4799"/>
                    <a:pt x="21067" y="4652"/>
                    <a:pt x="20824" y="4584"/>
                  </a:cubicBezTo>
                  <a:lnTo>
                    <a:pt x="20503" y="4489"/>
                  </a:lnTo>
                  <a:cubicBezTo>
                    <a:pt x="20384" y="4465"/>
                    <a:pt x="14300" y="3001"/>
                    <a:pt x="13478" y="2810"/>
                  </a:cubicBezTo>
                  <a:cubicBezTo>
                    <a:pt x="12669" y="2620"/>
                    <a:pt x="12669" y="2584"/>
                    <a:pt x="11847" y="2393"/>
                  </a:cubicBezTo>
                  <a:cubicBezTo>
                    <a:pt x="11025" y="2203"/>
                    <a:pt x="4691" y="774"/>
                    <a:pt x="4691" y="774"/>
                  </a:cubicBezTo>
                  <a:cubicBezTo>
                    <a:pt x="3405" y="500"/>
                    <a:pt x="2108" y="226"/>
                    <a:pt x="822" y="12"/>
                  </a:cubicBezTo>
                  <a:lnTo>
                    <a:pt x="798" y="12"/>
                  </a:lnTo>
                  <a:cubicBezTo>
                    <a:pt x="727" y="12"/>
                    <a:pt x="655" y="0"/>
                    <a:pt x="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5" name="Google Shape;3005;p3"/>
            <p:cNvSpPr/>
            <p:nvPr/>
          </p:nvSpPr>
          <p:spPr>
            <a:xfrm>
              <a:off x="3533175" y="2608425"/>
              <a:ext cx="256400" cy="161700"/>
            </a:xfrm>
            <a:custGeom>
              <a:avLst/>
              <a:gdLst/>
              <a:ahLst/>
              <a:cxnLst/>
              <a:rect l="l" t="t" r="r" b="b"/>
              <a:pathLst>
                <a:path w="10256" h="6468" extrusionOk="0">
                  <a:moveTo>
                    <a:pt x="10210" y="1"/>
                  </a:moveTo>
                  <a:cubicBezTo>
                    <a:pt x="10147" y="1"/>
                    <a:pt x="9992" y="40"/>
                    <a:pt x="9894" y="74"/>
                  </a:cubicBezTo>
                  <a:cubicBezTo>
                    <a:pt x="9835" y="86"/>
                    <a:pt x="9775" y="122"/>
                    <a:pt x="9728" y="134"/>
                  </a:cubicBezTo>
                  <a:cubicBezTo>
                    <a:pt x="9668" y="170"/>
                    <a:pt x="6430" y="1610"/>
                    <a:pt x="6001" y="1801"/>
                  </a:cubicBezTo>
                  <a:cubicBezTo>
                    <a:pt x="5560" y="1991"/>
                    <a:pt x="5549" y="1967"/>
                    <a:pt x="5120" y="2170"/>
                  </a:cubicBezTo>
                  <a:cubicBezTo>
                    <a:pt x="4691" y="2384"/>
                    <a:pt x="3822" y="2789"/>
                    <a:pt x="3393" y="2991"/>
                  </a:cubicBezTo>
                  <a:cubicBezTo>
                    <a:pt x="2965" y="3206"/>
                    <a:pt x="2965" y="3218"/>
                    <a:pt x="2548" y="3420"/>
                  </a:cubicBezTo>
                  <a:cubicBezTo>
                    <a:pt x="2131" y="3634"/>
                    <a:pt x="2131" y="3646"/>
                    <a:pt x="1691" y="3872"/>
                  </a:cubicBezTo>
                  <a:cubicBezTo>
                    <a:pt x="1572" y="3932"/>
                    <a:pt x="1417" y="4015"/>
                    <a:pt x="1417" y="4015"/>
                  </a:cubicBezTo>
                  <a:cubicBezTo>
                    <a:pt x="1084" y="4194"/>
                    <a:pt x="762" y="4373"/>
                    <a:pt x="465" y="4599"/>
                  </a:cubicBezTo>
                  <a:cubicBezTo>
                    <a:pt x="310" y="4706"/>
                    <a:pt x="143" y="4801"/>
                    <a:pt x="48" y="5004"/>
                  </a:cubicBezTo>
                  <a:cubicBezTo>
                    <a:pt x="0" y="5194"/>
                    <a:pt x="0" y="5373"/>
                    <a:pt x="12" y="5563"/>
                  </a:cubicBezTo>
                  <a:lnTo>
                    <a:pt x="12" y="5587"/>
                  </a:lnTo>
                  <a:cubicBezTo>
                    <a:pt x="24" y="5658"/>
                    <a:pt x="24" y="5766"/>
                    <a:pt x="72" y="5897"/>
                  </a:cubicBezTo>
                  <a:cubicBezTo>
                    <a:pt x="107" y="6016"/>
                    <a:pt x="131" y="6099"/>
                    <a:pt x="167" y="6182"/>
                  </a:cubicBezTo>
                  <a:cubicBezTo>
                    <a:pt x="203" y="6266"/>
                    <a:pt x="262" y="6337"/>
                    <a:pt x="322" y="6420"/>
                  </a:cubicBezTo>
                  <a:cubicBezTo>
                    <a:pt x="332" y="6452"/>
                    <a:pt x="340" y="6467"/>
                    <a:pt x="342" y="6467"/>
                  </a:cubicBezTo>
                  <a:cubicBezTo>
                    <a:pt x="344" y="6467"/>
                    <a:pt x="336" y="6443"/>
                    <a:pt x="310" y="6397"/>
                  </a:cubicBezTo>
                  <a:cubicBezTo>
                    <a:pt x="250" y="6278"/>
                    <a:pt x="179" y="6087"/>
                    <a:pt x="155" y="5885"/>
                  </a:cubicBezTo>
                  <a:cubicBezTo>
                    <a:pt x="107" y="5670"/>
                    <a:pt x="107" y="5551"/>
                    <a:pt x="107" y="5432"/>
                  </a:cubicBezTo>
                  <a:lnTo>
                    <a:pt x="107" y="5242"/>
                  </a:lnTo>
                  <a:cubicBezTo>
                    <a:pt x="107" y="5170"/>
                    <a:pt x="107" y="5075"/>
                    <a:pt x="167" y="5015"/>
                  </a:cubicBezTo>
                  <a:cubicBezTo>
                    <a:pt x="310" y="4849"/>
                    <a:pt x="417" y="4789"/>
                    <a:pt x="512" y="4718"/>
                  </a:cubicBezTo>
                  <a:cubicBezTo>
                    <a:pt x="596" y="4646"/>
                    <a:pt x="703" y="4587"/>
                    <a:pt x="905" y="4468"/>
                  </a:cubicBezTo>
                  <a:cubicBezTo>
                    <a:pt x="1310" y="4230"/>
                    <a:pt x="1310" y="4218"/>
                    <a:pt x="1727" y="3992"/>
                  </a:cubicBezTo>
                  <a:cubicBezTo>
                    <a:pt x="2143" y="3765"/>
                    <a:pt x="2155" y="3777"/>
                    <a:pt x="2572" y="3563"/>
                  </a:cubicBezTo>
                  <a:cubicBezTo>
                    <a:pt x="3012" y="3349"/>
                    <a:pt x="4739" y="2515"/>
                    <a:pt x="5168" y="2325"/>
                  </a:cubicBezTo>
                  <a:cubicBezTo>
                    <a:pt x="5596" y="2134"/>
                    <a:pt x="5596" y="2134"/>
                    <a:pt x="6049" y="1920"/>
                  </a:cubicBezTo>
                  <a:cubicBezTo>
                    <a:pt x="6477" y="1729"/>
                    <a:pt x="6477" y="1717"/>
                    <a:pt x="6906" y="1515"/>
                  </a:cubicBezTo>
                  <a:cubicBezTo>
                    <a:pt x="7334" y="1325"/>
                    <a:pt x="9775" y="253"/>
                    <a:pt x="9870" y="229"/>
                  </a:cubicBezTo>
                  <a:cubicBezTo>
                    <a:pt x="9978" y="182"/>
                    <a:pt x="10061" y="122"/>
                    <a:pt x="10156" y="74"/>
                  </a:cubicBezTo>
                  <a:cubicBezTo>
                    <a:pt x="10255" y="20"/>
                    <a:pt x="10255" y="1"/>
                    <a:pt x="10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6" name="Google Shape;3006;p3"/>
            <p:cNvSpPr/>
            <p:nvPr/>
          </p:nvSpPr>
          <p:spPr>
            <a:xfrm>
              <a:off x="3469475" y="2599700"/>
              <a:ext cx="300100" cy="115550"/>
            </a:xfrm>
            <a:custGeom>
              <a:avLst/>
              <a:gdLst/>
              <a:ahLst/>
              <a:cxnLst/>
              <a:rect l="l" t="t" r="r" b="b"/>
              <a:pathLst>
                <a:path w="12004" h="4622" extrusionOk="0">
                  <a:moveTo>
                    <a:pt x="11929" y="0"/>
                  </a:moveTo>
                  <a:cubicBezTo>
                    <a:pt x="11854" y="0"/>
                    <a:pt x="11705" y="23"/>
                    <a:pt x="11609" y="42"/>
                  </a:cubicBezTo>
                  <a:lnTo>
                    <a:pt x="11430" y="78"/>
                  </a:lnTo>
                  <a:cubicBezTo>
                    <a:pt x="11359" y="102"/>
                    <a:pt x="7799" y="1114"/>
                    <a:pt x="7323" y="1257"/>
                  </a:cubicBezTo>
                  <a:cubicBezTo>
                    <a:pt x="6846" y="1388"/>
                    <a:pt x="6834" y="1364"/>
                    <a:pt x="6358" y="1495"/>
                  </a:cubicBezTo>
                  <a:cubicBezTo>
                    <a:pt x="5882" y="1626"/>
                    <a:pt x="715" y="3162"/>
                    <a:pt x="524" y="3221"/>
                  </a:cubicBezTo>
                  <a:cubicBezTo>
                    <a:pt x="310" y="3281"/>
                    <a:pt x="191" y="3471"/>
                    <a:pt x="107" y="3650"/>
                  </a:cubicBezTo>
                  <a:lnTo>
                    <a:pt x="107" y="3674"/>
                  </a:lnTo>
                  <a:cubicBezTo>
                    <a:pt x="72" y="3757"/>
                    <a:pt x="48" y="3852"/>
                    <a:pt x="12" y="3995"/>
                  </a:cubicBezTo>
                  <a:cubicBezTo>
                    <a:pt x="0" y="4126"/>
                    <a:pt x="0" y="4233"/>
                    <a:pt x="12" y="4305"/>
                  </a:cubicBezTo>
                  <a:cubicBezTo>
                    <a:pt x="36" y="4412"/>
                    <a:pt x="72" y="4507"/>
                    <a:pt x="119" y="4591"/>
                  </a:cubicBezTo>
                  <a:cubicBezTo>
                    <a:pt x="139" y="4610"/>
                    <a:pt x="157" y="4622"/>
                    <a:pt x="168" y="4622"/>
                  </a:cubicBezTo>
                  <a:cubicBezTo>
                    <a:pt x="184" y="4622"/>
                    <a:pt x="188" y="4599"/>
                    <a:pt x="167" y="4543"/>
                  </a:cubicBezTo>
                  <a:cubicBezTo>
                    <a:pt x="143" y="4412"/>
                    <a:pt x="107" y="4186"/>
                    <a:pt x="155" y="3983"/>
                  </a:cubicBezTo>
                  <a:cubicBezTo>
                    <a:pt x="203" y="3757"/>
                    <a:pt x="238" y="3650"/>
                    <a:pt x="298" y="3567"/>
                  </a:cubicBezTo>
                  <a:cubicBezTo>
                    <a:pt x="357" y="3471"/>
                    <a:pt x="417" y="3364"/>
                    <a:pt x="643" y="3317"/>
                  </a:cubicBezTo>
                  <a:lnTo>
                    <a:pt x="1596" y="3019"/>
                  </a:lnTo>
                  <a:lnTo>
                    <a:pt x="2548" y="2721"/>
                  </a:lnTo>
                  <a:cubicBezTo>
                    <a:pt x="3024" y="2578"/>
                    <a:pt x="11478" y="197"/>
                    <a:pt x="11573" y="173"/>
                  </a:cubicBezTo>
                  <a:cubicBezTo>
                    <a:pt x="11668" y="138"/>
                    <a:pt x="11787" y="90"/>
                    <a:pt x="11883" y="66"/>
                  </a:cubicBezTo>
                  <a:cubicBezTo>
                    <a:pt x="12003" y="17"/>
                    <a:pt x="11993" y="0"/>
                    <a:pt x="11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7" name="Google Shape;3007;p3"/>
            <p:cNvSpPr/>
            <p:nvPr/>
          </p:nvSpPr>
          <p:spPr>
            <a:xfrm>
              <a:off x="3412325" y="2584325"/>
              <a:ext cx="339425" cy="76975"/>
            </a:xfrm>
            <a:custGeom>
              <a:avLst/>
              <a:gdLst/>
              <a:ahLst/>
              <a:cxnLst/>
              <a:rect l="l" t="t" r="r" b="b"/>
              <a:pathLst>
                <a:path w="13577" h="3079" extrusionOk="0">
                  <a:moveTo>
                    <a:pt x="13337" y="1"/>
                  </a:moveTo>
                  <a:cubicBezTo>
                    <a:pt x="13260" y="1"/>
                    <a:pt x="13168" y="6"/>
                    <a:pt x="13097" y="14"/>
                  </a:cubicBezTo>
                  <a:cubicBezTo>
                    <a:pt x="13026" y="14"/>
                    <a:pt x="12966" y="26"/>
                    <a:pt x="12907" y="26"/>
                  </a:cubicBezTo>
                  <a:cubicBezTo>
                    <a:pt x="12823" y="38"/>
                    <a:pt x="8942" y="610"/>
                    <a:pt x="8418" y="681"/>
                  </a:cubicBezTo>
                  <a:cubicBezTo>
                    <a:pt x="7906" y="753"/>
                    <a:pt x="7882" y="729"/>
                    <a:pt x="7370" y="812"/>
                  </a:cubicBezTo>
                  <a:cubicBezTo>
                    <a:pt x="6846" y="884"/>
                    <a:pt x="6846" y="907"/>
                    <a:pt x="6322" y="979"/>
                  </a:cubicBezTo>
                  <a:cubicBezTo>
                    <a:pt x="5799" y="1050"/>
                    <a:pt x="5799" y="1050"/>
                    <a:pt x="5287" y="1146"/>
                  </a:cubicBezTo>
                  <a:cubicBezTo>
                    <a:pt x="4763" y="1229"/>
                    <a:pt x="1012" y="1884"/>
                    <a:pt x="1012" y="1884"/>
                  </a:cubicBezTo>
                  <a:cubicBezTo>
                    <a:pt x="905" y="1919"/>
                    <a:pt x="798" y="1931"/>
                    <a:pt x="715" y="1967"/>
                  </a:cubicBezTo>
                  <a:cubicBezTo>
                    <a:pt x="667" y="1979"/>
                    <a:pt x="596" y="1991"/>
                    <a:pt x="548" y="2039"/>
                  </a:cubicBezTo>
                  <a:lnTo>
                    <a:pt x="429" y="2146"/>
                  </a:lnTo>
                  <a:cubicBezTo>
                    <a:pt x="369" y="2193"/>
                    <a:pt x="286" y="2277"/>
                    <a:pt x="191" y="2408"/>
                  </a:cubicBezTo>
                  <a:cubicBezTo>
                    <a:pt x="107" y="2527"/>
                    <a:pt x="60" y="2622"/>
                    <a:pt x="24" y="2705"/>
                  </a:cubicBezTo>
                  <a:cubicBezTo>
                    <a:pt x="0" y="2812"/>
                    <a:pt x="0" y="2931"/>
                    <a:pt x="24" y="3039"/>
                  </a:cubicBezTo>
                  <a:cubicBezTo>
                    <a:pt x="34" y="3064"/>
                    <a:pt x="42" y="3079"/>
                    <a:pt x="48" y="3079"/>
                  </a:cubicBezTo>
                  <a:cubicBezTo>
                    <a:pt x="56" y="3079"/>
                    <a:pt x="60" y="3052"/>
                    <a:pt x="60" y="2991"/>
                  </a:cubicBezTo>
                  <a:cubicBezTo>
                    <a:pt x="72" y="2860"/>
                    <a:pt x="131" y="2622"/>
                    <a:pt x="298" y="2455"/>
                  </a:cubicBezTo>
                  <a:cubicBezTo>
                    <a:pt x="441" y="2277"/>
                    <a:pt x="548" y="2181"/>
                    <a:pt x="655" y="2110"/>
                  </a:cubicBezTo>
                  <a:cubicBezTo>
                    <a:pt x="727" y="2086"/>
                    <a:pt x="881" y="2039"/>
                    <a:pt x="1131" y="1991"/>
                  </a:cubicBezTo>
                  <a:cubicBezTo>
                    <a:pt x="1655" y="1884"/>
                    <a:pt x="1655" y="1884"/>
                    <a:pt x="2167" y="1800"/>
                  </a:cubicBezTo>
                  <a:cubicBezTo>
                    <a:pt x="2691" y="1705"/>
                    <a:pt x="2691" y="1693"/>
                    <a:pt x="3215" y="1598"/>
                  </a:cubicBezTo>
                  <a:cubicBezTo>
                    <a:pt x="3739" y="1515"/>
                    <a:pt x="12942" y="157"/>
                    <a:pt x="13038" y="145"/>
                  </a:cubicBezTo>
                  <a:cubicBezTo>
                    <a:pt x="13157" y="134"/>
                    <a:pt x="13276" y="98"/>
                    <a:pt x="13383" y="74"/>
                  </a:cubicBezTo>
                  <a:cubicBezTo>
                    <a:pt x="13577" y="20"/>
                    <a:pt x="13483" y="1"/>
                    <a:pt x="13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8" name="Google Shape;3008;p3"/>
            <p:cNvSpPr/>
            <p:nvPr/>
          </p:nvSpPr>
          <p:spPr>
            <a:xfrm>
              <a:off x="3366775" y="2565550"/>
              <a:ext cx="371200" cy="39800"/>
            </a:xfrm>
            <a:custGeom>
              <a:avLst/>
              <a:gdLst/>
              <a:ahLst/>
              <a:cxnLst/>
              <a:rect l="l" t="t" r="r" b="b"/>
              <a:pathLst>
                <a:path w="14848" h="1592" extrusionOk="0">
                  <a:moveTo>
                    <a:pt x="8303" y="0"/>
                  </a:moveTo>
                  <a:cubicBezTo>
                    <a:pt x="8224" y="0"/>
                    <a:pt x="8130" y="1"/>
                    <a:pt x="8014" y="3"/>
                  </a:cubicBezTo>
                  <a:cubicBezTo>
                    <a:pt x="7442" y="3"/>
                    <a:pt x="6299" y="39"/>
                    <a:pt x="5739" y="39"/>
                  </a:cubicBezTo>
                  <a:cubicBezTo>
                    <a:pt x="5168" y="51"/>
                    <a:pt x="5168" y="63"/>
                    <a:pt x="4585" y="75"/>
                  </a:cubicBezTo>
                  <a:cubicBezTo>
                    <a:pt x="4025" y="99"/>
                    <a:pt x="4025" y="111"/>
                    <a:pt x="3442" y="123"/>
                  </a:cubicBezTo>
                  <a:cubicBezTo>
                    <a:pt x="3299" y="123"/>
                    <a:pt x="3061" y="134"/>
                    <a:pt x="3061" y="134"/>
                  </a:cubicBezTo>
                  <a:cubicBezTo>
                    <a:pt x="2608" y="170"/>
                    <a:pt x="2179" y="194"/>
                    <a:pt x="1727" y="277"/>
                  </a:cubicBezTo>
                  <a:cubicBezTo>
                    <a:pt x="1513" y="301"/>
                    <a:pt x="1298" y="396"/>
                    <a:pt x="1096" y="456"/>
                  </a:cubicBezTo>
                  <a:cubicBezTo>
                    <a:pt x="882" y="515"/>
                    <a:pt x="655" y="575"/>
                    <a:pt x="453" y="634"/>
                  </a:cubicBezTo>
                  <a:lnTo>
                    <a:pt x="441" y="634"/>
                  </a:lnTo>
                  <a:cubicBezTo>
                    <a:pt x="346" y="670"/>
                    <a:pt x="227" y="706"/>
                    <a:pt x="108" y="837"/>
                  </a:cubicBezTo>
                  <a:cubicBezTo>
                    <a:pt x="1" y="968"/>
                    <a:pt x="24" y="1123"/>
                    <a:pt x="24" y="1206"/>
                  </a:cubicBezTo>
                  <a:cubicBezTo>
                    <a:pt x="36" y="1325"/>
                    <a:pt x="84" y="1432"/>
                    <a:pt x="120" y="1527"/>
                  </a:cubicBezTo>
                  <a:cubicBezTo>
                    <a:pt x="149" y="1568"/>
                    <a:pt x="169" y="1592"/>
                    <a:pt x="180" y="1592"/>
                  </a:cubicBezTo>
                  <a:cubicBezTo>
                    <a:pt x="191" y="1592"/>
                    <a:pt x="191" y="1565"/>
                    <a:pt x="179" y="1504"/>
                  </a:cubicBezTo>
                  <a:cubicBezTo>
                    <a:pt x="167" y="1373"/>
                    <a:pt x="60" y="1063"/>
                    <a:pt x="239" y="908"/>
                  </a:cubicBezTo>
                  <a:cubicBezTo>
                    <a:pt x="417" y="765"/>
                    <a:pt x="584" y="754"/>
                    <a:pt x="703" y="694"/>
                  </a:cubicBezTo>
                  <a:cubicBezTo>
                    <a:pt x="834" y="646"/>
                    <a:pt x="1477" y="468"/>
                    <a:pt x="1572" y="432"/>
                  </a:cubicBezTo>
                  <a:cubicBezTo>
                    <a:pt x="1656" y="420"/>
                    <a:pt x="1715" y="408"/>
                    <a:pt x="1787" y="396"/>
                  </a:cubicBezTo>
                  <a:cubicBezTo>
                    <a:pt x="1929" y="361"/>
                    <a:pt x="2072" y="349"/>
                    <a:pt x="2346" y="313"/>
                  </a:cubicBezTo>
                  <a:cubicBezTo>
                    <a:pt x="2906" y="253"/>
                    <a:pt x="2906" y="253"/>
                    <a:pt x="3477" y="242"/>
                  </a:cubicBezTo>
                  <a:cubicBezTo>
                    <a:pt x="4037" y="218"/>
                    <a:pt x="4037" y="230"/>
                    <a:pt x="4608" y="218"/>
                  </a:cubicBezTo>
                  <a:cubicBezTo>
                    <a:pt x="5168" y="194"/>
                    <a:pt x="14395" y="134"/>
                    <a:pt x="14514" y="123"/>
                  </a:cubicBezTo>
                  <a:cubicBezTo>
                    <a:pt x="14848" y="99"/>
                    <a:pt x="14443" y="39"/>
                    <a:pt x="14229" y="15"/>
                  </a:cubicBezTo>
                  <a:cubicBezTo>
                    <a:pt x="14157" y="15"/>
                    <a:pt x="14086" y="3"/>
                    <a:pt x="14026" y="3"/>
                  </a:cubicBezTo>
                  <a:cubicBezTo>
                    <a:pt x="13931" y="3"/>
                    <a:pt x="9728" y="3"/>
                    <a:pt x="9157" y="15"/>
                  </a:cubicBezTo>
                  <a:cubicBezTo>
                    <a:pt x="8709" y="15"/>
                    <a:pt x="8619" y="0"/>
                    <a:pt x="8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9" name="Google Shape;3009;p3"/>
            <p:cNvSpPr/>
            <p:nvPr/>
          </p:nvSpPr>
          <p:spPr>
            <a:xfrm>
              <a:off x="3305450" y="2524600"/>
              <a:ext cx="411100" cy="41450"/>
            </a:xfrm>
            <a:custGeom>
              <a:avLst/>
              <a:gdLst/>
              <a:ahLst/>
              <a:cxnLst/>
              <a:rect l="l" t="t" r="r" b="b"/>
              <a:pathLst>
                <a:path w="16444" h="1658" extrusionOk="0">
                  <a:moveTo>
                    <a:pt x="1821" y="0"/>
                  </a:moveTo>
                  <a:cubicBezTo>
                    <a:pt x="1659" y="0"/>
                    <a:pt x="1497" y="3"/>
                    <a:pt x="1334" y="10"/>
                  </a:cubicBezTo>
                  <a:cubicBezTo>
                    <a:pt x="1084" y="10"/>
                    <a:pt x="822" y="22"/>
                    <a:pt x="561" y="46"/>
                  </a:cubicBezTo>
                  <a:cubicBezTo>
                    <a:pt x="430" y="70"/>
                    <a:pt x="310" y="82"/>
                    <a:pt x="180" y="129"/>
                  </a:cubicBezTo>
                  <a:cubicBezTo>
                    <a:pt x="144" y="141"/>
                    <a:pt x="120" y="153"/>
                    <a:pt x="72" y="189"/>
                  </a:cubicBezTo>
                  <a:cubicBezTo>
                    <a:pt x="49" y="201"/>
                    <a:pt x="13" y="272"/>
                    <a:pt x="13" y="308"/>
                  </a:cubicBezTo>
                  <a:cubicBezTo>
                    <a:pt x="13" y="367"/>
                    <a:pt x="1" y="439"/>
                    <a:pt x="13" y="498"/>
                  </a:cubicBezTo>
                  <a:lnTo>
                    <a:pt x="13" y="510"/>
                  </a:lnTo>
                  <a:cubicBezTo>
                    <a:pt x="13" y="629"/>
                    <a:pt x="49" y="760"/>
                    <a:pt x="84" y="939"/>
                  </a:cubicBezTo>
                  <a:cubicBezTo>
                    <a:pt x="144" y="1106"/>
                    <a:pt x="203" y="1225"/>
                    <a:pt x="251" y="1320"/>
                  </a:cubicBezTo>
                  <a:cubicBezTo>
                    <a:pt x="322" y="1439"/>
                    <a:pt x="406" y="1522"/>
                    <a:pt x="489" y="1618"/>
                  </a:cubicBezTo>
                  <a:cubicBezTo>
                    <a:pt x="535" y="1643"/>
                    <a:pt x="563" y="1658"/>
                    <a:pt x="575" y="1658"/>
                  </a:cubicBezTo>
                  <a:cubicBezTo>
                    <a:pt x="591" y="1658"/>
                    <a:pt x="578" y="1631"/>
                    <a:pt x="537" y="1570"/>
                  </a:cubicBezTo>
                  <a:cubicBezTo>
                    <a:pt x="453" y="1415"/>
                    <a:pt x="287" y="1153"/>
                    <a:pt x="215" y="868"/>
                  </a:cubicBezTo>
                  <a:cubicBezTo>
                    <a:pt x="132" y="582"/>
                    <a:pt x="156" y="403"/>
                    <a:pt x="156" y="272"/>
                  </a:cubicBezTo>
                  <a:cubicBezTo>
                    <a:pt x="156" y="272"/>
                    <a:pt x="227" y="213"/>
                    <a:pt x="310" y="201"/>
                  </a:cubicBezTo>
                  <a:cubicBezTo>
                    <a:pt x="406" y="165"/>
                    <a:pt x="525" y="153"/>
                    <a:pt x="691" y="141"/>
                  </a:cubicBezTo>
                  <a:cubicBezTo>
                    <a:pt x="1159" y="99"/>
                    <a:pt x="1293" y="93"/>
                    <a:pt x="1570" y="93"/>
                  </a:cubicBezTo>
                  <a:cubicBezTo>
                    <a:pt x="1680" y="93"/>
                    <a:pt x="1814" y="94"/>
                    <a:pt x="2001" y="94"/>
                  </a:cubicBezTo>
                  <a:cubicBezTo>
                    <a:pt x="2656" y="94"/>
                    <a:pt x="2656" y="94"/>
                    <a:pt x="3323" y="129"/>
                  </a:cubicBezTo>
                  <a:cubicBezTo>
                    <a:pt x="3978" y="153"/>
                    <a:pt x="3978" y="165"/>
                    <a:pt x="4644" y="201"/>
                  </a:cubicBezTo>
                  <a:cubicBezTo>
                    <a:pt x="5299" y="248"/>
                    <a:pt x="7930" y="427"/>
                    <a:pt x="8609" y="487"/>
                  </a:cubicBezTo>
                  <a:cubicBezTo>
                    <a:pt x="9252" y="546"/>
                    <a:pt x="13217" y="879"/>
                    <a:pt x="13872" y="939"/>
                  </a:cubicBezTo>
                  <a:cubicBezTo>
                    <a:pt x="14527" y="999"/>
                    <a:pt x="14527" y="999"/>
                    <a:pt x="15181" y="1082"/>
                  </a:cubicBezTo>
                  <a:cubicBezTo>
                    <a:pt x="15408" y="1106"/>
                    <a:pt x="15550" y="1118"/>
                    <a:pt x="15670" y="1141"/>
                  </a:cubicBezTo>
                  <a:cubicBezTo>
                    <a:pt x="15824" y="1153"/>
                    <a:pt x="15967" y="1153"/>
                    <a:pt x="16098" y="1165"/>
                  </a:cubicBezTo>
                  <a:cubicBezTo>
                    <a:pt x="16119" y="1166"/>
                    <a:pt x="16137" y="1166"/>
                    <a:pt x="16153" y="1166"/>
                  </a:cubicBezTo>
                  <a:cubicBezTo>
                    <a:pt x="16443" y="1166"/>
                    <a:pt x="16014" y="1068"/>
                    <a:pt x="15789" y="1034"/>
                  </a:cubicBezTo>
                  <a:cubicBezTo>
                    <a:pt x="15705" y="1010"/>
                    <a:pt x="15622" y="999"/>
                    <a:pt x="15550" y="999"/>
                  </a:cubicBezTo>
                  <a:cubicBezTo>
                    <a:pt x="15467" y="987"/>
                    <a:pt x="10597" y="546"/>
                    <a:pt x="9931" y="498"/>
                  </a:cubicBezTo>
                  <a:cubicBezTo>
                    <a:pt x="9276" y="439"/>
                    <a:pt x="9276" y="403"/>
                    <a:pt x="8621" y="367"/>
                  </a:cubicBezTo>
                  <a:cubicBezTo>
                    <a:pt x="7966" y="320"/>
                    <a:pt x="6633" y="213"/>
                    <a:pt x="5978" y="165"/>
                  </a:cubicBezTo>
                  <a:cubicBezTo>
                    <a:pt x="5323" y="129"/>
                    <a:pt x="5323" y="141"/>
                    <a:pt x="4656" y="94"/>
                  </a:cubicBezTo>
                  <a:cubicBezTo>
                    <a:pt x="4001" y="46"/>
                    <a:pt x="4001" y="70"/>
                    <a:pt x="3335" y="34"/>
                  </a:cubicBezTo>
                  <a:cubicBezTo>
                    <a:pt x="3156" y="22"/>
                    <a:pt x="2882" y="22"/>
                    <a:pt x="2882" y="22"/>
                  </a:cubicBezTo>
                  <a:cubicBezTo>
                    <a:pt x="2537" y="14"/>
                    <a:pt x="2181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0" name="Google Shape;3010;p3"/>
            <p:cNvSpPr/>
            <p:nvPr/>
          </p:nvSpPr>
          <p:spPr>
            <a:xfrm>
              <a:off x="3235800" y="2468150"/>
              <a:ext cx="378425" cy="63725"/>
            </a:xfrm>
            <a:custGeom>
              <a:avLst/>
              <a:gdLst/>
              <a:ahLst/>
              <a:cxnLst/>
              <a:rect l="l" t="t" r="r" b="b"/>
              <a:pathLst>
                <a:path w="15137" h="2549" extrusionOk="0">
                  <a:moveTo>
                    <a:pt x="1011" y="0"/>
                  </a:moveTo>
                  <a:cubicBezTo>
                    <a:pt x="873" y="0"/>
                    <a:pt x="735" y="9"/>
                    <a:pt x="596" y="30"/>
                  </a:cubicBezTo>
                  <a:lnTo>
                    <a:pt x="584" y="30"/>
                  </a:lnTo>
                  <a:cubicBezTo>
                    <a:pt x="477" y="66"/>
                    <a:pt x="358" y="66"/>
                    <a:pt x="191" y="161"/>
                  </a:cubicBezTo>
                  <a:cubicBezTo>
                    <a:pt x="48" y="256"/>
                    <a:pt x="1" y="423"/>
                    <a:pt x="13" y="506"/>
                  </a:cubicBezTo>
                  <a:cubicBezTo>
                    <a:pt x="37" y="637"/>
                    <a:pt x="72" y="744"/>
                    <a:pt x="120" y="840"/>
                  </a:cubicBezTo>
                  <a:cubicBezTo>
                    <a:pt x="141" y="871"/>
                    <a:pt x="155" y="888"/>
                    <a:pt x="163" y="888"/>
                  </a:cubicBezTo>
                  <a:cubicBezTo>
                    <a:pt x="173" y="888"/>
                    <a:pt x="174" y="859"/>
                    <a:pt x="168" y="792"/>
                  </a:cubicBezTo>
                  <a:cubicBezTo>
                    <a:pt x="132" y="661"/>
                    <a:pt x="48" y="328"/>
                    <a:pt x="287" y="244"/>
                  </a:cubicBezTo>
                  <a:cubicBezTo>
                    <a:pt x="513" y="137"/>
                    <a:pt x="680" y="137"/>
                    <a:pt x="810" y="125"/>
                  </a:cubicBezTo>
                  <a:cubicBezTo>
                    <a:pt x="882" y="112"/>
                    <a:pt x="965" y="103"/>
                    <a:pt x="1068" y="103"/>
                  </a:cubicBezTo>
                  <a:cubicBezTo>
                    <a:pt x="1153" y="103"/>
                    <a:pt x="1252" y="109"/>
                    <a:pt x="1370" y="125"/>
                  </a:cubicBezTo>
                  <a:cubicBezTo>
                    <a:pt x="1953" y="185"/>
                    <a:pt x="1953" y="197"/>
                    <a:pt x="2537" y="280"/>
                  </a:cubicBezTo>
                  <a:cubicBezTo>
                    <a:pt x="3108" y="375"/>
                    <a:pt x="3108" y="363"/>
                    <a:pt x="3692" y="459"/>
                  </a:cubicBezTo>
                  <a:cubicBezTo>
                    <a:pt x="4275" y="566"/>
                    <a:pt x="7740" y="1209"/>
                    <a:pt x="8311" y="1316"/>
                  </a:cubicBezTo>
                  <a:cubicBezTo>
                    <a:pt x="8883" y="1411"/>
                    <a:pt x="8883" y="1435"/>
                    <a:pt x="9454" y="1530"/>
                  </a:cubicBezTo>
                  <a:cubicBezTo>
                    <a:pt x="10014" y="1637"/>
                    <a:pt x="10038" y="1625"/>
                    <a:pt x="10609" y="1744"/>
                  </a:cubicBezTo>
                  <a:cubicBezTo>
                    <a:pt x="11193" y="1852"/>
                    <a:pt x="14765" y="2530"/>
                    <a:pt x="14884" y="2542"/>
                  </a:cubicBezTo>
                  <a:cubicBezTo>
                    <a:pt x="14924" y="2546"/>
                    <a:pt x="14954" y="2548"/>
                    <a:pt x="14976" y="2548"/>
                  </a:cubicBezTo>
                  <a:cubicBezTo>
                    <a:pt x="15137" y="2548"/>
                    <a:pt x="14800" y="2441"/>
                    <a:pt x="14622" y="2399"/>
                  </a:cubicBezTo>
                  <a:cubicBezTo>
                    <a:pt x="14538" y="2375"/>
                    <a:pt x="14467" y="2352"/>
                    <a:pt x="14407" y="2340"/>
                  </a:cubicBezTo>
                  <a:cubicBezTo>
                    <a:pt x="14324" y="2328"/>
                    <a:pt x="13514" y="2173"/>
                    <a:pt x="12955" y="2054"/>
                  </a:cubicBezTo>
                  <a:cubicBezTo>
                    <a:pt x="12371" y="1947"/>
                    <a:pt x="12371" y="1947"/>
                    <a:pt x="11800" y="1828"/>
                  </a:cubicBezTo>
                  <a:cubicBezTo>
                    <a:pt x="11228" y="1733"/>
                    <a:pt x="10062" y="1518"/>
                    <a:pt x="9502" y="1411"/>
                  </a:cubicBezTo>
                  <a:cubicBezTo>
                    <a:pt x="8919" y="1316"/>
                    <a:pt x="8931" y="1280"/>
                    <a:pt x="8347" y="1173"/>
                  </a:cubicBezTo>
                  <a:lnTo>
                    <a:pt x="7192" y="971"/>
                  </a:lnTo>
                  <a:lnTo>
                    <a:pt x="6037" y="756"/>
                  </a:lnTo>
                  <a:cubicBezTo>
                    <a:pt x="5454" y="661"/>
                    <a:pt x="2430" y="149"/>
                    <a:pt x="1965" y="89"/>
                  </a:cubicBezTo>
                  <a:cubicBezTo>
                    <a:pt x="1656" y="48"/>
                    <a:pt x="1335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1" name="Google Shape;3011;p3"/>
            <p:cNvSpPr/>
            <p:nvPr/>
          </p:nvSpPr>
          <p:spPr>
            <a:xfrm>
              <a:off x="4166875" y="2227375"/>
              <a:ext cx="217100" cy="125700"/>
            </a:xfrm>
            <a:custGeom>
              <a:avLst/>
              <a:gdLst/>
              <a:ahLst/>
              <a:cxnLst/>
              <a:rect l="l" t="t" r="r" b="b"/>
              <a:pathLst>
                <a:path w="8684" h="5028" extrusionOk="0">
                  <a:moveTo>
                    <a:pt x="8455" y="1"/>
                  </a:moveTo>
                  <a:cubicBezTo>
                    <a:pt x="8399" y="1"/>
                    <a:pt x="8337" y="6"/>
                    <a:pt x="8287" y="17"/>
                  </a:cubicBezTo>
                  <a:cubicBezTo>
                    <a:pt x="8240" y="29"/>
                    <a:pt x="8180" y="41"/>
                    <a:pt x="8133" y="65"/>
                  </a:cubicBezTo>
                  <a:cubicBezTo>
                    <a:pt x="8073" y="88"/>
                    <a:pt x="8014" y="100"/>
                    <a:pt x="7930" y="148"/>
                  </a:cubicBezTo>
                  <a:cubicBezTo>
                    <a:pt x="7561" y="338"/>
                    <a:pt x="7561" y="362"/>
                    <a:pt x="7228" y="612"/>
                  </a:cubicBezTo>
                  <a:cubicBezTo>
                    <a:pt x="6906" y="862"/>
                    <a:pt x="6918" y="874"/>
                    <a:pt x="6609" y="1160"/>
                  </a:cubicBezTo>
                  <a:cubicBezTo>
                    <a:pt x="6311" y="1446"/>
                    <a:pt x="6323" y="1458"/>
                    <a:pt x="6013" y="1731"/>
                  </a:cubicBezTo>
                  <a:cubicBezTo>
                    <a:pt x="5692" y="1993"/>
                    <a:pt x="5716" y="2005"/>
                    <a:pt x="5370" y="2220"/>
                  </a:cubicBezTo>
                  <a:cubicBezTo>
                    <a:pt x="5192" y="2315"/>
                    <a:pt x="5085" y="2327"/>
                    <a:pt x="5001" y="2339"/>
                  </a:cubicBezTo>
                  <a:cubicBezTo>
                    <a:pt x="4954" y="2339"/>
                    <a:pt x="4903" y="2342"/>
                    <a:pt x="4842" y="2342"/>
                  </a:cubicBezTo>
                  <a:cubicBezTo>
                    <a:pt x="4781" y="2342"/>
                    <a:pt x="4710" y="2339"/>
                    <a:pt x="4620" y="2327"/>
                  </a:cubicBezTo>
                  <a:cubicBezTo>
                    <a:pt x="4251" y="2231"/>
                    <a:pt x="4251" y="2220"/>
                    <a:pt x="3870" y="2065"/>
                  </a:cubicBezTo>
                  <a:cubicBezTo>
                    <a:pt x="3668" y="1993"/>
                    <a:pt x="3572" y="1970"/>
                    <a:pt x="3453" y="1946"/>
                  </a:cubicBezTo>
                  <a:cubicBezTo>
                    <a:pt x="3346" y="1934"/>
                    <a:pt x="3239" y="1910"/>
                    <a:pt x="3013" y="1886"/>
                  </a:cubicBezTo>
                  <a:cubicBezTo>
                    <a:pt x="2584" y="1886"/>
                    <a:pt x="2584" y="1922"/>
                    <a:pt x="2179" y="2029"/>
                  </a:cubicBezTo>
                  <a:cubicBezTo>
                    <a:pt x="1977" y="2089"/>
                    <a:pt x="1882" y="2148"/>
                    <a:pt x="1798" y="2184"/>
                  </a:cubicBezTo>
                  <a:cubicBezTo>
                    <a:pt x="1703" y="2231"/>
                    <a:pt x="1608" y="2291"/>
                    <a:pt x="1441" y="2410"/>
                  </a:cubicBezTo>
                  <a:cubicBezTo>
                    <a:pt x="1346" y="2481"/>
                    <a:pt x="1286" y="2529"/>
                    <a:pt x="1227" y="2577"/>
                  </a:cubicBezTo>
                  <a:lnTo>
                    <a:pt x="1215" y="2589"/>
                  </a:lnTo>
                  <a:cubicBezTo>
                    <a:pt x="977" y="2815"/>
                    <a:pt x="786" y="3101"/>
                    <a:pt x="655" y="3398"/>
                  </a:cubicBezTo>
                  <a:cubicBezTo>
                    <a:pt x="513" y="3696"/>
                    <a:pt x="441" y="4005"/>
                    <a:pt x="322" y="4303"/>
                  </a:cubicBezTo>
                  <a:lnTo>
                    <a:pt x="322" y="4315"/>
                  </a:lnTo>
                  <a:cubicBezTo>
                    <a:pt x="310" y="4375"/>
                    <a:pt x="274" y="4470"/>
                    <a:pt x="239" y="4553"/>
                  </a:cubicBezTo>
                  <a:cubicBezTo>
                    <a:pt x="191" y="4648"/>
                    <a:pt x="155" y="4720"/>
                    <a:pt x="120" y="4767"/>
                  </a:cubicBezTo>
                  <a:cubicBezTo>
                    <a:pt x="84" y="4839"/>
                    <a:pt x="36" y="4898"/>
                    <a:pt x="1" y="4958"/>
                  </a:cubicBezTo>
                  <a:cubicBezTo>
                    <a:pt x="17" y="4998"/>
                    <a:pt x="22" y="5028"/>
                    <a:pt x="53" y="5028"/>
                  </a:cubicBezTo>
                  <a:cubicBezTo>
                    <a:pt x="68" y="5028"/>
                    <a:pt x="89" y="5021"/>
                    <a:pt x="120" y="5006"/>
                  </a:cubicBezTo>
                  <a:cubicBezTo>
                    <a:pt x="227" y="4958"/>
                    <a:pt x="358" y="4791"/>
                    <a:pt x="441" y="4613"/>
                  </a:cubicBezTo>
                  <a:cubicBezTo>
                    <a:pt x="596" y="4244"/>
                    <a:pt x="596" y="4232"/>
                    <a:pt x="715" y="3839"/>
                  </a:cubicBezTo>
                  <a:cubicBezTo>
                    <a:pt x="846" y="3458"/>
                    <a:pt x="834" y="3458"/>
                    <a:pt x="1036" y="3124"/>
                  </a:cubicBezTo>
                  <a:cubicBezTo>
                    <a:pt x="1144" y="2958"/>
                    <a:pt x="1215" y="2886"/>
                    <a:pt x="1275" y="2815"/>
                  </a:cubicBezTo>
                  <a:cubicBezTo>
                    <a:pt x="1334" y="2743"/>
                    <a:pt x="1417" y="2660"/>
                    <a:pt x="1560" y="2541"/>
                  </a:cubicBezTo>
                  <a:cubicBezTo>
                    <a:pt x="1894" y="2327"/>
                    <a:pt x="1906" y="2339"/>
                    <a:pt x="2275" y="2208"/>
                  </a:cubicBezTo>
                  <a:cubicBezTo>
                    <a:pt x="2668" y="2112"/>
                    <a:pt x="2668" y="2112"/>
                    <a:pt x="3049" y="2112"/>
                  </a:cubicBezTo>
                  <a:cubicBezTo>
                    <a:pt x="3239" y="2124"/>
                    <a:pt x="3346" y="2148"/>
                    <a:pt x="3442" y="2160"/>
                  </a:cubicBezTo>
                  <a:cubicBezTo>
                    <a:pt x="3537" y="2172"/>
                    <a:pt x="3632" y="2208"/>
                    <a:pt x="3823" y="2267"/>
                  </a:cubicBezTo>
                  <a:cubicBezTo>
                    <a:pt x="4204" y="2410"/>
                    <a:pt x="4192" y="2458"/>
                    <a:pt x="4608" y="2541"/>
                  </a:cubicBezTo>
                  <a:cubicBezTo>
                    <a:pt x="4710" y="2557"/>
                    <a:pt x="4791" y="2564"/>
                    <a:pt x="4858" y="2564"/>
                  </a:cubicBezTo>
                  <a:cubicBezTo>
                    <a:pt x="4940" y="2564"/>
                    <a:pt x="5002" y="2554"/>
                    <a:pt x="5061" y="2541"/>
                  </a:cubicBezTo>
                  <a:cubicBezTo>
                    <a:pt x="5156" y="2529"/>
                    <a:pt x="5275" y="2505"/>
                    <a:pt x="5477" y="2398"/>
                  </a:cubicBezTo>
                  <a:cubicBezTo>
                    <a:pt x="5847" y="2172"/>
                    <a:pt x="5835" y="2160"/>
                    <a:pt x="6144" y="1874"/>
                  </a:cubicBezTo>
                  <a:cubicBezTo>
                    <a:pt x="6454" y="1612"/>
                    <a:pt x="6454" y="1589"/>
                    <a:pt x="6751" y="1315"/>
                  </a:cubicBezTo>
                  <a:cubicBezTo>
                    <a:pt x="7049" y="1029"/>
                    <a:pt x="7037" y="1017"/>
                    <a:pt x="7347" y="755"/>
                  </a:cubicBezTo>
                  <a:cubicBezTo>
                    <a:pt x="7656" y="505"/>
                    <a:pt x="7656" y="505"/>
                    <a:pt x="8014" y="315"/>
                  </a:cubicBezTo>
                  <a:cubicBezTo>
                    <a:pt x="8133" y="255"/>
                    <a:pt x="8228" y="219"/>
                    <a:pt x="8287" y="195"/>
                  </a:cubicBezTo>
                  <a:cubicBezTo>
                    <a:pt x="8359" y="160"/>
                    <a:pt x="8430" y="124"/>
                    <a:pt x="8525" y="88"/>
                  </a:cubicBezTo>
                  <a:cubicBezTo>
                    <a:pt x="8684" y="30"/>
                    <a:pt x="8585" y="1"/>
                    <a:pt x="8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2" name="Google Shape;3012;p3"/>
            <p:cNvSpPr/>
            <p:nvPr/>
          </p:nvSpPr>
          <p:spPr>
            <a:xfrm>
              <a:off x="4169250" y="2282975"/>
              <a:ext cx="207600" cy="77775"/>
            </a:xfrm>
            <a:custGeom>
              <a:avLst/>
              <a:gdLst/>
              <a:ahLst/>
              <a:cxnLst/>
              <a:rect l="l" t="t" r="r" b="b"/>
              <a:pathLst>
                <a:path w="8304" h="3111" extrusionOk="0">
                  <a:moveTo>
                    <a:pt x="8269" y="1"/>
                  </a:moveTo>
                  <a:cubicBezTo>
                    <a:pt x="8220" y="1"/>
                    <a:pt x="8105" y="70"/>
                    <a:pt x="8038" y="115"/>
                  </a:cubicBezTo>
                  <a:cubicBezTo>
                    <a:pt x="8014" y="150"/>
                    <a:pt x="7966" y="162"/>
                    <a:pt x="7942" y="174"/>
                  </a:cubicBezTo>
                  <a:cubicBezTo>
                    <a:pt x="7907" y="210"/>
                    <a:pt x="7847" y="234"/>
                    <a:pt x="7788" y="281"/>
                  </a:cubicBezTo>
                  <a:cubicBezTo>
                    <a:pt x="7502" y="424"/>
                    <a:pt x="7502" y="424"/>
                    <a:pt x="7180" y="519"/>
                  </a:cubicBezTo>
                  <a:cubicBezTo>
                    <a:pt x="6847" y="591"/>
                    <a:pt x="6847" y="603"/>
                    <a:pt x="6525" y="650"/>
                  </a:cubicBezTo>
                  <a:cubicBezTo>
                    <a:pt x="6180" y="710"/>
                    <a:pt x="6180" y="698"/>
                    <a:pt x="5847" y="769"/>
                  </a:cubicBezTo>
                  <a:cubicBezTo>
                    <a:pt x="5502" y="865"/>
                    <a:pt x="5502" y="889"/>
                    <a:pt x="5204" y="1067"/>
                  </a:cubicBezTo>
                  <a:cubicBezTo>
                    <a:pt x="4918" y="1281"/>
                    <a:pt x="4894" y="1258"/>
                    <a:pt x="4656" y="1520"/>
                  </a:cubicBezTo>
                  <a:cubicBezTo>
                    <a:pt x="4418" y="1770"/>
                    <a:pt x="4442" y="1781"/>
                    <a:pt x="4204" y="2020"/>
                  </a:cubicBezTo>
                  <a:cubicBezTo>
                    <a:pt x="3966" y="2258"/>
                    <a:pt x="3966" y="2258"/>
                    <a:pt x="3692" y="2436"/>
                  </a:cubicBezTo>
                  <a:cubicBezTo>
                    <a:pt x="3418" y="2603"/>
                    <a:pt x="3418" y="2615"/>
                    <a:pt x="3096" y="2734"/>
                  </a:cubicBezTo>
                  <a:cubicBezTo>
                    <a:pt x="2787" y="2829"/>
                    <a:pt x="2787" y="2841"/>
                    <a:pt x="2442" y="2889"/>
                  </a:cubicBezTo>
                  <a:cubicBezTo>
                    <a:pt x="2358" y="2901"/>
                    <a:pt x="2287" y="2901"/>
                    <a:pt x="2239" y="2901"/>
                  </a:cubicBezTo>
                  <a:lnTo>
                    <a:pt x="2227" y="2901"/>
                  </a:lnTo>
                  <a:cubicBezTo>
                    <a:pt x="2125" y="2905"/>
                    <a:pt x="2021" y="2908"/>
                    <a:pt x="1918" y="2908"/>
                  </a:cubicBezTo>
                  <a:cubicBezTo>
                    <a:pt x="1494" y="2908"/>
                    <a:pt x="1067" y="2868"/>
                    <a:pt x="656" y="2782"/>
                  </a:cubicBezTo>
                  <a:cubicBezTo>
                    <a:pt x="596" y="2770"/>
                    <a:pt x="537" y="2770"/>
                    <a:pt x="441" y="2746"/>
                  </a:cubicBezTo>
                  <a:cubicBezTo>
                    <a:pt x="346" y="2734"/>
                    <a:pt x="287" y="2722"/>
                    <a:pt x="227" y="2710"/>
                  </a:cubicBezTo>
                  <a:cubicBezTo>
                    <a:pt x="168" y="2710"/>
                    <a:pt x="96" y="2686"/>
                    <a:pt x="37" y="2686"/>
                  </a:cubicBezTo>
                  <a:cubicBezTo>
                    <a:pt x="25" y="2734"/>
                    <a:pt x="1" y="2746"/>
                    <a:pt x="72" y="2794"/>
                  </a:cubicBezTo>
                  <a:cubicBezTo>
                    <a:pt x="144" y="2853"/>
                    <a:pt x="299" y="2901"/>
                    <a:pt x="453" y="2948"/>
                  </a:cubicBezTo>
                  <a:cubicBezTo>
                    <a:pt x="787" y="3008"/>
                    <a:pt x="787" y="3008"/>
                    <a:pt x="1108" y="3044"/>
                  </a:cubicBezTo>
                  <a:cubicBezTo>
                    <a:pt x="1453" y="3091"/>
                    <a:pt x="1453" y="3091"/>
                    <a:pt x="1811" y="3103"/>
                  </a:cubicBezTo>
                  <a:cubicBezTo>
                    <a:pt x="1891" y="3109"/>
                    <a:pt x="1952" y="3111"/>
                    <a:pt x="2004" y="3111"/>
                  </a:cubicBezTo>
                  <a:cubicBezTo>
                    <a:pt x="2175" y="3111"/>
                    <a:pt x="2239" y="3086"/>
                    <a:pt x="2513" y="3067"/>
                  </a:cubicBezTo>
                  <a:cubicBezTo>
                    <a:pt x="2846" y="3008"/>
                    <a:pt x="2870" y="3032"/>
                    <a:pt x="3192" y="2924"/>
                  </a:cubicBezTo>
                  <a:cubicBezTo>
                    <a:pt x="3525" y="2805"/>
                    <a:pt x="3537" y="2805"/>
                    <a:pt x="3835" y="2627"/>
                  </a:cubicBezTo>
                  <a:cubicBezTo>
                    <a:pt x="4132" y="2424"/>
                    <a:pt x="4132" y="2424"/>
                    <a:pt x="4370" y="2174"/>
                  </a:cubicBezTo>
                  <a:cubicBezTo>
                    <a:pt x="4609" y="1924"/>
                    <a:pt x="4609" y="1912"/>
                    <a:pt x="4823" y="1662"/>
                  </a:cubicBezTo>
                  <a:cubicBezTo>
                    <a:pt x="5049" y="1424"/>
                    <a:pt x="5061" y="1424"/>
                    <a:pt x="5323" y="1234"/>
                  </a:cubicBezTo>
                  <a:cubicBezTo>
                    <a:pt x="5585" y="1067"/>
                    <a:pt x="5585" y="1043"/>
                    <a:pt x="5894" y="948"/>
                  </a:cubicBezTo>
                  <a:cubicBezTo>
                    <a:pt x="6228" y="877"/>
                    <a:pt x="6228" y="900"/>
                    <a:pt x="6573" y="841"/>
                  </a:cubicBezTo>
                  <a:cubicBezTo>
                    <a:pt x="6906" y="781"/>
                    <a:pt x="6906" y="769"/>
                    <a:pt x="7240" y="698"/>
                  </a:cubicBezTo>
                  <a:cubicBezTo>
                    <a:pt x="7561" y="591"/>
                    <a:pt x="7585" y="603"/>
                    <a:pt x="7895" y="424"/>
                  </a:cubicBezTo>
                  <a:cubicBezTo>
                    <a:pt x="8002" y="365"/>
                    <a:pt x="8061" y="305"/>
                    <a:pt x="8121" y="281"/>
                  </a:cubicBezTo>
                  <a:cubicBezTo>
                    <a:pt x="8180" y="222"/>
                    <a:pt x="8228" y="162"/>
                    <a:pt x="8264" y="91"/>
                  </a:cubicBezTo>
                  <a:cubicBezTo>
                    <a:pt x="8303" y="25"/>
                    <a:pt x="8297" y="1"/>
                    <a:pt x="82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3" name="Google Shape;3013;p3"/>
            <p:cNvSpPr/>
            <p:nvPr/>
          </p:nvSpPr>
          <p:spPr>
            <a:xfrm>
              <a:off x="4268675" y="2283750"/>
              <a:ext cx="34550" cy="48800"/>
            </a:xfrm>
            <a:custGeom>
              <a:avLst/>
              <a:gdLst/>
              <a:ahLst/>
              <a:cxnLst/>
              <a:rect l="l" t="t" r="r" b="b"/>
              <a:pathLst>
                <a:path w="1382" h="1952" extrusionOk="0">
                  <a:moveTo>
                    <a:pt x="155" y="0"/>
                  </a:moveTo>
                  <a:cubicBezTo>
                    <a:pt x="120" y="0"/>
                    <a:pt x="96" y="12"/>
                    <a:pt x="84" y="24"/>
                  </a:cubicBezTo>
                  <a:cubicBezTo>
                    <a:pt x="1" y="72"/>
                    <a:pt x="96" y="143"/>
                    <a:pt x="120" y="155"/>
                  </a:cubicBezTo>
                  <a:cubicBezTo>
                    <a:pt x="143" y="179"/>
                    <a:pt x="155" y="179"/>
                    <a:pt x="167" y="179"/>
                  </a:cubicBezTo>
                  <a:cubicBezTo>
                    <a:pt x="179" y="179"/>
                    <a:pt x="203" y="179"/>
                    <a:pt x="227" y="191"/>
                  </a:cubicBezTo>
                  <a:cubicBezTo>
                    <a:pt x="334" y="203"/>
                    <a:pt x="334" y="203"/>
                    <a:pt x="453" y="215"/>
                  </a:cubicBezTo>
                  <a:lnTo>
                    <a:pt x="655" y="274"/>
                  </a:lnTo>
                  <a:cubicBezTo>
                    <a:pt x="763" y="310"/>
                    <a:pt x="763" y="310"/>
                    <a:pt x="870" y="357"/>
                  </a:cubicBezTo>
                  <a:cubicBezTo>
                    <a:pt x="977" y="393"/>
                    <a:pt x="977" y="381"/>
                    <a:pt x="1060" y="441"/>
                  </a:cubicBezTo>
                  <a:cubicBezTo>
                    <a:pt x="1132" y="500"/>
                    <a:pt x="1120" y="536"/>
                    <a:pt x="1155" y="596"/>
                  </a:cubicBezTo>
                  <a:cubicBezTo>
                    <a:pt x="1179" y="667"/>
                    <a:pt x="1179" y="667"/>
                    <a:pt x="1179" y="750"/>
                  </a:cubicBezTo>
                  <a:cubicBezTo>
                    <a:pt x="1167" y="846"/>
                    <a:pt x="1167" y="858"/>
                    <a:pt x="1132" y="953"/>
                  </a:cubicBezTo>
                  <a:cubicBezTo>
                    <a:pt x="1096" y="1036"/>
                    <a:pt x="1120" y="1048"/>
                    <a:pt x="1060" y="1143"/>
                  </a:cubicBezTo>
                  <a:cubicBezTo>
                    <a:pt x="1001" y="1227"/>
                    <a:pt x="1013" y="1250"/>
                    <a:pt x="941" y="1322"/>
                  </a:cubicBezTo>
                  <a:cubicBezTo>
                    <a:pt x="929" y="1346"/>
                    <a:pt x="917" y="1346"/>
                    <a:pt x="882" y="1369"/>
                  </a:cubicBezTo>
                  <a:cubicBezTo>
                    <a:pt x="763" y="1489"/>
                    <a:pt x="643" y="1620"/>
                    <a:pt x="477" y="1703"/>
                  </a:cubicBezTo>
                  <a:cubicBezTo>
                    <a:pt x="465" y="1727"/>
                    <a:pt x="453" y="1739"/>
                    <a:pt x="417" y="1750"/>
                  </a:cubicBezTo>
                  <a:cubicBezTo>
                    <a:pt x="393" y="1762"/>
                    <a:pt x="382" y="1786"/>
                    <a:pt x="358" y="1798"/>
                  </a:cubicBezTo>
                  <a:cubicBezTo>
                    <a:pt x="346" y="1810"/>
                    <a:pt x="334" y="1846"/>
                    <a:pt x="334" y="1858"/>
                  </a:cubicBezTo>
                  <a:cubicBezTo>
                    <a:pt x="334" y="1905"/>
                    <a:pt x="346" y="1929"/>
                    <a:pt x="393" y="1941"/>
                  </a:cubicBezTo>
                  <a:cubicBezTo>
                    <a:pt x="408" y="1948"/>
                    <a:pt x="424" y="1951"/>
                    <a:pt x="440" y="1951"/>
                  </a:cubicBezTo>
                  <a:cubicBezTo>
                    <a:pt x="476" y="1951"/>
                    <a:pt x="512" y="1937"/>
                    <a:pt x="536" y="1929"/>
                  </a:cubicBezTo>
                  <a:cubicBezTo>
                    <a:pt x="632" y="1870"/>
                    <a:pt x="632" y="1870"/>
                    <a:pt x="715" y="1798"/>
                  </a:cubicBezTo>
                  <a:lnTo>
                    <a:pt x="894" y="1643"/>
                  </a:lnTo>
                  <a:cubicBezTo>
                    <a:pt x="989" y="1560"/>
                    <a:pt x="977" y="1560"/>
                    <a:pt x="1048" y="1465"/>
                  </a:cubicBezTo>
                  <a:cubicBezTo>
                    <a:pt x="1120" y="1381"/>
                    <a:pt x="1132" y="1393"/>
                    <a:pt x="1215" y="1286"/>
                  </a:cubicBezTo>
                  <a:cubicBezTo>
                    <a:pt x="1275" y="1191"/>
                    <a:pt x="1275" y="1191"/>
                    <a:pt x="1334" y="1072"/>
                  </a:cubicBezTo>
                  <a:cubicBezTo>
                    <a:pt x="1370" y="953"/>
                    <a:pt x="1358" y="953"/>
                    <a:pt x="1370" y="810"/>
                  </a:cubicBezTo>
                  <a:cubicBezTo>
                    <a:pt x="1370" y="679"/>
                    <a:pt x="1382" y="679"/>
                    <a:pt x="1346" y="536"/>
                  </a:cubicBezTo>
                  <a:cubicBezTo>
                    <a:pt x="1275" y="393"/>
                    <a:pt x="1275" y="393"/>
                    <a:pt x="1167" y="322"/>
                  </a:cubicBezTo>
                  <a:cubicBezTo>
                    <a:pt x="1060" y="250"/>
                    <a:pt x="1048" y="274"/>
                    <a:pt x="941" y="215"/>
                  </a:cubicBezTo>
                  <a:cubicBezTo>
                    <a:pt x="834" y="179"/>
                    <a:pt x="834" y="155"/>
                    <a:pt x="715" y="119"/>
                  </a:cubicBezTo>
                  <a:cubicBezTo>
                    <a:pt x="596" y="72"/>
                    <a:pt x="596" y="84"/>
                    <a:pt x="477" y="60"/>
                  </a:cubicBezTo>
                  <a:cubicBezTo>
                    <a:pt x="358" y="24"/>
                    <a:pt x="358" y="36"/>
                    <a:pt x="239" y="12"/>
                  </a:cubicBezTo>
                  <a:cubicBezTo>
                    <a:pt x="203" y="12"/>
                    <a:pt x="179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4" name="Google Shape;3014;p3"/>
            <p:cNvSpPr/>
            <p:nvPr/>
          </p:nvSpPr>
          <p:spPr>
            <a:xfrm>
              <a:off x="4201700" y="2277150"/>
              <a:ext cx="68200" cy="63150"/>
            </a:xfrm>
            <a:custGeom>
              <a:avLst/>
              <a:gdLst/>
              <a:ahLst/>
              <a:cxnLst/>
              <a:rect l="l" t="t" r="r" b="b"/>
              <a:pathLst>
                <a:path w="2728" h="2526" extrusionOk="0">
                  <a:moveTo>
                    <a:pt x="1518" y="222"/>
                  </a:moveTo>
                  <a:cubicBezTo>
                    <a:pt x="1635" y="222"/>
                    <a:pt x="1696" y="235"/>
                    <a:pt x="1894" y="276"/>
                  </a:cubicBezTo>
                  <a:cubicBezTo>
                    <a:pt x="2025" y="324"/>
                    <a:pt x="2084" y="348"/>
                    <a:pt x="2144" y="395"/>
                  </a:cubicBezTo>
                  <a:cubicBezTo>
                    <a:pt x="2203" y="443"/>
                    <a:pt x="2263" y="467"/>
                    <a:pt x="2358" y="586"/>
                  </a:cubicBezTo>
                  <a:cubicBezTo>
                    <a:pt x="2441" y="693"/>
                    <a:pt x="2465" y="764"/>
                    <a:pt x="2489" y="824"/>
                  </a:cubicBezTo>
                  <a:cubicBezTo>
                    <a:pt x="2525" y="883"/>
                    <a:pt x="2537" y="955"/>
                    <a:pt x="2537" y="1110"/>
                  </a:cubicBezTo>
                  <a:cubicBezTo>
                    <a:pt x="2537" y="1252"/>
                    <a:pt x="2525" y="1312"/>
                    <a:pt x="2501" y="1395"/>
                  </a:cubicBezTo>
                  <a:cubicBezTo>
                    <a:pt x="2489" y="1467"/>
                    <a:pt x="2465" y="1526"/>
                    <a:pt x="2382" y="1645"/>
                  </a:cubicBezTo>
                  <a:cubicBezTo>
                    <a:pt x="2191" y="1872"/>
                    <a:pt x="2168" y="1836"/>
                    <a:pt x="1929" y="2003"/>
                  </a:cubicBezTo>
                  <a:cubicBezTo>
                    <a:pt x="1656" y="2134"/>
                    <a:pt x="1656" y="2145"/>
                    <a:pt x="1394" y="2253"/>
                  </a:cubicBezTo>
                  <a:cubicBezTo>
                    <a:pt x="1213" y="2298"/>
                    <a:pt x="1146" y="2314"/>
                    <a:pt x="1049" y="2314"/>
                  </a:cubicBezTo>
                  <a:cubicBezTo>
                    <a:pt x="993" y="2314"/>
                    <a:pt x="927" y="2309"/>
                    <a:pt x="822" y="2300"/>
                  </a:cubicBezTo>
                  <a:cubicBezTo>
                    <a:pt x="691" y="2265"/>
                    <a:pt x="620" y="2253"/>
                    <a:pt x="560" y="2229"/>
                  </a:cubicBezTo>
                  <a:cubicBezTo>
                    <a:pt x="501" y="2193"/>
                    <a:pt x="417" y="2169"/>
                    <a:pt x="346" y="2050"/>
                  </a:cubicBezTo>
                  <a:cubicBezTo>
                    <a:pt x="263" y="1931"/>
                    <a:pt x="239" y="1872"/>
                    <a:pt x="227" y="1788"/>
                  </a:cubicBezTo>
                  <a:cubicBezTo>
                    <a:pt x="215" y="1717"/>
                    <a:pt x="179" y="1657"/>
                    <a:pt x="179" y="1491"/>
                  </a:cubicBezTo>
                  <a:cubicBezTo>
                    <a:pt x="179" y="1407"/>
                    <a:pt x="203" y="1360"/>
                    <a:pt x="203" y="1300"/>
                  </a:cubicBezTo>
                  <a:lnTo>
                    <a:pt x="203" y="1288"/>
                  </a:lnTo>
                  <a:cubicBezTo>
                    <a:pt x="227" y="1062"/>
                    <a:pt x="298" y="824"/>
                    <a:pt x="441" y="645"/>
                  </a:cubicBezTo>
                  <a:cubicBezTo>
                    <a:pt x="560" y="483"/>
                    <a:pt x="729" y="350"/>
                    <a:pt x="929" y="264"/>
                  </a:cubicBezTo>
                  <a:lnTo>
                    <a:pt x="929" y="264"/>
                  </a:lnTo>
                  <a:cubicBezTo>
                    <a:pt x="942" y="265"/>
                    <a:pt x="955" y="265"/>
                    <a:pt x="968" y="265"/>
                  </a:cubicBezTo>
                  <a:cubicBezTo>
                    <a:pt x="993" y="265"/>
                    <a:pt x="1017" y="264"/>
                    <a:pt x="1036" y="264"/>
                  </a:cubicBezTo>
                  <a:cubicBezTo>
                    <a:pt x="1072" y="264"/>
                    <a:pt x="1108" y="264"/>
                    <a:pt x="1156" y="240"/>
                  </a:cubicBezTo>
                  <a:cubicBezTo>
                    <a:pt x="1191" y="240"/>
                    <a:pt x="1239" y="229"/>
                    <a:pt x="1310" y="229"/>
                  </a:cubicBezTo>
                  <a:cubicBezTo>
                    <a:pt x="1402" y="225"/>
                    <a:pt x="1466" y="222"/>
                    <a:pt x="1518" y="222"/>
                  </a:cubicBezTo>
                  <a:close/>
                  <a:moveTo>
                    <a:pt x="1276" y="1"/>
                  </a:moveTo>
                  <a:cubicBezTo>
                    <a:pt x="1213" y="1"/>
                    <a:pt x="1144" y="10"/>
                    <a:pt x="1072" y="26"/>
                  </a:cubicBezTo>
                  <a:cubicBezTo>
                    <a:pt x="929" y="62"/>
                    <a:pt x="858" y="98"/>
                    <a:pt x="775" y="145"/>
                  </a:cubicBezTo>
                  <a:cubicBezTo>
                    <a:pt x="703" y="169"/>
                    <a:pt x="632" y="217"/>
                    <a:pt x="489" y="324"/>
                  </a:cubicBezTo>
                  <a:cubicBezTo>
                    <a:pt x="358" y="419"/>
                    <a:pt x="310" y="490"/>
                    <a:pt x="274" y="562"/>
                  </a:cubicBezTo>
                  <a:cubicBezTo>
                    <a:pt x="227" y="633"/>
                    <a:pt x="167" y="693"/>
                    <a:pt x="108" y="860"/>
                  </a:cubicBezTo>
                  <a:cubicBezTo>
                    <a:pt x="1" y="1169"/>
                    <a:pt x="24" y="1181"/>
                    <a:pt x="1" y="1514"/>
                  </a:cubicBezTo>
                  <a:cubicBezTo>
                    <a:pt x="1" y="1669"/>
                    <a:pt x="13" y="1764"/>
                    <a:pt x="36" y="1836"/>
                  </a:cubicBezTo>
                  <a:cubicBezTo>
                    <a:pt x="48" y="1931"/>
                    <a:pt x="60" y="2014"/>
                    <a:pt x="167" y="2145"/>
                  </a:cubicBezTo>
                  <a:cubicBezTo>
                    <a:pt x="274" y="2300"/>
                    <a:pt x="358" y="2348"/>
                    <a:pt x="441" y="2384"/>
                  </a:cubicBezTo>
                  <a:cubicBezTo>
                    <a:pt x="513" y="2431"/>
                    <a:pt x="596" y="2479"/>
                    <a:pt x="763" y="2503"/>
                  </a:cubicBezTo>
                  <a:cubicBezTo>
                    <a:pt x="838" y="2519"/>
                    <a:pt x="896" y="2525"/>
                    <a:pt x="946" y="2525"/>
                  </a:cubicBezTo>
                  <a:cubicBezTo>
                    <a:pt x="1007" y="2525"/>
                    <a:pt x="1056" y="2516"/>
                    <a:pt x="1108" y="2503"/>
                  </a:cubicBezTo>
                  <a:cubicBezTo>
                    <a:pt x="1191" y="2491"/>
                    <a:pt x="1275" y="2491"/>
                    <a:pt x="1429" y="2431"/>
                  </a:cubicBezTo>
                  <a:cubicBezTo>
                    <a:pt x="1751" y="2324"/>
                    <a:pt x="1751" y="2324"/>
                    <a:pt x="2025" y="2181"/>
                  </a:cubicBezTo>
                  <a:cubicBezTo>
                    <a:pt x="2299" y="2003"/>
                    <a:pt x="2310" y="2014"/>
                    <a:pt x="2537" y="1753"/>
                  </a:cubicBezTo>
                  <a:cubicBezTo>
                    <a:pt x="2644" y="1610"/>
                    <a:pt x="2656" y="1526"/>
                    <a:pt x="2680" y="1431"/>
                  </a:cubicBezTo>
                  <a:cubicBezTo>
                    <a:pt x="2703" y="1348"/>
                    <a:pt x="2727" y="1276"/>
                    <a:pt x="2727" y="1098"/>
                  </a:cubicBezTo>
                  <a:cubicBezTo>
                    <a:pt x="2727" y="931"/>
                    <a:pt x="2703" y="836"/>
                    <a:pt x="2668" y="764"/>
                  </a:cubicBezTo>
                  <a:cubicBezTo>
                    <a:pt x="2644" y="693"/>
                    <a:pt x="2620" y="598"/>
                    <a:pt x="2501" y="467"/>
                  </a:cubicBezTo>
                  <a:cubicBezTo>
                    <a:pt x="2406" y="336"/>
                    <a:pt x="2322" y="288"/>
                    <a:pt x="2251" y="240"/>
                  </a:cubicBezTo>
                  <a:cubicBezTo>
                    <a:pt x="2179" y="205"/>
                    <a:pt x="2108" y="157"/>
                    <a:pt x="1941" y="109"/>
                  </a:cubicBezTo>
                  <a:cubicBezTo>
                    <a:pt x="1705" y="59"/>
                    <a:pt x="1636" y="44"/>
                    <a:pt x="1501" y="44"/>
                  </a:cubicBezTo>
                  <a:cubicBezTo>
                    <a:pt x="1494" y="44"/>
                    <a:pt x="1486" y="44"/>
                    <a:pt x="1479" y="44"/>
                  </a:cubicBezTo>
                  <a:lnTo>
                    <a:pt x="1479" y="44"/>
                  </a:lnTo>
                  <a:cubicBezTo>
                    <a:pt x="1475" y="42"/>
                    <a:pt x="1470" y="40"/>
                    <a:pt x="1465" y="38"/>
                  </a:cubicBezTo>
                  <a:cubicBezTo>
                    <a:pt x="1414" y="13"/>
                    <a:pt x="1349" y="1"/>
                    <a:pt x="1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5" name="Google Shape;3015;p3"/>
            <p:cNvSpPr/>
            <p:nvPr/>
          </p:nvSpPr>
          <p:spPr>
            <a:xfrm>
              <a:off x="4210625" y="2277950"/>
              <a:ext cx="51225" cy="42325"/>
            </a:xfrm>
            <a:custGeom>
              <a:avLst/>
              <a:gdLst/>
              <a:ahLst/>
              <a:cxnLst/>
              <a:rect l="l" t="t" r="r" b="b"/>
              <a:pathLst>
                <a:path w="2049" h="1693" extrusionOk="0">
                  <a:moveTo>
                    <a:pt x="1066" y="153"/>
                  </a:moveTo>
                  <a:cubicBezTo>
                    <a:pt x="1100" y="153"/>
                    <a:pt x="1134" y="156"/>
                    <a:pt x="1168" y="161"/>
                  </a:cubicBezTo>
                  <a:cubicBezTo>
                    <a:pt x="1180" y="161"/>
                    <a:pt x="1198" y="161"/>
                    <a:pt x="1221" y="164"/>
                  </a:cubicBezTo>
                  <a:lnTo>
                    <a:pt x="1221" y="164"/>
                  </a:lnTo>
                  <a:cubicBezTo>
                    <a:pt x="1241" y="177"/>
                    <a:pt x="1261" y="188"/>
                    <a:pt x="1275" y="197"/>
                  </a:cubicBezTo>
                  <a:cubicBezTo>
                    <a:pt x="1299" y="208"/>
                    <a:pt x="1311" y="220"/>
                    <a:pt x="1346" y="220"/>
                  </a:cubicBezTo>
                  <a:cubicBezTo>
                    <a:pt x="1370" y="244"/>
                    <a:pt x="1406" y="244"/>
                    <a:pt x="1453" y="256"/>
                  </a:cubicBezTo>
                  <a:cubicBezTo>
                    <a:pt x="1632" y="328"/>
                    <a:pt x="1632" y="316"/>
                    <a:pt x="1763" y="447"/>
                  </a:cubicBezTo>
                  <a:cubicBezTo>
                    <a:pt x="1846" y="601"/>
                    <a:pt x="1846" y="601"/>
                    <a:pt x="1870" y="780"/>
                  </a:cubicBezTo>
                  <a:cubicBezTo>
                    <a:pt x="1834" y="959"/>
                    <a:pt x="1834" y="959"/>
                    <a:pt x="1751" y="1113"/>
                  </a:cubicBezTo>
                  <a:cubicBezTo>
                    <a:pt x="1632" y="1256"/>
                    <a:pt x="1632" y="1268"/>
                    <a:pt x="1453" y="1375"/>
                  </a:cubicBezTo>
                  <a:cubicBezTo>
                    <a:pt x="1275" y="1447"/>
                    <a:pt x="1251" y="1411"/>
                    <a:pt x="1060" y="1447"/>
                  </a:cubicBezTo>
                  <a:cubicBezTo>
                    <a:pt x="870" y="1459"/>
                    <a:pt x="858" y="1471"/>
                    <a:pt x="656" y="1471"/>
                  </a:cubicBezTo>
                  <a:cubicBezTo>
                    <a:pt x="477" y="1447"/>
                    <a:pt x="465" y="1447"/>
                    <a:pt x="334" y="1340"/>
                  </a:cubicBezTo>
                  <a:cubicBezTo>
                    <a:pt x="239" y="1209"/>
                    <a:pt x="215" y="1209"/>
                    <a:pt x="215" y="1018"/>
                  </a:cubicBezTo>
                  <a:cubicBezTo>
                    <a:pt x="227" y="816"/>
                    <a:pt x="227" y="816"/>
                    <a:pt x="298" y="637"/>
                  </a:cubicBezTo>
                  <a:cubicBezTo>
                    <a:pt x="334" y="601"/>
                    <a:pt x="346" y="566"/>
                    <a:pt x="382" y="542"/>
                  </a:cubicBezTo>
                  <a:cubicBezTo>
                    <a:pt x="520" y="319"/>
                    <a:pt x="790" y="153"/>
                    <a:pt x="1066" y="153"/>
                  </a:cubicBezTo>
                  <a:close/>
                  <a:moveTo>
                    <a:pt x="1071" y="0"/>
                  </a:moveTo>
                  <a:cubicBezTo>
                    <a:pt x="1013" y="0"/>
                    <a:pt x="953" y="6"/>
                    <a:pt x="834" y="18"/>
                  </a:cubicBezTo>
                  <a:cubicBezTo>
                    <a:pt x="620" y="89"/>
                    <a:pt x="620" y="89"/>
                    <a:pt x="418" y="232"/>
                  </a:cubicBezTo>
                  <a:cubicBezTo>
                    <a:pt x="239" y="387"/>
                    <a:pt x="263" y="411"/>
                    <a:pt x="144" y="601"/>
                  </a:cubicBezTo>
                  <a:cubicBezTo>
                    <a:pt x="48" y="804"/>
                    <a:pt x="25" y="804"/>
                    <a:pt x="1" y="1042"/>
                  </a:cubicBezTo>
                  <a:cubicBezTo>
                    <a:pt x="1" y="1161"/>
                    <a:pt x="25" y="1220"/>
                    <a:pt x="37" y="1280"/>
                  </a:cubicBezTo>
                  <a:cubicBezTo>
                    <a:pt x="48" y="1340"/>
                    <a:pt x="84" y="1423"/>
                    <a:pt x="168" y="1506"/>
                  </a:cubicBezTo>
                  <a:cubicBezTo>
                    <a:pt x="275" y="1601"/>
                    <a:pt x="334" y="1625"/>
                    <a:pt x="394" y="1637"/>
                  </a:cubicBezTo>
                  <a:cubicBezTo>
                    <a:pt x="453" y="1661"/>
                    <a:pt x="513" y="1673"/>
                    <a:pt x="632" y="1685"/>
                  </a:cubicBezTo>
                  <a:cubicBezTo>
                    <a:pt x="726" y="1690"/>
                    <a:pt x="780" y="1693"/>
                    <a:pt x="828" y="1693"/>
                  </a:cubicBezTo>
                  <a:cubicBezTo>
                    <a:pt x="895" y="1693"/>
                    <a:pt x="947" y="1687"/>
                    <a:pt x="1072" y="1673"/>
                  </a:cubicBezTo>
                  <a:cubicBezTo>
                    <a:pt x="1299" y="1625"/>
                    <a:pt x="1299" y="1637"/>
                    <a:pt x="1525" y="1554"/>
                  </a:cubicBezTo>
                  <a:cubicBezTo>
                    <a:pt x="1727" y="1435"/>
                    <a:pt x="1715" y="1423"/>
                    <a:pt x="1870" y="1232"/>
                  </a:cubicBezTo>
                  <a:cubicBezTo>
                    <a:pt x="2001" y="1042"/>
                    <a:pt x="2013" y="1042"/>
                    <a:pt x="2049" y="804"/>
                  </a:cubicBezTo>
                  <a:cubicBezTo>
                    <a:pt x="2049" y="685"/>
                    <a:pt x="2025" y="625"/>
                    <a:pt x="2013" y="566"/>
                  </a:cubicBezTo>
                  <a:cubicBezTo>
                    <a:pt x="2001" y="506"/>
                    <a:pt x="1965" y="447"/>
                    <a:pt x="1894" y="339"/>
                  </a:cubicBezTo>
                  <a:cubicBezTo>
                    <a:pt x="1727" y="161"/>
                    <a:pt x="1715" y="185"/>
                    <a:pt x="1513" y="89"/>
                  </a:cubicBezTo>
                  <a:cubicBezTo>
                    <a:pt x="1440" y="69"/>
                    <a:pt x="1404" y="48"/>
                    <a:pt x="1364" y="43"/>
                  </a:cubicBezTo>
                  <a:lnTo>
                    <a:pt x="1364" y="43"/>
                  </a:lnTo>
                  <a:cubicBezTo>
                    <a:pt x="1343" y="34"/>
                    <a:pt x="1321" y="25"/>
                    <a:pt x="1299" y="18"/>
                  </a:cubicBezTo>
                  <a:cubicBezTo>
                    <a:pt x="1185" y="6"/>
                    <a:pt x="1129" y="0"/>
                    <a:pt x="1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6" name="Google Shape;3016;p3"/>
            <p:cNvSpPr/>
            <p:nvPr/>
          </p:nvSpPr>
          <p:spPr>
            <a:xfrm>
              <a:off x="4207050" y="2296475"/>
              <a:ext cx="57475" cy="37000"/>
            </a:xfrm>
            <a:custGeom>
              <a:avLst/>
              <a:gdLst/>
              <a:ahLst/>
              <a:cxnLst/>
              <a:rect l="l" t="t" r="r" b="b"/>
              <a:pathLst>
                <a:path w="2299" h="1480" extrusionOk="0">
                  <a:moveTo>
                    <a:pt x="290" y="1"/>
                  </a:moveTo>
                  <a:cubicBezTo>
                    <a:pt x="285" y="1"/>
                    <a:pt x="280" y="2"/>
                    <a:pt x="275" y="3"/>
                  </a:cubicBezTo>
                  <a:cubicBezTo>
                    <a:pt x="215" y="27"/>
                    <a:pt x="168" y="87"/>
                    <a:pt x="132" y="146"/>
                  </a:cubicBezTo>
                  <a:cubicBezTo>
                    <a:pt x="72" y="277"/>
                    <a:pt x="60" y="277"/>
                    <a:pt x="25" y="444"/>
                  </a:cubicBezTo>
                  <a:cubicBezTo>
                    <a:pt x="1" y="599"/>
                    <a:pt x="1" y="599"/>
                    <a:pt x="1" y="753"/>
                  </a:cubicBezTo>
                  <a:cubicBezTo>
                    <a:pt x="13" y="920"/>
                    <a:pt x="13" y="920"/>
                    <a:pt x="72" y="1075"/>
                  </a:cubicBezTo>
                  <a:cubicBezTo>
                    <a:pt x="144" y="1230"/>
                    <a:pt x="120" y="1253"/>
                    <a:pt x="263" y="1372"/>
                  </a:cubicBezTo>
                  <a:cubicBezTo>
                    <a:pt x="430" y="1468"/>
                    <a:pt x="430" y="1468"/>
                    <a:pt x="608" y="1480"/>
                  </a:cubicBezTo>
                  <a:cubicBezTo>
                    <a:pt x="775" y="1480"/>
                    <a:pt x="775" y="1468"/>
                    <a:pt x="918" y="1456"/>
                  </a:cubicBezTo>
                  <a:cubicBezTo>
                    <a:pt x="1073" y="1432"/>
                    <a:pt x="1073" y="1432"/>
                    <a:pt x="1227" y="1396"/>
                  </a:cubicBezTo>
                  <a:cubicBezTo>
                    <a:pt x="1382" y="1349"/>
                    <a:pt x="1382" y="1361"/>
                    <a:pt x="1525" y="1289"/>
                  </a:cubicBezTo>
                  <a:cubicBezTo>
                    <a:pt x="1680" y="1230"/>
                    <a:pt x="1668" y="1194"/>
                    <a:pt x="1799" y="1111"/>
                  </a:cubicBezTo>
                  <a:cubicBezTo>
                    <a:pt x="1918" y="1003"/>
                    <a:pt x="1930" y="1015"/>
                    <a:pt x="2037" y="896"/>
                  </a:cubicBezTo>
                  <a:cubicBezTo>
                    <a:pt x="2144" y="765"/>
                    <a:pt x="2120" y="765"/>
                    <a:pt x="2204" y="622"/>
                  </a:cubicBezTo>
                  <a:cubicBezTo>
                    <a:pt x="2263" y="468"/>
                    <a:pt x="2263" y="468"/>
                    <a:pt x="2287" y="301"/>
                  </a:cubicBezTo>
                  <a:cubicBezTo>
                    <a:pt x="2287" y="241"/>
                    <a:pt x="2299" y="218"/>
                    <a:pt x="2299" y="182"/>
                  </a:cubicBezTo>
                  <a:cubicBezTo>
                    <a:pt x="2287" y="146"/>
                    <a:pt x="2287" y="110"/>
                    <a:pt x="2263" y="87"/>
                  </a:cubicBezTo>
                  <a:cubicBezTo>
                    <a:pt x="2248" y="66"/>
                    <a:pt x="2234" y="58"/>
                    <a:pt x="2220" y="58"/>
                  </a:cubicBezTo>
                  <a:cubicBezTo>
                    <a:pt x="2176" y="58"/>
                    <a:pt x="2138" y="134"/>
                    <a:pt x="2120" y="170"/>
                  </a:cubicBezTo>
                  <a:cubicBezTo>
                    <a:pt x="2120" y="182"/>
                    <a:pt x="2108" y="206"/>
                    <a:pt x="2108" y="218"/>
                  </a:cubicBezTo>
                  <a:cubicBezTo>
                    <a:pt x="2108" y="229"/>
                    <a:pt x="2108" y="265"/>
                    <a:pt x="2096" y="289"/>
                  </a:cubicBezTo>
                  <a:cubicBezTo>
                    <a:pt x="2085" y="420"/>
                    <a:pt x="2085" y="420"/>
                    <a:pt x="2025" y="539"/>
                  </a:cubicBezTo>
                  <a:cubicBezTo>
                    <a:pt x="1965" y="658"/>
                    <a:pt x="1965" y="658"/>
                    <a:pt x="1870" y="765"/>
                  </a:cubicBezTo>
                  <a:cubicBezTo>
                    <a:pt x="1787" y="872"/>
                    <a:pt x="1787" y="872"/>
                    <a:pt x="1680" y="956"/>
                  </a:cubicBezTo>
                  <a:cubicBezTo>
                    <a:pt x="1561" y="1039"/>
                    <a:pt x="1573" y="1051"/>
                    <a:pt x="1442" y="1111"/>
                  </a:cubicBezTo>
                  <a:cubicBezTo>
                    <a:pt x="1311" y="1170"/>
                    <a:pt x="1287" y="1122"/>
                    <a:pt x="1156" y="1170"/>
                  </a:cubicBezTo>
                  <a:cubicBezTo>
                    <a:pt x="1025" y="1194"/>
                    <a:pt x="1025" y="1218"/>
                    <a:pt x="870" y="1241"/>
                  </a:cubicBezTo>
                  <a:cubicBezTo>
                    <a:pt x="727" y="1253"/>
                    <a:pt x="727" y="1253"/>
                    <a:pt x="596" y="1253"/>
                  </a:cubicBezTo>
                  <a:cubicBezTo>
                    <a:pt x="572" y="1251"/>
                    <a:pt x="553" y="1251"/>
                    <a:pt x="536" y="1251"/>
                  </a:cubicBezTo>
                  <a:cubicBezTo>
                    <a:pt x="502" y="1251"/>
                    <a:pt x="479" y="1253"/>
                    <a:pt x="459" y="1253"/>
                  </a:cubicBezTo>
                  <a:cubicBezTo>
                    <a:pt x="430" y="1253"/>
                    <a:pt x="406" y="1247"/>
                    <a:pt x="358" y="1218"/>
                  </a:cubicBezTo>
                  <a:cubicBezTo>
                    <a:pt x="263" y="1134"/>
                    <a:pt x="251" y="1134"/>
                    <a:pt x="203" y="1015"/>
                  </a:cubicBezTo>
                  <a:cubicBezTo>
                    <a:pt x="191" y="991"/>
                    <a:pt x="191" y="956"/>
                    <a:pt x="191" y="932"/>
                  </a:cubicBezTo>
                  <a:cubicBezTo>
                    <a:pt x="144" y="718"/>
                    <a:pt x="156" y="479"/>
                    <a:pt x="263" y="289"/>
                  </a:cubicBezTo>
                  <a:cubicBezTo>
                    <a:pt x="263" y="265"/>
                    <a:pt x="275" y="229"/>
                    <a:pt x="299" y="206"/>
                  </a:cubicBezTo>
                  <a:cubicBezTo>
                    <a:pt x="311" y="170"/>
                    <a:pt x="322" y="146"/>
                    <a:pt x="334" y="122"/>
                  </a:cubicBezTo>
                  <a:cubicBezTo>
                    <a:pt x="334" y="98"/>
                    <a:pt x="358" y="63"/>
                    <a:pt x="358" y="39"/>
                  </a:cubicBezTo>
                  <a:cubicBezTo>
                    <a:pt x="348" y="29"/>
                    <a:pt x="320" y="1"/>
                    <a:pt x="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7" name="Google Shape;3017;p3"/>
            <p:cNvSpPr/>
            <p:nvPr/>
          </p:nvSpPr>
          <p:spPr>
            <a:xfrm>
              <a:off x="4203775" y="2289850"/>
              <a:ext cx="61475" cy="43150"/>
            </a:xfrm>
            <a:custGeom>
              <a:avLst/>
              <a:gdLst/>
              <a:ahLst/>
              <a:cxnLst/>
              <a:rect l="l" t="t" r="r" b="b"/>
              <a:pathLst>
                <a:path w="2459" h="1726" extrusionOk="0">
                  <a:moveTo>
                    <a:pt x="382" y="1"/>
                  </a:moveTo>
                  <a:cubicBezTo>
                    <a:pt x="374" y="1"/>
                    <a:pt x="366" y="2"/>
                    <a:pt x="358" y="6"/>
                  </a:cubicBezTo>
                  <a:cubicBezTo>
                    <a:pt x="299" y="18"/>
                    <a:pt x="251" y="78"/>
                    <a:pt x="203" y="137"/>
                  </a:cubicBezTo>
                  <a:cubicBezTo>
                    <a:pt x="144" y="268"/>
                    <a:pt x="132" y="268"/>
                    <a:pt x="84" y="411"/>
                  </a:cubicBezTo>
                  <a:cubicBezTo>
                    <a:pt x="25" y="554"/>
                    <a:pt x="37" y="554"/>
                    <a:pt x="13" y="721"/>
                  </a:cubicBezTo>
                  <a:cubicBezTo>
                    <a:pt x="1" y="887"/>
                    <a:pt x="13" y="887"/>
                    <a:pt x="37" y="1042"/>
                  </a:cubicBezTo>
                  <a:cubicBezTo>
                    <a:pt x="84" y="1209"/>
                    <a:pt x="61" y="1209"/>
                    <a:pt x="144" y="1364"/>
                  </a:cubicBezTo>
                  <a:cubicBezTo>
                    <a:pt x="251" y="1495"/>
                    <a:pt x="251" y="1506"/>
                    <a:pt x="394" y="1602"/>
                  </a:cubicBezTo>
                  <a:cubicBezTo>
                    <a:pt x="549" y="1673"/>
                    <a:pt x="561" y="1661"/>
                    <a:pt x="715" y="1697"/>
                  </a:cubicBezTo>
                  <a:cubicBezTo>
                    <a:pt x="829" y="1714"/>
                    <a:pt x="859" y="1725"/>
                    <a:pt x="933" y="1725"/>
                  </a:cubicBezTo>
                  <a:cubicBezTo>
                    <a:pt x="959" y="1725"/>
                    <a:pt x="992" y="1724"/>
                    <a:pt x="1037" y="1721"/>
                  </a:cubicBezTo>
                  <a:cubicBezTo>
                    <a:pt x="1204" y="1685"/>
                    <a:pt x="1204" y="1685"/>
                    <a:pt x="1346" y="1637"/>
                  </a:cubicBezTo>
                  <a:cubicBezTo>
                    <a:pt x="1501" y="1578"/>
                    <a:pt x="1489" y="1566"/>
                    <a:pt x="1620" y="1483"/>
                  </a:cubicBezTo>
                  <a:cubicBezTo>
                    <a:pt x="1751" y="1399"/>
                    <a:pt x="1751" y="1399"/>
                    <a:pt x="1882" y="1316"/>
                  </a:cubicBezTo>
                  <a:cubicBezTo>
                    <a:pt x="2001" y="1221"/>
                    <a:pt x="2001" y="1221"/>
                    <a:pt x="2120" y="1125"/>
                  </a:cubicBezTo>
                  <a:cubicBezTo>
                    <a:pt x="2239" y="1030"/>
                    <a:pt x="2239" y="1030"/>
                    <a:pt x="2347" y="911"/>
                  </a:cubicBezTo>
                  <a:cubicBezTo>
                    <a:pt x="2382" y="864"/>
                    <a:pt x="2406" y="852"/>
                    <a:pt x="2418" y="828"/>
                  </a:cubicBezTo>
                  <a:cubicBezTo>
                    <a:pt x="2430" y="792"/>
                    <a:pt x="2454" y="744"/>
                    <a:pt x="2454" y="721"/>
                  </a:cubicBezTo>
                  <a:cubicBezTo>
                    <a:pt x="2459" y="675"/>
                    <a:pt x="2440" y="660"/>
                    <a:pt x="2414" y="660"/>
                  </a:cubicBezTo>
                  <a:cubicBezTo>
                    <a:pt x="2377" y="660"/>
                    <a:pt x="2326" y="688"/>
                    <a:pt x="2299" y="709"/>
                  </a:cubicBezTo>
                  <a:cubicBezTo>
                    <a:pt x="2287" y="721"/>
                    <a:pt x="2275" y="721"/>
                    <a:pt x="2263" y="733"/>
                  </a:cubicBezTo>
                  <a:cubicBezTo>
                    <a:pt x="2239" y="744"/>
                    <a:pt x="2227" y="756"/>
                    <a:pt x="2216" y="792"/>
                  </a:cubicBezTo>
                  <a:cubicBezTo>
                    <a:pt x="2120" y="899"/>
                    <a:pt x="2120" y="899"/>
                    <a:pt x="2001" y="983"/>
                  </a:cubicBezTo>
                  <a:lnTo>
                    <a:pt x="1763" y="1161"/>
                  </a:lnTo>
                  <a:cubicBezTo>
                    <a:pt x="1644" y="1256"/>
                    <a:pt x="1644" y="1256"/>
                    <a:pt x="1525" y="1328"/>
                  </a:cubicBezTo>
                  <a:cubicBezTo>
                    <a:pt x="1406" y="1399"/>
                    <a:pt x="1406" y="1423"/>
                    <a:pt x="1275" y="1459"/>
                  </a:cubicBezTo>
                  <a:cubicBezTo>
                    <a:pt x="1209" y="1483"/>
                    <a:pt x="1174" y="1486"/>
                    <a:pt x="1137" y="1486"/>
                  </a:cubicBezTo>
                  <a:cubicBezTo>
                    <a:pt x="1124" y="1486"/>
                    <a:pt x="1112" y="1485"/>
                    <a:pt x="1098" y="1485"/>
                  </a:cubicBezTo>
                  <a:cubicBezTo>
                    <a:pt x="1070" y="1485"/>
                    <a:pt x="1037" y="1487"/>
                    <a:pt x="989" y="1495"/>
                  </a:cubicBezTo>
                  <a:cubicBezTo>
                    <a:pt x="914" y="1501"/>
                    <a:pt x="882" y="1508"/>
                    <a:pt x="843" y="1508"/>
                  </a:cubicBezTo>
                  <a:cubicBezTo>
                    <a:pt x="815" y="1508"/>
                    <a:pt x="783" y="1505"/>
                    <a:pt x="727" y="1495"/>
                  </a:cubicBezTo>
                  <a:cubicBezTo>
                    <a:pt x="596" y="1459"/>
                    <a:pt x="596" y="1459"/>
                    <a:pt x="477" y="1399"/>
                  </a:cubicBezTo>
                  <a:cubicBezTo>
                    <a:pt x="370" y="1328"/>
                    <a:pt x="358" y="1340"/>
                    <a:pt x="275" y="1233"/>
                  </a:cubicBezTo>
                  <a:cubicBezTo>
                    <a:pt x="215" y="1114"/>
                    <a:pt x="203" y="1114"/>
                    <a:pt x="180" y="983"/>
                  </a:cubicBezTo>
                  <a:lnTo>
                    <a:pt x="180" y="899"/>
                  </a:lnTo>
                  <a:cubicBezTo>
                    <a:pt x="156" y="685"/>
                    <a:pt x="203" y="447"/>
                    <a:pt x="322" y="256"/>
                  </a:cubicBezTo>
                  <a:cubicBezTo>
                    <a:pt x="334" y="221"/>
                    <a:pt x="334" y="197"/>
                    <a:pt x="370" y="161"/>
                  </a:cubicBezTo>
                  <a:cubicBezTo>
                    <a:pt x="382" y="137"/>
                    <a:pt x="394" y="102"/>
                    <a:pt x="406" y="90"/>
                  </a:cubicBezTo>
                  <a:cubicBezTo>
                    <a:pt x="406" y="66"/>
                    <a:pt x="430" y="30"/>
                    <a:pt x="430" y="6"/>
                  </a:cubicBezTo>
                  <a:cubicBezTo>
                    <a:pt x="414" y="6"/>
                    <a:pt x="398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8" name="Google Shape;3018;p3"/>
            <p:cNvSpPr/>
            <p:nvPr/>
          </p:nvSpPr>
          <p:spPr>
            <a:xfrm>
              <a:off x="4212425" y="2289600"/>
              <a:ext cx="54200" cy="46400"/>
            </a:xfrm>
            <a:custGeom>
              <a:avLst/>
              <a:gdLst/>
              <a:ahLst/>
              <a:cxnLst/>
              <a:rect l="l" t="t" r="r" b="b"/>
              <a:pathLst>
                <a:path w="2168" h="1856" extrusionOk="0">
                  <a:moveTo>
                    <a:pt x="112" y="1"/>
                  </a:moveTo>
                  <a:cubicBezTo>
                    <a:pt x="73" y="1"/>
                    <a:pt x="33" y="56"/>
                    <a:pt x="24" y="100"/>
                  </a:cubicBezTo>
                  <a:cubicBezTo>
                    <a:pt x="24" y="123"/>
                    <a:pt x="0" y="135"/>
                    <a:pt x="0" y="159"/>
                  </a:cubicBezTo>
                  <a:lnTo>
                    <a:pt x="0" y="243"/>
                  </a:lnTo>
                  <a:cubicBezTo>
                    <a:pt x="0" y="373"/>
                    <a:pt x="0" y="373"/>
                    <a:pt x="24" y="516"/>
                  </a:cubicBezTo>
                  <a:lnTo>
                    <a:pt x="24" y="802"/>
                  </a:lnTo>
                  <a:cubicBezTo>
                    <a:pt x="24" y="933"/>
                    <a:pt x="24" y="933"/>
                    <a:pt x="36" y="1088"/>
                  </a:cubicBezTo>
                  <a:cubicBezTo>
                    <a:pt x="36" y="1219"/>
                    <a:pt x="48" y="1219"/>
                    <a:pt x="60" y="1362"/>
                  </a:cubicBezTo>
                  <a:cubicBezTo>
                    <a:pt x="96" y="1516"/>
                    <a:pt x="36" y="1528"/>
                    <a:pt x="143" y="1695"/>
                  </a:cubicBezTo>
                  <a:cubicBezTo>
                    <a:pt x="274" y="1826"/>
                    <a:pt x="298" y="1802"/>
                    <a:pt x="453" y="1838"/>
                  </a:cubicBezTo>
                  <a:cubicBezTo>
                    <a:pt x="536" y="1850"/>
                    <a:pt x="572" y="1856"/>
                    <a:pt x="606" y="1856"/>
                  </a:cubicBezTo>
                  <a:cubicBezTo>
                    <a:pt x="640" y="1856"/>
                    <a:pt x="673" y="1850"/>
                    <a:pt x="750" y="1838"/>
                  </a:cubicBezTo>
                  <a:cubicBezTo>
                    <a:pt x="893" y="1826"/>
                    <a:pt x="893" y="1814"/>
                    <a:pt x="1036" y="1778"/>
                  </a:cubicBezTo>
                  <a:cubicBezTo>
                    <a:pt x="1167" y="1755"/>
                    <a:pt x="1167" y="1743"/>
                    <a:pt x="1298" y="1695"/>
                  </a:cubicBezTo>
                  <a:cubicBezTo>
                    <a:pt x="1334" y="1683"/>
                    <a:pt x="1358" y="1683"/>
                    <a:pt x="1393" y="1659"/>
                  </a:cubicBezTo>
                  <a:cubicBezTo>
                    <a:pt x="1596" y="1576"/>
                    <a:pt x="1774" y="1445"/>
                    <a:pt x="1965" y="1338"/>
                  </a:cubicBezTo>
                  <a:cubicBezTo>
                    <a:pt x="1989" y="1326"/>
                    <a:pt x="2012" y="1290"/>
                    <a:pt x="2048" y="1278"/>
                  </a:cubicBezTo>
                  <a:cubicBezTo>
                    <a:pt x="2072" y="1243"/>
                    <a:pt x="2084" y="1231"/>
                    <a:pt x="2120" y="1219"/>
                  </a:cubicBezTo>
                  <a:cubicBezTo>
                    <a:pt x="2131" y="1183"/>
                    <a:pt x="2143" y="1171"/>
                    <a:pt x="2167" y="1147"/>
                  </a:cubicBezTo>
                  <a:cubicBezTo>
                    <a:pt x="2131" y="1088"/>
                    <a:pt x="2120" y="1076"/>
                    <a:pt x="2072" y="1076"/>
                  </a:cubicBezTo>
                  <a:cubicBezTo>
                    <a:pt x="2012" y="1076"/>
                    <a:pt x="1953" y="1100"/>
                    <a:pt x="1917" y="1135"/>
                  </a:cubicBezTo>
                  <a:lnTo>
                    <a:pt x="1703" y="1278"/>
                  </a:lnTo>
                  <a:cubicBezTo>
                    <a:pt x="1596" y="1350"/>
                    <a:pt x="1596" y="1350"/>
                    <a:pt x="1477" y="1409"/>
                  </a:cubicBezTo>
                  <a:cubicBezTo>
                    <a:pt x="1358" y="1469"/>
                    <a:pt x="1358" y="1481"/>
                    <a:pt x="1239" y="1528"/>
                  </a:cubicBezTo>
                  <a:cubicBezTo>
                    <a:pt x="1108" y="1576"/>
                    <a:pt x="1108" y="1564"/>
                    <a:pt x="977" y="1588"/>
                  </a:cubicBezTo>
                  <a:cubicBezTo>
                    <a:pt x="846" y="1624"/>
                    <a:pt x="846" y="1612"/>
                    <a:pt x="703" y="1624"/>
                  </a:cubicBezTo>
                  <a:cubicBezTo>
                    <a:pt x="598" y="1624"/>
                    <a:pt x="577" y="1639"/>
                    <a:pt x="512" y="1639"/>
                  </a:cubicBezTo>
                  <a:cubicBezTo>
                    <a:pt x="496" y="1639"/>
                    <a:pt x="477" y="1638"/>
                    <a:pt x="453" y="1636"/>
                  </a:cubicBezTo>
                  <a:cubicBezTo>
                    <a:pt x="346" y="1612"/>
                    <a:pt x="334" y="1612"/>
                    <a:pt x="274" y="1540"/>
                  </a:cubicBezTo>
                  <a:cubicBezTo>
                    <a:pt x="215" y="1469"/>
                    <a:pt x="226" y="1457"/>
                    <a:pt x="215" y="1338"/>
                  </a:cubicBezTo>
                  <a:cubicBezTo>
                    <a:pt x="203" y="1219"/>
                    <a:pt x="179" y="1207"/>
                    <a:pt x="179" y="1064"/>
                  </a:cubicBezTo>
                  <a:cubicBezTo>
                    <a:pt x="179" y="933"/>
                    <a:pt x="203" y="933"/>
                    <a:pt x="203" y="790"/>
                  </a:cubicBezTo>
                  <a:cubicBezTo>
                    <a:pt x="203" y="659"/>
                    <a:pt x="179" y="659"/>
                    <a:pt x="179" y="504"/>
                  </a:cubicBezTo>
                  <a:lnTo>
                    <a:pt x="179" y="219"/>
                  </a:lnTo>
                  <a:lnTo>
                    <a:pt x="179" y="123"/>
                  </a:lnTo>
                  <a:cubicBezTo>
                    <a:pt x="167" y="88"/>
                    <a:pt x="167" y="64"/>
                    <a:pt x="155" y="28"/>
                  </a:cubicBezTo>
                  <a:cubicBezTo>
                    <a:pt x="142" y="9"/>
                    <a:pt x="127" y="1"/>
                    <a:pt x="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9" name="Google Shape;3019;p3"/>
            <p:cNvSpPr/>
            <p:nvPr/>
          </p:nvSpPr>
          <p:spPr>
            <a:xfrm>
              <a:off x="4229675" y="2300250"/>
              <a:ext cx="38425" cy="31750"/>
            </a:xfrm>
            <a:custGeom>
              <a:avLst/>
              <a:gdLst/>
              <a:ahLst/>
              <a:cxnLst/>
              <a:rect l="l" t="t" r="r" b="b"/>
              <a:pathLst>
                <a:path w="1537" h="1270" extrusionOk="0">
                  <a:moveTo>
                    <a:pt x="1448" y="0"/>
                  </a:moveTo>
                  <a:cubicBezTo>
                    <a:pt x="1430" y="0"/>
                    <a:pt x="1414" y="3"/>
                    <a:pt x="1406" y="7"/>
                  </a:cubicBezTo>
                  <a:cubicBezTo>
                    <a:pt x="1382" y="7"/>
                    <a:pt x="1382" y="7"/>
                    <a:pt x="1370" y="19"/>
                  </a:cubicBezTo>
                  <a:cubicBezTo>
                    <a:pt x="1370" y="31"/>
                    <a:pt x="1358" y="31"/>
                    <a:pt x="1346" y="43"/>
                  </a:cubicBezTo>
                  <a:cubicBezTo>
                    <a:pt x="1299" y="102"/>
                    <a:pt x="1311" y="102"/>
                    <a:pt x="1251" y="150"/>
                  </a:cubicBezTo>
                  <a:cubicBezTo>
                    <a:pt x="1203" y="209"/>
                    <a:pt x="1203" y="209"/>
                    <a:pt x="1168" y="257"/>
                  </a:cubicBezTo>
                  <a:lnTo>
                    <a:pt x="1072" y="376"/>
                  </a:lnTo>
                  <a:cubicBezTo>
                    <a:pt x="1025" y="436"/>
                    <a:pt x="1049" y="448"/>
                    <a:pt x="1001" y="507"/>
                  </a:cubicBezTo>
                  <a:cubicBezTo>
                    <a:pt x="953" y="567"/>
                    <a:pt x="930" y="555"/>
                    <a:pt x="882" y="602"/>
                  </a:cubicBezTo>
                  <a:cubicBezTo>
                    <a:pt x="834" y="662"/>
                    <a:pt x="846" y="662"/>
                    <a:pt x="810" y="698"/>
                  </a:cubicBezTo>
                  <a:cubicBezTo>
                    <a:pt x="763" y="745"/>
                    <a:pt x="763" y="745"/>
                    <a:pt x="703" y="793"/>
                  </a:cubicBezTo>
                  <a:cubicBezTo>
                    <a:pt x="656" y="840"/>
                    <a:pt x="656" y="852"/>
                    <a:pt x="596" y="888"/>
                  </a:cubicBezTo>
                  <a:cubicBezTo>
                    <a:pt x="537" y="912"/>
                    <a:pt x="537" y="924"/>
                    <a:pt x="477" y="960"/>
                  </a:cubicBezTo>
                  <a:cubicBezTo>
                    <a:pt x="465" y="971"/>
                    <a:pt x="453" y="971"/>
                    <a:pt x="429" y="971"/>
                  </a:cubicBezTo>
                  <a:cubicBezTo>
                    <a:pt x="352" y="1010"/>
                    <a:pt x="266" y="1049"/>
                    <a:pt x="179" y="1049"/>
                  </a:cubicBezTo>
                  <a:cubicBezTo>
                    <a:pt x="159" y="1049"/>
                    <a:pt x="140" y="1047"/>
                    <a:pt x="120" y="1043"/>
                  </a:cubicBezTo>
                  <a:cubicBezTo>
                    <a:pt x="108" y="1043"/>
                    <a:pt x="96" y="1067"/>
                    <a:pt x="72" y="1067"/>
                  </a:cubicBezTo>
                  <a:lnTo>
                    <a:pt x="37" y="1067"/>
                  </a:lnTo>
                  <a:cubicBezTo>
                    <a:pt x="13" y="1079"/>
                    <a:pt x="1" y="1079"/>
                    <a:pt x="1" y="1090"/>
                  </a:cubicBezTo>
                  <a:cubicBezTo>
                    <a:pt x="1" y="1150"/>
                    <a:pt x="1" y="1186"/>
                    <a:pt x="13" y="1210"/>
                  </a:cubicBezTo>
                  <a:cubicBezTo>
                    <a:pt x="48" y="1257"/>
                    <a:pt x="72" y="1269"/>
                    <a:pt x="120" y="1269"/>
                  </a:cubicBezTo>
                  <a:cubicBezTo>
                    <a:pt x="156" y="1263"/>
                    <a:pt x="173" y="1263"/>
                    <a:pt x="193" y="1263"/>
                  </a:cubicBezTo>
                  <a:cubicBezTo>
                    <a:pt x="212" y="1263"/>
                    <a:pt x="233" y="1263"/>
                    <a:pt x="275" y="1257"/>
                  </a:cubicBezTo>
                  <a:cubicBezTo>
                    <a:pt x="346" y="1233"/>
                    <a:pt x="346" y="1233"/>
                    <a:pt x="418" y="1210"/>
                  </a:cubicBezTo>
                  <a:cubicBezTo>
                    <a:pt x="489" y="1186"/>
                    <a:pt x="489" y="1162"/>
                    <a:pt x="549" y="1138"/>
                  </a:cubicBezTo>
                  <a:cubicBezTo>
                    <a:pt x="632" y="1102"/>
                    <a:pt x="632" y="1114"/>
                    <a:pt x="703" y="1079"/>
                  </a:cubicBezTo>
                  <a:cubicBezTo>
                    <a:pt x="775" y="1031"/>
                    <a:pt x="775" y="1043"/>
                    <a:pt x="834" y="983"/>
                  </a:cubicBezTo>
                  <a:cubicBezTo>
                    <a:pt x="894" y="936"/>
                    <a:pt x="894" y="924"/>
                    <a:pt x="953" y="864"/>
                  </a:cubicBezTo>
                  <a:cubicBezTo>
                    <a:pt x="1013" y="805"/>
                    <a:pt x="1013" y="805"/>
                    <a:pt x="1060" y="745"/>
                  </a:cubicBezTo>
                  <a:lnTo>
                    <a:pt x="1144" y="626"/>
                  </a:lnTo>
                  <a:cubicBezTo>
                    <a:pt x="1191" y="567"/>
                    <a:pt x="1168" y="555"/>
                    <a:pt x="1203" y="495"/>
                  </a:cubicBezTo>
                  <a:cubicBezTo>
                    <a:pt x="1251" y="436"/>
                    <a:pt x="1263" y="448"/>
                    <a:pt x="1311" y="388"/>
                  </a:cubicBezTo>
                  <a:lnTo>
                    <a:pt x="1406" y="269"/>
                  </a:lnTo>
                  <a:lnTo>
                    <a:pt x="1489" y="150"/>
                  </a:lnTo>
                  <a:lnTo>
                    <a:pt x="1537" y="102"/>
                  </a:lnTo>
                  <a:lnTo>
                    <a:pt x="1537" y="43"/>
                  </a:lnTo>
                  <a:cubicBezTo>
                    <a:pt x="1529" y="11"/>
                    <a:pt x="1484" y="0"/>
                    <a:pt x="1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0" name="Google Shape;3020;p3"/>
            <p:cNvSpPr/>
            <p:nvPr/>
          </p:nvSpPr>
          <p:spPr>
            <a:xfrm>
              <a:off x="4224625" y="2317075"/>
              <a:ext cx="38125" cy="13550"/>
            </a:xfrm>
            <a:custGeom>
              <a:avLst/>
              <a:gdLst/>
              <a:ahLst/>
              <a:cxnLst/>
              <a:rect l="l" t="t" r="r" b="b"/>
              <a:pathLst>
                <a:path w="1525" h="542" extrusionOk="0">
                  <a:moveTo>
                    <a:pt x="1405" y="1"/>
                  </a:moveTo>
                  <a:cubicBezTo>
                    <a:pt x="1393" y="1"/>
                    <a:pt x="1393" y="13"/>
                    <a:pt x="1382" y="13"/>
                  </a:cubicBezTo>
                  <a:lnTo>
                    <a:pt x="1286" y="72"/>
                  </a:lnTo>
                  <a:cubicBezTo>
                    <a:pt x="1239" y="108"/>
                    <a:pt x="1239" y="108"/>
                    <a:pt x="1179" y="120"/>
                  </a:cubicBezTo>
                  <a:cubicBezTo>
                    <a:pt x="1143" y="132"/>
                    <a:pt x="1143" y="156"/>
                    <a:pt x="1084" y="167"/>
                  </a:cubicBezTo>
                  <a:cubicBezTo>
                    <a:pt x="1036" y="179"/>
                    <a:pt x="1036" y="191"/>
                    <a:pt x="977" y="227"/>
                  </a:cubicBezTo>
                  <a:cubicBezTo>
                    <a:pt x="964" y="229"/>
                    <a:pt x="954" y="230"/>
                    <a:pt x="946" y="230"/>
                  </a:cubicBezTo>
                  <a:cubicBezTo>
                    <a:pt x="923" y="230"/>
                    <a:pt x="911" y="224"/>
                    <a:pt x="889" y="224"/>
                  </a:cubicBezTo>
                  <a:cubicBezTo>
                    <a:pt x="880" y="224"/>
                    <a:pt x="870" y="224"/>
                    <a:pt x="858" y="227"/>
                  </a:cubicBezTo>
                  <a:cubicBezTo>
                    <a:pt x="798" y="239"/>
                    <a:pt x="810" y="251"/>
                    <a:pt x="751" y="275"/>
                  </a:cubicBezTo>
                  <a:cubicBezTo>
                    <a:pt x="691" y="287"/>
                    <a:pt x="691" y="287"/>
                    <a:pt x="643" y="298"/>
                  </a:cubicBezTo>
                  <a:cubicBezTo>
                    <a:pt x="584" y="310"/>
                    <a:pt x="608" y="334"/>
                    <a:pt x="548" y="346"/>
                  </a:cubicBezTo>
                  <a:cubicBezTo>
                    <a:pt x="489" y="358"/>
                    <a:pt x="489" y="358"/>
                    <a:pt x="441" y="370"/>
                  </a:cubicBezTo>
                  <a:lnTo>
                    <a:pt x="405" y="370"/>
                  </a:lnTo>
                  <a:cubicBezTo>
                    <a:pt x="346" y="387"/>
                    <a:pt x="281" y="404"/>
                    <a:pt x="219" y="404"/>
                  </a:cubicBezTo>
                  <a:cubicBezTo>
                    <a:pt x="193" y="404"/>
                    <a:pt x="168" y="401"/>
                    <a:pt x="143" y="394"/>
                  </a:cubicBezTo>
                  <a:lnTo>
                    <a:pt x="72" y="394"/>
                  </a:lnTo>
                  <a:cubicBezTo>
                    <a:pt x="48" y="394"/>
                    <a:pt x="48" y="406"/>
                    <a:pt x="36" y="417"/>
                  </a:cubicBezTo>
                  <a:cubicBezTo>
                    <a:pt x="30" y="415"/>
                    <a:pt x="25" y="414"/>
                    <a:pt x="20" y="414"/>
                  </a:cubicBezTo>
                  <a:cubicBezTo>
                    <a:pt x="1" y="414"/>
                    <a:pt x="3" y="436"/>
                    <a:pt x="12" y="465"/>
                  </a:cubicBezTo>
                  <a:cubicBezTo>
                    <a:pt x="24" y="513"/>
                    <a:pt x="60" y="525"/>
                    <a:pt x="84" y="537"/>
                  </a:cubicBezTo>
                  <a:cubicBezTo>
                    <a:pt x="123" y="537"/>
                    <a:pt x="137" y="542"/>
                    <a:pt x="159" y="542"/>
                  </a:cubicBezTo>
                  <a:cubicBezTo>
                    <a:pt x="170" y="542"/>
                    <a:pt x="183" y="541"/>
                    <a:pt x="203" y="537"/>
                  </a:cubicBezTo>
                  <a:cubicBezTo>
                    <a:pt x="262" y="537"/>
                    <a:pt x="262" y="537"/>
                    <a:pt x="322" y="525"/>
                  </a:cubicBezTo>
                  <a:cubicBezTo>
                    <a:pt x="381" y="525"/>
                    <a:pt x="381" y="513"/>
                    <a:pt x="441" y="489"/>
                  </a:cubicBezTo>
                  <a:cubicBezTo>
                    <a:pt x="450" y="487"/>
                    <a:pt x="458" y="486"/>
                    <a:pt x="464" y="486"/>
                  </a:cubicBezTo>
                  <a:cubicBezTo>
                    <a:pt x="490" y="486"/>
                    <a:pt x="502" y="497"/>
                    <a:pt x="523" y="497"/>
                  </a:cubicBezTo>
                  <a:cubicBezTo>
                    <a:pt x="533" y="497"/>
                    <a:pt x="544" y="495"/>
                    <a:pt x="560" y="489"/>
                  </a:cubicBezTo>
                  <a:cubicBezTo>
                    <a:pt x="590" y="483"/>
                    <a:pt x="605" y="483"/>
                    <a:pt x="620" y="483"/>
                  </a:cubicBezTo>
                  <a:cubicBezTo>
                    <a:pt x="634" y="483"/>
                    <a:pt x="649" y="483"/>
                    <a:pt x="679" y="477"/>
                  </a:cubicBezTo>
                  <a:cubicBezTo>
                    <a:pt x="739" y="465"/>
                    <a:pt x="739" y="453"/>
                    <a:pt x="798" y="429"/>
                  </a:cubicBezTo>
                  <a:lnTo>
                    <a:pt x="917" y="406"/>
                  </a:lnTo>
                  <a:lnTo>
                    <a:pt x="1036" y="370"/>
                  </a:lnTo>
                  <a:cubicBezTo>
                    <a:pt x="1096" y="358"/>
                    <a:pt x="1084" y="334"/>
                    <a:pt x="1143" y="310"/>
                  </a:cubicBezTo>
                  <a:lnTo>
                    <a:pt x="1262" y="287"/>
                  </a:lnTo>
                  <a:cubicBezTo>
                    <a:pt x="1322" y="251"/>
                    <a:pt x="1298" y="251"/>
                    <a:pt x="1358" y="227"/>
                  </a:cubicBezTo>
                  <a:cubicBezTo>
                    <a:pt x="1417" y="191"/>
                    <a:pt x="1405" y="191"/>
                    <a:pt x="1465" y="167"/>
                  </a:cubicBezTo>
                  <a:cubicBezTo>
                    <a:pt x="1477" y="156"/>
                    <a:pt x="1501" y="156"/>
                    <a:pt x="1513" y="156"/>
                  </a:cubicBezTo>
                  <a:cubicBezTo>
                    <a:pt x="1524" y="132"/>
                    <a:pt x="1524" y="120"/>
                    <a:pt x="1524" y="108"/>
                  </a:cubicBezTo>
                  <a:cubicBezTo>
                    <a:pt x="1524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1" name="Google Shape;3021;p3"/>
            <p:cNvSpPr/>
            <p:nvPr/>
          </p:nvSpPr>
          <p:spPr>
            <a:xfrm>
              <a:off x="4214500" y="2314400"/>
              <a:ext cx="42000" cy="11350"/>
            </a:xfrm>
            <a:custGeom>
              <a:avLst/>
              <a:gdLst/>
              <a:ahLst/>
              <a:cxnLst/>
              <a:rect l="l" t="t" r="r" b="b"/>
              <a:pathLst>
                <a:path w="1680" h="454" extrusionOk="0">
                  <a:moveTo>
                    <a:pt x="1548" y="1"/>
                  </a:moveTo>
                  <a:cubicBezTo>
                    <a:pt x="1537" y="1"/>
                    <a:pt x="1537" y="1"/>
                    <a:pt x="1513" y="24"/>
                  </a:cubicBezTo>
                  <a:cubicBezTo>
                    <a:pt x="1453" y="48"/>
                    <a:pt x="1477" y="48"/>
                    <a:pt x="1417" y="84"/>
                  </a:cubicBezTo>
                  <a:cubicBezTo>
                    <a:pt x="1358" y="108"/>
                    <a:pt x="1358" y="108"/>
                    <a:pt x="1298" y="120"/>
                  </a:cubicBezTo>
                  <a:cubicBezTo>
                    <a:pt x="1239" y="143"/>
                    <a:pt x="1239" y="155"/>
                    <a:pt x="1179" y="167"/>
                  </a:cubicBezTo>
                  <a:cubicBezTo>
                    <a:pt x="1120" y="179"/>
                    <a:pt x="1120" y="203"/>
                    <a:pt x="1060" y="215"/>
                  </a:cubicBezTo>
                  <a:cubicBezTo>
                    <a:pt x="1053" y="216"/>
                    <a:pt x="1047" y="217"/>
                    <a:pt x="1041" y="217"/>
                  </a:cubicBezTo>
                  <a:cubicBezTo>
                    <a:pt x="1006" y="217"/>
                    <a:pt x="984" y="196"/>
                    <a:pt x="962" y="196"/>
                  </a:cubicBezTo>
                  <a:cubicBezTo>
                    <a:pt x="955" y="196"/>
                    <a:pt x="949" y="198"/>
                    <a:pt x="941" y="203"/>
                  </a:cubicBezTo>
                  <a:cubicBezTo>
                    <a:pt x="882" y="215"/>
                    <a:pt x="882" y="227"/>
                    <a:pt x="822" y="227"/>
                  </a:cubicBezTo>
                  <a:cubicBezTo>
                    <a:pt x="792" y="233"/>
                    <a:pt x="777" y="233"/>
                    <a:pt x="763" y="233"/>
                  </a:cubicBezTo>
                  <a:cubicBezTo>
                    <a:pt x="748" y="233"/>
                    <a:pt x="733" y="233"/>
                    <a:pt x="703" y="239"/>
                  </a:cubicBezTo>
                  <a:cubicBezTo>
                    <a:pt x="644" y="239"/>
                    <a:pt x="644" y="274"/>
                    <a:pt x="584" y="274"/>
                  </a:cubicBezTo>
                  <a:cubicBezTo>
                    <a:pt x="524" y="274"/>
                    <a:pt x="524" y="286"/>
                    <a:pt x="465" y="286"/>
                  </a:cubicBezTo>
                  <a:cubicBezTo>
                    <a:pt x="441" y="286"/>
                    <a:pt x="429" y="286"/>
                    <a:pt x="429" y="274"/>
                  </a:cubicBezTo>
                  <a:cubicBezTo>
                    <a:pt x="346" y="263"/>
                    <a:pt x="251" y="263"/>
                    <a:pt x="191" y="167"/>
                  </a:cubicBezTo>
                  <a:cubicBezTo>
                    <a:pt x="179" y="167"/>
                    <a:pt x="179" y="155"/>
                    <a:pt x="167" y="155"/>
                  </a:cubicBezTo>
                  <a:cubicBezTo>
                    <a:pt x="143" y="143"/>
                    <a:pt x="143" y="143"/>
                    <a:pt x="143" y="120"/>
                  </a:cubicBezTo>
                  <a:lnTo>
                    <a:pt x="108" y="120"/>
                  </a:lnTo>
                  <a:cubicBezTo>
                    <a:pt x="95" y="111"/>
                    <a:pt x="84" y="107"/>
                    <a:pt x="74" y="107"/>
                  </a:cubicBezTo>
                  <a:cubicBezTo>
                    <a:pt x="55" y="107"/>
                    <a:pt x="40" y="120"/>
                    <a:pt x="24" y="143"/>
                  </a:cubicBezTo>
                  <a:cubicBezTo>
                    <a:pt x="1" y="179"/>
                    <a:pt x="13" y="215"/>
                    <a:pt x="24" y="263"/>
                  </a:cubicBezTo>
                  <a:cubicBezTo>
                    <a:pt x="84" y="298"/>
                    <a:pt x="84" y="322"/>
                    <a:pt x="143" y="346"/>
                  </a:cubicBezTo>
                  <a:cubicBezTo>
                    <a:pt x="227" y="382"/>
                    <a:pt x="227" y="382"/>
                    <a:pt x="286" y="405"/>
                  </a:cubicBezTo>
                  <a:cubicBezTo>
                    <a:pt x="322" y="411"/>
                    <a:pt x="340" y="411"/>
                    <a:pt x="358" y="411"/>
                  </a:cubicBezTo>
                  <a:cubicBezTo>
                    <a:pt x="376" y="411"/>
                    <a:pt x="394" y="411"/>
                    <a:pt x="429" y="417"/>
                  </a:cubicBezTo>
                  <a:cubicBezTo>
                    <a:pt x="501" y="417"/>
                    <a:pt x="501" y="453"/>
                    <a:pt x="560" y="453"/>
                  </a:cubicBezTo>
                  <a:lnTo>
                    <a:pt x="703" y="453"/>
                  </a:lnTo>
                  <a:cubicBezTo>
                    <a:pt x="763" y="453"/>
                    <a:pt x="763" y="441"/>
                    <a:pt x="834" y="417"/>
                  </a:cubicBezTo>
                  <a:cubicBezTo>
                    <a:pt x="864" y="411"/>
                    <a:pt x="879" y="411"/>
                    <a:pt x="895" y="411"/>
                  </a:cubicBezTo>
                  <a:cubicBezTo>
                    <a:pt x="911" y="411"/>
                    <a:pt x="929" y="411"/>
                    <a:pt x="965" y="405"/>
                  </a:cubicBezTo>
                  <a:cubicBezTo>
                    <a:pt x="1025" y="394"/>
                    <a:pt x="1025" y="394"/>
                    <a:pt x="1096" y="382"/>
                  </a:cubicBezTo>
                  <a:cubicBezTo>
                    <a:pt x="1156" y="358"/>
                    <a:pt x="1156" y="334"/>
                    <a:pt x="1215" y="322"/>
                  </a:cubicBezTo>
                  <a:cubicBezTo>
                    <a:pt x="1275" y="298"/>
                    <a:pt x="1275" y="298"/>
                    <a:pt x="1358" y="286"/>
                  </a:cubicBezTo>
                  <a:cubicBezTo>
                    <a:pt x="1417" y="274"/>
                    <a:pt x="1417" y="263"/>
                    <a:pt x="1477" y="227"/>
                  </a:cubicBezTo>
                  <a:lnTo>
                    <a:pt x="1596" y="167"/>
                  </a:lnTo>
                  <a:cubicBezTo>
                    <a:pt x="1608" y="155"/>
                    <a:pt x="1620" y="155"/>
                    <a:pt x="1632" y="155"/>
                  </a:cubicBezTo>
                  <a:cubicBezTo>
                    <a:pt x="1656" y="143"/>
                    <a:pt x="1656" y="120"/>
                    <a:pt x="1667" y="108"/>
                  </a:cubicBezTo>
                  <a:cubicBezTo>
                    <a:pt x="1679" y="48"/>
                    <a:pt x="1608" y="1"/>
                    <a:pt x="1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2" name="Google Shape;3022;p3"/>
            <p:cNvSpPr/>
            <p:nvPr/>
          </p:nvSpPr>
          <p:spPr>
            <a:xfrm>
              <a:off x="4213025" y="2314400"/>
              <a:ext cx="30375" cy="12525"/>
            </a:xfrm>
            <a:custGeom>
              <a:avLst/>
              <a:gdLst/>
              <a:ahLst/>
              <a:cxnLst/>
              <a:rect l="l" t="t" r="r" b="b"/>
              <a:pathLst>
                <a:path w="1215" h="501" extrusionOk="0">
                  <a:moveTo>
                    <a:pt x="72" y="1"/>
                  </a:moveTo>
                  <a:cubicBezTo>
                    <a:pt x="24" y="24"/>
                    <a:pt x="0" y="96"/>
                    <a:pt x="0" y="120"/>
                  </a:cubicBezTo>
                  <a:lnTo>
                    <a:pt x="0" y="155"/>
                  </a:lnTo>
                  <a:lnTo>
                    <a:pt x="12" y="167"/>
                  </a:lnTo>
                  <a:lnTo>
                    <a:pt x="107" y="227"/>
                  </a:lnTo>
                  <a:lnTo>
                    <a:pt x="191" y="286"/>
                  </a:lnTo>
                  <a:cubicBezTo>
                    <a:pt x="238" y="322"/>
                    <a:pt x="238" y="298"/>
                    <a:pt x="286" y="334"/>
                  </a:cubicBezTo>
                  <a:cubicBezTo>
                    <a:pt x="322" y="358"/>
                    <a:pt x="345" y="346"/>
                    <a:pt x="381" y="358"/>
                  </a:cubicBezTo>
                  <a:cubicBezTo>
                    <a:pt x="429" y="382"/>
                    <a:pt x="417" y="417"/>
                    <a:pt x="464" y="441"/>
                  </a:cubicBezTo>
                  <a:cubicBezTo>
                    <a:pt x="482" y="447"/>
                    <a:pt x="497" y="447"/>
                    <a:pt x="512" y="447"/>
                  </a:cubicBezTo>
                  <a:cubicBezTo>
                    <a:pt x="527" y="447"/>
                    <a:pt x="542" y="447"/>
                    <a:pt x="560" y="453"/>
                  </a:cubicBezTo>
                  <a:cubicBezTo>
                    <a:pt x="607" y="465"/>
                    <a:pt x="607" y="465"/>
                    <a:pt x="667" y="477"/>
                  </a:cubicBezTo>
                  <a:cubicBezTo>
                    <a:pt x="679" y="483"/>
                    <a:pt x="689" y="485"/>
                    <a:pt x="698" y="485"/>
                  </a:cubicBezTo>
                  <a:cubicBezTo>
                    <a:pt x="718" y="485"/>
                    <a:pt x="732" y="474"/>
                    <a:pt x="755" y="474"/>
                  </a:cubicBezTo>
                  <a:cubicBezTo>
                    <a:pt x="760" y="474"/>
                    <a:pt x="767" y="475"/>
                    <a:pt x="774" y="477"/>
                  </a:cubicBezTo>
                  <a:lnTo>
                    <a:pt x="881" y="477"/>
                  </a:lnTo>
                  <a:cubicBezTo>
                    <a:pt x="893" y="477"/>
                    <a:pt x="905" y="477"/>
                    <a:pt x="905" y="501"/>
                  </a:cubicBezTo>
                  <a:cubicBezTo>
                    <a:pt x="953" y="501"/>
                    <a:pt x="1005" y="485"/>
                    <a:pt x="1060" y="485"/>
                  </a:cubicBezTo>
                  <a:cubicBezTo>
                    <a:pt x="1088" y="485"/>
                    <a:pt x="1115" y="489"/>
                    <a:pt x="1143" y="501"/>
                  </a:cubicBezTo>
                  <a:cubicBezTo>
                    <a:pt x="1155" y="501"/>
                    <a:pt x="1155" y="501"/>
                    <a:pt x="1179" y="477"/>
                  </a:cubicBezTo>
                  <a:lnTo>
                    <a:pt x="1203" y="477"/>
                  </a:lnTo>
                  <a:cubicBezTo>
                    <a:pt x="1215" y="465"/>
                    <a:pt x="1215" y="465"/>
                    <a:pt x="1215" y="453"/>
                  </a:cubicBezTo>
                  <a:cubicBezTo>
                    <a:pt x="1215" y="453"/>
                    <a:pt x="1215" y="417"/>
                    <a:pt x="1203" y="394"/>
                  </a:cubicBezTo>
                  <a:cubicBezTo>
                    <a:pt x="1191" y="346"/>
                    <a:pt x="1155" y="334"/>
                    <a:pt x="1131" y="334"/>
                  </a:cubicBezTo>
                  <a:lnTo>
                    <a:pt x="953" y="334"/>
                  </a:lnTo>
                  <a:cubicBezTo>
                    <a:pt x="905" y="334"/>
                    <a:pt x="905" y="346"/>
                    <a:pt x="857" y="346"/>
                  </a:cubicBezTo>
                  <a:cubicBezTo>
                    <a:pt x="822" y="346"/>
                    <a:pt x="822" y="322"/>
                    <a:pt x="774" y="322"/>
                  </a:cubicBezTo>
                  <a:cubicBezTo>
                    <a:pt x="726" y="322"/>
                    <a:pt x="726" y="298"/>
                    <a:pt x="679" y="298"/>
                  </a:cubicBezTo>
                  <a:cubicBezTo>
                    <a:pt x="661" y="292"/>
                    <a:pt x="652" y="292"/>
                    <a:pt x="642" y="292"/>
                  </a:cubicBezTo>
                  <a:cubicBezTo>
                    <a:pt x="631" y="292"/>
                    <a:pt x="619" y="292"/>
                    <a:pt x="595" y="286"/>
                  </a:cubicBezTo>
                  <a:cubicBezTo>
                    <a:pt x="548" y="274"/>
                    <a:pt x="548" y="274"/>
                    <a:pt x="524" y="263"/>
                  </a:cubicBezTo>
                  <a:cubicBezTo>
                    <a:pt x="476" y="239"/>
                    <a:pt x="476" y="239"/>
                    <a:pt x="441" y="215"/>
                  </a:cubicBezTo>
                  <a:cubicBezTo>
                    <a:pt x="423" y="209"/>
                    <a:pt x="414" y="209"/>
                    <a:pt x="403" y="209"/>
                  </a:cubicBezTo>
                  <a:cubicBezTo>
                    <a:pt x="393" y="209"/>
                    <a:pt x="381" y="209"/>
                    <a:pt x="357" y="203"/>
                  </a:cubicBezTo>
                  <a:cubicBezTo>
                    <a:pt x="310" y="179"/>
                    <a:pt x="322" y="167"/>
                    <a:pt x="286" y="143"/>
                  </a:cubicBezTo>
                  <a:cubicBezTo>
                    <a:pt x="250" y="108"/>
                    <a:pt x="238" y="120"/>
                    <a:pt x="202" y="96"/>
                  </a:cubicBezTo>
                  <a:cubicBezTo>
                    <a:pt x="179" y="60"/>
                    <a:pt x="179" y="60"/>
                    <a:pt x="131" y="36"/>
                  </a:cubicBezTo>
                  <a:cubicBezTo>
                    <a:pt x="119" y="24"/>
                    <a:pt x="119" y="24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3" name="Google Shape;3023;p3"/>
            <p:cNvSpPr/>
            <p:nvPr/>
          </p:nvSpPr>
          <p:spPr>
            <a:xfrm>
              <a:off x="4214200" y="2322725"/>
              <a:ext cx="20275" cy="7475"/>
            </a:xfrm>
            <a:custGeom>
              <a:avLst/>
              <a:gdLst/>
              <a:ahLst/>
              <a:cxnLst/>
              <a:rect l="l" t="t" r="r" b="b"/>
              <a:pathLst>
                <a:path w="811" h="299" extrusionOk="0">
                  <a:moveTo>
                    <a:pt x="36" y="1"/>
                  </a:moveTo>
                  <a:cubicBezTo>
                    <a:pt x="25" y="1"/>
                    <a:pt x="25" y="1"/>
                    <a:pt x="13" y="13"/>
                  </a:cubicBezTo>
                  <a:cubicBezTo>
                    <a:pt x="36" y="13"/>
                    <a:pt x="25" y="25"/>
                    <a:pt x="13" y="61"/>
                  </a:cubicBezTo>
                  <a:cubicBezTo>
                    <a:pt x="1" y="108"/>
                    <a:pt x="1" y="120"/>
                    <a:pt x="1" y="144"/>
                  </a:cubicBezTo>
                  <a:cubicBezTo>
                    <a:pt x="25" y="168"/>
                    <a:pt x="25" y="180"/>
                    <a:pt x="60" y="191"/>
                  </a:cubicBezTo>
                  <a:lnTo>
                    <a:pt x="120" y="227"/>
                  </a:lnTo>
                  <a:cubicBezTo>
                    <a:pt x="132" y="233"/>
                    <a:pt x="141" y="233"/>
                    <a:pt x="151" y="233"/>
                  </a:cubicBezTo>
                  <a:cubicBezTo>
                    <a:pt x="161" y="233"/>
                    <a:pt x="173" y="233"/>
                    <a:pt x="191" y="239"/>
                  </a:cubicBezTo>
                  <a:cubicBezTo>
                    <a:pt x="215" y="251"/>
                    <a:pt x="215" y="263"/>
                    <a:pt x="251" y="287"/>
                  </a:cubicBezTo>
                  <a:cubicBezTo>
                    <a:pt x="275" y="299"/>
                    <a:pt x="275" y="299"/>
                    <a:pt x="322" y="299"/>
                  </a:cubicBezTo>
                  <a:lnTo>
                    <a:pt x="513" y="299"/>
                  </a:lnTo>
                  <a:cubicBezTo>
                    <a:pt x="548" y="299"/>
                    <a:pt x="548" y="263"/>
                    <a:pt x="572" y="263"/>
                  </a:cubicBezTo>
                  <a:cubicBezTo>
                    <a:pt x="608" y="263"/>
                    <a:pt x="608" y="287"/>
                    <a:pt x="632" y="287"/>
                  </a:cubicBezTo>
                  <a:cubicBezTo>
                    <a:pt x="667" y="287"/>
                    <a:pt x="667" y="263"/>
                    <a:pt x="691" y="263"/>
                  </a:cubicBezTo>
                  <a:lnTo>
                    <a:pt x="787" y="263"/>
                  </a:lnTo>
                  <a:cubicBezTo>
                    <a:pt x="787" y="251"/>
                    <a:pt x="798" y="251"/>
                    <a:pt x="798" y="239"/>
                  </a:cubicBezTo>
                  <a:cubicBezTo>
                    <a:pt x="810" y="191"/>
                    <a:pt x="787" y="120"/>
                    <a:pt x="775" y="108"/>
                  </a:cubicBezTo>
                  <a:lnTo>
                    <a:pt x="751" y="84"/>
                  </a:lnTo>
                  <a:lnTo>
                    <a:pt x="739" y="84"/>
                  </a:lnTo>
                  <a:cubicBezTo>
                    <a:pt x="715" y="84"/>
                    <a:pt x="715" y="108"/>
                    <a:pt x="679" y="108"/>
                  </a:cubicBezTo>
                  <a:lnTo>
                    <a:pt x="620" y="108"/>
                  </a:lnTo>
                  <a:cubicBezTo>
                    <a:pt x="596" y="108"/>
                    <a:pt x="596" y="120"/>
                    <a:pt x="560" y="120"/>
                  </a:cubicBezTo>
                  <a:cubicBezTo>
                    <a:pt x="536" y="120"/>
                    <a:pt x="536" y="132"/>
                    <a:pt x="501" y="132"/>
                  </a:cubicBezTo>
                  <a:cubicBezTo>
                    <a:pt x="477" y="132"/>
                    <a:pt x="477" y="84"/>
                    <a:pt x="441" y="84"/>
                  </a:cubicBezTo>
                  <a:cubicBezTo>
                    <a:pt x="417" y="84"/>
                    <a:pt x="417" y="108"/>
                    <a:pt x="382" y="108"/>
                  </a:cubicBezTo>
                  <a:cubicBezTo>
                    <a:pt x="358" y="108"/>
                    <a:pt x="358" y="108"/>
                    <a:pt x="322" y="84"/>
                  </a:cubicBezTo>
                  <a:cubicBezTo>
                    <a:pt x="298" y="84"/>
                    <a:pt x="298" y="108"/>
                    <a:pt x="263" y="108"/>
                  </a:cubicBezTo>
                  <a:lnTo>
                    <a:pt x="203" y="108"/>
                  </a:lnTo>
                  <a:cubicBezTo>
                    <a:pt x="191" y="108"/>
                    <a:pt x="191" y="84"/>
                    <a:pt x="191" y="84"/>
                  </a:cubicBezTo>
                  <a:cubicBezTo>
                    <a:pt x="144" y="72"/>
                    <a:pt x="96" y="72"/>
                    <a:pt x="72" y="25"/>
                  </a:cubicBezTo>
                  <a:cubicBezTo>
                    <a:pt x="72" y="25"/>
                    <a:pt x="60" y="25"/>
                    <a:pt x="60" y="1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4" name="Google Shape;3024;p3"/>
            <p:cNvSpPr/>
            <p:nvPr/>
          </p:nvSpPr>
          <p:spPr>
            <a:xfrm>
              <a:off x="4211525" y="2315400"/>
              <a:ext cx="16700" cy="14800"/>
            </a:xfrm>
            <a:custGeom>
              <a:avLst/>
              <a:gdLst/>
              <a:ahLst/>
              <a:cxnLst/>
              <a:rect l="l" t="t" r="r" b="b"/>
              <a:pathLst>
                <a:path w="668" h="592" extrusionOk="0">
                  <a:moveTo>
                    <a:pt x="97" y="0"/>
                  </a:moveTo>
                  <a:cubicBezTo>
                    <a:pt x="82" y="0"/>
                    <a:pt x="70" y="3"/>
                    <a:pt x="60" y="8"/>
                  </a:cubicBezTo>
                  <a:cubicBezTo>
                    <a:pt x="12" y="20"/>
                    <a:pt x="12" y="56"/>
                    <a:pt x="1" y="68"/>
                  </a:cubicBezTo>
                  <a:cubicBezTo>
                    <a:pt x="12" y="103"/>
                    <a:pt x="1" y="103"/>
                    <a:pt x="12" y="127"/>
                  </a:cubicBezTo>
                  <a:lnTo>
                    <a:pt x="36" y="187"/>
                  </a:lnTo>
                  <a:cubicBezTo>
                    <a:pt x="60" y="211"/>
                    <a:pt x="72" y="199"/>
                    <a:pt x="84" y="234"/>
                  </a:cubicBezTo>
                  <a:cubicBezTo>
                    <a:pt x="96" y="258"/>
                    <a:pt x="84" y="282"/>
                    <a:pt x="120" y="294"/>
                  </a:cubicBezTo>
                  <a:cubicBezTo>
                    <a:pt x="132" y="318"/>
                    <a:pt x="132" y="318"/>
                    <a:pt x="155" y="354"/>
                  </a:cubicBezTo>
                  <a:cubicBezTo>
                    <a:pt x="191" y="377"/>
                    <a:pt x="191" y="365"/>
                    <a:pt x="215" y="389"/>
                  </a:cubicBezTo>
                  <a:cubicBezTo>
                    <a:pt x="251" y="413"/>
                    <a:pt x="239" y="425"/>
                    <a:pt x="262" y="437"/>
                  </a:cubicBezTo>
                  <a:cubicBezTo>
                    <a:pt x="298" y="449"/>
                    <a:pt x="298" y="473"/>
                    <a:pt x="322" y="484"/>
                  </a:cubicBezTo>
                  <a:cubicBezTo>
                    <a:pt x="340" y="490"/>
                    <a:pt x="352" y="490"/>
                    <a:pt x="362" y="490"/>
                  </a:cubicBezTo>
                  <a:cubicBezTo>
                    <a:pt x="373" y="490"/>
                    <a:pt x="382" y="490"/>
                    <a:pt x="393" y="496"/>
                  </a:cubicBezTo>
                  <a:cubicBezTo>
                    <a:pt x="429" y="520"/>
                    <a:pt x="429" y="532"/>
                    <a:pt x="465" y="544"/>
                  </a:cubicBezTo>
                  <a:cubicBezTo>
                    <a:pt x="477" y="550"/>
                    <a:pt x="483" y="550"/>
                    <a:pt x="490" y="550"/>
                  </a:cubicBezTo>
                  <a:cubicBezTo>
                    <a:pt x="498" y="550"/>
                    <a:pt x="507" y="550"/>
                    <a:pt x="524" y="556"/>
                  </a:cubicBezTo>
                  <a:cubicBezTo>
                    <a:pt x="536" y="568"/>
                    <a:pt x="542" y="568"/>
                    <a:pt x="550" y="568"/>
                  </a:cubicBezTo>
                  <a:cubicBezTo>
                    <a:pt x="557" y="568"/>
                    <a:pt x="566" y="568"/>
                    <a:pt x="584" y="580"/>
                  </a:cubicBezTo>
                  <a:cubicBezTo>
                    <a:pt x="596" y="580"/>
                    <a:pt x="596" y="580"/>
                    <a:pt x="608" y="592"/>
                  </a:cubicBezTo>
                  <a:cubicBezTo>
                    <a:pt x="620" y="592"/>
                    <a:pt x="620" y="580"/>
                    <a:pt x="643" y="556"/>
                  </a:cubicBezTo>
                  <a:cubicBezTo>
                    <a:pt x="667" y="520"/>
                    <a:pt x="655" y="437"/>
                    <a:pt x="655" y="425"/>
                  </a:cubicBezTo>
                  <a:lnTo>
                    <a:pt x="655" y="413"/>
                  </a:lnTo>
                  <a:lnTo>
                    <a:pt x="643" y="413"/>
                  </a:lnTo>
                  <a:cubicBezTo>
                    <a:pt x="608" y="413"/>
                    <a:pt x="608" y="413"/>
                    <a:pt x="596" y="401"/>
                  </a:cubicBezTo>
                  <a:cubicBezTo>
                    <a:pt x="578" y="389"/>
                    <a:pt x="569" y="389"/>
                    <a:pt x="563" y="389"/>
                  </a:cubicBezTo>
                  <a:cubicBezTo>
                    <a:pt x="557" y="389"/>
                    <a:pt x="554" y="389"/>
                    <a:pt x="548" y="377"/>
                  </a:cubicBezTo>
                  <a:cubicBezTo>
                    <a:pt x="536" y="371"/>
                    <a:pt x="530" y="371"/>
                    <a:pt x="524" y="371"/>
                  </a:cubicBezTo>
                  <a:cubicBezTo>
                    <a:pt x="518" y="371"/>
                    <a:pt x="513" y="371"/>
                    <a:pt x="501" y="365"/>
                  </a:cubicBezTo>
                  <a:cubicBezTo>
                    <a:pt x="489" y="359"/>
                    <a:pt x="483" y="359"/>
                    <a:pt x="475" y="359"/>
                  </a:cubicBezTo>
                  <a:cubicBezTo>
                    <a:pt x="468" y="359"/>
                    <a:pt x="459" y="359"/>
                    <a:pt x="441" y="354"/>
                  </a:cubicBezTo>
                  <a:cubicBezTo>
                    <a:pt x="417" y="330"/>
                    <a:pt x="441" y="306"/>
                    <a:pt x="429" y="294"/>
                  </a:cubicBezTo>
                  <a:cubicBezTo>
                    <a:pt x="417" y="282"/>
                    <a:pt x="405" y="294"/>
                    <a:pt x="382" y="258"/>
                  </a:cubicBezTo>
                  <a:lnTo>
                    <a:pt x="358" y="234"/>
                  </a:lnTo>
                  <a:cubicBezTo>
                    <a:pt x="346" y="223"/>
                    <a:pt x="322" y="234"/>
                    <a:pt x="310" y="199"/>
                  </a:cubicBezTo>
                  <a:cubicBezTo>
                    <a:pt x="298" y="187"/>
                    <a:pt x="286" y="187"/>
                    <a:pt x="262" y="175"/>
                  </a:cubicBezTo>
                  <a:lnTo>
                    <a:pt x="262" y="163"/>
                  </a:lnTo>
                  <a:cubicBezTo>
                    <a:pt x="251" y="127"/>
                    <a:pt x="203" y="103"/>
                    <a:pt x="227" y="56"/>
                  </a:cubicBezTo>
                  <a:cubicBezTo>
                    <a:pt x="227" y="56"/>
                    <a:pt x="227" y="44"/>
                    <a:pt x="203" y="44"/>
                  </a:cubicBezTo>
                  <a:lnTo>
                    <a:pt x="203" y="20"/>
                  </a:lnTo>
                  <a:lnTo>
                    <a:pt x="179" y="20"/>
                  </a:lnTo>
                  <a:cubicBezTo>
                    <a:pt x="144" y="6"/>
                    <a:pt x="118" y="0"/>
                    <a:pt x="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5" name="Google Shape;3025;p3"/>
            <p:cNvSpPr/>
            <p:nvPr/>
          </p:nvSpPr>
          <p:spPr>
            <a:xfrm>
              <a:off x="4281475" y="2297425"/>
              <a:ext cx="10450" cy="8775"/>
            </a:xfrm>
            <a:custGeom>
              <a:avLst/>
              <a:gdLst/>
              <a:ahLst/>
              <a:cxnLst/>
              <a:rect l="l" t="t" r="r" b="b"/>
              <a:pathLst>
                <a:path w="418" h="351" extrusionOk="0">
                  <a:moveTo>
                    <a:pt x="24" y="1"/>
                  </a:moveTo>
                  <a:lnTo>
                    <a:pt x="12" y="13"/>
                  </a:lnTo>
                  <a:cubicBezTo>
                    <a:pt x="1" y="49"/>
                    <a:pt x="12" y="84"/>
                    <a:pt x="12" y="108"/>
                  </a:cubicBezTo>
                  <a:lnTo>
                    <a:pt x="12" y="120"/>
                  </a:lnTo>
                  <a:lnTo>
                    <a:pt x="143" y="120"/>
                  </a:lnTo>
                  <a:cubicBezTo>
                    <a:pt x="167" y="120"/>
                    <a:pt x="167" y="144"/>
                    <a:pt x="179" y="144"/>
                  </a:cubicBezTo>
                  <a:cubicBezTo>
                    <a:pt x="185" y="156"/>
                    <a:pt x="188" y="156"/>
                    <a:pt x="191" y="156"/>
                  </a:cubicBezTo>
                  <a:cubicBezTo>
                    <a:pt x="194" y="156"/>
                    <a:pt x="197" y="156"/>
                    <a:pt x="203" y="168"/>
                  </a:cubicBezTo>
                  <a:cubicBezTo>
                    <a:pt x="227" y="180"/>
                    <a:pt x="227" y="180"/>
                    <a:pt x="239" y="180"/>
                  </a:cubicBezTo>
                  <a:cubicBezTo>
                    <a:pt x="245" y="185"/>
                    <a:pt x="248" y="185"/>
                    <a:pt x="251" y="185"/>
                  </a:cubicBezTo>
                  <a:cubicBezTo>
                    <a:pt x="254" y="185"/>
                    <a:pt x="256" y="185"/>
                    <a:pt x="262" y="191"/>
                  </a:cubicBezTo>
                  <a:cubicBezTo>
                    <a:pt x="286" y="203"/>
                    <a:pt x="286" y="203"/>
                    <a:pt x="298" y="203"/>
                  </a:cubicBezTo>
                  <a:lnTo>
                    <a:pt x="298" y="227"/>
                  </a:lnTo>
                  <a:cubicBezTo>
                    <a:pt x="310" y="239"/>
                    <a:pt x="346" y="263"/>
                    <a:pt x="358" y="299"/>
                  </a:cubicBezTo>
                  <a:lnTo>
                    <a:pt x="370" y="311"/>
                  </a:lnTo>
                  <a:lnTo>
                    <a:pt x="370" y="322"/>
                  </a:lnTo>
                  <a:cubicBezTo>
                    <a:pt x="396" y="340"/>
                    <a:pt x="403" y="351"/>
                    <a:pt x="409" y="351"/>
                  </a:cubicBezTo>
                  <a:cubicBezTo>
                    <a:pt x="412" y="351"/>
                    <a:pt x="414" y="349"/>
                    <a:pt x="417" y="346"/>
                  </a:cubicBezTo>
                  <a:lnTo>
                    <a:pt x="417" y="311"/>
                  </a:lnTo>
                  <a:lnTo>
                    <a:pt x="405" y="287"/>
                  </a:lnTo>
                  <a:cubicBezTo>
                    <a:pt x="382" y="263"/>
                    <a:pt x="382" y="263"/>
                    <a:pt x="382" y="251"/>
                  </a:cubicBezTo>
                  <a:lnTo>
                    <a:pt x="358" y="227"/>
                  </a:lnTo>
                  <a:lnTo>
                    <a:pt x="322" y="191"/>
                  </a:lnTo>
                  <a:lnTo>
                    <a:pt x="298" y="168"/>
                  </a:lnTo>
                  <a:lnTo>
                    <a:pt x="262" y="132"/>
                  </a:lnTo>
                  <a:lnTo>
                    <a:pt x="239" y="108"/>
                  </a:lnTo>
                  <a:lnTo>
                    <a:pt x="203" y="72"/>
                  </a:lnTo>
                  <a:cubicBezTo>
                    <a:pt x="197" y="66"/>
                    <a:pt x="191" y="66"/>
                    <a:pt x="185" y="66"/>
                  </a:cubicBezTo>
                  <a:cubicBezTo>
                    <a:pt x="179" y="66"/>
                    <a:pt x="173" y="66"/>
                    <a:pt x="167" y="60"/>
                  </a:cubicBezTo>
                  <a:lnTo>
                    <a:pt x="131" y="25"/>
                  </a:lnTo>
                  <a:cubicBezTo>
                    <a:pt x="126" y="19"/>
                    <a:pt x="123" y="19"/>
                    <a:pt x="117" y="19"/>
                  </a:cubicBezTo>
                  <a:cubicBezTo>
                    <a:pt x="111" y="19"/>
                    <a:pt x="102" y="19"/>
                    <a:pt x="84" y="13"/>
                  </a:cubicBezTo>
                  <a:cubicBezTo>
                    <a:pt x="72" y="13"/>
                    <a:pt x="72" y="1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6" name="Google Shape;3026;p3"/>
            <p:cNvSpPr/>
            <p:nvPr/>
          </p:nvSpPr>
          <p:spPr>
            <a:xfrm>
              <a:off x="4283250" y="2305175"/>
              <a:ext cx="6875" cy="8950"/>
            </a:xfrm>
            <a:custGeom>
              <a:avLst/>
              <a:gdLst/>
              <a:ahLst/>
              <a:cxnLst/>
              <a:rect l="l" t="t" r="r" b="b"/>
              <a:pathLst>
                <a:path w="275" h="358" extrusionOk="0">
                  <a:moveTo>
                    <a:pt x="49" y="1"/>
                  </a:moveTo>
                  <a:cubicBezTo>
                    <a:pt x="49" y="1"/>
                    <a:pt x="37" y="1"/>
                    <a:pt x="37" y="12"/>
                  </a:cubicBezTo>
                  <a:cubicBezTo>
                    <a:pt x="13" y="36"/>
                    <a:pt x="1" y="72"/>
                    <a:pt x="1" y="96"/>
                  </a:cubicBezTo>
                  <a:lnTo>
                    <a:pt x="1" y="108"/>
                  </a:lnTo>
                  <a:cubicBezTo>
                    <a:pt x="13" y="108"/>
                    <a:pt x="13" y="108"/>
                    <a:pt x="37" y="120"/>
                  </a:cubicBezTo>
                  <a:cubicBezTo>
                    <a:pt x="49" y="120"/>
                    <a:pt x="49" y="120"/>
                    <a:pt x="60" y="131"/>
                  </a:cubicBezTo>
                  <a:cubicBezTo>
                    <a:pt x="66" y="143"/>
                    <a:pt x="69" y="143"/>
                    <a:pt x="74" y="143"/>
                  </a:cubicBezTo>
                  <a:cubicBezTo>
                    <a:pt x="78" y="143"/>
                    <a:pt x="84" y="143"/>
                    <a:pt x="96" y="155"/>
                  </a:cubicBezTo>
                  <a:cubicBezTo>
                    <a:pt x="102" y="161"/>
                    <a:pt x="105" y="161"/>
                    <a:pt x="108" y="161"/>
                  </a:cubicBezTo>
                  <a:cubicBezTo>
                    <a:pt x="111" y="161"/>
                    <a:pt x="114" y="161"/>
                    <a:pt x="120" y="167"/>
                  </a:cubicBezTo>
                  <a:cubicBezTo>
                    <a:pt x="132" y="179"/>
                    <a:pt x="120" y="179"/>
                    <a:pt x="132" y="191"/>
                  </a:cubicBezTo>
                  <a:cubicBezTo>
                    <a:pt x="144" y="203"/>
                    <a:pt x="150" y="203"/>
                    <a:pt x="154" y="203"/>
                  </a:cubicBezTo>
                  <a:cubicBezTo>
                    <a:pt x="159" y="203"/>
                    <a:pt x="162" y="203"/>
                    <a:pt x="168" y="215"/>
                  </a:cubicBezTo>
                  <a:lnTo>
                    <a:pt x="180" y="227"/>
                  </a:lnTo>
                  <a:cubicBezTo>
                    <a:pt x="185" y="233"/>
                    <a:pt x="188" y="233"/>
                    <a:pt x="193" y="233"/>
                  </a:cubicBezTo>
                  <a:cubicBezTo>
                    <a:pt x="197" y="233"/>
                    <a:pt x="203" y="233"/>
                    <a:pt x="215" y="239"/>
                  </a:cubicBezTo>
                  <a:cubicBezTo>
                    <a:pt x="227" y="251"/>
                    <a:pt x="227" y="251"/>
                    <a:pt x="227" y="274"/>
                  </a:cubicBezTo>
                  <a:lnTo>
                    <a:pt x="227" y="286"/>
                  </a:lnTo>
                  <a:cubicBezTo>
                    <a:pt x="239" y="298"/>
                    <a:pt x="251" y="334"/>
                    <a:pt x="251" y="346"/>
                  </a:cubicBezTo>
                  <a:lnTo>
                    <a:pt x="251" y="358"/>
                  </a:lnTo>
                  <a:cubicBezTo>
                    <a:pt x="275" y="358"/>
                    <a:pt x="275" y="346"/>
                    <a:pt x="275" y="334"/>
                  </a:cubicBezTo>
                  <a:lnTo>
                    <a:pt x="275" y="298"/>
                  </a:lnTo>
                  <a:cubicBezTo>
                    <a:pt x="275" y="286"/>
                    <a:pt x="275" y="286"/>
                    <a:pt x="251" y="274"/>
                  </a:cubicBezTo>
                  <a:cubicBezTo>
                    <a:pt x="251" y="251"/>
                    <a:pt x="239" y="251"/>
                    <a:pt x="239" y="239"/>
                  </a:cubicBezTo>
                  <a:cubicBezTo>
                    <a:pt x="239" y="227"/>
                    <a:pt x="239" y="227"/>
                    <a:pt x="227" y="215"/>
                  </a:cubicBezTo>
                  <a:cubicBezTo>
                    <a:pt x="227" y="191"/>
                    <a:pt x="215" y="191"/>
                    <a:pt x="215" y="179"/>
                  </a:cubicBezTo>
                  <a:cubicBezTo>
                    <a:pt x="191" y="167"/>
                    <a:pt x="191" y="167"/>
                    <a:pt x="191" y="155"/>
                  </a:cubicBezTo>
                  <a:cubicBezTo>
                    <a:pt x="191" y="131"/>
                    <a:pt x="180" y="131"/>
                    <a:pt x="180" y="120"/>
                  </a:cubicBezTo>
                  <a:cubicBezTo>
                    <a:pt x="168" y="108"/>
                    <a:pt x="168" y="108"/>
                    <a:pt x="168" y="96"/>
                  </a:cubicBezTo>
                  <a:cubicBezTo>
                    <a:pt x="162" y="84"/>
                    <a:pt x="159" y="84"/>
                    <a:pt x="154" y="84"/>
                  </a:cubicBezTo>
                  <a:cubicBezTo>
                    <a:pt x="150" y="84"/>
                    <a:pt x="144" y="84"/>
                    <a:pt x="132" y="72"/>
                  </a:cubicBezTo>
                  <a:cubicBezTo>
                    <a:pt x="120" y="60"/>
                    <a:pt x="120" y="60"/>
                    <a:pt x="120" y="48"/>
                  </a:cubicBezTo>
                  <a:cubicBezTo>
                    <a:pt x="114" y="42"/>
                    <a:pt x="111" y="42"/>
                    <a:pt x="108" y="42"/>
                  </a:cubicBezTo>
                  <a:cubicBezTo>
                    <a:pt x="105" y="42"/>
                    <a:pt x="102" y="42"/>
                    <a:pt x="96" y="36"/>
                  </a:cubicBezTo>
                  <a:cubicBezTo>
                    <a:pt x="72" y="12"/>
                    <a:pt x="72" y="12"/>
                    <a:pt x="60" y="12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7" name="Google Shape;3027;p3"/>
            <p:cNvSpPr/>
            <p:nvPr/>
          </p:nvSpPr>
          <p:spPr>
            <a:xfrm>
              <a:off x="4276725" y="2310825"/>
              <a:ext cx="6275" cy="8950"/>
            </a:xfrm>
            <a:custGeom>
              <a:avLst/>
              <a:gdLst/>
              <a:ahLst/>
              <a:cxnLst/>
              <a:rect l="l" t="t" r="r" b="b"/>
              <a:pathLst>
                <a:path w="251" h="358" extrusionOk="0">
                  <a:moveTo>
                    <a:pt x="60" y="1"/>
                  </a:moveTo>
                  <a:cubicBezTo>
                    <a:pt x="24" y="13"/>
                    <a:pt x="12" y="48"/>
                    <a:pt x="0" y="60"/>
                  </a:cubicBezTo>
                  <a:lnTo>
                    <a:pt x="0" y="72"/>
                  </a:lnTo>
                  <a:cubicBezTo>
                    <a:pt x="6" y="78"/>
                    <a:pt x="9" y="78"/>
                    <a:pt x="12" y="78"/>
                  </a:cubicBezTo>
                  <a:cubicBezTo>
                    <a:pt x="15" y="78"/>
                    <a:pt x="18" y="78"/>
                    <a:pt x="24" y="84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5" y="126"/>
                    <a:pt x="68" y="126"/>
                    <a:pt x="71" y="126"/>
                  </a:cubicBezTo>
                  <a:cubicBezTo>
                    <a:pt x="74" y="126"/>
                    <a:pt x="77" y="126"/>
                    <a:pt x="83" y="132"/>
                  </a:cubicBezTo>
                  <a:cubicBezTo>
                    <a:pt x="95" y="144"/>
                    <a:pt x="83" y="144"/>
                    <a:pt x="83" y="167"/>
                  </a:cubicBezTo>
                  <a:lnTo>
                    <a:pt x="95" y="179"/>
                  </a:lnTo>
                  <a:cubicBezTo>
                    <a:pt x="119" y="191"/>
                    <a:pt x="119" y="191"/>
                    <a:pt x="119" y="203"/>
                  </a:cubicBezTo>
                  <a:lnTo>
                    <a:pt x="131" y="227"/>
                  </a:lnTo>
                  <a:cubicBezTo>
                    <a:pt x="131" y="239"/>
                    <a:pt x="143" y="239"/>
                    <a:pt x="143" y="251"/>
                  </a:cubicBezTo>
                  <a:lnTo>
                    <a:pt x="143" y="263"/>
                  </a:lnTo>
                  <a:cubicBezTo>
                    <a:pt x="155" y="286"/>
                    <a:pt x="179" y="310"/>
                    <a:pt x="179" y="322"/>
                  </a:cubicBezTo>
                  <a:lnTo>
                    <a:pt x="179" y="346"/>
                  </a:lnTo>
                  <a:lnTo>
                    <a:pt x="179" y="358"/>
                  </a:lnTo>
                  <a:lnTo>
                    <a:pt x="238" y="358"/>
                  </a:lnTo>
                  <a:cubicBezTo>
                    <a:pt x="250" y="358"/>
                    <a:pt x="250" y="334"/>
                    <a:pt x="250" y="334"/>
                  </a:cubicBezTo>
                  <a:lnTo>
                    <a:pt x="250" y="310"/>
                  </a:lnTo>
                  <a:cubicBezTo>
                    <a:pt x="250" y="298"/>
                    <a:pt x="250" y="298"/>
                    <a:pt x="238" y="286"/>
                  </a:cubicBezTo>
                  <a:cubicBezTo>
                    <a:pt x="238" y="263"/>
                    <a:pt x="214" y="263"/>
                    <a:pt x="214" y="251"/>
                  </a:cubicBezTo>
                  <a:lnTo>
                    <a:pt x="214" y="227"/>
                  </a:lnTo>
                  <a:cubicBezTo>
                    <a:pt x="214" y="203"/>
                    <a:pt x="214" y="203"/>
                    <a:pt x="202" y="191"/>
                  </a:cubicBezTo>
                  <a:cubicBezTo>
                    <a:pt x="202" y="179"/>
                    <a:pt x="191" y="179"/>
                    <a:pt x="191" y="167"/>
                  </a:cubicBezTo>
                  <a:cubicBezTo>
                    <a:pt x="191" y="144"/>
                    <a:pt x="191" y="144"/>
                    <a:pt x="179" y="132"/>
                  </a:cubicBezTo>
                  <a:cubicBezTo>
                    <a:pt x="179" y="120"/>
                    <a:pt x="155" y="120"/>
                    <a:pt x="155" y="108"/>
                  </a:cubicBezTo>
                  <a:cubicBezTo>
                    <a:pt x="143" y="84"/>
                    <a:pt x="143" y="84"/>
                    <a:pt x="131" y="84"/>
                  </a:cubicBezTo>
                  <a:cubicBezTo>
                    <a:pt x="119" y="72"/>
                    <a:pt x="131" y="72"/>
                    <a:pt x="119" y="60"/>
                  </a:cubicBezTo>
                  <a:cubicBezTo>
                    <a:pt x="95" y="48"/>
                    <a:pt x="95" y="48"/>
                    <a:pt x="83" y="48"/>
                  </a:cubicBezTo>
                  <a:cubicBezTo>
                    <a:pt x="71" y="25"/>
                    <a:pt x="71" y="25"/>
                    <a:pt x="71" y="13"/>
                  </a:cubicBezTo>
                  <a:lnTo>
                    <a:pt x="7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8" name="Google Shape;3028;p3"/>
            <p:cNvSpPr/>
            <p:nvPr/>
          </p:nvSpPr>
          <p:spPr>
            <a:xfrm>
              <a:off x="4272250" y="2320350"/>
              <a:ext cx="5375" cy="9850"/>
            </a:xfrm>
            <a:custGeom>
              <a:avLst/>
              <a:gdLst/>
              <a:ahLst/>
              <a:cxnLst/>
              <a:rect l="l" t="t" r="r" b="b"/>
              <a:pathLst>
                <a:path w="215" h="394" extrusionOk="0">
                  <a:moveTo>
                    <a:pt x="36" y="1"/>
                  </a:moveTo>
                  <a:cubicBezTo>
                    <a:pt x="12" y="25"/>
                    <a:pt x="0" y="60"/>
                    <a:pt x="0" y="60"/>
                  </a:cubicBezTo>
                  <a:lnTo>
                    <a:pt x="0" y="84"/>
                  </a:lnTo>
                  <a:cubicBezTo>
                    <a:pt x="6" y="90"/>
                    <a:pt x="9" y="90"/>
                    <a:pt x="12" y="90"/>
                  </a:cubicBezTo>
                  <a:cubicBezTo>
                    <a:pt x="15" y="90"/>
                    <a:pt x="18" y="90"/>
                    <a:pt x="24" y="96"/>
                  </a:cubicBezTo>
                  <a:lnTo>
                    <a:pt x="36" y="108"/>
                  </a:lnTo>
                  <a:lnTo>
                    <a:pt x="60" y="120"/>
                  </a:lnTo>
                  <a:cubicBezTo>
                    <a:pt x="66" y="132"/>
                    <a:pt x="69" y="132"/>
                    <a:pt x="72" y="132"/>
                  </a:cubicBezTo>
                  <a:cubicBezTo>
                    <a:pt x="75" y="132"/>
                    <a:pt x="78" y="132"/>
                    <a:pt x="84" y="144"/>
                  </a:cubicBezTo>
                  <a:cubicBezTo>
                    <a:pt x="96" y="156"/>
                    <a:pt x="84" y="156"/>
                    <a:pt x="84" y="167"/>
                  </a:cubicBezTo>
                  <a:lnTo>
                    <a:pt x="96" y="179"/>
                  </a:lnTo>
                  <a:cubicBezTo>
                    <a:pt x="96" y="203"/>
                    <a:pt x="96" y="203"/>
                    <a:pt x="119" y="215"/>
                  </a:cubicBezTo>
                  <a:cubicBezTo>
                    <a:pt x="119" y="227"/>
                    <a:pt x="131" y="227"/>
                    <a:pt x="131" y="239"/>
                  </a:cubicBezTo>
                  <a:cubicBezTo>
                    <a:pt x="131" y="263"/>
                    <a:pt x="143" y="263"/>
                    <a:pt x="143" y="275"/>
                  </a:cubicBezTo>
                  <a:lnTo>
                    <a:pt x="143" y="286"/>
                  </a:lnTo>
                  <a:cubicBezTo>
                    <a:pt x="143" y="298"/>
                    <a:pt x="155" y="334"/>
                    <a:pt x="155" y="346"/>
                  </a:cubicBezTo>
                  <a:lnTo>
                    <a:pt x="155" y="358"/>
                  </a:lnTo>
                  <a:lnTo>
                    <a:pt x="155" y="382"/>
                  </a:lnTo>
                  <a:lnTo>
                    <a:pt x="155" y="394"/>
                  </a:lnTo>
                  <a:lnTo>
                    <a:pt x="203" y="394"/>
                  </a:lnTo>
                  <a:cubicBezTo>
                    <a:pt x="215" y="394"/>
                    <a:pt x="215" y="382"/>
                    <a:pt x="215" y="382"/>
                  </a:cubicBezTo>
                  <a:lnTo>
                    <a:pt x="215" y="346"/>
                  </a:lnTo>
                  <a:lnTo>
                    <a:pt x="215" y="322"/>
                  </a:lnTo>
                  <a:cubicBezTo>
                    <a:pt x="215" y="298"/>
                    <a:pt x="215" y="298"/>
                    <a:pt x="203" y="286"/>
                  </a:cubicBezTo>
                  <a:lnTo>
                    <a:pt x="203" y="263"/>
                  </a:lnTo>
                  <a:lnTo>
                    <a:pt x="203" y="227"/>
                  </a:lnTo>
                  <a:cubicBezTo>
                    <a:pt x="203" y="215"/>
                    <a:pt x="191" y="215"/>
                    <a:pt x="191" y="203"/>
                  </a:cubicBezTo>
                  <a:cubicBezTo>
                    <a:pt x="191" y="179"/>
                    <a:pt x="191" y="179"/>
                    <a:pt x="179" y="167"/>
                  </a:cubicBezTo>
                  <a:cubicBezTo>
                    <a:pt x="179" y="156"/>
                    <a:pt x="179" y="156"/>
                    <a:pt x="155" y="144"/>
                  </a:cubicBezTo>
                  <a:lnTo>
                    <a:pt x="131" y="108"/>
                  </a:lnTo>
                  <a:cubicBezTo>
                    <a:pt x="119" y="96"/>
                    <a:pt x="131" y="96"/>
                    <a:pt x="119" y="84"/>
                  </a:cubicBezTo>
                  <a:lnTo>
                    <a:pt x="84" y="48"/>
                  </a:lnTo>
                  <a:lnTo>
                    <a:pt x="60" y="2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9" name="Google Shape;3029;p3"/>
            <p:cNvSpPr/>
            <p:nvPr/>
          </p:nvSpPr>
          <p:spPr>
            <a:xfrm>
              <a:off x="4268675" y="2329275"/>
              <a:ext cx="3300" cy="11950"/>
            </a:xfrm>
            <a:custGeom>
              <a:avLst/>
              <a:gdLst/>
              <a:ahLst/>
              <a:cxnLst/>
              <a:rect l="l" t="t" r="r" b="b"/>
              <a:pathLst>
                <a:path w="132" h="478" extrusionOk="0">
                  <a:moveTo>
                    <a:pt x="84" y="1"/>
                  </a:moveTo>
                  <a:cubicBezTo>
                    <a:pt x="48" y="1"/>
                    <a:pt x="24" y="37"/>
                    <a:pt x="1" y="49"/>
                  </a:cubicBezTo>
                  <a:lnTo>
                    <a:pt x="1" y="60"/>
                  </a:lnTo>
                  <a:lnTo>
                    <a:pt x="1" y="84"/>
                  </a:lnTo>
                  <a:cubicBezTo>
                    <a:pt x="1" y="96"/>
                    <a:pt x="24" y="96"/>
                    <a:pt x="24" y="108"/>
                  </a:cubicBezTo>
                  <a:cubicBezTo>
                    <a:pt x="24" y="120"/>
                    <a:pt x="24" y="120"/>
                    <a:pt x="36" y="144"/>
                  </a:cubicBezTo>
                  <a:cubicBezTo>
                    <a:pt x="36" y="156"/>
                    <a:pt x="48" y="156"/>
                    <a:pt x="48" y="168"/>
                  </a:cubicBezTo>
                  <a:cubicBezTo>
                    <a:pt x="48" y="180"/>
                    <a:pt x="60" y="180"/>
                    <a:pt x="60" y="203"/>
                  </a:cubicBezTo>
                  <a:cubicBezTo>
                    <a:pt x="60" y="215"/>
                    <a:pt x="48" y="215"/>
                    <a:pt x="48" y="227"/>
                  </a:cubicBezTo>
                  <a:cubicBezTo>
                    <a:pt x="48" y="239"/>
                    <a:pt x="60" y="239"/>
                    <a:pt x="60" y="263"/>
                  </a:cubicBezTo>
                  <a:lnTo>
                    <a:pt x="60" y="287"/>
                  </a:lnTo>
                  <a:cubicBezTo>
                    <a:pt x="60" y="299"/>
                    <a:pt x="72" y="299"/>
                    <a:pt x="72" y="322"/>
                  </a:cubicBezTo>
                  <a:cubicBezTo>
                    <a:pt x="72" y="334"/>
                    <a:pt x="72" y="334"/>
                    <a:pt x="96" y="346"/>
                  </a:cubicBezTo>
                  <a:lnTo>
                    <a:pt x="96" y="358"/>
                  </a:lnTo>
                  <a:cubicBezTo>
                    <a:pt x="96" y="371"/>
                    <a:pt x="97" y="383"/>
                    <a:pt x="99" y="394"/>
                  </a:cubicBezTo>
                  <a:lnTo>
                    <a:pt x="99" y="394"/>
                  </a:lnTo>
                  <a:cubicBezTo>
                    <a:pt x="108" y="392"/>
                    <a:pt x="108" y="382"/>
                    <a:pt x="108" y="382"/>
                  </a:cubicBezTo>
                  <a:cubicBezTo>
                    <a:pt x="108" y="358"/>
                    <a:pt x="108" y="346"/>
                    <a:pt x="120" y="346"/>
                  </a:cubicBezTo>
                  <a:lnTo>
                    <a:pt x="120" y="322"/>
                  </a:lnTo>
                  <a:lnTo>
                    <a:pt x="120" y="287"/>
                  </a:lnTo>
                  <a:cubicBezTo>
                    <a:pt x="120" y="275"/>
                    <a:pt x="120" y="275"/>
                    <a:pt x="132" y="263"/>
                  </a:cubicBezTo>
                  <a:lnTo>
                    <a:pt x="132" y="227"/>
                  </a:lnTo>
                  <a:lnTo>
                    <a:pt x="132" y="203"/>
                  </a:lnTo>
                  <a:lnTo>
                    <a:pt x="132" y="168"/>
                  </a:lnTo>
                  <a:lnTo>
                    <a:pt x="132" y="144"/>
                  </a:lnTo>
                  <a:cubicBezTo>
                    <a:pt x="132" y="120"/>
                    <a:pt x="120" y="120"/>
                    <a:pt x="120" y="108"/>
                  </a:cubicBezTo>
                  <a:lnTo>
                    <a:pt x="120" y="84"/>
                  </a:lnTo>
                  <a:cubicBezTo>
                    <a:pt x="120" y="60"/>
                    <a:pt x="108" y="60"/>
                    <a:pt x="108" y="49"/>
                  </a:cubicBezTo>
                  <a:cubicBezTo>
                    <a:pt x="108" y="37"/>
                    <a:pt x="108" y="37"/>
                    <a:pt x="96" y="25"/>
                  </a:cubicBezTo>
                  <a:lnTo>
                    <a:pt x="96" y="1"/>
                  </a:lnTo>
                  <a:close/>
                  <a:moveTo>
                    <a:pt x="99" y="394"/>
                  </a:moveTo>
                  <a:lnTo>
                    <a:pt x="99" y="394"/>
                  </a:lnTo>
                  <a:cubicBezTo>
                    <a:pt x="98" y="394"/>
                    <a:pt x="97" y="394"/>
                    <a:pt x="96" y="394"/>
                  </a:cubicBezTo>
                  <a:cubicBezTo>
                    <a:pt x="96" y="406"/>
                    <a:pt x="84" y="394"/>
                    <a:pt x="96" y="477"/>
                  </a:cubicBezTo>
                  <a:lnTo>
                    <a:pt x="96" y="465"/>
                  </a:lnTo>
                  <a:lnTo>
                    <a:pt x="96" y="453"/>
                  </a:lnTo>
                  <a:lnTo>
                    <a:pt x="96" y="441"/>
                  </a:lnTo>
                  <a:cubicBezTo>
                    <a:pt x="103" y="426"/>
                    <a:pt x="101" y="411"/>
                    <a:pt x="99" y="3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0" name="Google Shape;3030;p3"/>
            <p:cNvSpPr/>
            <p:nvPr/>
          </p:nvSpPr>
          <p:spPr>
            <a:xfrm>
              <a:off x="4258850" y="23358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84" y="1"/>
                  </a:moveTo>
                  <a:cubicBezTo>
                    <a:pt x="60" y="1"/>
                    <a:pt x="13" y="25"/>
                    <a:pt x="13" y="25"/>
                  </a:cubicBezTo>
                  <a:lnTo>
                    <a:pt x="1" y="25"/>
                  </a:lnTo>
                  <a:cubicBezTo>
                    <a:pt x="1" y="37"/>
                    <a:pt x="13" y="37"/>
                    <a:pt x="13" y="37"/>
                  </a:cubicBezTo>
                  <a:cubicBezTo>
                    <a:pt x="13" y="60"/>
                    <a:pt x="13" y="60"/>
                    <a:pt x="24" y="60"/>
                  </a:cubicBezTo>
                  <a:cubicBezTo>
                    <a:pt x="24" y="72"/>
                    <a:pt x="24" y="72"/>
                    <a:pt x="36" y="72"/>
                  </a:cubicBezTo>
                  <a:cubicBezTo>
                    <a:pt x="36" y="84"/>
                    <a:pt x="48" y="84"/>
                    <a:pt x="48" y="84"/>
                  </a:cubicBezTo>
                  <a:cubicBezTo>
                    <a:pt x="48" y="96"/>
                    <a:pt x="36" y="96"/>
                    <a:pt x="36" y="96"/>
                  </a:cubicBezTo>
                  <a:cubicBezTo>
                    <a:pt x="36" y="120"/>
                    <a:pt x="48" y="120"/>
                    <a:pt x="48" y="120"/>
                  </a:cubicBezTo>
                  <a:lnTo>
                    <a:pt x="48" y="132"/>
                  </a:lnTo>
                  <a:cubicBezTo>
                    <a:pt x="48" y="144"/>
                    <a:pt x="72" y="144"/>
                    <a:pt x="72" y="144"/>
                  </a:cubicBezTo>
                  <a:lnTo>
                    <a:pt x="72" y="156"/>
                  </a:lnTo>
                  <a:lnTo>
                    <a:pt x="72" y="203"/>
                  </a:lnTo>
                  <a:lnTo>
                    <a:pt x="72" y="215"/>
                  </a:lnTo>
                  <a:cubicBezTo>
                    <a:pt x="72" y="370"/>
                    <a:pt x="84" y="370"/>
                    <a:pt x="84" y="370"/>
                  </a:cubicBezTo>
                  <a:cubicBezTo>
                    <a:pt x="96" y="370"/>
                    <a:pt x="96" y="370"/>
                    <a:pt x="96" y="358"/>
                  </a:cubicBezTo>
                  <a:cubicBezTo>
                    <a:pt x="96" y="358"/>
                    <a:pt x="96" y="334"/>
                    <a:pt x="108" y="334"/>
                  </a:cubicBezTo>
                  <a:lnTo>
                    <a:pt x="108" y="310"/>
                  </a:lnTo>
                  <a:lnTo>
                    <a:pt x="108" y="275"/>
                  </a:lnTo>
                  <a:cubicBezTo>
                    <a:pt x="108" y="263"/>
                    <a:pt x="132" y="263"/>
                    <a:pt x="132" y="251"/>
                  </a:cubicBezTo>
                  <a:lnTo>
                    <a:pt x="132" y="215"/>
                  </a:lnTo>
                  <a:lnTo>
                    <a:pt x="132" y="191"/>
                  </a:lnTo>
                  <a:lnTo>
                    <a:pt x="132" y="156"/>
                  </a:lnTo>
                  <a:lnTo>
                    <a:pt x="132" y="132"/>
                  </a:lnTo>
                  <a:cubicBezTo>
                    <a:pt x="132" y="120"/>
                    <a:pt x="108" y="120"/>
                    <a:pt x="108" y="96"/>
                  </a:cubicBezTo>
                  <a:lnTo>
                    <a:pt x="108" y="72"/>
                  </a:lnTo>
                  <a:cubicBezTo>
                    <a:pt x="108" y="60"/>
                    <a:pt x="96" y="60"/>
                    <a:pt x="96" y="37"/>
                  </a:cubicBezTo>
                  <a:lnTo>
                    <a:pt x="96" y="13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1" name="Google Shape;3031;p3"/>
            <p:cNvSpPr/>
            <p:nvPr/>
          </p:nvSpPr>
          <p:spPr>
            <a:xfrm>
              <a:off x="4251700" y="2342450"/>
              <a:ext cx="3000" cy="5900"/>
            </a:xfrm>
            <a:custGeom>
              <a:avLst/>
              <a:gdLst/>
              <a:ahLst/>
              <a:cxnLst/>
              <a:rect l="l" t="t" r="r" b="b"/>
              <a:pathLst>
                <a:path w="120" h="236" extrusionOk="0">
                  <a:moveTo>
                    <a:pt x="51" y="1"/>
                  </a:moveTo>
                  <a:cubicBezTo>
                    <a:pt x="37" y="1"/>
                    <a:pt x="25" y="4"/>
                    <a:pt x="25" y="10"/>
                  </a:cubicBezTo>
                  <a:lnTo>
                    <a:pt x="13" y="10"/>
                  </a:lnTo>
                  <a:lnTo>
                    <a:pt x="13" y="22"/>
                  </a:lnTo>
                  <a:lnTo>
                    <a:pt x="13" y="45"/>
                  </a:lnTo>
                  <a:lnTo>
                    <a:pt x="13" y="57"/>
                  </a:lnTo>
                  <a:cubicBezTo>
                    <a:pt x="13" y="69"/>
                    <a:pt x="25" y="69"/>
                    <a:pt x="13" y="69"/>
                  </a:cubicBezTo>
                  <a:cubicBezTo>
                    <a:pt x="13" y="81"/>
                    <a:pt x="1" y="81"/>
                    <a:pt x="1" y="81"/>
                  </a:cubicBezTo>
                  <a:lnTo>
                    <a:pt x="1" y="105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1" y="188"/>
                  </a:lnTo>
                  <a:cubicBezTo>
                    <a:pt x="13" y="236"/>
                    <a:pt x="25" y="236"/>
                    <a:pt x="25" y="236"/>
                  </a:cubicBezTo>
                  <a:cubicBezTo>
                    <a:pt x="49" y="236"/>
                    <a:pt x="49" y="236"/>
                    <a:pt x="49" y="224"/>
                  </a:cubicBezTo>
                  <a:lnTo>
                    <a:pt x="60" y="212"/>
                  </a:lnTo>
                  <a:lnTo>
                    <a:pt x="60" y="188"/>
                  </a:lnTo>
                  <a:lnTo>
                    <a:pt x="60" y="176"/>
                  </a:lnTo>
                  <a:cubicBezTo>
                    <a:pt x="60" y="164"/>
                    <a:pt x="72" y="164"/>
                    <a:pt x="72" y="164"/>
                  </a:cubicBezTo>
                  <a:lnTo>
                    <a:pt x="84" y="141"/>
                  </a:lnTo>
                  <a:lnTo>
                    <a:pt x="84" y="129"/>
                  </a:lnTo>
                  <a:lnTo>
                    <a:pt x="96" y="81"/>
                  </a:lnTo>
                  <a:cubicBezTo>
                    <a:pt x="96" y="69"/>
                    <a:pt x="84" y="69"/>
                    <a:pt x="96" y="69"/>
                  </a:cubicBezTo>
                  <a:cubicBezTo>
                    <a:pt x="120" y="69"/>
                    <a:pt x="120" y="57"/>
                    <a:pt x="120" y="57"/>
                  </a:cubicBezTo>
                  <a:lnTo>
                    <a:pt x="120" y="45"/>
                  </a:lnTo>
                  <a:lnTo>
                    <a:pt x="120" y="22"/>
                  </a:lnTo>
                  <a:cubicBezTo>
                    <a:pt x="120" y="22"/>
                    <a:pt x="96" y="22"/>
                    <a:pt x="96" y="10"/>
                  </a:cubicBezTo>
                  <a:cubicBezTo>
                    <a:pt x="84" y="4"/>
                    <a:pt x="66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2" name="Google Shape;3032;p3"/>
            <p:cNvSpPr/>
            <p:nvPr/>
          </p:nvSpPr>
          <p:spPr>
            <a:xfrm>
              <a:off x="4240400" y="2345975"/>
              <a:ext cx="3000" cy="9825"/>
            </a:xfrm>
            <a:custGeom>
              <a:avLst/>
              <a:gdLst/>
              <a:ahLst/>
              <a:cxnLst/>
              <a:rect l="l" t="t" r="r" b="b"/>
              <a:pathLst>
                <a:path w="120" h="393" extrusionOk="0">
                  <a:moveTo>
                    <a:pt x="73" y="1"/>
                  </a:moveTo>
                  <a:cubicBezTo>
                    <a:pt x="51" y="1"/>
                    <a:pt x="32" y="12"/>
                    <a:pt x="24" y="12"/>
                  </a:cubicBezTo>
                  <a:lnTo>
                    <a:pt x="0" y="12"/>
                  </a:lnTo>
                  <a:lnTo>
                    <a:pt x="0" y="35"/>
                  </a:lnTo>
                  <a:lnTo>
                    <a:pt x="0" y="71"/>
                  </a:lnTo>
                  <a:lnTo>
                    <a:pt x="0" y="95"/>
                  </a:lnTo>
                  <a:cubicBezTo>
                    <a:pt x="0" y="107"/>
                    <a:pt x="24" y="107"/>
                    <a:pt x="24" y="131"/>
                  </a:cubicBezTo>
                  <a:cubicBezTo>
                    <a:pt x="24" y="143"/>
                    <a:pt x="0" y="143"/>
                    <a:pt x="0" y="154"/>
                  </a:cubicBezTo>
                  <a:cubicBezTo>
                    <a:pt x="0" y="166"/>
                    <a:pt x="0" y="166"/>
                    <a:pt x="24" y="190"/>
                  </a:cubicBezTo>
                  <a:lnTo>
                    <a:pt x="24" y="214"/>
                  </a:lnTo>
                  <a:cubicBezTo>
                    <a:pt x="24" y="226"/>
                    <a:pt x="36" y="226"/>
                    <a:pt x="36" y="250"/>
                  </a:cubicBezTo>
                  <a:lnTo>
                    <a:pt x="36" y="274"/>
                  </a:lnTo>
                  <a:lnTo>
                    <a:pt x="36" y="285"/>
                  </a:lnTo>
                  <a:cubicBezTo>
                    <a:pt x="36" y="309"/>
                    <a:pt x="48" y="333"/>
                    <a:pt x="36" y="345"/>
                  </a:cubicBezTo>
                  <a:lnTo>
                    <a:pt x="36" y="369"/>
                  </a:lnTo>
                  <a:lnTo>
                    <a:pt x="36" y="381"/>
                  </a:lnTo>
                  <a:cubicBezTo>
                    <a:pt x="60" y="393"/>
                    <a:pt x="60" y="393"/>
                    <a:pt x="84" y="393"/>
                  </a:cubicBezTo>
                  <a:cubicBezTo>
                    <a:pt x="96" y="393"/>
                    <a:pt x="96" y="381"/>
                    <a:pt x="96" y="381"/>
                  </a:cubicBezTo>
                  <a:lnTo>
                    <a:pt x="96" y="345"/>
                  </a:lnTo>
                  <a:lnTo>
                    <a:pt x="96" y="321"/>
                  </a:lnTo>
                  <a:lnTo>
                    <a:pt x="96" y="285"/>
                  </a:lnTo>
                  <a:cubicBezTo>
                    <a:pt x="96" y="274"/>
                    <a:pt x="108" y="274"/>
                    <a:pt x="108" y="262"/>
                  </a:cubicBezTo>
                  <a:lnTo>
                    <a:pt x="108" y="226"/>
                  </a:lnTo>
                  <a:lnTo>
                    <a:pt x="108" y="202"/>
                  </a:lnTo>
                  <a:lnTo>
                    <a:pt x="120" y="154"/>
                  </a:lnTo>
                  <a:cubicBezTo>
                    <a:pt x="120" y="143"/>
                    <a:pt x="108" y="143"/>
                    <a:pt x="108" y="131"/>
                  </a:cubicBezTo>
                  <a:cubicBezTo>
                    <a:pt x="108" y="107"/>
                    <a:pt x="120" y="107"/>
                    <a:pt x="120" y="95"/>
                  </a:cubicBezTo>
                  <a:lnTo>
                    <a:pt x="120" y="71"/>
                  </a:lnTo>
                  <a:lnTo>
                    <a:pt x="120" y="35"/>
                  </a:lnTo>
                  <a:lnTo>
                    <a:pt x="120" y="23"/>
                  </a:lnTo>
                  <a:cubicBezTo>
                    <a:pt x="120" y="23"/>
                    <a:pt x="108" y="23"/>
                    <a:pt x="108" y="12"/>
                  </a:cubicBezTo>
                  <a:cubicBezTo>
                    <a:pt x="96" y="4"/>
                    <a:pt x="84" y="1"/>
                    <a:pt x="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3" name="Google Shape;3033;p3"/>
            <p:cNvSpPr/>
            <p:nvPr/>
          </p:nvSpPr>
          <p:spPr>
            <a:xfrm>
              <a:off x="4229100" y="2347825"/>
              <a:ext cx="2700" cy="10650"/>
            </a:xfrm>
            <a:custGeom>
              <a:avLst/>
              <a:gdLst/>
              <a:ahLst/>
              <a:cxnLst/>
              <a:rect l="l" t="t" r="r" b="b"/>
              <a:pathLst>
                <a:path w="108" h="426" extrusionOk="0">
                  <a:moveTo>
                    <a:pt x="39" y="0"/>
                  </a:moveTo>
                  <a:cubicBezTo>
                    <a:pt x="24" y="0"/>
                    <a:pt x="12" y="3"/>
                    <a:pt x="12" y="9"/>
                  </a:cubicBezTo>
                  <a:lnTo>
                    <a:pt x="0" y="9"/>
                  </a:lnTo>
                  <a:lnTo>
                    <a:pt x="0" y="21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0" y="116"/>
                  </a:lnTo>
                  <a:cubicBezTo>
                    <a:pt x="0" y="128"/>
                    <a:pt x="12" y="128"/>
                    <a:pt x="12" y="140"/>
                  </a:cubicBezTo>
                  <a:cubicBezTo>
                    <a:pt x="12" y="152"/>
                    <a:pt x="0" y="152"/>
                    <a:pt x="0" y="176"/>
                  </a:cubicBezTo>
                  <a:cubicBezTo>
                    <a:pt x="0" y="188"/>
                    <a:pt x="0" y="188"/>
                    <a:pt x="12" y="200"/>
                  </a:cubicBezTo>
                  <a:lnTo>
                    <a:pt x="12" y="235"/>
                  </a:lnTo>
                  <a:cubicBezTo>
                    <a:pt x="12" y="247"/>
                    <a:pt x="24" y="247"/>
                    <a:pt x="24" y="259"/>
                  </a:cubicBezTo>
                  <a:cubicBezTo>
                    <a:pt x="24" y="271"/>
                    <a:pt x="36" y="271"/>
                    <a:pt x="36" y="295"/>
                  </a:cubicBezTo>
                  <a:lnTo>
                    <a:pt x="36" y="307"/>
                  </a:lnTo>
                  <a:cubicBezTo>
                    <a:pt x="48" y="330"/>
                    <a:pt x="48" y="354"/>
                    <a:pt x="48" y="378"/>
                  </a:cubicBezTo>
                  <a:lnTo>
                    <a:pt x="48" y="390"/>
                  </a:lnTo>
                  <a:lnTo>
                    <a:pt x="48" y="414"/>
                  </a:lnTo>
                  <a:lnTo>
                    <a:pt x="95" y="426"/>
                  </a:lnTo>
                  <a:cubicBezTo>
                    <a:pt x="95" y="426"/>
                    <a:pt x="107" y="414"/>
                    <a:pt x="107" y="390"/>
                  </a:cubicBezTo>
                  <a:lnTo>
                    <a:pt x="107" y="366"/>
                  </a:lnTo>
                  <a:lnTo>
                    <a:pt x="107" y="330"/>
                  </a:lnTo>
                  <a:cubicBezTo>
                    <a:pt x="107" y="319"/>
                    <a:pt x="107" y="319"/>
                    <a:pt x="95" y="307"/>
                  </a:cubicBezTo>
                  <a:lnTo>
                    <a:pt x="95" y="271"/>
                  </a:lnTo>
                  <a:lnTo>
                    <a:pt x="95" y="247"/>
                  </a:lnTo>
                  <a:lnTo>
                    <a:pt x="95" y="211"/>
                  </a:lnTo>
                  <a:lnTo>
                    <a:pt x="95" y="188"/>
                  </a:lnTo>
                  <a:lnTo>
                    <a:pt x="95" y="152"/>
                  </a:lnTo>
                  <a:cubicBezTo>
                    <a:pt x="95" y="140"/>
                    <a:pt x="83" y="140"/>
                    <a:pt x="83" y="128"/>
                  </a:cubicBezTo>
                  <a:cubicBezTo>
                    <a:pt x="83" y="116"/>
                    <a:pt x="95" y="116"/>
                    <a:pt x="95" y="92"/>
                  </a:cubicBezTo>
                  <a:lnTo>
                    <a:pt x="95" y="69"/>
                  </a:lnTo>
                  <a:lnTo>
                    <a:pt x="95" y="33"/>
                  </a:lnTo>
                  <a:lnTo>
                    <a:pt x="95" y="21"/>
                  </a:lnTo>
                  <a:lnTo>
                    <a:pt x="83" y="9"/>
                  </a:lnTo>
                  <a:cubicBezTo>
                    <a:pt x="71" y="3"/>
                    <a:pt x="54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4" name="Google Shape;3034;p3"/>
            <p:cNvSpPr/>
            <p:nvPr/>
          </p:nvSpPr>
          <p:spPr>
            <a:xfrm>
              <a:off x="4218975" y="2345975"/>
              <a:ext cx="3000" cy="10125"/>
            </a:xfrm>
            <a:custGeom>
              <a:avLst/>
              <a:gdLst/>
              <a:ahLst/>
              <a:cxnLst/>
              <a:rect l="l" t="t" r="r" b="b"/>
              <a:pathLst>
                <a:path w="120" h="405" extrusionOk="0">
                  <a:moveTo>
                    <a:pt x="66" y="1"/>
                  </a:moveTo>
                  <a:cubicBezTo>
                    <a:pt x="44" y="1"/>
                    <a:pt x="20" y="12"/>
                    <a:pt x="12" y="12"/>
                  </a:cubicBezTo>
                  <a:lnTo>
                    <a:pt x="0" y="12"/>
                  </a:lnTo>
                  <a:lnTo>
                    <a:pt x="0" y="23"/>
                  </a:lnTo>
                  <a:lnTo>
                    <a:pt x="0" y="47"/>
                  </a:lnTo>
                  <a:lnTo>
                    <a:pt x="0" y="83"/>
                  </a:lnTo>
                  <a:lnTo>
                    <a:pt x="0" y="107"/>
                  </a:lnTo>
                  <a:cubicBezTo>
                    <a:pt x="0" y="131"/>
                    <a:pt x="12" y="131"/>
                    <a:pt x="12" y="143"/>
                  </a:cubicBezTo>
                  <a:cubicBezTo>
                    <a:pt x="12" y="154"/>
                    <a:pt x="0" y="154"/>
                    <a:pt x="0" y="166"/>
                  </a:cubicBezTo>
                  <a:lnTo>
                    <a:pt x="0" y="202"/>
                  </a:lnTo>
                  <a:lnTo>
                    <a:pt x="0" y="226"/>
                  </a:lnTo>
                  <a:cubicBezTo>
                    <a:pt x="0" y="250"/>
                    <a:pt x="12" y="250"/>
                    <a:pt x="12" y="262"/>
                  </a:cubicBezTo>
                  <a:lnTo>
                    <a:pt x="12" y="285"/>
                  </a:lnTo>
                  <a:lnTo>
                    <a:pt x="12" y="309"/>
                  </a:lnTo>
                  <a:cubicBezTo>
                    <a:pt x="12" y="321"/>
                    <a:pt x="24" y="345"/>
                    <a:pt x="12" y="369"/>
                  </a:cubicBezTo>
                  <a:lnTo>
                    <a:pt x="12" y="381"/>
                  </a:lnTo>
                  <a:lnTo>
                    <a:pt x="12" y="393"/>
                  </a:lnTo>
                  <a:lnTo>
                    <a:pt x="12" y="404"/>
                  </a:lnTo>
                  <a:lnTo>
                    <a:pt x="72" y="404"/>
                  </a:lnTo>
                  <a:cubicBezTo>
                    <a:pt x="84" y="404"/>
                    <a:pt x="84" y="393"/>
                    <a:pt x="84" y="393"/>
                  </a:cubicBezTo>
                  <a:lnTo>
                    <a:pt x="84" y="369"/>
                  </a:lnTo>
                  <a:lnTo>
                    <a:pt x="84" y="333"/>
                  </a:lnTo>
                  <a:lnTo>
                    <a:pt x="84" y="309"/>
                  </a:lnTo>
                  <a:cubicBezTo>
                    <a:pt x="84" y="285"/>
                    <a:pt x="95" y="285"/>
                    <a:pt x="95" y="274"/>
                  </a:cubicBezTo>
                  <a:lnTo>
                    <a:pt x="95" y="250"/>
                  </a:lnTo>
                  <a:lnTo>
                    <a:pt x="95" y="214"/>
                  </a:lnTo>
                  <a:cubicBezTo>
                    <a:pt x="95" y="214"/>
                    <a:pt x="119" y="166"/>
                    <a:pt x="119" y="154"/>
                  </a:cubicBezTo>
                  <a:cubicBezTo>
                    <a:pt x="119" y="143"/>
                    <a:pt x="95" y="143"/>
                    <a:pt x="95" y="131"/>
                  </a:cubicBezTo>
                  <a:cubicBezTo>
                    <a:pt x="95" y="107"/>
                    <a:pt x="119" y="107"/>
                    <a:pt x="119" y="95"/>
                  </a:cubicBezTo>
                  <a:lnTo>
                    <a:pt x="119" y="71"/>
                  </a:lnTo>
                  <a:lnTo>
                    <a:pt x="119" y="35"/>
                  </a:lnTo>
                  <a:lnTo>
                    <a:pt x="119" y="23"/>
                  </a:lnTo>
                  <a:cubicBezTo>
                    <a:pt x="119" y="23"/>
                    <a:pt x="95" y="23"/>
                    <a:pt x="95" y="12"/>
                  </a:cubicBezTo>
                  <a:cubicBezTo>
                    <a:pt x="88" y="4"/>
                    <a:pt x="7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5" name="Google Shape;3035;p3"/>
            <p:cNvSpPr/>
            <p:nvPr/>
          </p:nvSpPr>
          <p:spPr>
            <a:xfrm>
              <a:off x="4208850" y="2348625"/>
              <a:ext cx="4475" cy="11350"/>
            </a:xfrm>
            <a:custGeom>
              <a:avLst/>
              <a:gdLst/>
              <a:ahLst/>
              <a:cxnLst/>
              <a:rect l="l" t="t" r="r" b="b"/>
              <a:pathLst>
                <a:path w="179" h="454" extrusionOk="0">
                  <a:moveTo>
                    <a:pt x="72" y="1"/>
                  </a:moveTo>
                  <a:lnTo>
                    <a:pt x="72" y="25"/>
                  </a:lnTo>
                  <a:lnTo>
                    <a:pt x="72" y="48"/>
                  </a:lnTo>
                  <a:cubicBezTo>
                    <a:pt x="72" y="60"/>
                    <a:pt x="72" y="60"/>
                    <a:pt x="60" y="84"/>
                  </a:cubicBezTo>
                  <a:lnTo>
                    <a:pt x="60" y="108"/>
                  </a:lnTo>
                  <a:lnTo>
                    <a:pt x="60" y="156"/>
                  </a:lnTo>
                  <a:cubicBezTo>
                    <a:pt x="60" y="168"/>
                    <a:pt x="48" y="168"/>
                    <a:pt x="24" y="179"/>
                  </a:cubicBezTo>
                  <a:lnTo>
                    <a:pt x="24" y="215"/>
                  </a:lnTo>
                  <a:lnTo>
                    <a:pt x="24" y="239"/>
                  </a:lnTo>
                  <a:lnTo>
                    <a:pt x="24" y="275"/>
                  </a:lnTo>
                  <a:lnTo>
                    <a:pt x="24" y="298"/>
                  </a:lnTo>
                  <a:lnTo>
                    <a:pt x="24" y="322"/>
                  </a:lnTo>
                  <a:cubicBezTo>
                    <a:pt x="24" y="346"/>
                    <a:pt x="24" y="382"/>
                    <a:pt x="12" y="406"/>
                  </a:cubicBezTo>
                  <a:lnTo>
                    <a:pt x="12" y="418"/>
                  </a:lnTo>
                  <a:lnTo>
                    <a:pt x="12" y="441"/>
                  </a:lnTo>
                  <a:cubicBezTo>
                    <a:pt x="24" y="441"/>
                    <a:pt x="24" y="418"/>
                    <a:pt x="24" y="418"/>
                  </a:cubicBezTo>
                  <a:cubicBezTo>
                    <a:pt x="24" y="406"/>
                    <a:pt x="24" y="394"/>
                    <a:pt x="48" y="394"/>
                  </a:cubicBezTo>
                  <a:cubicBezTo>
                    <a:pt x="48" y="382"/>
                    <a:pt x="48" y="382"/>
                    <a:pt x="60" y="358"/>
                  </a:cubicBezTo>
                  <a:lnTo>
                    <a:pt x="60" y="334"/>
                  </a:lnTo>
                  <a:cubicBezTo>
                    <a:pt x="60" y="322"/>
                    <a:pt x="72" y="322"/>
                    <a:pt x="72" y="298"/>
                  </a:cubicBezTo>
                  <a:cubicBezTo>
                    <a:pt x="72" y="287"/>
                    <a:pt x="72" y="287"/>
                    <a:pt x="84" y="275"/>
                  </a:cubicBezTo>
                  <a:lnTo>
                    <a:pt x="84" y="239"/>
                  </a:lnTo>
                  <a:cubicBezTo>
                    <a:pt x="84" y="227"/>
                    <a:pt x="108" y="227"/>
                    <a:pt x="108" y="215"/>
                  </a:cubicBezTo>
                  <a:cubicBezTo>
                    <a:pt x="108" y="203"/>
                    <a:pt x="119" y="203"/>
                    <a:pt x="119" y="179"/>
                  </a:cubicBezTo>
                  <a:lnTo>
                    <a:pt x="119" y="156"/>
                  </a:lnTo>
                  <a:cubicBezTo>
                    <a:pt x="119" y="144"/>
                    <a:pt x="131" y="144"/>
                    <a:pt x="131" y="120"/>
                  </a:cubicBezTo>
                  <a:cubicBezTo>
                    <a:pt x="131" y="108"/>
                    <a:pt x="131" y="108"/>
                    <a:pt x="143" y="96"/>
                  </a:cubicBezTo>
                  <a:cubicBezTo>
                    <a:pt x="143" y="84"/>
                    <a:pt x="143" y="84"/>
                    <a:pt x="167" y="60"/>
                  </a:cubicBezTo>
                  <a:lnTo>
                    <a:pt x="179" y="48"/>
                  </a:lnTo>
                  <a:cubicBezTo>
                    <a:pt x="179" y="48"/>
                    <a:pt x="179" y="37"/>
                    <a:pt x="167" y="37"/>
                  </a:cubicBezTo>
                  <a:cubicBezTo>
                    <a:pt x="143" y="25"/>
                    <a:pt x="108" y="1"/>
                    <a:pt x="84" y="1"/>
                  </a:cubicBezTo>
                  <a:close/>
                  <a:moveTo>
                    <a:pt x="12" y="441"/>
                  </a:moveTo>
                  <a:cubicBezTo>
                    <a:pt x="0" y="441"/>
                    <a:pt x="0" y="441"/>
                    <a:pt x="12" y="453"/>
                  </a:cubicBezTo>
                  <a:lnTo>
                    <a:pt x="12" y="44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6" name="Google Shape;3036;p3"/>
            <p:cNvSpPr/>
            <p:nvPr/>
          </p:nvSpPr>
          <p:spPr>
            <a:xfrm>
              <a:off x="4197250" y="2345350"/>
              <a:ext cx="5675" cy="10750"/>
            </a:xfrm>
            <a:custGeom>
              <a:avLst/>
              <a:gdLst/>
              <a:ahLst/>
              <a:cxnLst/>
              <a:rect l="l" t="t" r="r" b="b"/>
              <a:pathLst>
                <a:path w="227" h="430" extrusionOk="0">
                  <a:moveTo>
                    <a:pt x="119" y="1"/>
                  </a:moveTo>
                  <a:lnTo>
                    <a:pt x="119" y="13"/>
                  </a:lnTo>
                  <a:cubicBezTo>
                    <a:pt x="119" y="37"/>
                    <a:pt x="119" y="37"/>
                    <a:pt x="107" y="48"/>
                  </a:cubicBezTo>
                  <a:cubicBezTo>
                    <a:pt x="107" y="60"/>
                    <a:pt x="107" y="60"/>
                    <a:pt x="95" y="72"/>
                  </a:cubicBezTo>
                  <a:cubicBezTo>
                    <a:pt x="95" y="96"/>
                    <a:pt x="95" y="96"/>
                    <a:pt x="71" y="108"/>
                  </a:cubicBezTo>
                  <a:lnTo>
                    <a:pt x="71" y="132"/>
                  </a:lnTo>
                  <a:cubicBezTo>
                    <a:pt x="71" y="156"/>
                    <a:pt x="60" y="156"/>
                    <a:pt x="48" y="168"/>
                  </a:cubicBezTo>
                  <a:lnTo>
                    <a:pt x="48" y="191"/>
                  </a:lnTo>
                  <a:cubicBezTo>
                    <a:pt x="48" y="215"/>
                    <a:pt x="48" y="215"/>
                    <a:pt x="36" y="227"/>
                  </a:cubicBezTo>
                  <a:lnTo>
                    <a:pt x="36" y="251"/>
                  </a:lnTo>
                  <a:lnTo>
                    <a:pt x="36" y="287"/>
                  </a:lnTo>
                  <a:lnTo>
                    <a:pt x="36" y="299"/>
                  </a:lnTo>
                  <a:cubicBezTo>
                    <a:pt x="12" y="334"/>
                    <a:pt x="12" y="346"/>
                    <a:pt x="0" y="370"/>
                  </a:cubicBezTo>
                  <a:lnTo>
                    <a:pt x="0" y="394"/>
                  </a:lnTo>
                  <a:lnTo>
                    <a:pt x="0" y="406"/>
                  </a:lnTo>
                  <a:lnTo>
                    <a:pt x="0" y="418"/>
                  </a:lnTo>
                  <a:cubicBezTo>
                    <a:pt x="0" y="429"/>
                    <a:pt x="24" y="429"/>
                    <a:pt x="24" y="429"/>
                  </a:cubicBezTo>
                  <a:cubicBezTo>
                    <a:pt x="36" y="429"/>
                    <a:pt x="36" y="429"/>
                    <a:pt x="48" y="418"/>
                  </a:cubicBezTo>
                  <a:cubicBezTo>
                    <a:pt x="48" y="406"/>
                    <a:pt x="60" y="406"/>
                    <a:pt x="60" y="394"/>
                  </a:cubicBezTo>
                  <a:cubicBezTo>
                    <a:pt x="71" y="370"/>
                    <a:pt x="71" y="370"/>
                    <a:pt x="71" y="358"/>
                  </a:cubicBezTo>
                  <a:cubicBezTo>
                    <a:pt x="95" y="346"/>
                    <a:pt x="71" y="346"/>
                    <a:pt x="95" y="334"/>
                  </a:cubicBezTo>
                  <a:cubicBezTo>
                    <a:pt x="107" y="310"/>
                    <a:pt x="107" y="310"/>
                    <a:pt x="107" y="299"/>
                  </a:cubicBezTo>
                  <a:cubicBezTo>
                    <a:pt x="107" y="287"/>
                    <a:pt x="119" y="287"/>
                    <a:pt x="119" y="275"/>
                  </a:cubicBezTo>
                  <a:cubicBezTo>
                    <a:pt x="131" y="251"/>
                    <a:pt x="119" y="251"/>
                    <a:pt x="131" y="239"/>
                  </a:cubicBezTo>
                  <a:cubicBezTo>
                    <a:pt x="131" y="227"/>
                    <a:pt x="167" y="191"/>
                    <a:pt x="167" y="179"/>
                  </a:cubicBezTo>
                  <a:cubicBezTo>
                    <a:pt x="179" y="168"/>
                    <a:pt x="167" y="168"/>
                    <a:pt x="167" y="156"/>
                  </a:cubicBezTo>
                  <a:cubicBezTo>
                    <a:pt x="179" y="132"/>
                    <a:pt x="179" y="132"/>
                    <a:pt x="179" y="120"/>
                  </a:cubicBezTo>
                  <a:cubicBezTo>
                    <a:pt x="191" y="108"/>
                    <a:pt x="179" y="108"/>
                    <a:pt x="191" y="96"/>
                  </a:cubicBezTo>
                  <a:cubicBezTo>
                    <a:pt x="191" y="72"/>
                    <a:pt x="214" y="72"/>
                    <a:pt x="214" y="60"/>
                  </a:cubicBezTo>
                  <a:lnTo>
                    <a:pt x="226" y="48"/>
                  </a:lnTo>
                  <a:cubicBezTo>
                    <a:pt x="226" y="48"/>
                    <a:pt x="226" y="37"/>
                    <a:pt x="214" y="37"/>
                  </a:cubicBezTo>
                  <a:cubicBezTo>
                    <a:pt x="191" y="13"/>
                    <a:pt x="155" y="1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7" name="Google Shape;3037;p3"/>
            <p:cNvSpPr/>
            <p:nvPr/>
          </p:nvSpPr>
          <p:spPr>
            <a:xfrm>
              <a:off x="4183275" y="2342075"/>
              <a:ext cx="15175" cy="13125"/>
            </a:xfrm>
            <a:custGeom>
              <a:avLst/>
              <a:gdLst/>
              <a:ahLst/>
              <a:cxnLst/>
              <a:rect l="l" t="t" r="r" b="b"/>
              <a:pathLst>
                <a:path w="607" h="525" extrusionOk="0">
                  <a:moveTo>
                    <a:pt x="3" y="496"/>
                  </a:moveTo>
                  <a:cubicBezTo>
                    <a:pt x="1" y="496"/>
                    <a:pt x="3" y="501"/>
                    <a:pt x="11" y="501"/>
                  </a:cubicBezTo>
                  <a:cubicBezTo>
                    <a:pt x="7" y="497"/>
                    <a:pt x="5" y="496"/>
                    <a:pt x="3" y="496"/>
                  </a:cubicBezTo>
                  <a:close/>
                  <a:moveTo>
                    <a:pt x="8" y="490"/>
                  </a:moveTo>
                  <a:cubicBezTo>
                    <a:pt x="5" y="490"/>
                    <a:pt x="6" y="496"/>
                    <a:pt x="11" y="501"/>
                  </a:cubicBezTo>
                  <a:lnTo>
                    <a:pt x="15" y="501"/>
                  </a:lnTo>
                  <a:cubicBezTo>
                    <a:pt x="12" y="493"/>
                    <a:pt x="9" y="490"/>
                    <a:pt x="8" y="490"/>
                  </a:cubicBezTo>
                  <a:close/>
                  <a:moveTo>
                    <a:pt x="511" y="1"/>
                  </a:moveTo>
                  <a:lnTo>
                    <a:pt x="500" y="13"/>
                  </a:lnTo>
                  <a:cubicBezTo>
                    <a:pt x="488" y="25"/>
                    <a:pt x="488" y="49"/>
                    <a:pt x="476" y="60"/>
                  </a:cubicBezTo>
                  <a:cubicBezTo>
                    <a:pt x="452" y="72"/>
                    <a:pt x="452" y="72"/>
                    <a:pt x="440" y="108"/>
                  </a:cubicBezTo>
                  <a:cubicBezTo>
                    <a:pt x="428" y="120"/>
                    <a:pt x="428" y="132"/>
                    <a:pt x="416" y="144"/>
                  </a:cubicBezTo>
                  <a:cubicBezTo>
                    <a:pt x="392" y="168"/>
                    <a:pt x="392" y="179"/>
                    <a:pt x="380" y="191"/>
                  </a:cubicBezTo>
                  <a:cubicBezTo>
                    <a:pt x="369" y="203"/>
                    <a:pt x="357" y="203"/>
                    <a:pt x="333" y="227"/>
                  </a:cubicBezTo>
                  <a:cubicBezTo>
                    <a:pt x="321" y="239"/>
                    <a:pt x="321" y="251"/>
                    <a:pt x="309" y="263"/>
                  </a:cubicBezTo>
                  <a:lnTo>
                    <a:pt x="261" y="310"/>
                  </a:lnTo>
                  <a:cubicBezTo>
                    <a:pt x="249" y="322"/>
                    <a:pt x="249" y="346"/>
                    <a:pt x="214" y="358"/>
                  </a:cubicBezTo>
                  <a:lnTo>
                    <a:pt x="178" y="406"/>
                  </a:lnTo>
                  <a:lnTo>
                    <a:pt x="154" y="418"/>
                  </a:lnTo>
                  <a:cubicBezTo>
                    <a:pt x="130" y="441"/>
                    <a:pt x="83" y="477"/>
                    <a:pt x="59" y="489"/>
                  </a:cubicBezTo>
                  <a:lnTo>
                    <a:pt x="35" y="501"/>
                  </a:lnTo>
                  <a:lnTo>
                    <a:pt x="59" y="501"/>
                  </a:lnTo>
                  <a:cubicBezTo>
                    <a:pt x="71" y="489"/>
                    <a:pt x="83" y="489"/>
                    <a:pt x="107" y="477"/>
                  </a:cubicBezTo>
                  <a:cubicBezTo>
                    <a:pt x="130" y="465"/>
                    <a:pt x="130" y="465"/>
                    <a:pt x="142" y="441"/>
                  </a:cubicBezTo>
                  <a:cubicBezTo>
                    <a:pt x="178" y="430"/>
                    <a:pt x="154" y="430"/>
                    <a:pt x="190" y="418"/>
                  </a:cubicBezTo>
                  <a:lnTo>
                    <a:pt x="249" y="382"/>
                  </a:lnTo>
                  <a:cubicBezTo>
                    <a:pt x="285" y="370"/>
                    <a:pt x="285" y="370"/>
                    <a:pt x="297" y="358"/>
                  </a:cubicBezTo>
                  <a:cubicBezTo>
                    <a:pt x="321" y="346"/>
                    <a:pt x="309" y="346"/>
                    <a:pt x="333" y="310"/>
                  </a:cubicBezTo>
                  <a:cubicBezTo>
                    <a:pt x="357" y="299"/>
                    <a:pt x="369" y="299"/>
                    <a:pt x="380" y="287"/>
                  </a:cubicBezTo>
                  <a:cubicBezTo>
                    <a:pt x="392" y="263"/>
                    <a:pt x="416" y="263"/>
                    <a:pt x="428" y="251"/>
                  </a:cubicBezTo>
                  <a:cubicBezTo>
                    <a:pt x="452" y="239"/>
                    <a:pt x="440" y="227"/>
                    <a:pt x="452" y="203"/>
                  </a:cubicBezTo>
                  <a:cubicBezTo>
                    <a:pt x="476" y="191"/>
                    <a:pt x="488" y="191"/>
                    <a:pt x="500" y="179"/>
                  </a:cubicBezTo>
                  <a:cubicBezTo>
                    <a:pt x="511" y="168"/>
                    <a:pt x="511" y="144"/>
                    <a:pt x="547" y="132"/>
                  </a:cubicBezTo>
                  <a:cubicBezTo>
                    <a:pt x="559" y="120"/>
                    <a:pt x="559" y="108"/>
                    <a:pt x="595" y="84"/>
                  </a:cubicBezTo>
                  <a:lnTo>
                    <a:pt x="607" y="72"/>
                  </a:lnTo>
                  <a:lnTo>
                    <a:pt x="607" y="49"/>
                  </a:lnTo>
                  <a:cubicBezTo>
                    <a:pt x="595" y="13"/>
                    <a:pt x="547" y="1"/>
                    <a:pt x="535" y="1"/>
                  </a:cubicBezTo>
                  <a:close/>
                  <a:moveTo>
                    <a:pt x="15" y="501"/>
                  </a:moveTo>
                  <a:cubicBezTo>
                    <a:pt x="18" y="506"/>
                    <a:pt x="21" y="514"/>
                    <a:pt x="23" y="525"/>
                  </a:cubicBezTo>
                  <a:cubicBezTo>
                    <a:pt x="23" y="501"/>
                    <a:pt x="35" y="501"/>
                    <a:pt x="35" y="50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8" name="Google Shape;3038;p3"/>
            <p:cNvSpPr/>
            <p:nvPr/>
          </p:nvSpPr>
          <p:spPr>
            <a:xfrm>
              <a:off x="4174175" y="2333150"/>
              <a:ext cx="20100" cy="11925"/>
            </a:xfrm>
            <a:custGeom>
              <a:avLst/>
              <a:gdLst/>
              <a:ahLst/>
              <a:cxnLst/>
              <a:rect l="l" t="t" r="r" b="b"/>
              <a:pathLst>
                <a:path w="804" h="477" extrusionOk="0">
                  <a:moveTo>
                    <a:pt x="5" y="468"/>
                  </a:moveTo>
                  <a:cubicBezTo>
                    <a:pt x="0" y="468"/>
                    <a:pt x="0" y="471"/>
                    <a:pt x="6" y="477"/>
                  </a:cubicBezTo>
                  <a:lnTo>
                    <a:pt x="30" y="477"/>
                  </a:lnTo>
                  <a:cubicBezTo>
                    <a:pt x="18" y="471"/>
                    <a:pt x="9" y="468"/>
                    <a:pt x="5" y="468"/>
                  </a:cubicBezTo>
                  <a:close/>
                  <a:moveTo>
                    <a:pt x="733" y="1"/>
                  </a:moveTo>
                  <a:lnTo>
                    <a:pt x="721" y="13"/>
                  </a:lnTo>
                  <a:cubicBezTo>
                    <a:pt x="685" y="25"/>
                    <a:pt x="685" y="48"/>
                    <a:pt x="661" y="60"/>
                  </a:cubicBezTo>
                  <a:lnTo>
                    <a:pt x="602" y="84"/>
                  </a:lnTo>
                  <a:cubicBezTo>
                    <a:pt x="566" y="108"/>
                    <a:pt x="566" y="108"/>
                    <a:pt x="542" y="132"/>
                  </a:cubicBezTo>
                  <a:cubicBezTo>
                    <a:pt x="506" y="144"/>
                    <a:pt x="506" y="167"/>
                    <a:pt x="494" y="179"/>
                  </a:cubicBezTo>
                  <a:cubicBezTo>
                    <a:pt x="483" y="185"/>
                    <a:pt x="477" y="185"/>
                    <a:pt x="469" y="185"/>
                  </a:cubicBezTo>
                  <a:cubicBezTo>
                    <a:pt x="462" y="185"/>
                    <a:pt x="453" y="185"/>
                    <a:pt x="435" y="191"/>
                  </a:cubicBezTo>
                  <a:cubicBezTo>
                    <a:pt x="411" y="203"/>
                    <a:pt x="411" y="227"/>
                    <a:pt x="375" y="239"/>
                  </a:cubicBezTo>
                  <a:lnTo>
                    <a:pt x="316" y="263"/>
                  </a:lnTo>
                  <a:cubicBezTo>
                    <a:pt x="292" y="286"/>
                    <a:pt x="292" y="298"/>
                    <a:pt x="268" y="310"/>
                  </a:cubicBezTo>
                  <a:lnTo>
                    <a:pt x="209" y="358"/>
                  </a:lnTo>
                  <a:cubicBezTo>
                    <a:pt x="197" y="358"/>
                    <a:pt x="197" y="370"/>
                    <a:pt x="197" y="370"/>
                  </a:cubicBezTo>
                  <a:cubicBezTo>
                    <a:pt x="149" y="406"/>
                    <a:pt x="113" y="429"/>
                    <a:pt x="66" y="441"/>
                  </a:cubicBezTo>
                  <a:cubicBezTo>
                    <a:pt x="54" y="441"/>
                    <a:pt x="54" y="465"/>
                    <a:pt x="54" y="465"/>
                  </a:cubicBezTo>
                  <a:cubicBezTo>
                    <a:pt x="54" y="465"/>
                    <a:pt x="30" y="465"/>
                    <a:pt x="30" y="477"/>
                  </a:cubicBezTo>
                  <a:lnTo>
                    <a:pt x="54" y="477"/>
                  </a:lnTo>
                  <a:lnTo>
                    <a:pt x="113" y="441"/>
                  </a:lnTo>
                  <a:lnTo>
                    <a:pt x="173" y="417"/>
                  </a:lnTo>
                  <a:lnTo>
                    <a:pt x="232" y="382"/>
                  </a:lnTo>
                  <a:lnTo>
                    <a:pt x="292" y="358"/>
                  </a:lnTo>
                  <a:lnTo>
                    <a:pt x="352" y="322"/>
                  </a:lnTo>
                  <a:cubicBezTo>
                    <a:pt x="363" y="310"/>
                    <a:pt x="375" y="310"/>
                    <a:pt x="411" y="298"/>
                  </a:cubicBezTo>
                  <a:lnTo>
                    <a:pt x="530" y="239"/>
                  </a:lnTo>
                  <a:cubicBezTo>
                    <a:pt x="554" y="227"/>
                    <a:pt x="554" y="203"/>
                    <a:pt x="590" y="191"/>
                  </a:cubicBezTo>
                  <a:lnTo>
                    <a:pt x="649" y="167"/>
                  </a:lnTo>
                  <a:lnTo>
                    <a:pt x="709" y="132"/>
                  </a:lnTo>
                  <a:lnTo>
                    <a:pt x="768" y="108"/>
                  </a:lnTo>
                  <a:cubicBezTo>
                    <a:pt x="780" y="108"/>
                    <a:pt x="780" y="84"/>
                    <a:pt x="792" y="84"/>
                  </a:cubicBezTo>
                  <a:cubicBezTo>
                    <a:pt x="792" y="84"/>
                    <a:pt x="804" y="72"/>
                    <a:pt x="804" y="60"/>
                  </a:cubicBezTo>
                  <a:cubicBezTo>
                    <a:pt x="804" y="25"/>
                    <a:pt x="768" y="1"/>
                    <a:pt x="7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9" name="Google Shape;3039;p3"/>
            <p:cNvSpPr/>
            <p:nvPr/>
          </p:nvSpPr>
          <p:spPr>
            <a:xfrm>
              <a:off x="4182050" y="2322725"/>
              <a:ext cx="13425" cy="3600"/>
            </a:xfrm>
            <a:custGeom>
              <a:avLst/>
              <a:gdLst/>
              <a:ahLst/>
              <a:cxnLst/>
              <a:rect l="l" t="t" r="r" b="b"/>
              <a:pathLst>
                <a:path w="537" h="144" extrusionOk="0">
                  <a:moveTo>
                    <a:pt x="477" y="1"/>
                  </a:moveTo>
                  <a:cubicBezTo>
                    <a:pt x="465" y="1"/>
                    <a:pt x="465" y="13"/>
                    <a:pt x="441" y="13"/>
                  </a:cubicBezTo>
                  <a:cubicBezTo>
                    <a:pt x="429" y="13"/>
                    <a:pt x="429" y="13"/>
                    <a:pt x="418" y="25"/>
                  </a:cubicBezTo>
                  <a:cubicBezTo>
                    <a:pt x="406" y="25"/>
                    <a:pt x="406" y="49"/>
                    <a:pt x="382" y="49"/>
                  </a:cubicBezTo>
                  <a:cubicBezTo>
                    <a:pt x="370" y="49"/>
                    <a:pt x="370" y="61"/>
                    <a:pt x="358" y="61"/>
                  </a:cubicBezTo>
                  <a:cubicBezTo>
                    <a:pt x="350" y="61"/>
                    <a:pt x="347" y="55"/>
                    <a:pt x="336" y="55"/>
                  </a:cubicBezTo>
                  <a:cubicBezTo>
                    <a:pt x="330" y="55"/>
                    <a:pt x="322" y="57"/>
                    <a:pt x="310" y="61"/>
                  </a:cubicBezTo>
                  <a:cubicBezTo>
                    <a:pt x="298" y="61"/>
                    <a:pt x="298" y="72"/>
                    <a:pt x="287" y="72"/>
                  </a:cubicBezTo>
                  <a:cubicBezTo>
                    <a:pt x="263" y="72"/>
                    <a:pt x="263" y="72"/>
                    <a:pt x="251" y="84"/>
                  </a:cubicBezTo>
                  <a:cubicBezTo>
                    <a:pt x="239" y="84"/>
                    <a:pt x="239" y="108"/>
                    <a:pt x="227" y="108"/>
                  </a:cubicBezTo>
                  <a:cubicBezTo>
                    <a:pt x="203" y="108"/>
                    <a:pt x="203" y="120"/>
                    <a:pt x="191" y="120"/>
                  </a:cubicBezTo>
                  <a:lnTo>
                    <a:pt x="179" y="120"/>
                  </a:lnTo>
                  <a:cubicBezTo>
                    <a:pt x="144" y="120"/>
                    <a:pt x="120" y="132"/>
                    <a:pt x="84" y="132"/>
                  </a:cubicBezTo>
                  <a:lnTo>
                    <a:pt x="48" y="132"/>
                  </a:lnTo>
                  <a:cubicBezTo>
                    <a:pt x="33" y="128"/>
                    <a:pt x="22" y="127"/>
                    <a:pt x="15" y="127"/>
                  </a:cubicBezTo>
                  <a:cubicBezTo>
                    <a:pt x="1" y="127"/>
                    <a:pt x="1" y="132"/>
                    <a:pt x="1" y="132"/>
                  </a:cubicBezTo>
                  <a:cubicBezTo>
                    <a:pt x="1" y="144"/>
                    <a:pt x="13" y="144"/>
                    <a:pt x="37" y="144"/>
                  </a:cubicBezTo>
                  <a:lnTo>
                    <a:pt x="251" y="144"/>
                  </a:lnTo>
                  <a:cubicBezTo>
                    <a:pt x="263" y="144"/>
                    <a:pt x="263" y="144"/>
                    <a:pt x="298" y="132"/>
                  </a:cubicBezTo>
                  <a:lnTo>
                    <a:pt x="382" y="132"/>
                  </a:lnTo>
                  <a:cubicBezTo>
                    <a:pt x="406" y="132"/>
                    <a:pt x="406" y="120"/>
                    <a:pt x="418" y="120"/>
                  </a:cubicBezTo>
                  <a:lnTo>
                    <a:pt x="465" y="120"/>
                  </a:lnTo>
                  <a:cubicBezTo>
                    <a:pt x="477" y="120"/>
                    <a:pt x="477" y="108"/>
                    <a:pt x="489" y="108"/>
                  </a:cubicBezTo>
                  <a:cubicBezTo>
                    <a:pt x="501" y="108"/>
                    <a:pt x="501" y="108"/>
                    <a:pt x="525" y="84"/>
                  </a:cubicBezTo>
                  <a:lnTo>
                    <a:pt x="537" y="84"/>
                  </a:lnTo>
                  <a:lnTo>
                    <a:pt x="537" y="72"/>
                  </a:lnTo>
                  <a:cubicBezTo>
                    <a:pt x="537" y="37"/>
                    <a:pt x="501" y="13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0" name="Google Shape;3040;p3"/>
            <p:cNvSpPr/>
            <p:nvPr/>
          </p:nvSpPr>
          <p:spPr>
            <a:xfrm>
              <a:off x="4315400" y="2246825"/>
              <a:ext cx="110750" cy="37250"/>
            </a:xfrm>
            <a:custGeom>
              <a:avLst/>
              <a:gdLst/>
              <a:ahLst/>
              <a:cxnLst/>
              <a:rect l="l" t="t" r="r" b="b"/>
              <a:pathLst>
                <a:path w="4430" h="1490" extrusionOk="0">
                  <a:moveTo>
                    <a:pt x="4216" y="1"/>
                  </a:moveTo>
                  <a:cubicBezTo>
                    <a:pt x="4192" y="1"/>
                    <a:pt x="4180" y="1"/>
                    <a:pt x="4144" y="13"/>
                  </a:cubicBezTo>
                  <a:cubicBezTo>
                    <a:pt x="4120" y="25"/>
                    <a:pt x="4085" y="25"/>
                    <a:pt x="4061" y="37"/>
                  </a:cubicBezTo>
                  <a:cubicBezTo>
                    <a:pt x="3894" y="120"/>
                    <a:pt x="3894" y="120"/>
                    <a:pt x="3751" y="203"/>
                  </a:cubicBezTo>
                  <a:cubicBezTo>
                    <a:pt x="3597" y="299"/>
                    <a:pt x="3597" y="299"/>
                    <a:pt x="3430" y="382"/>
                  </a:cubicBezTo>
                  <a:lnTo>
                    <a:pt x="3132" y="560"/>
                  </a:lnTo>
                  <a:cubicBezTo>
                    <a:pt x="2989" y="656"/>
                    <a:pt x="2989" y="668"/>
                    <a:pt x="2835" y="751"/>
                  </a:cubicBezTo>
                  <a:cubicBezTo>
                    <a:pt x="2692" y="846"/>
                    <a:pt x="2680" y="811"/>
                    <a:pt x="2525" y="894"/>
                  </a:cubicBezTo>
                  <a:cubicBezTo>
                    <a:pt x="2382" y="965"/>
                    <a:pt x="2382" y="977"/>
                    <a:pt x="2227" y="1049"/>
                  </a:cubicBezTo>
                  <a:cubicBezTo>
                    <a:pt x="2061" y="1132"/>
                    <a:pt x="2061" y="1132"/>
                    <a:pt x="1918" y="1168"/>
                  </a:cubicBezTo>
                  <a:cubicBezTo>
                    <a:pt x="1751" y="1215"/>
                    <a:pt x="1751" y="1251"/>
                    <a:pt x="1584" y="1275"/>
                  </a:cubicBezTo>
                  <a:cubicBezTo>
                    <a:pt x="1430" y="1311"/>
                    <a:pt x="1430" y="1311"/>
                    <a:pt x="1251" y="1322"/>
                  </a:cubicBezTo>
                  <a:lnTo>
                    <a:pt x="1144" y="1322"/>
                  </a:lnTo>
                  <a:cubicBezTo>
                    <a:pt x="870" y="1322"/>
                    <a:pt x="608" y="1322"/>
                    <a:pt x="322" y="1346"/>
                  </a:cubicBezTo>
                  <a:cubicBezTo>
                    <a:pt x="298" y="1370"/>
                    <a:pt x="251" y="1370"/>
                    <a:pt x="203" y="1382"/>
                  </a:cubicBezTo>
                  <a:cubicBezTo>
                    <a:pt x="156" y="1394"/>
                    <a:pt x="132" y="1406"/>
                    <a:pt x="96" y="1406"/>
                  </a:cubicBezTo>
                  <a:lnTo>
                    <a:pt x="13" y="1453"/>
                  </a:lnTo>
                  <a:cubicBezTo>
                    <a:pt x="1" y="1477"/>
                    <a:pt x="1" y="1489"/>
                    <a:pt x="25" y="1489"/>
                  </a:cubicBezTo>
                  <a:cubicBezTo>
                    <a:pt x="72" y="1489"/>
                    <a:pt x="144" y="1453"/>
                    <a:pt x="239" y="1442"/>
                  </a:cubicBezTo>
                  <a:cubicBezTo>
                    <a:pt x="382" y="1418"/>
                    <a:pt x="394" y="1418"/>
                    <a:pt x="560" y="1394"/>
                  </a:cubicBezTo>
                  <a:cubicBezTo>
                    <a:pt x="616" y="1390"/>
                    <a:pt x="653" y="1389"/>
                    <a:pt x="684" y="1389"/>
                  </a:cubicBezTo>
                  <a:cubicBezTo>
                    <a:pt x="747" y="1389"/>
                    <a:pt x="787" y="1394"/>
                    <a:pt x="906" y="1394"/>
                  </a:cubicBezTo>
                  <a:lnTo>
                    <a:pt x="1263" y="1394"/>
                  </a:lnTo>
                  <a:cubicBezTo>
                    <a:pt x="1365" y="1394"/>
                    <a:pt x="1409" y="1402"/>
                    <a:pt x="1461" y="1402"/>
                  </a:cubicBezTo>
                  <a:cubicBezTo>
                    <a:pt x="1500" y="1402"/>
                    <a:pt x="1544" y="1397"/>
                    <a:pt x="1620" y="1382"/>
                  </a:cubicBezTo>
                  <a:cubicBezTo>
                    <a:pt x="1799" y="1358"/>
                    <a:pt x="1799" y="1358"/>
                    <a:pt x="1965" y="1311"/>
                  </a:cubicBezTo>
                  <a:cubicBezTo>
                    <a:pt x="2144" y="1263"/>
                    <a:pt x="2120" y="1251"/>
                    <a:pt x="2287" y="1192"/>
                  </a:cubicBezTo>
                  <a:cubicBezTo>
                    <a:pt x="2454" y="1132"/>
                    <a:pt x="2454" y="1132"/>
                    <a:pt x="2620" y="1061"/>
                  </a:cubicBezTo>
                  <a:cubicBezTo>
                    <a:pt x="2775" y="977"/>
                    <a:pt x="2775" y="977"/>
                    <a:pt x="2930" y="906"/>
                  </a:cubicBezTo>
                  <a:cubicBezTo>
                    <a:pt x="3073" y="811"/>
                    <a:pt x="3073" y="799"/>
                    <a:pt x="3227" y="715"/>
                  </a:cubicBezTo>
                  <a:cubicBezTo>
                    <a:pt x="3370" y="620"/>
                    <a:pt x="3394" y="644"/>
                    <a:pt x="3537" y="549"/>
                  </a:cubicBezTo>
                  <a:cubicBezTo>
                    <a:pt x="3692" y="453"/>
                    <a:pt x="3692" y="453"/>
                    <a:pt x="3835" y="382"/>
                  </a:cubicBezTo>
                  <a:cubicBezTo>
                    <a:pt x="3989" y="310"/>
                    <a:pt x="3989" y="310"/>
                    <a:pt x="4144" y="239"/>
                  </a:cubicBezTo>
                  <a:cubicBezTo>
                    <a:pt x="4204" y="215"/>
                    <a:pt x="4239" y="203"/>
                    <a:pt x="4263" y="191"/>
                  </a:cubicBezTo>
                  <a:cubicBezTo>
                    <a:pt x="4299" y="179"/>
                    <a:pt x="4323" y="144"/>
                    <a:pt x="4359" y="120"/>
                  </a:cubicBezTo>
                  <a:cubicBezTo>
                    <a:pt x="4430" y="37"/>
                    <a:pt x="4299" y="1"/>
                    <a:pt x="4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1" name="Google Shape;3041;p3"/>
            <p:cNvSpPr/>
            <p:nvPr/>
          </p:nvSpPr>
          <p:spPr>
            <a:xfrm>
              <a:off x="3961200" y="2559775"/>
              <a:ext cx="12225" cy="28200"/>
            </a:xfrm>
            <a:custGeom>
              <a:avLst/>
              <a:gdLst/>
              <a:ahLst/>
              <a:cxnLst/>
              <a:rect l="l" t="t" r="r" b="b"/>
              <a:pathLst>
                <a:path w="489" h="1128" extrusionOk="0">
                  <a:moveTo>
                    <a:pt x="60" y="0"/>
                  </a:moveTo>
                  <a:cubicBezTo>
                    <a:pt x="36" y="0"/>
                    <a:pt x="17" y="3"/>
                    <a:pt x="12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56"/>
                  </a:lnTo>
                  <a:lnTo>
                    <a:pt x="0" y="163"/>
                  </a:lnTo>
                  <a:lnTo>
                    <a:pt x="0" y="258"/>
                  </a:lnTo>
                  <a:cubicBezTo>
                    <a:pt x="0" y="306"/>
                    <a:pt x="0" y="306"/>
                    <a:pt x="12" y="365"/>
                  </a:cubicBezTo>
                  <a:cubicBezTo>
                    <a:pt x="12" y="413"/>
                    <a:pt x="24" y="413"/>
                    <a:pt x="36" y="473"/>
                  </a:cubicBezTo>
                  <a:cubicBezTo>
                    <a:pt x="36" y="520"/>
                    <a:pt x="12" y="532"/>
                    <a:pt x="24" y="580"/>
                  </a:cubicBezTo>
                  <a:lnTo>
                    <a:pt x="60" y="663"/>
                  </a:lnTo>
                  <a:lnTo>
                    <a:pt x="84" y="758"/>
                  </a:lnTo>
                  <a:cubicBezTo>
                    <a:pt x="96" y="794"/>
                    <a:pt x="119" y="794"/>
                    <a:pt x="131" y="842"/>
                  </a:cubicBezTo>
                  <a:cubicBezTo>
                    <a:pt x="143" y="889"/>
                    <a:pt x="155" y="889"/>
                    <a:pt x="191" y="937"/>
                  </a:cubicBezTo>
                  <a:cubicBezTo>
                    <a:pt x="191" y="949"/>
                    <a:pt x="203" y="949"/>
                    <a:pt x="203" y="961"/>
                  </a:cubicBezTo>
                  <a:cubicBezTo>
                    <a:pt x="250" y="1020"/>
                    <a:pt x="322" y="1080"/>
                    <a:pt x="393" y="1116"/>
                  </a:cubicBezTo>
                  <a:cubicBezTo>
                    <a:pt x="417" y="1116"/>
                    <a:pt x="429" y="1116"/>
                    <a:pt x="429" y="1127"/>
                  </a:cubicBezTo>
                  <a:lnTo>
                    <a:pt x="453" y="1127"/>
                  </a:lnTo>
                  <a:cubicBezTo>
                    <a:pt x="477" y="1127"/>
                    <a:pt x="477" y="1127"/>
                    <a:pt x="489" y="1116"/>
                  </a:cubicBezTo>
                  <a:cubicBezTo>
                    <a:pt x="477" y="1116"/>
                    <a:pt x="477" y="1104"/>
                    <a:pt x="453" y="1104"/>
                  </a:cubicBezTo>
                  <a:lnTo>
                    <a:pt x="417" y="1056"/>
                  </a:lnTo>
                  <a:cubicBezTo>
                    <a:pt x="381" y="1044"/>
                    <a:pt x="381" y="1044"/>
                    <a:pt x="334" y="1008"/>
                  </a:cubicBezTo>
                  <a:lnTo>
                    <a:pt x="274" y="949"/>
                  </a:lnTo>
                  <a:lnTo>
                    <a:pt x="215" y="889"/>
                  </a:lnTo>
                  <a:cubicBezTo>
                    <a:pt x="203" y="842"/>
                    <a:pt x="203" y="842"/>
                    <a:pt x="203" y="806"/>
                  </a:cubicBezTo>
                  <a:cubicBezTo>
                    <a:pt x="191" y="758"/>
                    <a:pt x="191" y="758"/>
                    <a:pt x="191" y="711"/>
                  </a:cubicBezTo>
                  <a:lnTo>
                    <a:pt x="155" y="627"/>
                  </a:lnTo>
                  <a:lnTo>
                    <a:pt x="155" y="532"/>
                  </a:lnTo>
                  <a:lnTo>
                    <a:pt x="155" y="437"/>
                  </a:lnTo>
                  <a:cubicBezTo>
                    <a:pt x="155" y="401"/>
                    <a:pt x="131" y="401"/>
                    <a:pt x="143" y="354"/>
                  </a:cubicBezTo>
                  <a:cubicBezTo>
                    <a:pt x="143" y="306"/>
                    <a:pt x="155" y="306"/>
                    <a:pt x="155" y="258"/>
                  </a:cubicBezTo>
                  <a:cubicBezTo>
                    <a:pt x="155" y="223"/>
                    <a:pt x="143" y="223"/>
                    <a:pt x="155" y="175"/>
                  </a:cubicBezTo>
                  <a:cubicBezTo>
                    <a:pt x="155" y="127"/>
                    <a:pt x="155" y="127"/>
                    <a:pt x="179" y="80"/>
                  </a:cubicBezTo>
                  <a:cubicBezTo>
                    <a:pt x="179" y="68"/>
                    <a:pt x="179" y="56"/>
                    <a:pt x="191" y="56"/>
                  </a:cubicBezTo>
                  <a:cubicBezTo>
                    <a:pt x="191" y="44"/>
                    <a:pt x="179" y="20"/>
                    <a:pt x="155" y="20"/>
                  </a:cubicBezTo>
                  <a:cubicBezTo>
                    <a:pt x="134" y="6"/>
                    <a:pt x="93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2" name="Google Shape;3042;p3"/>
            <p:cNvSpPr/>
            <p:nvPr/>
          </p:nvSpPr>
          <p:spPr>
            <a:xfrm>
              <a:off x="3957925" y="2560375"/>
              <a:ext cx="7750" cy="23825"/>
            </a:xfrm>
            <a:custGeom>
              <a:avLst/>
              <a:gdLst/>
              <a:ahLst/>
              <a:cxnLst/>
              <a:rect l="l" t="t" r="r" b="b"/>
              <a:pathLst>
                <a:path w="310" h="953" extrusionOk="0">
                  <a:moveTo>
                    <a:pt x="95" y="0"/>
                  </a:moveTo>
                  <a:cubicBezTo>
                    <a:pt x="61" y="0"/>
                    <a:pt x="31" y="8"/>
                    <a:pt x="24" y="8"/>
                  </a:cubicBezTo>
                  <a:cubicBezTo>
                    <a:pt x="0" y="8"/>
                    <a:pt x="0" y="20"/>
                    <a:pt x="0" y="20"/>
                  </a:cubicBezTo>
                  <a:lnTo>
                    <a:pt x="0" y="32"/>
                  </a:lnTo>
                  <a:lnTo>
                    <a:pt x="0" y="103"/>
                  </a:lnTo>
                  <a:lnTo>
                    <a:pt x="0" y="187"/>
                  </a:lnTo>
                  <a:cubicBezTo>
                    <a:pt x="0" y="222"/>
                    <a:pt x="24" y="222"/>
                    <a:pt x="24" y="258"/>
                  </a:cubicBezTo>
                  <a:cubicBezTo>
                    <a:pt x="24" y="306"/>
                    <a:pt x="36" y="306"/>
                    <a:pt x="48" y="330"/>
                  </a:cubicBezTo>
                  <a:cubicBezTo>
                    <a:pt x="48" y="365"/>
                    <a:pt x="24" y="377"/>
                    <a:pt x="36" y="401"/>
                  </a:cubicBezTo>
                  <a:cubicBezTo>
                    <a:pt x="48" y="449"/>
                    <a:pt x="48" y="437"/>
                    <a:pt x="72" y="484"/>
                  </a:cubicBezTo>
                  <a:cubicBezTo>
                    <a:pt x="84" y="508"/>
                    <a:pt x="84" y="508"/>
                    <a:pt x="84" y="556"/>
                  </a:cubicBezTo>
                  <a:cubicBezTo>
                    <a:pt x="96" y="580"/>
                    <a:pt x="108" y="580"/>
                    <a:pt x="119" y="627"/>
                  </a:cubicBezTo>
                  <a:lnTo>
                    <a:pt x="155" y="687"/>
                  </a:lnTo>
                  <a:lnTo>
                    <a:pt x="155" y="722"/>
                  </a:lnTo>
                  <a:cubicBezTo>
                    <a:pt x="191" y="782"/>
                    <a:pt x="215" y="818"/>
                    <a:pt x="227" y="865"/>
                  </a:cubicBezTo>
                  <a:cubicBezTo>
                    <a:pt x="227" y="877"/>
                    <a:pt x="250" y="877"/>
                    <a:pt x="250" y="877"/>
                  </a:cubicBezTo>
                  <a:cubicBezTo>
                    <a:pt x="250" y="877"/>
                    <a:pt x="250" y="901"/>
                    <a:pt x="262" y="901"/>
                  </a:cubicBezTo>
                  <a:lnTo>
                    <a:pt x="274" y="913"/>
                  </a:lnTo>
                  <a:cubicBezTo>
                    <a:pt x="274" y="941"/>
                    <a:pt x="278" y="952"/>
                    <a:pt x="282" y="952"/>
                  </a:cubicBezTo>
                  <a:cubicBezTo>
                    <a:pt x="284" y="952"/>
                    <a:pt x="286" y="947"/>
                    <a:pt x="286" y="937"/>
                  </a:cubicBezTo>
                  <a:cubicBezTo>
                    <a:pt x="310" y="925"/>
                    <a:pt x="310" y="913"/>
                    <a:pt x="286" y="877"/>
                  </a:cubicBezTo>
                  <a:lnTo>
                    <a:pt x="262" y="818"/>
                  </a:lnTo>
                  <a:lnTo>
                    <a:pt x="227" y="758"/>
                  </a:lnTo>
                  <a:lnTo>
                    <a:pt x="203" y="699"/>
                  </a:lnTo>
                  <a:cubicBezTo>
                    <a:pt x="179" y="675"/>
                    <a:pt x="203" y="675"/>
                    <a:pt x="203" y="627"/>
                  </a:cubicBezTo>
                  <a:cubicBezTo>
                    <a:pt x="203" y="603"/>
                    <a:pt x="203" y="603"/>
                    <a:pt x="179" y="556"/>
                  </a:cubicBezTo>
                  <a:cubicBezTo>
                    <a:pt x="179" y="520"/>
                    <a:pt x="167" y="520"/>
                    <a:pt x="167" y="496"/>
                  </a:cubicBezTo>
                  <a:lnTo>
                    <a:pt x="167" y="425"/>
                  </a:lnTo>
                  <a:lnTo>
                    <a:pt x="167" y="341"/>
                  </a:lnTo>
                  <a:cubicBezTo>
                    <a:pt x="167" y="318"/>
                    <a:pt x="155" y="318"/>
                    <a:pt x="155" y="282"/>
                  </a:cubicBezTo>
                  <a:cubicBezTo>
                    <a:pt x="155" y="258"/>
                    <a:pt x="167" y="258"/>
                    <a:pt x="167" y="210"/>
                  </a:cubicBezTo>
                  <a:cubicBezTo>
                    <a:pt x="167" y="187"/>
                    <a:pt x="155" y="187"/>
                    <a:pt x="167" y="139"/>
                  </a:cubicBezTo>
                  <a:cubicBezTo>
                    <a:pt x="167" y="103"/>
                    <a:pt x="167" y="103"/>
                    <a:pt x="179" y="79"/>
                  </a:cubicBezTo>
                  <a:cubicBezTo>
                    <a:pt x="179" y="68"/>
                    <a:pt x="179" y="68"/>
                    <a:pt x="203" y="44"/>
                  </a:cubicBezTo>
                  <a:cubicBezTo>
                    <a:pt x="203" y="32"/>
                    <a:pt x="179" y="32"/>
                    <a:pt x="167" y="20"/>
                  </a:cubicBezTo>
                  <a:cubicBezTo>
                    <a:pt x="147" y="5"/>
                    <a:pt x="120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3" name="Google Shape;3043;p3"/>
            <p:cNvSpPr/>
            <p:nvPr/>
          </p:nvSpPr>
          <p:spPr>
            <a:xfrm>
              <a:off x="3955550" y="2559675"/>
              <a:ext cx="6275" cy="20550"/>
            </a:xfrm>
            <a:custGeom>
              <a:avLst/>
              <a:gdLst/>
              <a:ahLst/>
              <a:cxnLst/>
              <a:rect l="l" t="t" r="r" b="b"/>
              <a:pathLst>
                <a:path w="251" h="822" extrusionOk="0">
                  <a:moveTo>
                    <a:pt x="60" y="0"/>
                  </a:moveTo>
                  <a:lnTo>
                    <a:pt x="60" y="12"/>
                  </a:lnTo>
                  <a:cubicBezTo>
                    <a:pt x="48" y="48"/>
                    <a:pt x="60" y="48"/>
                    <a:pt x="48" y="72"/>
                  </a:cubicBezTo>
                  <a:cubicBezTo>
                    <a:pt x="48" y="107"/>
                    <a:pt x="48" y="107"/>
                    <a:pt x="24" y="131"/>
                  </a:cubicBezTo>
                  <a:lnTo>
                    <a:pt x="24" y="191"/>
                  </a:lnTo>
                  <a:cubicBezTo>
                    <a:pt x="24" y="227"/>
                    <a:pt x="48" y="227"/>
                    <a:pt x="24" y="250"/>
                  </a:cubicBezTo>
                  <a:cubicBezTo>
                    <a:pt x="24" y="286"/>
                    <a:pt x="0" y="286"/>
                    <a:pt x="0" y="310"/>
                  </a:cubicBezTo>
                  <a:cubicBezTo>
                    <a:pt x="0" y="346"/>
                    <a:pt x="12" y="346"/>
                    <a:pt x="12" y="369"/>
                  </a:cubicBezTo>
                  <a:lnTo>
                    <a:pt x="12" y="429"/>
                  </a:lnTo>
                  <a:cubicBezTo>
                    <a:pt x="12" y="465"/>
                    <a:pt x="24" y="465"/>
                    <a:pt x="24" y="488"/>
                  </a:cubicBezTo>
                  <a:cubicBezTo>
                    <a:pt x="24" y="524"/>
                    <a:pt x="48" y="524"/>
                    <a:pt x="48" y="548"/>
                  </a:cubicBezTo>
                  <a:lnTo>
                    <a:pt x="48" y="572"/>
                  </a:lnTo>
                  <a:cubicBezTo>
                    <a:pt x="60" y="608"/>
                    <a:pt x="72" y="655"/>
                    <a:pt x="72" y="703"/>
                  </a:cubicBezTo>
                  <a:lnTo>
                    <a:pt x="72" y="715"/>
                  </a:lnTo>
                  <a:lnTo>
                    <a:pt x="72" y="727"/>
                  </a:lnTo>
                  <a:lnTo>
                    <a:pt x="84" y="750"/>
                  </a:lnTo>
                  <a:cubicBezTo>
                    <a:pt x="84" y="822"/>
                    <a:pt x="107" y="822"/>
                    <a:pt x="107" y="822"/>
                  </a:cubicBezTo>
                  <a:cubicBezTo>
                    <a:pt x="119" y="798"/>
                    <a:pt x="119" y="786"/>
                    <a:pt x="131" y="774"/>
                  </a:cubicBezTo>
                  <a:lnTo>
                    <a:pt x="131" y="715"/>
                  </a:lnTo>
                  <a:lnTo>
                    <a:pt x="131" y="655"/>
                  </a:lnTo>
                  <a:cubicBezTo>
                    <a:pt x="131" y="631"/>
                    <a:pt x="119" y="631"/>
                    <a:pt x="119" y="596"/>
                  </a:cubicBezTo>
                  <a:cubicBezTo>
                    <a:pt x="119" y="572"/>
                    <a:pt x="131" y="572"/>
                    <a:pt x="131" y="536"/>
                  </a:cubicBezTo>
                  <a:cubicBezTo>
                    <a:pt x="131" y="512"/>
                    <a:pt x="131" y="512"/>
                    <a:pt x="143" y="477"/>
                  </a:cubicBezTo>
                  <a:lnTo>
                    <a:pt x="143" y="417"/>
                  </a:lnTo>
                  <a:cubicBezTo>
                    <a:pt x="143" y="393"/>
                    <a:pt x="167" y="393"/>
                    <a:pt x="167" y="358"/>
                  </a:cubicBezTo>
                  <a:cubicBezTo>
                    <a:pt x="167" y="334"/>
                    <a:pt x="179" y="334"/>
                    <a:pt x="179" y="298"/>
                  </a:cubicBezTo>
                  <a:cubicBezTo>
                    <a:pt x="191" y="274"/>
                    <a:pt x="167" y="274"/>
                    <a:pt x="179" y="238"/>
                  </a:cubicBezTo>
                  <a:cubicBezTo>
                    <a:pt x="191" y="215"/>
                    <a:pt x="191" y="215"/>
                    <a:pt x="203" y="191"/>
                  </a:cubicBezTo>
                  <a:cubicBezTo>
                    <a:pt x="226" y="167"/>
                    <a:pt x="203" y="167"/>
                    <a:pt x="226" y="131"/>
                  </a:cubicBezTo>
                  <a:cubicBezTo>
                    <a:pt x="238" y="107"/>
                    <a:pt x="226" y="107"/>
                    <a:pt x="238" y="96"/>
                  </a:cubicBezTo>
                  <a:cubicBezTo>
                    <a:pt x="238" y="72"/>
                    <a:pt x="250" y="72"/>
                    <a:pt x="250" y="72"/>
                  </a:cubicBezTo>
                  <a:cubicBezTo>
                    <a:pt x="250" y="60"/>
                    <a:pt x="238" y="60"/>
                    <a:pt x="226" y="48"/>
                  </a:cubicBezTo>
                  <a:cubicBezTo>
                    <a:pt x="179" y="12"/>
                    <a:pt x="107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4" name="Google Shape;3044;p3"/>
            <p:cNvSpPr/>
            <p:nvPr/>
          </p:nvSpPr>
          <p:spPr>
            <a:xfrm>
              <a:off x="3964775" y="2539125"/>
              <a:ext cx="21750" cy="48850"/>
            </a:xfrm>
            <a:custGeom>
              <a:avLst/>
              <a:gdLst/>
              <a:ahLst/>
              <a:cxnLst/>
              <a:rect l="l" t="t" r="r" b="b"/>
              <a:pathLst>
                <a:path w="870" h="1954" extrusionOk="0">
                  <a:moveTo>
                    <a:pt x="703" y="1"/>
                  </a:moveTo>
                  <a:cubicBezTo>
                    <a:pt x="691" y="25"/>
                    <a:pt x="667" y="25"/>
                    <a:pt x="655" y="37"/>
                  </a:cubicBezTo>
                  <a:cubicBezTo>
                    <a:pt x="584" y="84"/>
                    <a:pt x="596" y="96"/>
                    <a:pt x="524" y="156"/>
                  </a:cubicBezTo>
                  <a:cubicBezTo>
                    <a:pt x="453" y="215"/>
                    <a:pt x="453" y="215"/>
                    <a:pt x="393" y="275"/>
                  </a:cubicBezTo>
                  <a:cubicBezTo>
                    <a:pt x="334" y="334"/>
                    <a:pt x="334" y="334"/>
                    <a:pt x="274" y="406"/>
                  </a:cubicBezTo>
                  <a:cubicBezTo>
                    <a:pt x="215" y="477"/>
                    <a:pt x="226" y="477"/>
                    <a:pt x="179" y="560"/>
                  </a:cubicBezTo>
                  <a:cubicBezTo>
                    <a:pt x="131" y="632"/>
                    <a:pt x="107" y="620"/>
                    <a:pt x="60" y="703"/>
                  </a:cubicBezTo>
                  <a:cubicBezTo>
                    <a:pt x="36" y="799"/>
                    <a:pt x="36" y="799"/>
                    <a:pt x="12" y="882"/>
                  </a:cubicBezTo>
                  <a:cubicBezTo>
                    <a:pt x="0" y="977"/>
                    <a:pt x="0" y="977"/>
                    <a:pt x="0" y="1060"/>
                  </a:cubicBezTo>
                  <a:cubicBezTo>
                    <a:pt x="0" y="1156"/>
                    <a:pt x="12" y="1156"/>
                    <a:pt x="36" y="1239"/>
                  </a:cubicBezTo>
                  <a:cubicBezTo>
                    <a:pt x="48" y="1334"/>
                    <a:pt x="60" y="1334"/>
                    <a:pt x="72" y="1406"/>
                  </a:cubicBezTo>
                  <a:cubicBezTo>
                    <a:pt x="72" y="1430"/>
                    <a:pt x="96" y="1453"/>
                    <a:pt x="96" y="1465"/>
                  </a:cubicBezTo>
                  <a:cubicBezTo>
                    <a:pt x="131" y="1584"/>
                    <a:pt x="179" y="1715"/>
                    <a:pt x="238" y="1834"/>
                  </a:cubicBezTo>
                  <a:cubicBezTo>
                    <a:pt x="250" y="1846"/>
                    <a:pt x="250" y="1870"/>
                    <a:pt x="274" y="1882"/>
                  </a:cubicBezTo>
                  <a:cubicBezTo>
                    <a:pt x="286" y="1894"/>
                    <a:pt x="298" y="1906"/>
                    <a:pt x="298" y="1930"/>
                  </a:cubicBezTo>
                  <a:cubicBezTo>
                    <a:pt x="310" y="1942"/>
                    <a:pt x="334" y="1942"/>
                    <a:pt x="346" y="1953"/>
                  </a:cubicBezTo>
                  <a:lnTo>
                    <a:pt x="346" y="1894"/>
                  </a:lnTo>
                  <a:cubicBezTo>
                    <a:pt x="346" y="1870"/>
                    <a:pt x="310" y="1834"/>
                    <a:pt x="298" y="1811"/>
                  </a:cubicBezTo>
                  <a:cubicBezTo>
                    <a:pt x="250" y="1751"/>
                    <a:pt x="250" y="1751"/>
                    <a:pt x="238" y="1668"/>
                  </a:cubicBezTo>
                  <a:cubicBezTo>
                    <a:pt x="215" y="1596"/>
                    <a:pt x="215" y="1596"/>
                    <a:pt x="191" y="1525"/>
                  </a:cubicBezTo>
                  <a:cubicBezTo>
                    <a:pt x="179" y="1453"/>
                    <a:pt x="167" y="1453"/>
                    <a:pt x="155" y="1358"/>
                  </a:cubicBezTo>
                  <a:cubicBezTo>
                    <a:pt x="131" y="1287"/>
                    <a:pt x="155" y="1275"/>
                    <a:pt x="131" y="1191"/>
                  </a:cubicBezTo>
                  <a:cubicBezTo>
                    <a:pt x="119" y="1120"/>
                    <a:pt x="131" y="1120"/>
                    <a:pt x="131" y="1049"/>
                  </a:cubicBezTo>
                  <a:cubicBezTo>
                    <a:pt x="131" y="977"/>
                    <a:pt x="131" y="977"/>
                    <a:pt x="155" y="894"/>
                  </a:cubicBezTo>
                  <a:cubicBezTo>
                    <a:pt x="179" y="822"/>
                    <a:pt x="179" y="822"/>
                    <a:pt x="215" y="763"/>
                  </a:cubicBezTo>
                  <a:cubicBezTo>
                    <a:pt x="250" y="703"/>
                    <a:pt x="250" y="703"/>
                    <a:pt x="298" y="632"/>
                  </a:cubicBezTo>
                  <a:cubicBezTo>
                    <a:pt x="346" y="572"/>
                    <a:pt x="334" y="560"/>
                    <a:pt x="393" y="501"/>
                  </a:cubicBezTo>
                  <a:cubicBezTo>
                    <a:pt x="453" y="441"/>
                    <a:pt x="453" y="453"/>
                    <a:pt x="512" y="394"/>
                  </a:cubicBezTo>
                  <a:cubicBezTo>
                    <a:pt x="572" y="346"/>
                    <a:pt x="572" y="334"/>
                    <a:pt x="631" y="287"/>
                  </a:cubicBezTo>
                  <a:cubicBezTo>
                    <a:pt x="691" y="239"/>
                    <a:pt x="691" y="239"/>
                    <a:pt x="762" y="203"/>
                  </a:cubicBezTo>
                  <a:cubicBezTo>
                    <a:pt x="786" y="179"/>
                    <a:pt x="810" y="167"/>
                    <a:pt x="822" y="167"/>
                  </a:cubicBezTo>
                  <a:cubicBezTo>
                    <a:pt x="834" y="156"/>
                    <a:pt x="834" y="144"/>
                    <a:pt x="846" y="108"/>
                  </a:cubicBezTo>
                  <a:cubicBezTo>
                    <a:pt x="869" y="37"/>
                    <a:pt x="762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5" name="Google Shape;3045;p3"/>
            <p:cNvSpPr/>
            <p:nvPr/>
          </p:nvSpPr>
          <p:spPr>
            <a:xfrm>
              <a:off x="3951075" y="2565925"/>
              <a:ext cx="8075" cy="8050"/>
            </a:xfrm>
            <a:custGeom>
              <a:avLst/>
              <a:gdLst/>
              <a:ahLst/>
              <a:cxnLst/>
              <a:rect l="l" t="t" r="r" b="b"/>
              <a:pathLst>
                <a:path w="323" h="322" extrusionOk="0">
                  <a:moveTo>
                    <a:pt x="132" y="0"/>
                  </a:moveTo>
                  <a:lnTo>
                    <a:pt x="132" y="36"/>
                  </a:lnTo>
                  <a:lnTo>
                    <a:pt x="132" y="48"/>
                  </a:lnTo>
                  <a:lnTo>
                    <a:pt x="132" y="84"/>
                  </a:lnTo>
                  <a:cubicBezTo>
                    <a:pt x="132" y="96"/>
                    <a:pt x="143" y="96"/>
                    <a:pt x="132" y="108"/>
                  </a:cubicBezTo>
                  <a:cubicBezTo>
                    <a:pt x="132" y="110"/>
                    <a:pt x="130" y="111"/>
                    <a:pt x="129" y="111"/>
                  </a:cubicBezTo>
                  <a:cubicBezTo>
                    <a:pt x="124" y="111"/>
                    <a:pt x="115" y="104"/>
                    <a:pt x="110" y="104"/>
                  </a:cubicBezTo>
                  <a:cubicBezTo>
                    <a:pt x="109" y="104"/>
                    <a:pt x="108" y="105"/>
                    <a:pt x="108" y="108"/>
                  </a:cubicBezTo>
                  <a:lnTo>
                    <a:pt x="108" y="131"/>
                  </a:lnTo>
                  <a:cubicBezTo>
                    <a:pt x="108" y="155"/>
                    <a:pt x="108" y="155"/>
                    <a:pt x="84" y="155"/>
                  </a:cubicBezTo>
                  <a:lnTo>
                    <a:pt x="84" y="179"/>
                  </a:lnTo>
                  <a:cubicBezTo>
                    <a:pt x="84" y="203"/>
                    <a:pt x="84" y="203"/>
                    <a:pt x="72" y="215"/>
                  </a:cubicBezTo>
                  <a:lnTo>
                    <a:pt x="60" y="215"/>
                  </a:lnTo>
                  <a:cubicBezTo>
                    <a:pt x="48" y="227"/>
                    <a:pt x="48" y="238"/>
                    <a:pt x="12" y="238"/>
                  </a:cubicBezTo>
                  <a:lnTo>
                    <a:pt x="12" y="250"/>
                  </a:lnTo>
                  <a:cubicBezTo>
                    <a:pt x="1" y="286"/>
                    <a:pt x="12" y="298"/>
                    <a:pt x="12" y="298"/>
                  </a:cubicBezTo>
                  <a:cubicBezTo>
                    <a:pt x="24" y="322"/>
                    <a:pt x="24" y="322"/>
                    <a:pt x="48" y="322"/>
                  </a:cubicBezTo>
                  <a:lnTo>
                    <a:pt x="72" y="322"/>
                  </a:lnTo>
                  <a:cubicBezTo>
                    <a:pt x="84" y="322"/>
                    <a:pt x="84" y="322"/>
                    <a:pt x="108" y="298"/>
                  </a:cubicBezTo>
                  <a:cubicBezTo>
                    <a:pt x="120" y="298"/>
                    <a:pt x="108" y="286"/>
                    <a:pt x="120" y="286"/>
                  </a:cubicBezTo>
                  <a:lnTo>
                    <a:pt x="143" y="286"/>
                  </a:lnTo>
                  <a:cubicBezTo>
                    <a:pt x="167" y="286"/>
                    <a:pt x="167" y="286"/>
                    <a:pt x="179" y="274"/>
                  </a:cubicBezTo>
                  <a:cubicBezTo>
                    <a:pt x="191" y="250"/>
                    <a:pt x="179" y="250"/>
                    <a:pt x="191" y="238"/>
                  </a:cubicBezTo>
                  <a:cubicBezTo>
                    <a:pt x="197" y="233"/>
                    <a:pt x="200" y="233"/>
                    <a:pt x="204" y="233"/>
                  </a:cubicBezTo>
                  <a:cubicBezTo>
                    <a:pt x="209" y="233"/>
                    <a:pt x="215" y="233"/>
                    <a:pt x="227" y="227"/>
                  </a:cubicBezTo>
                  <a:cubicBezTo>
                    <a:pt x="233" y="221"/>
                    <a:pt x="236" y="221"/>
                    <a:pt x="239" y="221"/>
                  </a:cubicBezTo>
                  <a:cubicBezTo>
                    <a:pt x="242" y="221"/>
                    <a:pt x="245" y="221"/>
                    <a:pt x="251" y="215"/>
                  </a:cubicBezTo>
                  <a:cubicBezTo>
                    <a:pt x="263" y="191"/>
                    <a:pt x="251" y="179"/>
                    <a:pt x="251" y="179"/>
                  </a:cubicBezTo>
                  <a:cubicBezTo>
                    <a:pt x="257" y="173"/>
                    <a:pt x="260" y="173"/>
                    <a:pt x="264" y="173"/>
                  </a:cubicBezTo>
                  <a:cubicBezTo>
                    <a:pt x="268" y="173"/>
                    <a:pt x="274" y="173"/>
                    <a:pt x="286" y="167"/>
                  </a:cubicBezTo>
                  <a:cubicBezTo>
                    <a:pt x="298" y="155"/>
                    <a:pt x="286" y="155"/>
                    <a:pt x="298" y="131"/>
                  </a:cubicBezTo>
                  <a:cubicBezTo>
                    <a:pt x="310" y="119"/>
                    <a:pt x="298" y="119"/>
                    <a:pt x="310" y="108"/>
                  </a:cubicBezTo>
                  <a:lnTo>
                    <a:pt x="322" y="96"/>
                  </a:lnTo>
                  <a:lnTo>
                    <a:pt x="298" y="60"/>
                  </a:lnTo>
                  <a:cubicBezTo>
                    <a:pt x="251" y="36"/>
                    <a:pt x="179" y="12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6" name="Google Shape;3046;p3"/>
            <p:cNvSpPr/>
            <p:nvPr/>
          </p:nvSpPr>
          <p:spPr>
            <a:xfrm>
              <a:off x="3598275" y="3268350"/>
              <a:ext cx="133325" cy="193725"/>
            </a:xfrm>
            <a:custGeom>
              <a:avLst/>
              <a:gdLst/>
              <a:ahLst/>
              <a:cxnLst/>
              <a:rect l="l" t="t" r="r" b="b"/>
              <a:pathLst>
                <a:path w="5333" h="7749" extrusionOk="0">
                  <a:moveTo>
                    <a:pt x="5331" y="1"/>
                  </a:moveTo>
                  <a:cubicBezTo>
                    <a:pt x="5331" y="1"/>
                    <a:pt x="5326" y="2"/>
                    <a:pt x="5314" y="2"/>
                  </a:cubicBezTo>
                  <a:lnTo>
                    <a:pt x="5306" y="20"/>
                  </a:lnTo>
                  <a:lnTo>
                    <a:pt x="5306" y="20"/>
                  </a:lnTo>
                  <a:cubicBezTo>
                    <a:pt x="5321" y="4"/>
                    <a:pt x="5332" y="1"/>
                    <a:pt x="5331" y="1"/>
                  </a:cubicBezTo>
                  <a:close/>
                  <a:moveTo>
                    <a:pt x="5306" y="20"/>
                  </a:moveTo>
                  <a:cubicBezTo>
                    <a:pt x="5301" y="24"/>
                    <a:pt x="5296" y="30"/>
                    <a:pt x="5290" y="38"/>
                  </a:cubicBezTo>
                  <a:cubicBezTo>
                    <a:pt x="5207" y="97"/>
                    <a:pt x="5111" y="228"/>
                    <a:pt x="5016" y="359"/>
                  </a:cubicBezTo>
                  <a:cubicBezTo>
                    <a:pt x="4826" y="633"/>
                    <a:pt x="4838" y="645"/>
                    <a:pt x="4647" y="931"/>
                  </a:cubicBezTo>
                  <a:cubicBezTo>
                    <a:pt x="4457" y="1228"/>
                    <a:pt x="4457" y="1228"/>
                    <a:pt x="4278" y="1514"/>
                  </a:cubicBezTo>
                  <a:cubicBezTo>
                    <a:pt x="4076" y="1812"/>
                    <a:pt x="4099" y="1812"/>
                    <a:pt x="3897" y="2109"/>
                  </a:cubicBezTo>
                  <a:cubicBezTo>
                    <a:pt x="3707" y="2407"/>
                    <a:pt x="3695" y="2383"/>
                    <a:pt x="3504" y="2681"/>
                  </a:cubicBezTo>
                  <a:cubicBezTo>
                    <a:pt x="3302" y="2967"/>
                    <a:pt x="2516" y="4134"/>
                    <a:pt x="2325" y="4431"/>
                  </a:cubicBezTo>
                  <a:cubicBezTo>
                    <a:pt x="2135" y="4705"/>
                    <a:pt x="2111" y="4705"/>
                    <a:pt x="1921" y="4991"/>
                  </a:cubicBezTo>
                  <a:cubicBezTo>
                    <a:pt x="1718" y="5277"/>
                    <a:pt x="1742" y="5288"/>
                    <a:pt x="1540" y="5574"/>
                  </a:cubicBezTo>
                  <a:cubicBezTo>
                    <a:pt x="1325" y="5860"/>
                    <a:pt x="194" y="7432"/>
                    <a:pt x="147" y="7479"/>
                  </a:cubicBezTo>
                  <a:cubicBezTo>
                    <a:pt x="111" y="7551"/>
                    <a:pt x="63" y="7610"/>
                    <a:pt x="27" y="7670"/>
                  </a:cubicBezTo>
                  <a:cubicBezTo>
                    <a:pt x="1" y="7726"/>
                    <a:pt x="1" y="7748"/>
                    <a:pt x="16" y="7748"/>
                  </a:cubicBezTo>
                  <a:cubicBezTo>
                    <a:pt x="48" y="7748"/>
                    <a:pt x="149" y="7648"/>
                    <a:pt x="206" y="7574"/>
                  </a:cubicBezTo>
                  <a:cubicBezTo>
                    <a:pt x="242" y="7551"/>
                    <a:pt x="266" y="7503"/>
                    <a:pt x="301" y="7479"/>
                  </a:cubicBezTo>
                  <a:cubicBezTo>
                    <a:pt x="325" y="7432"/>
                    <a:pt x="1432" y="5896"/>
                    <a:pt x="1635" y="5610"/>
                  </a:cubicBezTo>
                  <a:cubicBezTo>
                    <a:pt x="1837" y="5336"/>
                    <a:pt x="1837" y="5312"/>
                    <a:pt x="2028" y="5038"/>
                  </a:cubicBezTo>
                  <a:cubicBezTo>
                    <a:pt x="2218" y="4753"/>
                    <a:pt x="2254" y="4765"/>
                    <a:pt x="2444" y="4467"/>
                  </a:cubicBezTo>
                  <a:cubicBezTo>
                    <a:pt x="2635" y="4181"/>
                    <a:pt x="2635" y="4169"/>
                    <a:pt x="2825" y="3883"/>
                  </a:cubicBezTo>
                  <a:cubicBezTo>
                    <a:pt x="3028" y="3610"/>
                    <a:pt x="3028" y="3610"/>
                    <a:pt x="3218" y="3312"/>
                  </a:cubicBezTo>
                  <a:cubicBezTo>
                    <a:pt x="3409" y="3026"/>
                    <a:pt x="3409" y="3014"/>
                    <a:pt x="3587" y="2717"/>
                  </a:cubicBezTo>
                  <a:cubicBezTo>
                    <a:pt x="3778" y="2419"/>
                    <a:pt x="3778" y="2419"/>
                    <a:pt x="3957" y="2121"/>
                  </a:cubicBezTo>
                  <a:cubicBezTo>
                    <a:pt x="4016" y="2038"/>
                    <a:pt x="4052" y="1990"/>
                    <a:pt x="4099" y="1943"/>
                  </a:cubicBezTo>
                  <a:lnTo>
                    <a:pt x="4099" y="1919"/>
                  </a:lnTo>
                  <a:cubicBezTo>
                    <a:pt x="4397" y="1467"/>
                    <a:pt x="4671" y="1002"/>
                    <a:pt x="4992" y="550"/>
                  </a:cubicBezTo>
                  <a:cubicBezTo>
                    <a:pt x="4992" y="550"/>
                    <a:pt x="5195" y="228"/>
                    <a:pt x="5231" y="181"/>
                  </a:cubicBezTo>
                  <a:lnTo>
                    <a:pt x="5306" y="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7" name="Google Shape;3047;p3"/>
            <p:cNvSpPr/>
            <p:nvPr/>
          </p:nvSpPr>
          <p:spPr>
            <a:xfrm>
              <a:off x="3397150" y="3338225"/>
              <a:ext cx="225500" cy="275125"/>
            </a:xfrm>
            <a:custGeom>
              <a:avLst/>
              <a:gdLst/>
              <a:ahLst/>
              <a:cxnLst/>
              <a:rect l="l" t="t" r="r" b="b"/>
              <a:pathLst>
                <a:path w="9020" h="11005" extrusionOk="0">
                  <a:moveTo>
                    <a:pt x="9004" y="1"/>
                  </a:moveTo>
                  <a:cubicBezTo>
                    <a:pt x="8970" y="1"/>
                    <a:pt x="8803" y="160"/>
                    <a:pt x="8704" y="267"/>
                  </a:cubicBezTo>
                  <a:lnTo>
                    <a:pt x="8549" y="410"/>
                  </a:lnTo>
                  <a:cubicBezTo>
                    <a:pt x="8513" y="469"/>
                    <a:pt x="8430" y="541"/>
                    <a:pt x="8358" y="636"/>
                  </a:cubicBezTo>
                  <a:cubicBezTo>
                    <a:pt x="8013" y="1077"/>
                    <a:pt x="8013" y="1065"/>
                    <a:pt x="7691" y="1517"/>
                  </a:cubicBezTo>
                  <a:cubicBezTo>
                    <a:pt x="7358" y="1958"/>
                    <a:pt x="7358" y="1958"/>
                    <a:pt x="7049" y="2422"/>
                  </a:cubicBezTo>
                  <a:cubicBezTo>
                    <a:pt x="6739" y="2886"/>
                    <a:pt x="6739" y="2886"/>
                    <a:pt x="6441" y="3339"/>
                  </a:cubicBezTo>
                  <a:cubicBezTo>
                    <a:pt x="6144" y="3803"/>
                    <a:pt x="6144" y="3815"/>
                    <a:pt x="5858" y="4279"/>
                  </a:cubicBezTo>
                  <a:cubicBezTo>
                    <a:pt x="5560" y="4756"/>
                    <a:pt x="5548" y="4744"/>
                    <a:pt x="5251" y="5208"/>
                  </a:cubicBezTo>
                  <a:cubicBezTo>
                    <a:pt x="4953" y="5660"/>
                    <a:pt x="4965" y="5684"/>
                    <a:pt x="4667" y="6137"/>
                  </a:cubicBezTo>
                  <a:cubicBezTo>
                    <a:pt x="4370" y="6601"/>
                    <a:pt x="4370" y="6601"/>
                    <a:pt x="4060" y="7065"/>
                  </a:cubicBezTo>
                  <a:cubicBezTo>
                    <a:pt x="3751" y="7530"/>
                    <a:pt x="3762" y="7530"/>
                    <a:pt x="3429" y="7970"/>
                  </a:cubicBezTo>
                  <a:cubicBezTo>
                    <a:pt x="3108" y="8423"/>
                    <a:pt x="3119" y="8423"/>
                    <a:pt x="2762" y="8851"/>
                  </a:cubicBezTo>
                  <a:cubicBezTo>
                    <a:pt x="2655" y="8970"/>
                    <a:pt x="2524" y="9137"/>
                    <a:pt x="2524" y="9137"/>
                  </a:cubicBezTo>
                  <a:cubicBezTo>
                    <a:pt x="2393" y="9292"/>
                    <a:pt x="2238" y="9459"/>
                    <a:pt x="2096" y="9613"/>
                  </a:cubicBezTo>
                  <a:cubicBezTo>
                    <a:pt x="1941" y="9768"/>
                    <a:pt x="1810" y="9923"/>
                    <a:pt x="1643" y="10066"/>
                  </a:cubicBezTo>
                  <a:cubicBezTo>
                    <a:pt x="1334" y="10352"/>
                    <a:pt x="1048" y="10721"/>
                    <a:pt x="667" y="10828"/>
                  </a:cubicBezTo>
                  <a:lnTo>
                    <a:pt x="643" y="10828"/>
                  </a:lnTo>
                  <a:cubicBezTo>
                    <a:pt x="605" y="10834"/>
                    <a:pt x="553" y="10847"/>
                    <a:pt x="495" y="10847"/>
                  </a:cubicBezTo>
                  <a:cubicBezTo>
                    <a:pt x="444" y="10847"/>
                    <a:pt x="389" y="10837"/>
                    <a:pt x="333" y="10804"/>
                  </a:cubicBezTo>
                  <a:cubicBezTo>
                    <a:pt x="226" y="10744"/>
                    <a:pt x="167" y="10649"/>
                    <a:pt x="143" y="10578"/>
                  </a:cubicBezTo>
                  <a:cubicBezTo>
                    <a:pt x="95" y="10482"/>
                    <a:pt x="95" y="10399"/>
                    <a:pt x="143" y="10328"/>
                  </a:cubicBezTo>
                  <a:cubicBezTo>
                    <a:pt x="162" y="10315"/>
                    <a:pt x="171" y="10299"/>
                    <a:pt x="161" y="10299"/>
                  </a:cubicBezTo>
                  <a:cubicBezTo>
                    <a:pt x="152" y="10299"/>
                    <a:pt x="128" y="10312"/>
                    <a:pt x="83" y="10352"/>
                  </a:cubicBezTo>
                  <a:cubicBezTo>
                    <a:pt x="24" y="10411"/>
                    <a:pt x="0" y="10530"/>
                    <a:pt x="36" y="10661"/>
                  </a:cubicBezTo>
                  <a:cubicBezTo>
                    <a:pt x="83" y="10780"/>
                    <a:pt x="179" y="10899"/>
                    <a:pt x="310" y="10959"/>
                  </a:cubicBezTo>
                  <a:cubicBezTo>
                    <a:pt x="394" y="10994"/>
                    <a:pt x="470" y="11004"/>
                    <a:pt x="536" y="11004"/>
                  </a:cubicBezTo>
                  <a:cubicBezTo>
                    <a:pt x="581" y="11004"/>
                    <a:pt x="621" y="10999"/>
                    <a:pt x="655" y="10994"/>
                  </a:cubicBezTo>
                  <a:cubicBezTo>
                    <a:pt x="738" y="10983"/>
                    <a:pt x="810" y="10947"/>
                    <a:pt x="869" y="10923"/>
                  </a:cubicBezTo>
                  <a:cubicBezTo>
                    <a:pt x="1012" y="10863"/>
                    <a:pt x="1131" y="10768"/>
                    <a:pt x="1322" y="10578"/>
                  </a:cubicBezTo>
                  <a:cubicBezTo>
                    <a:pt x="1726" y="10185"/>
                    <a:pt x="1726" y="10209"/>
                    <a:pt x="2107" y="9792"/>
                  </a:cubicBezTo>
                  <a:cubicBezTo>
                    <a:pt x="2477" y="9387"/>
                    <a:pt x="2477" y="9375"/>
                    <a:pt x="2834" y="8935"/>
                  </a:cubicBezTo>
                  <a:cubicBezTo>
                    <a:pt x="3191" y="8506"/>
                    <a:pt x="3191" y="8518"/>
                    <a:pt x="3536" y="8077"/>
                  </a:cubicBezTo>
                  <a:cubicBezTo>
                    <a:pt x="3870" y="7625"/>
                    <a:pt x="3870" y="7625"/>
                    <a:pt x="4179" y="7173"/>
                  </a:cubicBezTo>
                  <a:cubicBezTo>
                    <a:pt x="4489" y="6708"/>
                    <a:pt x="4477" y="6708"/>
                    <a:pt x="4786" y="6244"/>
                  </a:cubicBezTo>
                  <a:cubicBezTo>
                    <a:pt x="5084" y="5780"/>
                    <a:pt x="5084" y="5780"/>
                    <a:pt x="5382" y="5303"/>
                  </a:cubicBezTo>
                  <a:cubicBezTo>
                    <a:pt x="5679" y="4851"/>
                    <a:pt x="5679" y="4851"/>
                    <a:pt x="5977" y="4375"/>
                  </a:cubicBezTo>
                  <a:cubicBezTo>
                    <a:pt x="6275" y="3910"/>
                    <a:pt x="6263" y="3898"/>
                    <a:pt x="6560" y="3434"/>
                  </a:cubicBezTo>
                  <a:cubicBezTo>
                    <a:pt x="6858" y="2970"/>
                    <a:pt x="6858" y="2970"/>
                    <a:pt x="7168" y="2505"/>
                  </a:cubicBezTo>
                  <a:cubicBezTo>
                    <a:pt x="7477" y="2053"/>
                    <a:pt x="7465" y="2053"/>
                    <a:pt x="7799" y="1600"/>
                  </a:cubicBezTo>
                  <a:cubicBezTo>
                    <a:pt x="8120" y="1160"/>
                    <a:pt x="8120" y="1160"/>
                    <a:pt x="8465" y="719"/>
                  </a:cubicBezTo>
                  <a:cubicBezTo>
                    <a:pt x="8584" y="577"/>
                    <a:pt x="8668" y="481"/>
                    <a:pt x="8727" y="410"/>
                  </a:cubicBezTo>
                  <a:cubicBezTo>
                    <a:pt x="8811" y="303"/>
                    <a:pt x="8882" y="219"/>
                    <a:pt x="8954" y="112"/>
                  </a:cubicBezTo>
                  <a:cubicBezTo>
                    <a:pt x="9008" y="32"/>
                    <a:pt x="9019" y="1"/>
                    <a:pt x="9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8" name="Google Shape;3048;p3"/>
            <p:cNvSpPr/>
            <p:nvPr/>
          </p:nvSpPr>
          <p:spPr>
            <a:xfrm>
              <a:off x="3997500" y="3059525"/>
              <a:ext cx="91575" cy="87450"/>
            </a:xfrm>
            <a:custGeom>
              <a:avLst/>
              <a:gdLst/>
              <a:ahLst/>
              <a:cxnLst/>
              <a:rect l="l" t="t" r="r" b="b"/>
              <a:pathLst>
                <a:path w="3663" h="3498" extrusionOk="0">
                  <a:moveTo>
                    <a:pt x="3638" y="1"/>
                  </a:moveTo>
                  <a:cubicBezTo>
                    <a:pt x="3609" y="1"/>
                    <a:pt x="3550" y="39"/>
                    <a:pt x="3513" y="68"/>
                  </a:cubicBezTo>
                  <a:cubicBezTo>
                    <a:pt x="3501" y="80"/>
                    <a:pt x="3478" y="104"/>
                    <a:pt x="3454" y="116"/>
                  </a:cubicBezTo>
                  <a:cubicBezTo>
                    <a:pt x="3442" y="128"/>
                    <a:pt x="3275" y="342"/>
                    <a:pt x="3156" y="485"/>
                  </a:cubicBezTo>
                  <a:cubicBezTo>
                    <a:pt x="3037" y="640"/>
                    <a:pt x="2787" y="902"/>
                    <a:pt x="2668" y="1045"/>
                  </a:cubicBezTo>
                  <a:cubicBezTo>
                    <a:pt x="2549" y="1187"/>
                    <a:pt x="2549" y="1199"/>
                    <a:pt x="2406" y="1330"/>
                  </a:cubicBezTo>
                  <a:cubicBezTo>
                    <a:pt x="2275" y="1461"/>
                    <a:pt x="2263" y="1449"/>
                    <a:pt x="2132" y="1592"/>
                  </a:cubicBezTo>
                  <a:cubicBezTo>
                    <a:pt x="1989" y="1723"/>
                    <a:pt x="1989" y="1723"/>
                    <a:pt x="1870" y="1854"/>
                  </a:cubicBezTo>
                  <a:cubicBezTo>
                    <a:pt x="1739" y="1985"/>
                    <a:pt x="1739" y="1985"/>
                    <a:pt x="1608" y="2104"/>
                  </a:cubicBezTo>
                  <a:lnTo>
                    <a:pt x="1334" y="2378"/>
                  </a:lnTo>
                  <a:cubicBezTo>
                    <a:pt x="1203" y="2497"/>
                    <a:pt x="1203" y="2509"/>
                    <a:pt x="1073" y="2628"/>
                  </a:cubicBezTo>
                  <a:cubicBezTo>
                    <a:pt x="1025" y="2664"/>
                    <a:pt x="1001" y="2688"/>
                    <a:pt x="977" y="2700"/>
                  </a:cubicBezTo>
                  <a:cubicBezTo>
                    <a:pt x="763" y="2890"/>
                    <a:pt x="537" y="3092"/>
                    <a:pt x="299" y="3259"/>
                  </a:cubicBezTo>
                  <a:cubicBezTo>
                    <a:pt x="263" y="3271"/>
                    <a:pt x="239" y="3295"/>
                    <a:pt x="191" y="3331"/>
                  </a:cubicBezTo>
                  <a:cubicBezTo>
                    <a:pt x="144" y="3354"/>
                    <a:pt x="132" y="3378"/>
                    <a:pt x="108" y="3402"/>
                  </a:cubicBezTo>
                  <a:cubicBezTo>
                    <a:pt x="72" y="3438"/>
                    <a:pt x="60" y="3462"/>
                    <a:pt x="25" y="3473"/>
                  </a:cubicBezTo>
                  <a:cubicBezTo>
                    <a:pt x="1" y="3473"/>
                    <a:pt x="13" y="3497"/>
                    <a:pt x="60" y="3497"/>
                  </a:cubicBezTo>
                  <a:cubicBezTo>
                    <a:pt x="120" y="3497"/>
                    <a:pt x="191" y="3450"/>
                    <a:pt x="275" y="3402"/>
                  </a:cubicBezTo>
                  <a:cubicBezTo>
                    <a:pt x="406" y="3295"/>
                    <a:pt x="418" y="3295"/>
                    <a:pt x="572" y="3176"/>
                  </a:cubicBezTo>
                  <a:lnTo>
                    <a:pt x="870" y="2938"/>
                  </a:lnTo>
                  <a:cubicBezTo>
                    <a:pt x="1013" y="2819"/>
                    <a:pt x="1001" y="2807"/>
                    <a:pt x="1144" y="2688"/>
                  </a:cubicBezTo>
                  <a:lnTo>
                    <a:pt x="1442" y="2450"/>
                  </a:lnTo>
                  <a:cubicBezTo>
                    <a:pt x="1573" y="2330"/>
                    <a:pt x="1573" y="2330"/>
                    <a:pt x="1727" y="2200"/>
                  </a:cubicBezTo>
                  <a:lnTo>
                    <a:pt x="1989" y="1926"/>
                  </a:lnTo>
                  <a:lnTo>
                    <a:pt x="2263" y="1664"/>
                  </a:lnTo>
                  <a:lnTo>
                    <a:pt x="2525" y="1390"/>
                  </a:lnTo>
                  <a:cubicBezTo>
                    <a:pt x="2668" y="1259"/>
                    <a:pt x="2644" y="1247"/>
                    <a:pt x="2763" y="1116"/>
                  </a:cubicBezTo>
                  <a:cubicBezTo>
                    <a:pt x="2906" y="973"/>
                    <a:pt x="2906" y="973"/>
                    <a:pt x="3025" y="842"/>
                  </a:cubicBezTo>
                  <a:cubicBezTo>
                    <a:pt x="3144" y="711"/>
                    <a:pt x="3144" y="699"/>
                    <a:pt x="3263" y="556"/>
                  </a:cubicBezTo>
                  <a:cubicBezTo>
                    <a:pt x="3382" y="414"/>
                    <a:pt x="3573" y="187"/>
                    <a:pt x="3585" y="164"/>
                  </a:cubicBezTo>
                  <a:cubicBezTo>
                    <a:pt x="3620" y="128"/>
                    <a:pt x="3632" y="80"/>
                    <a:pt x="3644" y="56"/>
                  </a:cubicBezTo>
                  <a:cubicBezTo>
                    <a:pt x="3663" y="15"/>
                    <a:pt x="3656" y="1"/>
                    <a:pt x="36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9" name="Google Shape;3049;p3"/>
            <p:cNvSpPr/>
            <p:nvPr/>
          </p:nvSpPr>
          <p:spPr>
            <a:xfrm>
              <a:off x="4045125" y="3117775"/>
              <a:ext cx="10450" cy="21050"/>
            </a:xfrm>
            <a:custGeom>
              <a:avLst/>
              <a:gdLst/>
              <a:ahLst/>
              <a:cxnLst/>
              <a:rect l="l" t="t" r="r" b="b"/>
              <a:pathLst>
                <a:path w="418" h="842" extrusionOk="0">
                  <a:moveTo>
                    <a:pt x="394" y="0"/>
                  </a:moveTo>
                  <a:cubicBezTo>
                    <a:pt x="358" y="0"/>
                    <a:pt x="346" y="0"/>
                    <a:pt x="322" y="12"/>
                  </a:cubicBezTo>
                  <a:lnTo>
                    <a:pt x="299" y="72"/>
                  </a:lnTo>
                  <a:lnTo>
                    <a:pt x="263" y="131"/>
                  </a:lnTo>
                  <a:cubicBezTo>
                    <a:pt x="251" y="167"/>
                    <a:pt x="263" y="167"/>
                    <a:pt x="251" y="203"/>
                  </a:cubicBezTo>
                  <a:cubicBezTo>
                    <a:pt x="239" y="239"/>
                    <a:pt x="227" y="239"/>
                    <a:pt x="203" y="262"/>
                  </a:cubicBezTo>
                  <a:lnTo>
                    <a:pt x="180" y="322"/>
                  </a:lnTo>
                  <a:cubicBezTo>
                    <a:pt x="168" y="358"/>
                    <a:pt x="180" y="358"/>
                    <a:pt x="168" y="381"/>
                  </a:cubicBezTo>
                  <a:lnTo>
                    <a:pt x="132" y="441"/>
                  </a:lnTo>
                  <a:lnTo>
                    <a:pt x="108" y="501"/>
                  </a:lnTo>
                  <a:cubicBezTo>
                    <a:pt x="84" y="536"/>
                    <a:pt x="108" y="548"/>
                    <a:pt x="84" y="584"/>
                  </a:cubicBezTo>
                  <a:lnTo>
                    <a:pt x="60" y="643"/>
                  </a:lnTo>
                  <a:cubicBezTo>
                    <a:pt x="49" y="667"/>
                    <a:pt x="60" y="667"/>
                    <a:pt x="49" y="703"/>
                  </a:cubicBezTo>
                  <a:lnTo>
                    <a:pt x="13" y="762"/>
                  </a:lnTo>
                  <a:cubicBezTo>
                    <a:pt x="13" y="774"/>
                    <a:pt x="1" y="774"/>
                    <a:pt x="1" y="786"/>
                  </a:cubicBezTo>
                  <a:cubicBezTo>
                    <a:pt x="1" y="798"/>
                    <a:pt x="1" y="798"/>
                    <a:pt x="13" y="822"/>
                  </a:cubicBezTo>
                  <a:cubicBezTo>
                    <a:pt x="20" y="836"/>
                    <a:pt x="43" y="842"/>
                    <a:pt x="66" y="842"/>
                  </a:cubicBezTo>
                  <a:cubicBezTo>
                    <a:pt x="82" y="842"/>
                    <a:pt x="98" y="839"/>
                    <a:pt x="108" y="834"/>
                  </a:cubicBezTo>
                  <a:cubicBezTo>
                    <a:pt x="108" y="834"/>
                    <a:pt x="120" y="834"/>
                    <a:pt x="120" y="822"/>
                  </a:cubicBezTo>
                  <a:cubicBezTo>
                    <a:pt x="120" y="822"/>
                    <a:pt x="120" y="798"/>
                    <a:pt x="132" y="798"/>
                  </a:cubicBezTo>
                  <a:cubicBezTo>
                    <a:pt x="144" y="774"/>
                    <a:pt x="144" y="774"/>
                    <a:pt x="144" y="739"/>
                  </a:cubicBezTo>
                  <a:lnTo>
                    <a:pt x="180" y="679"/>
                  </a:lnTo>
                  <a:cubicBezTo>
                    <a:pt x="191" y="655"/>
                    <a:pt x="191" y="655"/>
                    <a:pt x="191" y="620"/>
                  </a:cubicBezTo>
                  <a:cubicBezTo>
                    <a:pt x="203" y="596"/>
                    <a:pt x="191" y="596"/>
                    <a:pt x="203" y="548"/>
                  </a:cubicBezTo>
                  <a:cubicBezTo>
                    <a:pt x="227" y="524"/>
                    <a:pt x="251" y="536"/>
                    <a:pt x="251" y="489"/>
                  </a:cubicBezTo>
                  <a:cubicBezTo>
                    <a:pt x="263" y="465"/>
                    <a:pt x="251" y="465"/>
                    <a:pt x="263" y="429"/>
                  </a:cubicBezTo>
                  <a:lnTo>
                    <a:pt x="299" y="370"/>
                  </a:lnTo>
                  <a:cubicBezTo>
                    <a:pt x="311" y="346"/>
                    <a:pt x="299" y="334"/>
                    <a:pt x="311" y="298"/>
                  </a:cubicBezTo>
                  <a:cubicBezTo>
                    <a:pt x="322" y="262"/>
                    <a:pt x="311" y="262"/>
                    <a:pt x="322" y="227"/>
                  </a:cubicBezTo>
                  <a:cubicBezTo>
                    <a:pt x="322" y="203"/>
                    <a:pt x="346" y="203"/>
                    <a:pt x="346" y="203"/>
                  </a:cubicBezTo>
                  <a:cubicBezTo>
                    <a:pt x="358" y="167"/>
                    <a:pt x="370" y="108"/>
                    <a:pt x="406" y="60"/>
                  </a:cubicBezTo>
                  <a:lnTo>
                    <a:pt x="406" y="48"/>
                  </a:lnTo>
                  <a:cubicBezTo>
                    <a:pt x="406" y="24"/>
                    <a:pt x="406" y="24"/>
                    <a:pt x="418" y="24"/>
                  </a:cubicBezTo>
                  <a:cubicBezTo>
                    <a:pt x="418" y="13"/>
                    <a:pt x="418" y="12"/>
                    <a:pt x="407" y="1"/>
                  </a:cubicBezTo>
                  <a:lnTo>
                    <a:pt x="407" y="1"/>
                  </a:lnTo>
                  <a:cubicBezTo>
                    <a:pt x="410" y="5"/>
                    <a:pt x="411" y="6"/>
                    <a:pt x="411" y="6"/>
                  </a:cubicBezTo>
                  <a:cubicBezTo>
                    <a:pt x="410" y="6"/>
                    <a:pt x="402" y="0"/>
                    <a:pt x="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0" name="Google Shape;3050;p3"/>
            <p:cNvSpPr/>
            <p:nvPr/>
          </p:nvSpPr>
          <p:spPr>
            <a:xfrm>
              <a:off x="4065975" y="3116475"/>
              <a:ext cx="9250" cy="30000"/>
            </a:xfrm>
            <a:custGeom>
              <a:avLst/>
              <a:gdLst/>
              <a:ahLst/>
              <a:cxnLst/>
              <a:rect l="l" t="t" r="r" b="b"/>
              <a:pathLst>
                <a:path w="370" h="1200" extrusionOk="0">
                  <a:moveTo>
                    <a:pt x="64" y="0"/>
                  </a:moveTo>
                  <a:cubicBezTo>
                    <a:pt x="41" y="0"/>
                    <a:pt x="30" y="11"/>
                    <a:pt x="12" y="29"/>
                  </a:cubicBezTo>
                  <a:cubicBezTo>
                    <a:pt x="0" y="52"/>
                    <a:pt x="0" y="64"/>
                    <a:pt x="0" y="100"/>
                  </a:cubicBezTo>
                  <a:cubicBezTo>
                    <a:pt x="12" y="124"/>
                    <a:pt x="12" y="148"/>
                    <a:pt x="36" y="172"/>
                  </a:cubicBezTo>
                  <a:cubicBezTo>
                    <a:pt x="48" y="219"/>
                    <a:pt x="48" y="219"/>
                    <a:pt x="72" y="243"/>
                  </a:cubicBezTo>
                  <a:cubicBezTo>
                    <a:pt x="96" y="291"/>
                    <a:pt x="108" y="279"/>
                    <a:pt x="119" y="326"/>
                  </a:cubicBezTo>
                  <a:cubicBezTo>
                    <a:pt x="131" y="362"/>
                    <a:pt x="119" y="362"/>
                    <a:pt x="131" y="410"/>
                  </a:cubicBezTo>
                  <a:cubicBezTo>
                    <a:pt x="155" y="457"/>
                    <a:pt x="155" y="457"/>
                    <a:pt x="155" y="505"/>
                  </a:cubicBezTo>
                  <a:lnTo>
                    <a:pt x="179" y="588"/>
                  </a:lnTo>
                  <a:cubicBezTo>
                    <a:pt x="179" y="636"/>
                    <a:pt x="191" y="636"/>
                    <a:pt x="191" y="684"/>
                  </a:cubicBezTo>
                  <a:cubicBezTo>
                    <a:pt x="191" y="719"/>
                    <a:pt x="191" y="719"/>
                    <a:pt x="203" y="767"/>
                  </a:cubicBezTo>
                  <a:cubicBezTo>
                    <a:pt x="203" y="814"/>
                    <a:pt x="227" y="814"/>
                    <a:pt x="239" y="862"/>
                  </a:cubicBezTo>
                  <a:lnTo>
                    <a:pt x="239" y="945"/>
                  </a:lnTo>
                  <a:cubicBezTo>
                    <a:pt x="239" y="993"/>
                    <a:pt x="250" y="993"/>
                    <a:pt x="239" y="1041"/>
                  </a:cubicBezTo>
                  <a:lnTo>
                    <a:pt x="239" y="1124"/>
                  </a:lnTo>
                  <a:lnTo>
                    <a:pt x="239" y="1160"/>
                  </a:lnTo>
                  <a:cubicBezTo>
                    <a:pt x="239" y="1172"/>
                    <a:pt x="250" y="1172"/>
                    <a:pt x="250" y="1184"/>
                  </a:cubicBezTo>
                  <a:cubicBezTo>
                    <a:pt x="262" y="1195"/>
                    <a:pt x="275" y="1199"/>
                    <a:pt x="289" y="1199"/>
                  </a:cubicBezTo>
                  <a:cubicBezTo>
                    <a:pt x="319" y="1199"/>
                    <a:pt x="349" y="1180"/>
                    <a:pt x="358" y="1172"/>
                  </a:cubicBezTo>
                  <a:lnTo>
                    <a:pt x="369" y="1160"/>
                  </a:lnTo>
                  <a:lnTo>
                    <a:pt x="369" y="1124"/>
                  </a:lnTo>
                  <a:lnTo>
                    <a:pt x="369" y="1041"/>
                  </a:lnTo>
                  <a:lnTo>
                    <a:pt x="369" y="945"/>
                  </a:lnTo>
                  <a:lnTo>
                    <a:pt x="369" y="862"/>
                  </a:lnTo>
                  <a:cubicBezTo>
                    <a:pt x="369" y="814"/>
                    <a:pt x="358" y="814"/>
                    <a:pt x="358" y="767"/>
                  </a:cubicBezTo>
                  <a:cubicBezTo>
                    <a:pt x="358" y="719"/>
                    <a:pt x="369" y="719"/>
                    <a:pt x="369" y="660"/>
                  </a:cubicBezTo>
                  <a:cubicBezTo>
                    <a:pt x="369" y="624"/>
                    <a:pt x="358" y="624"/>
                    <a:pt x="346" y="576"/>
                  </a:cubicBezTo>
                  <a:cubicBezTo>
                    <a:pt x="322" y="529"/>
                    <a:pt x="322" y="529"/>
                    <a:pt x="322" y="481"/>
                  </a:cubicBezTo>
                  <a:cubicBezTo>
                    <a:pt x="310" y="445"/>
                    <a:pt x="298" y="445"/>
                    <a:pt x="286" y="398"/>
                  </a:cubicBezTo>
                  <a:cubicBezTo>
                    <a:pt x="262" y="350"/>
                    <a:pt x="250" y="350"/>
                    <a:pt x="239" y="303"/>
                  </a:cubicBezTo>
                  <a:lnTo>
                    <a:pt x="239" y="279"/>
                  </a:lnTo>
                  <a:cubicBezTo>
                    <a:pt x="203" y="207"/>
                    <a:pt x="167" y="148"/>
                    <a:pt x="155" y="88"/>
                  </a:cubicBezTo>
                  <a:cubicBezTo>
                    <a:pt x="155" y="64"/>
                    <a:pt x="131" y="64"/>
                    <a:pt x="131" y="52"/>
                  </a:cubicBezTo>
                  <a:cubicBezTo>
                    <a:pt x="131" y="41"/>
                    <a:pt x="119" y="41"/>
                    <a:pt x="119" y="17"/>
                  </a:cubicBezTo>
                  <a:cubicBezTo>
                    <a:pt x="108" y="17"/>
                    <a:pt x="108" y="5"/>
                    <a:pt x="96" y="5"/>
                  </a:cubicBezTo>
                  <a:cubicBezTo>
                    <a:pt x="83" y="2"/>
                    <a:pt x="73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1" name="Google Shape;3051;p3"/>
            <p:cNvSpPr/>
            <p:nvPr/>
          </p:nvSpPr>
          <p:spPr>
            <a:xfrm>
              <a:off x="3686175" y="3214850"/>
              <a:ext cx="88125" cy="67850"/>
            </a:xfrm>
            <a:custGeom>
              <a:avLst/>
              <a:gdLst/>
              <a:ahLst/>
              <a:cxnLst/>
              <a:rect l="l" t="t" r="r" b="b"/>
              <a:pathLst>
                <a:path w="3525" h="2714" extrusionOk="0">
                  <a:moveTo>
                    <a:pt x="3504" y="1"/>
                  </a:moveTo>
                  <a:cubicBezTo>
                    <a:pt x="3477" y="1"/>
                    <a:pt x="3430" y="65"/>
                    <a:pt x="3405" y="106"/>
                  </a:cubicBezTo>
                  <a:cubicBezTo>
                    <a:pt x="3393" y="142"/>
                    <a:pt x="3393" y="154"/>
                    <a:pt x="3381" y="166"/>
                  </a:cubicBezTo>
                  <a:cubicBezTo>
                    <a:pt x="3358" y="201"/>
                    <a:pt x="3358" y="225"/>
                    <a:pt x="3346" y="261"/>
                  </a:cubicBezTo>
                  <a:cubicBezTo>
                    <a:pt x="3286" y="416"/>
                    <a:pt x="3286" y="439"/>
                    <a:pt x="3215" y="582"/>
                  </a:cubicBezTo>
                  <a:cubicBezTo>
                    <a:pt x="3143" y="749"/>
                    <a:pt x="3143" y="749"/>
                    <a:pt x="3036" y="892"/>
                  </a:cubicBezTo>
                  <a:cubicBezTo>
                    <a:pt x="2941" y="1047"/>
                    <a:pt x="2941" y="1047"/>
                    <a:pt x="2822" y="1190"/>
                  </a:cubicBezTo>
                  <a:cubicBezTo>
                    <a:pt x="2727" y="1344"/>
                    <a:pt x="2727" y="1344"/>
                    <a:pt x="2607" y="1475"/>
                  </a:cubicBezTo>
                  <a:cubicBezTo>
                    <a:pt x="2488" y="1606"/>
                    <a:pt x="2465" y="1594"/>
                    <a:pt x="2334" y="1713"/>
                  </a:cubicBezTo>
                  <a:cubicBezTo>
                    <a:pt x="2203" y="1832"/>
                    <a:pt x="2215" y="1844"/>
                    <a:pt x="2072" y="1952"/>
                  </a:cubicBezTo>
                  <a:cubicBezTo>
                    <a:pt x="1929" y="2071"/>
                    <a:pt x="1929" y="2071"/>
                    <a:pt x="1786" y="2178"/>
                  </a:cubicBezTo>
                  <a:cubicBezTo>
                    <a:pt x="1631" y="2285"/>
                    <a:pt x="1655" y="2297"/>
                    <a:pt x="1488" y="2380"/>
                  </a:cubicBezTo>
                  <a:cubicBezTo>
                    <a:pt x="1322" y="2475"/>
                    <a:pt x="1334" y="2475"/>
                    <a:pt x="1155" y="2535"/>
                  </a:cubicBezTo>
                  <a:cubicBezTo>
                    <a:pt x="1119" y="2547"/>
                    <a:pt x="1083" y="2547"/>
                    <a:pt x="1060" y="2559"/>
                  </a:cubicBezTo>
                  <a:cubicBezTo>
                    <a:pt x="965" y="2587"/>
                    <a:pt x="868" y="2602"/>
                    <a:pt x="773" y="2602"/>
                  </a:cubicBezTo>
                  <a:cubicBezTo>
                    <a:pt x="592" y="2602"/>
                    <a:pt x="419" y="2549"/>
                    <a:pt x="286" y="2440"/>
                  </a:cubicBezTo>
                  <a:cubicBezTo>
                    <a:pt x="250" y="2428"/>
                    <a:pt x="226" y="2416"/>
                    <a:pt x="191" y="2368"/>
                  </a:cubicBezTo>
                  <a:lnTo>
                    <a:pt x="119" y="2297"/>
                  </a:lnTo>
                  <a:lnTo>
                    <a:pt x="48" y="2225"/>
                  </a:lnTo>
                  <a:cubicBezTo>
                    <a:pt x="37" y="2218"/>
                    <a:pt x="29" y="2216"/>
                    <a:pt x="22" y="2216"/>
                  </a:cubicBezTo>
                  <a:cubicBezTo>
                    <a:pt x="6" y="2216"/>
                    <a:pt x="0" y="2232"/>
                    <a:pt x="0" y="2249"/>
                  </a:cubicBezTo>
                  <a:cubicBezTo>
                    <a:pt x="0" y="2309"/>
                    <a:pt x="48" y="2404"/>
                    <a:pt x="107" y="2464"/>
                  </a:cubicBezTo>
                  <a:cubicBezTo>
                    <a:pt x="250" y="2571"/>
                    <a:pt x="250" y="2571"/>
                    <a:pt x="429" y="2654"/>
                  </a:cubicBezTo>
                  <a:cubicBezTo>
                    <a:pt x="619" y="2690"/>
                    <a:pt x="619" y="2690"/>
                    <a:pt x="822" y="2714"/>
                  </a:cubicBezTo>
                  <a:cubicBezTo>
                    <a:pt x="1012" y="2690"/>
                    <a:pt x="1012" y="2678"/>
                    <a:pt x="1191" y="2618"/>
                  </a:cubicBezTo>
                  <a:cubicBezTo>
                    <a:pt x="1369" y="2559"/>
                    <a:pt x="1369" y="2571"/>
                    <a:pt x="1548" y="2487"/>
                  </a:cubicBezTo>
                  <a:cubicBezTo>
                    <a:pt x="1715" y="2392"/>
                    <a:pt x="1715" y="2392"/>
                    <a:pt x="1857" y="2297"/>
                  </a:cubicBezTo>
                  <a:cubicBezTo>
                    <a:pt x="2012" y="2190"/>
                    <a:pt x="2012" y="2178"/>
                    <a:pt x="2155" y="2071"/>
                  </a:cubicBezTo>
                  <a:cubicBezTo>
                    <a:pt x="2310" y="1952"/>
                    <a:pt x="2310" y="1952"/>
                    <a:pt x="2441" y="1832"/>
                  </a:cubicBezTo>
                  <a:cubicBezTo>
                    <a:pt x="2572" y="1702"/>
                    <a:pt x="2572" y="1713"/>
                    <a:pt x="2703" y="1571"/>
                  </a:cubicBezTo>
                  <a:cubicBezTo>
                    <a:pt x="2822" y="1428"/>
                    <a:pt x="2822" y="1416"/>
                    <a:pt x="2929" y="1273"/>
                  </a:cubicBezTo>
                  <a:cubicBezTo>
                    <a:pt x="3048" y="1118"/>
                    <a:pt x="3048" y="1118"/>
                    <a:pt x="3155" y="975"/>
                  </a:cubicBezTo>
                  <a:cubicBezTo>
                    <a:pt x="3262" y="809"/>
                    <a:pt x="3239" y="809"/>
                    <a:pt x="3334" y="642"/>
                  </a:cubicBezTo>
                  <a:cubicBezTo>
                    <a:pt x="3417" y="475"/>
                    <a:pt x="3405" y="475"/>
                    <a:pt x="3465" y="297"/>
                  </a:cubicBezTo>
                  <a:cubicBezTo>
                    <a:pt x="3477" y="237"/>
                    <a:pt x="3500" y="189"/>
                    <a:pt x="3512" y="166"/>
                  </a:cubicBezTo>
                  <a:cubicBezTo>
                    <a:pt x="3512" y="118"/>
                    <a:pt x="3524" y="82"/>
                    <a:pt x="3524" y="47"/>
                  </a:cubicBezTo>
                  <a:cubicBezTo>
                    <a:pt x="3524" y="14"/>
                    <a:pt x="3516" y="1"/>
                    <a:pt x="3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2" name="Google Shape;3052;p3"/>
            <p:cNvSpPr/>
            <p:nvPr/>
          </p:nvSpPr>
          <p:spPr>
            <a:xfrm>
              <a:off x="3787525" y="3131550"/>
              <a:ext cx="121700" cy="62275"/>
            </a:xfrm>
            <a:custGeom>
              <a:avLst/>
              <a:gdLst/>
              <a:ahLst/>
              <a:cxnLst/>
              <a:rect l="l" t="t" r="r" b="b"/>
              <a:pathLst>
                <a:path w="4868" h="2491" extrusionOk="0">
                  <a:moveTo>
                    <a:pt x="4846" y="1"/>
                  </a:moveTo>
                  <a:cubicBezTo>
                    <a:pt x="4815" y="1"/>
                    <a:pt x="4754" y="79"/>
                    <a:pt x="4721" y="128"/>
                  </a:cubicBezTo>
                  <a:cubicBezTo>
                    <a:pt x="4709" y="164"/>
                    <a:pt x="4697" y="176"/>
                    <a:pt x="4685" y="211"/>
                  </a:cubicBezTo>
                  <a:cubicBezTo>
                    <a:pt x="4661" y="235"/>
                    <a:pt x="4649" y="271"/>
                    <a:pt x="4638" y="307"/>
                  </a:cubicBezTo>
                  <a:cubicBezTo>
                    <a:pt x="4542" y="509"/>
                    <a:pt x="4542" y="509"/>
                    <a:pt x="4423" y="700"/>
                  </a:cubicBezTo>
                  <a:cubicBezTo>
                    <a:pt x="4304" y="878"/>
                    <a:pt x="4304" y="878"/>
                    <a:pt x="4173" y="1057"/>
                  </a:cubicBezTo>
                  <a:cubicBezTo>
                    <a:pt x="4042" y="1224"/>
                    <a:pt x="4042" y="1235"/>
                    <a:pt x="3887" y="1378"/>
                  </a:cubicBezTo>
                  <a:cubicBezTo>
                    <a:pt x="3745" y="1533"/>
                    <a:pt x="3745" y="1545"/>
                    <a:pt x="3566" y="1676"/>
                  </a:cubicBezTo>
                  <a:cubicBezTo>
                    <a:pt x="3387" y="1819"/>
                    <a:pt x="3376" y="1783"/>
                    <a:pt x="3197" y="1902"/>
                  </a:cubicBezTo>
                  <a:cubicBezTo>
                    <a:pt x="2995" y="2009"/>
                    <a:pt x="3018" y="2021"/>
                    <a:pt x="2804" y="2116"/>
                  </a:cubicBezTo>
                  <a:cubicBezTo>
                    <a:pt x="2614" y="2200"/>
                    <a:pt x="2614" y="2200"/>
                    <a:pt x="2399" y="2259"/>
                  </a:cubicBezTo>
                  <a:cubicBezTo>
                    <a:pt x="2197" y="2319"/>
                    <a:pt x="2197" y="2331"/>
                    <a:pt x="1982" y="2367"/>
                  </a:cubicBezTo>
                  <a:cubicBezTo>
                    <a:pt x="1780" y="2390"/>
                    <a:pt x="1780" y="2414"/>
                    <a:pt x="1554" y="2414"/>
                  </a:cubicBezTo>
                  <a:lnTo>
                    <a:pt x="1411" y="2414"/>
                  </a:lnTo>
                  <a:cubicBezTo>
                    <a:pt x="1066" y="2414"/>
                    <a:pt x="720" y="2378"/>
                    <a:pt x="411" y="2259"/>
                  </a:cubicBezTo>
                  <a:cubicBezTo>
                    <a:pt x="375" y="2247"/>
                    <a:pt x="316" y="2247"/>
                    <a:pt x="280" y="2212"/>
                  </a:cubicBezTo>
                  <a:cubicBezTo>
                    <a:pt x="220" y="2200"/>
                    <a:pt x="185" y="2188"/>
                    <a:pt x="161" y="2176"/>
                  </a:cubicBezTo>
                  <a:cubicBezTo>
                    <a:pt x="113" y="2152"/>
                    <a:pt x="66" y="2152"/>
                    <a:pt x="42" y="2140"/>
                  </a:cubicBezTo>
                  <a:cubicBezTo>
                    <a:pt x="33" y="2137"/>
                    <a:pt x="25" y="2136"/>
                    <a:pt x="20" y="2136"/>
                  </a:cubicBezTo>
                  <a:cubicBezTo>
                    <a:pt x="2" y="2136"/>
                    <a:pt x="0" y="2149"/>
                    <a:pt x="18" y="2176"/>
                  </a:cubicBezTo>
                  <a:cubicBezTo>
                    <a:pt x="66" y="2224"/>
                    <a:pt x="161" y="2283"/>
                    <a:pt x="256" y="2307"/>
                  </a:cubicBezTo>
                  <a:cubicBezTo>
                    <a:pt x="470" y="2367"/>
                    <a:pt x="470" y="2378"/>
                    <a:pt x="673" y="2426"/>
                  </a:cubicBezTo>
                  <a:cubicBezTo>
                    <a:pt x="899" y="2474"/>
                    <a:pt x="899" y="2474"/>
                    <a:pt x="1125" y="2486"/>
                  </a:cubicBezTo>
                  <a:cubicBezTo>
                    <a:pt x="1201" y="2490"/>
                    <a:pt x="1251" y="2491"/>
                    <a:pt x="1292" y="2491"/>
                  </a:cubicBezTo>
                  <a:cubicBezTo>
                    <a:pt x="1375" y="2491"/>
                    <a:pt x="1423" y="2486"/>
                    <a:pt x="1566" y="2486"/>
                  </a:cubicBezTo>
                  <a:cubicBezTo>
                    <a:pt x="1792" y="2474"/>
                    <a:pt x="1792" y="2486"/>
                    <a:pt x="2018" y="2450"/>
                  </a:cubicBezTo>
                  <a:cubicBezTo>
                    <a:pt x="2244" y="2426"/>
                    <a:pt x="2244" y="2426"/>
                    <a:pt x="2459" y="2367"/>
                  </a:cubicBezTo>
                  <a:cubicBezTo>
                    <a:pt x="2685" y="2307"/>
                    <a:pt x="2673" y="2295"/>
                    <a:pt x="2875" y="2200"/>
                  </a:cubicBezTo>
                  <a:cubicBezTo>
                    <a:pt x="3090" y="2116"/>
                    <a:pt x="3090" y="2116"/>
                    <a:pt x="3280" y="2009"/>
                  </a:cubicBezTo>
                  <a:cubicBezTo>
                    <a:pt x="3471" y="1890"/>
                    <a:pt x="3471" y="1890"/>
                    <a:pt x="3649" y="1759"/>
                  </a:cubicBezTo>
                  <a:cubicBezTo>
                    <a:pt x="3828" y="1616"/>
                    <a:pt x="3816" y="1605"/>
                    <a:pt x="3983" y="1438"/>
                  </a:cubicBezTo>
                  <a:cubicBezTo>
                    <a:pt x="4149" y="1295"/>
                    <a:pt x="4149" y="1295"/>
                    <a:pt x="4292" y="1116"/>
                  </a:cubicBezTo>
                  <a:cubicBezTo>
                    <a:pt x="4447" y="938"/>
                    <a:pt x="4423" y="938"/>
                    <a:pt x="4542" y="747"/>
                  </a:cubicBezTo>
                  <a:cubicBezTo>
                    <a:pt x="4661" y="545"/>
                    <a:pt x="4661" y="545"/>
                    <a:pt x="4757" y="354"/>
                  </a:cubicBezTo>
                  <a:cubicBezTo>
                    <a:pt x="4780" y="283"/>
                    <a:pt x="4816" y="235"/>
                    <a:pt x="4828" y="211"/>
                  </a:cubicBezTo>
                  <a:cubicBezTo>
                    <a:pt x="4840" y="164"/>
                    <a:pt x="4864" y="104"/>
                    <a:pt x="4864" y="57"/>
                  </a:cubicBezTo>
                  <a:cubicBezTo>
                    <a:pt x="4867" y="16"/>
                    <a:pt x="4860" y="1"/>
                    <a:pt x="48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3" name="Google Shape;3053;p3"/>
            <p:cNvSpPr/>
            <p:nvPr/>
          </p:nvSpPr>
          <p:spPr>
            <a:xfrm>
              <a:off x="3706700" y="3191925"/>
              <a:ext cx="96525" cy="46000"/>
            </a:xfrm>
            <a:custGeom>
              <a:avLst/>
              <a:gdLst/>
              <a:ahLst/>
              <a:cxnLst/>
              <a:rect l="l" t="t" r="r" b="b"/>
              <a:pathLst>
                <a:path w="3861" h="1840" extrusionOk="0">
                  <a:moveTo>
                    <a:pt x="3805" y="1"/>
                  </a:moveTo>
                  <a:cubicBezTo>
                    <a:pt x="3772" y="1"/>
                    <a:pt x="3725" y="12"/>
                    <a:pt x="3691" y="23"/>
                  </a:cubicBezTo>
                  <a:cubicBezTo>
                    <a:pt x="3656" y="35"/>
                    <a:pt x="3644" y="35"/>
                    <a:pt x="3632" y="59"/>
                  </a:cubicBezTo>
                  <a:cubicBezTo>
                    <a:pt x="3608" y="71"/>
                    <a:pt x="3584" y="82"/>
                    <a:pt x="3549" y="118"/>
                  </a:cubicBezTo>
                  <a:cubicBezTo>
                    <a:pt x="3406" y="213"/>
                    <a:pt x="3406" y="237"/>
                    <a:pt x="3275" y="356"/>
                  </a:cubicBezTo>
                  <a:lnTo>
                    <a:pt x="3001" y="594"/>
                  </a:lnTo>
                  <a:cubicBezTo>
                    <a:pt x="2870" y="714"/>
                    <a:pt x="2882" y="714"/>
                    <a:pt x="2751" y="844"/>
                  </a:cubicBezTo>
                  <a:cubicBezTo>
                    <a:pt x="2620" y="964"/>
                    <a:pt x="2632" y="975"/>
                    <a:pt x="2501" y="1083"/>
                  </a:cubicBezTo>
                  <a:cubicBezTo>
                    <a:pt x="2358" y="1202"/>
                    <a:pt x="2346" y="1178"/>
                    <a:pt x="2203" y="1273"/>
                  </a:cubicBezTo>
                  <a:cubicBezTo>
                    <a:pt x="2060" y="1380"/>
                    <a:pt x="2060" y="1380"/>
                    <a:pt x="1917" y="1464"/>
                  </a:cubicBezTo>
                  <a:cubicBezTo>
                    <a:pt x="1763" y="1559"/>
                    <a:pt x="1763" y="1547"/>
                    <a:pt x="1608" y="1606"/>
                  </a:cubicBezTo>
                  <a:cubicBezTo>
                    <a:pt x="1441" y="1642"/>
                    <a:pt x="1441" y="1666"/>
                    <a:pt x="1275" y="1690"/>
                  </a:cubicBezTo>
                  <a:cubicBezTo>
                    <a:pt x="1173" y="1697"/>
                    <a:pt x="1133" y="1709"/>
                    <a:pt x="1078" y="1709"/>
                  </a:cubicBezTo>
                  <a:cubicBezTo>
                    <a:pt x="1042" y="1709"/>
                    <a:pt x="999" y="1704"/>
                    <a:pt x="929" y="1690"/>
                  </a:cubicBezTo>
                  <a:cubicBezTo>
                    <a:pt x="894" y="1678"/>
                    <a:pt x="858" y="1678"/>
                    <a:pt x="834" y="1666"/>
                  </a:cubicBezTo>
                  <a:cubicBezTo>
                    <a:pt x="572" y="1606"/>
                    <a:pt x="322" y="1452"/>
                    <a:pt x="191" y="1225"/>
                  </a:cubicBezTo>
                  <a:cubicBezTo>
                    <a:pt x="179" y="1214"/>
                    <a:pt x="143" y="1166"/>
                    <a:pt x="132" y="1142"/>
                  </a:cubicBezTo>
                  <a:cubicBezTo>
                    <a:pt x="120" y="1095"/>
                    <a:pt x="96" y="1071"/>
                    <a:pt x="96" y="1047"/>
                  </a:cubicBezTo>
                  <a:lnTo>
                    <a:pt x="60" y="964"/>
                  </a:lnTo>
                  <a:cubicBezTo>
                    <a:pt x="50" y="959"/>
                    <a:pt x="42" y="956"/>
                    <a:pt x="36" y="956"/>
                  </a:cubicBezTo>
                  <a:cubicBezTo>
                    <a:pt x="26" y="956"/>
                    <a:pt x="19" y="962"/>
                    <a:pt x="12" y="975"/>
                  </a:cubicBezTo>
                  <a:cubicBezTo>
                    <a:pt x="1" y="1035"/>
                    <a:pt x="1" y="1130"/>
                    <a:pt x="36" y="1202"/>
                  </a:cubicBezTo>
                  <a:cubicBezTo>
                    <a:pt x="132" y="1368"/>
                    <a:pt x="132" y="1368"/>
                    <a:pt x="262" y="1499"/>
                  </a:cubicBezTo>
                  <a:cubicBezTo>
                    <a:pt x="417" y="1618"/>
                    <a:pt x="417" y="1618"/>
                    <a:pt x="572" y="1702"/>
                  </a:cubicBezTo>
                  <a:cubicBezTo>
                    <a:pt x="751" y="1785"/>
                    <a:pt x="751" y="1761"/>
                    <a:pt x="929" y="1809"/>
                  </a:cubicBezTo>
                  <a:cubicBezTo>
                    <a:pt x="1042" y="1832"/>
                    <a:pt x="1093" y="1840"/>
                    <a:pt x="1161" y="1840"/>
                  </a:cubicBezTo>
                  <a:cubicBezTo>
                    <a:pt x="1200" y="1840"/>
                    <a:pt x="1245" y="1837"/>
                    <a:pt x="1310" y="1833"/>
                  </a:cubicBezTo>
                  <a:cubicBezTo>
                    <a:pt x="1489" y="1797"/>
                    <a:pt x="1489" y="1797"/>
                    <a:pt x="1667" y="1749"/>
                  </a:cubicBezTo>
                  <a:cubicBezTo>
                    <a:pt x="1846" y="1690"/>
                    <a:pt x="1846" y="1678"/>
                    <a:pt x="1989" y="1595"/>
                  </a:cubicBezTo>
                  <a:cubicBezTo>
                    <a:pt x="2156" y="1499"/>
                    <a:pt x="2156" y="1499"/>
                    <a:pt x="2298" y="1392"/>
                  </a:cubicBezTo>
                  <a:cubicBezTo>
                    <a:pt x="2453" y="1297"/>
                    <a:pt x="2453" y="1297"/>
                    <a:pt x="2584" y="1178"/>
                  </a:cubicBezTo>
                  <a:cubicBezTo>
                    <a:pt x="2715" y="1059"/>
                    <a:pt x="2703" y="1035"/>
                    <a:pt x="2834" y="916"/>
                  </a:cubicBezTo>
                  <a:lnTo>
                    <a:pt x="3108" y="678"/>
                  </a:lnTo>
                  <a:cubicBezTo>
                    <a:pt x="3239" y="559"/>
                    <a:pt x="3227" y="547"/>
                    <a:pt x="3358" y="440"/>
                  </a:cubicBezTo>
                  <a:cubicBezTo>
                    <a:pt x="3489" y="321"/>
                    <a:pt x="3489" y="321"/>
                    <a:pt x="3632" y="213"/>
                  </a:cubicBezTo>
                  <a:cubicBezTo>
                    <a:pt x="3668" y="190"/>
                    <a:pt x="3703" y="166"/>
                    <a:pt x="3727" y="142"/>
                  </a:cubicBezTo>
                  <a:lnTo>
                    <a:pt x="3822" y="59"/>
                  </a:lnTo>
                  <a:cubicBezTo>
                    <a:pt x="3860" y="15"/>
                    <a:pt x="3841" y="1"/>
                    <a:pt x="38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4" name="Google Shape;3054;p3"/>
            <p:cNvSpPr/>
            <p:nvPr/>
          </p:nvSpPr>
          <p:spPr>
            <a:xfrm>
              <a:off x="3631400" y="3281825"/>
              <a:ext cx="74425" cy="35175"/>
            </a:xfrm>
            <a:custGeom>
              <a:avLst/>
              <a:gdLst/>
              <a:ahLst/>
              <a:cxnLst/>
              <a:rect l="l" t="t" r="r" b="b"/>
              <a:pathLst>
                <a:path w="2977" h="1407" extrusionOk="0">
                  <a:moveTo>
                    <a:pt x="2932" y="0"/>
                  </a:moveTo>
                  <a:cubicBezTo>
                    <a:pt x="2903" y="0"/>
                    <a:pt x="2865" y="16"/>
                    <a:pt x="2846" y="35"/>
                  </a:cubicBezTo>
                  <a:cubicBezTo>
                    <a:pt x="2822" y="46"/>
                    <a:pt x="2810" y="46"/>
                    <a:pt x="2798" y="58"/>
                  </a:cubicBezTo>
                  <a:lnTo>
                    <a:pt x="2739" y="118"/>
                  </a:lnTo>
                  <a:cubicBezTo>
                    <a:pt x="2632" y="225"/>
                    <a:pt x="2655" y="225"/>
                    <a:pt x="2548" y="320"/>
                  </a:cubicBezTo>
                  <a:lnTo>
                    <a:pt x="2334" y="499"/>
                  </a:lnTo>
                  <a:cubicBezTo>
                    <a:pt x="2239" y="582"/>
                    <a:pt x="2239" y="582"/>
                    <a:pt x="2120" y="654"/>
                  </a:cubicBezTo>
                  <a:cubicBezTo>
                    <a:pt x="2001" y="737"/>
                    <a:pt x="2012" y="749"/>
                    <a:pt x="1893" y="820"/>
                  </a:cubicBezTo>
                  <a:cubicBezTo>
                    <a:pt x="1774" y="892"/>
                    <a:pt x="1762" y="868"/>
                    <a:pt x="1643" y="928"/>
                  </a:cubicBezTo>
                  <a:cubicBezTo>
                    <a:pt x="1524" y="987"/>
                    <a:pt x="1524" y="999"/>
                    <a:pt x="1381" y="1047"/>
                  </a:cubicBezTo>
                  <a:cubicBezTo>
                    <a:pt x="1250" y="1106"/>
                    <a:pt x="1250" y="1106"/>
                    <a:pt x="1131" y="1154"/>
                  </a:cubicBezTo>
                  <a:cubicBezTo>
                    <a:pt x="1000" y="1189"/>
                    <a:pt x="1012" y="1213"/>
                    <a:pt x="881" y="1237"/>
                  </a:cubicBezTo>
                  <a:cubicBezTo>
                    <a:pt x="738" y="1273"/>
                    <a:pt x="738" y="1285"/>
                    <a:pt x="607" y="1285"/>
                  </a:cubicBezTo>
                  <a:cubicBezTo>
                    <a:pt x="584" y="1285"/>
                    <a:pt x="548" y="1273"/>
                    <a:pt x="524" y="1273"/>
                  </a:cubicBezTo>
                  <a:cubicBezTo>
                    <a:pt x="310" y="1237"/>
                    <a:pt x="167" y="1058"/>
                    <a:pt x="143" y="832"/>
                  </a:cubicBezTo>
                  <a:cubicBezTo>
                    <a:pt x="143" y="820"/>
                    <a:pt x="131" y="797"/>
                    <a:pt x="131" y="749"/>
                  </a:cubicBezTo>
                  <a:cubicBezTo>
                    <a:pt x="131" y="713"/>
                    <a:pt x="119" y="689"/>
                    <a:pt x="119" y="654"/>
                  </a:cubicBezTo>
                  <a:cubicBezTo>
                    <a:pt x="107" y="630"/>
                    <a:pt x="107" y="594"/>
                    <a:pt x="84" y="582"/>
                  </a:cubicBezTo>
                  <a:cubicBezTo>
                    <a:pt x="60" y="594"/>
                    <a:pt x="48" y="582"/>
                    <a:pt x="36" y="630"/>
                  </a:cubicBezTo>
                  <a:cubicBezTo>
                    <a:pt x="0" y="677"/>
                    <a:pt x="0" y="737"/>
                    <a:pt x="0" y="808"/>
                  </a:cubicBezTo>
                  <a:cubicBezTo>
                    <a:pt x="36" y="939"/>
                    <a:pt x="12" y="951"/>
                    <a:pt x="72" y="1094"/>
                  </a:cubicBezTo>
                  <a:cubicBezTo>
                    <a:pt x="155" y="1225"/>
                    <a:pt x="155" y="1237"/>
                    <a:pt x="286" y="1332"/>
                  </a:cubicBezTo>
                  <a:cubicBezTo>
                    <a:pt x="429" y="1404"/>
                    <a:pt x="429" y="1392"/>
                    <a:pt x="584" y="1404"/>
                  </a:cubicBezTo>
                  <a:cubicBezTo>
                    <a:pt x="655" y="1404"/>
                    <a:pt x="691" y="1407"/>
                    <a:pt x="728" y="1407"/>
                  </a:cubicBezTo>
                  <a:cubicBezTo>
                    <a:pt x="765" y="1407"/>
                    <a:pt x="804" y="1404"/>
                    <a:pt x="881" y="1392"/>
                  </a:cubicBezTo>
                  <a:cubicBezTo>
                    <a:pt x="1024" y="1356"/>
                    <a:pt x="1024" y="1356"/>
                    <a:pt x="1167" y="1297"/>
                  </a:cubicBezTo>
                  <a:cubicBezTo>
                    <a:pt x="1298" y="1249"/>
                    <a:pt x="1298" y="1237"/>
                    <a:pt x="1429" y="1178"/>
                  </a:cubicBezTo>
                  <a:lnTo>
                    <a:pt x="1691" y="1058"/>
                  </a:lnTo>
                  <a:cubicBezTo>
                    <a:pt x="1834" y="999"/>
                    <a:pt x="1834" y="999"/>
                    <a:pt x="1953" y="928"/>
                  </a:cubicBezTo>
                  <a:cubicBezTo>
                    <a:pt x="2072" y="856"/>
                    <a:pt x="2072" y="832"/>
                    <a:pt x="2191" y="761"/>
                  </a:cubicBezTo>
                  <a:cubicBezTo>
                    <a:pt x="2310" y="689"/>
                    <a:pt x="2310" y="689"/>
                    <a:pt x="2429" y="594"/>
                  </a:cubicBezTo>
                  <a:cubicBezTo>
                    <a:pt x="2548" y="511"/>
                    <a:pt x="2536" y="511"/>
                    <a:pt x="2632" y="404"/>
                  </a:cubicBezTo>
                  <a:cubicBezTo>
                    <a:pt x="2739" y="320"/>
                    <a:pt x="2739" y="296"/>
                    <a:pt x="2846" y="213"/>
                  </a:cubicBezTo>
                  <a:lnTo>
                    <a:pt x="2917" y="142"/>
                  </a:lnTo>
                  <a:lnTo>
                    <a:pt x="2965" y="46"/>
                  </a:lnTo>
                  <a:cubicBezTo>
                    <a:pt x="2976" y="13"/>
                    <a:pt x="2958" y="0"/>
                    <a:pt x="29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5" name="Google Shape;3055;p3"/>
            <p:cNvSpPr/>
            <p:nvPr/>
          </p:nvSpPr>
          <p:spPr>
            <a:xfrm>
              <a:off x="3764325" y="2937825"/>
              <a:ext cx="19500" cy="29350"/>
            </a:xfrm>
            <a:custGeom>
              <a:avLst/>
              <a:gdLst/>
              <a:ahLst/>
              <a:cxnLst/>
              <a:rect l="l" t="t" r="r" b="b"/>
              <a:pathLst>
                <a:path w="780" h="1174" extrusionOk="0">
                  <a:moveTo>
                    <a:pt x="720" y="1"/>
                  </a:moveTo>
                  <a:cubicBezTo>
                    <a:pt x="709" y="1"/>
                    <a:pt x="700" y="3"/>
                    <a:pt x="696" y="7"/>
                  </a:cubicBezTo>
                  <a:lnTo>
                    <a:pt x="684" y="19"/>
                  </a:lnTo>
                  <a:cubicBezTo>
                    <a:pt x="684" y="19"/>
                    <a:pt x="660" y="43"/>
                    <a:pt x="660" y="55"/>
                  </a:cubicBezTo>
                  <a:cubicBezTo>
                    <a:pt x="636" y="102"/>
                    <a:pt x="636" y="102"/>
                    <a:pt x="624" y="138"/>
                  </a:cubicBezTo>
                  <a:lnTo>
                    <a:pt x="565" y="233"/>
                  </a:lnTo>
                  <a:cubicBezTo>
                    <a:pt x="529" y="281"/>
                    <a:pt x="529" y="281"/>
                    <a:pt x="517" y="317"/>
                  </a:cubicBezTo>
                  <a:cubicBezTo>
                    <a:pt x="482" y="364"/>
                    <a:pt x="505" y="364"/>
                    <a:pt x="470" y="412"/>
                  </a:cubicBezTo>
                  <a:cubicBezTo>
                    <a:pt x="446" y="460"/>
                    <a:pt x="422" y="436"/>
                    <a:pt x="398" y="483"/>
                  </a:cubicBezTo>
                  <a:cubicBezTo>
                    <a:pt x="363" y="531"/>
                    <a:pt x="386" y="531"/>
                    <a:pt x="351" y="579"/>
                  </a:cubicBezTo>
                  <a:lnTo>
                    <a:pt x="291" y="662"/>
                  </a:lnTo>
                  <a:cubicBezTo>
                    <a:pt x="267" y="710"/>
                    <a:pt x="279" y="710"/>
                    <a:pt x="243" y="757"/>
                  </a:cubicBezTo>
                  <a:cubicBezTo>
                    <a:pt x="220" y="793"/>
                    <a:pt x="232" y="793"/>
                    <a:pt x="208" y="841"/>
                  </a:cubicBezTo>
                  <a:lnTo>
                    <a:pt x="172" y="876"/>
                  </a:lnTo>
                  <a:cubicBezTo>
                    <a:pt x="124" y="948"/>
                    <a:pt x="101" y="1019"/>
                    <a:pt x="41" y="1079"/>
                  </a:cubicBezTo>
                  <a:cubicBezTo>
                    <a:pt x="41" y="1103"/>
                    <a:pt x="29" y="1103"/>
                    <a:pt x="29" y="1114"/>
                  </a:cubicBezTo>
                  <a:cubicBezTo>
                    <a:pt x="29" y="1126"/>
                    <a:pt x="5" y="1126"/>
                    <a:pt x="5" y="1138"/>
                  </a:cubicBezTo>
                  <a:lnTo>
                    <a:pt x="5" y="1155"/>
                  </a:lnTo>
                  <a:lnTo>
                    <a:pt x="5" y="1155"/>
                  </a:lnTo>
                  <a:cubicBezTo>
                    <a:pt x="11" y="1150"/>
                    <a:pt x="22" y="1150"/>
                    <a:pt x="29" y="1150"/>
                  </a:cubicBezTo>
                  <a:cubicBezTo>
                    <a:pt x="53" y="1150"/>
                    <a:pt x="89" y="1138"/>
                    <a:pt x="101" y="1126"/>
                  </a:cubicBezTo>
                  <a:cubicBezTo>
                    <a:pt x="136" y="1091"/>
                    <a:pt x="136" y="1079"/>
                    <a:pt x="160" y="1055"/>
                  </a:cubicBezTo>
                  <a:lnTo>
                    <a:pt x="220" y="960"/>
                  </a:lnTo>
                  <a:cubicBezTo>
                    <a:pt x="255" y="912"/>
                    <a:pt x="232" y="912"/>
                    <a:pt x="267" y="876"/>
                  </a:cubicBezTo>
                  <a:cubicBezTo>
                    <a:pt x="291" y="829"/>
                    <a:pt x="303" y="841"/>
                    <a:pt x="327" y="793"/>
                  </a:cubicBezTo>
                  <a:lnTo>
                    <a:pt x="386" y="710"/>
                  </a:lnTo>
                  <a:cubicBezTo>
                    <a:pt x="410" y="662"/>
                    <a:pt x="398" y="662"/>
                    <a:pt x="422" y="614"/>
                  </a:cubicBezTo>
                  <a:cubicBezTo>
                    <a:pt x="458" y="579"/>
                    <a:pt x="517" y="483"/>
                    <a:pt x="541" y="460"/>
                  </a:cubicBezTo>
                  <a:cubicBezTo>
                    <a:pt x="577" y="412"/>
                    <a:pt x="565" y="400"/>
                    <a:pt x="589" y="364"/>
                  </a:cubicBezTo>
                  <a:cubicBezTo>
                    <a:pt x="624" y="317"/>
                    <a:pt x="624" y="317"/>
                    <a:pt x="648" y="293"/>
                  </a:cubicBezTo>
                  <a:cubicBezTo>
                    <a:pt x="684" y="245"/>
                    <a:pt x="660" y="245"/>
                    <a:pt x="696" y="198"/>
                  </a:cubicBezTo>
                  <a:lnTo>
                    <a:pt x="755" y="114"/>
                  </a:lnTo>
                  <a:cubicBezTo>
                    <a:pt x="767" y="102"/>
                    <a:pt x="767" y="79"/>
                    <a:pt x="779" y="79"/>
                  </a:cubicBezTo>
                  <a:lnTo>
                    <a:pt x="779" y="43"/>
                  </a:lnTo>
                  <a:cubicBezTo>
                    <a:pt x="771" y="11"/>
                    <a:pt x="742" y="1"/>
                    <a:pt x="720" y="1"/>
                  </a:cubicBezTo>
                  <a:close/>
                  <a:moveTo>
                    <a:pt x="5" y="1155"/>
                  </a:moveTo>
                  <a:cubicBezTo>
                    <a:pt x="2" y="1159"/>
                    <a:pt x="1" y="1164"/>
                    <a:pt x="5" y="1174"/>
                  </a:cubicBezTo>
                  <a:lnTo>
                    <a:pt x="5" y="115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6" name="Google Shape;3056;p3"/>
            <p:cNvSpPr/>
            <p:nvPr/>
          </p:nvSpPr>
          <p:spPr>
            <a:xfrm>
              <a:off x="3772175" y="2938875"/>
              <a:ext cx="7775" cy="10375"/>
            </a:xfrm>
            <a:custGeom>
              <a:avLst/>
              <a:gdLst/>
              <a:ahLst/>
              <a:cxnLst/>
              <a:rect l="l" t="t" r="r" b="b"/>
              <a:pathLst>
                <a:path w="311" h="415" extrusionOk="0">
                  <a:moveTo>
                    <a:pt x="191" y="1"/>
                  </a:moveTo>
                  <a:cubicBezTo>
                    <a:pt x="180" y="13"/>
                    <a:pt x="191" y="13"/>
                    <a:pt x="180" y="25"/>
                  </a:cubicBezTo>
                  <a:cubicBezTo>
                    <a:pt x="156" y="37"/>
                    <a:pt x="156" y="37"/>
                    <a:pt x="156" y="60"/>
                  </a:cubicBezTo>
                  <a:cubicBezTo>
                    <a:pt x="144" y="72"/>
                    <a:pt x="156" y="72"/>
                    <a:pt x="144" y="84"/>
                  </a:cubicBezTo>
                  <a:cubicBezTo>
                    <a:pt x="132" y="96"/>
                    <a:pt x="144" y="96"/>
                    <a:pt x="144" y="120"/>
                  </a:cubicBezTo>
                  <a:cubicBezTo>
                    <a:pt x="138" y="126"/>
                    <a:pt x="132" y="126"/>
                    <a:pt x="124" y="126"/>
                  </a:cubicBezTo>
                  <a:cubicBezTo>
                    <a:pt x="117" y="126"/>
                    <a:pt x="108" y="126"/>
                    <a:pt x="96" y="132"/>
                  </a:cubicBezTo>
                  <a:cubicBezTo>
                    <a:pt x="84" y="144"/>
                    <a:pt x="96" y="144"/>
                    <a:pt x="84" y="156"/>
                  </a:cubicBezTo>
                  <a:cubicBezTo>
                    <a:pt x="72" y="179"/>
                    <a:pt x="72" y="179"/>
                    <a:pt x="72" y="191"/>
                  </a:cubicBezTo>
                  <a:cubicBezTo>
                    <a:pt x="60" y="203"/>
                    <a:pt x="72" y="203"/>
                    <a:pt x="72" y="215"/>
                  </a:cubicBezTo>
                  <a:cubicBezTo>
                    <a:pt x="60" y="239"/>
                    <a:pt x="72" y="239"/>
                    <a:pt x="60" y="251"/>
                  </a:cubicBezTo>
                  <a:lnTo>
                    <a:pt x="37" y="251"/>
                  </a:lnTo>
                  <a:cubicBezTo>
                    <a:pt x="25" y="263"/>
                    <a:pt x="25" y="299"/>
                    <a:pt x="1" y="310"/>
                  </a:cubicBezTo>
                  <a:lnTo>
                    <a:pt x="1" y="322"/>
                  </a:lnTo>
                  <a:lnTo>
                    <a:pt x="1" y="334"/>
                  </a:lnTo>
                  <a:cubicBezTo>
                    <a:pt x="1" y="334"/>
                    <a:pt x="1" y="358"/>
                    <a:pt x="13" y="358"/>
                  </a:cubicBezTo>
                  <a:cubicBezTo>
                    <a:pt x="25" y="382"/>
                    <a:pt x="37" y="406"/>
                    <a:pt x="72" y="406"/>
                  </a:cubicBezTo>
                  <a:cubicBezTo>
                    <a:pt x="84" y="412"/>
                    <a:pt x="93" y="415"/>
                    <a:pt x="102" y="415"/>
                  </a:cubicBezTo>
                  <a:cubicBezTo>
                    <a:pt x="111" y="415"/>
                    <a:pt x="120" y="412"/>
                    <a:pt x="132" y="406"/>
                  </a:cubicBezTo>
                  <a:cubicBezTo>
                    <a:pt x="144" y="382"/>
                    <a:pt x="144" y="382"/>
                    <a:pt x="144" y="370"/>
                  </a:cubicBezTo>
                  <a:cubicBezTo>
                    <a:pt x="144" y="358"/>
                    <a:pt x="144" y="358"/>
                    <a:pt x="156" y="334"/>
                  </a:cubicBezTo>
                  <a:cubicBezTo>
                    <a:pt x="180" y="322"/>
                    <a:pt x="156" y="322"/>
                    <a:pt x="156" y="310"/>
                  </a:cubicBezTo>
                  <a:cubicBezTo>
                    <a:pt x="168" y="304"/>
                    <a:pt x="174" y="304"/>
                    <a:pt x="178" y="304"/>
                  </a:cubicBezTo>
                  <a:cubicBezTo>
                    <a:pt x="182" y="304"/>
                    <a:pt x="185" y="304"/>
                    <a:pt x="191" y="299"/>
                  </a:cubicBezTo>
                  <a:cubicBezTo>
                    <a:pt x="191" y="275"/>
                    <a:pt x="203" y="275"/>
                    <a:pt x="203" y="263"/>
                  </a:cubicBezTo>
                  <a:cubicBezTo>
                    <a:pt x="215" y="251"/>
                    <a:pt x="203" y="251"/>
                    <a:pt x="215" y="239"/>
                  </a:cubicBezTo>
                  <a:cubicBezTo>
                    <a:pt x="239" y="215"/>
                    <a:pt x="239" y="215"/>
                    <a:pt x="239" y="203"/>
                  </a:cubicBezTo>
                  <a:cubicBezTo>
                    <a:pt x="239" y="191"/>
                    <a:pt x="251" y="191"/>
                    <a:pt x="251" y="179"/>
                  </a:cubicBezTo>
                  <a:cubicBezTo>
                    <a:pt x="263" y="156"/>
                    <a:pt x="251" y="156"/>
                    <a:pt x="251" y="144"/>
                  </a:cubicBezTo>
                  <a:lnTo>
                    <a:pt x="263" y="132"/>
                  </a:lnTo>
                  <a:cubicBezTo>
                    <a:pt x="275" y="120"/>
                    <a:pt x="263" y="120"/>
                    <a:pt x="275" y="96"/>
                  </a:cubicBezTo>
                  <a:cubicBezTo>
                    <a:pt x="275" y="84"/>
                    <a:pt x="299" y="84"/>
                    <a:pt x="299" y="72"/>
                  </a:cubicBezTo>
                  <a:lnTo>
                    <a:pt x="310" y="60"/>
                  </a:lnTo>
                  <a:cubicBezTo>
                    <a:pt x="310" y="60"/>
                    <a:pt x="310" y="37"/>
                    <a:pt x="299" y="37"/>
                  </a:cubicBezTo>
                  <a:cubicBezTo>
                    <a:pt x="275" y="13"/>
                    <a:pt x="215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7" name="Google Shape;3057;p3"/>
            <p:cNvSpPr/>
            <p:nvPr/>
          </p:nvSpPr>
          <p:spPr>
            <a:xfrm>
              <a:off x="3762650" y="2927425"/>
              <a:ext cx="47275" cy="38575"/>
            </a:xfrm>
            <a:custGeom>
              <a:avLst/>
              <a:gdLst/>
              <a:ahLst/>
              <a:cxnLst/>
              <a:rect l="l" t="t" r="r" b="b"/>
              <a:pathLst>
                <a:path w="1891" h="1543" extrusionOk="0">
                  <a:moveTo>
                    <a:pt x="1823" y="0"/>
                  </a:moveTo>
                  <a:cubicBezTo>
                    <a:pt x="1807" y="0"/>
                    <a:pt x="1790" y="3"/>
                    <a:pt x="1775" y="6"/>
                  </a:cubicBezTo>
                  <a:cubicBezTo>
                    <a:pt x="1763" y="6"/>
                    <a:pt x="1751" y="30"/>
                    <a:pt x="1751" y="30"/>
                  </a:cubicBezTo>
                  <a:cubicBezTo>
                    <a:pt x="1727" y="42"/>
                    <a:pt x="1727" y="42"/>
                    <a:pt x="1704" y="54"/>
                  </a:cubicBezTo>
                  <a:cubicBezTo>
                    <a:pt x="1632" y="114"/>
                    <a:pt x="1644" y="114"/>
                    <a:pt x="1573" y="161"/>
                  </a:cubicBezTo>
                  <a:cubicBezTo>
                    <a:pt x="1489" y="209"/>
                    <a:pt x="1489" y="209"/>
                    <a:pt x="1418" y="268"/>
                  </a:cubicBezTo>
                  <a:cubicBezTo>
                    <a:pt x="1346" y="304"/>
                    <a:pt x="1346" y="328"/>
                    <a:pt x="1275" y="364"/>
                  </a:cubicBezTo>
                  <a:cubicBezTo>
                    <a:pt x="1192" y="411"/>
                    <a:pt x="1192" y="423"/>
                    <a:pt x="1120" y="471"/>
                  </a:cubicBezTo>
                  <a:cubicBezTo>
                    <a:pt x="1049" y="518"/>
                    <a:pt x="1037" y="506"/>
                    <a:pt x="953" y="542"/>
                  </a:cubicBezTo>
                  <a:cubicBezTo>
                    <a:pt x="882" y="590"/>
                    <a:pt x="882" y="602"/>
                    <a:pt x="811" y="649"/>
                  </a:cubicBezTo>
                  <a:cubicBezTo>
                    <a:pt x="739" y="697"/>
                    <a:pt x="739" y="697"/>
                    <a:pt x="656" y="757"/>
                  </a:cubicBezTo>
                  <a:cubicBezTo>
                    <a:pt x="584" y="816"/>
                    <a:pt x="596" y="816"/>
                    <a:pt x="525" y="876"/>
                  </a:cubicBezTo>
                  <a:cubicBezTo>
                    <a:pt x="453" y="935"/>
                    <a:pt x="465" y="935"/>
                    <a:pt x="394" y="1007"/>
                  </a:cubicBezTo>
                  <a:cubicBezTo>
                    <a:pt x="382" y="1018"/>
                    <a:pt x="358" y="1042"/>
                    <a:pt x="346" y="1042"/>
                  </a:cubicBezTo>
                  <a:cubicBezTo>
                    <a:pt x="239" y="1138"/>
                    <a:pt x="168" y="1257"/>
                    <a:pt x="60" y="1376"/>
                  </a:cubicBezTo>
                  <a:cubicBezTo>
                    <a:pt x="49" y="1399"/>
                    <a:pt x="49" y="1411"/>
                    <a:pt x="37" y="1435"/>
                  </a:cubicBezTo>
                  <a:cubicBezTo>
                    <a:pt x="25" y="1459"/>
                    <a:pt x="25" y="1471"/>
                    <a:pt x="1" y="1483"/>
                  </a:cubicBezTo>
                  <a:lnTo>
                    <a:pt x="1" y="1542"/>
                  </a:lnTo>
                  <a:lnTo>
                    <a:pt x="25" y="1542"/>
                  </a:lnTo>
                  <a:cubicBezTo>
                    <a:pt x="60" y="1530"/>
                    <a:pt x="84" y="1495"/>
                    <a:pt x="108" y="1471"/>
                  </a:cubicBezTo>
                  <a:cubicBezTo>
                    <a:pt x="156" y="1399"/>
                    <a:pt x="156" y="1399"/>
                    <a:pt x="203" y="1340"/>
                  </a:cubicBezTo>
                  <a:cubicBezTo>
                    <a:pt x="239" y="1257"/>
                    <a:pt x="239" y="1257"/>
                    <a:pt x="299" y="1197"/>
                  </a:cubicBezTo>
                  <a:cubicBezTo>
                    <a:pt x="358" y="1138"/>
                    <a:pt x="346" y="1126"/>
                    <a:pt x="418" y="1066"/>
                  </a:cubicBezTo>
                  <a:cubicBezTo>
                    <a:pt x="477" y="1007"/>
                    <a:pt x="501" y="1018"/>
                    <a:pt x="572" y="959"/>
                  </a:cubicBezTo>
                  <a:cubicBezTo>
                    <a:pt x="644" y="899"/>
                    <a:pt x="644" y="899"/>
                    <a:pt x="715" y="864"/>
                  </a:cubicBezTo>
                  <a:cubicBezTo>
                    <a:pt x="799" y="816"/>
                    <a:pt x="775" y="804"/>
                    <a:pt x="870" y="757"/>
                  </a:cubicBezTo>
                  <a:cubicBezTo>
                    <a:pt x="942" y="709"/>
                    <a:pt x="1108" y="626"/>
                    <a:pt x="1180" y="578"/>
                  </a:cubicBezTo>
                  <a:cubicBezTo>
                    <a:pt x="1251" y="530"/>
                    <a:pt x="1251" y="518"/>
                    <a:pt x="1334" y="471"/>
                  </a:cubicBezTo>
                  <a:cubicBezTo>
                    <a:pt x="1406" y="423"/>
                    <a:pt x="1418" y="423"/>
                    <a:pt x="1489" y="376"/>
                  </a:cubicBezTo>
                  <a:cubicBezTo>
                    <a:pt x="1573" y="340"/>
                    <a:pt x="1573" y="316"/>
                    <a:pt x="1644" y="280"/>
                  </a:cubicBezTo>
                  <a:lnTo>
                    <a:pt x="1787" y="161"/>
                  </a:lnTo>
                  <a:cubicBezTo>
                    <a:pt x="1823" y="137"/>
                    <a:pt x="1834" y="125"/>
                    <a:pt x="1846" y="114"/>
                  </a:cubicBezTo>
                  <a:cubicBezTo>
                    <a:pt x="1870" y="102"/>
                    <a:pt x="1882" y="78"/>
                    <a:pt x="1882" y="54"/>
                  </a:cubicBezTo>
                  <a:cubicBezTo>
                    <a:pt x="1890" y="13"/>
                    <a:pt x="1859" y="0"/>
                    <a:pt x="18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8" name="Google Shape;3058;p3"/>
            <p:cNvSpPr/>
            <p:nvPr/>
          </p:nvSpPr>
          <p:spPr>
            <a:xfrm>
              <a:off x="3969225" y="2527350"/>
              <a:ext cx="32900" cy="62100"/>
            </a:xfrm>
            <a:custGeom>
              <a:avLst/>
              <a:gdLst/>
              <a:ahLst/>
              <a:cxnLst/>
              <a:rect l="l" t="t" r="r" b="b"/>
              <a:pathLst>
                <a:path w="1316" h="2484" extrusionOk="0">
                  <a:moveTo>
                    <a:pt x="1283" y="1"/>
                  </a:moveTo>
                  <a:cubicBezTo>
                    <a:pt x="1258" y="1"/>
                    <a:pt x="1223" y="18"/>
                    <a:pt x="1203" y="31"/>
                  </a:cubicBezTo>
                  <a:cubicBezTo>
                    <a:pt x="1191" y="43"/>
                    <a:pt x="1180" y="43"/>
                    <a:pt x="1180" y="55"/>
                  </a:cubicBezTo>
                  <a:cubicBezTo>
                    <a:pt x="1168" y="67"/>
                    <a:pt x="1168" y="91"/>
                    <a:pt x="1132" y="103"/>
                  </a:cubicBezTo>
                  <a:cubicBezTo>
                    <a:pt x="1061" y="186"/>
                    <a:pt x="1072" y="186"/>
                    <a:pt x="1001" y="269"/>
                  </a:cubicBezTo>
                  <a:cubicBezTo>
                    <a:pt x="930" y="341"/>
                    <a:pt x="930" y="341"/>
                    <a:pt x="846" y="436"/>
                  </a:cubicBezTo>
                  <a:cubicBezTo>
                    <a:pt x="775" y="508"/>
                    <a:pt x="775" y="519"/>
                    <a:pt x="703" y="591"/>
                  </a:cubicBezTo>
                  <a:cubicBezTo>
                    <a:pt x="632" y="674"/>
                    <a:pt x="632" y="686"/>
                    <a:pt x="549" y="758"/>
                  </a:cubicBezTo>
                  <a:cubicBezTo>
                    <a:pt x="477" y="853"/>
                    <a:pt x="465" y="817"/>
                    <a:pt x="394" y="912"/>
                  </a:cubicBezTo>
                  <a:cubicBezTo>
                    <a:pt x="310" y="996"/>
                    <a:pt x="334" y="996"/>
                    <a:pt x="251" y="1103"/>
                  </a:cubicBezTo>
                  <a:cubicBezTo>
                    <a:pt x="191" y="1186"/>
                    <a:pt x="191" y="1186"/>
                    <a:pt x="132" y="1293"/>
                  </a:cubicBezTo>
                  <a:cubicBezTo>
                    <a:pt x="96" y="1400"/>
                    <a:pt x="108" y="1400"/>
                    <a:pt x="60" y="1520"/>
                  </a:cubicBezTo>
                  <a:cubicBezTo>
                    <a:pt x="37" y="1627"/>
                    <a:pt x="37" y="1639"/>
                    <a:pt x="13" y="1746"/>
                  </a:cubicBezTo>
                  <a:cubicBezTo>
                    <a:pt x="13" y="1770"/>
                    <a:pt x="13" y="1805"/>
                    <a:pt x="1" y="1817"/>
                  </a:cubicBezTo>
                  <a:cubicBezTo>
                    <a:pt x="1" y="1996"/>
                    <a:pt x="48" y="2174"/>
                    <a:pt x="120" y="2341"/>
                  </a:cubicBezTo>
                  <a:cubicBezTo>
                    <a:pt x="132" y="2353"/>
                    <a:pt x="156" y="2377"/>
                    <a:pt x="168" y="2401"/>
                  </a:cubicBezTo>
                  <a:cubicBezTo>
                    <a:pt x="179" y="2424"/>
                    <a:pt x="191" y="2436"/>
                    <a:pt x="215" y="2460"/>
                  </a:cubicBezTo>
                  <a:cubicBezTo>
                    <a:pt x="227" y="2472"/>
                    <a:pt x="251" y="2484"/>
                    <a:pt x="275" y="2484"/>
                  </a:cubicBezTo>
                  <a:cubicBezTo>
                    <a:pt x="275" y="2484"/>
                    <a:pt x="287" y="2472"/>
                    <a:pt x="287" y="2436"/>
                  </a:cubicBezTo>
                  <a:cubicBezTo>
                    <a:pt x="287" y="2401"/>
                    <a:pt x="275" y="2353"/>
                    <a:pt x="239" y="2305"/>
                  </a:cubicBezTo>
                  <a:cubicBezTo>
                    <a:pt x="191" y="2234"/>
                    <a:pt x="191" y="2222"/>
                    <a:pt x="156" y="2127"/>
                  </a:cubicBezTo>
                  <a:cubicBezTo>
                    <a:pt x="120" y="2043"/>
                    <a:pt x="120" y="2020"/>
                    <a:pt x="108" y="1936"/>
                  </a:cubicBezTo>
                  <a:cubicBezTo>
                    <a:pt x="108" y="1829"/>
                    <a:pt x="96" y="1829"/>
                    <a:pt x="96" y="1722"/>
                  </a:cubicBezTo>
                  <a:cubicBezTo>
                    <a:pt x="108" y="1627"/>
                    <a:pt x="120" y="1627"/>
                    <a:pt x="156" y="1531"/>
                  </a:cubicBezTo>
                  <a:cubicBezTo>
                    <a:pt x="179" y="1424"/>
                    <a:pt x="179" y="1424"/>
                    <a:pt x="239" y="1341"/>
                  </a:cubicBezTo>
                  <a:cubicBezTo>
                    <a:pt x="287" y="1246"/>
                    <a:pt x="287" y="1234"/>
                    <a:pt x="346" y="1150"/>
                  </a:cubicBezTo>
                  <a:cubicBezTo>
                    <a:pt x="406" y="1055"/>
                    <a:pt x="406" y="1055"/>
                    <a:pt x="477" y="984"/>
                  </a:cubicBezTo>
                  <a:cubicBezTo>
                    <a:pt x="549" y="889"/>
                    <a:pt x="549" y="912"/>
                    <a:pt x="632" y="817"/>
                  </a:cubicBezTo>
                  <a:cubicBezTo>
                    <a:pt x="703" y="746"/>
                    <a:pt x="691" y="734"/>
                    <a:pt x="763" y="650"/>
                  </a:cubicBezTo>
                  <a:cubicBezTo>
                    <a:pt x="834" y="579"/>
                    <a:pt x="846" y="579"/>
                    <a:pt x="930" y="508"/>
                  </a:cubicBezTo>
                  <a:cubicBezTo>
                    <a:pt x="1001" y="436"/>
                    <a:pt x="1001" y="412"/>
                    <a:pt x="1072" y="341"/>
                  </a:cubicBezTo>
                  <a:cubicBezTo>
                    <a:pt x="1144" y="269"/>
                    <a:pt x="1144" y="246"/>
                    <a:pt x="1227" y="174"/>
                  </a:cubicBezTo>
                  <a:lnTo>
                    <a:pt x="1287" y="115"/>
                  </a:lnTo>
                  <a:cubicBezTo>
                    <a:pt x="1299" y="91"/>
                    <a:pt x="1299" y="67"/>
                    <a:pt x="1311" y="43"/>
                  </a:cubicBezTo>
                  <a:cubicBezTo>
                    <a:pt x="1316" y="12"/>
                    <a:pt x="1302" y="1"/>
                    <a:pt x="1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9" name="Google Shape;3059;p3"/>
            <p:cNvSpPr/>
            <p:nvPr/>
          </p:nvSpPr>
          <p:spPr>
            <a:xfrm>
              <a:off x="3966250" y="2547725"/>
              <a:ext cx="11950" cy="30125"/>
            </a:xfrm>
            <a:custGeom>
              <a:avLst/>
              <a:gdLst/>
              <a:ahLst/>
              <a:cxnLst/>
              <a:rect l="l" t="t" r="r" b="b"/>
              <a:pathLst>
                <a:path w="478" h="1205" extrusionOk="0">
                  <a:moveTo>
                    <a:pt x="425" y="0"/>
                  </a:moveTo>
                  <a:cubicBezTo>
                    <a:pt x="411" y="0"/>
                    <a:pt x="398" y="2"/>
                    <a:pt x="394" y="2"/>
                  </a:cubicBezTo>
                  <a:lnTo>
                    <a:pt x="370" y="14"/>
                  </a:lnTo>
                  <a:lnTo>
                    <a:pt x="358" y="26"/>
                  </a:lnTo>
                  <a:cubicBezTo>
                    <a:pt x="346" y="74"/>
                    <a:pt x="298" y="169"/>
                    <a:pt x="287" y="204"/>
                  </a:cubicBezTo>
                  <a:lnTo>
                    <a:pt x="251" y="300"/>
                  </a:lnTo>
                  <a:lnTo>
                    <a:pt x="227" y="383"/>
                  </a:lnTo>
                  <a:cubicBezTo>
                    <a:pt x="203" y="431"/>
                    <a:pt x="179" y="419"/>
                    <a:pt x="167" y="466"/>
                  </a:cubicBezTo>
                  <a:lnTo>
                    <a:pt x="132" y="550"/>
                  </a:lnTo>
                  <a:lnTo>
                    <a:pt x="108" y="645"/>
                  </a:lnTo>
                  <a:cubicBezTo>
                    <a:pt x="84" y="681"/>
                    <a:pt x="108" y="681"/>
                    <a:pt x="84" y="728"/>
                  </a:cubicBezTo>
                  <a:cubicBezTo>
                    <a:pt x="72" y="776"/>
                    <a:pt x="84" y="776"/>
                    <a:pt x="72" y="824"/>
                  </a:cubicBezTo>
                  <a:cubicBezTo>
                    <a:pt x="72" y="836"/>
                    <a:pt x="60" y="836"/>
                    <a:pt x="60" y="847"/>
                  </a:cubicBezTo>
                  <a:cubicBezTo>
                    <a:pt x="48" y="919"/>
                    <a:pt x="48" y="1002"/>
                    <a:pt x="1" y="1074"/>
                  </a:cubicBezTo>
                  <a:lnTo>
                    <a:pt x="1" y="1097"/>
                  </a:lnTo>
                  <a:lnTo>
                    <a:pt x="1" y="1133"/>
                  </a:lnTo>
                  <a:cubicBezTo>
                    <a:pt x="1" y="1145"/>
                    <a:pt x="13" y="1145"/>
                    <a:pt x="13" y="1157"/>
                  </a:cubicBezTo>
                  <a:cubicBezTo>
                    <a:pt x="1" y="1205"/>
                    <a:pt x="13" y="1205"/>
                    <a:pt x="48" y="1205"/>
                  </a:cubicBezTo>
                  <a:cubicBezTo>
                    <a:pt x="72" y="1205"/>
                    <a:pt x="84" y="1181"/>
                    <a:pt x="108" y="1169"/>
                  </a:cubicBezTo>
                  <a:lnTo>
                    <a:pt x="132" y="1074"/>
                  </a:lnTo>
                  <a:cubicBezTo>
                    <a:pt x="156" y="1026"/>
                    <a:pt x="156" y="1026"/>
                    <a:pt x="156" y="978"/>
                  </a:cubicBezTo>
                  <a:cubicBezTo>
                    <a:pt x="167" y="943"/>
                    <a:pt x="156" y="943"/>
                    <a:pt x="167" y="895"/>
                  </a:cubicBezTo>
                  <a:cubicBezTo>
                    <a:pt x="179" y="847"/>
                    <a:pt x="191" y="847"/>
                    <a:pt x="215" y="800"/>
                  </a:cubicBezTo>
                  <a:lnTo>
                    <a:pt x="239" y="716"/>
                  </a:lnTo>
                  <a:cubicBezTo>
                    <a:pt x="251" y="669"/>
                    <a:pt x="239" y="669"/>
                    <a:pt x="251" y="621"/>
                  </a:cubicBezTo>
                  <a:lnTo>
                    <a:pt x="287" y="538"/>
                  </a:lnTo>
                  <a:cubicBezTo>
                    <a:pt x="298" y="490"/>
                    <a:pt x="298" y="490"/>
                    <a:pt x="334" y="443"/>
                  </a:cubicBezTo>
                  <a:cubicBezTo>
                    <a:pt x="346" y="407"/>
                    <a:pt x="334" y="407"/>
                    <a:pt x="346" y="359"/>
                  </a:cubicBezTo>
                  <a:cubicBezTo>
                    <a:pt x="358" y="312"/>
                    <a:pt x="370" y="312"/>
                    <a:pt x="394" y="288"/>
                  </a:cubicBezTo>
                  <a:lnTo>
                    <a:pt x="418" y="193"/>
                  </a:lnTo>
                  <a:cubicBezTo>
                    <a:pt x="429" y="145"/>
                    <a:pt x="429" y="145"/>
                    <a:pt x="465" y="109"/>
                  </a:cubicBezTo>
                  <a:cubicBezTo>
                    <a:pt x="477" y="85"/>
                    <a:pt x="477" y="85"/>
                    <a:pt x="477" y="74"/>
                  </a:cubicBezTo>
                  <a:lnTo>
                    <a:pt x="477" y="26"/>
                  </a:lnTo>
                  <a:cubicBezTo>
                    <a:pt x="470" y="4"/>
                    <a:pt x="446" y="0"/>
                    <a:pt x="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0" name="Google Shape;3060;p3"/>
            <p:cNvSpPr/>
            <p:nvPr/>
          </p:nvSpPr>
          <p:spPr>
            <a:xfrm>
              <a:off x="3871900" y="3086500"/>
              <a:ext cx="111375" cy="46750"/>
            </a:xfrm>
            <a:custGeom>
              <a:avLst/>
              <a:gdLst/>
              <a:ahLst/>
              <a:cxnLst/>
              <a:rect l="l" t="t" r="r" b="b"/>
              <a:pathLst>
                <a:path w="4455" h="1870" extrusionOk="0">
                  <a:moveTo>
                    <a:pt x="4424" y="1"/>
                  </a:moveTo>
                  <a:cubicBezTo>
                    <a:pt x="4393" y="1"/>
                    <a:pt x="4334" y="33"/>
                    <a:pt x="4299" y="61"/>
                  </a:cubicBezTo>
                  <a:cubicBezTo>
                    <a:pt x="4287" y="73"/>
                    <a:pt x="4251" y="97"/>
                    <a:pt x="4239" y="108"/>
                  </a:cubicBezTo>
                  <a:lnTo>
                    <a:pt x="3894" y="454"/>
                  </a:lnTo>
                  <a:cubicBezTo>
                    <a:pt x="3763" y="585"/>
                    <a:pt x="3763" y="585"/>
                    <a:pt x="3608" y="704"/>
                  </a:cubicBezTo>
                  <a:cubicBezTo>
                    <a:pt x="3465" y="823"/>
                    <a:pt x="3477" y="835"/>
                    <a:pt x="3334" y="954"/>
                  </a:cubicBezTo>
                  <a:cubicBezTo>
                    <a:pt x="3179" y="1073"/>
                    <a:pt x="3191" y="1085"/>
                    <a:pt x="3037" y="1192"/>
                  </a:cubicBezTo>
                  <a:cubicBezTo>
                    <a:pt x="2870" y="1299"/>
                    <a:pt x="2870" y="1287"/>
                    <a:pt x="2703" y="1371"/>
                  </a:cubicBezTo>
                  <a:cubicBezTo>
                    <a:pt x="2537" y="1466"/>
                    <a:pt x="2537" y="1478"/>
                    <a:pt x="2382" y="1537"/>
                  </a:cubicBezTo>
                  <a:cubicBezTo>
                    <a:pt x="2203" y="1609"/>
                    <a:pt x="2203" y="1609"/>
                    <a:pt x="2025" y="1656"/>
                  </a:cubicBezTo>
                  <a:cubicBezTo>
                    <a:pt x="1846" y="1704"/>
                    <a:pt x="1846" y="1716"/>
                    <a:pt x="1667" y="1740"/>
                  </a:cubicBezTo>
                  <a:cubicBezTo>
                    <a:pt x="1489" y="1763"/>
                    <a:pt x="1489" y="1775"/>
                    <a:pt x="1286" y="1775"/>
                  </a:cubicBezTo>
                  <a:cubicBezTo>
                    <a:pt x="1251" y="1775"/>
                    <a:pt x="1203" y="1775"/>
                    <a:pt x="1167" y="1763"/>
                  </a:cubicBezTo>
                  <a:cubicBezTo>
                    <a:pt x="893" y="1728"/>
                    <a:pt x="596" y="1668"/>
                    <a:pt x="358" y="1502"/>
                  </a:cubicBezTo>
                  <a:cubicBezTo>
                    <a:pt x="322" y="1490"/>
                    <a:pt x="298" y="1478"/>
                    <a:pt x="251" y="1442"/>
                  </a:cubicBezTo>
                  <a:cubicBezTo>
                    <a:pt x="203" y="1418"/>
                    <a:pt x="179" y="1406"/>
                    <a:pt x="155" y="1371"/>
                  </a:cubicBezTo>
                  <a:cubicBezTo>
                    <a:pt x="131" y="1359"/>
                    <a:pt x="96" y="1323"/>
                    <a:pt x="72" y="1311"/>
                  </a:cubicBezTo>
                  <a:cubicBezTo>
                    <a:pt x="12" y="1311"/>
                    <a:pt x="1" y="1311"/>
                    <a:pt x="12" y="1359"/>
                  </a:cubicBezTo>
                  <a:cubicBezTo>
                    <a:pt x="24" y="1418"/>
                    <a:pt x="84" y="1490"/>
                    <a:pt x="155" y="1537"/>
                  </a:cubicBezTo>
                  <a:cubicBezTo>
                    <a:pt x="322" y="1644"/>
                    <a:pt x="322" y="1644"/>
                    <a:pt x="501" y="1728"/>
                  </a:cubicBezTo>
                  <a:cubicBezTo>
                    <a:pt x="691" y="1799"/>
                    <a:pt x="691" y="1799"/>
                    <a:pt x="893" y="1835"/>
                  </a:cubicBezTo>
                  <a:cubicBezTo>
                    <a:pt x="989" y="1859"/>
                    <a:pt x="1036" y="1865"/>
                    <a:pt x="1084" y="1865"/>
                  </a:cubicBezTo>
                  <a:cubicBezTo>
                    <a:pt x="1132" y="1865"/>
                    <a:pt x="1179" y="1859"/>
                    <a:pt x="1274" y="1859"/>
                  </a:cubicBezTo>
                  <a:cubicBezTo>
                    <a:pt x="1401" y="1859"/>
                    <a:pt x="1444" y="1869"/>
                    <a:pt x="1518" y="1869"/>
                  </a:cubicBezTo>
                  <a:cubicBezTo>
                    <a:pt x="1555" y="1869"/>
                    <a:pt x="1600" y="1867"/>
                    <a:pt x="1667" y="1859"/>
                  </a:cubicBezTo>
                  <a:cubicBezTo>
                    <a:pt x="1858" y="1835"/>
                    <a:pt x="1858" y="1847"/>
                    <a:pt x="2048" y="1787"/>
                  </a:cubicBezTo>
                  <a:cubicBezTo>
                    <a:pt x="2239" y="1740"/>
                    <a:pt x="2239" y="1728"/>
                    <a:pt x="2417" y="1656"/>
                  </a:cubicBezTo>
                  <a:cubicBezTo>
                    <a:pt x="2596" y="1585"/>
                    <a:pt x="2596" y="1585"/>
                    <a:pt x="2775" y="1490"/>
                  </a:cubicBezTo>
                  <a:cubicBezTo>
                    <a:pt x="2941" y="1406"/>
                    <a:pt x="2953" y="1406"/>
                    <a:pt x="3108" y="1287"/>
                  </a:cubicBezTo>
                  <a:cubicBezTo>
                    <a:pt x="3275" y="1180"/>
                    <a:pt x="3251" y="1168"/>
                    <a:pt x="3406" y="1049"/>
                  </a:cubicBezTo>
                  <a:lnTo>
                    <a:pt x="3703" y="811"/>
                  </a:lnTo>
                  <a:cubicBezTo>
                    <a:pt x="3846" y="668"/>
                    <a:pt x="3834" y="668"/>
                    <a:pt x="3989" y="537"/>
                  </a:cubicBezTo>
                  <a:lnTo>
                    <a:pt x="4358" y="168"/>
                  </a:lnTo>
                  <a:cubicBezTo>
                    <a:pt x="4382" y="132"/>
                    <a:pt x="4418" y="97"/>
                    <a:pt x="4430" y="61"/>
                  </a:cubicBezTo>
                  <a:cubicBezTo>
                    <a:pt x="4454" y="17"/>
                    <a:pt x="444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1" name="Google Shape;3061;p3"/>
            <p:cNvSpPr/>
            <p:nvPr/>
          </p:nvSpPr>
          <p:spPr>
            <a:xfrm>
              <a:off x="3946900" y="3038875"/>
              <a:ext cx="129950" cy="48875"/>
            </a:xfrm>
            <a:custGeom>
              <a:avLst/>
              <a:gdLst/>
              <a:ahLst/>
              <a:cxnLst/>
              <a:rect l="l" t="t" r="r" b="b"/>
              <a:pathLst>
                <a:path w="5198" h="1955" extrusionOk="0">
                  <a:moveTo>
                    <a:pt x="5166" y="1"/>
                  </a:moveTo>
                  <a:cubicBezTo>
                    <a:pt x="5132" y="1"/>
                    <a:pt x="5062" y="33"/>
                    <a:pt x="5013" y="61"/>
                  </a:cubicBezTo>
                  <a:cubicBezTo>
                    <a:pt x="4990" y="73"/>
                    <a:pt x="4978" y="85"/>
                    <a:pt x="4942" y="109"/>
                  </a:cubicBezTo>
                  <a:cubicBezTo>
                    <a:pt x="4918" y="120"/>
                    <a:pt x="4882" y="144"/>
                    <a:pt x="4859" y="180"/>
                  </a:cubicBezTo>
                  <a:cubicBezTo>
                    <a:pt x="4680" y="311"/>
                    <a:pt x="4692" y="311"/>
                    <a:pt x="4513" y="442"/>
                  </a:cubicBezTo>
                  <a:cubicBezTo>
                    <a:pt x="4335" y="585"/>
                    <a:pt x="4335" y="585"/>
                    <a:pt x="4156" y="704"/>
                  </a:cubicBezTo>
                  <a:cubicBezTo>
                    <a:pt x="3978" y="823"/>
                    <a:pt x="3978" y="823"/>
                    <a:pt x="3787" y="942"/>
                  </a:cubicBezTo>
                  <a:cubicBezTo>
                    <a:pt x="3585" y="1037"/>
                    <a:pt x="3608" y="1061"/>
                    <a:pt x="3406" y="1156"/>
                  </a:cubicBezTo>
                  <a:cubicBezTo>
                    <a:pt x="3216" y="1263"/>
                    <a:pt x="3204" y="1240"/>
                    <a:pt x="3013" y="1323"/>
                  </a:cubicBezTo>
                  <a:cubicBezTo>
                    <a:pt x="2811" y="1418"/>
                    <a:pt x="2811" y="1430"/>
                    <a:pt x="2608" y="1502"/>
                  </a:cubicBezTo>
                  <a:cubicBezTo>
                    <a:pt x="2394" y="1597"/>
                    <a:pt x="2394" y="1597"/>
                    <a:pt x="2204" y="1656"/>
                  </a:cubicBezTo>
                  <a:cubicBezTo>
                    <a:pt x="2001" y="1728"/>
                    <a:pt x="2001" y="1740"/>
                    <a:pt x="1787" y="1787"/>
                  </a:cubicBezTo>
                  <a:cubicBezTo>
                    <a:pt x="1584" y="1823"/>
                    <a:pt x="1584" y="1835"/>
                    <a:pt x="1358" y="1847"/>
                  </a:cubicBezTo>
                  <a:cubicBezTo>
                    <a:pt x="1299" y="1847"/>
                    <a:pt x="1251" y="1847"/>
                    <a:pt x="1227" y="1835"/>
                  </a:cubicBezTo>
                  <a:cubicBezTo>
                    <a:pt x="894" y="1799"/>
                    <a:pt x="572" y="1668"/>
                    <a:pt x="334" y="1430"/>
                  </a:cubicBezTo>
                  <a:lnTo>
                    <a:pt x="227" y="1323"/>
                  </a:lnTo>
                  <a:cubicBezTo>
                    <a:pt x="191" y="1275"/>
                    <a:pt x="168" y="1252"/>
                    <a:pt x="156" y="1216"/>
                  </a:cubicBezTo>
                  <a:lnTo>
                    <a:pt x="60" y="1132"/>
                  </a:lnTo>
                  <a:cubicBezTo>
                    <a:pt x="42" y="1123"/>
                    <a:pt x="29" y="1118"/>
                    <a:pt x="20" y="1118"/>
                  </a:cubicBezTo>
                  <a:cubicBezTo>
                    <a:pt x="5" y="1118"/>
                    <a:pt x="1" y="1132"/>
                    <a:pt x="1" y="1168"/>
                  </a:cubicBezTo>
                  <a:cubicBezTo>
                    <a:pt x="1" y="1228"/>
                    <a:pt x="60" y="1323"/>
                    <a:pt x="120" y="1418"/>
                  </a:cubicBezTo>
                  <a:cubicBezTo>
                    <a:pt x="263" y="1561"/>
                    <a:pt x="263" y="1585"/>
                    <a:pt x="465" y="1716"/>
                  </a:cubicBezTo>
                  <a:cubicBezTo>
                    <a:pt x="656" y="1835"/>
                    <a:pt x="668" y="1835"/>
                    <a:pt x="882" y="1906"/>
                  </a:cubicBezTo>
                  <a:cubicBezTo>
                    <a:pt x="1035" y="1949"/>
                    <a:pt x="1079" y="1955"/>
                    <a:pt x="1178" y="1955"/>
                  </a:cubicBezTo>
                  <a:cubicBezTo>
                    <a:pt x="1218" y="1955"/>
                    <a:pt x="1266" y="1954"/>
                    <a:pt x="1334" y="1954"/>
                  </a:cubicBezTo>
                  <a:cubicBezTo>
                    <a:pt x="1561" y="1954"/>
                    <a:pt x="1561" y="1954"/>
                    <a:pt x="1787" y="1918"/>
                  </a:cubicBezTo>
                  <a:cubicBezTo>
                    <a:pt x="2013" y="1871"/>
                    <a:pt x="2013" y="1871"/>
                    <a:pt x="2215" y="1799"/>
                  </a:cubicBezTo>
                  <a:cubicBezTo>
                    <a:pt x="2430" y="1728"/>
                    <a:pt x="2430" y="1728"/>
                    <a:pt x="2632" y="1633"/>
                  </a:cubicBezTo>
                  <a:cubicBezTo>
                    <a:pt x="2846" y="1549"/>
                    <a:pt x="2846" y="1561"/>
                    <a:pt x="3037" y="1454"/>
                  </a:cubicBezTo>
                  <a:cubicBezTo>
                    <a:pt x="3239" y="1371"/>
                    <a:pt x="3239" y="1371"/>
                    <a:pt x="3442" y="1263"/>
                  </a:cubicBezTo>
                  <a:cubicBezTo>
                    <a:pt x="3632" y="1156"/>
                    <a:pt x="3632" y="1144"/>
                    <a:pt x="3823" y="1025"/>
                  </a:cubicBezTo>
                  <a:cubicBezTo>
                    <a:pt x="4013" y="906"/>
                    <a:pt x="4013" y="918"/>
                    <a:pt x="4216" y="799"/>
                  </a:cubicBezTo>
                  <a:cubicBezTo>
                    <a:pt x="4406" y="680"/>
                    <a:pt x="4394" y="668"/>
                    <a:pt x="4573" y="549"/>
                  </a:cubicBezTo>
                  <a:lnTo>
                    <a:pt x="4930" y="287"/>
                  </a:lnTo>
                  <a:cubicBezTo>
                    <a:pt x="4990" y="239"/>
                    <a:pt x="5013" y="204"/>
                    <a:pt x="5061" y="180"/>
                  </a:cubicBezTo>
                  <a:cubicBezTo>
                    <a:pt x="5097" y="132"/>
                    <a:pt x="5132" y="109"/>
                    <a:pt x="5168" y="61"/>
                  </a:cubicBezTo>
                  <a:cubicBezTo>
                    <a:pt x="5198" y="17"/>
                    <a:pt x="5191" y="1"/>
                    <a:pt x="5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2" name="Google Shape;3062;p3"/>
            <p:cNvSpPr/>
            <p:nvPr/>
          </p:nvSpPr>
          <p:spPr>
            <a:xfrm>
              <a:off x="4076250" y="2706600"/>
              <a:ext cx="70825" cy="49075"/>
            </a:xfrm>
            <a:custGeom>
              <a:avLst/>
              <a:gdLst/>
              <a:ahLst/>
              <a:cxnLst/>
              <a:rect l="l" t="t" r="r" b="b"/>
              <a:pathLst>
                <a:path w="2833" h="1963" extrusionOk="0">
                  <a:moveTo>
                    <a:pt x="2792" y="0"/>
                  </a:moveTo>
                  <a:cubicBezTo>
                    <a:pt x="2764" y="0"/>
                    <a:pt x="2722" y="16"/>
                    <a:pt x="2697" y="29"/>
                  </a:cubicBezTo>
                  <a:cubicBezTo>
                    <a:pt x="2685" y="53"/>
                    <a:pt x="2673" y="53"/>
                    <a:pt x="2661" y="65"/>
                  </a:cubicBezTo>
                  <a:lnTo>
                    <a:pt x="2614" y="112"/>
                  </a:lnTo>
                  <a:cubicBezTo>
                    <a:pt x="2506" y="184"/>
                    <a:pt x="2518" y="184"/>
                    <a:pt x="2399" y="243"/>
                  </a:cubicBezTo>
                  <a:cubicBezTo>
                    <a:pt x="2304" y="303"/>
                    <a:pt x="2304" y="303"/>
                    <a:pt x="2185" y="350"/>
                  </a:cubicBezTo>
                  <a:lnTo>
                    <a:pt x="1947" y="434"/>
                  </a:lnTo>
                  <a:cubicBezTo>
                    <a:pt x="1828" y="481"/>
                    <a:pt x="1828" y="481"/>
                    <a:pt x="1685" y="529"/>
                  </a:cubicBezTo>
                  <a:cubicBezTo>
                    <a:pt x="1566" y="565"/>
                    <a:pt x="1554" y="541"/>
                    <a:pt x="1435" y="588"/>
                  </a:cubicBezTo>
                  <a:cubicBezTo>
                    <a:pt x="1316" y="624"/>
                    <a:pt x="1316" y="624"/>
                    <a:pt x="1185" y="684"/>
                  </a:cubicBezTo>
                  <a:cubicBezTo>
                    <a:pt x="1066" y="743"/>
                    <a:pt x="1066" y="743"/>
                    <a:pt x="947" y="827"/>
                  </a:cubicBezTo>
                  <a:cubicBezTo>
                    <a:pt x="828" y="898"/>
                    <a:pt x="840" y="910"/>
                    <a:pt x="732" y="981"/>
                  </a:cubicBezTo>
                  <a:cubicBezTo>
                    <a:pt x="637" y="1065"/>
                    <a:pt x="637" y="1077"/>
                    <a:pt x="542" y="1160"/>
                  </a:cubicBezTo>
                  <a:lnTo>
                    <a:pt x="482" y="1219"/>
                  </a:lnTo>
                  <a:cubicBezTo>
                    <a:pt x="339" y="1374"/>
                    <a:pt x="232" y="1553"/>
                    <a:pt x="113" y="1719"/>
                  </a:cubicBezTo>
                  <a:cubicBezTo>
                    <a:pt x="101" y="1743"/>
                    <a:pt x="42" y="1850"/>
                    <a:pt x="42" y="1862"/>
                  </a:cubicBezTo>
                  <a:cubicBezTo>
                    <a:pt x="42" y="1898"/>
                    <a:pt x="18" y="1922"/>
                    <a:pt x="18" y="1934"/>
                  </a:cubicBezTo>
                  <a:cubicBezTo>
                    <a:pt x="1" y="1951"/>
                    <a:pt x="2" y="1962"/>
                    <a:pt x="18" y="1962"/>
                  </a:cubicBezTo>
                  <a:cubicBezTo>
                    <a:pt x="24" y="1962"/>
                    <a:pt x="32" y="1961"/>
                    <a:pt x="42" y="1958"/>
                  </a:cubicBezTo>
                  <a:cubicBezTo>
                    <a:pt x="78" y="1934"/>
                    <a:pt x="113" y="1874"/>
                    <a:pt x="149" y="1839"/>
                  </a:cubicBezTo>
                  <a:cubicBezTo>
                    <a:pt x="220" y="1731"/>
                    <a:pt x="220" y="1731"/>
                    <a:pt x="292" y="1624"/>
                  </a:cubicBezTo>
                  <a:lnTo>
                    <a:pt x="435" y="1422"/>
                  </a:lnTo>
                  <a:cubicBezTo>
                    <a:pt x="518" y="1315"/>
                    <a:pt x="518" y="1315"/>
                    <a:pt x="601" y="1219"/>
                  </a:cubicBezTo>
                  <a:cubicBezTo>
                    <a:pt x="685" y="1136"/>
                    <a:pt x="709" y="1148"/>
                    <a:pt x="816" y="1077"/>
                  </a:cubicBezTo>
                  <a:cubicBezTo>
                    <a:pt x="911" y="1005"/>
                    <a:pt x="911" y="1005"/>
                    <a:pt x="1018" y="946"/>
                  </a:cubicBezTo>
                  <a:cubicBezTo>
                    <a:pt x="1125" y="886"/>
                    <a:pt x="1125" y="862"/>
                    <a:pt x="1244" y="803"/>
                  </a:cubicBezTo>
                  <a:cubicBezTo>
                    <a:pt x="1363" y="743"/>
                    <a:pt x="1363" y="767"/>
                    <a:pt x="1482" y="719"/>
                  </a:cubicBezTo>
                  <a:cubicBezTo>
                    <a:pt x="1602" y="672"/>
                    <a:pt x="1602" y="672"/>
                    <a:pt x="1733" y="648"/>
                  </a:cubicBezTo>
                  <a:cubicBezTo>
                    <a:pt x="1852" y="600"/>
                    <a:pt x="1852" y="588"/>
                    <a:pt x="1983" y="553"/>
                  </a:cubicBezTo>
                  <a:cubicBezTo>
                    <a:pt x="2102" y="505"/>
                    <a:pt x="2125" y="529"/>
                    <a:pt x="2244" y="481"/>
                  </a:cubicBezTo>
                  <a:cubicBezTo>
                    <a:pt x="2364" y="434"/>
                    <a:pt x="2364" y="422"/>
                    <a:pt x="2483" y="362"/>
                  </a:cubicBezTo>
                  <a:cubicBezTo>
                    <a:pt x="2602" y="303"/>
                    <a:pt x="2602" y="291"/>
                    <a:pt x="2697" y="207"/>
                  </a:cubicBezTo>
                  <a:cubicBezTo>
                    <a:pt x="2733" y="184"/>
                    <a:pt x="2756" y="172"/>
                    <a:pt x="2780" y="136"/>
                  </a:cubicBezTo>
                  <a:lnTo>
                    <a:pt x="2816" y="53"/>
                  </a:lnTo>
                  <a:cubicBezTo>
                    <a:pt x="2833" y="13"/>
                    <a:pt x="2818" y="0"/>
                    <a:pt x="2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3" name="Google Shape;3063;p3"/>
            <p:cNvSpPr/>
            <p:nvPr/>
          </p:nvSpPr>
          <p:spPr>
            <a:xfrm>
              <a:off x="4110325" y="2715650"/>
              <a:ext cx="40800" cy="33050"/>
            </a:xfrm>
            <a:custGeom>
              <a:avLst/>
              <a:gdLst/>
              <a:ahLst/>
              <a:cxnLst/>
              <a:rect l="l" t="t" r="r" b="b"/>
              <a:pathLst>
                <a:path w="1632" h="1322" extrusionOk="0">
                  <a:moveTo>
                    <a:pt x="1501" y="0"/>
                  </a:moveTo>
                  <a:cubicBezTo>
                    <a:pt x="1489" y="0"/>
                    <a:pt x="1489" y="12"/>
                    <a:pt x="1465" y="12"/>
                  </a:cubicBezTo>
                  <a:cubicBezTo>
                    <a:pt x="1405" y="60"/>
                    <a:pt x="1405" y="60"/>
                    <a:pt x="1334" y="107"/>
                  </a:cubicBezTo>
                  <a:cubicBezTo>
                    <a:pt x="1274" y="143"/>
                    <a:pt x="1274" y="143"/>
                    <a:pt x="1203" y="191"/>
                  </a:cubicBezTo>
                  <a:lnTo>
                    <a:pt x="1084" y="286"/>
                  </a:lnTo>
                  <a:cubicBezTo>
                    <a:pt x="1024" y="322"/>
                    <a:pt x="1024" y="345"/>
                    <a:pt x="965" y="381"/>
                  </a:cubicBezTo>
                  <a:cubicBezTo>
                    <a:pt x="905" y="429"/>
                    <a:pt x="893" y="417"/>
                    <a:pt x="834" y="465"/>
                  </a:cubicBezTo>
                  <a:cubicBezTo>
                    <a:pt x="774" y="500"/>
                    <a:pt x="774" y="524"/>
                    <a:pt x="715" y="560"/>
                  </a:cubicBezTo>
                  <a:cubicBezTo>
                    <a:pt x="655" y="607"/>
                    <a:pt x="655" y="607"/>
                    <a:pt x="596" y="667"/>
                  </a:cubicBezTo>
                  <a:cubicBezTo>
                    <a:pt x="536" y="715"/>
                    <a:pt x="548" y="726"/>
                    <a:pt x="489" y="786"/>
                  </a:cubicBezTo>
                  <a:cubicBezTo>
                    <a:pt x="429" y="834"/>
                    <a:pt x="441" y="846"/>
                    <a:pt x="381" y="893"/>
                  </a:cubicBezTo>
                  <a:cubicBezTo>
                    <a:pt x="370" y="905"/>
                    <a:pt x="358" y="917"/>
                    <a:pt x="334" y="917"/>
                  </a:cubicBezTo>
                  <a:cubicBezTo>
                    <a:pt x="250" y="1012"/>
                    <a:pt x="179" y="1096"/>
                    <a:pt x="72" y="1179"/>
                  </a:cubicBezTo>
                  <a:cubicBezTo>
                    <a:pt x="60" y="1191"/>
                    <a:pt x="60" y="1203"/>
                    <a:pt x="36" y="1215"/>
                  </a:cubicBezTo>
                  <a:lnTo>
                    <a:pt x="12" y="1250"/>
                  </a:lnTo>
                  <a:cubicBezTo>
                    <a:pt x="12" y="1262"/>
                    <a:pt x="0" y="1274"/>
                    <a:pt x="0" y="1298"/>
                  </a:cubicBezTo>
                  <a:cubicBezTo>
                    <a:pt x="12" y="1310"/>
                    <a:pt x="24" y="1322"/>
                    <a:pt x="60" y="1322"/>
                  </a:cubicBezTo>
                  <a:cubicBezTo>
                    <a:pt x="84" y="1322"/>
                    <a:pt x="131" y="1310"/>
                    <a:pt x="167" y="1298"/>
                  </a:cubicBezTo>
                  <a:cubicBezTo>
                    <a:pt x="203" y="1250"/>
                    <a:pt x="227" y="1250"/>
                    <a:pt x="262" y="1191"/>
                  </a:cubicBezTo>
                  <a:lnTo>
                    <a:pt x="370" y="1084"/>
                  </a:lnTo>
                  <a:cubicBezTo>
                    <a:pt x="429" y="1024"/>
                    <a:pt x="417" y="1024"/>
                    <a:pt x="477" y="965"/>
                  </a:cubicBezTo>
                  <a:lnTo>
                    <a:pt x="596" y="881"/>
                  </a:lnTo>
                  <a:cubicBezTo>
                    <a:pt x="655" y="834"/>
                    <a:pt x="655" y="834"/>
                    <a:pt x="715" y="774"/>
                  </a:cubicBezTo>
                  <a:cubicBezTo>
                    <a:pt x="774" y="726"/>
                    <a:pt x="762" y="715"/>
                    <a:pt x="822" y="667"/>
                  </a:cubicBezTo>
                  <a:lnTo>
                    <a:pt x="1060" y="488"/>
                  </a:lnTo>
                  <a:cubicBezTo>
                    <a:pt x="1120" y="441"/>
                    <a:pt x="1096" y="429"/>
                    <a:pt x="1167" y="381"/>
                  </a:cubicBezTo>
                  <a:cubicBezTo>
                    <a:pt x="1239" y="345"/>
                    <a:pt x="1239" y="345"/>
                    <a:pt x="1310" y="310"/>
                  </a:cubicBezTo>
                  <a:lnTo>
                    <a:pt x="1429" y="226"/>
                  </a:lnTo>
                  <a:lnTo>
                    <a:pt x="1548" y="131"/>
                  </a:lnTo>
                  <a:cubicBezTo>
                    <a:pt x="1560" y="119"/>
                    <a:pt x="1572" y="119"/>
                    <a:pt x="1584" y="107"/>
                  </a:cubicBezTo>
                  <a:cubicBezTo>
                    <a:pt x="1608" y="84"/>
                    <a:pt x="1620" y="72"/>
                    <a:pt x="1620" y="60"/>
                  </a:cubicBezTo>
                  <a:cubicBezTo>
                    <a:pt x="1632" y="12"/>
                    <a:pt x="1560" y="0"/>
                    <a:pt x="1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4" name="Google Shape;3064;p3"/>
            <p:cNvSpPr/>
            <p:nvPr/>
          </p:nvSpPr>
          <p:spPr>
            <a:xfrm>
              <a:off x="4133550" y="2726350"/>
              <a:ext cx="26800" cy="28425"/>
            </a:xfrm>
            <a:custGeom>
              <a:avLst/>
              <a:gdLst/>
              <a:ahLst/>
              <a:cxnLst/>
              <a:rect l="l" t="t" r="r" b="b"/>
              <a:pathLst>
                <a:path w="1072" h="1137" extrusionOk="0">
                  <a:moveTo>
                    <a:pt x="988" y="1"/>
                  </a:moveTo>
                  <a:cubicBezTo>
                    <a:pt x="976" y="1"/>
                    <a:pt x="976" y="1"/>
                    <a:pt x="953" y="13"/>
                  </a:cubicBezTo>
                  <a:lnTo>
                    <a:pt x="941" y="25"/>
                  </a:lnTo>
                  <a:cubicBezTo>
                    <a:pt x="905" y="72"/>
                    <a:pt x="917" y="72"/>
                    <a:pt x="869" y="120"/>
                  </a:cubicBezTo>
                  <a:cubicBezTo>
                    <a:pt x="822" y="167"/>
                    <a:pt x="822" y="167"/>
                    <a:pt x="798" y="203"/>
                  </a:cubicBezTo>
                  <a:cubicBezTo>
                    <a:pt x="750" y="251"/>
                    <a:pt x="762" y="251"/>
                    <a:pt x="726" y="298"/>
                  </a:cubicBezTo>
                  <a:cubicBezTo>
                    <a:pt x="679" y="346"/>
                    <a:pt x="691" y="346"/>
                    <a:pt x="643" y="382"/>
                  </a:cubicBezTo>
                  <a:cubicBezTo>
                    <a:pt x="607" y="429"/>
                    <a:pt x="584" y="418"/>
                    <a:pt x="560" y="441"/>
                  </a:cubicBezTo>
                  <a:cubicBezTo>
                    <a:pt x="512" y="489"/>
                    <a:pt x="524" y="489"/>
                    <a:pt x="488" y="537"/>
                  </a:cubicBezTo>
                  <a:cubicBezTo>
                    <a:pt x="441" y="584"/>
                    <a:pt x="441" y="584"/>
                    <a:pt x="405" y="620"/>
                  </a:cubicBezTo>
                  <a:cubicBezTo>
                    <a:pt x="369" y="668"/>
                    <a:pt x="381" y="668"/>
                    <a:pt x="345" y="715"/>
                  </a:cubicBezTo>
                  <a:cubicBezTo>
                    <a:pt x="310" y="763"/>
                    <a:pt x="322" y="763"/>
                    <a:pt x="274" y="810"/>
                  </a:cubicBezTo>
                  <a:lnTo>
                    <a:pt x="238" y="834"/>
                  </a:lnTo>
                  <a:cubicBezTo>
                    <a:pt x="179" y="894"/>
                    <a:pt x="143" y="977"/>
                    <a:pt x="60" y="1025"/>
                  </a:cubicBezTo>
                  <a:cubicBezTo>
                    <a:pt x="60" y="1037"/>
                    <a:pt x="48" y="1037"/>
                    <a:pt x="36" y="1060"/>
                  </a:cubicBezTo>
                  <a:lnTo>
                    <a:pt x="0" y="1084"/>
                  </a:lnTo>
                  <a:lnTo>
                    <a:pt x="0" y="1132"/>
                  </a:lnTo>
                  <a:cubicBezTo>
                    <a:pt x="5" y="1122"/>
                    <a:pt x="10" y="1118"/>
                    <a:pt x="15" y="1118"/>
                  </a:cubicBezTo>
                  <a:cubicBezTo>
                    <a:pt x="22" y="1118"/>
                    <a:pt x="29" y="1125"/>
                    <a:pt x="36" y="1132"/>
                  </a:cubicBezTo>
                  <a:cubicBezTo>
                    <a:pt x="46" y="1135"/>
                    <a:pt x="56" y="1137"/>
                    <a:pt x="65" y="1137"/>
                  </a:cubicBezTo>
                  <a:cubicBezTo>
                    <a:pt x="87" y="1137"/>
                    <a:pt x="106" y="1128"/>
                    <a:pt x="131" y="1120"/>
                  </a:cubicBezTo>
                  <a:cubicBezTo>
                    <a:pt x="155" y="1072"/>
                    <a:pt x="167" y="1084"/>
                    <a:pt x="203" y="1037"/>
                  </a:cubicBezTo>
                  <a:cubicBezTo>
                    <a:pt x="238" y="1001"/>
                    <a:pt x="238" y="1001"/>
                    <a:pt x="274" y="953"/>
                  </a:cubicBezTo>
                  <a:cubicBezTo>
                    <a:pt x="322" y="906"/>
                    <a:pt x="310" y="906"/>
                    <a:pt x="345" y="858"/>
                  </a:cubicBezTo>
                  <a:cubicBezTo>
                    <a:pt x="393" y="822"/>
                    <a:pt x="393" y="834"/>
                    <a:pt x="441" y="787"/>
                  </a:cubicBezTo>
                  <a:cubicBezTo>
                    <a:pt x="476" y="739"/>
                    <a:pt x="476" y="739"/>
                    <a:pt x="512" y="703"/>
                  </a:cubicBezTo>
                  <a:cubicBezTo>
                    <a:pt x="560" y="656"/>
                    <a:pt x="536" y="656"/>
                    <a:pt x="584" y="608"/>
                  </a:cubicBezTo>
                  <a:lnTo>
                    <a:pt x="655" y="537"/>
                  </a:lnTo>
                  <a:lnTo>
                    <a:pt x="738" y="465"/>
                  </a:lnTo>
                  <a:cubicBezTo>
                    <a:pt x="774" y="418"/>
                    <a:pt x="762" y="406"/>
                    <a:pt x="798" y="370"/>
                  </a:cubicBezTo>
                  <a:cubicBezTo>
                    <a:pt x="834" y="322"/>
                    <a:pt x="834" y="346"/>
                    <a:pt x="881" y="298"/>
                  </a:cubicBezTo>
                  <a:cubicBezTo>
                    <a:pt x="929" y="251"/>
                    <a:pt x="917" y="251"/>
                    <a:pt x="953" y="203"/>
                  </a:cubicBezTo>
                  <a:cubicBezTo>
                    <a:pt x="1000" y="167"/>
                    <a:pt x="988" y="167"/>
                    <a:pt x="1036" y="120"/>
                  </a:cubicBezTo>
                  <a:cubicBezTo>
                    <a:pt x="1048" y="108"/>
                    <a:pt x="1048" y="84"/>
                    <a:pt x="1060" y="84"/>
                  </a:cubicBezTo>
                  <a:cubicBezTo>
                    <a:pt x="1060" y="72"/>
                    <a:pt x="1072" y="60"/>
                    <a:pt x="1072" y="48"/>
                  </a:cubicBezTo>
                  <a:cubicBezTo>
                    <a:pt x="1072" y="1"/>
                    <a:pt x="1012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5" name="Google Shape;3065;p3"/>
            <p:cNvSpPr/>
            <p:nvPr/>
          </p:nvSpPr>
          <p:spPr>
            <a:xfrm>
              <a:off x="3928750" y="2842175"/>
              <a:ext cx="65625" cy="31250"/>
            </a:xfrm>
            <a:custGeom>
              <a:avLst/>
              <a:gdLst/>
              <a:ahLst/>
              <a:cxnLst/>
              <a:rect l="l" t="t" r="r" b="b"/>
              <a:pathLst>
                <a:path w="2625" h="1250" extrusionOk="0">
                  <a:moveTo>
                    <a:pt x="2596" y="1"/>
                  </a:moveTo>
                  <a:cubicBezTo>
                    <a:pt x="2570" y="1"/>
                    <a:pt x="2529" y="26"/>
                    <a:pt x="2501" y="47"/>
                  </a:cubicBezTo>
                  <a:lnTo>
                    <a:pt x="2465" y="71"/>
                  </a:lnTo>
                  <a:cubicBezTo>
                    <a:pt x="2453" y="83"/>
                    <a:pt x="2441" y="106"/>
                    <a:pt x="2429" y="130"/>
                  </a:cubicBezTo>
                  <a:cubicBezTo>
                    <a:pt x="2346" y="237"/>
                    <a:pt x="2370" y="237"/>
                    <a:pt x="2287" y="345"/>
                  </a:cubicBezTo>
                  <a:cubicBezTo>
                    <a:pt x="2215" y="440"/>
                    <a:pt x="2215" y="440"/>
                    <a:pt x="2144" y="535"/>
                  </a:cubicBezTo>
                  <a:cubicBezTo>
                    <a:pt x="2072" y="618"/>
                    <a:pt x="2072" y="642"/>
                    <a:pt x="1977" y="714"/>
                  </a:cubicBezTo>
                  <a:cubicBezTo>
                    <a:pt x="1894" y="797"/>
                    <a:pt x="1906" y="797"/>
                    <a:pt x="1798" y="880"/>
                  </a:cubicBezTo>
                  <a:cubicBezTo>
                    <a:pt x="1691" y="952"/>
                    <a:pt x="1679" y="916"/>
                    <a:pt x="1572" y="976"/>
                  </a:cubicBezTo>
                  <a:cubicBezTo>
                    <a:pt x="1477" y="1035"/>
                    <a:pt x="1477" y="1035"/>
                    <a:pt x="1358" y="1071"/>
                  </a:cubicBezTo>
                  <a:cubicBezTo>
                    <a:pt x="1239" y="1095"/>
                    <a:pt x="1239" y="1095"/>
                    <a:pt x="1120" y="1095"/>
                  </a:cubicBezTo>
                  <a:cubicBezTo>
                    <a:pt x="1040" y="1095"/>
                    <a:pt x="1014" y="1105"/>
                    <a:pt x="970" y="1105"/>
                  </a:cubicBezTo>
                  <a:cubicBezTo>
                    <a:pt x="948" y="1105"/>
                    <a:pt x="921" y="1103"/>
                    <a:pt x="882" y="1095"/>
                  </a:cubicBezTo>
                  <a:cubicBezTo>
                    <a:pt x="763" y="1071"/>
                    <a:pt x="763" y="1083"/>
                    <a:pt x="655" y="1035"/>
                  </a:cubicBezTo>
                  <a:cubicBezTo>
                    <a:pt x="620" y="1023"/>
                    <a:pt x="608" y="1011"/>
                    <a:pt x="596" y="999"/>
                  </a:cubicBezTo>
                  <a:cubicBezTo>
                    <a:pt x="429" y="904"/>
                    <a:pt x="263" y="785"/>
                    <a:pt x="191" y="607"/>
                  </a:cubicBezTo>
                  <a:cubicBezTo>
                    <a:pt x="179" y="595"/>
                    <a:pt x="155" y="559"/>
                    <a:pt x="143" y="535"/>
                  </a:cubicBezTo>
                  <a:cubicBezTo>
                    <a:pt x="132" y="499"/>
                    <a:pt x="120" y="487"/>
                    <a:pt x="120" y="476"/>
                  </a:cubicBezTo>
                  <a:cubicBezTo>
                    <a:pt x="96" y="464"/>
                    <a:pt x="84" y="428"/>
                    <a:pt x="72" y="416"/>
                  </a:cubicBezTo>
                  <a:cubicBezTo>
                    <a:pt x="67" y="411"/>
                    <a:pt x="58" y="408"/>
                    <a:pt x="48" y="408"/>
                  </a:cubicBezTo>
                  <a:cubicBezTo>
                    <a:pt x="35" y="408"/>
                    <a:pt x="19" y="414"/>
                    <a:pt x="13" y="428"/>
                  </a:cubicBezTo>
                  <a:cubicBezTo>
                    <a:pt x="1" y="476"/>
                    <a:pt x="1" y="535"/>
                    <a:pt x="24" y="595"/>
                  </a:cubicBezTo>
                  <a:cubicBezTo>
                    <a:pt x="84" y="702"/>
                    <a:pt x="84" y="714"/>
                    <a:pt x="167" y="821"/>
                  </a:cubicBezTo>
                  <a:cubicBezTo>
                    <a:pt x="251" y="916"/>
                    <a:pt x="251" y="916"/>
                    <a:pt x="358" y="999"/>
                  </a:cubicBezTo>
                  <a:cubicBezTo>
                    <a:pt x="465" y="1071"/>
                    <a:pt x="477" y="1071"/>
                    <a:pt x="596" y="1119"/>
                  </a:cubicBezTo>
                  <a:cubicBezTo>
                    <a:pt x="715" y="1154"/>
                    <a:pt x="715" y="1178"/>
                    <a:pt x="846" y="1214"/>
                  </a:cubicBezTo>
                  <a:cubicBezTo>
                    <a:pt x="977" y="1249"/>
                    <a:pt x="977" y="1249"/>
                    <a:pt x="1120" y="1249"/>
                  </a:cubicBezTo>
                  <a:cubicBezTo>
                    <a:pt x="1251" y="1238"/>
                    <a:pt x="1251" y="1238"/>
                    <a:pt x="1382" y="1202"/>
                  </a:cubicBezTo>
                  <a:cubicBezTo>
                    <a:pt x="1513" y="1154"/>
                    <a:pt x="1513" y="1178"/>
                    <a:pt x="1632" y="1119"/>
                  </a:cubicBezTo>
                  <a:cubicBezTo>
                    <a:pt x="1751" y="1059"/>
                    <a:pt x="1751" y="1059"/>
                    <a:pt x="1858" y="976"/>
                  </a:cubicBezTo>
                  <a:cubicBezTo>
                    <a:pt x="1965" y="904"/>
                    <a:pt x="1953" y="892"/>
                    <a:pt x="2048" y="797"/>
                  </a:cubicBezTo>
                  <a:cubicBezTo>
                    <a:pt x="2144" y="714"/>
                    <a:pt x="2156" y="714"/>
                    <a:pt x="2227" y="618"/>
                  </a:cubicBezTo>
                  <a:cubicBezTo>
                    <a:pt x="2322" y="523"/>
                    <a:pt x="2310" y="523"/>
                    <a:pt x="2382" y="416"/>
                  </a:cubicBezTo>
                  <a:lnTo>
                    <a:pt x="2525" y="202"/>
                  </a:lnTo>
                  <a:cubicBezTo>
                    <a:pt x="2560" y="178"/>
                    <a:pt x="2572" y="142"/>
                    <a:pt x="2584" y="130"/>
                  </a:cubicBezTo>
                  <a:cubicBezTo>
                    <a:pt x="2608" y="106"/>
                    <a:pt x="2608" y="71"/>
                    <a:pt x="2620" y="47"/>
                  </a:cubicBezTo>
                  <a:cubicBezTo>
                    <a:pt x="2625" y="13"/>
                    <a:pt x="2614" y="1"/>
                    <a:pt x="2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6" name="Google Shape;3066;p3"/>
            <p:cNvSpPr/>
            <p:nvPr/>
          </p:nvSpPr>
          <p:spPr>
            <a:xfrm>
              <a:off x="3868950" y="2872425"/>
              <a:ext cx="88050" cy="44300"/>
            </a:xfrm>
            <a:custGeom>
              <a:avLst/>
              <a:gdLst/>
              <a:ahLst/>
              <a:cxnLst/>
              <a:rect l="l" t="t" r="r" b="b"/>
              <a:pathLst>
                <a:path w="3522" h="1772" extrusionOk="0">
                  <a:moveTo>
                    <a:pt x="3492" y="1"/>
                  </a:moveTo>
                  <a:cubicBezTo>
                    <a:pt x="3463" y="1"/>
                    <a:pt x="3415" y="34"/>
                    <a:pt x="3393" y="63"/>
                  </a:cubicBezTo>
                  <a:lnTo>
                    <a:pt x="3345" y="111"/>
                  </a:lnTo>
                  <a:cubicBezTo>
                    <a:pt x="3333" y="123"/>
                    <a:pt x="3309" y="159"/>
                    <a:pt x="3297" y="170"/>
                  </a:cubicBezTo>
                  <a:lnTo>
                    <a:pt x="3119" y="409"/>
                  </a:lnTo>
                  <a:cubicBezTo>
                    <a:pt x="3012" y="516"/>
                    <a:pt x="3012" y="528"/>
                    <a:pt x="2916" y="611"/>
                  </a:cubicBezTo>
                  <a:cubicBezTo>
                    <a:pt x="2809" y="718"/>
                    <a:pt x="2809" y="718"/>
                    <a:pt x="2690" y="825"/>
                  </a:cubicBezTo>
                  <a:cubicBezTo>
                    <a:pt x="2571" y="909"/>
                    <a:pt x="2583" y="932"/>
                    <a:pt x="2464" y="1016"/>
                  </a:cubicBezTo>
                  <a:cubicBezTo>
                    <a:pt x="2345" y="1111"/>
                    <a:pt x="2333" y="1075"/>
                    <a:pt x="2202" y="1147"/>
                  </a:cubicBezTo>
                  <a:cubicBezTo>
                    <a:pt x="2059" y="1230"/>
                    <a:pt x="2083" y="1230"/>
                    <a:pt x="1940" y="1302"/>
                  </a:cubicBezTo>
                  <a:lnTo>
                    <a:pt x="1678" y="1421"/>
                  </a:lnTo>
                  <a:cubicBezTo>
                    <a:pt x="1547" y="1480"/>
                    <a:pt x="1547" y="1480"/>
                    <a:pt x="1392" y="1528"/>
                  </a:cubicBezTo>
                  <a:cubicBezTo>
                    <a:pt x="1250" y="1563"/>
                    <a:pt x="1262" y="1563"/>
                    <a:pt x="1107" y="1599"/>
                  </a:cubicBezTo>
                  <a:cubicBezTo>
                    <a:pt x="1071" y="1611"/>
                    <a:pt x="1035" y="1611"/>
                    <a:pt x="1023" y="1611"/>
                  </a:cubicBezTo>
                  <a:cubicBezTo>
                    <a:pt x="858" y="1646"/>
                    <a:pt x="686" y="1668"/>
                    <a:pt x="512" y="1668"/>
                  </a:cubicBezTo>
                  <a:cubicBezTo>
                    <a:pt x="449" y="1668"/>
                    <a:pt x="385" y="1665"/>
                    <a:pt x="321" y="1659"/>
                  </a:cubicBezTo>
                  <a:lnTo>
                    <a:pt x="130" y="1659"/>
                  </a:lnTo>
                  <a:cubicBezTo>
                    <a:pt x="95" y="1659"/>
                    <a:pt x="71" y="1659"/>
                    <a:pt x="35" y="1671"/>
                  </a:cubicBezTo>
                  <a:cubicBezTo>
                    <a:pt x="29" y="1668"/>
                    <a:pt x="23" y="1667"/>
                    <a:pt x="19" y="1667"/>
                  </a:cubicBezTo>
                  <a:cubicBezTo>
                    <a:pt x="0" y="1667"/>
                    <a:pt x="4" y="1687"/>
                    <a:pt x="23" y="1706"/>
                  </a:cubicBezTo>
                  <a:cubicBezTo>
                    <a:pt x="59" y="1730"/>
                    <a:pt x="130" y="1766"/>
                    <a:pt x="202" y="1766"/>
                  </a:cubicBezTo>
                  <a:cubicBezTo>
                    <a:pt x="305" y="1766"/>
                    <a:pt x="339" y="1771"/>
                    <a:pt x="393" y="1771"/>
                  </a:cubicBezTo>
                  <a:cubicBezTo>
                    <a:pt x="420" y="1771"/>
                    <a:pt x="452" y="1770"/>
                    <a:pt x="500" y="1766"/>
                  </a:cubicBezTo>
                  <a:cubicBezTo>
                    <a:pt x="654" y="1766"/>
                    <a:pt x="654" y="1766"/>
                    <a:pt x="809" y="1730"/>
                  </a:cubicBezTo>
                  <a:cubicBezTo>
                    <a:pt x="964" y="1718"/>
                    <a:pt x="964" y="1706"/>
                    <a:pt x="1107" y="1671"/>
                  </a:cubicBezTo>
                  <a:cubicBezTo>
                    <a:pt x="1262" y="1647"/>
                    <a:pt x="1262" y="1659"/>
                    <a:pt x="1404" y="1611"/>
                  </a:cubicBezTo>
                  <a:lnTo>
                    <a:pt x="1702" y="1528"/>
                  </a:lnTo>
                  <a:cubicBezTo>
                    <a:pt x="1857" y="1468"/>
                    <a:pt x="1857" y="1468"/>
                    <a:pt x="1988" y="1385"/>
                  </a:cubicBezTo>
                  <a:cubicBezTo>
                    <a:pt x="2119" y="1337"/>
                    <a:pt x="2119" y="1337"/>
                    <a:pt x="2262" y="1254"/>
                  </a:cubicBezTo>
                  <a:cubicBezTo>
                    <a:pt x="2393" y="1182"/>
                    <a:pt x="2393" y="1182"/>
                    <a:pt x="2524" y="1087"/>
                  </a:cubicBezTo>
                  <a:cubicBezTo>
                    <a:pt x="2643" y="1004"/>
                    <a:pt x="2643" y="992"/>
                    <a:pt x="2762" y="897"/>
                  </a:cubicBezTo>
                  <a:cubicBezTo>
                    <a:pt x="2881" y="790"/>
                    <a:pt x="2881" y="813"/>
                    <a:pt x="3000" y="706"/>
                  </a:cubicBezTo>
                  <a:cubicBezTo>
                    <a:pt x="3107" y="599"/>
                    <a:pt x="3107" y="587"/>
                    <a:pt x="3214" y="480"/>
                  </a:cubicBezTo>
                  <a:cubicBezTo>
                    <a:pt x="3309" y="361"/>
                    <a:pt x="3309" y="361"/>
                    <a:pt x="3405" y="242"/>
                  </a:cubicBezTo>
                  <a:cubicBezTo>
                    <a:pt x="3428" y="206"/>
                    <a:pt x="3440" y="170"/>
                    <a:pt x="3476" y="159"/>
                  </a:cubicBezTo>
                  <a:cubicBezTo>
                    <a:pt x="3488" y="123"/>
                    <a:pt x="3512" y="99"/>
                    <a:pt x="3512" y="51"/>
                  </a:cubicBezTo>
                  <a:cubicBezTo>
                    <a:pt x="3521" y="14"/>
                    <a:pt x="3510" y="1"/>
                    <a:pt x="34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7" name="Google Shape;3067;p3"/>
            <p:cNvSpPr/>
            <p:nvPr/>
          </p:nvSpPr>
          <p:spPr>
            <a:xfrm>
              <a:off x="3823675" y="2911725"/>
              <a:ext cx="81300" cy="46750"/>
            </a:xfrm>
            <a:custGeom>
              <a:avLst/>
              <a:gdLst/>
              <a:ahLst/>
              <a:cxnLst/>
              <a:rect l="l" t="t" r="r" b="b"/>
              <a:pathLst>
                <a:path w="3252" h="1870" extrusionOk="0">
                  <a:moveTo>
                    <a:pt x="3226" y="1"/>
                  </a:moveTo>
                  <a:cubicBezTo>
                    <a:pt x="3196" y="1"/>
                    <a:pt x="3148" y="43"/>
                    <a:pt x="3132" y="75"/>
                  </a:cubicBezTo>
                  <a:cubicBezTo>
                    <a:pt x="3108" y="87"/>
                    <a:pt x="3108" y="99"/>
                    <a:pt x="3096" y="111"/>
                  </a:cubicBezTo>
                  <a:cubicBezTo>
                    <a:pt x="3084" y="134"/>
                    <a:pt x="3084" y="158"/>
                    <a:pt x="3073" y="194"/>
                  </a:cubicBezTo>
                  <a:cubicBezTo>
                    <a:pt x="3013" y="325"/>
                    <a:pt x="3013" y="325"/>
                    <a:pt x="2930" y="444"/>
                  </a:cubicBezTo>
                  <a:cubicBezTo>
                    <a:pt x="2858" y="563"/>
                    <a:pt x="2858" y="563"/>
                    <a:pt x="2775" y="682"/>
                  </a:cubicBezTo>
                  <a:cubicBezTo>
                    <a:pt x="2680" y="801"/>
                    <a:pt x="2680" y="801"/>
                    <a:pt x="2596" y="908"/>
                  </a:cubicBezTo>
                  <a:cubicBezTo>
                    <a:pt x="2489" y="1015"/>
                    <a:pt x="2501" y="1027"/>
                    <a:pt x="2382" y="1111"/>
                  </a:cubicBezTo>
                  <a:cubicBezTo>
                    <a:pt x="2275" y="1206"/>
                    <a:pt x="2251" y="1194"/>
                    <a:pt x="2132" y="1265"/>
                  </a:cubicBezTo>
                  <a:cubicBezTo>
                    <a:pt x="2013" y="1337"/>
                    <a:pt x="2013" y="1349"/>
                    <a:pt x="1894" y="1408"/>
                  </a:cubicBezTo>
                  <a:cubicBezTo>
                    <a:pt x="1763" y="1492"/>
                    <a:pt x="1763" y="1468"/>
                    <a:pt x="1620" y="1527"/>
                  </a:cubicBezTo>
                  <a:cubicBezTo>
                    <a:pt x="1489" y="1575"/>
                    <a:pt x="1489" y="1587"/>
                    <a:pt x="1358" y="1635"/>
                  </a:cubicBezTo>
                  <a:cubicBezTo>
                    <a:pt x="1227" y="1670"/>
                    <a:pt x="1227" y="1682"/>
                    <a:pt x="1072" y="1706"/>
                  </a:cubicBezTo>
                  <a:cubicBezTo>
                    <a:pt x="1041" y="1706"/>
                    <a:pt x="1019" y="1717"/>
                    <a:pt x="1005" y="1717"/>
                  </a:cubicBezTo>
                  <a:cubicBezTo>
                    <a:pt x="998" y="1717"/>
                    <a:pt x="993" y="1714"/>
                    <a:pt x="989" y="1706"/>
                  </a:cubicBezTo>
                  <a:cubicBezTo>
                    <a:pt x="876" y="1724"/>
                    <a:pt x="760" y="1736"/>
                    <a:pt x="644" y="1736"/>
                  </a:cubicBezTo>
                  <a:cubicBezTo>
                    <a:pt x="528" y="1736"/>
                    <a:pt x="411" y="1724"/>
                    <a:pt x="298" y="1694"/>
                  </a:cubicBezTo>
                  <a:cubicBezTo>
                    <a:pt x="275" y="1694"/>
                    <a:pt x="239" y="1694"/>
                    <a:pt x="191" y="1682"/>
                  </a:cubicBezTo>
                  <a:cubicBezTo>
                    <a:pt x="167" y="1682"/>
                    <a:pt x="132" y="1658"/>
                    <a:pt x="108" y="1658"/>
                  </a:cubicBezTo>
                  <a:lnTo>
                    <a:pt x="13" y="1658"/>
                  </a:lnTo>
                  <a:cubicBezTo>
                    <a:pt x="1" y="1682"/>
                    <a:pt x="1" y="1694"/>
                    <a:pt x="25" y="1730"/>
                  </a:cubicBezTo>
                  <a:cubicBezTo>
                    <a:pt x="48" y="1766"/>
                    <a:pt x="120" y="1801"/>
                    <a:pt x="179" y="1813"/>
                  </a:cubicBezTo>
                  <a:cubicBezTo>
                    <a:pt x="334" y="1849"/>
                    <a:pt x="334" y="1849"/>
                    <a:pt x="477" y="1861"/>
                  </a:cubicBezTo>
                  <a:cubicBezTo>
                    <a:pt x="554" y="1867"/>
                    <a:pt x="593" y="1870"/>
                    <a:pt x="633" y="1870"/>
                  </a:cubicBezTo>
                  <a:cubicBezTo>
                    <a:pt x="673" y="1870"/>
                    <a:pt x="715" y="1867"/>
                    <a:pt x="798" y="1861"/>
                  </a:cubicBezTo>
                  <a:cubicBezTo>
                    <a:pt x="941" y="1861"/>
                    <a:pt x="941" y="1849"/>
                    <a:pt x="1096" y="1813"/>
                  </a:cubicBezTo>
                  <a:cubicBezTo>
                    <a:pt x="1239" y="1789"/>
                    <a:pt x="1239" y="1801"/>
                    <a:pt x="1394" y="1766"/>
                  </a:cubicBezTo>
                  <a:cubicBezTo>
                    <a:pt x="1537" y="1730"/>
                    <a:pt x="1537" y="1742"/>
                    <a:pt x="1691" y="1682"/>
                  </a:cubicBezTo>
                  <a:cubicBezTo>
                    <a:pt x="1834" y="1623"/>
                    <a:pt x="1822" y="1623"/>
                    <a:pt x="1965" y="1551"/>
                  </a:cubicBezTo>
                  <a:lnTo>
                    <a:pt x="2239" y="1396"/>
                  </a:lnTo>
                  <a:cubicBezTo>
                    <a:pt x="2358" y="1313"/>
                    <a:pt x="2370" y="1313"/>
                    <a:pt x="2477" y="1218"/>
                  </a:cubicBezTo>
                  <a:cubicBezTo>
                    <a:pt x="2596" y="1111"/>
                    <a:pt x="2584" y="1099"/>
                    <a:pt x="2680" y="992"/>
                  </a:cubicBezTo>
                  <a:cubicBezTo>
                    <a:pt x="2787" y="896"/>
                    <a:pt x="2787" y="896"/>
                    <a:pt x="2894" y="777"/>
                  </a:cubicBezTo>
                  <a:cubicBezTo>
                    <a:pt x="2977" y="658"/>
                    <a:pt x="2977" y="634"/>
                    <a:pt x="3061" y="515"/>
                  </a:cubicBezTo>
                  <a:cubicBezTo>
                    <a:pt x="3132" y="384"/>
                    <a:pt x="3132" y="384"/>
                    <a:pt x="3192" y="253"/>
                  </a:cubicBezTo>
                  <a:cubicBezTo>
                    <a:pt x="3203" y="206"/>
                    <a:pt x="3215" y="182"/>
                    <a:pt x="3227" y="146"/>
                  </a:cubicBezTo>
                  <a:cubicBezTo>
                    <a:pt x="3251" y="111"/>
                    <a:pt x="3251" y="75"/>
                    <a:pt x="3251" y="39"/>
                  </a:cubicBezTo>
                  <a:cubicBezTo>
                    <a:pt x="3251" y="11"/>
                    <a:pt x="3241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8" name="Google Shape;3068;p3"/>
            <p:cNvSpPr/>
            <p:nvPr/>
          </p:nvSpPr>
          <p:spPr>
            <a:xfrm>
              <a:off x="3746875" y="2995725"/>
              <a:ext cx="40225" cy="16400"/>
            </a:xfrm>
            <a:custGeom>
              <a:avLst/>
              <a:gdLst/>
              <a:ahLst/>
              <a:cxnLst/>
              <a:rect l="l" t="t" r="r" b="b"/>
              <a:pathLst>
                <a:path w="1609" h="656" extrusionOk="0">
                  <a:moveTo>
                    <a:pt x="84" y="1"/>
                  </a:moveTo>
                  <a:cubicBezTo>
                    <a:pt x="60" y="13"/>
                    <a:pt x="25" y="49"/>
                    <a:pt x="13" y="96"/>
                  </a:cubicBezTo>
                  <a:cubicBezTo>
                    <a:pt x="1" y="168"/>
                    <a:pt x="1" y="168"/>
                    <a:pt x="1" y="251"/>
                  </a:cubicBezTo>
                  <a:cubicBezTo>
                    <a:pt x="1" y="346"/>
                    <a:pt x="1" y="346"/>
                    <a:pt x="37" y="430"/>
                  </a:cubicBezTo>
                  <a:cubicBezTo>
                    <a:pt x="84" y="525"/>
                    <a:pt x="96" y="513"/>
                    <a:pt x="156" y="584"/>
                  </a:cubicBezTo>
                  <a:cubicBezTo>
                    <a:pt x="227" y="632"/>
                    <a:pt x="251" y="644"/>
                    <a:pt x="334" y="656"/>
                  </a:cubicBezTo>
                  <a:cubicBezTo>
                    <a:pt x="430" y="656"/>
                    <a:pt x="430" y="656"/>
                    <a:pt x="501" y="644"/>
                  </a:cubicBezTo>
                  <a:cubicBezTo>
                    <a:pt x="572" y="632"/>
                    <a:pt x="572" y="632"/>
                    <a:pt x="656" y="596"/>
                  </a:cubicBezTo>
                  <a:lnTo>
                    <a:pt x="799" y="572"/>
                  </a:lnTo>
                  <a:cubicBezTo>
                    <a:pt x="870" y="549"/>
                    <a:pt x="870" y="549"/>
                    <a:pt x="953" y="525"/>
                  </a:cubicBezTo>
                  <a:cubicBezTo>
                    <a:pt x="1025" y="489"/>
                    <a:pt x="1025" y="477"/>
                    <a:pt x="1096" y="453"/>
                  </a:cubicBezTo>
                  <a:lnTo>
                    <a:pt x="1251" y="394"/>
                  </a:lnTo>
                  <a:cubicBezTo>
                    <a:pt x="1322" y="358"/>
                    <a:pt x="1322" y="346"/>
                    <a:pt x="1382" y="311"/>
                  </a:cubicBezTo>
                  <a:cubicBezTo>
                    <a:pt x="1453" y="275"/>
                    <a:pt x="1442" y="275"/>
                    <a:pt x="1513" y="227"/>
                  </a:cubicBezTo>
                  <a:cubicBezTo>
                    <a:pt x="1525" y="215"/>
                    <a:pt x="1549" y="215"/>
                    <a:pt x="1561" y="191"/>
                  </a:cubicBezTo>
                  <a:cubicBezTo>
                    <a:pt x="1573" y="180"/>
                    <a:pt x="1584" y="168"/>
                    <a:pt x="1584" y="156"/>
                  </a:cubicBezTo>
                  <a:cubicBezTo>
                    <a:pt x="1608" y="108"/>
                    <a:pt x="1525" y="96"/>
                    <a:pt x="1501" y="96"/>
                  </a:cubicBezTo>
                  <a:lnTo>
                    <a:pt x="1465" y="96"/>
                  </a:lnTo>
                  <a:cubicBezTo>
                    <a:pt x="1453" y="96"/>
                    <a:pt x="1453" y="108"/>
                    <a:pt x="1442" y="108"/>
                  </a:cubicBezTo>
                  <a:cubicBezTo>
                    <a:pt x="1382" y="156"/>
                    <a:pt x="1382" y="156"/>
                    <a:pt x="1299" y="180"/>
                  </a:cubicBezTo>
                  <a:cubicBezTo>
                    <a:pt x="1239" y="215"/>
                    <a:pt x="1239" y="227"/>
                    <a:pt x="1168" y="251"/>
                  </a:cubicBezTo>
                  <a:cubicBezTo>
                    <a:pt x="1096" y="287"/>
                    <a:pt x="1108" y="299"/>
                    <a:pt x="1037" y="311"/>
                  </a:cubicBezTo>
                  <a:cubicBezTo>
                    <a:pt x="965" y="346"/>
                    <a:pt x="977" y="358"/>
                    <a:pt x="906" y="370"/>
                  </a:cubicBezTo>
                  <a:cubicBezTo>
                    <a:pt x="873" y="384"/>
                    <a:pt x="854" y="387"/>
                    <a:pt x="837" y="387"/>
                  </a:cubicBezTo>
                  <a:cubicBezTo>
                    <a:pt x="824" y="387"/>
                    <a:pt x="813" y="385"/>
                    <a:pt x="800" y="385"/>
                  </a:cubicBezTo>
                  <a:cubicBezTo>
                    <a:pt x="787" y="385"/>
                    <a:pt x="772" y="387"/>
                    <a:pt x="751" y="394"/>
                  </a:cubicBezTo>
                  <a:cubicBezTo>
                    <a:pt x="680" y="406"/>
                    <a:pt x="680" y="418"/>
                    <a:pt x="608" y="430"/>
                  </a:cubicBezTo>
                  <a:lnTo>
                    <a:pt x="453" y="465"/>
                  </a:lnTo>
                  <a:cubicBezTo>
                    <a:pt x="382" y="477"/>
                    <a:pt x="382" y="489"/>
                    <a:pt x="322" y="489"/>
                  </a:cubicBezTo>
                  <a:cubicBezTo>
                    <a:pt x="263" y="477"/>
                    <a:pt x="263" y="489"/>
                    <a:pt x="203" y="465"/>
                  </a:cubicBezTo>
                  <a:lnTo>
                    <a:pt x="179" y="430"/>
                  </a:lnTo>
                  <a:cubicBezTo>
                    <a:pt x="96" y="358"/>
                    <a:pt x="72" y="239"/>
                    <a:pt x="120" y="132"/>
                  </a:cubicBezTo>
                  <a:lnTo>
                    <a:pt x="120" y="96"/>
                  </a:lnTo>
                  <a:cubicBezTo>
                    <a:pt x="120" y="72"/>
                    <a:pt x="120" y="60"/>
                    <a:pt x="132" y="49"/>
                  </a:cubicBezTo>
                  <a:cubicBezTo>
                    <a:pt x="132" y="37"/>
                    <a:pt x="132" y="13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9" name="Google Shape;3069;p3"/>
            <p:cNvSpPr/>
            <p:nvPr/>
          </p:nvSpPr>
          <p:spPr>
            <a:xfrm>
              <a:off x="3734975" y="3023475"/>
              <a:ext cx="34850" cy="21325"/>
            </a:xfrm>
            <a:custGeom>
              <a:avLst/>
              <a:gdLst/>
              <a:ahLst/>
              <a:cxnLst/>
              <a:rect l="l" t="t" r="r" b="b"/>
              <a:pathLst>
                <a:path w="1394" h="853" extrusionOk="0">
                  <a:moveTo>
                    <a:pt x="1351" y="1"/>
                  </a:moveTo>
                  <a:cubicBezTo>
                    <a:pt x="1327" y="1"/>
                    <a:pt x="1295" y="15"/>
                    <a:pt x="1275" y="22"/>
                  </a:cubicBezTo>
                  <a:cubicBezTo>
                    <a:pt x="1263" y="34"/>
                    <a:pt x="1263" y="34"/>
                    <a:pt x="1251" y="34"/>
                  </a:cubicBezTo>
                  <a:cubicBezTo>
                    <a:pt x="1251" y="58"/>
                    <a:pt x="1227" y="58"/>
                    <a:pt x="1215" y="70"/>
                  </a:cubicBezTo>
                  <a:cubicBezTo>
                    <a:pt x="1167" y="129"/>
                    <a:pt x="1167" y="141"/>
                    <a:pt x="1120" y="201"/>
                  </a:cubicBezTo>
                  <a:cubicBezTo>
                    <a:pt x="1084" y="260"/>
                    <a:pt x="1084" y="260"/>
                    <a:pt x="1025" y="320"/>
                  </a:cubicBezTo>
                  <a:cubicBezTo>
                    <a:pt x="965" y="379"/>
                    <a:pt x="965" y="379"/>
                    <a:pt x="906" y="427"/>
                  </a:cubicBezTo>
                  <a:cubicBezTo>
                    <a:pt x="846" y="474"/>
                    <a:pt x="846" y="486"/>
                    <a:pt x="786" y="534"/>
                  </a:cubicBezTo>
                  <a:cubicBezTo>
                    <a:pt x="703" y="570"/>
                    <a:pt x="691" y="546"/>
                    <a:pt x="632" y="570"/>
                  </a:cubicBezTo>
                  <a:cubicBezTo>
                    <a:pt x="560" y="605"/>
                    <a:pt x="560" y="617"/>
                    <a:pt x="489" y="629"/>
                  </a:cubicBezTo>
                  <a:cubicBezTo>
                    <a:pt x="405" y="665"/>
                    <a:pt x="405" y="653"/>
                    <a:pt x="334" y="677"/>
                  </a:cubicBezTo>
                  <a:cubicBezTo>
                    <a:pt x="285" y="685"/>
                    <a:pt x="269" y="699"/>
                    <a:pt x="245" y="699"/>
                  </a:cubicBezTo>
                  <a:cubicBezTo>
                    <a:pt x="234" y="699"/>
                    <a:pt x="221" y="696"/>
                    <a:pt x="203" y="689"/>
                  </a:cubicBezTo>
                  <a:cubicBezTo>
                    <a:pt x="144" y="665"/>
                    <a:pt x="144" y="677"/>
                    <a:pt x="108" y="617"/>
                  </a:cubicBezTo>
                  <a:cubicBezTo>
                    <a:pt x="96" y="605"/>
                    <a:pt x="96" y="594"/>
                    <a:pt x="96" y="570"/>
                  </a:cubicBezTo>
                  <a:cubicBezTo>
                    <a:pt x="72" y="474"/>
                    <a:pt x="84" y="332"/>
                    <a:pt x="108" y="201"/>
                  </a:cubicBezTo>
                  <a:lnTo>
                    <a:pt x="108" y="141"/>
                  </a:lnTo>
                  <a:lnTo>
                    <a:pt x="108" y="82"/>
                  </a:lnTo>
                  <a:cubicBezTo>
                    <a:pt x="96" y="70"/>
                    <a:pt x="96" y="58"/>
                    <a:pt x="84" y="34"/>
                  </a:cubicBezTo>
                  <a:cubicBezTo>
                    <a:pt x="84" y="58"/>
                    <a:pt x="72" y="70"/>
                    <a:pt x="60" y="82"/>
                  </a:cubicBezTo>
                  <a:cubicBezTo>
                    <a:pt x="36" y="117"/>
                    <a:pt x="24" y="141"/>
                    <a:pt x="24" y="177"/>
                  </a:cubicBezTo>
                  <a:cubicBezTo>
                    <a:pt x="24" y="248"/>
                    <a:pt x="13" y="248"/>
                    <a:pt x="13" y="320"/>
                  </a:cubicBezTo>
                  <a:cubicBezTo>
                    <a:pt x="1" y="415"/>
                    <a:pt x="1" y="415"/>
                    <a:pt x="1" y="498"/>
                  </a:cubicBezTo>
                  <a:cubicBezTo>
                    <a:pt x="1" y="594"/>
                    <a:pt x="13" y="594"/>
                    <a:pt x="36" y="689"/>
                  </a:cubicBezTo>
                  <a:cubicBezTo>
                    <a:pt x="96" y="784"/>
                    <a:pt x="84" y="796"/>
                    <a:pt x="191" y="844"/>
                  </a:cubicBezTo>
                  <a:cubicBezTo>
                    <a:pt x="245" y="850"/>
                    <a:pt x="272" y="852"/>
                    <a:pt x="295" y="852"/>
                  </a:cubicBezTo>
                  <a:cubicBezTo>
                    <a:pt x="319" y="852"/>
                    <a:pt x="340" y="850"/>
                    <a:pt x="382" y="844"/>
                  </a:cubicBezTo>
                  <a:cubicBezTo>
                    <a:pt x="465" y="832"/>
                    <a:pt x="465" y="808"/>
                    <a:pt x="548" y="796"/>
                  </a:cubicBezTo>
                  <a:cubicBezTo>
                    <a:pt x="632" y="772"/>
                    <a:pt x="632" y="772"/>
                    <a:pt x="703" y="736"/>
                  </a:cubicBezTo>
                  <a:cubicBezTo>
                    <a:pt x="786" y="713"/>
                    <a:pt x="786" y="713"/>
                    <a:pt x="870" y="665"/>
                  </a:cubicBezTo>
                  <a:cubicBezTo>
                    <a:pt x="953" y="617"/>
                    <a:pt x="929" y="605"/>
                    <a:pt x="1001" y="546"/>
                  </a:cubicBezTo>
                  <a:cubicBezTo>
                    <a:pt x="1084" y="486"/>
                    <a:pt x="1084" y="498"/>
                    <a:pt x="1144" y="439"/>
                  </a:cubicBezTo>
                  <a:cubicBezTo>
                    <a:pt x="1203" y="379"/>
                    <a:pt x="1203" y="367"/>
                    <a:pt x="1251" y="308"/>
                  </a:cubicBezTo>
                  <a:cubicBezTo>
                    <a:pt x="1298" y="236"/>
                    <a:pt x="1287" y="236"/>
                    <a:pt x="1346" y="153"/>
                  </a:cubicBezTo>
                  <a:cubicBezTo>
                    <a:pt x="1370" y="129"/>
                    <a:pt x="1382" y="117"/>
                    <a:pt x="1382" y="93"/>
                  </a:cubicBezTo>
                  <a:cubicBezTo>
                    <a:pt x="1382" y="82"/>
                    <a:pt x="1394" y="58"/>
                    <a:pt x="1382" y="34"/>
                  </a:cubicBezTo>
                  <a:cubicBezTo>
                    <a:pt x="1382" y="9"/>
                    <a:pt x="1369" y="1"/>
                    <a:pt x="13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0" name="Google Shape;3070;p3"/>
            <p:cNvSpPr/>
            <p:nvPr/>
          </p:nvSpPr>
          <p:spPr>
            <a:xfrm>
              <a:off x="3707300" y="3063225"/>
              <a:ext cx="58425" cy="26575"/>
            </a:xfrm>
            <a:custGeom>
              <a:avLst/>
              <a:gdLst/>
              <a:ahLst/>
              <a:cxnLst/>
              <a:rect l="l" t="t" r="r" b="b"/>
              <a:pathLst>
                <a:path w="2337" h="1063" extrusionOk="0">
                  <a:moveTo>
                    <a:pt x="2278" y="1"/>
                  </a:moveTo>
                  <a:cubicBezTo>
                    <a:pt x="2257" y="1"/>
                    <a:pt x="2233" y="6"/>
                    <a:pt x="2215" y="16"/>
                  </a:cubicBezTo>
                  <a:cubicBezTo>
                    <a:pt x="2203" y="16"/>
                    <a:pt x="2191" y="27"/>
                    <a:pt x="2167" y="27"/>
                  </a:cubicBezTo>
                  <a:cubicBezTo>
                    <a:pt x="2155" y="39"/>
                    <a:pt x="2036" y="111"/>
                    <a:pt x="1953" y="170"/>
                  </a:cubicBezTo>
                  <a:cubicBezTo>
                    <a:pt x="1858" y="230"/>
                    <a:pt x="1858" y="230"/>
                    <a:pt x="1774" y="278"/>
                  </a:cubicBezTo>
                  <a:cubicBezTo>
                    <a:pt x="1679" y="337"/>
                    <a:pt x="1679" y="337"/>
                    <a:pt x="1596" y="385"/>
                  </a:cubicBezTo>
                  <a:cubicBezTo>
                    <a:pt x="1501" y="432"/>
                    <a:pt x="1501" y="444"/>
                    <a:pt x="1417" y="492"/>
                  </a:cubicBezTo>
                  <a:cubicBezTo>
                    <a:pt x="1322" y="528"/>
                    <a:pt x="1310" y="504"/>
                    <a:pt x="1203" y="551"/>
                  </a:cubicBezTo>
                  <a:cubicBezTo>
                    <a:pt x="1096" y="587"/>
                    <a:pt x="1120" y="587"/>
                    <a:pt x="1012" y="635"/>
                  </a:cubicBezTo>
                  <a:cubicBezTo>
                    <a:pt x="905" y="682"/>
                    <a:pt x="905" y="682"/>
                    <a:pt x="822" y="706"/>
                  </a:cubicBezTo>
                  <a:cubicBezTo>
                    <a:pt x="715" y="754"/>
                    <a:pt x="727" y="754"/>
                    <a:pt x="619" y="801"/>
                  </a:cubicBezTo>
                  <a:cubicBezTo>
                    <a:pt x="524" y="825"/>
                    <a:pt x="524" y="849"/>
                    <a:pt x="417" y="873"/>
                  </a:cubicBezTo>
                  <a:cubicBezTo>
                    <a:pt x="381" y="885"/>
                    <a:pt x="369" y="885"/>
                    <a:pt x="358" y="885"/>
                  </a:cubicBezTo>
                  <a:cubicBezTo>
                    <a:pt x="342" y="890"/>
                    <a:pt x="327" y="893"/>
                    <a:pt x="312" y="893"/>
                  </a:cubicBezTo>
                  <a:cubicBezTo>
                    <a:pt x="200" y="893"/>
                    <a:pt x="112" y="749"/>
                    <a:pt x="143" y="623"/>
                  </a:cubicBezTo>
                  <a:cubicBezTo>
                    <a:pt x="143" y="611"/>
                    <a:pt x="143" y="575"/>
                    <a:pt x="167" y="563"/>
                  </a:cubicBezTo>
                  <a:cubicBezTo>
                    <a:pt x="167" y="528"/>
                    <a:pt x="179" y="516"/>
                    <a:pt x="179" y="504"/>
                  </a:cubicBezTo>
                  <a:lnTo>
                    <a:pt x="179" y="444"/>
                  </a:lnTo>
                  <a:cubicBezTo>
                    <a:pt x="179" y="468"/>
                    <a:pt x="167" y="468"/>
                    <a:pt x="131" y="468"/>
                  </a:cubicBezTo>
                  <a:cubicBezTo>
                    <a:pt x="96" y="492"/>
                    <a:pt x="60" y="528"/>
                    <a:pt x="48" y="575"/>
                  </a:cubicBezTo>
                  <a:cubicBezTo>
                    <a:pt x="12" y="682"/>
                    <a:pt x="0" y="694"/>
                    <a:pt x="24" y="813"/>
                  </a:cubicBezTo>
                  <a:cubicBezTo>
                    <a:pt x="72" y="932"/>
                    <a:pt x="72" y="944"/>
                    <a:pt x="191" y="1039"/>
                  </a:cubicBezTo>
                  <a:cubicBezTo>
                    <a:pt x="247" y="1057"/>
                    <a:pt x="282" y="1063"/>
                    <a:pt x="310" y="1063"/>
                  </a:cubicBezTo>
                  <a:cubicBezTo>
                    <a:pt x="359" y="1063"/>
                    <a:pt x="384" y="1043"/>
                    <a:pt x="453" y="1028"/>
                  </a:cubicBezTo>
                  <a:cubicBezTo>
                    <a:pt x="548" y="992"/>
                    <a:pt x="548" y="1004"/>
                    <a:pt x="655" y="968"/>
                  </a:cubicBezTo>
                  <a:cubicBezTo>
                    <a:pt x="762" y="932"/>
                    <a:pt x="762" y="932"/>
                    <a:pt x="870" y="885"/>
                  </a:cubicBezTo>
                  <a:cubicBezTo>
                    <a:pt x="965" y="861"/>
                    <a:pt x="965" y="849"/>
                    <a:pt x="1060" y="801"/>
                  </a:cubicBezTo>
                  <a:lnTo>
                    <a:pt x="1262" y="706"/>
                  </a:lnTo>
                  <a:cubicBezTo>
                    <a:pt x="1370" y="670"/>
                    <a:pt x="1370" y="670"/>
                    <a:pt x="1453" y="623"/>
                  </a:cubicBezTo>
                  <a:cubicBezTo>
                    <a:pt x="1560" y="575"/>
                    <a:pt x="1548" y="563"/>
                    <a:pt x="1655" y="504"/>
                  </a:cubicBezTo>
                  <a:cubicBezTo>
                    <a:pt x="1739" y="456"/>
                    <a:pt x="1751" y="456"/>
                    <a:pt x="1846" y="397"/>
                  </a:cubicBezTo>
                  <a:lnTo>
                    <a:pt x="2024" y="278"/>
                  </a:lnTo>
                  <a:cubicBezTo>
                    <a:pt x="2108" y="218"/>
                    <a:pt x="2263" y="135"/>
                    <a:pt x="2274" y="111"/>
                  </a:cubicBezTo>
                  <a:cubicBezTo>
                    <a:pt x="2286" y="99"/>
                    <a:pt x="2310" y="75"/>
                    <a:pt x="2322" y="51"/>
                  </a:cubicBezTo>
                  <a:cubicBezTo>
                    <a:pt x="2337" y="15"/>
                    <a:pt x="2311" y="1"/>
                    <a:pt x="22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1" name="Google Shape;3071;p3"/>
            <p:cNvSpPr/>
            <p:nvPr/>
          </p:nvSpPr>
          <p:spPr>
            <a:xfrm>
              <a:off x="3693600" y="3101250"/>
              <a:ext cx="59275" cy="20850"/>
            </a:xfrm>
            <a:custGeom>
              <a:avLst/>
              <a:gdLst/>
              <a:ahLst/>
              <a:cxnLst/>
              <a:rect l="l" t="t" r="r" b="b"/>
              <a:pathLst>
                <a:path w="2371" h="834" extrusionOk="0">
                  <a:moveTo>
                    <a:pt x="2292" y="0"/>
                  </a:moveTo>
                  <a:cubicBezTo>
                    <a:pt x="2273" y="0"/>
                    <a:pt x="2254" y="3"/>
                    <a:pt x="2239" y="7"/>
                  </a:cubicBezTo>
                  <a:cubicBezTo>
                    <a:pt x="2227" y="7"/>
                    <a:pt x="2215" y="19"/>
                    <a:pt x="2203" y="19"/>
                  </a:cubicBezTo>
                  <a:cubicBezTo>
                    <a:pt x="2180" y="42"/>
                    <a:pt x="2168" y="42"/>
                    <a:pt x="2156" y="54"/>
                  </a:cubicBezTo>
                  <a:lnTo>
                    <a:pt x="1977" y="173"/>
                  </a:lnTo>
                  <a:cubicBezTo>
                    <a:pt x="1882" y="233"/>
                    <a:pt x="1882" y="233"/>
                    <a:pt x="1787" y="280"/>
                  </a:cubicBezTo>
                  <a:cubicBezTo>
                    <a:pt x="1679" y="316"/>
                    <a:pt x="1691" y="340"/>
                    <a:pt x="1584" y="376"/>
                  </a:cubicBezTo>
                  <a:cubicBezTo>
                    <a:pt x="1489" y="423"/>
                    <a:pt x="1501" y="435"/>
                    <a:pt x="1394" y="471"/>
                  </a:cubicBezTo>
                  <a:cubicBezTo>
                    <a:pt x="1287" y="519"/>
                    <a:pt x="1275" y="483"/>
                    <a:pt x="1167" y="519"/>
                  </a:cubicBezTo>
                  <a:cubicBezTo>
                    <a:pt x="1072" y="542"/>
                    <a:pt x="1072" y="554"/>
                    <a:pt x="965" y="590"/>
                  </a:cubicBezTo>
                  <a:cubicBezTo>
                    <a:pt x="858" y="614"/>
                    <a:pt x="858" y="614"/>
                    <a:pt x="763" y="638"/>
                  </a:cubicBezTo>
                  <a:lnTo>
                    <a:pt x="548" y="697"/>
                  </a:lnTo>
                  <a:cubicBezTo>
                    <a:pt x="473" y="706"/>
                    <a:pt x="450" y="714"/>
                    <a:pt x="410" y="714"/>
                  </a:cubicBezTo>
                  <a:cubicBezTo>
                    <a:pt x="394" y="714"/>
                    <a:pt x="374" y="713"/>
                    <a:pt x="346" y="709"/>
                  </a:cubicBezTo>
                  <a:cubicBezTo>
                    <a:pt x="310" y="709"/>
                    <a:pt x="298" y="697"/>
                    <a:pt x="286" y="673"/>
                  </a:cubicBezTo>
                  <a:cubicBezTo>
                    <a:pt x="144" y="602"/>
                    <a:pt x="84" y="423"/>
                    <a:pt x="144" y="280"/>
                  </a:cubicBezTo>
                  <a:cubicBezTo>
                    <a:pt x="144" y="257"/>
                    <a:pt x="144" y="233"/>
                    <a:pt x="167" y="197"/>
                  </a:cubicBezTo>
                  <a:cubicBezTo>
                    <a:pt x="167" y="173"/>
                    <a:pt x="179" y="161"/>
                    <a:pt x="179" y="138"/>
                  </a:cubicBezTo>
                  <a:lnTo>
                    <a:pt x="179" y="78"/>
                  </a:lnTo>
                  <a:cubicBezTo>
                    <a:pt x="172" y="55"/>
                    <a:pt x="159" y="47"/>
                    <a:pt x="145" y="47"/>
                  </a:cubicBezTo>
                  <a:cubicBezTo>
                    <a:pt x="137" y="47"/>
                    <a:pt x="128" y="50"/>
                    <a:pt x="120" y="54"/>
                  </a:cubicBezTo>
                  <a:cubicBezTo>
                    <a:pt x="84" y="66"/>
                    <a:pt x="60" y="126"/>
                    <a:pt x="24" y="173"/>
                  </a:cubicBezTo>
                  <a:cubicBezTo>
                    <a:pt x="13" y="269"/>
                    <a:pt x="1" y="292"/>
                    <a:pt x="1" y="411"/>
                  </a:cubicBezTo>
                  <a:cubicBezTo>
                    <a:pt x="13" y="542"/>
                    <a:pt x="13" y="542"/>
                    <a:pt x="72" y="661"/>
                  </a:cubicBezTo>
                  <a:cubicBezTo>
                    <a:pt x="167" y="769"/>
                    <a:pt x="179" y="769"/>
                    <a:pt x="298" y="816"/>
                  </a:cubicBezTo>
                  <a:cubicBezTo>
                    <a:pt x="391" y="825"/>
                    <a:pt x="418" y="833"/>
                    <a:pt x="468" y="833"/>
                  </a:cubicBezTo>
                  <a:cubicBezTo>
                    <a:pt x="489" y="833"/>
                    <a:pt x="513" y="832"/>
                    <a:pt x="548" y="828"/>
                  </a:cubicBezTo>
                  <a:cubicBezTo>
                    <a:pt x="667" y="816"/>
                    <a:pt x="667" y="816"/>
                    <a:pt x="775" y="781"/>
                  </a:cubicBezTo>
                  <a:cubicBezTo>
                    <a:pt x="882" y="757"/>
                    <a:pt x="882" y="757"/>
                    <a:pt x="1001" y="721"/>
                  </a:cubicBezTo>
                  <a:cubicBezTo>
                    <a:pt x="1096" y="697"/>
                    <a:pt x="1096" y="697"/>
                    <a:pt x="1215" y="661"/>
                  </a:cubicBezTo>
                  <a:cubicBezTo>
                    <a:pt x="1322" y="638"/>
                    <a:pt x="1322" y="638"/>
                    <a:pt x="1429" y="590"/>
                  </a:cubicBezTo>
                  <a:cubicBezTo>
                    <a:pt x="1537" y="542"/>
                    <a:pt x="1537" y="531"/>
                    <a:pt x="1632" y="483"/>
                  </a:cubicBezTo>
                  <a:lnTo>
                    <a:pt x="1846" y="400"/>
                  </a:lnTo>
                  <a:cubicBezTo>
                    <a:pt x="1953" y="340"/>
                    <a:pt x="1953" y="340"/>
                    <a:pt x="2037" y="280"/>
                  </a:cubicBezTo>
                  <a:cubicBezTo>
                    <a:pt x="2144" y="221"/>
                    <a:pt x="2120" y="221"/>
                    <a:pt x="2227" y="161"/>
                  </a:cubicBezTo>
                  <a:cubicBezTo>
                    <a:pt x="2263" y="138"/>
                    <a:pt x="2275" y="126"/>
                    <a:pt x="2299" y="114"/>
                  </a:cubicBezTo>
                  <a:cubicBezTo>
                    <a:pt x="2322" y="102"/>
                    <a:pt x="2334" y="66"/>
                    <a:pt x="2346" y="54"/>
                  </a:cubicBezTo>
                  <a:cubicBezTo>
                    <a:pt x="2371" y="13"/>
                    <a:pt x="2333" y="0"/>
                    <a:pt x="2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2" name="Google Shape;3072;p3"/>
            <p:cNvSpPr/>
            <p:nvPr/>
          </p:nvSpPr>
          <p:spPr>
            <a:xfrm>
              <a:off x="3683175" y="3137250"/>
              <a:ext cx="40725" cy="18950"/>
            </a:xfrm>
            <a:custGeom>
              <a:avLst/>
              <a:gdLst/>
              <a:ahLst/>
              <a:cxnLst/>
              <a:rect l="l" t="t" r="r" b="b"/>
              <a:pathLst>
                <a:path w="1629" h="758" extrusionOk="0">
                  <a:moveTo>
                    <a:pt x="99" y="1"/>
                  </a:moveTo>
                  <a:cubicBezTo>
                    <a:pt x="94" y="1"/>
                    <a:pt x="84" y="3"/>
                    <a:pt x="72" y="7"/>
                  </a:cubicBezTo>
                  <a:cubicBezTo>
                    <a:pt x="49" y="31"/>
                    <a:pt x="25" y="67"/>
                    <a:pt x="13" y="114"/>
                  </a:cubicBezTo>
                  <a:cubicBezTo>
                    <a:pt x="13" y="186"/>
                    <a:pt x="13" y="210"/>
                    <a:pt x="1" y="281"/>
                  </a:cubicBezTo>
                  <a:lnTo>
                    <a:pt x="1" y="448"/>
                  </a:lnTo>
                  <a:cubicBezTo>
                    <a:pt x="1" y="531"/>
                    <a:pt x="1" y="543"/>
                    <a:pt x="60" y="650"/>
                  </a:cubicBezTo>
                  <a:cubicBezTo>
                    <a:pt x="144" y="745"/>
                    <a:pt x="168" y="745"/>
                    <a:pt x="251" y="757"/>
                  </a:cubicBezTo>
                  <a:cubicBezTo>
                    <a:pt x="358" y="757"/>
                    <a:pt x="346" y="757"/>
                    <a:pt x="430" y="745"/>
                  </a:cubicBezTo>
                  <a:cubicBezTo>
                    <a:pt x="525" y="722"/>
                    <a:pt x="525" y="722"/>
                    <a:pt x="596" y="698"/>
                  </a:cubicBezTo>
                  <a:cubicBezTo>
                    <a:pt x="680" y="686"/>
                    <a:pt x="680" y="686"/>
                    <a:pt x="763" y="650"/>
                  </a:cubicBezTo>
                  <a:cubicBezTo>
                    <a:pt x="846" y="626"/>
                    <a:pt x="846" y="638"/>
                    <a:pt x="918" y="603"/>
                  </a:cubicBezTo>
                  <a:cubicBezTo>
                    <a:pt x="1013" y="579"/>
                    <a:pt x="1001" y="567"/>
                    <a:pt x="1073" y="519"/>
                  </a:cubicBezTo>
                  <a:cubicBezTo>
                    <a:pt x="1144" y="484"/>
                    <a:pt x="1156" y="484"/>
                    <a:pt x="1239" y="448"/>
                  </a:cubicBezTo>
                  <a:lnTo>
                    <a:pt x="1382" y="353"/>
                  </a:lnTo>
                  <a:cubicBezTo>
                    <a:pt x="1454" y="305"/>
                    <a:pt x="1454" y="305"/>
                    <a:pt x="1537" y="245"/>
                  </a:cubicBezTo>
                  <a:cubicBezTo>
                    <a:pt x="1561" y="234"/>
                    <a:pt x="1573" y="222"/>
                    <a:pt x="1596" y="222"/>
                  </a:cubicBezTo>
                  <a:cubicBezTo>
                    <a:pt x="1608" y="210"/>
                    <a:pt x="1620" y="186"/>
                    <a:pt x="1620" y="162"/>
                  </a:cubicBezTo>
                  <a:cubicBezTo>
                    <a:pt x="1628" y="121"/>
                    <a:pt x="1597" y="108"/>
                    <a:pt x="1569" y="108"/>
                  </a:cubicBezTo>
                  <a:cubicBezTo>
                    <a:pt x="1556" y="108"/>
                    <a:pt x="1544" y="111"/>
                    <a:pt x="1537" y="114"/>
                  </a:cubicBezTo>
                  <a:cubicBezTo>
                    <a:pt x="1513" y="114"/>
                    <a:pt x="1513" y="114"/>
                    <a:pt x="1501" y="126"/>
                  </a:cubicBezTo>
                  <a:cubicBezTo>
                    <a:pt x="1489" y="126"/>
                    <a:pt x="1489" y="150"/>
                    <a:pt x="1477" y="162"/>
                  </a:cubicBezTo>
                  <a:cubicBezTo>
                    <a:pt x="1394" y="210"/>
                    <a:pt x="1418" y="222"/>
                    <a:pt x="1334" y="245"/>
                  </a:cubicBezTo>
                  <a:lnTo>
                    <a:pt x="1192" y="341"/>
                  </a:lnTo>
                  <a:cubicBezTo>
                    <a:pt x="1120" y="388"/>
                    <a:pt x="1120" y="388"/>
                    <a:pt x="1037" y="412"/>
                  </a:cubicBezTo>
                  <a:cubicBezTo>
                    <a:pt x="965" y="448"/>
                    <a:pt x="965" y="460"/>
                    <a:pt x="894" y="484"/>
                  </a:cubicBezTo>
                  <a:cubicBezTo>
                    <a:pt x="858" y="501"/>
                    <a:pt x="834" y="501"/>
                    <a:pt x="811" y="501"/>
                  </a:cubicBezTo>
                  <a:cubicBezTo>
                    <a:pt x="787" y="501"/>
                    <a:pt x="763" y="501"/>
                    <a:pt x="727" y="519"/>
                  </a:cubicBezTo>
                  <a:cubicBezTo>
                    <a:pt x="656" y="543"/>
                    <a:pt x="656" y="543"/>
                    <a:pt x="561" y="567"/>
                  </a:cubicBezTo>
                  <a:cubicBezTo>
                    <a:pt x="489" y="579"/>
                    <a:pt x="489" y="579"/>
                    <a:pt x="394" y="591"/>
                  </a:cubicBezTo>
                  <a:cubicBezTo>
                    <a:pt x="322" y="603"/>
                    <a:pt x="311" y="626"/>
                    <a:pt x="239" y="626"/>
                  </a:cubicBezTo>
                  <a:cubicBezTo>
                    <a:pt x="156" y="603"/>
                    <a:pt x="156" y="626"/>
                    <a:pt x="120" y="591"/>
                  </a:cubicBezTo>
                  <a:cubicBezTo>
                    <a:pt x="96" y="579"/>
                    <a:pt x="96" y="567"/>
                    <a:pt x="96" y="567"/>
                  </a:cubicBezTo>
                  <a:cubicBezTo>
                    <a:pt x="84" y="460"/>
                    <a:pt x="84" y="305"/>
                    <a:pt x="96" y="186"/>
                  </a:cubicBezTo>
                  <a:lnTo>
                    <a:pt x="96" y="126"/>
                  </a:lnTo>
                  <a:lnTo>
                    <a:pt x="96" y="91"/>
                  </a:lnTo>
                  <a:cubicBezTo>
                    <a:pt x="96" y="67"/>
                    <a:pt x="84" y="55"/>
                    <a:pt x="84" y="43"/>
                  </a:cubicBezTo>
                  <a:cubicBezTo>
                    <a:pt x="108" y="11"/>
                    <a:pt x="111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3" name="Google Shape;3073;p3"/>
            <p:cNvSpPr/>
            <p:nvPr/>
          </p:nvSpPr>
          <p:spPr>
            <a:xfrm>
              <a:off x="3659975" y="3177350"/>
              <a:ext cx="32750" cy="19325"/>
            </a:xfrm>
            <a:custGeom>
              <a:avLst/>
              <a:gdLst/>
              <a:ahLst/>
              <a:cxnLst/>
              <a:rect l="l" t="t" r="r" b="b"/>
              <a:pathLst>
                <a:path w="1310" h="773" extrusionOk="0">
                  <a:moveTo>
                    <a:pt x="1257" y="1"/>
                  </a:moveTo>
                  <a:cubicBezTo>
                    <a:pt x="1238" y="1"/>
                    <a:pt x="1217" y="6"/>
                    <a:pt x="1203" y="11"/>
                  </a:cubicBezTo>
                  <a:cubicBezTo>
                    <a:pt x="1191" y="11"/>
                    <a:pt x="1191" y="34"/>
                    <a:pt x="1179" y="34"/>
                  </a:cubicBezTo>
                  <a:lnTo>
                    <a:pt x="1143" y="58"/>
                  </a:lnTo>
                  <a:cubicBezTo>
                    <a:pt x="1108" y="106"/>
                    <a:pt x="1108" y="118"/>
                    <a:pt x="1048" y="165"/>
                  </a:cubicBezTo>
                  <a:cubicBezTo>
                    <a:pt x="988" y="213"/>
                    <a:pt x="988" y="213"/>
                    <a:pt x="941" y="249"/>
                  </a:cubicBezTo>
                  <a:lnTo>
                    <a:pt x="822" y="344"/>
                  </a:lnTo>
                  <a:lnTo>
                    <a:pt x="703" y="427"/>
                  </a:lnTo>
                  <a:cubicBezTo>
                    <a:pt x="643" y="463"/>
                    <a:pt x="631" y="451"/>
                    <a:pt x="572" y="475"/>
                  </a:cubicBezTo>
                  <a:cubicBezTo>
                    <a:pt x="512" y="511"/>
                    <a:pt x="512" y="523"/>
                    <a:pt x="429" y="535"/>
                  </a:cubicBezTo>
                  <a:cubicBezTo>
                    <a:pt x="357" y="570"/>
                    <a:pt x="357" y="570"/>
                    <a:pt x="298" y="582"/>
                  </a:cubicBezTo>
                  <a:cubicBezTo>
                    <a:pt x="238" y="594"/>
                    <a:pt x="226" y="630"/>
                    <a:pt x="167" y="630"/>
                  </a:cubicBezTo>
                  <a:cubicBezTo>
                    <a:pt x="157" y="630"/>
                    <a:pt x="149" y="631"/>
                    <a:pt x="144" y="631"/>
                  </a:cubicBezTo>
                  <a:cubicBezTo>
                    <a:pt x="130" y="631"/>
                    <a:pt x="128" y="625"/>
                    <a:pt x="119" y="582"/>
                  </a:cubicBezTo>
                  <a:lnTo>
                    <a:pt x="119" y="535"/>
                  </a:lnTo>
                  <a:cubicBezTo>
                    <a:pt x="119" y="415"/>
                    <a:pt x="107" y="296"/>
                    <a:pt x="155" y="189"/>
                  </a:cubicBezTo>
                  <a:lnTo>
                    <a:pt x="155" y="154"/>
                  </a:lnTo>
                  <a:cubicBezTo>
                    <a:pt x="155" y="130"/>
                    <a:pt x="167" y="118"/>
                    <a:pt x="167" y="106"/>
                  </a:cubicBezTo>
                  <a:cubicBezTo>
                    <a:pt x="167" y="94"/>
                    <a:pt x="167" y="70"/>
                    <a:pt x="155" y="58"/>
                  </a:cubicBezTo>
                  <a:lnTo>
                    <a:pt x="155" y="58"/>
                  </a:lnTo>
                  <a:cubicBezTo>
                    <a:pt x="167" y="70"/>
                    <a:pt x="143" y="70"/>
                    <a:pt x="119" y="94"/>
                  </a:cubicBezTo>
                  <a:cubicBezTo>
                    <a:pt x="96" y="106"/>
                    <a:pt x="60" y="130"/>
                    <a:pt x="48" y="165"/>
                  </a:cubicBezTo>
                  <a:lnTo>
                    <a:pt x="24" y="308"/>
                  </a:lnTo>
                  <a:cubicBezTo>
                    <a:pt x="0" y="392"/>
                    <a:pt x="0" y="392"/>
                    <a:pt x="0" y="463"/>
                  </a:cubicBezTo>
                  <a:cubicBezTo>
                    <a:pt x="0" y="535"/>
                    <a:pt x="24" y="535"/>
                    <a:pt x="24" y="630"/>
                  </a:cubicBezTo>
                  <a:cubicBezTo>
                    <a:pt x="36" y="713"/>
                    <a:pt x="60" y="773"/>
                    <a:pt x="179" y="773"/>
                  </a:cubicBezTo>
                  <a:cubicBezTo>
                    <a:pt x="286" y="761"/>
                    <a:pt x="274" y="761"/>
                    <a:pt x="346" y="725"/>
                  </a:cubicBezTo>
                  <a:lnTo>
                    <a:pt x="500" y="665"/>
                  </a:lnTo>
                  <a:lnTo>
                    <a:pt x="643" y="606"/>
                  </a:lnTo>
                  <a:cubicBezTo>
                    <a:pt x="715" y="582"/>
                    <a:pt x="715" y="582"/>
                    <a:pt x="774" y="535"/>
                  </a:cubicBezTo>
                  <a:cubicBezTo>
                    <a:pt x="858" y="487"/>
                    <a:pt x="834" y="475"/>
                    <a:pt x="893" y="451"/>
                  </a:cubicBezTo>
                  <a:cubicBezTo>
                    <a:pt x="953" y="404"/>
                    <a:pt x="977" y="415"/>
                    <a:pt x="1024" y="356"/>
                  </a:cubicBezTo>
                  <a:cubicBezTo>
                    <a:pt x="1084" y="308"/>
                    <a:pt x="1084" y="296"/>
                    <a:pt x="1143" y="249"/>
                  </a:cubicBezTo>
                  <a:cubicBezTo>
                    <a:pt x="1203" y="213"/>
                    <a:pt x="1203" y="189"/>
                    <a:pt x="1250" y="154"/>
                  </a:cubicBezTo>
                  <a:lnTo>
                    <a:pt x="1298" y="106"/>
                  </a:lnTo>
                  <a:cubicBezTo>
                    <a:pt x="1310" y="94"/>
                    <a:pt x="1310" y="70"/>
                    <a:pt x="1310" y="46"/>
                  </a:cubicBezTo>
                  <a:cubicBezTo>
                    <a:pt x="1310" y="11"/>
                    <a:pt x="1285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4" name="Google Shape;3074;p3"/>
            <p:cNvSpPr/>
            <p:nvPr/>
          </p:nvSpPr>
          <p:spPr>
            <a:xfrm>
              <a:off x="3641800" y="3212775"/>
              <a:ext cx="34275" cy="21850"/>
            </a:xfrm>
            <a:custGeom>
              <a:avLst/>
              <a:gdLst/>
              <a:ahLst/>
              <a:cxnLst/>
              <a:rect l="l" t="t" r="r" b="b"/>
              <a:pathLst>
                <a:path w="1371" h="874" extrusionOk="0">
                  <a:moveTo>
                    <a:pt x="1317" y="1"/>
                  </a:moveTo>
                  <a:cubicBezTo>
                    <a:pt x="1298" y="1"/>
                    <a:pt x="1278" y="6"/>
                    <a:pt x="1263" y="10"/>
                  </a:cubicBezTo>
                  <a:cubicBezTo>
                    <a:pt x="1251" y="10"/>
                    <a:pt x="1251" y="22"/>
                    <a:pt x="1239" y="22"/>
                  </a:cubicBezTo>
                  <a:cubicBezTo>
                    <a:pt x="1239" y="46"/>
                    <a:pt x="1227" y="46"/>
                    <a:pt x="1204" y="58"/>
                  </a:cubicBezTo>
                  <a:lnTo>
                    <a:pt x="1120" y="177"/>
                  </a:lnTo>
                  <a:cubicBezTo>
                    <a:pt x="1073" y="237"/>
                    <a:pt x="1073" y="237"/>
                    <a:pt x="1013" y="284"/>
                  </a:cubicBezTo>
                  <a:cubicBezTo>
                    <a:pt x="965" y="344"/>
                    <a:pt x="965" y="344"/>
                    <a:pt x="906" y="380"/>
                  </a:cubicBezTo>
                  <a:cubicBezTo>
                    <a:pt x="846" y="427"/>
                    <a:pt x="858" y="439"/>
                    <a:pt x="799" y="487"/>
                  </a:cubicBezTo>
                  <a:cubicBezTo>
                    <a:pt x="739" y="534"/>
                    <a:pt x="727" y="522"/>
                    <a:pt x="668" y="558"/>
                  </a:cubicBezTo>
                  <a:lnTo>
                    <a:pt x="549" y="653"/>
                  </a:lnTo>
                  <a:lnTo>
                    <a:pt x="430" y="713"/>
                  </a:lnTo>
                  <a:cubicBezTo>
                    <a:pt x="388" y="721"/>
                    <a:pt x="375" y="730"/>
                    <a:pt x="351" y="730"/>
                  </a:cubicBezTo>
                  <a:cubicBezTo>
                    <a:pt x="340" y="730"/>
                    <a:pt x="328" y="728"/>
                    <a:pt x="311" y="725"/>
                  </a:cubicBezTo>
                  <a:cubicBezTo>
                    <a:pt x="251" y="713"/>
                    <a:pt x="251" y="713"/>
                    <a:pt x="215" y="665"/>
                  </a:cubicBezTo>
                  <a:cubicBezTo>
                    <a:pt x="191" y="653"/>
                    <a:pt x="191" y="642"/>
                    <a:pt x="191" y="642"/>
                  </a:cubicBezTo>
                  <a:cubicBezTo>
                    <a:pt x="132" y="558"/>
                    <a:pt x="108" y="439"/>
                    <a:pt x="132" y="320"/>
                  </a:cubicBezTo>
                  <a:lnTo>
                    <a:pt x="132" y="284"/>
                  </a:lnTo>
                  <a:cubicBezTo>
                    <a:pt x="132" y="261"/>
                    <a:pt x="132" y="249"/>
                    <a:pt x="156" y="237"/>
                  </a:cubicBezTo>
                  <a:cubicBezTo>
                    <a:pt x="156" y="225"/>
                    <a:pt x="156" y="201"/>
                    <a:pt x="132" y="189"/>
                  </a:cubicBezTo>
                  <a:cubicBezTo>
                    <a:pt x="124" y="181"/>
                    <a:pt x="115" y="172"/>
                    <a:pt x="98" y="172"/>
                  </a:cubicBezTo>
                  <a:cubicBezTo>
                    <a:pt x="91" y="172"/>
                    <a:pt x="83" y="174"/>
                    <a:pt x="72" y="177"/>
                  </a:cubicBezTo>
                  <a:cubicBezTo>
                    <a:pt x="49" y="189"/>
                    <a:pt x="37" y="225"/>
                    <a:pt x="13" y="261"/>
                  </a:cubicBezTo>
                  <a:cubicBezTo>
                    <a:pt x="1" y="344"/>
                    <a:pt x="1" y="344"/>
                    <a:pt x="1" y="427"/>
                  </a:cubicBezTo>
                  <a:cubicBezTo>
                    <a:pt x="1" y="522"/>
                    <a:pt x="1" y="522"/>
                    <a:pt x="37" y="606"/>
                  </a:cubicBezTo>
                  <a:cubicBezTo>
                    <a:pt x="61" y="701"/>
                    <a:pt x="72" y="677"/>
                    <a:pt x="132" y="761"/>
                  </a:cubicBezTo>
                  <a:cubicBezTo>
                    <a:pt x="215" y="820"/>
                    <a:pt x="191" y="832"/>
                    <a:pt x="299" y="856"/>
                  </a:cubicBezTo>
                  <a:cubicBezTo>
                    <a:pt x="346" y="868"/>
                    <a:pt x="373" y="874"/>
                    <a:pt x="398" y="874"/>
                  </a:cubicBezTo>
                  <a:cubicBezTo>
                    <a:pt x="424" y="874"/>
                    <a:pt x="447" y="868"/>
                    <a:pt x="489" y="856"/>
                  </a:cubicBezTo>
                  <a:cubicBezTo>
                    <a:pt x="584" y="832"/>
                    <a:pt x="584" y="832"/>
                    <a:pt x="644" y="784"/>
                  </a:cubicBezTo>
                  <a:cubicBezTo>
                    <a:pt x="715" y="737"/>
                    <a:pt x="715" y="737"/>
                    <a:pt x="775" y="701"/>
                  </a:cubicBezTo>
                  <a:cubicBezTo>
                    <a:pt x="834" y="653"/>
                    <a:pt x="834" y="653"/>
                    <a:pt x="906" y="606"/>
                  </a:cubicBezTo>
                  <a:cubicBezTo>
                    <a:pt x="965" y="558"/>
                    <a:pt x="953" y="546"/>
                    <a:pt x="1013" y="487"/>
                  </a:cubicBezTo>
                  <a:cubicBezTo>
                    <a:pt x="1073" y="427"/>
                    <a:pt x="1073" y="439"/>
                    <a:pt x="1132" y="380"/>
                  </a:cubicBezTo>
                  <a:cubicBezTo>
                    <a:pt x="1192" y="320"/>
                    <a:pt x="1180" y="320"/>
                    <a:pt x="1239" y="261"/>
                  </a:cubicBezTo>
                  <a:lnTo>
                    <a:pt x="1323" y="141"/>
                  </a:lnTo>
                  <a:cubicBezTo>
                    <a:pt x="1346" y="130"/>
                    <a:pt x="1358" y="118"/>
                    <a:pt x="1358" y="106"/>
                  </a:cubicBezTo>
                  <a:cubicBezTo>
                    <a:pt x="1358" y="82"/>
                    <a:pt x="1370" y="70"/>
                    <a:pt x="1370" y="46"/>
                  </a:cubicBezTo>
                  <a:cubicBezTo>
                    <a:pt x="1370" y="11"/>
                    <a:pt x="1345" y="1"/>
                    <a:pt x="1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5" name="Google Shape;3075;p3"/>
            <p:cNvSpPr/>
            <p:nvPr/>
          </p:nvSpPr>
          <p:spPr>
            <a:xfrm>
              <a:off x="3825775" y="2972825"/>
              <a:ext cx="107000" cy="24550"/>
            </a:xfrm>
            <a:custGeom>
              <a:avLst/>
              <a:gdLst/>
              <a:ahLst/>
              <a:cxnLst/>
              <a:rect l="l" t="t" r="r" b="b"/>
              <a:pathLst>
                <a:path w="4280" h="982" extrusionOk="0">
                  <a:moveTo>
                    <a:pt x="12" y="0"/>
                  </a:moveTo>
                  <a:cubicBezTo>
                    <a:pt x="12" y="0"/>
                    <a:pt x="0" y="0"/>
                    <a:pt x="0" y="36"/>
                  </a:cubicBezTo>
                  <a:cubicBezTo>
                    <a:pt x="0" y="95"/>
                    <a:pt x="24" y="179"/>
                    <a:pt x="83" y="250"/>
                  </a:cubicBezTo>
                  <a:cubicBezTo>
                    <a:pt x="202" y="381"/>
                    <a:pt x="202" y="381"/>
                    <a:pt x="333" y="500"/>
                  </a:cubicBezTo>
                  <a:cubicBezTo>
                    <a:pt x="488" y="607"/>
                    <a:pt x="488" y="619"/>
                    <a:pt x="655" y="691"/>
                  </a:cubicBezTo>
                  <a:cubicBezTo>
                    <a:pt x="810" y="786"/>
                    <a:pt x="810" y="774"/>
                    <a:pt x="988" y="834"/>
                  </a:cubicBezTo>
                  <a:cubicBezTo>
                    <a:pt x="1155" y="893"/>
                    <a:pt x="1155" y="905"/>
                    <a:pt x="1334" y="929"/>
                  </a:cubicBezTo>
                  <a:cubicBezTo>
                    <a:pt x="1512" y="965"/>
                    <a:pt x="1512" y="965"/>
                    <a:pt x="1691" y="976"/>
                  </a:cubicBezTo>
                  <a:cubicBezTo>
                    <a:pt x="1743" y="980"/>
                    <a:pt x="1780" y="981"/>
                    <a:pt x="1811" y="981"/>
                  </a:cubicBezTo>
                  <a:cubicBezTo>
                    <a:pt x="1885" y="981"/>
                    <a:pt x="1922" y="973"/>
                    <a:pt x="2048" y="965"/>
                  </a:cubicBezTo>
                  <a:cubicBezTo>
                    <a:pt x="2227" y="941"/>
                    <a:pt x="2227" y="941"/>
                    <a:pt x="2405" y="917"/>
                  </a:cubicBezTo>
                  <a:cubicBezTo>
                    <a:pt x="2584" y="893"/>
                    <a:pt x="2584" y="893"/>
                    <a:pt x="2750" y="834"/>
                  </a:cubicBezTo>
                  <a:cubicBezTo>
                    <a:pt x="2929" y="786"/>
                    <a:pt x="2917" y="750"/>
                    <a:pt x="3072" y="691"/>
                  </a:cubicBezTo>
                  <a:cubicBezTo>
                    <a:pt x="3239" y="631"/>
                    <a:pt x="3239" y="631"/>
                    <a:pt x="3405" y="560"/>
                  </a:cubicBezTo>
                  <a:cubicBezTo>
                    <a:pt x="3572" y="488"/>
                    <a:pt x="3572" y="488"/>
                    <a:pt x="3715" y="393"/>
                  </a:cubicBezTo>
                  <a:cubicBezTo>
                    <a:pt x="3881" y="322"/>
                    <a:pt x="4120" y="191"/>
                    <a:pt x="4143" y="179"/>
                  </a:cubicBezTo>
                  <a:cubicBezTo>
                    <a:pt x="4179" y="143"/>
                    <a:pt x="4203" y="131"/>
                    <a:pt x="4239" y="95"/>
                  </a:cubicBezTo>
                  <a:cubicBezTo>
                    <a:pt x="4279" y="55"/>
                    <a:pt x="4255" y="41"/>
                    <a:pt x="4215" y="41"/>
                  </a:cubicBezTo>
                  <a:cubicBezTo>
                    <a:pt x="4185" y="41"/>
                    <a:pt x="4145" y="49"/>
                    <a:pt x="4120" y="60"/>
                  </a:cubicBezTo>
                  <a:cubicBezTo>
                    <a:pt x="4084" y="60"/>
                    <a:pt x="4072" y="72"/>
                    <a:pt x="4060" y="72"/>
                  </a:cubicBezTo>
                  <a:cubicBezTo>
                    <a:pt x="4024" y="84"/>
                    <a:pt x="3822" y="203"/>
                    <a:pt x="3655" y="274"/>
                  </a:cubicBezTo>
                  <a:cubicBezTo>
                    <a:pt x="3512" y="357"/>
                    <a:pt x="3489" y="357"/>
                    <a:pt x="3346" y="429"/>
                  </a:cubicBezTo>
                  <a:cubicBezTo>
                    <a:pt x="3179" y="500"/>
                    <a:pt x="3179" y="500"/>
                    <a:pt x="3012" y="560"/>
                  </a:cubicBezTo>
                  <a:cubicBezTo>
                    <a:pt x="2858" y="619"/>
                    <a:pt x="2858" y="631"/>
                    <a:pt x="2691" y="679"/>
                  </a:cubicBezTo>
                  <a:cubicBezTo>
                    <a:pt x="2524" y="726"/>
                    <a:pt x="2512" y="715"/>
                    <a:pt x="2346" y="738"/>
                  </a:cubicBezTo>
                  <a:cubicBezTo>
                    <a:pt x="2179" y="774"/>
                    <a:pt x="2179" y="786"/>
                    <a:pt x="2000" y="798"/>
                  </a:cubicBezTo>
                  <a:cubicBezTo>
                    <a:pt x="1846" y="810"/>
                    <a:pt x="1822" y="810"/>
                    <a:pt x="1667" y="810"/>
                  </a:cubicBezTo>
                  <a:cubicBezTo>
                    <a:pt x="1572" y="810"/>
                    <a:pt x="1527" y="818"/>
                    <a:pt x="1475" y="818"/>
                  </a:cubicBezTo>
                  <a:cubicBezTo>
                    <a:pt x="1436" y="818"/>
                    <a:pt x="1393" y="813"/>
                    <a:pt x="1322" y="798"/>
                  </a:cubicBezTo>
                  <a:cubicBezTo>
                    <a:pt x="1155" y="762"/>
                    <a:pt x="1143" y="786"/>
                    <a:pt x="976" y="726"/>
                  </a:cubicBezTo>
                  <a:cubicBezTo>
                    <a:pt x="929" y="703"/>
                    <a:pt x="905" y="691"/>
                    <a:pt x="869" y="679"/>
                  </a:cubicBezTo>
                  <a:cubicBezTo>
                    <a:pt x="619" y="572"/>
                    <a:pt x="381" y="453"/>
                    <a:pt x="214" y="250"/>
                  </a:cubicBezTo>
                  <a:cubicBezTo>
                    <a:pt x="202" y="238"/>
                    <a:pt x="179" y="203"/>
                    <a:pt x="143" y="155"/>
                  </a:cubicBezTo>
                  <a:cubicBezTo>
                    <a:pt x="119" y="131"/>
                    <a:pt x="95" y="95"/>
                    <a:pt x="83" y="72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6" name="Google Shape;3076;p3"/>
            <p:cNvSpPr/>
            <p:nvPr/>
          </p:nvSpPr>
          <p:spPr>
            <a:xfrm>
              <a:off x="3811475" y="2989150"/>
              <a:ext cx="46450" cy="18825"/>
            </a:xfrm>
            <a:custGeom>
              <a:avLst/>
              <a:gdLst/>
              <a:ahLst/>
              <a:cxnLst/>
              <a:rect l="l" t="t" r="r" b="b"/>
              <a:pathLst>
                <a:path w="1858" h="753" extrusionOk="0">
                  <a:moveTo>
                    <a:pt x="41" y="0"/>
                  </a:moveTo>
                  <a:cubicBezTo>
                    <a:pt x="32" y="0"/>
                    <a:pt x="23" y="9"/>
                    <a:pt x="12" y="26"/>
                  </a:cubicBezTo>
                  <a:cubicBezTo>
                    <a:pt x="1" y="62"/>
                    <a:pt x="1" y="97"/>
                    <a:pt x="12" y="145"/>
                  </a:cubicBezTo>
                  <a:cubicBezTo>
                    <a:pt x="60" y="216"/>
                    <a:pt x="48" y="216"/>
                    <a:pt x="108" y="288"/>
                  </a:cubicBezTo>
                  <a:cubicBezTo>
                    <a:pt x="167" y="371"/>
                    <a:pt x="167" y="371"/>
                    <a:pt x="227" y="431"/>
                  </a:cubicBezTo>
                  <a:cubicBezTo>
                    <a:pt x="286" y="490"/>
                    <a:pt x="298" y="490"/>
                    <a:pt x="370" y="538"/>
                  </a:cubicBezTo>
                  <a:cubicBezTo>
                    <a:pt x="453" y="574"/>
                    <a:pt x="429" y="585"/>
                    <a:pt x="524" y="633"/>
                  </a:cubicBezTo>
                  <a:cubicBezTo>
                    <a:pt x="596" y="669"/>
                    <a:pt x="596" y="681"/>
                    <a:pt x="691" y="716"/>
                  </a:cubicBezTo>
                  <a:cubicBezTo>
                    <a:pt x="774" y="740"/>
                    <a:pt x="774" y="728"/>
                    <a:pt x="870" y="740"/>
                  </a:cubicBezTo>
                  <a:cubicBezTo>
                    <a:pt x="953" y="752"/>
                    <a:pt x="953" y="752"/>
                    <a:pt x="1048" y="752"/>
                  </a:cubicBezTo>
                  <a:cubicBezTo>
                    <a:pt x="1132" y="752"/>
                    <a:pt x="1132" y="752"/>
                    <a:pt x="1227" y="740"/>
                  </a:cubicBezTo>
                  <a:cubicBezTo>
                    <a:pt x="1310" y="728"/>
                    <a:pt x="1310" y="716"/>
                    <a:pt x="1382" y="681"/>
                  </a:cubicBezTo>
                  <a:cubicBezTo>
                    <a:pt x="1465" y="657"/>
                    <a:pt x="1477" y="657"/>
                    <a:pt x="1548" y="621"/>
                  </a:cubicBezTo>
                  <a:cubicBezTo>
                    <a:pt x="1620" y="574"/>
                    <a:pt x="1620" y="574"/>
                    <a:pt x="1679" y="514"/>
                  </a:cubicBezTo>
                  <a:cubicBezTo>
                    <a:pt x="1763" y="454"/>
                    <a:pt x="1739" y="454"/>
                    <a:pt x="1798" y="395"/>
                  </a:cubicBezTo>
                  <a:lnTo>
                    <a:pt x="1846" y="359"/>
                  </a:lnTo>
                  <a:cubicBezTo>
                    <a:pt x="1858" y="335"/>
                    <a:pt x="1858" y="312"/>
                    <a:pt x="1858" y="300"/>
                  </a:cubicBezTo>
                  <a:cubicBezTo>
                    <a:pt x="1858" y="264"/>
                    <a:pt x="1833" y="254"/>
                    <a:pt x="1808" y="254"/>
                  </a:cubicBezTo>
                  <a:cubicBezTo>
                    <a:pt x="1790" y="254"/>
                    <a:pt x="1772" y="259"/>
                    <a:pt x="1763" y="264"/>
                  </a:cubicBezTo>
                  <a:cubicBezTo>
                    <a:pt x="1739" y="264"/>
                    <a:pt x="1739" y="276"/>
                    <a:pt x="1727" y="276"/>
                  </a:cubicBezTo>
                  <a:lnTo>
                    <a:pt x="1703" y="312"/>
                  </a:lnTo>
                  <a:cubicBezTo>
                    <a:pt x="1644" y="371"/>
                    <a:pt x="1656" y="371"/>
                    <a:pt x="1596" y="419"/>
                  </a:cubicBezTo>
                  <a:cubicBezTo>
                    <a:pt x="1536" y="454"/>
                    <a:pt x="1536" y="454"/>
                    <a:pt x="1465" y="502"/>
                  </a:cubicBezTo>
                  <a:cubicBezTo>
                    <a:pt x="1382" y="550"/>
                    <a:pt x="1405" y="550"/>
                    <a:pt x="1322" y="574"/>
                  </a:cubicBezTo>
                  <a:cubicBezTo>
                    <a:pt x="1251" y="609"/>
                    <a:pt x="1251" y="621"/>
                    <a:pt x="1179" y="633"/>
                  </a:cubicBezTo>
                  <a:cubicBezTo>
                    <a:pt x="1161" y="639"/>
                    <a:pt x="1148" y="641"/>
                    <a:pt x="1136" y="641"/>
                  </a:cubicBezTo>
                  <a:cubicBezTo>
                    <a:pt x="1102" y="641"/>
                    <a:pt x="1084" y="621"/>
                    <a:pt x="1013" y="621"/>
                  </a:cubicBezTo>
                  <a:cubicBezTo>
                    <a:pt x="965" y="621"/>
                    <a:pt x="949" y="626"/>
                    <a:pt x="923" y="626"/>
                  </a:cubicBezTo>
                  <a:cubicBezTo>
                    <a:pt x="909" y="626"/>
                    <a:pt x="894" y="625"/>
                    <a:pt x="870" y="621"/>
                  </a:cubicBezTo>
                  <a:lnTo>
                    <a:pt x="715" y="597"/>
                  </a:lnTo>
                  <a:cubicBezTo>
                    <a:pt x="643" y="562"/>
                    <a:pt x="643" y="574"/>
                    <a:pt x="572" y="550"/>
                  </a:cubicBezTo>
                  <a:cubicBezTo>
                    <a:pt x="489" y="502"/>
                    <a:pt x="489" y="514"/>
                    <a:pt x="429" y="478"/>
                  </a:cubicBezTo>
                  <a:lnTo>
                    <a:pt x="405" y="443"/>
                  </a:lnTo>
                  <a:cubicBezTo>
                    <a:pt x="310" y="371"/>
                    <a:pt x="215" y="276"/>
                    <a:pt x="167" y="157"/>
                  </a:cubicBezTo>
                  <a:cubicBezTo>
                    <a:pt x="143" y="145"/>
                    <a:pt x="143" y="133"/>
                    <a:pt x="132" y="121"/>
                  </a:cubicBezTo>
                  <a:cubicBezTo>
                    <a:pt x="120" y="97"/>
                    <a:pt x="120" y="85"/>
                    <a:pt x="120" y="73"/>
                  </a:cubicBezTo>
                  <a:lnTo>
                    <a:pt x="84" y="38"/>
                  </a:lnTo>
                  <a:cubicBezTo>
                    <a:pt x="65" y="12"/>
                    <a:pt x="52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7" name="Google Shape;3077;p3"/>
            <p:cNvSpPr/>
            <p:nvPr/>
          </p:nvSpPr>
          <p:spPr>
            <a:xfrm>
              <a:off x="3841250" y="3022525"/>
              <a:ext cx="86875" cy="29250"/>
            </a:xfrm>
            <a:custGeom>
              <a:avLst/>
              <a:gdLst/>
              <a:ahLst/>
              <a:cxnLst/>
              <a:rect l="l" t="t" r="r" b="b"/>
              <a:pathLst>
                <a:path w="3475" h="1170" extrusionOk="0">
                  <a:moveTo>
                    <a:pt x="107" y="1"/>
                  </a:moveTo>
                  <a:cubicBezTo>
                    <a:pt x="72" y="12"/>
                    <a:pt x="48" y="12"/>
                    <a:pt x="36" y="48"/>
                  </a:cubicBezTo>
                  <a:cubicBezTo>
                    <a:pt x="0" y="96"/>
                    <a:pt x="12" y="167"/>
                    <a:pt x="36" y="239"/>
                  </a:cubicBezTo>
                  <a:cubicBezTo>
                    <a:pt x="95" y="370"/>
                    <a:pt x="95" y="393"/>
                    <a:pt x="179" y="524"/>
                  </a:cubicBezTo>
                  <a:cubicBezTo>
                    <a:pt x="286" y="655"/>
                    <a:pt x="286" y="655"/>
                    <a:pt x="405" y="763"/>
                  </a:cubicBezTo>
                  <a:cubicBezTo>
                    <a:pt x="524" y="870"/>
                    <a:pt x="536" y="846"/>
                    <a:pt x="667" y="941"/>
                  </a:cubicBezTo>
                  <a:cubicBezTo>
                    <a:pt x="810" y="1013"/>
                    <a:pt x="810" y="1024"/>
                    <a:pt x="953" y="1072"/>
                  </a:cubicBezTo>
                  <a:cubicBezTo>
                    <a:pt x="1107" y="1120"/>
                    <a:pt x="1107" y="1120"/>
                    <a:pt x="1262" y="1144"/>
                  </a:cubicBezTo>
                  <a:cubicBezTo>
                    <a:pt x="1355" y="1165"/>
                    <a:pt x="1397" y="1169"/>
                    <a:pt x="1448" y="1169"/>
                  </a:cubicBezTo>
                  <a:cubicBezTo>
                    <a:pt x="1483" y="1169"/>
                    <a:pt x="1522" y="1167"/>
                    <a:pt x="1584" y="1167"/>
                  </a:cubicBezTo>
                  <a:cubicBezTo>
                    <a:pt x="1727" y="1167"/>
                    <a:pt x="1727" y="1167"/>
                    <a:pt x="1893" y="1144"/>
                  </a:cubicBezTo>
                  <a:cubicBezTo>
                    <a:pt x="2036" y="1132"/>
                    <a:pt x="2036" y="1132"/>
                    <a:pt x="2203" y="1108"/>
                  </a:cubicBezTo>
                  <a:cubicBezTo>
                    <a:pt x="2358" y="1072"/>
                    <a:pt x="2358" y="1060"/>
                    <a:pt x="2500" y="1024"/>
                  </a:cubicBezTo>
                  <a:cubicBezTo>
                    <a:pt x="2655" y="989"/>
                    <a:pt x="2655" y="1001"/>
                    <a:pt x="2798" y="941"/>
                  </a:cubicBezTo>
                  <a:cubicBezTo>
                    <a:pt x="2953" y="882"/>
                    <a:pt x="2953" y="882"/>
                    <a:pt x="3084" y="810"/>
                  </a:cubicBezTo>
                  <a:cubicBezTo>
                    <a:pt x="3215" y="715"/>
                    <a:pt x="3215" y="715"/>
                    <a:pt x="3334" y="608"/>
                  </a:cubicBezTo>
                  <a:lnTo>
                    <a:pt x="3429" y="524"/>
                  </a:lnTo>
                  <a:cubicBezTo>
                    <a:pt x="3441" y="489"/>
                    <a:pt x="3453" y="465"/>
                    <a:pt x="3465" y="417"/>
                  </a:cubicBezTo>
                  <a:cubicBezTo>
                    <a:pt x="3474" y="385"/>
                    <a:pt x="3466" y="374"/>
                    <a:pt x="3449" y="374"/>
                  </a:cubicBezTo>
                  <a:cubicBezTo>
                    <a:pt x="3423" y="374"/>
                    <a:pt x="3375" y="403"/>
                    <a:pt x="3346" y="417"/>
                  </a:cubicBezTo>
                  <a:cubicBezTo>
                    <a:pt x="3334" y="429"/>
                    <a:pt x="3322" y="453"/>
                    <a:pt x="3310" y="453"/>
                  </a:cubicBezTo>
                  <a:lnTo>
                    <a:pt x="3251" y="512"/>
                  </a:lnTo>
                  <a:cubicBezTo>
                    <a:pt x="3143" y="596"/>
                    <a:pt x="3143" y="608"/>
                    <a:pt x="3024" y="691"/>
                  </a:cubicBezTo>
                  <a:cubicBezTo>
                    <a:pt x="2893" y="763"/>
                    <a:pt x="2893" y="763"/>
                    <a:pt x="2751" y="810"/>
                  </a:cubicBezTo>
                  <a:cubicBezTo>
                    <a:pt x="2620" y="846"/>
                    <a:pt x="2620" y="870"/>
                    <a:pt x="2477" y="893"/>
                  </a:cubicBezTo>
                  <a:cubicBezTo>
                    <a:pt x="2322" y="929"/>
                    <a:pt x="2322" y="941"/>
                    <a:pt x="2179" y="965"/>
                  </a:cubicBezTo>
                  <a:cubicBezTo>
                    <a:pt x="2119" y="979"/>
                    <a:pt x="2082" y="982"/>
                    <a:pt x="2051" y="982"/>
                  </a:cubicBezTo>
                  <a:cubicBezTo>
                    <a:pt x="2026" y="982"/>
                    <a:pt x="2005" y="980"/>
                    <a:pt x="1979" y="980"/>
                  </a:cubicBezTo>
                  <a:cubicBezTo>
                    <a:pt x="1954" y="980"/>
                    <a:pt x="1924" y="982"/>
                    <a:pt x="1881" y="989"/>
                  </a:cubicBezTo>
                  <a:cubicBezTo>
                    <a:pt x="1772" y="997"/>
                    <a:pt x="1740" y="1006"/>
                    <a:pt x="1680" y="1006"/>
                  </a:cubicBezTo>
                  <a:cubicBezTo>
                    <a:pt x="1655" y="1006"/>
                    <a:pt x="1626" y="1004"/>
                    <a:pt x="1584" y="1001"/>
                  </a:cubicBezTo>
                  <a:cubicBezTo>
                    <a:pt x="1429" y="1001"/>
                    <a:pt x="1429" y="1001"/>
                    <a:pt x="1286" y="965"/>
                  </a:cubicBezTo>
                  <a:cubicBezTo>
                    <a:pt x="1131" y="953"/>
                    <a:pt x="1131" y="953"/>
                    <a:pt x="1000" y="929"/>
                  </a:cubicBezTo>
                  <a:cubicBezTo>
                    <a:pt x="869" y="882"/>
                    <a:pt x="846" y="882"/>
                    <a:pt x="726" y="822"/>
                  </a:cubicBezTo>
                  <a:cubicBezTo>
                    <a:pt x="703" y="810"/>
                    <a:pt x="667" y="786"/>
                    <a:pt x="655" y="763"/>
                  </a:cubicBezTo>
                  <a:cubicBezTo>
                    <a:pt x="465" y="643"/>
                    <a:pt x="286" y="477"/>
                    <a:pt x="214" y="251"/>
                  </a:cubicBezTo>
                  <a:cubicBezTo>
                    <a:pt x="191" y="239"/>
                    <a:pt x="179" y="215"/>
                    <a:pt x="167" y="167"/>
                  </a:cubicBezTo>
                  <a:cubicBezTo>
                    <a:pt x="155" y="131"/>
                    <a:pt x="155" y="108"/>
                    <a:pt x="131" y="72"/>
                  </a:cubicBezTo>
                  <a:cubicBezTo>
                    <a:pt x="119" y="60"/>
                    <a:pt x="119" y="36"/>
                    <a:pt x="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8" name="Google Shape;3078;p3"/>
            <p:cNvSpPr/>
            <p:nvPr/>
          </p:nvSpPr>
          <p:spPr>
            <a:xfrm>
              <a:off x="3807000" y="3032650"/>
              <a:ext cx="57775" cy="28525"/>
            </a:xfrm>
            <a:custGeom>
              <a:avLst/>
              <a:gdLst/>
              <a:ahLst/>
              <a:cxnLst/>
              <a:rect l="l" t="t" r="r" b="b"/>
              <a:pathLst>
                <a:path w="2311" h="1141" extrusionOk="0">
                  <a:moveTo>
                    <a:pt x="120" y="0"/>
                  </a:moveTo>
                  <a:cubicBezTo>
                    <a:pt x="72" y="0"/>
                    <a:pt x="60" y="0"/>
                    <a:pt x="49" y="12"/>
                  </a:cubicBezTo>
                  <a:cubicBezTo>
                    <a:pt x="13" y="48"/>
                    <a:pt x="1" y="107"/>
                    <a:pt x="1" y="143"/>
                  </a:cubicBezTo>
                  <a:cubicBezTo>
                    <a:pt x="13" y="262"/>
                    <a:pt x="13" y="262"/>
                    <a:pt x="49" y="369"/>
                  </a:cubicBezTo>
                  <a:cubicBezTo>
                    <a:pt x="96" y="488"/>
                    <a:pt x="96" y="488"/>
                    <a:pt x="156" y="584"/>
                  </a:cubicBezTo>
                  <a:cubicBezTo>
                    <a:pt x="227" y="679"/>
                    <a:pt x="227" y="667"/>
                    <a:pt x="311" y="762"/>
                  </a:cubicBezTo>
                  <a:cubicBezTo>
                    <a:pt x="406" y="834"/>
                    <a:pt x="394" y="846"/>
                    <a:pt x="489" y="917"/>
                  </a:cubicBezTo>
                  <a:lnTo>
                    <a:pt x="703" y="1036"/>
                  </a:lnTo>
                  <a:cubicBezTo>
                    <a:pt x="811" y="1084"/>
                    <a:pt x="822" y="1072"/>
                    <a:pt x="930" y="1096"/>
                  </a:cubicBezTo>
                  <a:cubicBezTo>
                    <a:pt x="1049" y="1131"/>
                    <a:pt x="1049" y="1131"/>
                    <a:pt x="1168" y="1131"/>
                  </a:cubicBezTo>
                  <a:cubicBezTo>
                    <a:pt x="1227" y="1137"/>
                    <a:pt x="1257" y="1140"/>
                    <a:pt x="1287" y="1140"/>
                  </a:cubicBezTo>
                  <a:cubicBezTo>
                    <a:pt x="1317" y="1140"/>
                    <a:pt x="1346" y="1137"/>
                    <a:pt x="1406" y="1131"/>
                  </a:cubicBezTo>
                  <a:cubicBezTo>
                    <a:pt x="1525" y="1120"/>
                    <a:pt x="1525" y="1096"/>
                    <a:pt x="1620" y="1084"/>
                  </a:cubicBezTo>
                  <a:cubicBezTo>
                    <a:pt x="1739" y="1072"/>
                    <a:pt x="1739" y="1072"/>
                    <a:pt x="1846" y="1036"/>
                  </a:cubicBezTo>
                  <a:cubicBezTo>
                    <a:pt x="1954" y="1000"/>
                    <a:pt x="1954" y="1000"/>
                    <a:pt x="2061" y="941"/>
                  </a:cubicBezTo>
                  <a:cubicBezTo>
                    <a:pt x="2156" y="858"/>
                    <a:pt x="2156" y="858"/>
                    <a:pt x="2239" y="774"/>
                  </a:cubicBezTo>
                  <a:cubicBezTo>
                    <a:pt x="2263" y="739"/>
                    <a:pt x="2275" y="715"/>
                    <a:pt x="2299" y="703"/>
                  </a:cubicBezTo>
                  <a:cubicBezTo>
                    <a:pt x="2311" y="667"/>
                    <a:pt x="2311" y="643"/>
                    <a:pt x="2311" y="608"/>
                  </a:cubicBezTo>
                  <a:cubicBezTo>
                    <a:pt x="2307" y="582"/>
                    <a:pt x="2297" y="574"/>
                    <a:pt x="2284" y="574"/>
                  </a:cubicBezTo>
                  <a:cubicBezTo>
                    <a:pt x="2260" y="574"/>
                    <a:pt x="2227" y="604"/>
                    <a:pt x="2204" y="619"/>
                  </a:cubicBezTo>
                  <a:lnTo>
                    <a:pt x="2180" y="655"/>
                  </a:lnTo>
                  <a:cubicBezTo>
                    <a:pt x="2156" y="667"/>
                    <a:pt x="2156" y="679"/>
                    <a:pt x="2144" y="703"/>
                  </a:cubicBezTo>
                  <a:cubicBezTo>
                    <a:pt x="2085" y="774"/>
                    <a:pt x="2085" y="774"/>
                    <a:pt x="2001" y="834"/>
                  </a:cubicBezTo>
                  <a:cubicBezTo>
                    <a:pt x="1906" y="881"/>
                    <a:pt x="1906" y="881"/>
                    <a:pt x="1799" y="917"/>
                  </a:cubicBezTo>
                  <a:cubicBezTo>
                    <a:pt x="1704" y="953"/>
                    <a:pt x="1704" y="965"/>
                    <a:pt x="1596" y="977"/>
                  </a:cubicBezTo>
                  <a:cubicBezTo>
                    <a:pt x="1489" y="1000"/>
                    <a:pt x="1489" y="1012"/>
                    <a:pt x="1382" y="1024"/>
                  </a:cubicBezTo>
                  <a:cubicBezTo>
                    <a:pt x="1365" y="1026"/>
                    <a:pt x="1350" y="1027"/>
                    <a:pt x="1338" y="1027"/>
                  </a:cubicBezTo>
                  <a:cubicBezTo>
                    <a:pt x="1283" y="1027"/>
                    <a:pt x="1267" y="1008"/>
                    <a:pt x="1180" y="989"/>
                  </a:cubicBezTo>
                  <a:cubicBezTo>
                    <a:pt x="1073" y="989"/>
                    <a:pt x="1073" y="989"/>
                    <a:pt x="965" y="977"/>
                  </a:cubicBezTo>
                  <a:lnTo>
                    <a:pt x="763" y="917"/>
                  </a:lnTo>
                  <a:cubicBezTo>
                    <a:pt x="668" y="881"/>
                    <a:pt x="656" y="893"/>
                    <a:pt x="572" y="834"/>
                  </a:cubicBezTo>
                  <a:cubicBezTo>
                    <a:pt x="477" y="774"/>
                    <a:pt x="477" y="774"/>
                    <a:pt x="406" y="691"/>
                  </a:cubicBezTo>
                  <a:cubicBezTo>
                    <a:pt x="394" y="679"/>
                    <a:pt x="370" y="655"/>
                    <a:pt x="358" y="631"/>
                  </a:cubicBezTo>
                  <a:cubicBezTo>
                    <a:pt x="251" y="524"/>
                    <a:pt x="156" y="369"/>
                    <a:pt x="156" y="191"/>
                  </a:cubicBezTo>
                  <a:cubicBezTo>
                    <a:pt x="156" y="179"/>
                    <a:pt x="156" y="143"/>
                    <a:pt x="132" y="119"/>
                  </a:cubicBezTo>
                  <a:lnTo>
                    <a:pt x="132" y="60"/>
                  </a:lnTo>
                  <a:cubicBezTo>
                    <a:pt x="132" y="36"/>
                    <a:pt x="120" y="12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9" name="Google Shape;3079;p3"/>
            <p:cNvSpPr/>
            <p:nvPr/>
          </p:nvSpPr>
          <p:spPr>
            <a:xfrm>
              <a:off x="3818325" y="3098725"/>
              <a:ext cx="80525" cy="24950"/>
            </a:xfrm>
            <a:custGeom>
              <a:avLst/>
              <a:gdLst/>
              <a:ahLst/>
              <a:cxnLst/>
              <a:rect l="l" t="t" r="r" b="b"/>
              <a:pathLst>
                <a:path w="3221" h="998" extrusionOk="0">
                  <a:moveTo>
                    <a:pt x="36" y="0"/>
                  </a:moveTo>
                  <a:cubicBezTo>
                    <a:pt x="24" y="24"/>
                    <a:pt x="12" y="24"/>
                    <a:pt x="0" y="60"/>
                  </a:cubicBezTo>
                  <a:cubicBezTo>
                    <a:pt x="0" y="108"/>
                    <a:pt x="24" y="167"/>
                    <a:pt x="60" y="227"/>
                  </a:cubicBezTo>
                  <a:cubicBezTo>
                    <a:pt x="143" y="334"/>
                    <a:pt x="143" y="346"/>
                    <a:pt x="250" y="441"/>
                  </a:cubicBezTo>
                  <a:cubicBezTo>
                    <a:pt x="358" y="536"/>
                    <a:pt x="358" y="536"/>
                    <a:pt x="477" y="620"/>
                  </a:cubicBezTo>
                  <a:cubicBezTo>
                    <a:pt x="596" y="703"/>
                    <a:pt x="596" y="691"/>
                    <a:pt x="727" y="751"/>
                  </a:cubicBezTo>
                  <a:cubicBezTo>
                    <a:pt x="858" y="810"/>
                    <a:pt x="846" y="822"/>
                    <a:pt x="977" y="882"/>
                  </a:cubicBezTo>
                  <a:cubicBezTo>
                    <a:pt x="1108" y="929"/>
                    <a:pt x="1108" y="929"/>
                    <a:pt x="1262" y="953"/>
                  </a:cubicBezTo>
                  <a:cubicBezTo>
                    <a:pt x="1405" y="989"/>
                    <a:pt x="1405" y="977"/>
                    <a:pt x="1548" y="989"/>
                  </a:cubicBezTo>
                  <a:cubicBezTo>
                    <a:pt x="1620" y="995"/>
                    <a:pt x="1655" y="998"/>
                    <a:pt x="1690" y="998"/>
                  </a:cubicBezTo>
                  <a:cubicBezTo>
                    <a:pt x="1724" y="998"/>
                    <a:pt x="1757" y="995"/>
                    <a:pt x="1822" y="989"/>
                  </a:cubicBezTo>
                  <a:cubicBezTo>
                    <a:pt x="1977" y="977"/>
                    <a:pt x="1977" y="977"/>
                    <a:pt x="2108" y="941"/>
                  </a:cubicBezTo>
                  <a:cubicBezTo>
                    <a:pt x="2239" y="917"/>
                    <a:pt x="2239" y="893"/>
                    <a:pt x="2382" y="834"/>
                  </a:cubicBezTo>
                  <a:cubicBezTo>
                    <a:pt x="2513" y="798"/>
                    <a:pt x="2513" y="798"/>
                    <a:pt x="2644" y="715"/>
                  </a:cubicBezTo>
                  <a:cubicBezTo>
                    <a:pt x="2763" y="643"/>
                    <a:pt x="2763" y="643"/>
                    <a:pt x="2882" y="560"/>
                  </a:cubicBezTo>
                  <a:cubicBezTo>
                    <a:pt x="3001" y="465"/>
                    <a:pt x="3001" y="465"/>
                    <a:pt x="3084" y="358"/>
                  </a:cubicBezTo>
                  <a:lnTo>
                    <a:pt x="3167" y="286"/>
                  </a:lnTo>
                  <a:lnTo>
                    <a:pt x="3203" y="203"/>
                  </a:lnTo>
                  <a:cubicBezTo>
                    <a:pt x="3220" y="163"/>
                    <a:pt x="3205" y="151"/>
                    <a:pt x="3179" y="151"/>
                  </a:cubicBezTo>
                  <a:cubicBezTo>
                    <a:pt x="3151" y="151"/>
                    <a:pt x="3109" y="167"/>
                    <a:pt x="3084" y="179"/>
                  </a:cubicBezTo>
                  <a:cubicBezTo>
                    <a:pt x="3072" y="203"/>
                    <a:pt x="3060" y="203"/>
                    <a:pt x="3048" y="215"/>
                  </a:cubicBezTo>
                  <a:lnTo>
                    <a:pt x="3001" y="262"/>
                  </a:lnTo>
                  <a:cubicBezTo>
                    <a:pt x="2917" y="346"/>
                    <a:pt x="2917" y="358"/>
                    <a:pt x="2810" y="441"/>
                  </a:cubicBezTo>
                  <a:cubicBezTo>
                    <a:pt x="2703" y="512"/>
                    <a:pt x="2703" y="512"/>
                    <a:pt x="2584" y="584"/>
                  </a:cubicBezTo>
                  <a:cubicBezTo>
                    <a:pt x="2465" y="643"/>
                    <a:pt x="2465" y="655"/>
                    <a:pt x="2346" y="703"/>
                  </a:cubicBezTo>
                  <a:cubicBezTo>
                    <a:pt x="2227" y="751"/>
                    <a:pt x="2227" y="762"/>
                    <a:pt x="2096" y="798"/>
                  </a:cubicBezTo>
                  <a:cubicBezTo>
                    <a:pt x="2048" y="807"/>
                    <a:pt x="2017" y="809"/>
                    <a:pt x="1991" y="809"/>
                  </a:cubicBezTo>
                  <a:cubicBezTo>
                    <a:pt x="1962" y="809"/>
                    <a:pt x="1938" y="807"/>
                    <a:pt x="1900" y="807"/>
                  </a:cubicBezTo>
                  <a:cubicBezTo>
                    <a:pt x="1879" y="807"/>
                    <a:pt x="1854" y="807"/>
                    <a:pt x="1822" y="810"/>
                  </a:cubicBezTo>
                  <a:cubicBezTo>
                    <a:pt x="1691" y="822"/>
                    <a:pt x="1691" y="822"/>
                    <a:pt x="1560" y="822"/>
                  </a:cubicBezTo>
                  <a:cubicBezTo>
                    <a:pt x="1429" y="822"/>
                    <a:pt x="1429" y="810"/>
                    <a:pt x="1286" y="798"/>
                  </a:cubicBezTo>
                  <a:cubicBezTo>
                    <a:pt x="1155" y="762"/>
                    <a:pt x="1155" y="774"/>
                    <a:pt x="1024" y="739"/>
                  </a:cubicBezTo>
                  <a:cubicBezTo>
                    <a:pt x="905" y="691"/>
                    <a:pt x="893" y="703"/>
                    <a:pt x="774" y="632"/>
                  </a:cubicBezTo>
                  <a:cubicBezTo>
                    <a:pt x="739" y="620"/>
                    <a:pt x="715" y="596"/>
                    <a:pt x="691" y="584"/>
                  </a:cubicBezTo>
                  <a:cubicBezTo>
                    <a:pt x="512" y="477"/>
                    <a:pt x="322" y="358"/>
                    <a:pt x="203" y="179"/>
                  </a:cubicBezTo>
                  <a:cubicBezTo>
                    <a:pt x="191" y="167"/>
                    <a:pt x="179" y="143"/>
                    <a:pt x="143" y="108"/>
                  </a:cubicBezTo>
                  <a:cubicBezTo>
                    <a:pt x="131" y="84"/>
                    <a:pt x="96" y="60"/>
                    <a:pt x="96" y="48"/>
                  </a:cubicBezTo>
                  <a:cubicBezTo>
                    <a:pt x="84" y="36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0" name="Google Shape;3080;p3"/>
            <p:cNvSpPr/>
            <p:nvPr/>
          </p:nvSpPr>
          <p:spPr>
            <a:xfrm>
              <a:off x="3744800" y="3142700"/>
              <a:ext cx="61600" cy="20800"/>
            </a:xfrm>
            <a:custGeom>
              <a:avLst/>
              <a:gdLst/>
              <a:ahLst/>
              <a:cxnLst/>
              <a:rect l="l" t="t" r="r" b="b"/>
              <a:pathLst>
                <a:path w="2464" h="832" extrusionOk="0">
                  <a:moveTo>
                    <a:pt x="2398" y="1"/>
                  </a:moveTo>
                  <a:cubicBezTo>
                    <a:pt x="2377" y="1"/>
                    <a:pt x="2355" y="6"/>
                    <a:pt x="2346" y="16"/>
                  </a:cubicBezTo>
                  <a:cubicBezTo>
                    <a:pt x="2322" y="16"/>
                    <a:pt x="2310" y="27"/>
                    <a:pt x="2310" y="27"/>
                  </a:cubicBezTo>
                  <a:cubicBezTo>
                    <a:pt x="2298" y="51"/>
                    <a:pt x="2275" y="51"/>
                    <a:pt x="2263" y="63"/>
                  </a:cubicBezTo>
                  <a:cubicBezTo>
                    <a:pt x="2191" y="123"/>
                    <a:pt x="2191" y="135"/>
                    <a:pt x="2120" y="194"/>
                  </a:cubicBezTo>
                  <a:cubicBezTo>
                    <a:pt x="2048" y="254"/>
                    <a:pt x="2048" y="254"/>
                    <a:pt x="1953" y="313"/>
                  </a:cubicBezTo>
                  <a:cubicBezTo>
                    <a:pt x="1858" y="373"/>
                    <a:pt x="1882" y="373"/>
                    <a:pt x="1786" y="432"/>
                  </a:cubicBezTo>
                  <a:cubicBezTo>
                    <a:pt x="1703" y="480"/>
                    <a:pt x="1703" y="492"/>
                    <a:pt x="1608" y="539"/>
                  </a:cubicBezTo>
                  <a:cubicBezTo>
                    <a:pt x="1525" y="587"/>
                    <a:pt x="1501" y="551"/>
                    <a:pt x="1417" y="587"/>
                  </a:cubicBezTo>
                  <a:cubicBezTo>
                    <a:pt x="1334" y="611"/>
                    <a:pt x="1322" y="623"/>
                    <a:pt x="1227" y="647"/>
                  </a:cubicBezTo>
                  <a:cubicBezTo>
                    <a:pt x="1120" y="658"/>
                    <a:pt x="1120" y="658"/>
                    <a:pt x="1036" y="670"/>
                  </a:cubicBezTo>
                  <a:cubicBezTo>
                    <a:pt x="929" y="670"/>
                    <a:pt x="929" y="682"/>
                    <a:pt x="834" y="682"/>
                  </a:cubicBezTo>
                  <a:cubicBezTo>
                    <a:pt x="739" y="682"/>
                    <a:pt x="739" y="682"/>
                    <a:pt x="643" y="670"/>
                  </a:cubicBezTo>
                  <a:cubicBezTo>
                    <a:pt x="620" y="670"/>
                    <a:pt x="596" y="658"/>
                    <a:pt x="584" y="658"/>
                  </a:cubicBezTo>
                  <a:cubicBezTo>
                    <a:pt x="441" y="611"/>
                    <a:pt x="286" y="551"/>
                    <a:pt x="167" y="444"/>
                  </a:cubicBezTo>
                  <a:lnTo>
                    <a:pt x="120" y="408"/>
                  </a:lnTo>
                  <a:lnTo>
                    <a:pt x="84" y="361"/>
                  </a:lnTo>
                  <a:cubicBezTo>
                    <a:pt x="60" y="349"/>
                    <a:pt x="48" y="349"/>
                    <a:pt x="24" y="325"/>
                  </a:cubicBezTo>
                  <a:cubicBezTo>
                    <a:pt x="24" y="317"/>
                    <a:pt x="21" y="313"/>
                    <a:pt x="18" y="313"/>
                  </a:cubicBezTo>
                  <a:cubicBezTo>
                    <a:pt x="10" y="313"/>
                    <a:pt x="1" y="326"/>
                    <a:pt x="1" y="349"/>
                  </a:cubicBezTo>
                  <a:cubicBezTo>
                    <a:pt x="1" y="385"/>
                    <a:pt x="24" y="432"/>
                    <a:pt x="48" y="480"/>
                  </a:cubicBezTo>
                  <a:cubicBezTo>
                    <a:pt x="120" y="551"/>
                    <a:pt x="120" y="551"/>
                    <a:pt x="215" y="611"/>
                  </a:cubicBezTo>
                  <a:cubicBezTo>
                    <a:pt x="298" y="670"/>
                    <a:pt x="298" y="670"/>
                    <a:pt x="405" y="718"/>
                  </a:cubicBezTo>
                  <a:cubicBezTo>
                    <a:pt x="513" y="754"/>
                    <a:pt x="513" y="742"/>
                    <a:pt x="608" y="778"/>
                  </a:cubicBezTo>
                  <a:cubicBezTo>
                    <a:pt x="715" y="801"/>
                    <a:pt x="715" y="813"/>
                    <a:pt x="822" y="813"/>
                  </a:cubicBezTo>
                  <a:cubicBezTo>
                    <a:pt x="876" y="825"/>
                    <a:pt x="902" y="831"/>
                    <a:pt x="931" y="831"/>
                  </a:cubicBezTo>
                  <a:cubicBezTo>
                    <a:pt x="959" y="831"/>
                    <a:pt x="989" y="825"/>
                    <a:pt x="1048" y="813"/>
                  </a:cubicBezTo>
                  <a:cubicBezTo>
                    <a:pt x="1155" y="813"/>
                    <a:pt x="1155" y="801"/>
                    <a:pt x="1251" y="778"/>
                  </a:cubicBezTo>
                  <a:cubicBezTo>
                    <a:pt x="1358" y="754"/>
                    <a:pt x="1358" y="754"/>
                    <a:pt x="1465" y="718"/>
                  </a:cubicBezTo>
                  <a:cubicBezTo>
                    <a:pt x="1560" y="682"/>
                    <a:pt x="1560" y="682"/>
                    <a:pt x="1667" y="647"/>
                  </a:cubicBezTo>
                  <a:cubicBezTo>
                    <a:pt x="1775" y="599"/>
                    <a:pt x="1763" y="587"/>
                    <a:pt x="1846" y="527"/>
                  </a:cubicBezTo>
                  <a:cubicBezTo>
                    <a:pt x="1941" y="468"/>
                    <a:pt x="1941" y="480"/>
                    <a:pt x="2025" y="420"/>
                  </a:cubicBezTo>
                  <a:cubicBezTo>
                    <a:pt x="2120" y="361"/>
                    <a:pt x="2120" y="361"/>
                    <a:pt x="2191" y="289"/>
                  </a:cubicBezTo>
                  <a:cubicBezTo>
                    <a:pt x="2287" y="230"/>
                    <a:pt x="2263" y="206"/>
                    <a:pt x="2358" y="146"/>
                  </a:cubicBezTo>
                  <a:cubicBezTo>
                    <a:pt x="2382" y="135"/>
                    <a:pt x="2394" y="123"/>
                    <a:pt x="2418" y="111"/>
                  </a:cubicBezTo>
                  <a:cubicBezTo>
                    <a:pt x="2429" y="87"/>
                    <a:pt x="2441" y="63"/>
                    <a:pt x="2441" y="51"/>
                  </a:cubicBezTo>
                  <a:cubicBezTo>
                    <a:pt x="2463" y="15"/>
                    <a:pt x="2431" y="1"/>
                    <a:pt x="23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1" name="Google Shape;3081;p3"/>
            <p:cNvSpPr/>
            <p:nvPr/>
          </p:nvSpPr>
          <p:spPr>
            <a:xfrm>
              <a:off x="3953150" y="2713550"/>
              <a:ext cx="99750" cy="64625"/>
            </a:xfrm>
            <a:custGeom>
              <a:avLst/>
              <a:gdLst/>
              <a:ahLst/>
              <a:cxnLst/>
              <a:rect l="l" t="t" r="r" b="b"/>
              <a:pathLst>
                <a:path w="3990" h="2585" extrusionOk="0">
                  <a:moveTo>
                    <a:pt x="3716" y="1"/>
                  </a:moveTo>
                  <a:cubicBezTo>
                    <a:pt x="3680" y="1"/>
                    <a:pt x="3656" y="25"/>
                    <a:pt x="3620" y="37"/>
                  </a:cubicBezTo>
                  <a:lnTo>
                    <a:pt x="3299" y="156"/>
                  </a:lnTo>
                  <a:cubicBezTo>
                    <a:pt x="3132" y="215"/>
                    <a:pt x="3132" y="215"/>
                    <a:pt x="2966" y="287"/>
                  </a:cubicBezTo>
                  <a:cubicBezTo>
                    <a:pt x="2799" y="358"/>
                    <a:pt x="2799" y="358"/>
                    <a:pt x="2656" y="441"/>
                  </a:cubicBezTo>
                  <a:cubicBezTo>
                    <a:pt x="2489" y="513"/>
                    <a:pt x="2501" y="525"/>
                    <a:pt x="2346" y="620"/>
                  </a:cubicBezTo>
                  <a:cubicBezTo>
                    <a:pt x="2192" y="703"/>
                    <a:pt x="2180" y="679"/>
                    <a:pt x="2013" y="763"/>
                  </a:cubicBezTo>
                  <a:cubicBezTo>
                    <a:pt x="1870" y="858"/>
                    <a:pt x="1870" y="870"/>
                    <a:pt x="1715" y="977"/>
                  </a:cubicBezTo>
                  <a:cubicBezTo>
                    <a:pt x="1573" y="1072"/>
                    <a:pt x="1573" y="1072"/>
                    <a:pt x="1430" y="1180"/>
                  </a:cubicBezTo>
                  <a:cubicBezTo>
                    <a:pt x="1299" y="1287"/>
                    <a:pt x="1299" y="1299"/>
                    <a:pt x="1168" y="1406"/>
                  </a:cubicBezTo>
                  <a:lnTo>
                    <a:pt x="894" y="1644"/>
                  </a:lnTo>
                  <a:cubicBezTo>
                    <a:pt x="870" y="1668"/>
                    <a:pt x="834" y="1692"/>
                    <a:pt x="811" y="1715"/>
                  </a:cubicBezTo>
                  <a:cubicBezTo>
                    <a:pt x="620" y="1906"/>
                    <a:pt x="418" y="2108"/>
                    <a:pt x="239" y="2311"/>
                  </a:cubicBezTo>
                  <a:cubicBezTo>
                    <a:pt x="227" y="2346"/>
                    <a:pt x="120" y="2465"/>
                    <a:pt x="96" y="2489"/>
                  </a:cubicBezTo>
                  <a:cubicBezTo>
                    <a:pt x="89" y="2510"/>
                    <a:pt x="78" y="2523"/>
                    <a:pt x="66" y="2539"/>
                  </a:cubicBezTo>
                  <a:lnTo>
                    <a:pt x="66" y="2539"/>
                  </a:lnTo>
                  <a:cubicBezTo>
                    <a:pt x="110" y="2511"/>
                    <a:pt x="163" y="2460"/>
                    <a:pt x="215" y="2418"/>
                  </a:cubicBezTo>
                  <a:cubicBezTo>
                    <a:pt x="322" y="2299"/>
                    <a:pt x="334" y="2299"/>
                    <a:pt x="453" y="2168"/>
                  </a:cubicBezTo>
                  <a:cubicBezTo>
                    <a:pt x="572" y="2049"/>
                    <a:pt x="572" y="2037"/>
                    <a:pt x="703" y="1930"/>
                  </a:cubicBezTo>
                  <a:cubicBezTo>
                    <a:pt x="834" y="1811"/>
                    <a:pt x="822" y="1787"/>
                    <a:pt x="953" y="1692"/>
                  </a:cubicBezTo>
                  <a:cubicBezTo>
                    <a:pt x="1096" y="1572"/>
                    <a:pt x="1096" y="1584"/>
                    <a:pt x="1239" y="1477"/>
                  </a:cubicBezTo>
                  <a:cubicBezTo>
                    <a:pt x="1370" y="1370"/>
                    <a:pt x="1370" y="1370"/>
                    <a:pt x="1525" y="1275"/>
                  </a:cubicBezTo>
                  <a:cubicBezTo>
                    <a:pt x="1656" y="1168"/>
                    <a:pt x="1656" y="1168"/>
                    <a:pt x="1811" y="1072"/>
                  </a:cubicBezTo>
                  <a:lnTo>
                    <a:pt x="2108" y="894"/>
                  </a:lnTo>
                  <a:cubicBezTo>
                    <a:pt x="2251" y="810"/>
                    <a:pt x="2251" y="810"/>
                    <a:pt x="2418" y="739"/>
                  </a:cubicBezTo>
                  <a:cubicBezTo>
                    <a:pt x="2561" y="656"/>
                    <a:pt x="2561" y="632"/>
                    <a:pt x="2716" y="572"/>
                  </a:cubicBezTo>
                  <a:cubicBezTo>
                    <a:pt x="2882" y="501"/>
                    <a:pt x="2882" y="513"/>
                    <a:pt x="3037" y="453"/>
                  </a:cubicBezTo>
                  <a:cubicBezTo>
                    <a:pt x="3204" y="394"/>
                    <a:pt x="3204" y="382"/>
                    <a:pt x="3358" y="322"/>
                  </a:cubicBezTo>
                  <a:cubicBezTo>
                    <a:pt x="3513" y="263"/>
                    <a:pt x="3513" y="263"/>
                    <a:pt x="3680" y="215"/>
                  </a:cubicBezTo>
                  <a:cubicBezTo>
                    <a:pt x="3739" y="203"/>
                    <a:pt x="3775" y="179"/>
                    <a:pt x="3799" y="179"/>
                  </a:cubicBezTo>
                  <a:cubicBezTo>
                    <a:pt x="3835" y="168"/>
                    <a:pt x="3870" y="144"/>
                    <a:pt x="3906" y="132"/>
                  </a:cubicBezTo>
                  <a:cubicBezTo>
                    <a:pt x="3990" y="48"/>
                    <a:pt x="3847" y="1"/>
                    <a:pt x="3787" y="1"/>
                  </a:cubicBezTo>
                  <a:close/>
                  <a:moveTo>
                    <a:pt x="66" y="2539"/>
                  </a:moveTo>
                  <a:lnTo>
                    <a:pt x="66" y="2539"/>
                  </a:lnTo>
                  <a:cubicBezTo>
                    <a:pt x="60" y="2543"/>
                    <a:pt x="54" y="2546"/>
                    <a:pt x="49" y="2549"/>
                  </a:cubicBezTo>
                  <a:cubicBezTo>
                    <a:pt x="25" y="2573"/>
                    <a:pt x="1" y="2573"/>
                    <a:pt x="37" y="2584"/>
                  </a:cubicBezTo>
                  <a:cubicBezTo>
                    <a:pt x="47" y="2565"/>
                    <a:pt x="57" y="2551"/>
                    <a:pt x="66" y="25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2" name="Google Shape;3082;p3"/>
            <p:cNvSpPr/>
            <p:nvPr/>
          </p:nvSpPr>
          <p:spPr>
            <a:xfrm>
              <a:off x="3991550" y="2711175"/>
              <a:ext cx="67600" cy="48850"/>
            </a:xfrm>
            <a:custGeom>
              <a:avLst/>
              <a:gdLst/>
              <a:ahLst/>
              <a:cxnLst/>
              <a:rect l="l" t="t" r="r" b="b"/>
              <a:pathLst>
                <a:path w="2704" h="1954" extrusionOk="0">
                  <a:moveTo>
                    <a:pt x="2501" y="1"/>
                  </a:moveTo>
                  <a:cubicBezTo>
                    <a:pt x="2489" y="13"/>
                    <a:pt x="2465" y="13"/>
                    <a:pt x="2442" y="24"/>
                  </a:cubicBezTo>
                  <a:cubicBezTo>
                    <a:pt x="2334" y="84"/>
                    <a:pt x="2108" y="203"/>
                    <a:pt x="2013" y="263"/>
                  </a:cubicBezTo>
                  <a:cubicBezTo>
                    <a:pt x="1906" y="322"/>
                    <a:pt x="1906" y="346"/>
                    <a:pt x="1799" y="405"/>
                  </a:cubicBezTo>
                  <a:cubicBezTo>
                    <a:pt x="1692" y="465"/>
                    <a:pt x="1715" y="477"/>
                    <a:pt x="1608" y="548"/>
                  </a:cubicBezTo>
                  <a:cubicBezTo>
                    <a:pt x="1501" y="608"/>
                    <a:pt x="1489" y="596"/>
                    <a:pt x="1382" y="667"/>
                  </a:cubicBezTo>
                  <a:cubicBezTo>
                    <a:pt x="1275" y="739"/>
                    <a:pt x="1299" y="739"/>
                    <a:pt x="1191" y="822"/>
                  </a:cubicBezTo>
                  <a:cubicBezTo>
                    <a:pt x="1084" y="894"/>
                    <a:pt x="1084" y="894"/>
                    <a:pt x="1001" y="965"/>
                  </a:cubicBezTo>
                  <a:cubicBezTo>
                    <a:pt x="906" y="1036"/>
                    <a:pt x="906" y="1060"/>
                    <a:pt x="822" y="1132"/>
                  </a:cubicBezTo>
                  <a:cubicBezTo>
                    <a:pt x="727" y="1203"/>
                    <a:pt x="727" y="1215"/>
                    <a:pt x="644" y="1298"/>
                  </a:cubicBezTo>
                  <a:cubicBezTo>
                    <a:pt x="608" y="1322"/>
                    <a:pt x="596" y="1334"/>
                    <a:pt x="584" y="1334"/>
                  </a:cubicBezTo>
                  <a:lnTo>
                    <a:pt x="179" y="1739"/>
                  </a:lnTo>
                  <a:cubicBezTo>
                    <a:pt x="168" y="1751"/>
                    <a:pt x="84" y="1846"/>
                    <a:pt x="72" y="1858"/>
                  </a:cubicBezTo>
                  <a:cubicBezTo>
                    <a:pt x="60" y="1870"/>
                    <a:pt x="48" y="1894"/>
                    <a:pt x="25" y="1917"/>
                  </a:cubicBezTo>
                  <a:cubicBezTo>
                    <a:pt x="1" y="1953"/>
                    <a:pt x="1" y="1953"/>
                    <a:pt x="37" y="1953"/>
                  </a:cubicBezTo>
                  <a:cubicBezTo>
                    <a:pt x="60" y="1929"/>
                    <a:pt x="108" y="1906"/>
                    <a:pt x="156" y="1858"/>
                  </a:cubicBezTo>
                  <a:cubicBezTo>
                    <a:pt x="227" y="1787"/>
                    <a:pt x="406" y="1608"/>
                    <a:pt x="489" y="1536"/>
                  </a:cubicBezTo>
                  <a:cubicBezTo>
                    <a:pt x="584" y="1453"/>
                    <a:pt x="584" y="1441"/>
                    <a:pt x="668" y="1370"/>
                  </a:cubicBezTo>
                  <a:cubicBezTo>
                    <a:pt x="763" y="1298"/>
                    <a:pt x="775" y="1298"/>
                    <a:pt x="858" y="1215"/>
                  </a:cubicBezTo>
                  <a:cubicBezTo>
                    <a:pt x="953" y="1144"/>
                    <a:pt x="965" y="1144"/>
                    <a:pt x="1060" y="1072"/>
                  </a:cubicBezTo>
                  <a:cubicBezTo>
                    <a:pt x="1144" y="1001"/>
                    <a:pt x="1144" y="1001"/>
                    <a:pt x="1251" y="917"/>
                  </a:cubicBezTo>
                  <a:cubicBezTo>
                    <a:pt x="1358" y="846"/>
                    <a:pt x="1358" y="846"/>
                    <a:pt x="1453" y="786"/>
                  </a:cubicBezTo>
                  <a:lnTo>
                    <a:pt x="1668" y="667"/>
                  </a:lnTo>
                  <a:cubicBezTo>
                    <a:pt x="1775" y="608"/>
                    <a:pt x="1751" y="596"/>
                    <a:pt x="1858" y="536"/>
                  </a:cubicBezTo>
                  <a:cubicBezTo>
                    <a:pt x="1965" y="477"/>
                    <a:pt x="1965" y="489"/>
                    <a:pt x="2084" y="429"/>
                  </a:cubicBezTo>
                  <a:lnTo>
                    <a:pt x="2287" y="310"/>
                  </a:lnTo>
                  <a:cubicBezTo>
                    <a:pt x="2394" y="251"/>
                    <a:pt x="2394" y="251"/>
                    <a:pt x="2513" y="203"/>
                  </a:cubicBezTo>
                  <a:cubicBezTo>
                    <a:pt x="2549" y="191"/>
                    <a:pt x="2573" y="179"/>
                    <a:pt x="2608" y="179"/>
                  </a:cubicBezTo>
                  <a:lnTo>
                    <a:pt x="2668" y="120"/>
                  </a:lnTo>
                  <a:cubicBezTo>
                    <a:pt x="2704" y="48"/>
                    <a:pt x="2584" y="1"/>
                    <a:pt x="25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3" name="Google Shape;3083;p3"/>
            <p:cNvSpPr/>
            <p:nvPr/>
          </p:nvSpPr>
          <p:spPr>
            <a:xfrm>
              <a:off x="4026375" y="2709400"/>
              <a:ext cx="36050" cy="41100"/>
            </a:xfrm>
            <a:custGeom>
              <a:avLst/>
              <a:gdLst/>
              <a:ahLst/>
              <a:cxnLst/>
              <a:rect l="l" t="t" r="r" b="b"/>
              <a:pathLst>
                <a:path w="1442" h="1644" extrusionOk="0">
                  <a:moveTo>
                    <a:pt x="1287" y="0"/>
                  </a:moveTo>
                  <a:lnTo>
                    <a:pt x="1251" y="24"/>
                  </a:lnTo>
                  <a:lnTo>
                    <a:pt x="1144" y="143"/>
                  </a:lnTo>
                  <a:lnTo>
                    <a:pt x="1025" y="262"/>
                  </a:lnTo>
                  <a:cubicBezTo>
                    <a:pt x="953" y="322"/>
                    <a:pt x="953" y="322"/>
                    <a:pt x="918" y="381"/>
                  </a:cubicBezTo>
                  <a:cubicBezTo>
                    <a:pt x="858" y="441"/>
                    <a:pt x="870" y="453"/>
                    <a:pt x="810" y="512"/>
                  </a:cubicBezTo>
                  <a:cubicBezTo>
                    <a:pt x="751" y="572"/>
                    <a:pt x="739" y="548"/>
                    <a:pt x="680" y="619"/>
                  </a:cubicBezTo>
                  <a:cubicBezTo>
                    <a:pt x="620" y="679"/>
                    <a:pt x="632" y="691"/>
                    <a:pt x="584" y="750"/>
                  </a:cubicBezTo>
                  <a:cubicBezTo>
                    <a:pt x="549" y="810"/>
                    <a:pt x="549" y="810"/>
                    <a:pt x="477" y="893"/>
                  </a:cubicBezTo>
                  <a:cubicBezTo>
                    <a:pt x="441" y="953"/>
                    <a:pt x="441" y="965"/>
                    <a:pt x="394" y="1024"/>
                  </a:cubicBezTo>
                  <a:cubicBezTo>
                    <a:pt x="346" y="1084"/>
                    <a:pt x="346" y="1096"/>
                    <a:pt x="299" y="1155"/>
                  </a:cubicBezTo>
                  <a:cubicBezTo>
                    <a:pt x="287" y="1167"/>
                    <a:pt x="275" y="1191"/>
                    <a:pt x="275" y="1203"/>
                  </a:cubicBezTo>
                  <a:cubicBezTo>
                    <a:pt x="215" y="1310"/>
                    <a:pt x="156" y="1429"/>
                    <a:pt x="84" y="1512"/>
                  </a:cubicBezTo>
                  <a:cubicBezTo>
                    <a:pt x="60" y="1524"/>
                    <a:pt x="60" y="1548"/>
                    <a:pt x="48" y="1560"/>
                  </a:cubicBezTo>
                  <a:cubicBezTo>
                    <a:pt x="37" y="1572"/>
                    <a:pt x="37" y="1584"/>
                    <a:pt x="25" y="1607"/>
                  </a:cubicBezTo>
                  <a:cubicBezTo>
                    <a:pt x="25" y="1616"/>
                    <a:pt x="25" y="1624"/>
                    <a:pt x="17" y="1632"/>
                  </a:cubicBezTo>
                  <a:lnTo>
                    <a:pt x="17" y="1632"/>
                  </a:lnTo>
                  <a:cubicBezTo>
                    <a:pt x="23" y="1629"/>
                    <a:pt x="30" y="1626"/>
                    <a:pt x="37" y="1619"/>
                  </a:cubicBezTo>
                  <a:cubicBezTo>
                    <a:pt x="72" y="1607"/>
                    <a:pt x="84" y="1572"/>
                    <a:pt x="108" y="1560"/>
                  </a:cubicBezTo>
                  <a:cubicBezTo>
                    <a:pt x="156" y="1500"/>
                    <a:pt x="251" y="1369"/>
                    <a:pt x="287" y="1310"/>
                  </a:cubicBezTo>
                  <a:cubicBezTo>
                    <a:pt x="334" y="1250"/>
                    <a:pt x="334" y="1226"/>
                    <a:pt x="382" y="1167"/>
                  </a:cubicBezTo>
                  <a:cubicBezTo>
                    <a:pt x="429" y="1107"/>
                    <a:pt x="441" y="1107"/>
                    <a:pt x="489" y="1048"/>
                  </a:cubicBezTo>
                  <a:cubicBezTo>
                    <a:pt x="525" y="988"/>
                    <a:pt x="549" y="988"/>
                    <a:pt x="584" y="929"/>
                  </a:cubicBezTo>
                  <a:cubicBezTo>
                    <a:pt x="632" y="869"/>
                    <a:pt x="632" y="869"/>
                    <a:pt x="691" y="810"/>
                  </a:cubicBezTo>
                  <a:lnTo>
                    <a:pt x="799" y="715"/>
                  </a:lnTo>
                  <a:cubicBezTo>
                    <a:pt x="858" y="655"/>
                    <a:pt x="858" y="655"/>
                    <a:pt x="918" y="607"/>
                  </a:cubicBezTo>
                  <a:cubicBezTo>
                    <a:pt x="977" y="548"/>
                    <a:pt x="965" y="536"/>
                    <a:pt x="1025" y="488"/>
                  </a:cubicBezTo>
                  <a:cubicBezTo>
                    <a:pt x="1084" y="429"/>
                    <a:pt x="1084" y="441"/>
                    <a:pt x="1144" y="393"/>
                  </a:cubicBezTo>
                  <a:cubicBezTo>
                    <a:pt x="1203" y="357"/>
                    <a:pt x="1180" y="334"/>
                    <a:pt x="1263" y="298"/>
                  </a:cubicBezTo>
                  <a:cubicBezTo>
                    <a:pt x="1322" y="250"/>
                    <a:pt x="1322" y="250"/>
                    <a:pt x="1382" y="191"/>
                  </a:cubicBezTo>
                  <a:cubicBezTo>
                    <a:pt x="1394" y="179"/>
                    <a:pt x="1406" y="155"/>
                    <a:pt x="1418" y="155"/>
                  </a:cubicBezTo>
                  <a:cubicBezTo>
                    <a:pt x="1442" y="143"/>
                    <a:pt x="1442" y="131"/>
                    <a:pt x="1442" y="95"/>
                  </a:cubicBezTo>
                  <a:cubicBezTo>
                    <a:pt x="1442" y="24"/>
                    <a:pt x="1346" y="0"/>
                    <a:pt x="1322" y="0"/>
                  </a:cubicBezTo>
                  <a:close/>
                  <a:moveTo>
                    <a:pt x="17" y="1632"/>
                  </a:moveTo>
                  <a:lnTo>
                    <a:pt x="17" y="1632"/>
                  </a:lnTo>
                  <a:cubicBezTo>
                    <a:pt x="11" y="1635"/>
                    <a:pt x="6" y="1638"/>
                    <a:pt x="1" y="1643"/>
                  </a:cubicBezTo>
                  <a:cubicBezTo>
                    <a:pt x="8" y="1640"/>
                    <a:pt x="13" y="1636"/>
                    <a:pt x="17" y="16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4" name="Google Shape;3084;p3"/>
            <p:cNvSpPr/>
            <p:nvPr/>
          </p:nvSpPr>
          <p:spPr>
            <a:xfrm>
              <a:off x="3774275" y="2926675"/>
              <a:ext cx="41400" cy="45075"/>
            </a:xfrm>
            <a:custGeom>
              <a:avLst/>
              <a:gdLst/>
              <a:ahLst/>
              <a:cxnLst/>
              <a:rect l="l" t="t" r="r" b="b"/>
              <a:pathLst>
                <a:path w="1656" h="1803" extrusionOk="0">
                  <a:moveTo>
                    <a:pt x="1477" y="1"/>
                  </a:moveTo>
                  <a:cubicBezTo>
                    <a:pt x="1453" y="13"/>
                    <a:pt x="1441" y="13"/>
                    <a:pt x="1429" y="25"/>
                  </a:cubicBezTo>
                  <a:cubicBezTo>
                    <a:pt x="1358" y="84"/>
                    <a:pt x="1358" y="84"/>
                    <a:pt x="1298" y="144"/>
                  </a:cubicBezTo>
                  <a:cubicBezTo>
                    <a:pt x="1215" y="203"/>
                    <a:pt x="1215" y="203"/>
                    <a:pt x="1167" y="263"/>
                  </a:cubicBezTo>
                  <a:cubicBezTo>
                    <a:pt x="1084" y="322"/>
                    <a:pt x="1108" y="322"/>
                    <a:pt x="1024" y="382"/>
                  </a:cubicBezTo>
                  <a:cubicBezTo>
                    <a:pt x="965" y="441"/>
                    <a:pt x="965" y="453"/>
                    <a:pt x="905" y="513"/>
                  </a:cubicBezTo>
                  <a:cubicBezTo>
                    <a:pt x="846" y="572"/>
                    <a:pt x="822" y="560"/>
                    <a:pt x="762" y="620"/>
                  </a:cubicBezTo>
                  <a:cubicBezTo>
                    <a:pt x="703" y="679"/>
                    <a:pt x="703" y="691"/>
                    <a:pt x="655" y="751"/>
                  </a:cubicBezTo>
                  <a:cubicBezTo>
                    <a:pt x="596" y="834"/>
                    <a:pt x="596" y="834"/>
                    <a:pt x="536" y="894"/>
                  </a:cubicBezTo>
                  <a:cubicBezTo>
                    <a:pt x="477" y="965"/>
                    <a:pt x="488" y="965"/>
                    <a:pt x="429" y="1037"/>
                  </a:cubicBezTo>
                  <a:cubicBezTo>
                    <a:pt x="369" y="1108"/>
                    <a:pt x="393" y="1108"/>
                    <a:pt x="322" y="1191"/>
                  </a:cubicBezTo>
                  <a:cubicBezTo>
                    <a:pt x="310" y="1203"/>
                    <a:pt x="298" y="1215"/>
                    <a:pt x="298" y="1227"/>
                  </a:cubicBezTo>
                  <a:lnTo>
                    <a:pt x="72" y="1584"/>
                  </a:lnTo>
                  <a:cubicBezTo>
                    <a:pt x="60" y="1596"/>
                    <a:pt x="60" y="1620"/>
                    <a:pt x="48" y="1644"/>
                  </a:cubicBezTo>
                  <a:cubicBezTo>
                    <a:pt x="24" y="1656"/>
                    <a:pt x="24" y="1679"/>
                    <a:pt x="12" y="1691"/>
                  </a:cubicBezTo>
                  <a:cubicBezTo>
                    <a:pt x="12" y="1703"/>
                    <a:pt x="0" y="1715"/>
                    <a:pt x="0" y="1739"/>
                  </a:cubicBezTo>
                  <a:cubicBezTo>
                    <a:pt x="0" y="1785"/>
                    <a:pt x="7" y="1803"/>
                    <a:pt x="22" y="1803"/>
                  </a:cubicBezTo>
                  <a:cubicBezTo>
                    <a:pt x="26" y="1803"/>
                    <a:pt x="31" y="1801"/>
                    <a:pt x="36" y="1799"/>
                  </a:cubicBezTo>
                  <a:cubicBezTo>
                    <a:pt x="60" y="1787"/>
                    <a:pt x="96" y="1751"/>
                    <a:pt x="107" y="1727"/>
                  </a:cubicBezTo>
                  <a:cubicBezTo>
                    <a:pt x="155" y="1668"/>
                    <a:pt x="250" y="1513"/>
                    <a:pt x="298" y="1441"/>
                  </a:cubicBezTo>
                  <a:cubicBezTo>
                    <a:pt x="346" y="1370"/>
                    <a:pt x="346" y="1370"/>
                    <a:pt x="405" y="1287"/>
                  </a:cubicBezTo>
                  <a:cubicBezTo>
                    <a:pt x="465" y="1215"/>
                    <a:pt x="465" y="1227"/>
                    <a:pt x="524" y="1156"/>
                  </a:cubicBezTo>
                  <a:cubicBezTo>
                    <a:pt x="584" y="1096"/>
                    <a:pt x="584" y="1096"/>
                    <a:pt x="643" y="1025"/>
                  </a:cubicBezTo>
                  <a:cubicBezTo>
                    <a:pt x="703" y="965"/>
                    <a:pt x="703" y="953"/>
                    <a:pt x="762" y="894"/>
                  </a:cubicBezTo>
                  <a:lnTo>
                    <a:pt x="881" y="775"/>
                  </a:lnTo>
                  <a:cubicBezTo>
                    <a:pt x="941" y="715"/>
                    <a:pt x="941" y="715"/>
                    <a:pt x="1012" y="656"/>
                  </a:cubicBezTo>
                  <a:cubicBezTo>
                    <a:pt x="1072" y="596"/>
                    <a:pt x="1060" y="572"/>
                    <a:pt x="1131" y="513"/>
                  </a:cubicBezTo>
                  <a:cubicBezTo>
                    <a:pt x="1191" y="453"/>
                    <a:pt x="1203" y="477"/>
                    <a:pt x="1274" y="417"/>
                  </a:cubicBezTo>
                  <a:cubicBezTo>
                    <a:pt x="1358" y="358"/>
                    <a:pt x="1334" y="358"/>
                    <a:pt x="1417" y="298"/>
                  </a:cubicBezTo>
                  <a:cubicBezTo>
                    <a:pt x="1489" y="251"/>
                    <a:pt x="1489" y="251"/>
                    <a:pt x="1548" y="191"/>
                  </a:cubicBezTo>
                  <a:cubicBezTo>
                    <a:pt x="1572" y="179"/>
                    <a:pt x="1596" y="155"/>
                    <a:pt x="1608" y="155"/>
                  </a:cubicBezTo>
                  <a:cubicBezTo>
                    <a:pt x="1620" y="144"/>
                    <a:pt x="1620" y="120"/>
                    <a:pt x="1631" y="96"/>
                  </a:cubicBezTo>
                  <a:cubicBezTo>
                    <a:pt x="1655" y="25"/>
                    <a:pt x="1548" y="1"/>
                    <a:pt x="1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5" name="Google Shape;3085;p3"/>
            <p:cNvSpPr/>
            <p:nvPr/>
          </p:nvSpPr>
          <p:spPr>
            <a:xfrm>
              <a:off x="3791825" y="2925775"/>
              <a:ext cx="33075" cy="36275"/>
            </a:xfrm>
            <a:custGeom>
              <a:avLst/>
              <a:gdLst/>
              <a:ahLst/>
              <a:cxnLst/>
              <a:rect l="l" t="t" r="r" b="b"/>
              <a:pathLst>
                <a:path w="1323" h="1451" extrusionOk="0">
                  <a:moveTo>
                    <a:pt x="1156" y="1"/>
                  </a:moveTo>
                  <a:cubicBezTo>
                    <a:pt x="1144" y="1"/>
                    <a:pt x="1144" y="13"/>
                    <a:pt x="1132" y="13"/>
                  </a:cubicBezTo>
                  <a:lnTo>
                    <a:pt x="1013" y="108"/>
                  </a:lnTo>
                  <a:lnTo>
                    <a:pt x="894" y="191"/>
                  </a:lnTo>
                  <a:cubicBezTo>
                    <a:pt x="834" y="239"/>
                    <a:pt x="846" y="251"/>
                    <a:pt x="787" y="299"/>
                  </a:cubicBezTo>
                  <a:cubicBezTo>
                    <a:pt x="727" y="346"/>
                    <a:pt x="739" y="358"/>
                    <a:pt x="703" y="406"/>
                  </a:cubicBezTo>
                  <a:cubicBezTo>
                    <a:pt x="644" y="442"/>
                    <a:pt x="620" y="430"/>
                    <a:pt x="584" y="477"/>
                  </a:cubicBezTo>
                  <a:cubicBezTo>
                    <a:pt x="537" y="525"/>
                    <a:pt x="537" y="537"/>
                    <a:pt x="489" y="596"/>
                  </a:cubicBezTo>
                  <a:cubicBezTo>
                    <a:pt x="441" y="656"/>
                    <a:pt x="441" y="656"/>
                    <a:pt x="406" y="703"/>
                  </a:cubicBezTo>
                  <a:cubicBezTo>
                    <a:pt x="358" y="763"/>
                    <a:pt x="370" y="763"/>
                    <a:pt x="322" y="823"/>
                  </a:cubicBezTo>
                  <a:cubicBezTo>
                    <a:pt x="286" y="882"/>
                    <a:pt x="298" y="882"/>
                    <a:pt x="251" y="942"/>
                  </a:cubicBezTo>
                  <a:cubicBezTo>
                    <a:pt x="239" y="953"/>
                    <a:pt x="239" y="965"/>
                    <a:pt x="227" y="965"/>
                  </a:cubicBezTo>
                  <a:cubicBezTo>
                    <a:pt x="167" y="1061"/>
                    <a:pt x="108" y="1156"/>
                    <a:pt x="48" y="1251"/>
                  </a:cubicBezTo>
                  <a:cubicBezTo>
                    <a:pt x="48" y="1263"/>
                    <a:pt x="25" y="1287"/>
                    <a:pt x="25" y="1299"/>
                  </a:cubicBezTo>
                  <a:cubicBezTo>
                    <a:pt x="13" y="1311"/>
                    <a:pt x="13" y="1323"/>
                    <a:pt x="13" y="1334"/>
                  </a:cubicBezTo>
                  <a:cubicBezTo>
                    <a:pt x="13" y="1358"/>
                    <a:pt x="13" y="1370"/>
                    <a:pt x="1" y="1382"/>
                  </a:cubicBezTo>
                  <a:cubicBezTo>
                    <a:pt x="1" y="1426"/>
                    <a:pt x="1" y="1451"/>
                    <a:pt x="10" y="1451"/>
                  </a:cubicBezTo>
                  <a:cubicBezTo>
                    <a:pt x="14" y="1451"/>
                    <a:pt x="18" y="1448"/>
                    <a:pt x="25" y="1442"/>
                  </a:cubicBezTo>
                  <a:cubicBezTo>
                    <a:pt x="60" y="1430"/>
                    <a:pt x="72" y="1418"/>
                    <a:pt x="108" y="1382"/>
                  </a:cubicBezTo>
                  <a:cubicBezTo>
                    <a:pt x="132" y="1323"/>
                    <a:pt x="144" y="1323"/>
                    <a:pt x="179" y="1263"/>
                  </a:cubicBezTo>
                  <a:cubicBezTo>
                    <a:pt x="215" y="1204"/>
                    <a:pt x="215" y="1204"/>
                    <a:pt x="251" y="1144"/>
                  </a:cubicBezTo>
                  <a:cubicBezTo>
                    <a:pt x="298" y="1084"/>
                    <a:pt x="286" y="1084"/>
                    <a:pt x="322" y="1025"/>
                  </a:cubicBezTo>
                  <a:cubicBezTo>
                    <a:pt x="370" y="965"/>
                    <a:pt x="382" y="989"/>
                    <a:pt x="429" y="930"/>
                  </a:cubicBezTo>
                  <a:cubicBezTo>
                    <a:pt x="477" y="870"/>
                    <a:pt x="477" y="882"/>
                    <a:pt x="525" y="823"/>
                  </a:cubicBezTo>
                  <a:cubicBezTo>
                    <a:pt x="560" y="775"/>
                    <a:pt x="560" y="763"/>
                    <a:pt x="608" y="715"/>
                  </a:cubicBezTo>
                  <a:cubicBezTo>
                    <a:pt x="656" y="668"/>
                    <a:pt x="667" y="668"/>
                    <a:pt x="715" y="632"/>
                  </a:cubicBezTo>
                  <a:cubicBezTo>
                    <a:pt x="775" y="584"/>
                    <a:pt x="775" y="584"/>
                    <a:pt x="822" y="537"/>
                  </a:cubicBezTo>
                  <a:cubicBezTo>
                    <a:pt x="882" y="489"/>
                    <a:pt x="858" y="477"/>
                    <a:pt x="906" y="430"/>
                  </a:cubicBezTo>
                  <a:cubicBezTo>
                    <a:pt x="965" y="394"/>
                    <a:pt x="965" y="406"/>
                    <a:pt x="1025" y="358"/>
                  </a:cubicBezTo>
                  <a:cubicBezTo>
                    <a:pt x="1084" y="311"/>
                    <a:pt x="1072" y="311"/>
                    <a:pt x="1132" y="263"/>
                  </a:cubicBezTo>
                  <a:cubicBezTo>
                    <a:pt x="1191" y="227"/>
                    <a:pt x="1191" y="227"/>
                    <a:pt x="1251" y="191"/>
                  </a:cubicBezTo>
                  <a:cubicBezTo>
                    <a:pt x="1263" y="180"/>
                    <a:pt x="1275" y="180"/>
                    <a:pt x="1299" y="168"/>
                  </a:cubicBezTo>
                  <a:cubicBezTo>
                    <a:pt x="1310" y="144"/>
                    <a:pt x="1310" y="132"/>
                    <a:pt x="1310" y="108"/>
                  </a:cubicBezTo>
                  <a:cubicBezTo>
                    <a:pt x="1322" y="49"/>
                    <a:pt x="1239" y="1"/>
                    <a:pt x="1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6" name="Google Shape;3086;p3"/>
            <p:cNvSpPr/>
            <p:nvPr/>
          </p:nvSpPr>
          <p:spPr>
            <a:xfrm>
              <a:off x="3804325" y="2919250"/>
              <a:ext cx="41100" cy="44950"/>
            </a:xfrm>
            <a:custGeom>
              <a:avLst/>
              <a:gdLst/>
              <a:ahLst/>
              <a:cxnLst/>
              <a:rect l="l" t="t" r="r" b="b"/>
              <a:pathLst>
                <a:path w="1644" h="1798" extrusionOk="0">
                  <a:moveTo>
                    <a:pt x="1465" y="0"/>
                  </a:moveTo>
                  <a:cubicBezTo>
                    <a:pt x="1453" y="0"/>
                    <a:pt x="1430" y="12"/>
                    <a:pt x="1418" y="12"/>
                  </a:cubicBezTo>
                  <a:cubicBezTo>
                    <a:pt x="1346" y="60"/>
                    <a:pt x="1346" y="60"/>
                    <a:pt x="1251" y="119"/>
                  </a:cubicBezTo>
                  <a:cubicBezTo>
                    <a:pt x="1180" y="155"/>
                    <a:pt x="1180" y="155"/>
                    <a:pt x="1108" y="214"/>
                  </a:cubicBezTo>
                  <a:lnTo>
                    <a:pt x="953" y="333"/>
                  </a:lnTo>
                  <a:cubicBezTo>
                    <a:pt x="882" y="393"/>
                    <a:pt x="894" y="417"/>
                    <a:pt x="822" y="476"/>
                  </a:cubicBezTo>
                  <a:cubicBezTo>
                    <a:pt x="751" y="536"/>
                    <a:pt x="739" y="500"/>
                    <a:pt x="679" y="572"/>
                  </a:cubicBezTo>
                  <a:cubicBezTo>
                    <a:pt x="620" y="631"/>
                    <a:pt x="620" y="655"/>
                    <a:pt x="560" y="726"/>
                  </a:cubicBezTo>
                  <a:lnTo>
                    <a:pt x="441" y="869"/>
                  </a:lnTo>
                  <a:cubicBezTo>
                    <a:pt x="382" y="953"/>
                    <a:pt x="394" y="953"/>
                    <a:pt x="346" y="1036"/>
                  </a:cubicBezTo>
                  <a:cubicBezTo>
                    <a:pt x="298" y="1107"/>
                    <a:pt x="298" y="1107"/>
                    <a:pt x="263" y="1203"/>
                  </a:cubicBezTo>
                  <a:cubicBezTo>
                    <a:pt x="239" y="1214"/>
                    <a:pt x="227" y="1226"/>
                    <a:pt x="227" y="1250"/>
                  </a:cubicBezTo>
                  <a:cubicBezTo>
                    <a:pt x="167" y="1369"/>
                    <a:pt x="108" y="1500"/>
                    <a:pt x="48" y="1631"/>
                  </a:cubicBezTo>
                  <a:cubicBezTo>
                    <a:pt x="48" y="1643"/>
                    <a:pt x="13" y="1726"/>
                    <a:pt x="1" y="1738"/>
                  </a:cubicBezTo>
                  <a:lnTo>
                    <a:pt x="1" y="1798"/>
                  </a:lnTo>
                  <a:cubicBezTo>
                    <a:pt x="1" y="1738"/>
                    <a:pt x="25" y="1738"/>
                    <a:pt x="37" y="1726"/>
                  </a:cubicBezTo>
                  <a:cubicBezTo>
                    <a:pt x="60" y="1703"/>
                    <a:pt x="84" y="1667"/>
                    <a:pt x="96" y="1631"/>
                  </a:cubicBezTo>
                  <a:cubicBezTo>
                    <a:pt x="120" y="1560"/>
                    <a:pt x="144" y="1560"/>
                    <a:pt x="167" y="1488"/>
                  </a:cubicBezTo>
                  <a:lnTo>
                    <a:pt x="263" y="1334"/>
                  </a:lnTo>
                  <a:cubicBezTo>
                    <a:pt x="298" y="1262"/>
                    <a:pt x="287" y="1262"/>
                    <a:pt x="346" y="1191"/>
                  </a:cubicBezTo>
                  <a:cubicBezTo>
                    <a:pt x="394" y="1107"/>
                    <a:pt x="406" y="1131"/>
                    <a:pt x="453" y="1048"/>
                  </a:cubicBezTo>
                  <a:cubicBezTo>
                    <a:pt x="513" y="976"/>
                    <a:pt x="513" y="976"/>
                    <a:pt x="572" y="917"/>
                  </a:cubicBezTo>
                  <a:cubicBezTo>
                    <a:pt x="632" y="857"/>
                    <a:pt x="620" y="845"/>
                    <a:pt x="679" y="786"/>
                  </a:cubicBezTo>
                  <a:cubicBezTo>
                    <a:pt x="739" y="726"/>
                    <a:pt x="739" y="726"/>
                    <a:pt x="810" y="667"/>
                  </a:cubicBezTo>
                  <a:cubicBezTo>
                    <a:pt x="870" y="607"/>
                    <a:pt x="870" y="607"/>
                    <a:pt x="941" y="560"/>
                  </a:cubicBezTo>
                  <a:cubicBezTo>
                    <a:pt x="1013" y="500"/>
                    <a:pt x="1001" y="488"/>
                    <a:pt x="1060" y="441"/>
                  </a:cubicBezTo>
                  <a:lnTo>
                    <a:pt x="1215" y="357"/>
                  </a:lnTo>
                  <a:cubicBezTo>
                    <a:pt x="1287" y="310"/>
                    <a:pt x="1287" y="298"/>
                    <a:pt x="1358" y="262"/>
                  </a:cubicBezTo>
                  <a:cubicBezTo>
                    <a:pt x="1430" y="214"/>
                    <a:pt x="1430" y="214"/>
                    <a:pt x="1513" y="191"/>
                  </a:cubicBezTo>
                  <a:cubicBezTo>
                    <a:pt x="1537" y="179"/>
                    <a:pt x="1549" y="179"/>
                    <a:pt x="1572" y="179"/>
                  </a:cubicBezTo>
                  <a:cubicBezTo>
                    <a:pt x="1584" y="155"/>
                    <a:pt x="1596" y="143"/>
                    <a:pt x="1608" y="119"/>
                  </a:cubicBezTo>
                  <a:cubicBezTo>
                    <a:pt x="1644" y="60"/>
                    <a:pt x="1549" y="0"/>
                    <a:pt x="1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7" name="Google Shape;3087;p3"/>
            <p:cNvSpPr/>
            <p:nvPr/>
          </p:nvSpPr>
          <p:spPr>
            <a:xfrm>
              <a:off x="4312425" y="2295000"/>
              <a:ext cx="46725" cy="58375"/>
            </a:xfrm>
            <a:custGeom>
              <a:avLst/>
              <a:gdLst/>
              <a:ahLst/>
              <a:cxnLst/>
              <a:rect l="l" t="t" r="r" b="b"/>
              <a:pathLst>
                <a:path w="1869" h="2335" extrusionOk="0">
                  <a:moveTo>
                    <a:pt x="1744" y="0"/>
                  </a:moveTo>
                  <a:cubicBezTo>
                    <a:pt x="1737" y="0"/>
                    <a:pt x="1732" y="1"/>
                    <a:pt x="1727" y="3"/>
                  </a:cubicBezTo>
                  <a:cubicBezTo>
                    <a:pt x="1703" y="3"/>
                    <a:pt x="1691" y="3"/>
                    <a:pt x="1680" y="27"/>
                  </a:cubicBezTo>
                  <a:cubicBezTo>
                    <a:pt x="1668" y="38"/>
                    <a:pt x="1644" y="38"/>
                    <a:pt x="1632" y="50"/>
                  </a:cubicBezTo>
                  <a:cubicBezTo>
                    <a:pt x="1549" y="122"/>
                    <a:pt x="1549" y="122"/>
                    <a:pt x="1465" y="205"/>
                  </a:cubicBezTo>
                  <a:cubicBezTo>
                    <a:pt x="1382" y="277"/>
                    <a:pt x="1382" y="277"/>
                    <a:pt x="1310" y="348"/>
                  </a:cubicBezTo>
                  <a:cubicBezTo>
                    <a:pt x="1227" y="419"/>
                    <a:pt x="1227" y="443"/>
                    <a:pt x="1156" y="515"/>
                  </a:cubicBezTo>
                  <a:cubicBezTo>
                    <a:pt x="1084" y="586"/>
                    <a:pt x="1096" y="598"/>
                    <a:pt x="1013" y="693"/>
                  </a:cubicBezTo>
                  <a:cubicBezTo>
                    <a:pt x="929" y="765"/>
                    <a:pt x="906" y="753"/>
                    <a:pt x="846" y="836"/>
                  </a:cubicBezTo>
                  <a:cubicBezTo>
                    <a:pt x="775" y="931"/>
                    <a:pt x="787" y="931"/>
                    <a:pt x="715" y="1015"/>
                  </a:cubicBezTo>
                  <a:cubicBezTo>
                    <a:pt x="656" y="1110"/>
                    <a:pt x="632" y="1110"/>
                    <a:pt x="572" y="1193"/>
                  </a:cubicBezTo>
                  <a:cubicBezTo>
                    <a:pt x="513" y="1289"/>
                    <a:pt x="537" y="1300"/>
                    <a:pt x="453" y="1396"/>
                  </a:cubicBezTo>
                  <a:cubicBezTo>
                    <a:pt x="394" y="1479"/>
                    <a:pt x="394" y="1491"/>
                    <a:pt x="358" y="1586"/>
                  </a:cubicBezTo>
                  <a:cubicBezTo>
                    <a:pt x="334" y="1610"/>
                    <a:pt x="322" y="1634"/>
                    <a:pt x="310" y="1646"/>
                  </a:cubicBezTo>
                  <a:cubicBezTo>
                    <a:pt x="310" y="1646"/>
                    <a:pt x="179" y="1896"/>
                    <a:pt x="72" y="2110"/>
                  </a:cubicBezTo>
                  <a:cubicBezTo>
                    <a:pt x="60" y="2122"/>
                    <a:pt x="60" y="2146"/>
                    <a:pt x="36" y="2182"/>
                  </a:cubicBezTo>
                  <a:cubicBezTo>
                    <a:pt x="25" y="2205"/>
                    <a:pt x="25" y="2229"/>
                    <a:pt x="13" y="2241"/>
                  </a:cubicBezTo>
                  <a:cubicBezTo>
                    <a:pt x="13" y="2253"/>
                    <a:pt x="1" y="2289"/>
                    <a:pt x="1" y="2301"/>
                  </a:cubicBezTo>
                  <a:cubicBezTo>
                    <a:pt x="1" y="2317"/>
                    <a:pt x="1" y="2334"/>
                    <a:pt x="9" y="2334"/>
                  </a:cubicBezTo>
                  <a:cubicBezTo>
                    <a:pt x="13" y="2334"/>
                    <a:pt x="18" y="2331"/>
                    <a:pt x="25" y="2324"/>
                  </a:cubicBezTo>
                  <a:cubicBezTo>
                    <a:pt x="60" y="2313"/>
                    <a:pt x="84" y="2265"/>
                    <a:pt x="120" y="2229"/>
                  </a:cubicBezTo>
                  <a:cubicBezTo>
                    <a:pt x="156" y="2134"/>
                    <a:pt x="156" y="2134"/>
                    <a:pt x="215" y="2027"/>
                  </a:cubicBezTo>
                  <a:cubicBezTo>
                    <a:pt x="263" y="1943"/>
                    <a:pt x="263" y="1943"/>
                    <a:pt x="322" y="1836"/>
                  </a:cubicBezTo>
                  <a:cubicBezTo>
                    <a:pt x="382" y="1741"/>
                    <a:pt x="370" y="1729"/>
                    <a:pt x="429" y="1646"/>
                  </a:cubicBezTo>
                  <a:cubicBezTo>
                    <a:pt x="489" y="1551"/>
                    <a:pt x="501" y="1551"/>
                    <a:pt x="560" y="1467"/>
                  </a:cubicBezTo>
                  <a:cubicBezTo>
                    <a:pt x="620" y="1372"/>
                    <a:pt x="620" y="1372"/>
                    <a:pt x="691" y="1289"/>
                  </a:cubicBezTo>
                  <a:cubicBezTo>
                    <a:pt x="751" y="1193"/>
                    <a:pt x="751" y="1193"/>
                    <a:pt x="834" y="1110"/>
                  </a:cubicBezTo>
                  <a:cubicBezTo>
                    <a:pt x="906" y="1015"/>
                    <a:pt x="906" y="1039"/>
                    <a:pt x="977" y="943"/>
                  </a:cubicBezTo>
                  <a:lnTo>
                    <a:pt x="1132" y="800"/>
                  </a:lnTo>
                  <a:cubicBezTo>
                    <a:pt x="1203" y="717"/>
                    <a:pt x="1191" y="705"/>
                    <a:pt x="1263" y="634"/>
                  </a:cubicBezTo>
                  <a:cubicBezTo>
                    <a:pt x="1334" y="550"/>
                    <a:pt x="1346" y="574"/>
                    <a:pt x="1430" y="503"/>
                  </a:cubicBezTo>
                  <a:cubicBezTo>
                    <a:pt x="1501" y="419"/>
                    <a:pt x="1501" y="419"/>
                    <a:pt x="1584" y="348"/>
                  </a:cubicBezTo>
                  <a:cubicBezTo>
                    <a:pt x="1680" y="277"/>
                    <a:pt x="1680" y="277"/>
                    <a:pt x="1751" y="217"/>
                  </a:cubicBezTo>
                  <a:cubicBezTo>
                    <a:pt x="1787" y="205"/>
                    <a:pt x="1799" y="181"/>
                    <a:pt x="1822" y="169"/>
                  </a:cubicBezTo>
                  <a:cubicBezTo>
                    <a:pt x="1846" y="157"/>
                    <a:pt x="1858" y="122"/>
                    <a:pt x="1858" y="98"/>
                  </a:cubicBezTo>
                  <a:cubicBezTo>
                    <a:pt x="1869" y="36"/>
                    <a:pt x="1788" y="0"/>
                    <a:pt x="17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8" name="Google Shape;3088;p3"/>
            <p:cNvSpPr/>
            <p:nvPr/>
          </p:nvSpPr>
          <p:spPr>
            <a:xfrm>
              <a:off x="4310350" y="2301300"/>
              <a:ext cx="29800" cy="30975"/>
            </a:xfrm>
            <a:custGeom>
              <a:avLst/>
              <a:gdLst/>
              <a:ahLst/>
              <a:cxnLst/>
              <a:rect l="l" t="t" r="r" b="b"/>
              <a:pathLst>
                <a:path w="1192" h="1239" extrusionOk="0">
                  <a:moveTo>
                    <a:pt x="1048" y="1"/>
                  </a:moveTo>
                  <a:cubicBezTo>
                    <a:pt x="1024" y="1"/>
                    <a:pt x="1024" y="25"/>
                    <a:pt x="1012" y="25"/>
                  </a:cubicBezTo>
                  <a:lnTo>
                    <a:pt x="929" y="108"/>
                  </a:lnTo>
                  <a:lnTo>
                    <a:pt x="834" y="203"/>
                  </a:lnTo>
                  <a:lnTo>
                    <a:pt x="751" y="286"/>
                  </a:lnTo>
                  <a:cubicBezTo>
                    <a:pt x="703" y="334"/>
                    <a:pt x="715" y="346"/>
                    <a:pt x="667" y="394"/>
                  </a:cubicBezTo>
                  <a:cubicBezTo>
                    <a:pt x="631" y="441"/>
                    <a:pt x="596" y="406"/>
                    <a:pt x="572" y="465"/>
                  </a:cubicBezTo>
                  <a:cubicBezTo>
                    <a:pt x="524" y="513"/>
                    <a:pt x="536" y="525"/>
                    <a:pt x="489" y="572"/>
                  </a:cubicBezTo>
                  <a:lnTo>
                    <a:pt x="405" y="667"/>
                  </a:lnTo>
                  <a:cubicBezTo>
                    <a:pt x="358" y="703"/>
                    <a:pt x="370" y="727"/>
                    <a:pt x="334" y="763"/>
                  </a:cubicBezTo>
                  <a:cubicBezTo>
                    <a:pt x="286" y="810"/>
                    <a:pt x="298" y="822"/>
                    <a:pt x="250" y="870"/>
                  </a:cubicBezTo>
                  <a:lnTo>
                    <a:pt x="227" y="906"/>
                  </a:lnTo>
                  <a:cubicBezTo>
                    <a:pt x="167" y="977"/>
                    <a:pt x="119" y="1060"/>
                    <a:pt x="60" y="1144"/>
                  </a:cubicBezTo>
                  <a:cubicBezTo>
                    <a:pt x="60" y="1156"/>
                    <a:pt x="48" y="1168"/>
                    <a:pt x="48" y="1168"/>
                  </a:cubicBezTo>
                  <a:cubicBezTo>
                    <a:pt x="36" y="1179"/>
                    <a:pt x="36" y="1179"/>
                    <a:pt x="36" y="1203"/>
                  </a:cubicBezTo>
                  <a:cubicBezTo>
                    <a:pt x="36" y="1215"/>
                    <a:pt x="36" y="1227"/>
                    <a:pt x="24" y="1227"/>
                  </a:cubicBezTo>
                  <a:cubicBezTo>
                    <a:pt x="0" y="1227"/>
                    <a:pt x="12" y="1239"/>
                    <a:pt x="36" y="1239"/>
                  </a:cubicBezTo>
                  <a:cubicBezTo>
                    <a:pt x="60" y="1239"/>
                    <a:pt x="84" y="1215"/>
                    <a:pt x="108" y="1203"/>
                  </a:cubicBezTo>
                  <a:cubicBezTo>
                    <a:pt x="143" y="1156"/>
                    <a:pt x="227" y="1060"/>
                    <a:pt x="262" y="1001"/>
                  </a:cubicBezTo>
                  <a:cubicBezTo>
                    <a:pt x="298" y="965"/>
                    <a:pt x="286" y="941"/>
                    <a:pt x="334" y="906"/>
                  </a:cubicBezTo>
                  <a:lnTo>
                    <a:pt x="417" y="810"/>
                  </a:lnTo>
                  <a:lnTo>
                    <a:pt x="512" y="715"/>
                  </a:lnTo>
                  <a:cubicBezTo>
                    <a:pt x="548" y="679"/>
                    <a:pt x="548" y="679"/>
                    <a:pt x="584" y="632"/>
                  </a:cubicBezTo>
                  <a:cubicBezTo>
                    <a:pt x="631" y="584"/>
                    <a:pt x="631" y="584"/>
                    <a:pt x="667" y="560"/>
                  </a:cubicBezTo>
                  <a:cubicBezTo>
                    <a:pt x="715" y="513"/>
                    <a:pt x="715" y="513"/>
                    <a:pt x="762" y="477"/>
                  </a:cubicBezTo>
                  <a:cubicBezTo>
                    <a:pt x="810" y="441"/>
                    <a:pt x="786" y="417"/>
                    <a:pt x="834" y="394"/>
                  </a:cubicBezTo>
                  <a:cubicBezTo>
                    <a:pt x="881" y="346"/>
                    <a:pt x="893" y="358"/>
                    <a:pt x="941" y="334"/>
                  </a:cubicBezTo>
                  <a:cubicBezTo>
                    <a:pt x="989" y="298"/>
                    <a:pt x="989" y="286"/>
                    <a:pt x="1024" y="263"/>
                  </a:cubicBezTo>
                  <a:cubicBezTo>
                    <a:pt x="1072" y="227"/>
                    <a:pt x="1072" y="227"/>
                    <a:pt x="1132" y="179"/>
                  </a:cubicBezTo>
                  <a:cubicBezTo>
                    <a:pt x="1143" y="167"/>
                    <a:pt x="1167" y="167"/>
                    <a:pt x="1179" y="167"/>
                  </a:cubicBezTo>
                  <a:cubicBezTo>
                    <a:pt x="1179" y="156"/>
                    <a:pt x="1191" y="144"/>
                    <a:pt x="1191" y="108"/>
                  </a:cubicBezTo>
                  <a:cubicBezTo>
                    <a:pt x="1191" y="48"/>
                    <a:pt x="1108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9" name="Google Shape;3089;p3"/>
            <p:cNvSpPr/>
            <p:nvPr/>
          </p:nvSpPr>
          <p:spPr>
            <a:xfrm>
              <a:off x="4300100" y="2303975"/>
              <a:ext cx="23375" cy="32600"/>
            </a:xfrm>
            <a:custGeom>
              <a:avLst/>
              <a:gdLst/>
              <a:ahLst/>
              <a:cxnLst/>
              <a:rect l="l" t="t" r="r" b="b"/>
              <a:pathLst>
                <a:path w="935" h="1304" extrusionOk="0">
                  <a:moveTo>
                    <a:pt x="791" y="1"/>
                  </a:moveTo>
                  <a:cubicBezTo>
                    <a:pt x="791" y="1"/>
                    <a:pt x="768" y="13"/>
                    <a:pt x="756" y="13"/>
                  </a:cubicBezTo>
                  <a:cubicBezTo>
                    <a:pt x="708" y="60"/>
                    <a:pt x="708" y="60"/>
                    <a:pt x="684" y="108"/>
                  </a:cubicBezTo>
                  <a:cubicBezTo>
                    <a:pt x="637" y="156"/>
                    <a:pt x="637" y="156"/>
                    <a:pt x="613" y="191"/>
                  </a:cubicBezTo>
                  <a:cubicBezTo>
                    <a:pt x="565" y="239"/>
                    <a:pt x="577" y="239"/>
                    <a:pt x="529" y="299"/>
                  </a:cubicBezTo>
                  <a:cubicBezTo>
                    <a:pt x="494" y="346"/>
                    <a:pt x="506" y="358"/>
                    <a:pt x="470" y="406"/>
                  </a:cubicBezTo>
                  <a:cubicBezTo>
                    <a:pt x="446" y="453"/>
                    <a:pt x="410" y="430"/>
                    <a:pt x="387" y="477"/>
                  </a:cubicBezTo>
                  <a:cubicBezTo>
                    <a:pt x="351" y="525"/>
                    <a:pt x="351" y="537"/>
                    <a:pt x="327" y="584"/>
                  </a:cubicBezTo>
                  <a:cubicBezTo>
                    <a:pt x="291" y="632"/>
                    <a:pt x="291" y="632"/>
                    <a:pt x="268" y="691"/>
                  </a:cubicBezTo>
                  <a:cubicBezTo>
                    <a:pt x="232" y="727"/>
                    <a:pt x="256" y="751"/>
                    <a:pt x="220" y="787"/>
                  </a:cubicBezTo>
                  <a:cubicBezTo>
                    <a:pt x="196" y="834"/>
                    <a:pt x="208" y="846"/>
                    <a:pt x="172" y="894"/>
                  </a:cubicBezTo>
                  <a:cubicBezTo>
                    <a:pt x="160" y="906"/>
                    <a:pt x="160" y="930"/>
                    <a:pt x="160" y="930"/>
                  </a:cubicBezTo>
                  <a:cubicBezTo>
                    <a:pt x="113" y="1013"/>
                    <a:pt x="89" y="1108"/>
                    <a:pt x="41" y="1180"/>
                  </a:cubicBezTo>
                  <a:cubicBezTo>
                    <a:pt x="41" y="1192"/>
                    <a:pt x="29" y="1203"/>
                    <a:pt x="29" y="1227"/>
                  </a:cubicBezTo>
                  <a:cubicBezTo>
                    <a:pt x="29" y="1239"/>
                    <a:pt x="18" y="1239"/>
                    <a:pt x="18" y="1251"/>
                  </a:cubicBezTo>
                  <a:lnTo>
                    <a:pt x="18" y="1287"/>
                  </a:lnTo>
                  <a:cubicBezTo>
                    <a:pt x="1" y="1295"/>
                    <a:pt x="8" y="1304"/>
                    <a:pt x="17" y="1304"/>
                  </a:cubicBezTo>
                  <a:cubicBezTo>
                    <a:pt x="21" y="1304"/>
                    <a:pt x="26" y="1302"/>
                    <a:pt x="29" y="1299"/>
                  </a:cubicBezTo>
                  <a:cubicBezTo>
                    <a:pt x="41" y="1287"/>
                    <a:pt x="77" y="1275"/>
                    <a:pt x="89" y="1251"/>
                  </a:cubicBezTo>
                  <a:cubicBezTo>
                    <a:pt x="113" y="1203"/>
                    <a:pt x="172" y="1108"/>
                    <a:pt x="208" y="1061"/>
                  </a:cubicBezTo>
                  <a:cubicBezTo>
                    <a:pt x="232" y="1013"/>
                    <a:pt x="220" y="1001"/>
                    <a:pt x="256" y="953"/>
                  </a:cubicBezTo>
                  <a:cubicBezTo>
                    <a:pt x="279" y="906"/>
                    <a:pt x="291" y="906"/>
                    <a:pt x="327" y="870"/>
                  </a:cubicBezTo>
                  <a:cubicBezTo>
                    <a:pt x="351" y="822"/>
                    <a:pt x="351" y="822"/>
                    <a:pt x="399" y="775"/>
                  </a:cubicBezTo>
                  <a:lnTo>
                    <a:pt x="458" y="691"/>
                  </a:lnTo>
                  <a:cubicBezTo>
                    <a:pt x="494" y="644"/>
                    <a:pt x="506" y="644"/>
                    <a:pt x="529" y="596"/>
                  </a:cubicBezTo>
                  <a:cubicBezTo>
                    <a:pt x="577" y="549"/>
                    <a:pt x="577" y="549"/>
                    <a:pt x="613" y="513"/>
                  </a:cubicBezTo>
                  <a:cubicBezTo>
                    <a:pt x="649" y="465"/>
                    <a:pt x="625" y="453"/>
                    <a:pt x="672" y="406"/>
                  </a:cubicBezTo>
                  <a:cubicBezTo>
                    <a:pt x="708" y="358"/>
                    <a:pt x="708" y="370"/>
                    <a:pt x="756" y="334"/>
                  </a:cubicBezTo>
                  <a:cubicBezTo>
                    <a:pt x="803" y="287"/>
                    <a:pt x="791" y="287"/>
                    <a:pt x="827" y="239"/>
                  </a:cubicBezTo>
                  <a:lnTo>
                    <a:pt x="910" y="168"/>
                  </a:lnTo>
                  <a:cubicBezTo>
                    <a:pt x="922" y="156"/>
                    <a:pt x="934" y="156"/>
                    <a:pt x="934" y="132"/>
                  </a:cubicBezTo>
                  <a:lnTo>
                    <a:pt x="934" y="96"/>
                  </a:lnTo>
                  <a:cubicBezTo>
                    <a:pt x="922" y="37"/>
                    <a:pt x="851" y="1"/>
                    <a:pt x="8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0" name="Google Shape;3090;p3"/>
            <p:cNvSpPr/>
            <p:nvPr/>
          </p:nvSpPr>
          <p:spPr>
            <a:xfrm>
              <a:off x="4289225" y="2234400"/>
              <a:ext cx="43175" cy="25550"/>
            </a:xfrm>
            <a:custGeom>
              <a:avLst/>
              <a:gdLst/>
              <a:ahLst/>
              <a:cxnLst/>
              <a:rect l="l" t="t" r="r" b="b"/>
              <a:pathLst>
                <a:path w="1727" h="1022" extrusionOk="0">
                  <a:moveTo>
                    <a:pt x="1616" y="1"/>
                  </a:moveTo>
                  <a:cubicBezTo>
                    <a:pt x="1601" y="1"/>
                    <a:pt x="1590" y="4"/>
                    <a:pt x="1584" y="10"/>
                  </a:cubicBezTo>
                  <a:cubicBezTo>
                    <a:pt x="1560" y="10"/>
                    <a:pt x="1560" y="10"/>
                    <a:pt x="1548" y="22"/>
                  </a:cubicBezTo>
                  <a:cubicBezTo>
                    <a:pt x="1548" y="34"/>
                    <a:pt x="1536" y="34"/>
                    <a:pt x="1524" y="45"/>
                  </a:cubicBezTo>
                  <a:cubicBezTo>
                    <a:pt x="1476" y="105"/>
                    <a:pt x="1488" y="105"/>
                    <a:pt x="1441" y="165"/>
                  </a:cubicBezTo>
                  <a:cubicBezTo>
                    <a:pt x="1405" y="224"/>
                    <a:pt x="1405" y="224"/>
                    <a:pt x="1357" y="272"/>
                  </a:cubicBezTo>
                  <a:cubicBezTo>
                    <a:pt x="1310" y="319"/>
                    <a:pt x="1310" y="331"/>
                    <a:pt x="1250" y="379"/>
                  </a:cubicBezTo>
                  <a:cubicBezTo>
                    <a:pt x="1191" y="426"/>
                    <a:pt x="1203" y="438"/>
                    <a:pt x="1143" y="486"/>
                  </a:cubicBezTo>
                  <a:cubicBezTo>
                    <a:pt x="1084" y="522"/>
                    <a:pt x="1072" y="498"/>
                    <a:pt x="1012" y="546"/>
                  </a:cubicBezTo>
                  <a:lnTo>
                    <a:pt x="893" y="629"/>
                  </a:lnTo>
                  <a:cubicBezTo>
                    <a:pt x="834" y="676"/>
                    <a:pt x="834" y="676"/>
                    <a:pt x="774" y="700"/>
                  </a:cubicBezTo>
                  <a:cubicBezTo>
                    <a:pt x="714" y="736"/>
                    <a:pt x="714" y="748"/>
                    <a:pt x="655" y="784"/>
                  </a:cubicBezTo>
                  <a:cubicBezTo>
                    <a:pt x="583" y="807"/>
                    <a:pt x="595" y="807"/>
                    <a:pt x="524" y="843"/>
                  </a:cubicBezTo>
                  <a:cubicBezTo>
                    <a:pt x="512" y="843"/>
                    <a:pt x="488" y="855"/>
                    <a:pt x="476" y="855"/>
                  </a:cubicBezTo>
                  <a:cubicBezTo>
                    <a:pt x="369" y="879"/>
                    <a:pt x="250" y="927"/>
                    <a:pt x="131" y="927"/>
                  </a:cubicBezTo>
                  <a:cubicBezTo>
                    <a:pt x="119" y="927"/>
                    <a:pt x="107" y="927"/>
                    <a:pt x="95" y="938"/>
                  </a:cubicBezTo>
                  <a:lnTo>
                    <a:pt x="48" y="938"/>
                  </a:lnTo>
                  <a:cubicBezTo>
                    <a:pt x="36" y="938"/>
                    <a:pt x="12" y="962"/>
                    <a:pt x="0" y="962"/>
                  </a:cubicBezTo>
                  <a:cubicBezTo>
                    <a:pt x="12" y="974"/>
                    <a:pt x="0" y="986"/>
                    <a:pt x="12" y="986"/>
                  </a:cubicBezTo>
                  <a:cubicBezTo>
                    <a:pt x="36" y="998"/>
                    <a:pt x="72" y="998"/>
                    <a:pt x="107" y="1022"/>
                  </a:cubicBezTo>
                  <a:cubicBezTo>
                    <a:pt x="179" y="1022"/>
                    <a:pt x="179" y="1022"/>
                    <a:pt x="250" y="998"/>
                  </a:cubicBezTo>
                  <a:lnTo>
                    <a:pt x="405" y="974"/>
                  </a:lnTo>
                  <a:cubicBezTo>
                    <a:pt x="476" y="962"/>
                    <a:pt x="476" y="938"/>
                    <a:pt x="548" y="927"/>
                  </a:cubicBezTo>
                  <a:cubicBezTo>
                    <a:pt x="631" y="903"/>
                    <a:pt x="631" y="915"/>
                    <a:pt x="703" y="903"/>
                  </a:cubicBezTo>
                  <a:lnTo>
                    <a:pt x="845" y="843"/>
                  </a:lnTo>
                  <a:cubicBezTo>
                    <a:pt x="929" y="807"/>
                    <a:pt x="929" y="796"/>
                    <a:pt x="988" y="760"/>
                  </a:cubicBezTo>
                  <a:cubicBezTo>
                    <a:pt x="1060" y="736"/>
                    <a:pt x="1060" y="736"/>
                    <a:pt x="1119" y="688"/>
                  </a:cubicBezTo>
                  <a:cubicBezTo>
                    <a:pt x="1179" y="641"/>
                    <a:pt x="1191" y="665"/>
                    <a:pt x="1250" y="605"/>
                  </a:cubicBezTo>
                  <a:cubicBezTo>
                    <a:pt x="1310" y="557"/>
                    <a:pt x="1298" y="546"/>
                    <a:pt x="1357" y="498"/>
                  </a:cubicBezTo>
                  <a:cubicBezTo>
                    <a:pt x="1417" y="450"/>
                    <a:pt x="1429" y="450"/>
                    <a:pt x="1476" y="403"/>
                  </a:cubicBezTo>
                  <a:cubicBezTo>
                    <a:pt x="1536" y="343"/>
                    <a:pt x="1524" y="343"/>
                    <a:pt x="1584" y="284"/>
                  </a:cubicBezTo>
                  <a:cubicBezTo>
                    <a:pt x="1643" y="224"/>
                    <a:pt x="1619" y="224"/>
                    <a:pt x="1679" y="165"/>
                  </a:cubicBezTo>
                  <a:lnTo>
                    <a:pt x="1726" y="117"/>
                  </a:lnTo>
                  <a:lnTo>
                    <a:pt x="1726" y="69"/>
                  </a:lnTo>
                  <a:cubicBezTo>
                    <a:pt x="1718" y="25"/>
                    <a:pt x="1656" y="1"/>
                    <a:pt x="1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1" name="Google Shape;3091;p3"/>
            <p:cNvSpPr/>
            <p:nvPr/>
          </p:nvSpPr>
          <p:spPr>
            <a:xfrm>
              <a:off x="4279975" y="2232250"/>
              <a:ext cx="40225" cy="16700"/>
            </a:xfrm>
            <a:custGeom>
              <a:avLst/>
              <a:gdLst/>
              <a:ahLst/>
              <a:cxnLst/>
              <a:rect l="l" t="t" r="r" b="b"/>
              <a:pathLst>
                <a:path w="1609" h="668" extrusionOk="0">
                  <a:moveTo>
                    <a:pt x="1454" y="0"/>
                  </a:moveTo>
                  <a:cubicBezTo>
                    <a:pt x="1442" y="0"/>
                    <a:pt x="1442" y="12"/>
                    <a:pt x="1430" y="12"/>
                  </a:cubicBezTo>
                  <a:cubicBezTo>
                    <a:pt x="1382" y="48"/>
                    <a:pt x="1382" y="60"/>
                    <a:pt x="1334" y="96"/>
                  </a:cubicBezTo>
                  <a:cubicBezTo>
                    <a:pt x="1299" y="120"/>
                    <a:pt x="1299" y="120"/>
                    <a:pt x="1227" y="167"/>
                  </a:cubicBezTo>
                  <a:cubicBezTo>
                    <a:pt x="1192" y="191"/>
                    <a:pt x="1192" y="215"/>
                    <a:pt x="1132" y="239"/>
                  </a:cubicBezTo>
                  <a:cubicBezTo>
                    <a:pt x="1073" y="274"/>
                    <a:pt x="1084" y="286"/>
                    <a:pt x="1025" y="310"/>
                  </a:cubicBezTo>
                  <a:cubicBezTo>
                    <a:pt x="995" y="328"/>
                    <a:pt x="977" y="328"/>
                    <a:pt x="961" y="328"/>
                  </a:cubicBezTo>
                  <a:cubicBezTo>
                    <a:pt x="945" y="328"/>
                    <a:pt x="930" y="328"/>
                    <a:pt x="906" y="346"/>
                  </a:cubicBezTo>
                  <a:cubicBezTo>
                    <a:pt x="846" y="370"/>
                    <a:pt x="858" y="370"/>
                    <a:pt x="799" y="405"/>
                  </a:cubicBezTo>
                  <a:cubicBezTo>
                    <a:pt x="739" y="429"/>
                    <a:pt x="739" y="417"/>
                    <a:pt x="680" y="453"/>
                  </a:cubicBezTo>
                  <a:cubicBezTo>
                    <a:pt x="620" y="465"/>
                    <a:pt x="620" y="477"/>
                    <a:pt x="561" y="489"/>
                  </a:cubicBezTo>
                  <a:cubicBezTo>
                    <a:pt x="501" y="512"/>
                    <a:pt x="501" y="524"/>
                    <a:pt x="442" y="536"/>
                  </a:cubicBezTo>
                  <a:lnTo>
                    <a:pt x="406" y="536"/>
                  </a:lnTo>
                  <a:cubicBezTo>
                    <a:pt x="311" y="548"/>
                    <a:pt x="203" y="584"/>
                    <a:pt x="120" y="584"/>
                  </a:cubicBezTo>
                  <a:lnTo>
                    <a:pt x="25" y="584"/>
                  </a:lnTo>
                  <a:cubicBezTo>
                    <a:pt x="13" y="584"/>
                    <a:pt x="13" y="596"/>
                    <a:pt x="1" y="596"/>
                  </a:cubicBezTo>
                  <a:cubicBezTo>
                    <a:pt x="25" y="632"/>
                    <a:pt x="25" y="643"/>
                    <a:pt x="37" y="643"/>
                  </a:cubicBezTo>
                  <a:cubicBezTo>
                    <a:pt x="61" y="655"/>
                    <a:pt x="84" y="667"/>
                    <a:pt x="120" y="667"/>
                  </a:cubicBezTo>
                  <a:lnTo>
                    <a:pt x="239" y="667"/>
                  </a:lnTo>
                  <a:cubicBezTo>
                    <a:pt x="299" y="667"/>
                    <a:pt x="299" y="667"/>
                    <a:pt x="370" y="655"/>
                  </a:cubicBezTo>
                  <a:cubicBezTo>
                    <a:pt x="430" y="655"/>
                    <a:pt x="430" y="643"/>
                    <a:pt x="489" y="632"/>
                  </a:cubicBezTo>
                  <a:cubicBezTo>
                    <a:pt x="519" y="620"/>
                    <a:pt x="534" y="620"/>
                    <a:pt x="550" y="620"/>
                  </a:cubicBezTo>
                  <a:cubicBezTo>
                    <a:pt x="567" y="620"/>
                    <a:pt x="584" y="620"/>
                    <a:pt x="620" y="608"/>
                  </a:cubicBezTo>
                  <a:cubicBezTo>
                    <a:pt x="680" y="596"/>
                    <a:pt x="680" y="596"/>
                    <a:pt x="763" y="584"/>
                  </a:cubicBezTo>
                  <a:cubicBezTo>
                    <a:pt x="823" y="560"/>
                    <a:pt x="823" y="548"/>
                    <a:pt x="882" y="536"/>
                  </a:cubicBezTo>
                  <a:lnTo>
                    <a:pt x="1001" y="501"/>
                  </a:lnTo>
                  <a:cubicBezTo>
                    <a:pt x="1061" y="489"/>
                    <a:pt x="1061" y="489"/>
                    <a:pt x="1120" y="465"/>
                  </a:cubicBezTo>
                  <a:cubicBezTo>
                    <a:pt x="1180" y="429"/>
                    <a:pt x="1156" y="417"/>
                    <a:pt x="1215" y="381"/>
                  </a:cubicBezTo>
                  <a:cubicBezTo>
                    <a:pt x="1275" y="358"/>
                    <a:pt x="1275" y="370"/>
                    <a:pt x="1334" y="346"/>
                  </a:cubicBezTo>
                  <a:cubicBezTo>
                    <a:pt x="1394" y="310"/>
                    <a:pt x="1382" y="298"/>
                    <a:pt x="1442" y="262"/>
                  </a:cubicBezTo>
                  <a:cubicBezTo>
                    <a:pt x="1501" y="239"/>
                    <a:pt x="1501" y="227"/>
                    <a:pt x="1549" y="191"/>
                  </a:cubicBezTo>
                  <a:cubicBezTo>
                    <a:pt x="1561" y="179"/>
                    <a:pt x="1573" y="179"/>
                    <a:pt x="1596" y="167"/>
                  </a:cubicBezTo>
                  <a:cubicBezTo>
                    <a:pt x="1596" y="143"/>
                    <a:pt x="1608" y="131"/>
                    <a:pt x="1608" y="108"/>
                  </a:cubicBezTo>
                  <a:cubicBezTo>
                    <a:pt x="1608" y="48"/>
                    <a:pt x="1513" y="0"/>
                    <a:pt x="1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2" name="Google Shape;3092;p3"/>
            <p:cNvSpPr/>
            <p:nvPr/>
          </p:nvSpPr>
          <p:spPr>
            <a:xfrm>
              <a:off x="4269875" y="2229875"/>
              <a:ext cx="32450" cy="9850"/>
            </a:xfrm>
            <a:custGeom>
              <a:avLst/>
              <a:gdLst/>
              <a:ahLst/>
              <a:cxnLst/>
              <a:rect l="l" t="t" r="r" b="b"/>
              <a:pathLst>
                <a:path w="1298" h="394" extrusionOk="0">
                  <a:moveTo>
                    <a:pt x="1155" y="0"/>
                  </a:moveTo>
                  <a:cubicBezTo>
                    <a:pt x="1155" y="0"/>
                    <a:pt x="1143" y="0"/>
                    <a:pt x="1143" y="24"/>
                  </a:cubicBezTo>
                  <a:cubicBezTo>
                    <a:pt x="1107" y="48"/>
                    <a:pt x="1119" y="48"/>
                    <a:pt x="1072" y="84"/>
                  </a:cubicBezTo>
                  <a:cubicBezTo>
                    <a:pt x="1024" y="95"/>
                    <a:pt x="1024" y="107"/>
                    <a:pt x="1000" y="119"/>
                  </a:cubicBezTo>
                  <a:cubicBezTo>
                    <a:pt x="953" y="143"/>
                    <a:pt x="953" y="155"/>
                    <a:pt x="929" y="167"/>
                  </a:cubicBezTo>
                  <a:cubicBezTo>
                    <a:pt x="881" y="179"/>
                    <a:pt x="893" y="203"/>
                    <a:pt x="846" y="215"/>
                  </a:cubicBezTo>
                  <a:cubicBezTo>
                    <a:pt x="838" y="217"/>
                    <a:pt x="831" y="218"/>
                    <a:pt x="824" y="218"/>
                  </a:cubicBezTo>
                  <a:cubicBezTo>
                    <a:pt x="806" y="218"/>
                    <a:pt x="791" y="211"/>
                    <a:pt x="777" y="211"/>
                  </a:cubicBezTo>
                  <a:cubicBezTo>
                    <a:pt x="772" y="211"/>
                    <a:pt x="767" y="212"/>
                    <a:pt x="762" y="215"/>
                  </a:cubicBezTo>
                  <a:cubicBezTo>
                    <a:pt x="715" y="226"/>
                    <a:pt x="715" y="238"/>
                    <a:pt x="667" y="238"/>
                  </a:cubicBezTo>
                  <a:cubicBezTo>
                    <a:pt x="631" y="262"/>
                    <a:pt x="631" y="262"/>
                    <a:pt x="584" y="262"/>
                  </a:cubicBezTo>
                  <a:cubicBezTo>
                    <a:pt x="536" y="274"/>
                    <a:pt x="536" y="286"/>
                    <a:pt x="488" y="286"/>
                  </a:cubicBezTo>
                  <a:cubicBezTo>
                    <a:pt x="453" y="298"/>
                    <a:pt x="453" y="298"/>
                    <a:pt x="405" y="298"/>
                  </a:cubicBezTo>
                  <a:lnTo>
                    <a:pt x="369" y="298"/>
                  </a:lnTo>
                  <a:cubicBezTo>
                    <a:pt x="334" y="310"/>
                    <a:pt x="298" y="316"/>
                    <a:pt x="262" y="316"/>
                  </a:cubicBezTo>
                  <a:cubicBezTo>
                    <a:pt x="226" y="316"/>
                    <a:pt x="191" y="310"/>
                    <a:pt x="155" y="298"/>
                  </a:cubicBezTo>
                  <a:lnTo>
                    <a:pt x="95" y="298"/>
                  </a:lnTo>
                  <a:cubicBezTo>
                    <a:pt x="72" y="298"/>
                    <a:pt x="72" y="298"/>
                    <a:pt x="60" y="322"/>
                  </a:cubicBezTo>
                  <a:cubicBezTo>
                    <a:pt x="0" y="322"/>
                    <a:pt x="0" y="322"/>
                    <a:pt x="12" y="334"/>
                  </a:cubicBezTo>
                  <a:cubicBezTo>
                    <a:pt x="36" y="346"/>
                    <a:pt x="48" y="369"/>
                    <a:pt x="72" y="381"/>
                  </a:cubicBezTo>
                  <a:cubicBezTo>
                    <a:pt x="119" y="381"/>
                    <a:pt x="119" y="393"/>
                    <a:pt x="167" y="393"/>
                  </a:cubicBezTo>
                  <a:lnTo>
                    <a:pt x="274" y="393"/>
                  </a:lnTo>
                  <a:cubicBezTo>
                    <a:pt x="310" y="393"/>
                    <a:pt x="310" y="381"/>
                    <a:pt x="369" y="381"/>
                  </a:cubicBezTo>
                  <a:cubicBezTo>
                    <a:pt x="417" y="381"/>
                    <a:pt x="417" y="393"/>
                    <a:pt x="476" y="393"/>
                  </a:cubicBezTo>
                  <a:lnTo>
                    <a:pt x="584" y="393"/>
                  </a:lnTo>
                  <a:cubicBezTo>
                    <a:pt x="631" y="393"/>
                    <a:pt x="631" y="381"/>
                    <a:pt x="667" y="381"/>
                  </a:cubicBezTo>
                  <a:cubicBezTo>
                    <a:pt x="691" y="375"/>
                    <a:pt x="703" y="375"/>
                    <a:pt x="716" y="375"/>
                  </a:cubicBezTo>
                  <a:cubicBezTo>
                    <a:pt x="729" y="375"/>
                    <a:pt x="744" y="375"/>
                    <a:pt x="774" y="369"/>
                  </a:cubicBezTo>
                  <a:cubicBezTo>
                    <a:pt x="798" y="357"/>
                    <a:pt x="810" y="357"/>
                    <a:pt x="823" y="357"/>
                  </a:cubicBezTo>
                  <a:cubicBezTo>
                    <a:pt x="837" y="357"/>
                    <a:pt x="851" y="357"/>
                    <a:pt x="881" y="346"/>
                  </a:cubicBezTo>
                  <a:cubicBezTo>
                    <a:pt x="929" y="334"/>
                    <a:pt x="929" y="322"/>
                    <a:pt x="965" y="298"/>
                  </a:cubicBezTo>
                  <a:cubicBezTo>
                    <a:pt x="1012" y="286"/>
                    <a:pt x="1012" y="298"/>
                    <a:pt x="1072" y="274"/>
                  </a:cubicBezTo>
                  <a:cubicBezTo>
                    <a:pt x="1119" y="262"/>
                    <a:pt x="1119" y="250"/>
                    <a:pt x="1167" y="226"/>
                  </a:cubicBezTo>
                  <a:cubicBezTo>
                    <a:pt x="1203" y="215"/>
                    <a:pt x="1203" y="203"/>
                    <a:pt x="1250" y="179"/>
                  </a:cubicBezTo>
                  <a:cubicBezTo>
                    <a:pt x="1262" y="167"/>
                    <a:pt x="1286" y="167"/>
                    <a:pt x="1286" y="167"/>
                  </a:cubicBezTo>
                  <a:cubicBezTo>
                    <a:pt x="1286" y="155"/>
                    <a:pt x="1298" y="143"/>
                    <a:pt x="1298" y="119"/>
                  </a:cubicBezTo>
                  <a:cubicBezTo>
                    <a:pt x="1298" y="60"/>
                    <a:pt x="1227" y="24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3" name="Google Shape;3093;p3"/>
            <p:cNvSpPr/>
            <p:nvPr/>
          </p:nvSpPr>
          <p:spPr>
            <a:xfrm>
              <a:off x="4107050" y="2318225"/>
              <a:ext cx="61750" cy="72700"/>
            </a:xfrm>
            <a:custGeom>
              <a:avLst/>
              <a:gdLst/>
              <a:ahLst/>
              <a:cxnLst/>
              <a:rect l="l" t="t" r="r" b="b"/>
              <a:pathLst>
                <a:path w="2470" h="2908" extrusionOk="0">
                  <a:moveTo>
                    <a:pt x="2312" y="0"/>
                  </a:moveTo>
                  <a:cubicBezTo>
                    <a:pt x="2302" y="0"/>
                    <a:pt x="2294" y="1"/>
                    <a:pt x="2286" y="2"/>
                  </a:cubicBezTo>
                  <a:cubicBezTo>
                    <a:pt x="2275" y="2"/>
                    <a:pt x="2239" y="2"/>
                    <a:pt x="2227" y="14"/>
                  </a:cubicBezTo>
                  <a:cubicBezTo>
                    <a:pt x="2215" y="26"/>
                    <a:pt x="2179" y="50"/>
                    <a:pt x="2155" y="62"/>
                  </a:cubicBezTo>
                  <a:cubicBezTo>
                    <a:pt x="2036" y="145"/>
                    <a:pt x="2036" y="145"/>
                    <a:pt x="1917" y="252"/>
                  </a:cubicBezTo>
                  <a:cubicBezTo>
                    <a:pt x="1810" y="360"/>
                    <a:pt x="1810" y="360"/>
                    <a:pt x="1727" y="479"/>
                  </a:cubicBezTo>
                  <a:cubicBezTo>
                    <a:pt x="1632" y="598"/>
                    <a:pt x="1632" y="598"/>
                    <a:pt x="1560" y="729"/>
                  </a:cubicBezTo>
                  <a:cubicBezTo>
                    <a:pt x="1489" y="848"/>
                    <a:pt x="1501" y="860"/>
                    <a:pt x="1429" y="979"/>
                  </a:cubicBezTo>
                  <a:cubicBezTo>
                    <a:pt x="1346" y="1122"/>
                    <a:pt x="1334" y="1098"/>
                    <a:pt x="1263" y="1217"/>
                  </a:cubicBezTo>
                  <a:cubicBezTo>
                    <a:pt x="1203" y="1360"/>
                    <a:pt x="1215" y="1360"/>
                    <a:pt x="1143" y="1491"/>
                  </a:cubicBezTo>
                  <a:cubicBezTo>
                    <a:pt x="1084" y="1622"/>
                    <a:pt x="1084" y="1622"/>
                    <a:pt x="1024" y="1741"/>
                  </a:cubicBezTo>
                  <a:cubicBezTo>
                    <a:pt x="965" y="1872"/>
                    <a:pt x="977" y="1872"/>
                    <a:pt x="905" y="1991"/>
                  </a:cubicBezTo>
                  <a:cubicBezTo>
                    <a:pt x="834" y="2110"/>
                    <a:pt x="846" y="2134"/>
                    <a:pt x="751" y="2229"/>
                  </a:cubicBezTo>
                  <a:cubicBezTo>
                    <a:pt x="739" y="2265"/>
                    <a:pt x="715" y="2288"/>
                    <a:pt x="691" y="2312"/>
                  </a:cubicBezTo>
                  <a:cubicBezTo>
                    <a:pt x="560" y="2491"/>
                    <a:pt x="417" y="2646"/>
                    <a:pt x="215" y="2753"/>
                  </a:cubicBezTo>
                  <a:cubicBezTo>
                    <a:pt x="203" y="2765"/>
                    <a:pt x="179" y="2788"/>
                    <a:pt x="143" y="2800"/>
                  </a:cubicBezTo>
                  <a:cubicBezTo>
                    <a:pt x="120" y="2812"/>
                    <a:pt x="84" y="2824"/>
                    <a:pt x="72" y="2824"/>
                  </a:cubicBezTo>
                  <a:cubicBezTo>
                    <a:pt x="60" y="2848"/>
                    <a:pt x="24" y="2860"/>
                    <a:pt x="0" y="2872"/>
                  </a:cubicBezTo>
                  <a:cubicBezTo>
                    <a:pt x="0" y="2907"/>
                    <a:pt x="0" y="2907"/>
                    <a:pt x="24" y="2907"/>
                  </a:cubicBezTo>
                  <a:cubicBezTo>
                    <a:pt x="72" y="2907"/>
                    <a:pt x="131" y="2884"/>
                    <a:pt x="203" y="2860"/>
                  </a:cubicBezTo>
                  <a:cubicBezTo>
                    <a:pt x="322" y="2800"/>
                    <a:pt x="334" y="2800"/>
                    <a:pt x="453" y="2705"/>
                  </a:cubicBezTo>
                  <a:cubicBezTo>
                    <a:pt x="572" y="2622"/>
                    <a:pt x="572" y="2622"/>
                    <a:pt x="679" y="2515"/>
                  </a:cubicBezTo>
                  <a:cubicBezTo>
                    <a:pt x="786" y="2407"/>
                    <a:pt x="774" y="2396"/>
                    <a:pt x="858" y="2288"/>
                  </a:cubicBezTo>
                  <a:cubicBezTo>
                    <a:pt x="953" y="2169"/>
                    <a:pt x="953" y="2193"/>
                    <a:pt x="1036" y="2050"/>
                  </a:cubicBezTo>
                  <a:cubicBezTo>
                    <a:pt x="1108" y="1931"/>
                    <a:pt x="1108" y="1931"/>
                    <a:pt x="1191" y="1800"/>
                  </a:cubicBezTo>
                  <a:cubicBezTo>
                    <a:pt x="1263" y="1669"/>
                    <a:pt x="1251" y="1669"/>
                    <a:pt x="1310" y="1550"/>
                  </a:cubicBezTo>
                  <a:cubicBezTo>
                    <a:pt x="1370" y="1431"/>
                    <a:pt x="1370" y="1419"/>
                    <a:pt x="1441" y="1300"/>
                  </a:cubicBezTo>
                  <a:cubicBezTo>
                    <a:pt x="1501" y="1181"/>
                    <a:pt x="1513" y="1181"/>
                    <a:pt x="1572" y="1062"/>
                  </a:cubicBezTo>
                  <a:cubicBezTo>
                    <a:pt x="1644" y="931"/>
                    <a:pt x="1620" y="919"/>
                    <a:pt x="1703" y="800"/>
                  </a:cubicBezTo>
                  <a:cubicBezTo>
                    <a:pt x="1786" y="681"/>
                    <a:pt x="1798" y="705"/>
                    <a:pt x="1882" y="598"/>
                  </a:cubicBezTo>
                  <a:cubicBezTo>
                    <a:pt x="1977" y="491"/>
                    <a:pt x="1965" y="479"/>
                    <a:pt x="2060" y="383"/>
                  </a:cubicBezTo>
                  <a:cubicBezTo>
                    <a:pt x="2167" y="300"/>
                    <a:pt x="2167" y="300"/>
                    <a:pt x="2275" y="229"/>
                  </a:cubicBezTo>
                  <a:cubicBezTo>
                    <a:pt x="2322" y="205"/>
                    <a:pt x="2334" y="193"/>
                    <a:pt x="2358" y="181"/>
                  </a:cubicBezTo>
                  <a:cubicBezTo>
                    <a:pt x="2394" y="169"/>
                    <a:pt x="2406" y="133"/>
                    <a:pt x="2417" y="110"/>
                  </a:cubicBezTo>
                  <a:cubicBezTo>
                    <a:pt x="2470" y="37"/>
                    <a:pt x="2376" y="0"/>
                    <a:pt x="23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4" name="Google Shape;3094;p3"/>
            <p:cNvSpPr/>
            <p:nvPr/>
          </p:nvSpPr>
          <p:spPr>
            <a:xfrm>
              <a:off x="4124075" y="2367375"/>
              <a:ext cx="92250" cy="49975"/>
            </a:xfrm>
            <a:custGeom>
              <a:avLst/>
              <a:gdLst/>
              <a:ahLst/>
              <a:cxnLst/>
              <a:rect l="l" t="t" r="r" b="b"/>
              <a:pathLst>
                <a:path w="3690" h="1999" extrusionOk="0">
                  <a:moveTo>
                    <a:pt x="3368" y="1"/>
                  </a:moveTo>
                  <a:cubicBezTo>
                    <a:pt x="3201" y="25"/>
                    <a:pt x="3201" y="25"/>
                    <a:pt x="3046" y="60"/>
                  </a:cubicBezTo>
                  <a:cubicBezTo>
                    <a:pt x="2891" y="84"/>
                    <a:pt x="2891" y="84"/>
                    <a:pt x="2737" y="132"/>
                  </a:cubicBezTo>
                  <a:lnTo>
                    <a:pt x="2439" y="227"/>
                  </a:lnTo>
                  <a:cubicBezTo>
                    <a:pt x="2296" y="263"/>
                    <a:pt x="2296" y="287"/>
                    <a:pt x="2141" y="346"/>
                  </a:cubicBezTo>
                  <a:cubicBezTo>
                    <a:pt x="1998" y="406"/>
                    <a:pt x="1975" y="370"/>
                    <a:pt x="1844" y="430"/>
                  </a:cubicBezTo>
                  <a:cubicBezTo>
                    <a:pt x="1701" y="501"/>
                    <a:pt x="1713" y="501"/>
                    <a:pt x="1558" y="584"/>
                  </a:cubicBezTo>
                  <a:cubicBezTo>
                    <a:pt x="1427" y="656"/>
                    <a:pt x="1427" y="656"/>
                    <a:pt x="1296" y="739"/>
                  </a:cubicBezTo>
                  <a:cubicBezTo>
                    <a:pt x="1165" y="834"/>
                    <a:pt x="1177" y="846"/>
                    <a:pt x="1046" y="941"/>
                  </a:cubicBezTo>
                  <a:cubicBezTo>
                    <a:pt x="903" y="1025"/>
                    <a:pt x="927" y="1037"/>
                    <a:pt x="808" y="1132"/>
                  </a:cubicBezTo>
                  <a:cubicBezTo>
                    <a:pt x="772" y="1156"/>
                    <a:pt x="748" y="1180"/>
                    <a:pt x="724" y="1192"/>
                  </a:cubicBezTo>
                  <a:cubicBezTo>
                    <a:pt x="546" y="1358"/>
                    <a:pt x="367" y="1537"/>
                    <a:pt x="212" y="1715"/>
                  </a:cubicBezTo>
                  <a:cubicBezTo>
                    <a:pt x="189" y="1739"/>
                    <a:pt x="105" y="1846"/>
                    <a:pt x="70" y="1870"/>
                  </a:cubicBezTo>
                  <a:cubicBezTo>
                    <a:pt x="58" y="1894"/>
                    <a:pt x="46" y="1918"/>
                    <a:pt x="34" y="1954"/>
                  </a:cubicBezTo>
                  <a:cubicBezTo>
                    <a:pt x="8" y="1979"/>
                    <a:pt x="1" y="1999"/>
                    <a:pt x="8" y="1999"/>
                  </a:cubicBezTo>
                  <a:cubicBezTo>
                    <a:pt x="10" y="1999"/>
                    <a:pt x="15" y="1996"/>
                    <a:pt x="22" y="1989"/>
                  </a:cubicBezTo>
                  <a:cubicBezTo>
                    <a:pt x="70" y="1977"/>
                    <a:pt x="117" y="1918"/>
                    <a:pt x="177" y="1870"/>
                  </a:cubicBezTo>
                  <a:cubicBezTo>
                    <a:pt x="260" y="1775"/>
                    <a:pt x="284" y="1775"/>
                    <a:pt x="391" y="1656"/>
                  </a:cubicBezTo>
                  <a:cubicBezTo>
                    <a:pt x="510" y="1549"/>
                    <a:pt x="486" y="1537"/>
                    <a:pt x="605" y="1442"/>
                  </a:cubicBezTo>
                  <a:cubicBezTo>
                    <a:pt x="724" y="1334"/>
                    <a:pt x="712" y="1334"/>
                    <a:pt x="843" y="1239"/>
                  </a:cubicBezTo>
                  <a:cubicBezTo>
                    <a:pt x="963" y="1144"/>
                    <a:pt x="986" y="1144"/>
                    <a:pt x="1105" y="1061"/>
                  </a:cubicBezTo>
                  <a:cubicBezTo>
                    <a:pt x="1236" y="965"/>
                    <a:pt x="1236" y="965"/>
                    <a:pt x="1367" y="894"/>
                  </a:cubicBezTo>
                  <a:cubicBezTo>
                    <a:pt x="1498" y="822"/>
                    <a:pt x="1498" y="799"/>
                    <a:pt x="1629" y="739"/>
                  </a:cubicBezTo>
                  <a:cubicBezTo>
                    <a:pt x="1772" y="668"/>
                    <a:pt x="1772" y="680"/>
                    <a:pt x="1915" y="608"/>
                  </a:cubicBezTo>
                  <a:cubicBezTo>
                    <a:pt x="2070" y="549"/>
                    <a:pt x="2070" y="549"/>
                    <a:pt x="2201" y="501"/>
                  </a:cubicBezTo>
                  <a:cubicBezTo>
                    <a:pt x="2356" y="465"/>
                    <a:pt x="2332" y="430"/>
                    <a:pt x="2487" y="382"/>
                  </a:cubicBezTo>
                  <a:cubicBezTo>
                    <a:pt x="2629" y="346"/>
                    <a:pt x="2629" y="358"/>
                    <a:pt x="2784" y="322"/>
                  </a:cubicBezTo>
                  <a:cubicBezTo>
                    <a:pt x="2927" y="299"/>
                    <a:pt x="2927" y="287"/>
                    <a:pt x="3082" y="251"/>
                  </a:cubicBezTo>
                  <a:cubicBezTo>
                    <a:pt x="3225" y="227"/>
                    <a:pt x="3225" y="227"/>
                    <a:pt x="3379" y="203"/>
                  </a:cubicBezTo>
                  <a:lnTo>
                    <a:pt x="3499" y="203"/>
                  </a:lnTo>
                  <a:cubicBezTo>
                    <a:pt x="3522" y="191"/>
                    <a:pt x="3570" y="179"/>
                    <a:pt x="3606" y="168"/>
                  </a:cubicBezTo>
                  <a:cubicBezTo>
                    <a:pt x="3689" y="108"/>
                    <a:pt x="3570" y="25"/>
                    <a:pt x="3510" y="13"/>
                  </a:cubicBezTo>
                  <a:cubicBezTo>
                    <a:pt x="3499" y="13"/>
                    <a:pt x="3463" y="1"/>
                    <a:pt x="3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5" name="Google Shape;3095;p3"/>
            <p:cNvSpPr/>
            <p:nvPr/>
          </p:nvSpPr>
          <p:spPr>
            <a:xfrm>
              <a:off x="4225575" y="2352350"/>
              <a:ext cx="57925" cy="66075"/>
            </a:xfrm>
            <a:custGeom>
              <a:avLst/>
              <a:gdLst/>
              <a:ahLst/>
              <a:cxnLst/>
              <a:rect l="l" t="t" r="r" b="b"/>
              <a:pathLst>
                <a:path w="2317" h="2643" extrusionOk="0">
                  <a:moveTo>
                    <a:pt x="2204" y="1"/>
                  </a:moveTo>
                  <a:cubicBezTo>
                    <a:pt x="2185" y="1"/>
                    <a:pt x="2166" y="3"/>
                    <a:pt x="2153" y="7"/>
                  </a:cubicBezTo>
                  <a:cubicBezTo>
                    <a:pt x="2141" y="7"/>
                    <a:pt x="2129" y="19"/>
                    <a:pt x="2117" y="19"/>
                  </a:cubicBezTo>
                  <a:lnTo>
                    <a:pt x="2070" y="66"/>
                  </a:lnTo>
                  <a:cubicBezTo>
                    <a:pt x="1986" y="149"/>
                    <a:pt x="1808" y="352"/>
                    <a:pt x="1713" y="447"/>
                  </a:cubicBezTo>
                  <a:cubicBezTo>
                    <a:pt x="1617" y="542"/>
                    <a:pt x="1617" y="554"/>
                    <a:pt x="1534" y="650"/>
                  </a:cubicBezTo>
                  <a:cubicBezTo>
                    <a:pt x="1439" y="733"/>
                    <a:pt x="1463" y="745"/>
                    <a:pt x="1367" y="852"/>
                  </a:cubicBezTo>
                  <a:cubicBezTo>
                    <a:pt x="1284" y="947"/>
                    <a:pt x="1260" y="923"/>
                    <a:pt x="1177" y="1031"/>
                  </a:cubicBezTo>
                  <a:cubicBezTo>
                    <a:pt x="1094" y="1138"/>
                    <a:pt x="1105" y="1138"/>
                    <a:pt x="1010" y="1245"/>
                  </a:cubicBezTo>
                  <a:cubicBezTo>
                    <a:pt x="927" y="1340"/>
                    <a:pt x="927" y="1340"/>
                    <a:pt x="855" y="1447"/>
                  </a:cubicBezTo>
                  <a:lnTo>
                    <a:pt x="701" y="1650"/>
                  </a:lnTo>
                  <a:lnTo>
                    <a:pt x="558" y="1864"/>
                  </a:lnTo>
                  <a:cubicBezTo>
                    <a:pt x="534" y="1888"/>
                    <a:pt x="510" y="1912"/>
                    <a:pt x="498" y="1923"/>
                  </a:cubicBezTo>
                  <a:lnTo>
                    <a:pt x="129" y="2412"/>
                  </a:lnTo>
                  <a:cubicBezTo>
                    <a:pt x="117" y="2424"/>
                    <a:pt x="105" y="2459"/>
                    <a:pt x="93" y="2483"/>
                  </a:cubicBezTo>
                  <a:cubicBezTo>
                    <a:pt x="81" y="2519"/>
                    <a:pt x="58" y="2531"/>
                    <a:pt x="46" y="2543"/>
                  </a:cubicBezTo>
                  <a:cubicBezTo>
                    <a:pt x="34" y="2566"/>
                    <a:pt x="34" y="2590"/>
                    <a:pt x="22" y="2626"/>
                  </a:cubicBezTo>
                  <a:cubicBezTo>
                    <a:pt x="5" y="2634"/>
                    <a:pt x="0" y="2643"/>
                    <a:pt x="11" y="2643"/>
                  </a:cubicBezTo>
                  <a:cubicBezTo>
                    <a:pt x="16" y="2643"/>
                    <a:pt x="23" y="2641"/>
                    <a:pt x="34" y="2638"/>
                  </a:cubicBezTo>
                  <a:cubicBezTo>
                    <a:pt x="58" y="2626"/>
                    <a:pt x="105" y="2578"/>
                    <a:pt x="153" y="2531"/>
                  </a:cubicBezTo>
                  <a:cubicBezTo>
                    <a:pt x="224" y="2447"/>
                    <a:pt x="224" y="2435"/>
                    <a:pt x="296" y="2340"/>
                  </a:cubicBezTo>
                  <a:cubicBezTo>
                    <a:pt x="379" y="2233"/>
                    <a:pt x="379" y="2233"/>
                    <a:pt x="462" y="2138"/>
                  </a:cubicBezTo>
                  <a:lnTo>
                    <a:pt x="617" y="1923"/>
                  </a:lnTo>
                  <a:cubicBezTo>
                    <a:pt x="689" y="1816"/>
                    <a:pt x="701" y="1840"/>
                    <a:pt x="796" y="1733"/>
                  </a:cubicBezTo>
                  <a:cubicBezTo>
                    <a:pt x="879" y="1626"/>
                    <a:pt x="879" y="1638"/>
                    <a:pt x="951" y="1542"/>
                  </a:cubicBezTo>
                  <a:cubicBezTo>
                    <a:pt x="1022" y="1447"/>
                    <a:pt x="1046" y="1435"/>
                    <a:pt x="1117" y="1340"/>
                  </a:cubicBezTo>
                  <a:cubicBezTo>
                    <a:pt x="1201" y="1257"/>
                    <a:pt x="1379" y="1066"/>
                    <a:pt x="1475" y="971"/>
                  </a:cubicBezTo>
                  <a:cubicBezTo>
                    <a:pt x="1558" y="888"/>
                    <a:pt x="1546" y="864"/>
                    <a:pt x="1641" y="780"/>
                  </a:cubicBezTo>
                  <a:cubicBezTo>
                    <a:pt x="1725" y="685"/>
                    <a:pt x="1736" y="685"/>
                    <a:pt x="1832" y="602"/>
                  </a:cubicBezTo>
                  <a:cubicBezTo>
                    <a:pt x="1915" y="507"/>
                    <a:pt x="1915" y="495"/>
                    <a:pt x="2010" y="411"/>
                  </a:cubicBezTo>
                  <a:lnTo>
                    <a:pt x="2189" y="233"/>
                  </a:lnTo>
                  <a:cubicBezTo>
                    <a:pt x="2213" y="197"/>
                    <a:pt x="2248" y="185"/>
                    <a:pt x="2260" y="173"/>
                  </a:cubicBezTo>
                  <a:lnTo>
                    <a:pt x="2308" y="78"/>
                  </a:lnTo>
                  <a:cubicBezTo>
                    <a:pt x="2317" y="18"/>
                    <a:pt x="2256" y="1"/>
                    <a:pt x="2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6" name="Google Shape;3096;p3"/>
            <p:cNvSpPr/>
            <p:nvPr/>
          </p:nvSpPr>
          <p:spPr>
            <a:xfrm>
              <a:off x="4262125" y="2369325"/>
              <a:ext cx="28300" cy="47625"/>
            </a:xfrm>
            <a:custGeom>
              <a:avLst/>
              <a:gdLst/>
              <a:ahLst/>
              <a:cxnLst/>
              <a:rect l="l" t="t" r="r" b="b"/>
              <a:pathLst>
                <a:path w="1132" h="1905" extrusionOk="0">
                  <a:moveTo>
                    <a:pt x="1023" y="0"/>
                  </a:moveTo>
                  <a:cubicBezTo>
                    <a:pt x="1005" y="0"/>
                    <a:pt x="988" y="3"/>
                    <a:pt x="977" y="6"/>
                  </a:cubicBezTo>
                  <a:cubicBezTo>
                    <a:pt x="965" y="6"/>
                    <a:pt x="965" y="30"/>
                    <a:pt x="953" y="30"/>
                  </a:cubicBezTo>
                  <a:cubicBezTo>
                    <a:pt x="953" y="42"/>
                    <a:pt x="929" y="54"/>
                    <a:pt x="929" y="66"/>
                  </a:cubicBezTo>
                  <a:cubicBezTo>
                    <a:pt x="905" y="149"/>
                    <a:pt x="905" y="149"/>
                    <a:pt x="858" y="221"/>
                  </a:cubicBezTo>
                  <a:cubicBezTo>
                    <a:pt x="834" y="292"/>
                    <a:pt x="810" y="292"/>
                    <a:pt x="786" y="363"/>
                  </a:cubicBezTo>
                  <a:cubicBezTo>
                    <a:pt x="751" y="447"/>
                    <a:pt x="751" y="447"/>
                    <a:pt x="715" y="518"/>
                  </a:cubicBezTo>
                  <a:lnTo>
                    <a:pt x="655" y="661"/>
                  </a:lnTo>
                  <a:cubicBezTo>
                    <a:pt x="608" y="744"/>
                    <a:pt x="596" y="721"/>
                    <a:pt x="548" y="804"/>
                  </a:cubicBezTo>
                  <a:lnTo>
                    <a:pt x="489" y="947"/>
                  </a:lnTo>
                  <a:cubicBezTo>
                    <a:pt x="441" y="1018"/>
                    <a:pt x="441" y="1018"/>
                    <a:pt x="417" y="1102"/>
                  </a:cubicBezTo>
                  <a:cubicBezTo>
                    <a:pt x="370" y="1173"/>
                    <a:pt x="382" y="1173"/>
                    <a:pt x="358" y="1244"/>
                  </a:cubicBezTo>
                  <a:cubicBezTo>
                    <a:pt x="322" y="1316"/>
                    <a:pt x="322" y="1316"/>
                    <a:pt x="274" y="1399"/>
                  </a:cubicBezTo>
                  <a:cubicBezTo>
                    <a:pt x="263" y="1411"/>
                    <a:pt x="263" y="1423"/>
                    <a:pt x="251" y="1435"/>
                  </a:cubicBezTo>
                  <a:cubicBezTo>
                    <a:pt x="191" y="1554"/>
                    <a:pt x="143" y="1661"/>
                    <a:pt x="72" y="1768"/>
                  </a:cubicBezTo>
                  <a:cubicBezTo>
                    <a:pt x="60" y="1780"/>
                    <a:pt x="60" y="1792"/>
                    <a:pt x="36" y="1816"/>
                  </a:cubicBezTo>
                  <a:cubicBezTo>
                    <a:pt x="24" y="1828"/>
                    <a:pt x="24" y="1840"/>
                    <a:pt x="13" y="1852"/>
                  </a:cubicBezTo>
                  <a:cubicBezTo>
                    <a:pt x="13" y="1876"/>
                    <a:pt x="13" y="1887"/>
                    <a:pt x="1" y="1899"/>
                  </a:cubicBezTo>
                  <a:cubicBezTo>
                    <a:pt x="9" y="1899"/>
                    <a:pt x="16" y="1905"/>
                    <a:pt x="28" y="1905"/>
                  </a:cubicBezTo>
                  <a:cubicBezTo>
                    <a:pt x="34" y="1905"/>
                    <a:pt x="40" y="1903"/>
                    <a:pt x="48" y="1899"/>
                  </a:cubicBezTo>
                  <a:cubicBezTo>
                    <a:pt x="72" y="1887"/>
                    <a:pt x="84" y="1852"/>
                    <a:pt x="120" y="1828"/>
                  </a:cubicBezTo>
                  <a:cubicBezTo>
                    <a:pt x="155" y="1768"/>
                    <a:pt x="155" y="1756"/>
                    <a:pt x="203" y="1697"/>
                  </a:cubicBezTo>
                  <a:cubicBezTo>
                    <a:pt x="251" y="1614"/>
                    <a:pt x="251" y="1614"/>
                    <a:pt x="298" y="1554"/>
                  </a:cubicBezTo>
                  <a:cubicBezTo>
                    <a:pt x="334" y="1483"/>
                    <a:pt x="322" y="1483"/>
                    <a:pt x="370" y="1411"/>
                  </a:cubicBezTo>
                  <a:cubicBezTo>
                    <a:pt x="417" y="1340"/>
                    <a:pt x="417" y="1352"/>
                    <a:pt x="453" y="1280"/>
                  </a:cubicBezTo>
                  <a:cubicBezTo>
                    <a:pt x="501" y="1197"/>
                    <a:pt x="501" y="1197"/>
                    <a:pt x="548" y="1137"/>
                  </a:cubicBezTo>
                  <a:cubicBezTo>
                    <a:pt x="596" y="1066"/>
                    <a:pt x="572" y="1066"/>
                    <a:pt x="620" y="994"/>
                  </a:cubicBezTo>
                  <a:cubicBezTo>
                    <a:pt x="667" y="923"/>
                    <a:pt x="751" y="780"/>
                    <a:pt x="798" y="721"/>
                  </a:cubicBezTo>
                  <a:cubicBezTo>
                    <a:pt x="846" y="649"/>
                    <a:pt x="834" y="649"/>
                    <a:pt x="858" y="578"/>
                  </a:cubicBezTo>
                  <a:cubicBezTo>
                    <a:pt x="905" y="506"/>
                    <a:pt x="905" y="518"/>
                    <a:pt x="953" y="447"/>
                  </a:cubicBezTo>
                  <a:cubicBezTo>
                    <a:pt x="989" y="363"/>
                    <a:pt x="977" y="363"/>
                    <a:pt x="1025" y="292"/>
                  </a:cubicBezTo>
                  <a:cubicBezTo>
                    <a:pt x="1072" y="221"/>
                    <a:pt x="1072" y="221"/>
                    <a:pt x="1096" y="161"/>
                  </a:cubicBezTo>
                  <a:cubicBezTo>
                    <a:pt x="1108" y="125"/>
                    <a:pt x="1132" y="113"/>
                    <a:pt x="1132" y="113"/>
                  </a:cubicBezTo>
                  <a:lnTo>
                    <a:pt x="1132" y="54"/>
                  </a:lnTo>
                  <a:cubicBezTo>
                    <a:pt x="1115" y="13"/>
                    <a:pt x="1065" y="0"/>
                    <a:pt x="1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7" name="Google Shape;3097;p3"/>
            <p:cNvSpPr/>
            <p:nvPr/>
          </p:nvSpPr>
          <p:spPr>
            <a:xfrm>
              <a:off x="4286825" y="2395350"/>
              <a:ext cx="11350" cy="34125"/>
            </a:xfrm>
            <a:custGeom>
              <a:avLst/>
              <a:gdLst/>
              <a:ahLst/>
              <a:cxnLst/>
              <a:rect l="l" t="t" r="r" b="b"/>
              <a:pathLst>
                <a:path w="454" h="1365" extrusionOk="0">
                  <a:moveTo>
                    <a:pt x="359" y="1"/>
                  </a:moveTo>
                  <a:cubicBezTo>
                    <a:pt x="322" y="1"/>
                    <a:pt x="282" y="17"/>
                    <a:pt x="275" y="25"/>
                  </a:cubicBezTo>
                  <a:cubicBezTo>
                    <a:pt x="263" y="25"/>
                    <a:pt x="263" y="37"/>
                    <a:pt x="263" y="37"/>
                  </a:cubicBezTo>
                  <a:lnTo>
                    <a:pt x="263" y="73"/>
                  </a:lnTo>
                  <a:cubicBezTo>
                    <a:pt x="263" y="120"/>
                    <a:pt x="263" y="120"/>
                    <a:pt x="239" y="180"/>
                  </a:cubicBezTo>
                  <a:cubicBezTo>
                    <a:pt x="227" y="215"/>
                    <a:pt x="239" y="215"/>
                    <a:pt x="227" y="275"/>
                  </a:cubicBezTo>
                  <a:cubicBezTo>
                    <a:pt x="215" y="323"/>
                    <a:pt x="227" y="323"/>
                    <a:pt x="215" y="382"/>
                  </a:cubicBezTo>
                  <a:cubicBezTo>
                    <a:pt x="203" y="430"/>
                    <a:pt x="215" y="442"/>
                    <a:pt x="215" y="489"/>
                  </a:cubicBezTo>
                  <a:cubicBezTo>
                    <a:pt x="203" y="537"/>
                    <a:pt x="168" y="537"/>
                    <a:pt x="168" y="573"/>
                  </a:cubicBezTo>
                  <a:cubicBezTo>
                    <a:pt x="156" y="620"/>
                    <a:pt x="168" y="632"/>
                    <a:pt x="156" y="680"/>
                  </a:cubicBezTo>
                  <a:cubicBezTo>
                    <a:pt x="144" y="727"/>
                    <a:pt x="144" y="727"/>
                    <a:pt x="144" y="787"/>
                  </a:cubicBezTo>
                  <a:cubicBezTo>
                    <a:pt x="132" y="835"/>
                    <a:pt x="144" y="846"/>
                    <a:pt x="132" y="894"/>
                  </a:cubicBezTo>
                  <a:cubicBezTo>
                    <a:pt x="108" y="930"/>
                    <a:pt x="132" y="954"/>
                    <a:pt x="108" y="989"/>
                  </a:cubicBezTo>
                  <a:cubicBezTo>
                    <a:pt x="108" y="1013"/>
                    <a:pt x="96" y="1025"/>
                    <a:pt x="96" y="1025"/>
                  </a:cubicBezTo>
                  <a:cubicBezTo>
                    <a:pt x="84" y="1096"/>
                    <a:pt x="72" y="1192"/>
                    <a:pt x="37" y="1263"/>
                  </a:cubicBezTo>
                  <a:cubicBezTo>
                    <a:pt x="37" y="1275"/>
                    <a:pt x="37" y="1275"/>
                    <a:pt x="25" y="1287"/>
                  </a:cubicBezTo>
                  <a:cubicBezTo>
                    <a:pt x="25" y="1311"/>
                    <a:pt x="25" y="1311"/>
                    <a:pt x="13" y="1323"/>
                  </a:cubicBezTo>
                  <a:lnTo>
                    <a:pt x="13" y="1346"/>
                  </a:lnTo>
                  <a:cubicBezTo>
                    <a:pt x="1" y="1358"/>
                    <a:pt x="1" y="1364"/>
                    <a:pt x="5" y="1364"/>
                  </a:cubicBezTo>
                  <a:cubicBezTo>
                    <a:pt x="10" y="1364"/>
                    <a:pt x="19" y="1358"/>
                    <a:pt x="25" y="1346"/>
                  </a:cubicBezTo>
                  <a:lnTo>
                    <a:pt x="60" y="1311"/>
                  </a:lnTo>
                  <a:cubicBezTo>
                    <a:pt x="84" y="1263"/>
                    <a:pt x="84" y="1263"/>
                    <a:pt x="108" y="1216"/>
                  </a:cubicBezTo>
                  <a:cubicBezTo>
                    <a:pt x="120" y="1168"/>
                    <a:pt x="120" y="1168"/>
                    <a:pt x="144" y="1108"/>
                  </a:cubicBezTo>
                  <a:cubicBezTo>
                    <a:pt x="156" y="1073"/>
                    <a:pt x="156" y="1073"/>
                    <a:pt x="168" y="1013"/>
                  </a:cubicBezTo>
                  <a:cubicBezTo>
                    <a:pt x="179" y="965"/>
                    <a:pt x="203" y="965"/>
                    <a:pt x="215" y="918"/>
                  </a:cubicBezTo>
                  <a:cubicBezTo>
                    <a:pt x="227" y="870"/>
                    <a:pt x="227" y="870"/>
                    <a:pt x="251" y="811"/>
                  </a:cubicBezTo>
                  <a:cubicBezTo>
                    <a:pt x="263" y="775"/>
                    <a:pt x="263" y="775"/>
                    <a:pt x="275" y="715"/>
                  </a:cubicBezTo>
                  <a:cubicBezTo>
                    <a:pt x="287" y="668"/>
                    <a:pt x="334" y="561"/>
                    <a:pt x="346" y="513"/>
                  </a:cubicBezTo>
                  <a:cubicBezTo>
                    <a:pt x="358" y="477"/>
                    <a:pt x="346" y="454"/>
                    <a:pt x="358" y="418"/>
                  </a:cubicBezTo>
                  <a:cubicBezTo>
                    <a:pt x="382" y="370"/>
                    <a:pt x="394" y="370"/>
                    <a:pt x="406" y="311"/>
                  </a:cubicBezTo>
                  <a:cubicBezTo>
                    <a:pt x="418" y="263"/>
                    <a:pt x="406" y="251"/>
                    <a:pt x="418" y="203"/>
                  </a:cubicBezTo>
                  <a:cubicBezTo>
                    <a:pt x="441" y="156"/>
                    <a:pt x="441" y="144"/>
                    <a:pt x="441" y="96"/>
                  </a:cubicBezTo>
                  <a:cubicBezTo>
                    <a:pt x="441" y="84"/>
                    <a:pt x="453" y="73"/>
                    <a:pt x="453" y="73"/>
                  </a:cubicBezTo>
                  <a:cubicBezTo>
                    <a:pt x="453" y="61"/>
                    <a:pt x="441" y="37"/>
                    <a:pt x="418" y="25"/>
                  </a:cubicBezTo>
                  <a:cubicBezTo>
                    <a:pt x="404" y="7"/>
                    <a:pt x="382" y="1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8" name="Google Shape;3098;p3"/>
            <p:cNvSpPr/>
            <p:nvPr/>
          </p:nvSpPr>
          <p:spPr>
            <a:xfrm>
              <a:off x="3666825" y="3359675"/>
              <a:ext cx="5675" cy="32850"/>
            </a:xfrm>
            <a:custGeom>
              <a:avLst/>
              <a:gdLst/>
              <a:ahLst/>
              <a:cxnLst/>
              <a:rect l="l" t="t" r="r" b="b"/>
              <a:pathLst>
                <a:path w="227" h="1314" extrusionOk="0">
                  <a:moveTo>
                    <a:pt x="175" y="1"/>
                  </a:moveTo>
                  <a:cubicBezTo>
                    <a:pt x="152" y="1"/>
                    <a:pt x="127" y="20"/>
                    <a:pt x="119" y="28"/>
                  </a:cubicBezTo>
                  <a:lnTo>
                    <a:pt x="107" y="40"/>
                  </a:lnTo>
                  <a:lnTo>
                    <a:pt x="107" y="76"/>
                  </a:lnTo>
                  <a:lnTo>
                    <a:pt x="107" y="171"/>
                  </a:lnTo>
                  <a:cubicBezTo>
                    <a:pt x="107" y="219"/>
                    <a:pt x="107" y="219"/>
                    <a:pt x="83" y="266"/>
                  </a:cubicBezTo>
                  <a:lnTo>
                    <a:pt x="83" y="373"/>
                  </a:lnTo>
                  <a:lnTo>
                    <a:pt x="83" y="481"/>
                  </a:lnTo>
                  <a:cubicBezTo>
                    <a:pt x="83" y="516"/>
                    <a:pt x="60" y="516"/>
                    <a:pt x="60" y="564"/>
                  </a:cubicBezTo>
                  <a:lnTo>
                    <a:pt x="60" y="671"/>
                  </a:lnTo>
                  <a:cubicBezTo>
                    <a:pt x="60" y="719"/>
                    <a:pt x="60" y="719"/>
                    <a:pt x="48" y="754"/>
                  </a:cubicBezTo>
                  <a:lnTo>
                    <a:pt x="48" y="862"/>
                  </a:lnTo>
                  <a:lnTo>
                    <a:pt x="48" y="969"/>
                  </a:lnTo>
                  <a:lnTo>
                    <a:pt x="48" y="992"/>
                  </a:lnTo>
                  <a:cubicBezTo>
                    <a:pt x="48" y="1076"/>
                    <a:pt x="24" y="1147"/>
                    <a:pt x="12" y="1219"/>
                  </a:cubicBezTo>
                  <a:lnTo>
                    <a:pt x="12" y="1231"/>
                  </a:lnTo>
                  <a:cubicBezTo>
                    <a:pt x="24" y="1219"/>
                    <a:pt x="24" y="1207"/>
                    <a:pt x="48" y="1171"/>
                  </a:cubicBezTo>
                  <a:cubicBezTo>
                    <a:pt x="60" y="1135"/>
                    <a:pt x="60" y="1135"/>
                    <a:pt x="60" y="1088"/>
                  </a:cubicBezTo>
                  <a:cubicBezTo>
                    <a:pt x="72" y="1040"/>
                    <a:pt x="72" y="1040"/>
                    <a:pt x="72" y="992"/>
                  </a:cubicBezTo>
                  <a:cubicBezTo>
                    <a:pt x="72" y="969"/>
                    <a:pt x="72" y="933"/>
                    <a:pt x="83" y="909"/>
                  </a:cubicBezTo>
                  <a:cubicBezTo>
                    <a:pt x="83" y="862"/>
                    <a:pt x="107" y="862"/>
                    <a:pt x="107" y="814"/>
                  </a:cubicBezTo>
                  <a:cubicBezTo>
                    <a:pt x="119" y="778"/>
                    <a:pt x="119" y="778"/>
                    <a:pt x="119" y="731"/>
                  </a:cubicBezTo>
                  <a:cubicBezTo>
                    <a:pt x="119" y="683"/>
                    <a:pt x="119" y="671"/>
                    <a:pt x="131" y="635"/>
                  </a:cubicBezTo>
                  <a:cubicBezTo>
                    <a:pt x="143" y="600"/>
                    <a:pt x="167" y="492"/>
                    <a:pt x="167" y="445"/>
                  </a:cubicBezTo>
                  <a:cubicBezTo>
                    <a:pt x="179" y="397"/>
                    <a:pt x="167" y="397"/>
                    <a:pt x="167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3"/>
                    <a:pt x="191" y="123"/>
                    <a:pt x="203" y="76"/>
                  </a:cubicBezTo>
                  <a:cubicBezTo>
                    <a:pt x="203" y="52"/>
                    <a:pt x="203" y="40"/>
                    <a:pt x="226" y="40"/>
                  </a:cubicBezTo>
                  <a:cubicBezTo>
                    <a:pt x="226" y="28"/>
                    <a:pt x="226" y="16"/>
                    <a:pt x="203" y="16"/>
                  </a:cubicBezTo>
                  <a:cubicBezTo>
                    <a:pt x="195" y="5"/>
                    <a:pt x="185" y="1"/>
                    <a:pt x="175" y="1"/>
                  </a:cubicBezTo>
                  <a:close/>
                  <a:moveTo>
                    <a:pt x="12" y="1231"/>
                  </a:moveTo>
                  <a:cubicBezTo>
                    <a:pt x="0" y="1231"/>
                    <a:pt x="0" y="1231"/>
                    <a:pt x="12" y="1314"/>
                  </a:cubicBezTo>
                  <a:lnTo>
                    <a:pt x="12" y="1278"/>
                  </a:lnTo>
                  <a:lnTo>
                    <a:pt x="12" y="1254"/>
                  </a:lnTo>
                  <a:lnTo>
                    <a:pt x="12" y="123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9" name="Google Shape;3099;p3"/>
            <p:cNvSpPr/>
            <p:nvPr/>
          </p:nvSpPr>
          <p:spPr>
            <a:xfrm>
              <a:off x="3675450" y="3349550"/>
              <a:ext cx="5375" cy="30475"/>
            </a:xfrm>
            <a:custGeom>
              <a:avLst/>
              <a:gdLst/>
              <a:ahLst/>
              <a:cxnLst/>
              <a:rect l="l" t="t" r="r" b="b"/>
              <a:pathLst>
                <a:path w="215" h="1219" extrusionOk="0">
                  <a:moveTo>
                    <a:pt x="180" y="1"/>
                  </a:moveTo>
                  <a:cubicBezTo>
                    <a:pt x="158" y="1"/>
                    <a:pt x="128" y="20"/>
                    <a:pt x="119" y="28"/>
                  </a:cubicBezTo>
                  <a:lnTo>
                    <a:pt x="96" y="40"/>
                  </a:lnTo>
                  <a:lnTo>
                    <a:pt x="96" y="76"/>
                  </a:lnTo>
                  <a:lnTo>
                    <a:pt x="96" y="159"/>
                  </a:lnTo>
                  <a:cubicBezTo>
                    <a:pt x="96" y="207"/>
                    <a:pt x="96" y="207"/>
                    <a:pt x="84" y="254"/>
                  </a:cubicBezTo>
                  <a:lnTo>
                    <a:pt x="84" y="338"/>
                  </a:lnTo>
                  <a:lnTo>
                    <a:pt x="84" y="433"/>
                  </a:lnTo>
                  <a:cubicBezTo>
                    <a:pt x="84" y="481"/>
                    <a:pt x="60" y="481"/>
                    <a:pt x="60" y="516"/>
                  </a:cubicBezTo>
                  <a:lnTo>
                    <a:pt x="60" y="612"/>
                  </a:lnTo>
                  <a:cubicBezTo>
                    <a:pt x="60" y="659"/>
                    <a:pt x="60" y="659"/>
                    <a:pt x="36" y="695"/>
                  </a:cubicBezTo>
                  <a:cubicBezTo>
                    <a:pt x="24" y="743"/>
                    <a:pt x="36" y="743"/>
                    <a:pt x="36" y="790"/>
                  </a:cubicBezTo>
                  <a:lnTo>
                    <a:pt x="36" y="874"/>
                  </a:lnTo>
                  <a:lnTo>
                    <a:pt x="36" y="909"/>
                  </a:lnTo>
                  <a:cubicBezTo>
                    <a:pt x="24" y="981"/>
                    <a:pt x="24" y="1064"/>
                    <a:pt x="12" y="1136"/>
                  </a:cubicBezTo>
                  <a:lnTo>
                    <a:pt x="12" y="1159"/>
                  </a:lnTo>
                  <a:lnTo>
                    <a:pt x="12" y="1195"/>
                  </a:lnTo>
                  <a:lnTo>
                    <a:pt x="12" y="1207"/>
                  </a:lnTo>
                  <a:cubicBezTo>
                    <a:pt x="24" y="1195"/>
                    <a:pt x="24" y="1171"/>
                    <a:pt x="36" y="1147"/>
                  </a:cubicBezTo>
                  <a:cubicBezTo>
                    <a:pt x="60" y="1100"/>
                    <a:pt x="60" y="1100"/>
                    <a:pt x="60" y="1064"/>
                  </a:cubicBezTo>
                  <a:cubicBezTo>
                    <a:pt x="72" y="1016"/>
                    <a:pt x="72" y="1016"/>
                    <a:pt x="72" y="969"/>
                  </a:cubicBezTo>
                  <a:cubicBezTo>
                    <a:pt x="72" y="933"/>
                    <a:pt x="72" y="909"/>
                    <a:pt x="84" y="874"/>
                  </a:cubicBezTo>
                  <a:cubicBezTo>
                    <a:pt x="84" y="838"/>
                    <a:pt x="96" y="838"/>
                    <a:pt x="96" y="790"/>
                  </a:cubicBezTo>
                  <a:cubicBezTo>
                    <a:pt x="119" y="743"/>
                    <a:pt x="119" y="743"/>
                    <a:pt x="119" y="695"/>
                  </a:cubicBezTo>
                  <a:cubicBezTo>
                    <a:pt x="119" y="659"/>
                    <a:pt x="119" y="635"/>
                    <a:pt x="131" y="612"/>
                  </a:cubicBezTo>
                  <a:cubicBezTo>
                    <a:pt x="143" y="564"/>
                    <a:pt x="155" y="481"/>
                    <a:pt x="155" y="433"/>
                  </a:cubicBezTo>
                  <a:cubicBezTo>
                    <a:pt x="179" y="385"/>
                    <a:pt x="155" y="385"/>
                    <a:pt x="155" y="338"/>
                  </a:cubicBezTo>
                  <a:cubicBezTo>
                    <a:pt x="179" y="302"/>
                    <a:pt x="179" y="302"/>
                    <a:pt x="179" y="254"/>
                  </a:cubicBezTo>
                  <a:cubicBezTo>
                    <a:pt x="191" y="207"/>
                    <a:pt x="179" y="207"/>
                    <a:pt x="191" y="159"/>
                  </a:cubicBezTo>
                  <a:cubicBezTo>
                    <a:pt x="191" y="124"/>
                    <a:pt x="191" y="124"/>
                    <a:pt x="203" y="76"/>
                  </a:cubicBezTo>
                  <a:cubicBezTo>
                    <a:pt x="203" y="64"/>
                    <a:pt x="203" y="40"/>
                    <a:pt x="215" y="40"/>
                  </a:cubicBezTo>
                  <a:cubicBezTo>
                    <a:pt x="215" y="28"/>
                    <a:pt x="215" y="16"/>
                    <a:pt x="203" y="16"/>
                  </a:cubicBezTo>
                  <a:cubicBezTo>
                    <a:pt x="199" y="5"/>
                    <a:pt x="190" y="1"/>
                    <a:pt x="180" y="1"/>
                  </a:cubicBezTo>
                  <a:close/>
                  <a:moveTo>
                    <a:pt x="12" y="1207"/>
                  </a:moveTo>
                  <a:cubicBezTo>
                    <a:pt x="12" y="1207"/>
                    <a:pt x="0" y="1207"/>
                    <a:pt x="12" y="1219"/>
                  </a:cubicBezTo>
                  <a:lnTo>
                    <a:pt x="12" y="120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0" name="Google Shape;3100;p3"/>
            <p:cNvSpPr/>
            <p:nvPr/>
          </p:nvSpPr>
          <p:spPr>
            <a:xfrm>
              <a:off x="3684375" y="3335100"/>
              <a:ext cx="3900" cy="35275"/>
            </a:xfrm>
            <a:custGeom>
              <a:avLst/>
              <a:gdLst/>
              <a:ahLst/>
              <a:cxnLst/>
              <a:rect l="l" t="t" r="r" b="b"/>
              <a:pathLst>
                <a:path w="156" h="1411" extrusionOk="0">
                  <a:moveTo>
                    <a:pt x="116" y="1"/>
                  </a:moveTo>
                  <a:cubicBezTo>
                    <a:pt x="94" y="1"/>
                    <a:pt x="68" y="15"/>
                    <a:pt x="60" y="23"/>
                  </a:cubicBezTo>
                  <a:lnTo>
                    <a:pt x="36" y="47"/>
                  </a:lnTo>
                  <a:lnTo>
                    <a:pt x="36" y="70"/>
                  </a:lnTo>
                  <a:lnTo>
                    <a:pt x="36" y="178"/>
                  </a:lnTo>
                  <a:lnTo>
                    <a:pt x="36" y="285"/>
                  </a:lnTo>
                  <a:lnTo>
                    <a:pt x="36" y="380"/>
                  </a:lnTo>
                  <a:lnTo>
                    <a:pt x="36" y="487"/>
                  </a:lnTo>
                  <a:cubicBezTo>
                    <a:pt x="36" y="535"/>
                    <a:pt x="24" y="535"/>
                    <a:pt x="12" y="594"/>
                  </a:cubicBezTo>
                  <a:lnTo>
                    <a:pt x="12" y="702"/>
                  </a:lnTo>
                  <a:lnTo>
                    <a:pt x="12" y="809"/>
                  </a:lnTo>
                  <a:lnTo>
                    <a:pt x="12" y="904"/>
                  </a:lnTo>
                  <a:lnTo>
                    <a:pt x="12" y="1011"/>
                  </a:lnTo>
                  <a:lnTo>
                    <a:pt x="12" y="1047"/>
                  </a:lnTo>
                  <a:cubicBezTo>
                    <a:pt x="12" y="1118"/>
                    <a:pt x="12" y="1202"/>
                    <a:pt x="1" y="1285"/>
                  </a:cubicBezTo>
                  <a:lnTo>
                    <a:pt x="1" y="1309"/>
                  </a:lnTo>
                  <a:lnTo>
                    <a:pt x="1" y="1344"/>
                  </a:lnTo>
                  <a:lnTo>
                    <a:pt x="1" y="1368"/>
                  </a:lnTo>
                  <a:cubicBezTo>
                    <a:pt x="9" y="1400"/>
                    <a:pt x="11" y="1411"/>
                    <a:pt x="16" y="1411"/>
                  </a:cubicBezTo>
                  <a:cubicBezTo>
                    <a:pt x="18" y="1411"/>
                    <a:pt x="20" y="1408"/>
                    <a:pt x="24" y="1404"/>
                  </a:cubicBezTo>
                  <a:cubicBezTo>
                    <a:pt x="36" y="1380"/>
                    <a:pt x="36" y="1356"/>
                    <a:pt x="36" y="1344"/>
                  </a:cubicBezTo>
                  <a:cubicBezTo>
                    <a:pt x="36" y="1297"/>
                    <a:pt x="60" y="1285"/>
                    <a:pt x="60" y="1237"/>
                  </a:cubicBezTo>
                  <a:cubicBezTo>
                    <a:pt x="60" y="1190"/>
                    <a:pt x="60" y="1190"/>
                    <a:pt x="72" y="1130"/>
                  </a:cubicBezTo>
                  <a:lnTo>
                    <a:pt x="72" y="1023"/>
                  </a:lnTo>
                  <a:cubicBezTo>
                    <a:pt x="72" y="987"/>
                    <a:pt x="84" y="987"/>
                    <a:pt x="84" y="916"/>
                  </a:cubicBezTo>
                  <a:cubicBezTo>
                    <a:pt x="84" y="880"/>
                    <a:pt x="84" y="856"/>
                    <a:pt x="96" y="821"/>
                  </a:cubicBezTo>
                  <a:lnTo>
                    <a:pt x="96" y="713"/>
                  </a:lnTo>
                  <a:cubicBezTo>
                    <a:pt x="96" y="666"/>
                    <a:pt x="120" y="559"/>
                    <a:pt x="132" y="499"/>
                  </a:cubicBezTo>
                  <a:lnTo>
                    <a:pt x="132" y="404"/>
                  </a:lnTo>
                  <a:cubicBezTo>
                    <a:pt x="132" y="356"/>
                    <a:pt x="143" y="356"/>
                    <a:pt x="143" y="297"/>
                  </a:cubicBezTo>
                  <a:lnTo>
                    <a:pt x="143" y="190"/>
                  </a:lnTo>
                  <a:cubicBezTo>
                    <a:pt x="143" y="142"/>
                    <a:pt x="143" y="130"/>
                    <a:pt x="155" y="82"/>
                  </a:cubicBezTo>
                  <a:lnTo>
                    <a:pt x="155" y="47"/>
                  </a:lnTo>
                  <a:cubicBezTo>
                    <a:pt x="155" y="23"/>
                    <a:pt x="143" y="11"/>
                    <a:pt x="143" y="11"/>
                  </a:cubicBezTo>
                  <a:cubicBezTo>
                    <a:pt x="136" y="4"/>
                    <a:pt x="126" y="1"/>
                    <a:pt x="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1" name="Google Shape;3101;p3"/>
            <p:cNvSpPr/>
            <p:nvPr/>
          </p:nvSpPr>
          <p:spPr>
            <a:xfrm>
              <a:off x="3693300" y="3325750"/>
              <a:ext cx="3900" cy="34575"/>
            </a:xfrm>
            <a:custGeom>
              <a:avLst/>
              <a:gdLst/>
              <a:ahLst/>
              <a:cxnLst/>
              <a:rect l="l" t="t" r="r" b="b"/>
              <a:pathLst>
                <a:path w="156" h="1383" extrusionOk="0">
                  <a:moveTo>
                    <a:pt x="121" y="0"/>
                  </a:moveTo>
                  <a:cubicBezTo>
                    <a:pt x="99" y="0"/>
                    <a:pt x="68" y="20"/>
                    <a:pt x="60" y="28"/>
                  </a:cubicBezTo>
                  <a:lnTo>
                    <a:pt x="36" y="40"/>
                  </a:lnTo>
                  <a:lnTo>
                    <a:pt x="36" y="75"/>
                  </a:lnTo>
                  <a:cubicBezTo>
                    <a:pt x="36" y="123"/>
                    <a:pt x="36" y="135"/>
                    <a:pt x="25" y="183"/>
                  </a:cubicBezTo>
                  <a:cubicBezTo>
                    <a:pt x="25" y="218"/>
                    <a:pt x="25" y="218"/>
                    <a:pt x="13" y="278"/>
                  </a:cubicBezTo>
                  <a:lnTo>
                    <a:pt x="13" y="385"/>
                  </a:lnTo>
                  <a:lnTo>
                    <a:pt x="13" y="492"/>
                  </a:lnTo>
                  <a:cubicBezTo>
                    <a:pt x="13" y="540"/>
                    <a:pt x="1" y="540"/>
                    <a:pt x="1" y="599"/>
                  </a:cubicBezTo>
                  <a:lnTo>
                    <a:pt x="1" y="695"/>
                  </a:lnTo>
                  <a:lnTo>
                    <a:pt x="1" y="802"/>
                  </a:lnTo>
                  <a:cubicBezTo>
                    <a:pt x="1" y="849"/>
                    <a:pt x="1" y="849"/>
                    <a:pt x="13" y="909"/>
                  </a:cubicBezTo>
                  <a:cubicBezTo>
                    <a:pt x="13" y="956"/>
                    <a:pt x="13" y="968"/>
                    <a:pt x="25" y="1016"/>
                  </a:cubicBezTo>
                  <a:lnTo>
                    <a:pt x="25" y="1040"/>
                  </a:lnTo>
                  <a:cubicBezTo>
                    <a:pt x="25" y="1123"/>
                    <a:pt x="36" y="1206"/>
                    <a:pt x="36" y="1278"/>
                  </a:cubicBezTo>
                  <a:lnTo>
                    <a:pt x="36" y="1314"/>
                  </a:lnTo>
                  <a:lnTo>
                    <a:pt x="36" y="1337"/>
                  </a:lnTo>
                  <a:cubicBezTo>
                    <a:pt x="36" y="1355"/>
                    <a:pt x="36" y="1360"/>
                    <a:pt x="46" y="1366"/>
                  </a:cubicBezTo>
                  <a:lnTo>
                    <a:pt x="46" y="1366"/>
                  </a:lnTo>
                  <a:cubicBezTo>
                    <a:pt x="60" y="1350"/>
                    <a:pt x="60" y="1324"/>
                    <a:pt x="60" y="1314"/>
                  </a:cubicBezTo>
                  <a:lnTo>
                    <a:pt x="60" y="1123"/>
                  </a:lnTo>
                  <a:lnTo>
                    <a:pt x="60" y="1016"/>
                  </a:lnTo>
                  <a:cubicBezTo>
                    <a:pt x="60" y="968"/>
                    <a:pt x="60" y="968"/>
                    <a:pt x="72" y="909"/>
                  </a:cubicBezTo>
                  <a:lnTo>
                    <a:pt x="72" y="802"/>
                  </a:lnTo>
                  <a:lnTo>
                    <a:pt x="72" y="695"/>
                  </a:lnTo>
                  <a:cubicBezTo>
                    <a:pt x="72" y="659"/>
                    <a:pt x="72" y="635"/>
                    <a:pt x="84" y="599"/>
                  </a:cubicBezTo>
                  <a:cubicBezTo>
                    <a:pt x="84" y="552"/>
                    <a:pt x="84" y="552"/>
                    <a:pt x="96" y="492"/>
                  </a:cubicBezTo>
                  <a:lnTo>
                    <a:pt x="96" y="385"/>
                  </a:lnTo>
                  <a:cubicBezTo>
                    <a:pt x="96" y="337"/>
                    <a:pt x="120" y="337"/>
                    <a:pt x="120" y="278"/>
                  </a:cubicBezTo>
                  <a:cubicBezTo>
                    <a:pt x="120" y="242"/>
                    <a:pt x="120" y="242"/>
                    <a:pt x="132" y="183"/>
                  </a:cubicBezTo>
                  <a:cubicBezTo>
                    <a:pt x="144" y="135"/>
                    <a:pt x="132" y="135"/>
                    <a:pt x="144" y="75"/>
                  </a:cubicBezTo>
                  <a:cubicBezTo>
                    <a:pt x="144" y="63"/>
                    <a:pt x="144" y="40"/>
                    <a:pt x="156" y="40"/>
                  </a:cubicBezTo>
                  <a:cubicBezTo>
                    <a:pt x="156" y="28"/>
                    <a:pt x="156" y="16"/>
                    <a:pt x="144" y="16"/>
                  </a:cubicBezTo>
                  <a:cubicBezTo>
                    <a:pt x="140" y="5"/>
                    <a:pt x="131" y="0"/>
                    <a:pt x="121" y="0"/>
                  </a:cubicBezTo>
                  <a:close/>
                  <a:moveTo>
                    <a:pt x="46" y="1366"/>
                  </a:moveTo>
                  <a:lnTo>
                    <a:pt x="46" y="1366"/>
                  </a:lnTo>
                  <a:cubicBezTo>
                    <a:pt x="44" y="1369"/>
                    <a:pt x="40" y="1371"/>
                    <a:pt x="36" y="1373"/>
                  </a:cubicBezTo>
                  <a:cubicBezTo>
                    <a:pt x="36" y="1379"/>
                    <a:pt x="34" y="1382"/>
                    <a:pt x="35" y="1382"/>
                  </a:cubicBezTo>
                  <a:cubicBezTo>
                    <a:pt x="36" y="1382"/>
                    <a:pt x="42" y="1379"/>
                    <a:pt x="60" y="1373"/>
                  </a:cubicBezTo>
                  <a:cubicBezTo>
                    <a:pt x="54" y="1370"/>
                    <a:pt x="50" y="1368"/>
                    <a:pt x="46" y="13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2" name="Google Shape;3102;p3"/>
            <p:cNvSpPr/>
            <p:nvPr/>
          </p:nvSpPr>
          <p:spPr>
            <a:xfrm>
              <a:off x="3700150" y="3313850"/>
              <a:ext cx="3900" cy="35375"/>
            </a:xfrm>
            <a:custGeom>
              <a:avLst/>
              <a:gdLst/>
              <a:ahLst/>
              <a:cxnLst/>
              <a:rect l="l" t="t" r="r" b="b"/>
              <a:pathLst>
                <a:path w="156" h="1415" extrusionOk="0">
                  <a:moveTo>
                    <a:pt x="109" y="0"/>
                  </a:moveTo>
                  <a:cubicBezTo>
                    <a:pt x="82" y="0"/>
                    <a:pt x="57" y="23"/>
                    <a:pt x="48" y="39"/>
                  </a:cubicBezTo>
                  <a:cubicBezTo>
                    <a:pt x="48" y="63"/>
                    <a:pt x="48" y="63"/>
                    <a:pt x="36" y="63"/>
                  </a:cubicBezTo>
                  <a:lnTo>
                    <a:pt x="36" y="87"/>
                  </a:lnTo>
                  <a:lnTo>
                    <a:pt x="36" y="194"/>
                  </a:lnTo>
                  <a:lnTo>
                    <a:pt x="36" y="301"/>
                  </a:lnTo>
                  <a:lnTo>
                    <a:pt x="36" y="397"/>
                  </a:lnTo>
                  <a:lnTo>
                    <a:pt x="36" y="504"/>
                  </a:lnTo>
                  <a:cubicBezTo>
                    <a:pt x="36" y="563"/>
                    <a:pt x="24" y="563"/>
                    <a:pt x="24" y="611"/>
                  </a:cubicBezTo>
                  <a:lnTo>
                    <a:pt x="24" y="718"/>
                  </a:lnTo>
                  <a:lnTo>
                    <a:pt x="24" y="825"/>
                  </a:lnTo>
                  <a:lnTo>
                    <a:pt x="24" y="920"/>
                  </a:lnTo>
                  <a:lnTo>
                    <a:pt x="24" y="1028"/>
                  </a:lnTo>
                  <a:lnTo>
                    <a:pt x="24" y="1063"/>
                  </a:lnTo>
                  <a:cubicBezTo>
                    <a:pt x="24" y="1147"/>
                    <a:pt x="24" y="1218"/>
                    <a:pt x="1" y="1313"/>
                  </a:cubicBezTo>
                  <a:lnTo>
                    <a:pt x="1" y="1337"/>
                  </a:lnTo>
                  <a:lnTo>
                    <a:pt x="1" y="1373"/>
                  </a:lnTo>
                  <a:lnTo>
                    <a:pt x="1" y="1397"/>
                  </a:lnTo>
                  <a:cubicBezTo>
                    <a:pt x="18" y="1409"/>
                    <a:pt x="27" y="1415"/>
                    <a:pt x="33" y="1415"/>
                  </a:cubicBezTo>
                  <a:cubicBezTo>
                    <a:pt x="39" y="1415"/>
                    <a:pt x="42" y="1409"/>
                    <a:pt x="48" y="1397"/>
                  </a:cubicBezTo>
                  <a:cubicBezTo>
                    <a:pt x="60" y="1385"/>
                    <a:pt x="60" y="1361"/>
                    <a:pt x="60" y="1337"/>
                  </a:cubicBezTo>
                  <a:cubicBezTo>
                    <a:pt x="60" y="1301"/>
                    <a:pt x="60" y="1278"/>
                    <a:pt x="84" y="1242"/>
                  </a:cubicBezTo>
                  <a:cubicBezTo>
                    <a:pt x="84" y="1182"/>
                    <a:pt x="84" y="1182"/>
                    <a:pt x="96" y="1135"/>
                  </a:cubicBezTo>
                  <a:lnTo>
                    <a:pt x="96" y="1028"/>
                  </a:lnTo>
                  <a:cubicBezTo>
                    <a:pt x="96" y="968"/>
                    <a:pt x="108" y="968"/>
                    <a:pt x="108" y="920"/>
                  </a:cubicBezTo>
                  <a:cubicBezTo>
                    <a:pt x="108" y="873"/>
                    <a:pt x="108" y="861"/>
                    <a:pt x="120" y="813"/>
                  </a:cubicBezTo>
                  <a:lnTo>
                    <a:pt x="120" y="718"/>
                  </a:lnTo>
                  <a:cubicBezTo>
                    <a:pt x="120" y="670"/>
                    <a:pt x="143" y="551"/>
                    <a:pt x="143" y="504"/>
                  </a:cubicBezTo>
                  <a:lnTo>
                    <a:pt x="143" y="397"/>
                  </a:lnTo>
                  <a:cubicBezTo>
                    <a:pt x="143" y="361"/>
                    <a:pt x="155" y="337"/>
                    <a:pt x="155" y="301"/>
                  </a:cubicBezTo>
                  <a:lnTo>
                    <a:pt x="155" y="194"/>
                  </a:lnTo>
                  <a:lnTo>
                    <a:pt x="155" y="87"/>
                  </a:lnTo>
                  <a:lnTo>
                    <a:pt x="155" y="39"/>
                  </a:lnTo>
                  <a:cubicBezTo>
                    <a:pt x="155" y="28"/>
                    <a:pt x="143" y="16"/>
                    <a:pt x="143" y="16"/>
                  </a:cubicBezTo>
                  <a:cubicBezTo>
                    <a:pt x="133" y="5"/>
                    <a:pt x="121" y="0"/>
                    <a:pt x="1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3" name="Google Shape;3103;p3"/>
            <p:cNvSpPr/>
            <p:nvPr/>
          </p:nvSpPr>
          <p:spPr>
            <a:xfrm>
              <a:off x="3706100" y="3302375"/>
              <a:ext cx="4200" cy="33900"/>
            </a:xfrm>
            <a:custGeom>
              <a:avLst/>
              <a:gdLst/>
              <a:ahLst/>
              <a:cxnLst/>
              <a:rect l="l" t="t" r="r" b="b"/>
              <a:pathLst>
                <a:path w="168" h="1356" extrusionOk="0">
                  <a:moveTo>
                    <a:pt x="123" y="0"/>
                  </a:moveTo>
                  <a:cubicBezTo>
                    <a:pt x="99" y="0"/>
                    <a:pt x="77" y="14"/>
                    <a:pt x="60" y="22"/>
                  </a:cubicBezTo>
                  <a:lnTo>
                    <a:pt x="48" y="46"/>
                  </a:lnTo>
                  <a:lnTo>
                    <a:pt x="48" y="70"/>
                  </a:lnTo>
                  <a:lnTo>
                    <a:pt x="48" y="177"/>
                  </a:lnTo>
                  <a:lnTo>
                    <a:pt x="48" y="284"/>
                  </a:lnTo>
                  <a:lnTo>
                    <a:pt x="48" y="379"/>
                  </a:lnTo>
                  <a:lnTo>
                    <a:pt x="48" y="487"/>
                  </a:lnTo>
                  <a:cubicBezTo>
                    <a:pt x="48" y="534"/>
                    <a:pt x="36" y="534"/>
                    <a:pt x="25" y="582"/>
                  </a:cubicBezTo>
                  <a:lnTo>
                    <a:pt x="25" y="677"/>
                  </a:lnTo>
                  <a:lnTo>
                    <a:pt x="25" y="784"/>
                  </a:lnTo>
                  <a:lnTo>
                    <a:pt x="25" y="891"/>
                  </a:lnTo>
                  <a:lnTo>
                    <a:pt x="25" y="998"/>
                  </a:lnTo>
                  <a:lnTo>
                    <a:pt x="25" y="1022"/>
                  </a:lnTo>
                  <a:cubicBezTo>
                    <a:pt x="25" y="1106"/>
                    <a:pt x="25" y="1177"/>
                    <a:pt x="1" y="1249"/>
                  </a:cubicBezTo>
                  <a:lnTo>
                    <a:pt x="1" y="1284"/>
                  </a:lnTo>
                  <a:lnTo>
                    <a:pt x="1" y="1308"/>
                  </a:lnTo>
                  <a:lnTo>
                    <a:pt x="1" y="1344"/>
                  </a:lnTo>
                  <a:cubicBezTo>
                    <a:pt x="1" y="1356"/>
                    <a:pt x="25" y="1356"/>
                    <a:pt x="25" y="1356"/>
                  </a:cubicBezTo>
                  <a:cubicBezTo>
                    <a:pt x="36" y="1344"/>
                    <a:pt x="36" y="1320"/>
                    <a:pt x="36" y="1296"/>
                  </a:cubicBezTo>
                  <a:cubicBezTo>
                    <a:pt x="36" y="1249"/>
                    <a:pt x="48" y="1249"/>
                    <a:pt x="48" y="1201"/>
                  </a:cubicBezTo>
                  <a:cubicBezTo>
                    <a:pt x="48" y="1165"/>
                    <a:pt x="48" y="1165"/>
                    <a:pt x="60" y="1106"/>
                  </a:cubicBezTo>
                  <a:lnTo>
                    <a:pt x="60" y="998"/>
                  </a:lnTo>
                  <a:cubicBezTo>
                    <a:pt x="60" y="951"/>
                    <a:pt x="84" y="951"/>
                    <a:pt x="84" y="891"/>
                  </a:cubicBezTo>
                  <a:cubicBezTo>
                    <a:pt x="84" y="844"/>
                    <a:pt x="84" y="844"/>
                    <a:pt x="96" y="784"/>
                  </a:cubicBezTo>
                  <a:cubicBezTo>
                    <a:pt x="96" y="737"/>
                    <a:pt x="96" y="725"/>
                    <a:pt x="108" y="677"/>
                  </a:cubicBezTo>
                  <a:cubicBezTo>
                    <a:pt x="108" y="641"/>
                    <a:pt x="120" y="534"/>
                    <a:pt x="144" y="487"/>
                  </a:cubicBezTo>
                  <a:lnTo>
                    <a:pt x="144" y="379"/>
                  </a:lnTo>
                  <a:cubicBezTo>
                    <a:pt x="144" y="344"/>
                    <a:pt x="156" y="344"/>
                    <a:pt x="156" y="284"/>
                  </a:cubicBezTo>
                  <a:lnTo>
                    <a:pt x="156" y="177"/>
                  </a:lnTo>
                  <a:cubicBezTo>
                    <a:pt x="156" y="129"/>
                    <a:pt x="156" y="129"/>
                    <a:pt x="167" y="70"/>
                  </a:cubicBezTo>
                  <a:lnTo>
                    <a:pt x="167" y="46"/>
                  </a:lnTo>
                  <a:cubicBezTo>
                    <a:pt x="167" y="22"/>
                    <a:pt x="156" y="10"/>
                    <a:pt x="156" y="10"/>
                  </a:cubicBezTo>
                  <a:cubicBezTo>
                    <a:pt x="144" y="3"/>
                    <a:pt x="133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4" name="Google Shape;3104;p3"/>
            <p:cNvSpPr/>
            <p:nvPr/>
          </p:nvSpPr>
          <p:spPr>
            <a:xfrm>
              <a:off x="3716225" y="3294500"/>
              <a:ext cx="2700" cy="30475"/>
            </a:xfrm>
            <a:custGeom>
              <a:avLst/>
              <a:gdLst/>
              <a:ahLst/>
              <a:cxnLst/>
              <a:rect l="l" t="t" r="r" b="b"/>
              <a:pathLst>
                <a:path w="108" h="1219" extrusionOk="0">
                  <a:moveTo>
                    <a:pt x="60" y="0"/>
                  </a:moveTo>
                  <a:cubicBezTo>
                    <a:pt x="35" y="0"/>
                    <a:pt x="12" y="19"/>
                    <a:pt x="12" y="28"/>
                  </a:cubicBezTo>
                  <a:cubicBezTo>
                    <a:pt x="12" y="28"/>
                    <a:pt x="12" y="40"/>
                    <a:pt x="1" y="40"/>
                  </a:cubicBezTo>
                  <a:lnTo>
                    <a:pt x="1" y="75"/>
                  </a:lnTo>
                  <a:lnTo>
                    <a:pt x="1" y="159"/>
                  </a:lnTo>
                  <a:lnTo>
                    <a:pt x="1" y="254"/>
                  </a:lnTo>
                  <a:lnTo>
                    <a:pt x="1" y="349"/>
                  </a:lnTo>
                  <a:cubicBezTo>
                    <a:pt x="1" y="385"/>
                    <a:pt x="12" y="385"/>
                    <a:pt x="12" y="432"/>
                  </a:cubicBezTo>
                  <a:cubicBezTo>
                    <a:pt x="12" y="480"/>
                    <a:pt x="1" y="480"/>
                    <a:pt x="1" y="528"/>
                  </a:cubicBezTo>
                  <a:cubicBezTo>
                    <a:pt x="1" y="563"/>
                    <a:pt x="1" y="587"/>
                    <a:pt x="12" y="611"/>
                  </a:cubicBezTo>
                  <a:lnTo>
                    <a:pt x="12" y="706"/>
                  </a:lnTo>
                  <a:cubicBezTo>
                    <a:pt x="12" y="742"/>
                    <a:pt x="36" y="742"/>
                    <a:pt x="36" y="790"/>
                  </a:cubicBezTo>
                  <a:lnTo>
                    <a:pt x="36" y="885"/>
                  </a:lnTo>
                  <a:lnTo>
                    <a:pt x="36" y="909"/>
                  </a:lnTo>
                  <a:cubicBezTo>
                    <a:pt x="36" y="980"/>
                    <a:pt x="48" y="1063"/>
                    <a:pt x="36" y="1135"/>
                  </a:cubicBezTo>
                  <a:lnTo>
                    <a:pt x="36" y="1159"/>
                  </a:lnTo>
                  <a:lnTo>
                    <a:pt x="36" y="1194"/>
                  </a:lnTo>
                  <a:lnTo>
                    <a:pt x="36" y="1218"/>
                  </a:lnTo>
                  <a:lnTo>
                    <a:pt x="60" y="1218"/>
                  </a:lnTo>
                  <a:cubicBezTo>
                    <a:pt x="72" y="1206"/>
                    <a:pt x="72" y="1194"/>
                    <a:pt x="72" y="1159"/>
                  </a:cubicBezTo>
                  <a:lnTo>
                    <a:pt x="72" y="1075"/>
                  </a:lnTo>
                  <a:lnTo>
                    <a:pt x="72" y="980"/>
                  </a:lnTo>
                  <a:lnTo>
                    <a:pt x="72" y="897"/>
                  </a:lnTo>
                  <a:cubicBezTo>
                    <a:pt x="72" y="849"/>
                    <a:pt x="72" y="849"/>
                    <a:pt x="96" y="802"/>
                  </a:cubicBezTo>
                  <a:lnTo>
                    <a:pt x="96" y="718"/>
                  </a:lnTo>
                  <a:lnTo>
                    <a:pt x="96" y="623"/>
                  </a:lnTo>
                  <a:cubicBezTo>
                    <a:pt x="96" y="587"/>
                    <a:pt x="108" y="480"/>
                    <a:pt x="108" y="432"/>
                  </a:cubicBezTo>
                  <a:cubicBezTo>
                    <a:pt x="108" y="385"/>
                    <a:pt x="96" y="385"/>
                    <a:pt x="96" y="349"/>
                  </a:cubicBezTo>
                  <a:cubicBezTo>
                    <a:pt x="96" y="301"/>
                    <a:pt x="96" y="301"/>
                    <a:pt x="108" y="254"/>
                  </a:cubicBezTo>
                  <a:lnTo>
                    <a:pt x="108" y="159"/>
                  </a:lnTo>
                  <a:lnTo>
                    <a:pt x="108" y="75"/>
                  </a:lnTo>
                  <a:lnTo>
                    <a:pt x="108" y="40"/>
                  </a:lnTo>
                  <a:cubicBezTo>
                    <a:pt x="108" y="28"/>
                    <a:pt x="96" y="28"/>
                    <a:pt x="96" y="16"/>
                  </a:cubicBezTo>
                  <a:cubicBezTo>
                    <a:pt x="84" y="4"/>
                    <a:pt x="72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5" name="Google Shape;3105;p3"/>
            <p:cNvSpPr/>
            <p:nvPr/>
          </p:nvSpPr>
          <p:spPr>
            <a:xfrm>
              <a:off x="3721875" y="3276625"/>
              <a:ext cx="4500" cy="34950"/>
            </a:xfrm>
            <a:custGeom>
              <a:avLst/>
              <a:gdLst/>
              <a:ahLst/>
              <a:cxnLst/>
              <a:rect l="l" t="t" r="r" b="b"/>
              <a:pathLst>
                <a:path w="180" h="1398" extrusionOk="0">
                  <a:moveTo>
                    <a:pt x="137" y="1"/>
                  </a:moveTo>
                  <a:cubicBezTo>
                    <a:pt x="111" y="1"/>
                    <a:pt x="80" y="20"/>
                    <a:pt x="72" y="28"/>
                  </a:cubicBezTo>
                  <a:lnTo>
                    <a:pt x="60" y="40"/>
                  </a:lnTo>
                  <a:lnTo>
                    <a:pt x="60" y="76"/>
                  </a:lnTo>
                  <a:cubicBezTo>
                    <a:pt x="60" y="123"/>
                    <a:pt x="60" y="135"/>
                    <a:pt x="48" y="183"/>
                  </a:cubicBezTo>
                  <a:cubicBezTo>
                    <a:pt x="48" y="219"/>
                    <a:pt x="48" y="219"/>
                    <a:pt x="25" y="278"/>
                  </a:cubicBezTo>
                  <a:lnTo>
                    <a:pt x="25" y="385"/>
                  </a:lnTo>
                  <a:lnTo>
                    <a:pt x="25" y="493"/>
                  </a:lnTo>
                  <a:cubicBezTo>
                    <a:pt x="25" y="540"/>
                    <a:pt x="13" y="540"/>
                    <a:pt x="1" y="600"/>
                  </a:cubicBezTo>
                  <a:lnTo>
                    <a:pt x="1" y="707"/>
                  </a:lnTo>
                  <a:lnTo>
                    <a:pt x="1" y="802"/>
                  </a:lnTo>
                  <a:lnTo>
                    <a:pt x="1" y="909"/>
                  </a:lnTo>
                  <a:lnTo>
                    <a:pt x="1" y="1016"/>
                  </a:lnTo>
                  <a:lnTo>
                    <a:pt x="1" y="1040"/>
                  </a:lnTo>
                  <a:lnTo>
                    <a:pt x="1" y="1278"/>
                  </a:lnTo>
                  <a:lnTo>
                    <a:pt x="1" y="1314"/>
                  </a:lnTo>
                  <a:lnTo>
                    <a:pt x="1" y="1338"/>
                  </a:lnTo>
                  <a:lnTo>
                    <a:pt x="1" y="1374"/>
                  </a:lnTo>
                  <a:lnTo>
                    <a:pt x="48" y="1397"/>
                  </a:lnTo>
                  <a:cubicBezTo>
                    <a:pt x="60" y="1386"/>
                    <a:pt x="60" y="1362"/>
                    <a:pt x="60" y="1338"/>
                  </a:cubicBezTo>
                  <a:lnTo>
                    <a:pt x="60" y="1243"/>
                  </a:lnTo>
                  <a:lnTo>
                    <a:pt x="60" y="1136"/>
                  </a:lnTo>
                  <a:lnTo>
                    <a:pt x="60" y="1028"/>
                  </a:lnTo>
                  <a:cubicBezTo>
                    <a:pt x="60" y="981"/>
                    <a:pt x="72" y="981"/>
                    <a:pt x="72" y="921"/>
                  </a:cubicBezTo>
                  <a:cubicBezTo>
                    <a:pt x="72" y="874"/>
                    <a:pt x="72" y="862"/>
                    <a:pt x="84" y="814"/>
                  </a:cubicBezTo>
                  <a:lnTo>
                    <a:pt x="84" y="719"/>
                  </a:lnTo>
                  <a:cubicBezTo>
                    <a:pt x="84" y="671"/>
                    <a:pt x="108" y="564"/>
                    <a:pt x="120" y="504"/>
                  </a:cubicBezTo>
                  <a:lnTo>
                    <a:pt x="120" y="397"/>
                  </a:lnTo>
                  <a:cubicBezTo>
                    <a:pt x="120" y="362"/>
                    <a:pt x="132" y="362"/>
                    <a:pt x="132" y="302"/>
                  </a:cubicBezTo>
                  <a:cubicBezTo>
                    <a:pt x="132" y="254"/>
                    <a:pt x="132" y="254"/>
                    <a:pt x="144" y="195"/>
                  </a:cubicBezTo>
                  <a:cubicBezTo>
                    <a:pt x="144" y="147"/>
                    <a:pt x="144" y="135"/>
                    <a:pt x="167" y="88"/>
                  </a:cubicBezTo>
                  <a:cubicBezTo>
                    <a:pt x="167" y="76"/>
                    <a:pt x="167" y="64"/>
                    <a:pt x="179" y="40"/>
                  </a:cubicBezTo>
                  <a:cubicBezTo>
                    <a:pt x="179" y="28"/>
                    <a:pt x="179" y="16"/>
                    <a:pt x="167" y="16"/>
                  </a:cubicBezTo>
                  <a:cubicBezTo>
                    <a:pt x="160" y="5"/>
                    <a:pt x="149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6" name="Google Shape;3106;p3"/>
            <p:cNvSpPr/>
            <p:nvPr/>
          </p:nvSpPr>
          <p:spPr>
            <a:xfrm>
              <a:off x="3730525" y="3270675"/>
              <a:ext cx="3000" cy="30175"/>
            </a:xfrm>
            <a:custGeom>
              <a:avLst/>
              <a:gdLst/>
              <a:ahLst/>
              <a:cxnLst/>
              <a:rect l="l" t="t" r="r" b="b"/>
              <a:pathLst>
                <a:path w="120" h="1207" extrusionOk="0">
                  <a:moveTo>
                    <a:pt x="67" y="1"/>
                  </a:moveTo>
                  <a:cubicBezTo>
                    <a:pt x="45" y="1"/>
                    <a:pt x="20" y="20"/>
                    <a:pt x="12" y="28"/>
                  </a:cubicBezTo>
                  <a:cubicBezTo>
                    <a:pt x="12" y="28"/>
                    <a:pt x="12" y="40"/>
                    <a:pt x="0" y="40"/>
                  </a:cubicBezTo>
                  <a:lnTo>
                    <a:pt x="0" y="76"/>
                  </a:lnTo>
                  <a:lnTo>
                    <a:pt x="0" y="159"/>
                  </a:lnTo>
                  <a:lnTo>
                    <a:pt x="0" y="254"/>
                  </a:lnTo>
                  <a:lnTo>
                    <a:pt x="0" y="338"/>
                  </a:lnTo>
                  <a:cubicBezTo>
                    <a:pt x="0" y="385"/>
                    <a:pt x="12" y="385"/>
                    <a:pt x="12" y="433"/>
                  </a:cubicBezTo>
                  <a:cubicBezTo>
                    <a:pt x="12" y="481"/>
                    <a:pt x="0" y="481"/>
                    <a:pt x="0" y="516"/>
                  </a:cubicBezTo>
                  <a:lnTo>
                    <a:pt x="0" y="612"/>
                  </a:lnTo>
                  <a:lnTo>
                    <a:pt x="0" y="707"/>
                  </a:lnTo>
                  <a:cubicBezTo>
                    <a:pt x="0" y="742"/>
                    <a:pt x="0" y="742"/>
                    <a:pt x="12" y="790"/>
                  </a:cubicBezTo>
                  <a:lnTo>
                    <a:pt x="12" y="885"/>
                  </a:lnTo>
                  <a:lnTo>
                    <a:pt x="12" y="909"/>
                  </a:lnTo>
                  <a:lnTo>
                    <a:pt x="12" y="1123"/>
                  </a:lnTo>
                  <a:lnTo>
                    <a:pt x="12" y="1147"/>
                  </a:lnTo>
                  <a:lnTo>
                    <a:pt x="12" y="1183"/>
                  </a:lnTo>
                  <a:lnTo>
                    <a:pt x="12" y="1207"/>
                  </a:lnTo>
                  <a:lnTo>
                    <a:pt x="60" y="1195"/>
                  </a:lnTo>
                  <a:cubicBezTo>
                    <a:pt x="71" y="1183"/>
                    <a:pt x="71" y="1159"/>
                    <a:pt x="71" y="1147"/>
                  </a:cubicBezTo>
                  <a:lnTo>
                    <a:pt x="71" y="1064"/>
                  </a:lnTo>
                  <a:lnTo>
                    <a:pt x="71" y="969"/>
                  </a:lnTo>
                  <a:lnTo>
                    <a:pt x="71" y="885"/>
                  </a:lnTo>
                  <a:cubicBezTo>
                    <a:pt x="71" y="838"/>
                    <a:pt x="83" y="838"/>
                    <a:pt x="83" y="790"/>
                  </a:cubicBezTo>
                  <a:lnTo>
                    <a:pt x="83" y="707"/>
                  </a:lnTo>
                  <a:lnTo>
                    <a:pt x="83" y="612"/>
                  </a:lnTo>
                  <a:cubicBezTo>
                    <a:pt x="83" y="564"/>
                    <a:pt x="95" y="481"/>
                    <a:pt x="95" y="433"/>
                  </a:cubicBezTo>
                  <a:cubicBezTo>
                    <a:pt x="95" y="385"/>
                    <a:pt x="83" y="385"/>
                    <a:pt x="95" y="338"/>
                  </a:cubicBezTo>
                  <a:cubicBezTo>
                    <a:pt x="95" y="302"/>
                    <a:pt x="119" y="302"/>
                    <a:pt x="119" y="254"/>
                  </a:cubicBezTo>
                  <a:lnTo>
                    <a:pt x="119" y="159"/>
                  </a:lnTo>
                  <a:lnTo>
                    <a:pt x="119" y="76"/>
                  </a:lnTo>
                  <a:lnTo>
                    <a:pt x="119" y="40"/>
                  </a:lnTo>
                  <a:cubicBezTo>
                    <a:pt x="119" y="28"/>
                    <a:pt x="95" y="28"/>
                    <a:pt x="95" y="16"/>
                  </a:cubicBezTo>
                  <a:cubicBezTo>
                    <a:pt x="88" y="5"/>
                    <a:pt x="78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7" name="Google Shape;3107;p3"/>
            <p:cNvSpPr/>
            <p:nvPr/>
          </p:nvSpPr>
          <p:spPr>
            <a:xfrm>
              <a:off x="3740325" y="3261750"/>
              <a:ext cx="4200" cy="30175"/>
            </a:xfrm>
            <a:custGeom>
              <a:avLst/>
              <a:gdLst/>
              <a:ahLst/>
              <a:cxnLst/>
              <a:rect l="l" t="t" r="r" b="b"/>
              <a:pathLst>
                <a:path w="168" h="1207" extrusionOk="0">
                  <a:moveTo>
                    <a:pt x="122" y="1"/>
                  </a:moveTo>
                  <a:cubicBezTo>
                    <a:pt x="99" y="1"/>
                    <a:pt x="77" y="20"/>
                    <a:pt x="60" y="28"/>
                  </a:cubicBezTo>
                  <a:lnTo>
                    <a:pt x="49" y="40"/>
                  </a:lnTo>
                  <a:lnTo>
                    <a:pt x="49" y="76"/>
                  </a:lnTo>
                  <a:lnTo>
                    <a:pt x="49" y="159"/>
                  </a:lnTo>
                  <a:lnTo>
                    <a:pt x="49" y="254"/>
                  </a:lnTo>
                  <a:lnTo>
                    <a:pt x="49" y="337"/>
                  </a:lnTo>
                  <a:lnTo>
                    <a:pt x="49" y="433"/>
                  </a:lnTo>
                  <a:cubicBezTo>
                    <a:pt x="49" y="480"/>
                    <a:pt x="37" y="480"/>
                    <a:pt x="25" y="516"/>
                  </a:cubicBezTo>
                  <a:lnTo>
                    <a:pt x="25" y="611"/>
                  </a:lnTo>
                  <a:lnTo>
                    <a:pt x="25" y="695"/>
                  </a:lnTo>
                  <a:lnTo>
                    <a:pt x="25" y="790"/>
                  </a:lnTo>
                  <a:lnTo>
                    <a:pt x="25" y="885"/>
                  </a:lnTo>
                  <a:lnTo>
                    <a:pt x="25" y="909"/>
                  </a:lnTo>
                  <a:cubicBezTo>
                    <a:pt x="25" y="980"/>
                    <a:pt x="25" y="1040"/>
                    <a:pt x="1" y="1123"/>
                  </a:cubicBezTo>
                  <a:lnTo>
                    <a:pt x="1" y="1147"/>
                  </a:lnTo>
                  <a:lnTo>
                    <a:pt x="1" y="1183"/>
                  </a:lnTo>
                  <a:lnTo>
                    <a:pt x="1" y="1207"/>
                  </a:lnTo>
                  <a:cubicBezTo>
                    <a:pt x="25" y="1195"/>
                    <a:pt x="25" y="1195"/>
                    <a:pt x="37" y="1195"/>
                  </a:cubicBezTo>
                  <a:cubicBezTo>
                    <a:pt x="49" y="1183"/>
                    <a:pt x="49" y="1159"/>
                    <a:pt x="49" y="1147"/>
                  </a:cubicBezTo>
                  <a:cubicBezTo>
                    <a:pt x="49" y="1123"/>
                    <a:pt x="60" y="1099"/>
                    <a:pt x="60" y="1064"/>
                  </a:cubicBezTo>
                  <a:cubicBezTo>
                    <a:pt x="60" y="1016"/>
                    <a:pt x="60" y="1016"/>
                    <a:pt x="84" y="969"/>
                  </a:cubicBezTo>
                  <a:lnTo>
                    <a:pt x="84" y="885"/>
                  </a:lnTo>
                  <a:cubicBezTo>
                    <a:pt x="84" y="838"/>
                    <a:pt x="96" y="838"/>
                    <a:pt x="96" y="790"/>
                  </a:cubicBezTo>
                  <a:cubicBezTo>
                    <a:pt x="96" y="742"/>
                    <a:pt x="96" y="742"/>
                    <a:pt x="108" y="695"/>
                  </a:cubicBezTo>
                  <a:lnTo>
                    <a:pt x="108" y="611"/>
                  </a:lnTo>
                  <a:cubicBezTo>
                    <a:pt x="108" y="564"/>
                    <a:pt x="120" y="480"/>
                    <a:pt x="144" y="433"/>
                  </a:cubicBezTo>
                  <a:lnTo>
                    <a:pt x="144" y="337"/>
                  </a:lnTo>
                  <a:cubicBezTo>
                    <a:pt x="144" y="302"/>
                    <a:pt x="156" y="302"/>
                    <a:pt x="156" y="254"/>
                  </a:cubicBezTo>
                  <a:lnTo>
                    <a:pt x="156" y="159"/>
                  </a:lnTo>
                  <a:cubicBezTo>
                    <a:pt x="156" y="123"/>
                    <a:pt x="156" y="123"/>
                    <a:pt x="168" y="76"/>
                  </a:cubicBezTo>
                  <a:lnTo>
                    <a:pt x="168" y="40"/>
                  </a:lnTo>
                  <a:cubicBezTo>
                    <a:pt x="168" y="28"/>
                    <a:pt x="156" y="28"/>
                    <a:pt x="156" y="16"/>
                  </a:cubicBezTo>
                  <a:cubicBezTo>
                    <a:pt x="144" y="5"/>
                    <a:pt x="133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8" name="Google Shape;3108;p3"/>
            <p:cNvSpPr/>
            <p:nvPr/>
          </p:nvSpPr>
          <p:spPr>
            <a:xfrm>
              <a:off x="3750150" y="3254025"/>
              <a:ext cx="3000" cy="30750"/>
            </a:xfrm>
            <a:custGeom>
              <a:avLst/>
              <a:gdLst/>
              <a:ahLst/>
              <a:cxnLst/>
              <a:rect l="l" t="t" r="r" b="b"/>
              <a:pathLst>
                <a:path w="120" h="1230" extrusionOk="0">
                  <a:moveTo>
                    <a:pt x="73" y="0"/>
                  </a:moveTo>
                  <a:cubicBezTo>
                    <a:pt x="47" y="0"/>
                    <a:pt x="21" y="23"/>
                    <a:pt x="13" y="39"/>
                  </a:cubicBezTo>
                  <a:cubicBezTo>
                    <a:pt x="13" y="39"/>
                    <a:pt x="13" y="51"/>
                    <a:pt x="1" y="51"/>
                  </a:cubicBezTo>
                  <a:lnTo>
                    <a:pt x="1" y="87"/>
                  </a:lnTo>
                  <a:lnTo>
                    <a:pt x="1" y="170"/>
                  </a:lnTo>
                  <a:lnTo>
                    <a:pt x="1" y="265"/>
                  </a:lnTo>
                  <a:lnTo>
                    <a:pt x="1" y="361"/>
                  </a:lnTo>
                  <a:cubicBezTo>
                    <a:pt x="1" y="396"/>
                    <a:pt x="13" y="396"/>
                    <a:pt x="13" y="444"/>
                  </a:cubicBezTo>
                  <a:cubicBezTo>
                    <a:pt x="13" y="492"/>
                    <a:pt x="1" y="492"/>
                    <a:pt x="1" y="539"/>
                  </a:cubicBezTo>
                  <a:cubicBezTo>
                    <a:pt x="1" y="575"/>
                    <a:pt x="1" y="599"/>
                    <a:pt x="13" y="623"/>
                  </a:cubicBezTo>
                  <a:lnTo>
                    <a:pt x="13" y="718"/>
                  </a:lnTo>
                  <a:cubicBezTo>
                    <a:pt x="13" y="754"/>
                    <a:pt x="25" y="754"/>
                    <a:pt x="25" y="801"/>
                  </a:cubicBezTo>
                  <a:lnTo>
                    <a:pt x="25" y="897"/>
                  </a:lnTo>
                  <a:lnTo>
                    <a:pt x="25" y="920"/>
                  </a:lnTo>
                  <a:cubicBezTo>
                    <a:pt x="25" y="992"/>
                    <a:pt x="48" y="1075"/>
                    <a:pt x="25" y="1147"/>
                  </a:cubicBezTo>
                  <a:lnTo>
                    <a:pt x="25" y="1170"/>
                  </a:lnTo>
                  <a:lnTo>
                    <a:pt x="25" y="1206"/>
                  </a:lnTo>
                  <a:lnTo>
                    <a:pt x="25" y="1230"/>
                  </a:lnTo>
                  <a:cubicBezTo>
                    <a:pt x="60" y="1218"/>
                    <a:pt x="72" y="1218"/>
                    <a:pt x="72" y="1218"/>
                  </a:cubicBezTo>
                  <a:cubicBezTo>
                    <a:pt x="84" y="1206"/>
                    <a:pt x="84" y="1194"/>
                    <a:pt x="84" y="1158"/>
                  </a:cubicBezTo>
                  <a:lnTo>
                    <a:pt x="84" y="1075"/>
                  </a:lnTo>
                  <a:lnTo>
                    <a:pt x="84" y="980"/>
                  </a:lnTo>
                  <a:lnTo>
                    <a:pt x="84" y="897"/>
                  </a:lnTo>
                  <a:cubicBezTo>
                    <a:pt x="84" y="849"/>
                    <a:pt x="108" y="849"/>
                    <a:pt x="108" y="801"/>
                  </a:cubicBezTo>
                  <a:lnTo>
                    <a:pt x="108" y="706"/>
                  </a:lnTo>
                  <a:lnTo>
                    <a:pt x="108" y="623"/>
                  </a:lnTo>
                  <a:cubicBezTo>
                    <a:pt x="108" y="575"/>
                    <a:pt x="120" y="468"/>
                    <a:pt x="120" y="432"/>
                  </a:cubicBezTo>
                  <a:cubicBezTo>
                    <a:pt x="120" y="385"/>
                    <a:pt x="108" y="385"/>
                    <a:pt x="108" y="337"/>
                  </a:cubicBezTo>
                  <a:cubicBezTo>
                    <a:pt x="108" y="301"/>
                    <a:pt x="120" y="301"/>
                    <a:pt x="120" y="254"/>
                  </a:cubicBezTo>
                  <a:lnTo>
                    <a:pt x="120" y="158"/>
                  </a:lnTo>
                  <a:lnTo>
                    <a:pt x="120" y="75"/>
                  </a:lnTo>
                  <a:lnTo>
                    <a:pt x="120" y="39"/>
                  </a:lnTo>
                  <a:cubicBezTo>
                    <a:pt x="120" y="27"/>
                    <a:pt x="108" y="27"/>
                    <a:pt x="108" y="15"/>
                  </a:cubicBezTo>
                  <a:cubicBezTo>
                    <a:pt x="97" y="5"/>
                    <a:pt x="85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9" name="Google Shape;3109;p3"/>
            <p:cNvSpPr/>
            <p:nvPr/>
          </p:nvSpPr>
          <p:spPr>
            <a:xfrm>
              <a:off x="3759100" y="3236800"/>
              <a:ext cx="5975" cy="34000"/>
            </a:xfrm>
            <a:custGeom>
              <a:avLst/>
              <a:gdLst/>
              <a:ahLst/>
              <a:cxnLst/>
              <a:rect l="l" t="t" r="r" b="b"/>
              <a:pathLst>
                <a:path w="239" h="1360" extrusionOk="0">
                  <a:moveTo>
                    <a:pt x="183" y="0"/>
                  </a:moveTo>
                  <a:cubicBezTo>
                    <a:pt x="161" y="0"/>
                    <a:pt x="138" y="7"/>
                    <a:pt x="131" y="14"/>
                  </a:cubicBezTo>
                  <a:lnTo>
                    <a:pt x="119" y="26"/>
                  </a:lnTo>
                  <a:cubicBezTo>
                    <a:pt x="119" y="50"/>
                    <a:pt x="119" y="50"/>
                    <a:pt x="107" y="62"/>
                  </a:cubicBezTo>
                  <a:cubicBezTo>
                    <a:pt x="83" y="109"/>
                    <a:pt x="83" y="121"/>
                    <a:pt x="83" y="169"/>
                  </a:cubicBezTo>
                  <a:cubicBezTo>
                    <a:pt x="71" y="204"/>
                    <a:pt x="71" y="204"/>
                    <a:pt x="71" y="264"/>
                  </a:cubicBezTo>
                  <a:cubicBezTo>
                    <a:pt x="60" y="312"/>
                    <a:pt x="71" y="323"/>
                    <a:pt x="60" y="371"/>
                  </a:cubicBezTo>
                  <a:cubicBezTo>
                    <a:pt x="48" y="419"/>
                    <a:pt x="60" y="419"/>
                    <a:pt x="48" y="478"/>
                  </a:cubicBezTo>
                  <a:cubicBezTo>
                    <a:pt x="24" y="526"/>
                    <a:pt x="12" y="526"/>
                    <a:pt x="12" y="585"/>
                  </a:cubicBezTo>
                  <a:lnTo>
                    <a:pt x="12" y="681"/>
                  </a:lnTo>
                  <a:cubicBezTo>
                    <a:pt x="12" y="728"/>
                    <a:pt x="12" y="728"/>
                    <a:pt x="0" y="788"/>
                  </a:cubicBezTo>
                  <a:lnTo>
                    <a:pt x="0" y="895"/>
                  </a:lnTo>
                  <a:lnTo>
                    <a:pt x="0" y="1002"/>
                  </a:lnTo>
                  <a:lnTo>
                    <a:pt x="0" y="1026"/>
                  </a:lnTo>
                  <a:lnTo>
                    <a:pt x="0" y="1264"/>
                  </a:lnTo>
                  <a:lnTo>
                    <a:pt x="0" y="1300"/>
                  </a:lnTo>
                  <a:lnTo>
                    <a:pt x="0" y="1324"/>
                  </a:lnTo>
                  <a:lnTo>
                    <a:pt x="0" y="1359"/>
                  </a:lnTo>
                  <a:cubicBezTo>
                    <a:pt x="12" y="1359"/>
                    <a:pt x="12" y="1359"/>
                    <a:pt x="24" y="1347"/>
                  </a:cubicBezTo>
                  <a:cubicBezTo>
                    <a:pt x="48" y="1324"/>
                    <a:pt x="48" y="1312"/>
                    <a:pt x="48" y="1288"/>
                  </a:cubicBezTo>
                  <a:cubicBezTo>
                    <a:pt x="48" y="1240"/>
                    <a:pt x="48" y="1133"/>
                    <a:pt x="60" y="1085"/>
                  </a:cubicBezTo>
                  <a:lnTo>
                    <a:pt x="60" y="990"/>
                  </a:lnTo>
                  <a:cubicBezTo>
                    <a:pt x="60" y="943"/>
                    <a:pt x="71" y="943"/>
                    <a:pt x="71" y="883"/>
                  </a:cubicBezTo>
                  <a:cubicBezTo>
                    <a:pt x="71" y="835"/>
                    <a:pt x="83" y="835"/>
                    <a:pt x="83" y="776"/>
                  </a:cubicBezTo>
                  <a:cubicBezTo>
                    <a:pt x="83" y="728"/>
                    <a:pt x="83" y="716"/>
                    <a:pt x="107" y="669"/>
                  </a:cubicBezTo>
                  <a:cubicBezTo>
                    <a:pt x="119" y="621"/>
                    <a:pt x="119" y="621"/>
                    <a:pt x="119" y="562"/>
                  </a:cubicBezTo>
                  <a:cubicBezTo>
                    <a:pt x="131" y="526"/>
                    <a:pt x="131" y="526"/>
                    <a:pt x="131" y="466"/>
                  </a:cubicBezTo>
                  <a:cubicBezTo>
                    <a:pt x="143" y="419"/>
                    <a:pt x="131" y="419"/>
                    <a:pt x="143" y="359"/>
                  </a:cubicBezTo>
                  <a:lnTo>
                    <a:pt x="179" y="264"/>
                  </a:lnTo>
                  <a:cubicBezTo>
                    <a:pt x="191" y="228"/>
                    <a:pt x="179" y="228"/>
                    <a:pt x="191" y="169"/>
                  </a:cubicBezTo>
                  <a:lnTo>
                    <a:pt x="226" y="73"/>
                  </a:lnTo>
                  <a:cubicBezTo>
                    <a:pt x="226" y="62"/>
                    <a:pt x="238" y="50"/>
                    <a:pt x="238" y="50"/>
                  </a:cubicBezTo>
                  <a:cubicBezTo>
                    <a:pt x="238" y="26"/>
                    <a:pt x="238" y="14"/>
                    <a:pt x="226" y="14"/>
                  </a:cubicBezTo>
                  <a:cubicBezTo>
                    <a:pt x="216" y="4"/>
                    <a:pt x="200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0" name="Google Shape;3110;p3"/>
            <p:cNvSpPr/>
            <p:nvPr/>
          </p:nvSpPr>
          <p:spPr>
            <a:xfrm>
              <a:off x="3768025" y="3219875"/>
              <a:ext cx="7450" cy="40650"/>
            </a:xfrm>
            <a:custGeom>
              <a:avLst/>
              <a:gdLst/>
              <a:ahLst/>
              <a:cxnLst/>
              <a:rect l="l" t="t" r="r" b="b"/>
              <a:pathLst>
                <a:path w="298" h="1626" extrusionOk="0">
                  <a:moveTo>
                    <a:pt x="269" y="0"/>
                  </a:moveTo>
                  <a:cubicBezTo>
                    <a:pt x="246" y="0"/>
                    <a:pt x="217" y="17"/>
                    <a:pt x="203" y="24"/>
                  </a:cubicBezTo>
                  <a:lnTo>
                    <a:pt x="191" y="36"/>
                  </a:lnTo>
                  <a:cubicBezTo>
                    <a:pt x="191" y="60"/>
                    <a:pt x="179" y="60"/>
                    <a:pt x="179" y="72"/>
                  </a:cubicBezTo>
                  <a:lnTo>
                    <a:pt x="143" y="191"/>
                  </a:lnTo>
                  <a:lnTo>
                    <a:pt x="119" y="310"/>
                  </a:lnTo>
                  <a:lnTo>
                    <a:pt x="84" y="429"/>
                  </a:lnTo>
                  <a:cubicBezTo>
                    <a:pt x="72" y="488"/>
                    <a:pt x="84" y="488"/>
                    <a:pt x="72" y="548"/>
                  </a:cubicBezTo>
                  <a:cubicBezTo>
                    <a:pt x="60" y="608"/>
                    <a:pt x="36" y="608"/>
                    <a:pt x="24" y="667"/>
                  </a:cubicBezTo>
                  <a:cubicBezTo>
                    <a:pt x="12" y="727"/>
                    <a:pt x="24" y="727"/>
                    <a:pt x="12" y="786"/>
                  </a:cubicBezTo>
                  <a:cubicBezTo>
                    <a:pt x="12" y="846"/>
                    <a:pt x="12" y="846"/>
                    <a:pt x="0" y="905"/>
                  </a:cubicBezTo>
                  <a:lnTo>
                    <a:pt x="0" y="1024"/>
                  </a:lnTo>
                  <a:lnTo>
                    <a:pt x="0" y="1143"/>
                  </a:lnTo>
                  <a:lnTo>
                    <a:pt x="0" y="1191"/>
                  </a:lnTo>
                  <a:cubicBezTo>
                    <a:pt x="0" y="1274"/>
                    <a:pt x="12" y="1310"/>
                    <a:pt x="12" y="1465"/>
                  </a:cubicBezTo>
                  <a:cubicBezTo>
                    <a:pt x="12" y="1489"/>
                    <a:pt x="24" y="1524"/>
                    <a:pt x="24" y="1548"/>
                  </a:cubicBezTo>
                  <a:cubicBezTo>
                    <a:pt x="24" y="1559"/>
                    <a:pt x="24" y="1560"/>
                    <a:pt x="43" y="1570"/>
                  </a:cubicBezTo>
                  <a:lnTo>
                    <a:pt x="43" y="1570"/>
                  </a:lnTo>
                  <a:cubicBezTo>
                    <a:pt x="46" y="1562"/>
                    <a:pt x="48" y="1555"/>
                    <a:pt x="48" y="1548"/>
                  </a:cubicBezTo>
                  <a:lnTo>
                    <a:pt x="48" y="1429"/>
                  </a:lnTo>
                  <a:lnTo>
                    <a:pt x="48" y="1310"/>
                  </a:lnTo>
                  <a:lnTo>
                    <a:pt x="48" y="1191"/>
                  </a:lnTo>
                  <a:cubicBezTo>
                    <a:pt x="48" y="1131"/>
                    <a:pt x="60" y="1131"/>
                    <a:pt x="60" y="1072"/>
                  </a:cubicBezTo>
                  <a:cubicBezTo>
                    <a:pt x="60" y="1012"/>
                    <a:pt x="60" y="1012"/>
                    <a:pt x="72" y="953"/>
                  </a:cubicBezTo>
                  <a:cubicBezTo>
                    <a:pt x="72" y="893"/>
                    <a:pt x="72" y="893"/>
                    <a:pt x="84" y="834"/>
                  </a:cubicBezTo>
                  <a:lnTo>
                    <a:pt x="119" y="715"/>
                  </a:lnTo>
                  <a:lnTo>
                    <a:pt x="143" y="596"/>
                  </a:lnTo>
                  <a:cubicBezTo>
                    <a:pt x="167" y="536"/>
                    <a:pt x="143" y="536"/>
                    <a:pt x="167" y="477"/>
                  </a:cubicBezTo>
                  <a:cubicBezTo>
                    <a:pt x="179" y="417"/>
                    <a:pt x="191" y="417"/>
                    <a:pt x="203" y="358"/>
                  </a:cubicBezTo>
                  <a:lnTo>
                    <a:pt x="238" y="238"/>
                  </a:lnTo>
                  <a:cubicBezTo>
                    <a:pt x="250" y="179"/>
                    <a:pt x="250" y="179"/>
                    <a:pt x="286" y="119"/>
                  </a:cubicBezTo>
                  <a:cubicBezTo>
                    <a:pt x="298" y="96"/>
                    <a:pt x="298" y="84"/>
                    <a:pt x="298" y="72"/>
                  </a:cubicBezTo>
                  <a:lnTo>
                    <a:pt x="298" y="24"/>
                  </a:lnTo>
                  <a:cubicBezTo>
                    <a:pt x="293" y="6"/>
                    <a:pt x="282" y="0"/>
                    <a:pt x="269" y="0"/>
                  </a:cubicBezTo>
                  <a:close/>
                  <a:moveTo>
                    <a:pt x="43" y="1570"/>
                  </a:moveTo>
                  <a:lnTo>
                    <a:pt x="43" y="1570"/>
                  </a:lnTo>
                  <a:cubicBezTo>
                    <a:pt x="37" y="1588"/>
                    <a:pt x="26" y="1607"/>
                    <a:pt x="24" y="1617"/>
                  </a:cubicBezTo>
                  <a:lnTo>
                    <a:pt x="24" y="1617"/>
                  </a:lnTo>
                  <a:cubicBezTo>
                    <a:pt x="27" y="1609"/>
                    <a:pt x="34" y="1595"/>
                    <a:pt x="48" y="1572"/>
                  </a:cubicBezTo>
                  <a:cubicBezTo>
                    <a:pt x="46" y="1571"/>
                    <a:pt x="45" y="1570"/>
                    <a:pt x="43" y="1570"/>
                  </a:cubicBezTo>
                  <a:close/>
                  <a:moveTo>
                    <a:pt x="24" y="1617"/>
                  </a:moveTo>
                  <a:cubicBezTo>
                    <a:pt x="22" y="1623"/>
                    <a:pt x="22" y="1626"/>
                    <a:pt x="22" y="1626"/>
                  </a:cubicBezTo>
                  <a:cubicBezTo>
                    <a:pt x="23" y="1626"/>
                    <a:pt x="24" y="1623"/>
                    <a:pt x="24" y="1620"/>
                  </a:cubicBezTo>
                  <a:cubicBezTo>
                    <a:pt x="24" y="1619"/>
                    <a:pt x="24" y="1618"/>
                    <a:pt x="24" y="1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1" name="Google Shape;3111;p3"/>
            <p:cNvSpPr/>
            <p:nvPr/>
          </p:nvSpPr>
          <p:spPr>
            <a:xfrm>
              <a:off x="3775750" y="3209900"/>
              <a:ext cx="5400" cy="40250"/>
            </a:xfrm>
            <a:custGeom>
              <a:avLst/>
              <a:gdLst/>
              <a:ahLst/>
              <a:cxnLst/>
              <a:rect l="l" t="t" r="r" b="b"/>
              <a:pathLst>
                <a:path w="216" h="1610" extrusionOk="0">
                  <a:moveTo>
                    <a:pt x="166" y="1"/>
                  </a:moveTo>
                  <a:cubicBezTo>
                    <a:pt x="144" y="1"/>
                    <a:pt x="116" y="19"/>
                    <a:pt x="108" y="42"/>
                  </a:cubicBezTo>
                  <a:cubicBezTo>
                    <a:pt x="108" y="54"/>
                    <a:pt x="96" y="54"/>
                    <a:pt x="96" y="54"/>
                  </a:cubicBezTo>
                  <a:cubicBezTo>
                    <a:pt x="96" y="66"/>
                    <a:pt x="96" y="66"/>
                    <a:pt x="72" y="78"/>
                  </a:cubicBezTo>
                  <a:cubicBezTo>
                    <a:pt x="60" y="137"/>
                    <a:pt x="60" y="137"/>
                    <a:pt x="60" y="197"/>
                  </a:cubicBezTo>
                  <a:cubicBezTo>
                    <a:pt x="48" y="256"/>
                    <a:pt x="48" y="256"/>
                    <a:pt x="48" y="316"/>
                  </a:cubicBezTo>
                  <a:cubicBezTo>
                    <a:pt x="37" y="376"/>
                    <a:pt x="48" y="376"/>
                    <a:pt x="37" y="435"/>
                  </a:cubicBezTo>
                  <a:lnTo>
                    <a:pt x="37" y="554"/>
                  </a:lnTo>
                  <a:cubicBezTo>
                    <a:pt x="37" y="614"/>
                    <a:pt x="1" y="614"/>
                    <a:pt x="1" y="673"/>
                  </a:cubicBezTo>
                  <a:lnTo>
                    <a:pt x="1" y="792"/>
                  </a:lnTo>
                  <a:lnTo>
                    <a:pt x="1" y="911"/>
                  </a:lnTo>
                  <a:lnTo>
                    <a:pt x="1" y="1030"/>
                  </a:lnTo>
                  <a:lnTo>
                    <a:pt x="1" y="1149"/>
                  </a:lnTo>
                  <a:lnTo>
                    <a:pt x="1" y="1197"/>
                  </a:lnTo>
                  <a:cubicBezTo>
                    <a:pt x="1" y="1292"/>
                    <a:pt x="13" y="1376"/>
                    <a:pt x="13" y="1483"/>
                  </a:cubicBezTo>
                  <a:lnTo>
                    <a:pt x="13" y="1530"/>
                  </a:lnTo>
                  <a:lnTo>
                    <a:pt x="13" y="1554"/>
                  </a:lnTo>
                  <a:cubicBezTo>
                    <a:pt x="13" y="1566"/>
                    <a:pt x="13" y="1566"/>
                    <a:pt x="37" y="1590"/>
                  </a:cubicBezTo>
                  <a:cubicBezTo>
                    <a:pt x="23" y="1604"/>
                    <a:pt x="25" y="1610"/>
                    <a:pt x="29" y="1610"/>
                  </a:cubicBezTo>
                  <a:cubicBezTo>
                    <a:pt x="32" y="1610"/>
                    <a:pt x="37" y="1607"/>
                    <a:pt x="37" y="1602"/>
                  </a:cubicBezTo>
                  <a:cubicBezTo>
                    <a:pt x="48" y="1578"/>
                    <a:pt x="48" y="1554"/>
                    <a:pt x="48" y="1530"/>
                  </a:cubicBezTo>
                  <a:lnTo>
                    <a:pt x="48" y="1304"/>
                  </a:lnTo>
                  <a:lnTo>
                    <a:pt x="48" y="1185"/>
                  </a:lnTo>
                  <a:cubicBezTo>
                    <a:pt x="48" y="1126"/>
                    <a:pt x="60" y="1126"/>
                    <a:pt x="60" y="1066"/>
                  </a:cubicBezTo>
                  <a:cubicBezTo>
                    <a:pt x="60" y="1007"/>
                    <a:pt x="60" y="1007"/>
                    <a:pt x="72" y="947"/>
                  </a:cubicBezTo>
                  <a:lnTo>
                    <a:pt x="72" y="828"/>
                  </a:lnTo>
                  <a:cubicBezTo>
                    <a:pt x="96" y="768"/>
                    <a:pt x="96" y="768"/>
                    <a:pt x="96" y="709"/>
                  </a:cubicBezTo>
                  <a:cubicBezTo>
                    <a:pt x="108" y="649"/>
                    <a:pt x="108" y="649"/>
                    <a:pt x="108" y="590"/>
                  </a:cubicBezTo>
                  <a:cubicBezTo>
                    <a:pt x="120" y="530"/>
                    <a:pt x="108" y="530"/>
                    <a:pt x="120" y="471"/>
                  </a:cubicBezTo>
                  <a:lnTo>
                    <a:pt x="156" y="352"/>
                  </a:lnTo>
                  <a:cubicBezTo>
                    <a:pt x="167" y="292"/>
                    <a:pt x="156" y="292"/>
                    <a:pt x="167" y="233"/>
                  </a:cubicBezTo>
                  <a:lnTo>
                    <a:pt x="191" y="114"/>
                  </a:lnTo>
                  <a:cubicBezTo>
                    <a:pt x="191" y="102"/>
                    <a:pt x="215" y="78"/>
                    <a:pt x="215" y="66"/>
                  </a:cubicBezTo>
                  <a:cubicBezTo>
                    <a:pt x="215" y="54"/>
                    <a:pt x="215" y="42"/>
                    <a:pt x="191" y="18"/>
                  </a:cubicBezTo>
                  <a:cubicBezTo>
                    <a:pt x="187" y="6"/>
                    <a:pt x="177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2" name="Google Shape;3112;p3"/>
            <p:cNvSpPr/>
            <p:nvPr/>
          </p:nvSpPr>
          <p:spPr>
            <a:xfrm>
              <a:off x="3771000" y="3209450"/>
              <a:ext cx="13125" cy="15800"/>
            </a:xfrm>
            <a:custGeom>
              <a:avLst/>
              <a:gdLst/>
              <a:ahLst/>
              <a:cxnLst/>
              <a:rect l="l" t="t" r="r" b="b"/>
              <a:pathLst>
                <a:path w="525" h="632" extrusionOk="0">
                  <a:moveTo>
                    <a:pt x="488" y="1"/>
                  </a:moveTo>
                  <a:cubicBezTo>
                    <a:pt x="477" y="1"/>
                    <a:pt x="453" y="13"/>
                    <a:pt x="453" y="13"/>
                  </a:cubicBezTo>
                  <a:lnTo>
                    <a:pt x="417" y="60"/>
                  </a:lnTo>
                  <a:lnTo>
                    <a:pt x="369" y="96"/>
                  </a:lnTo>
                  <a:cubicBezTo>
                    <a:pt x="357" y="108"/>
                    <a:pt x="357" y="132"/>
                    <a:pt x="346" y="143"/>
                  </a:cubicBezTo>
                  <a:cubicBezTo>
                    <a:pt x="322" y="155"/>
                    <a:pt x="310" y="155"/>
                    <a:pt x="298" y="191"/>
                  </a:cubicBezTo>
                  <a:cubicBezTo>
                    <a:pt x="286" y="203"/>
                    <a:pt x="286" y="215"/>
                    <a:pt x="250" y="227"/>
                  </a:cubicBezTo>
                  <a:cubicBezTo>
                    <a:pt x="238" y="251"/>
                    <a:pt x="238" y="263"/>
                    <a:pt x="227" y="274"/>
                  </a:cubicBezTo>
                  <a:cubicBezTo>
                    <a:pt x="203" y="286"/>
                    <a:pt x="167" y="334"/>
                    <a:pt x="143" y="370"/>
                  </a:cubicBezTo>
                  <a:cubicBezTo>
                    <a:pt x="131" y="382"/>
                    <a:pt x="131" y="394"/>
                    <a:pt x="119" y="405"/>
                  </a:cubicBezTo>
                  <a:cubicBezTo>
                    <a:pt x="107" y="429"/>
                    <a:pt x="84" y="429"/>
                    <a:pt x="72" y="453"/>
                  </a:cubicBezTo>
                  <a:cubicBezTo>
                    <a:pt x="60" y="465"/>
                    <a:pt x="60" y="489"/>
                    <a:pt x="48" y="501"/>
                  </a:cubicBezTo>
                  <a:cubicBezTo>
                    <a:pt x="24" y="513"/>
                    <a:pt x="24" y="524"/>
                    <a:pt x="12" y="548"/>
                  </a:cubicBezTo>
                  <a:cubicBezTo>
                    <a:pt x="12" y="560"/>
                    <a:pt x="0" y="560"/>
                    <a:pt x="0" y="560"/>
                  </a:cubicBezTo>
                  <a:lnTo>
                    <a:pt x="0" y="584"/>
                  </a:lnTo>
                  <a:cubicBezTo>
                    <a:pt x="12" y="620"/>
                    <a:pt x="60" y="632"/>
                    <a:pt x="72" y="632"/>
                  </a:cubicBezTo>
                  <a:lnTo>
                    <a:pt x="84" y="632"/>
                  </a:lnTo>
                  <a:lnTo>
                    <a:pt x="107" y="620"/>
                  </a:lnTo>
                  <a:cubicBezTo>
                    <a:pt x="119" y="608"/>
                    <a:pt x="119" y="584"/>
                    <a:pt x="131" y="572"/>
                  </a:cubicBezTo>
                  <a:cubicBezTo>
                    <a:pt x="143" y="548"/>
                    <a:pt x="143" y="548"/>
                    <a:pt x="167" y="524"/>
                  </a:cubicBezTo>
                  <a:cubicBezTo>
                    <a:pt x="179" y="513"/>
                    <a:pt x="179" y="501"/>
                    <a:pt x="191" y="489"/>
                  </a:cubicBezTo>
                  <a:lnTo>
                    <a:pt x="227" y="429"/>
                  </a:lnTo>
                  <a:cubicBezTo>
                    <a:pt x="238" y="394"/>
                    <a:pt x="250" y="405"/>
                    <a:pt x="262" y="394"/>
                  </a:cubicBezTo>
                  <a:cubicBezTo>
                    <a:pt x="286" y="370"/>
                    <a:pt x="286" y="370"/>
                    <a:pt x="298" y="346"/>
                  </a:cubicBezTo>
                  <a:cubicBezTo>
                    <a:pt x="310" y="322"/>
                    <a:pt x="310" y="322"/>
                    <a:pt x="322" y="310"/>
                  </a:cubicBezTo>
                  <a:lnTo>
                    <a:pt x="357" y="251"/>
                  </a:lnTo>
                  <a:cubicBezTo>
                    <a:pt x="369" y="215"/>
                    <a:pt x="369" y="215"/>
                    <a:pt x="381" y="203"/>
                  </a:cubicBezTo>
                  <a:lnTo>
                    <a:pt x="405" y="191"/>
                  </a:lnTo>
                  <a:cubicBezTo>
                    <a:pt x="429" y="155"/>
                    <a:pt x="441" y="108"/>
                    <a:pt x="488" y="84"/>
                  </a:cubicBezTo>
                  <a:cubicBezTo>
                    <a:pt x="488" y="72"/>
                    <a:pt x="500" y="72"/>
                    <a:pt x="500" y="72"/>
                  </a:cubicBezTo>
                  <a:cubicBezTo>
                    <a:pt x="500" y="72"/>
                    <a:pt x="500" y="48"/>
                    <a:pt x="524" y="48"/>
                  </a:cubicBezTo>
                  <a:cubicBezTo>
                    <a:pt x="488" y="24"/>
                    <a:pt x="488" y="13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3" name="Google Shape;3113;p3"/>
            <p:cNvSpPr/>
            <p:nvPr/>
          </p:nvSpPr>
          <p:spPr>
            <a:xfrm>
              <a:off x="3784100" y="3202425"/>
              <a:ext cx="7450" cy="42175"/>
            </a:xfrm>
            <a:custGeom>
              <a:avLst/>
              <a:gdLst/>
              <a:ahLst/>
              <a:cxnLst/>
              <a:rect l="l" t="t" r="r" b="b"/>
              <a:pathLst>
                <a:path w="298" h="1687" extrusionOk="0">
                  <a:moveTo>
                    <a:pt x="258" y="1"/>
                  </a:moveTo>
                  <a:cubicBezTo>
                    <a:pt x="235" y="1"/>
                    <a:pt x="210" y="12"/>
                    <a:pt x="203" y="20"/>
                  </a:cubicBezTo>
                  <a:cubicBezTo>
                    <a:pt x="203" y="43"/>
                    <a:pt x="191" y="43"/>
                    <a:pt x="191" y="43"/>
                  </a:cubicBezTo>
                  <a:cubicBezTo>
                    <a:pt x="191" y="55"/>
                    <a:pt x="179" y="55"/>
                    <a:pt x="179" y="67"/>
                  </a:cubicBezTo>
                  <a:lnTo>
                    <a:pt x="143" y="186"/>
                  </a:lnTo>
                  <a:lnTo>
                    <a:pt x="119" y="305"/>
                  </a:lnTo>
                  <a:cubicBezTo>
                    <a:pt x="95" y="365"/>
                    <a:pt x="95" y="365"/>
                    <a:pt x="84" y="436"/>
                  </a:cubicBezTo>
                  <a:cubicBezTo>
                    <a:pt x="72" y="496"/>
                    <a:pt x="84" y="496"/>
                    <a:pt x="72" y="579"/>
                  </a:cubicBezTo>
                  <a:cubicBezTo>
                    <a:pt x="60" y="651"/>
                    <a:pt x="36" y="639"/>
                    <a:pt x="24" y="698"/>
                  </a:cubicBezTo>
                  <a:cubicBezTo>
                    <a:pt x="12" y="758"/>
                    <a:pt x="24" y="758"/>
                    <a:pt x="12" y="829"/>
                  </a:cubicBezTo>
                  <a:cubicBezTo>
                    <a:pt x="0" y="889"/>
                    <a:pt x="0" y="889"/>
                    <a:pt x="0" y="960"/>
                  </a:cubicBezTo>
                  <a:lnTo>
                    <a:pt x="0" y="1091"/>
                  </a:lnTo>
                  <a:lnTo>
                    <a:pt x="0" y="1234"/>
                  </a:lnTo>
                  <a:lnTo>
                    <a:pt x="0" y="1270"/>
                  </a:lnTo>
                  <a:lnTo>
                    <a:pt x="0" y="1567"/>
                  </a:lnTo>
                  <a:lnTo>
                    <a:pt x="0" y="1615"/>
                  </a:lnTo>
                  <a:lnTo>
                    <a:pt x="0" y="1663"/>
                  </a:lnTo>
                  <a:cubicBezTo>
                    <a:pt x="0" y="1675"/>
                    <a:pt x="0" y="1675"/>
                    <a:pt x="12" y="1687"/>
                  </a:cubicBezTo>
                  <a:cubicBezTo>
                    <a:pt x="12" y="1675"/>
                    <a:pt x="12" y="1675"/>
                    <a:pt x="24" y="1675"/>
                  </a:cubicBezTo>
                  <a:cubicBezTo>
                    <a:pt x="36" y="1663"/>
                    <a:pt x="36" y="1627"/>
                    <a:pt x="36" y="1603"/>
                  </a:cubicBezTo>
                  <a:lnTo>
                    <a:pt x="36" y="1341"/>
                  </a:lnTo>
                  <a:lnTo>
                    <a:pt x="36" y="1210"/>
                  </a:lnTo>
                  <a:cubicBezTo>
                    <a:pt x="36" y="1151"/>
                    <a:pt x="60" y="1151"/>
                    <a:pt x="60" y="1079"/>
                  </a:cubicBezTo>
                  <a:cubicBezTo>
                    <a:pt x="60" y="1020"/>
                    <a:pt x="84" y="889"/>
                    <a:pt x="84" y="829"/>
                  </a:cubicBezTo>
                  <a:lnTo>
                    <a:pt x="119" y="710"/>
                  </a:lnTo>
                  <a:lnTo>
                    <a:pt x="143" y="591"/>
                  </a:lnTo>
                  <a:cubicBezTo>
                    <a:pt x="155" y="532"/>
                    <a:pt x="143" y="532"/>
                    <a:pt x="155" y="472"/>
                  </a:cubicBezTo>
                  <a:cubicBezTo>
                    <a:pt x="179" y="413"/>
                    <a:pt x="191" y="413"/>
                    <a:pt x="203" y="353"/>
                  </a:cubicBezTo>
                  <a:lnTo>
                    <a:pt x="238" y="234"/>
                  </a:lnTo>
                  <a:cubicBezTo>
                    <a:pt x="250" y="174"/>
                    <a:pt x="250" y="174"/>
                    <a:pt x="274" y="115"/>
                  </a:cubicBezTo>
                  <a:cubicBezTo>
                    <a:pt x="298" y="103"/>
                    <a:pt x="298" y="79"/>
                    <a:pt x="298" y="67"/>
                  </a:cubicBezTo>
                  <a:lnTo>
                    <a:pt x="298" y="20"/>
                  </a:lnTo>
                  <a:cubicBezTo>
                    <a:pt x="288" y="6"/>
                    <a:pt x="27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4" name="Google Shape;3114;p3"/>
            <p:cNvSpPr/>
            <p:nvPr/>
          </p:nvSpPr>
          <p:spPr>
            <a:xfrm>
              <a:off x="3795400" y="3196900"/>
              <a:ext cx="5075" cy="30550"/>
            </a:xfrm>
            <a:custGeom>
              <a:avLst/>
              <a:gdLst/>
              <a:ahLst/>
              <a:cxnLst/>
              <a:rect l="l" t="t" r="r" b="b"/>
              <a:pathLst>
                <a:path w="203" h="1222" extrusionOk="0">
                  <a:moveTo>
                    <a:pt x="146" y="1"/>
                  </a:moveTo>
                  <a:cubicBezTo>
                    <a:pt x="125" y="1"/>
                    <a:pt x="103" y="8"/>
                    <a:pt x="96" y="14"/>
                  </a:cubicBezTo>
                  <a:lnTo>
                    <a:pt x="84" y="38"/>
                  </a:lnTo>
                  <a:lnTo>
                    <a:pt x="84" y="62"/>
                  </a:lnTo>
                  <a:cubicBezTo>
                    <a:pt x="84" y="110"/>
                    <a:pt x="84" y="110"/>
                    <a:pt x="60" y="157"/>
                  </a:cubicBezTo>
                  <a:cubicBezTo>
                    <a:pt x="60" y="193"/>
                    <a:pt x="48" y="193"/>
                    <a:pt x="48" y="241"/>
                  </a:cubicBezTo>
                  <a:cubicBezTo>
                    <a:pt x="48" y="288"/>
                    <a:pt x="48" y="288"/>
                    <a:pt x="36" y="336"/>
                  </a:cubicBezTo>
                  <a:lnTo>
                    <a:pt x="36" y="419"/>
                  </a:lnTo>
                  <a:cubicBezTo>
                    <a:pt x="36" y="467"/>
                    <a:pt x="24" y="467"/>
                    <a:pt x="1" y="515"/>
                  </a:cubicBezTo>
                  <a:lnTo>
                    <a:pt x="1" y="598"/>
                  </a:lnTo>
                  <a:lnTo>
                    <a:pt x="1" y="693"/>
                  </a:lnTo>
                  <a:lnTo>
                    <a:pt x="1" y="776"/>
                  </a:lnTo>
                  <a:lnTo>
                    <a:pt x="1" y="872"/>
                  </a:lnTo>
                  <a:lnTo>
                    <a:pt x="1" y="896"/>
                  </a:lnTo>
                  <a:cubicBezTo>
                    <a:pt x="1" y="967"/>
                    <a:pt x="24" y="1050"/>
                    <a:pt x="1" y="1110"/>
                  </a:cubicBezTo>
                  <a:lnTo>
                    <a:pt x="1" y="1134"/>
                  </a:lnTo>
                  <a:lnTo>
                    <a:pt x="1" y="1169"/>
                  </a:lnTo>
                  <a:lnTo>
                    <a:pt x="1" y="1193"/>
                  </a:lnTo>
                  <a:cubicBezTo>
                    <a:pt x="20" y="1213"/>
                    <a:pt x="33" y="1222"/>
                    <a:pt x="40" y="1222"/>
                  </a:cubicBezTo>
                  <a:cubicBezTo>
                    <a:pt x="46" y="1222"/>
                    <a:pt x="48" y="1216"/>
                    <a:pt x="48" y="1205"/>
                  </a:cubicBezTo>
                  <a:cubicBezTo>
                    <a:pt x="60" y="1193"/>
                    <a:pt x="60" y="1181"/>
                    <a:pt x="60" y="1157"/>
                  </a:cubicBezTo>
                  <a:lnTo>
                    <a:pt x="60" y="967"/>
                  </a:lnTo>
                  <a:lnTo>
                    <a:pt x="60" y="884"/>
                  </a:lnTo>
                  <a:cubicBezTo>
                    <a:pt x="60" y="836"/>
                    <a:pt x="84" y="836"/>
                    <a:pt x="84" y="788"/>
                  </a:cubicBezTo>
                  <a:cubicBezTo>
                    <a:pt x="84" y="753"/>
                    <a:pt x="84" y="753"/>
                    <a:pt x="96" y="705"/>
                  </a:cubicBezTo>
                  <a:lnTo>
                    <a:pt x="96" y="610"/>
                  </a:lnTo>
                  <a:cubicBezTo>
                    <a:pt x="96" y="574"/>
                    <a:pt x="96" y="574"/>
                    <a:pt x="108" y="526"/>
                  </a:cubicBezTo>
                  <a:cubicBezTo>
                    <a:pt x="108" y="479"/>
                    <a:pt x="120" y="479"/>
                    <a:pt x="120" y="431"/>
                  </a:cubicBezTo>
                  <a:cubicBezTo>
                    <a:pt x="143" y="395"/>
                    <a:pt x="120" y="395"/>
                    <a:pt x="120" y="348"/>
                  </a:cubicBezTo>
                  <a:lnTo>
                    <a:pt x="155" y="253"/>
                  </a:lnTo>
                  <a:cubicBezTo>
                    <a:pt x="167" y="217"/>
                    <a:pt x="155" y="217"/>
                    <a:pt x="167" y="169"/>
                  </a:cubicBezTo>
                  <a:cubicBezTo>
                    <a:pt x="179" y="122"/>
                    <a:pt x="179" y="122"/>
                    <a:pt x="179" y="74"/>
                  </a:cubicBezTo>
                  <a:cubicBezTo>
                    <a:pt x="179" y="62"/>
                    <a:pt x="179" y="50"/>
                    <a:pt x="203" y="50"/>
                  </a:cubicBezTo>
                  <a:cubicBezTo>
                    <a:pt x="203" y="38"/>
                    <a:pt x="203" y="14"/>
                    <a:pt x="179" y="14"/>
                  </a:cubicBezTo>
                  <a:cubicBezTo>
                    <a:pt x="174" y="4"/>
                    <a:pt x="161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5" name="Google Shape;3115;p3"/>
            <p:cNvSpPr/>
            <p:nvPr/>
          </p:nvSpPr>
          <p:spPr>
            <a:xfrm>
              <a:off x="3802550" y="3189550"/>
              <a:ext cx="3300" cy="29750"/>
            </a:xfrm>
            <a:custGeom>
              <a:avLst/>
              <a:gdLst/>
              <a:ahLst/>
              <a:cxnLst/>
              <a:rect l="l" t="t" r="r" b="b"/>
              <a:pathLst>
                <a:path w="132" h="1190" extrusionOk="0">
                  <a:moveTo>
                    <a:pt x="94" y="1"/>
                  </a:moveTo>
                  <a:cubicBezTo>
                    <a:pt x="71" y="1"/>
                    <a:pt x="44" y="18"/>
                    <a:pt x="36" y="35"/>
                  </a:cubicBezTo>
                  <a:cubicBezTo>
                    <a:pt x="36" y="35"/>
                    <a:pt x="36" y="47"/>
                    <a:pt x="12" y="47"/>
                  </a:cubicBezTo>
                  <a:lnTo>
                    <a:pt x="12" y="70"/>
                  </a:lnTo>
                  <a:lnTo>
                    <a:pt x="12" y="166"/>
                  </a:lnTo>
                  <a:lnTo>
                    <a:pt x="12" y="249"/>
                  </a:lnTo>
                  <a:lnTo>
                    <a:pt x="12" y="344"/>
                  </a:lnTo>
                  <a:cubicBezTo>
                    <a:pt x="12" y="392"/>
                    <a:pt x="36" y="392"/>
                    <a:pt x="12" y="428"/>
                  </a:cubicBezTo>
                  <a:cubicBezTo>
                    <a:pt x="12" y="475"/>
                    <a:pt x="0" y="475"/>
                    <a:pt x="0" y="523"/>
                  </a:cubicBezTo>
                  <a:lnTo>
                    <a:pt x="0" y="606"/>
                  </a:lnTo>
                  <a:lnTo>
                    <a:pt x="0" y="701"/>
                  </a:lnTo>
                  <a:cubicBezTo>
                    <a:pt x="0" y="749"/>
                    <a:pt x="12" y="749"/>
                    <a:pt x="12" y="797"/>
                  </a:cubicBezTo>
                  <a:cubicBezTo>
                    <a:pt x="12" y="820"/>
                    <a:pt x="12" y="832"/>
                    <a:pt x="36" y="880"/>
                  </a:cubicBezTo>
                  <a:lnTo>
                    <a:pt x="36" y="916"/>
                  </a:lnTo>
                  <a:cubicBezTo>
                    <a:pt x="36" y="975"/>
                    <a:pt x="48" y="1047"/>
                    <a:pt x="48" y="1106"/>
                  </a:cubicBezTo>
                  <a:lnTo>
                    <a:pt x="48" y="1130"/>
                  </a:lnTo>
                  <a:lnTo>
                    <a:pt x="48" y="1166"/>
                  </a:lnTo>
                  <a:cubicBezTo>
                    <a:pt x="48" y="1166"/>
                    <a:pt x="48" y="1178"/>
                    <a:pt x="60" y="1190"/>
                  </a:cubicBezTo>
                  <a:cubicBezTo>
                    <a:pt x="60" y="1178"/>
                    <a:pt x="60" y="1178"/>
                    <a:pt x="72" y="1166"/>
                  </a:cubicBezTo>
                  <a:cubicBezTo>
                    <a:pt x="96" y="1154"/>
                    <a:pt x="96" y="1130"/>
                    <a:pt x="96" y="1118"/>
                  </a:cubicBezTo>
                  <a:lnTo>
                    <a:pt x="96" y="951"/>
                  </a:lnTo>
                  <a:lnTo>
                    <a:pt x="96" y="868"/>
                  </a:lnTo>
                  <a:cubicBezTo>
                    <a:pt x="96" y="820"/>
                    <a:pt x="96" y="820"/>
                    <a:pt x="108" y="773"/>
                  </a:cubicBezTo>
                  <a:lnTo>
                    <a:pt x="108" y="689"/>
                  </a:lnTo>
                  <a:lnTo>
                    <a:pt x="108" y="594"/>
                  </a:lnTo>
                  <a:cubicBezTo>
                    <a:pt x="108" y="558"/>
                    <a:pt x="119" y="475"/>
                    <a:pt x="119" y="428"/>
                  </a:cubicBezTo>
                  <a:cubicBezTo>
                    <a:pt x="119" y="392"/>
                    <a:pt x="108" y="392"/>
                    <a:pt x="119" y="344"/>
                  </a:cubicBezTo>
                  <a:cubicBezTo>
                    <a:pt x="119" y="297"/>
                    <a:pt x="131" y="297"/>
                    <a:pt x="131" y="249"/>
                  </a:cubicBezTo>
                  <a:lnTo>
                    <a:pt x="131" y="166"/>
                  </a:lnTo>
                  <a:lnTo>
                    <a:pt x="131" y="70"/>
                  </a:lnTo>
                  <a:lnTo>
                    <a:pt x="131" y="47"/>
                  </a:lnTo>
                  <a:cubicBezTo>
                    <a:pt x="131" y="35"/>
                    <a:pt x="119" y="35"/>
                    <a:pt x="119" y="11"/>
                  </a:cubicBezTo>
                  <a:cubicBezTo>
                    <a:pt x="112" y="4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6" name="Google Shape;3116;p3"/>
            <p:cNvSpPr/>
            <p:nvPr/>
          </p:nvSpPr>
          <p:spPr>
            <a:xfrm>
              <a:off x="4049300" y="3090300"/>
              <a:ext cx="25625" cy="24825"/>
            </a:xfrm>
            <a:custGeom>
              <a:avLst/>
              <a:gdLst/>
              <a:ahLst/>
              <a:cxnLst/>
              <a:rect l="l" t="t" r="r" b="b"/>
              <a:pathLst>
                <a:path w="1025" h="993" extrusionOk="0">
                  <a:moveTo>
                    <a:pt x="990" y="1"/>
                  </a:moveTo>
                  <a:cubicBezTo>
                    <a:pt x="967" y="1"/>
                    <a:pt x="934" y="20"/>
                    <a:pt x="917" y="28"/>
                  </a:cubicBezTo>
                  <a:lnTo>
                    <a:pt x="906" y="40"/>
                  </a:lnTo>
                  <a:lnTo>
                    <a:pt x="906" y="76"/>
                  </a:lnTo>
                  <a:cubicBezTo>
                    <a:pt x="894" y="123"/>
                    <a:pt x="894" y="123"/>
                    <a:pt x="882" y="183"/>
                  </a:cubicBezTo>
                  <a:cubicBezTo>
                    <a:pt x="858" y="218"/>
                    <a:pt x="858" y="218"/>
                    <a:pt x="834" y="278"/>
                  </a:cubicBezTo>
                  <a:cubicBezTo>
                    <a:pt x="798" y="326"/>
                    <a:pt x="822" y="326"/>
                    <a:pt x="786" y="373"/>
                  </a:cubicBezTo>
                  <a:cubicBezTo>
                    <a:pt x="763" y="421"/>
                    <a:pt x="775" y="421"/>
                    <a:pt x="739" y="457"/>
                  </a:cubicBezTo>
                  <a:cubicBezTo>
                    <a:pt x="715" y="504"/>
                    <a:pt x="703" y="492"/>
                    <a:pt x="667" y="540"/>
                  </a:cubicBezTo>
                  <a:lnTo>
                    <a:pt x="608" y="623"/>
                  </a:lnTo>
                  <a:cubicBezTo>
                    <a:pt x="560" y="671"/>
                    <a:pt x="584" y="671"/>
                    <a:pt x="536" y="695"/>
                  </a:cubicBezTo>
                  <a:cubicBezTo>
                    <a:pt x="489" y="730"/>
                    <a:pt x="501" y="742"/>
                    <a:pt x="465" y="778"/>
                  </a:cubicBezTo>
                  <a:lnTo>
                    <a:pt x="370" y="838"/>
                  </a:lnTo>
                  <a:cubicBezTo>
                    <a:pt x="358" y="849"/>
                    <a:pt x="358" y="849"/>
                    <a:pt x="346" y="849"/>
                  </a:cubicBezTo>
                  <a:cubicBezTo>
                    <a:pt x="263" y="897"/>
                    <a:pt x="191" y="933"/>
                    <a:pt x="120" y="957"/>
                  </a:cubicBezTo>
                  <a:cubicBezTo>
                    <a:pt x="108" y="957"/>
                    <a:pt x="108" y="969"/>
                    <a:pt x="84" y="969"/>
                  </a:cubicBezTo>
                  <a:cubicBezTo>
                    <a:pt x="72" y="969"/>
                    <a:pt x="72" y="969"/>
                    <a:pt x="60" y="980"/>
                  </a:cubicBezTo>
                  <a:cubicBezTo>
                    <a:pt x="40" y="976"/>
                    <a:pt x="29" y="973"/>
                    <a:pt x="21" y="973"/>
                  </a:cubicBezTo>
                  <a:cubicBezTo>
                    <a:pt x="10" y="973"/>
                    <a:pt x="8" y="978"/>
                    <a:pt x="1" y="992"/>
                  </a:cubicBezTo>
                  <a:lnTo>
                    <a:pt x="72" y="992"/>
                  </a:lnTo>
                  <a:cubicBezTo>
                    <a:pt x="120" y="980"/>
                    <a:pt x="132" y="980"/>
                    <a:pt x="179" y="969"/>
                  </a:cubicBezTo>
                  <a:cubicBezTo>
                    <a:pt x="239" y="957"/>
                    <a:pt x="239" y="957"/>
                    <a:pt x="286" y="921"/>
                  </a:cubicBezTo>
                  <a:cubicBezTo>
                    <a:pt x="322" y="897"/>
                    <a:pt x="322" y="897"/>
                    <a:pt x="382" y="861"/>
                  </a:cubicBezTo>
                  <a:cubicBezTo>
                    <a:pt x="429" y="838"/>
                    <a:pt x="441" y="838"/>
                    <a:pt x="489" y="802"/>
                  </a:cubicBezTo>
                  <a:lnTo>
                    <a:pt x="584" y="742"/>
                  </a:lnTo>
                  <a:cubicBezTo>
                    <a:pt x="620" y="718"/>
                    <a:pt x="620" y="695"/>
                    <a:pt x="667" y="671"/>
                  </a:cubicBezTo>
                  <a:lnTo>
                    <a:pt x="739" y="599"/>
                  </a:lnTo>
                  <a:cubicBezTo>
                    <a:pt x="775" y="552"/>
                    <a:pt x="786" y="552"/>
                    <a:pt x="822" y="504"/>
                  </a:cubicBezTo>
                  <a:cubicBezTo>
                    <a:pt x="846" y="457"/>
                    <a:pt x="846" y="445"/>
                    <a:pt x="882" y="397"/>
                  </a:cubicBezTo>
                  <a:lnTo>
                    <a:pt x="941" y="314"/>
                  </a:lnTo>
                  <a:cubicBezTo>
                    <a:pt x="965" y="266"/>
                    <a:pt x="953" y="254"/>
                    <a:pt x="977" y="207"/>
                  </a:cubicBezTo>
                  <a:cubicBezTo>
                    <a:pt x="1001" y="147"/>
                    <a:pt x="1001" y="147"/>
                    <a:pt x="1013" y="99"/>
                  </a:cubicBezTo>
                  <a:cubicBezTo>
                    <a:pt x="1013" y="87"/>
                    <a:pt x="1025" y="76"/>
                    <a:pt x="1025" y="64"/>
                  </a:cubicBezTo>
                  <a:cubicBezTo>
                    <a:pt x="1025" y="40"/>
                    <a:pt x="1025" y="28"/>
                    <a:pt x="1013" y="16"/>
                  </a:cubicBezTo>
                  <a:cubicBezTo>
                    <a:pt x="1009" y="5"/>
                    <a:pt x="1000" y="1"/>
                    <a:pt x="9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7" name="Google Shape;3117;p3"/>
            <p:cNvSpPr/>
            <p:nvPr/>
          </p:nvSpPr>
          <p:spPr>
            <a:xfrm>
              <a:off x="4072225" y="3121650"/>
              <a:ext cx="13425" cy="12225"/>
            </a:xfrm>
            <a:custGeom>
              <a:avLst/>
              <a:gdLst/>
              <a:ahLst/>
              <a:cxnLst/>
              <a:rect l="l" t="t" r="r" b="b"/>
              <a:pathLst>
                <a:path w="537" h="489" extrusionOk="0">
                  <a:moveTo>
                    <a:pt x="529" y="24"/>
                  </a:moveTo>
                  <a:cubicBezTo>
                    <a:pt x="532" y="29"/>
                    <a:pt x="534" y="31"/>
                    <a:pt x="535" y="31"/>
                  </a:cubicBezTo>
                  <a:cubicBezTo>
                    <a:pt x="536" y="31"/>
                    <a:pt x="536" y="28"/>
                    <a:pt x="536" y="24"/>
                  </a:cubicBezTo>
                  <a:close/>
                  <a:moveTo>
                    <a:pt x="512" y="0"/>
                  </a:moveTo>
                  <a:lnTo>
                    <a:pt x="500" y="12"/>
                  </a:lnTo>
                  <a:lnTo>
                    <a:pt x="477" y="24"/>
                  </a:lnTo>
                  <a:cubicBezTo>
                    <a:pt x="460" y="32"/>
                    <a:pt x="438" y="52"/>
                    <a:pt x="418" y="72"/>
                  </a:cubicBezTo>
                  <a:lnTo>
                    <a:pt x="418" y="72"/>
                  </a:lnTo>
                  <a:cubicBezTo>
                    <a:pt x="453" y="60"/>
                    <a:pt x="453" y="60"/>
                    <a:pt x="465" y="36"/>
                  </a:cubicBezTo>
                  <a:cubicBezTo>
                    <a:pt x="477" y="36"/>
                    <a:pt x="500" y="36"/>
                    <a:pt x="512" y="24"/>
                  </a:cubicBezTo>
                  <a:lnTo>
                    <a:pt x="529" y="24"/>
                  </a:lnTo>
                  <a:cubicBezTo>
                    <a:pt x="525" y="19"/>
                    <a:pt x="520" y="11"/>
                    <a:pt x="512" y="0"/>
                  </a:cubicBezTo>
                  <a:close/>
                  <a:moveTo>
                    <a:pt x="418" y="72"/>
                  </a:moveTo>
                  <a:lnTo>
                    <a:pt x="418" y="72"/>
                  </a:lnTo>
                  <a:cubicBezTo>
                    <a:pt x="417" y="72"/>
                    <a:pt x="417" y="72"/>
                    <a:pt x="417" y="72"/>
                  </a:cubicBezTo>
                  <a:cubicBezTo>
                    <a:pt x="405" y="84"/>
                    <a:pt x="405" y="84"/>
                    <a:pt x="381" y="96"/>
                  </a:cubicBezTo>
                  <a:cubicBezTo>
                    <a:pt x="358" y="119"/>
                    <a:pt x="346" y="119"/>
                    <a:pt x="334" y="131"/>
                  </a:cubicBezTo>
                  <a:cubicBezTo>
                    <a:pt x="322" y="143"/>
                    <a:pt x="298" y="143"/>
                    <a:pt x="286" y="155"/>
                  </a:cubicBezTo>
                  <a:cubicBezTo>
                    <a:pt x="274" y="179"/>
                    <a:pt x="274" y="179"/>
                    <a:pt x="239" y="191"/>
                  </a:cubicBezTo>
                  <a:cubicBezTo>
                    <a:pt x="227" y="203"/>
                    <a:pt x="215" y="203"/>
                    <a:pt x="203" y="215"/>
                  </a:cubicBezTo>
                  <a:cubicBezTo>
                    <a:pt x="179" y="238"/>
                    <a:pt x="179" y="238"/>
                    <a:pt x="155" y="250"/>
                  </a:cubicBezTo>
                  <a:cubicBezTo>
                    <a:pt x="143" y="262"/>
                    <a:pt x="143" y="274"/>
                    <a:pt x="119" y="298"/>
                  </a:cubicBezTo>
                  <a:cubicBezTo>
                    <a:pt x="108" y="310"/>
                    <a:pt x="108" y="310"/>
                    <a:pt x="84" y="322"/>
                  </a:cubicBezTo>
                  <a:cubicBezTo>
                    <a:pt x="48" y="334"/>
                    <a:pt x="60" y="357"/>
                    <a:pt x="48" y="369"/>
                  </a:cubicBezTo>
                  <a:cubicBezTo>
                    <a:pt x="36" y="381"/>
                    <a:pt x="36" y="393"/>
                    <a:pt x="24" y="417"/>
                  </a:cubicBezTo>
                  <a:lnTo>
                    <a:pt x="0" y="429"/>
                  </a:lnTo>
                  <a:lnTo>
                    <a:pt x="0" y="453"/>
                  </a:lnTo>
                  <a:cubicBezTo>
                    <a:pt x="24" y="488"/>
                    <a:pt x="60" y="488"/>
                    <a:pt x="84" y="488"/>
                  </a:cubicBezTo>
                  <a:lnTo>
                    <a:pt x="96" y="488"/>
                  </a:lnTo>
                  <a:lnTo>
                    <a:pt x="96" y="477"/>
                  </a:lnTo>
                  <a:cubicBezTo>
                    <a:pt x="108" y="453"/>
                    <a:pt x="108" y="441"/>
                    <a:pt x="119" y="429"/>
                  </a:cubicBezTo>
                  <a:cubicBezTo>
                    <a:pt x="143" y="417"/>
                    <a:pt x="143" y="417"/>
                    <a:pt x="155" y="381"/>
                  </a:cubicBezTo>
                  <a:cubicBezTo>
                    <a:pt x="167" y="369"/>
                    <a:pt x="167" y="369"/>
                    <a:pt x="179" y="334"/>
                  </a:cubicBezTo>
                  <a:cubicBezTo>
                    <a:pt x="203" y="322"/>
                    <a:pt x="203" y="310"/>
                    <a:pt x="215" y="298"/>
                  </a:cubicBezTo>
                  <a:cubicBezTo>
                    <a:pt x="227" y="274"/>
                    <a:pt x="239" y="298"/>
                    <a:pt x="262" y="262"/>
                  </a:cubicBezTo>
                  <a:cubicBezTo>
                    <a:pt x="274" y="250"/>
                    <a:pt x="274" y="250"/>
                    <a:pt x="286" y="215"/>
                  </a:cubicBezTo>
                  <a:lnTo>
                    <a:pt x="322" y="191"/>
                  </a:lnTo>
                  <a:cubicBezTo>
                    <a:pt x="334" y="179"/>
                    <a:pt x="334" y="155"/>
                    <a:pt x="346" y="143"/>
                  </a:cubicBezTo>
                  <a:lnTo>
                    <a:pt x="381" y="119"/>
                  </a:lnTo>
                  <a:lnTo>
                    <a:pt x="393" y="96"/>
                  </a:lnTo>
                  <a:cubicBezTo>
                    <a:pt x="401" y="88"/>
                    <a:pt x="409" y="80"/>
                    <a:pt x="418" y="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8" name="Google Shape;3118;p3"/>
            <p:cNvSpPr/>
            <p:nvPr/>
          </p:nvSpPr>
          <p:spPr>
            <a:xfrm>
              <a:off x="4072225" y="3141575"/>
              <a:ext cx="16700" cy="6300"/>
            </a:xfrm>
            <a:custGeom>
              <a:avLst/>
              <a:gdLst/>
              <a:ahLst/>
              <a:cxnLst/>
              <a:rect l="l" t="t" r="r" b="b"/>
              <a:pathLst>
                <a:path w="668" h="252" extrusionOk="0">
                  <a:moveTo>
                    <a:pt x="167" y="1"/>
                  </a:moveTo>
                  <a:cubicBezTo>
                    <a:pt x="131" y="1"/>
                    <a:pt x="155" y="1"/>
                    <a:pt x="36" y="13"/>
                  </a:cubicBezTo>
                  <a:lnTo>
                    <a:pt x="0" y="13"/>
                  </a:lnTo>
                  <a:cubicBezTo>
                    <a:pt x="48" y="13"/>
                    <a:pt x="36" y="13"/>
                    <a:pt x="36" y="37"/>
                  </a:cubicBezTo>
                  <a:cubicBezTo>
                    <a:pt x="48" y="37"/>
                    <a:pt x="60" y="49"/>
                    <a:pt x="60" y="49"/>
                  </a:cubicBezTo>
                  <a:lnTo>
                    <a:pt x="203" y="49"/>
                  </a:lnTo>
                  <a:cubicBezTo>
                    <a:pt x="227" y="49"/>
                    <a:pt x="227" y="61"/>
                    <a:pt x="239" y="61"/>
                  </a:cubicBezTo>
                  <a:cubicBezTo>
                    <a:pt x="274" y="61"/>
                    <a:pt x="274" y="61"/>
                    <a:pt x="286" y="72"/>
                  </a:cubicBezTo>
                  <a:cubicBezTo>
                    <a:pt x="310" y="72"/>
                    <a:pt x="310" y="72"/>
                    <a:pt x="334" y="96"/>
                  </a:cubicBezTo>
                  <a:cubicBezTo>
                    <a:pt x="358" y="108"/>
                    <a:pt x="358" y="108"/>
                    <a:pt x="370" y="108"/>
                  </a:cubicBezTo>
                  <a:cubicBezTo>
                    <a:pt x="393" y="120"/>
                    <a:pt x="405" y="120"/>
                    <a:pt x="417" y="132"/>
                  </a:cubicBezTo>
                  <a:cubicBezTo>
                    <a:pt x="423" y="144"/>
                    <a:pt x="432" y="144"/>
                    <a:pt x="441" y="144"/>
                  </a:cubicBezTo>
                  <a:cubicBezTo>
                    <a:pt x="450" y="144"/>
                    <a:pt x="459" y="144"/>
                    <a:pt x="465" y="156"/>
                  </a:cubicBezTo>
                  <a:cubicBezTo>
                    <a:pt x="477" y="168"/>
                    <a:pt x="477" y="168"/>
                    <a:pt x="512" y="180"/>
                  </a:cubicBezTo>
                  <a:cubicBezTo>
                    <a:pt x="524" y="191"/>
                    <a:pt x="536" y="191"/>
                    <a:pt x="548" y="215"/>
                  </a:cubicBezTo>
                  <a:lnTo>
                    <a:pt x="584" y="239"/>
                  </a:lnTo>
                  <a:lnTo>
                    <a:pt x="596" y="251"/>
                  </a:lnTo>
                  <a:lnTo>
                    <a:pt x="631" y="251"/>
                  </a:lnTo>
                  <a:cubicBezTo>
                    <a:pt x="655" y="251"/>
                    <a:pt x="667" y="215"/>
                    <a:pt x="667" y="191"/>
                  </a:cubicBezTo>
                  <a:lnTo>
                    <a:pt x="667" y="180"/>
                  </a:lnTo>
                  <a:lnTo>
                    <a:pt x="655" y="168"/>
                  </a:lnTo>
                  <a:cubicBezTo>
                    <a:pt x="631" y="156"/>
                    <a:pt x="631" y="156"/>
                    <a:pt x="608" y="132"/>
                  </a:cubicBezTo>
                  <a:cubicBezTo>
                    <a:pt x="584" y="120"/>
                    <a:pt x="584" y="120"/>
                    <a:pt x="572" y="108"/>
                  </a:cubicBezTo>
                  <a:cubicBezTo>
                    <a:pt x="536" y="96"/>
                    <a:pt x="536" y="96"/>
                    <a:pt x="524" y="72"/>
                  </a:cubicBezTo>
                  <a:cubicBezTo>
                    <a:pt x="506" y="66"/>
                    <a:pt x="498" y="66"/>
                    <a:pt x="490" y="66"/>
                  </a:cubicBezTo>
                  <a:cubicBezTo>
                    <a:pt x="483" y="66"/>
                    <a:pt x="477" y="66"/>
                    <a:pt x="465" y="61"/>
                  </a:cubicBezTo>
                  <a:cubicBezTo>
                    <a:pt x="429" y="49"/>
                    <a:pt x="453" y="37"/>
                    <a:pt x="417" y="37"/>
                  </a:cubicBezTo>
                  <a:cubicBezTo>
                    <a:pt x="405" y="25"/>
                    <a:pt x="399" y="25"/>
                    <a:pt x="392" y="25"/>
                  </a:cubicBezTo>
                  <a:cubicBezTo>
                    <a:pt x="384" y="25"/>
                    <a:pt x="375" y="25"/>
                    <a:pt x="358" y="13"/>
                  </a:cubicBezTo>
                  <a:cubicBezTo>
                    <a:pt x="334" y="13"/>
                    <a:pt x="334" y="13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9" name="Google Shape;3119;p3"/>
            <p:cNvSpPr/>
            <p:nvPr/>
          </p:nvSpPr>
          <p:spPr>
            <a:xfrm>
              <a:off x="4069250" y="3157375"/>
              <a:ext cx="19075" cy="6275"/>
            </a:xfrm>
            <a:custGeom>
              <a:avLst/>
              <a:gdLst/>
              <a:ahLst/>
              <a:cxnLst/>
              <a:rect l="l" t="t" r="r" b="b"/>
              <a:pathLst>
                <a:path w="763" h="251" extrusionOk="0">
                  <a:moveTo>
                    <a:pt x="755" y="64"/>
                  </a:moveTo>
                  <a:cubicBezTo>
                    <a:pt x="756" y="68"/>
                    <a:pt x="756" y="71"/>
                    <a:pt x="756" y="74"/>
                  </a:cubicBezTo>
                  <a:lnTo>
                    <a:pt x="756" y="74"/>
                  </a:lnTo>
                  <a:cubicBezTo>
                    <a:pt x="758" y="73"/>
                    <a:pt x="760" y="72"/>
                    <a:pt x="762" y="71"/>
                  </a:cubicBezTo>
                  <a:lnTo>
                    <a:pt x="755" y="64"/>
                  </a:lnTo>
                  <a:close/>
                  <a:moveTo>
                    <a:pt x="756" y="74"/>
                  </a:moveTo>
                  <a:lnTo>
                    <a:pt x="756" y="74"/>
                  </a:lnTo>
                  <a:cubicBezTo>
                    <a:pt x="730" y="83"/>
                    <a:pt x="750" y="83"/>
                    <a:pt x="750" y="83"/>
                  </a:cubicBezTo>
                  <a:cubicBezTo>
                    <a:pt x="754" y="80"/>
                    <a:pt x="755" y="77"/>
                    <a:pt x="756" y="74"/>
                  </a:cubicBezTo>
                  <a:close/>
                  <a:moveTo>
                    <a:pt x="429" y="0"/>
                  </a:moveTo>
                  <a:cubicBezTo>
                    <a:pt x="405" y="0"/>
                    <a:pt x="405" y="12"/>
                    <a:pt x="369" y="12"/>
                  </a:cubicBezTo>
                  <a:cubicBezTo>
                    <a:pt x="346" y="12"/>
                    <a:pt x="346" y="12"/>
                    <a:pt x="310" y="24"/>
                  </a:cubicBezTo>
                  <a:cubicBezTo>
                    <a:pt x="298" y="30"/>
                    <a:pt x="292" y="30"/>
                    <a:pt x="285" y="30"/>
                  </a:cubicBezTo>
                  <a:cubicBezTo>
                    <a:pt x="277" y="30"/>
                    <a:pt x="268" y="30"/>
                    <a:pt x="250" y="36"/>
                  </a:cubicBezTo>
                  <a:lnTo>
                    <a:pt x="191" y="71"/>
                  </a:lnTo>
                  <a:cubicBezTo>
                    <a:pt x="167" y="83"/>
                    <a:pt x="167" y="83"/>
                    <a:pt x="131" y="83"/>
                  </a:cubicBezTo>
                  <a:lnTo>
                    <a:pt x="72" y="119"/>
                  </a:lnTo>
                  <a:lnTo>
                    <a:pt x="12" y="143"/>
                  </a:lnTo>
                  <a:cubicBezTo>
                    <a:pt x="0" y="143"/>
                    <a:pt x="0" y="155"/>
                    <a:pt x="0" y="155"/>
                  </a:cubicBezTo>
                  <a:lnTo>
                    <a:pt x="0" y="191"/>
                  </a:lnTo>
                  <a:cubicBezTo>
                    <a:pt x="0" y="214"/>
                    <a:pt x="48" y="250"/>
                    <a:pt x="60" y="250"/>
                  </a:cubicBezTo>
                  <a:lnTo>
                    <a:pt x="72" y="250"/>
                  </a:lnTo>
                  <a:lnTo>
                    <a:pt x="96" y="238"/>
                  </a:lnTo>
                  <a:cubicBezTo>
                    <a:pt x="119" y="214"/>
                    <a:pt x="108" y="214"/>
                    <a:pt x="131" y="191"/>
                  </a:cubicBezTo>
                  <a:cubicBezTo>
                    <a:pt x="167" y="179"/>
                    <a:pt x="167" y="179"/>
                    <a:pt x="179" y="155"/>
                  </a:cubicBezTo>
                  <a:cubicBezTo>
                    <a:pt x="215" y="143"/>
                    <a:pt x="215" y="143"/>
                    <a:pt x="227" y="131"/>
                  </a:cubicBezTo>
                  <a:cubicBezTo>
                    <a:pt x="250" y="119"/>
                    <a:pt x="250" y="119"/>
                    <a:pt x="274" y="95"/>
                  </a:cubicBezTo>
                  <a:cubicBezTo>
                    <a:pt x="282" y="91"/>
                    <a:pt x="287" y="90"/>
                    <a:pt x="292" y="90"/>
                  </a:cubicBezTo>
                  <a:cubicBezTo>
                    <a:pt x="302" y="90"/>
                    <a:pt x="310" y="95"/>
                    <a:pt x="334" y="95"/>
                  </a:cubicBezTo>
                  <a:lnTo>
                    <a:pt x="393" y="71"/>
                  </a:lnTo>
                  <a:cubicBezTo>
                    <a:pt x="417" y="60"/>
                    <a:pt x="417" y="60"/>
                    <a:pt x="453" y="60"/>
                  </a:cubicBezTo>
                  <a:cubicBezTo>
                    <a:pt x="477" y="60"/>
                    <a:pt x="477" y="36"/>
                    <a:pt x="512" y="36"/>
                  </a:cubicBezTo>
                  <a:cubicBezTo>
                    <a:pt x="536" y="36"/>
                    <a:pt x="536" y="24"/>
                    <a:pt x="572" y="24"/>
                  </a:cubicBezTo>
                  <a:lnTo>
                    <a:pt x="584" y="24"/>
                  </a:lnTo>
                  <a:cubicBezTo>
                    <a:pt x="616" y="24"/>
                    <a:pt x="653" y="19"/>
                    <a:pt x="681" y="19"/>
                  </a:cubicBezTo>
                  <a:cubicBezTo>
                    <a:pt x="695" y="19"/>
                    <a:pt x="707" y="20"/>
                    <a:pt x="715" y="24"/>
                  </a:cubicBezTo>
                  <a:cubicBezTo>
                    <a:pt x="715" y="24"/>
                    <a:pt x="727" y="24"/>
                    <a:pt x="727" y="36"/>
                  </a:cubicBezTo>
                  <a:lnTo>
                    <a:pt x="750" y="60"/>
                  </a:lnTo>
                  <a:lnTo>
                    <a:pt x="755" y="64"/>
                  </a:lnTo>
                  <a:lnTo>
                    <a:pt x="755" y="64"/>
                  </a:lnTo>
                  <a:cubicBezTo>
                    <a:pt x="753" y="57"/>
                    <a:pt x="750" y="48"/>
                    <a:pt x="750" y="36"/>
                  </a:cubicBezTo>
                  <a:cubicBezTo>
                    <a:pt x="715" y="12"/>
                    <a:pt x="715" y="24"/>
                    <a:pt x="691" y="12"/>
                  </a:cubicBezTo>
                  <a:cubicBezTo>
                    <a:pt x="655" y="0"/>
                    <a:pt x="655" y="0"/>
                    <a:pt x="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0" name="Google Shape;3120;p3"/>
            <p:cNvSpPr/>
            <p:nvPr/>
          </p:nvSpPr>
          <p:spPr>
            <a:xfrm>
              <a:off x="4067300" y="3167175"/>
              <a:ext cx="16550" cy="8450"/>
            </a:xfrm>
            <a:custGeom>
              <a:avLst/>
              <a:gdLst/>
              <a:ahLst/>
              <a:cxnLst/>
              <a:rect l="l" t="t" r="r" b="b"/>
              <a:pathLst>
                <a:path w="662" h="338" extrusionOk="0">
                  <a:moveTo>
                    <a:pt x="5" y="57"/>
                  </a:moveTo>
                  <a:cubicBezTo>
                    <a:pt x="1" y="57"/>
                    <a:pt x="1" y="66"/>
                    <a:pt x="7" y="84"/>
                  </a:cubicBezTo>
                  <a:lnTo>
                    <a:pt x="31" y="84"/>
                  </a:lnTo>
                  <a:cubicBezTo>
                    <a:pt x="19" y="66"/>
                    <a:pt x="10" y="57"/>
                    <a:pt x="5" y="57"/>
                  </a:cubicBezTo>
                  <a:close/>
                  <a:moveTo>
                    <a:pt x="197" y="1"/>
                  </a:moveTo>
                  <a:lnTo>
                    <a:pt x="66" y="49"/>
                  </a:lnTo>
                  <a:cubicBezTo>
                    <a:pt x="55" y="49"/>
                    <a:pt x="55" y="60"/>
                    <a:pt x="55" y="60"/>
                  </a:cubicBezTo>
                  <a:cubicBezTo>
                    <a:pt x="55" y="60"/>
                    <a:pt x="31" y="60"/>
                    <a:pt x="31" y="84"/>
                  </a:cubicBezTo>
                  <a:lnTo>
                    <a:pt x="55" y="84"/>
                  </a:lnTo>
                  <a:cubicBezTo>
                    <a:pt x="78" y="60"/>
                    <a:pt x="78" y="60"/>
                    <a:pt x="102" y="60"/>
                  </a:cubicBezTo>
                  <a:cubicBezTo>
                    <a:pt x="126" y="49"/>
                    <a:pt x="126" y="49"/>
                    <a:pt x="162" y="49"/>
                  </a:cubicBezTo>
                  <a:cubicBezTo>
                    <a:pt x="186" y="49"/>
                    <a:pt x="186" y="37"/>
                    <a:pt x="221" y="37"/>
                  </a:cubicBezTo>
                  <a:cubicBezTo>
                    <a:pt x="245" y="37"/>
                    <a:pt x="245" y="37"/>
                    <a:pt x="281" y="49"/>
                  </a:cubicBezTo>
                  <a:cubicBezTo>
                    <a:pt x="305" y="49"/>
                    <a:pt x="305" y="49"/>
                    <a:pt x="316" y="60"/>
                  </a:cubicBezTo>
                  <a:cubicBezTo>
                    <a:pt x="352" y="60"/>
                    <a:pt x="352" y="60"/>
                    <a:pt x="364" y="84"/>
                  </a:cubicBezTo>
                  <a:cubicBezTo>
                    <a:pt x="400" y="96"/>
                    <a:pt x="400" y="96"/>
                    <a:pt x="412" y="108"/>
                  </a:cubicBezTo>
                  <a:cubicBezTo>
                    <a:pt x="424" y="120"/>
                    <a:pt x="424" y="120"/>
                    <a:pt x="459" y="144"/>
                  </a:cubicBezTo>
                  <a:cubicBezTo>
                    <a:pt x="471" y="156"/>
                    <a:pt x="483" y="156"/>
                    <a:pt x="495" y="168"/>
                  </a:cubicBezTo>
                  <a:cubicBezTo>
                    <a:pt x="507" y="180"/>
                    <a:pt x="507" y="203"/>
                    <a:pt x="531" y="215"/>
                  </a:cubicBezTo>
                  <a:cubicBezTo>
                    <a:pt x="543" y="227"/>
                    <a:pt x="543" y="227"/>
                    <a:pt x="555" y="263"/>
                  </a:cubicBezTo>
                  <a:cubicBezTo>
                    <a:pt x="578" y="287"/>
                    <a:pt x="578" y="287"/>
                    <a:pt x="578" y="299"/>
                  </a:cubicBezTo>
                  <a:lnTo>
                    <a:pt x="578" y="322"/>
                  </a:lnTo>
                  <a:lnTo>
                    <a:pt x="590" y="334"/>
                  </a:lnTo>
                  <a:cubicBezTo>
                    <a:pt x="595" y="336"/>
                    <a:pt x="600" y="337"/>
                    <a:pt x="605" y="337"/>
                  </a:cubicBezTo>
                  <a:cubicBezTo>
                    <a:pt x="630" y="337"/>
                    <a:pt x="662" y="318"/>
                    <a:pt x="662" y="299"/>
                  </a:cubicBezTo>
                  <a:lnTo>
                    <a:pt x="662" y="287"/>
                  </a:lnTo>
                  <a:lnTo>
                    <a:pt x="662" y="275"/>
                  </a:lnTo>
                  <a:lnTo>
                    <a:pt x="626" y="215"/>
                  </a:lnTo>
                  <a:lnTo>
                    <a:pt x="602" y="156"/>
                  </a:lnTo>
                  <a:cubicBezTo>
                    <a:pt x="590" y="120"/>
                    <a:pt x="567" y="120"/>
                    <a:pt x="555" y="108"/>
                  </a:cubicBezTo>
                  <a:cubicBezTo>
                    <a:pt x="531" y="84"/>
                    <a:pt x="531" y="96"/>
                    <a:pt x="495" y="84"/>
                  </a:cubicBezTo>
                  <a:cubicBezTo>
                    <a:pt x="471" y="60"/>
                    <a:pt x="483" y="49"/>
                    <a:pt x="447" y="37"/>
                  </a:cubicBezTo>
                  <a:cubicBezTo>
                    <a:pt x="424" y="25"/>
                    <a:pt x="424" y="25"/>
                    <a:pt x="388" y="25"/>
                  </a:cubicBezTo>
                  <a:cubicBezTo>
                    <a:pt x="364" y="1"/>
                    <a:pt x="364" y="1"/>
                    <a:pt x="3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1" name="Google Shape;3121;p3"/>
            <p:cNvSpPr/>
            <p:nvPr/>
          </p:nvSpPr>
          <p:spPr>
            <a:xfrm>
              <a:off x="4066275" y="3183550"/>
              <a:ext cx="16400" cy="9550"/>
            </a:xfrm>
            <a:custGeom>
              <a:avLst/>
              <a:gdLst/>
              <a:ahLst/>
              <a:cxnLst/>
              <a:rect l="l" t="t" r="r" b="b"/>
              <a:pathLst>
                <a:path w="656" h="382" extrusionOk="0">
                  <a:moveTo>
                    <a:pt x="167" y="1"/>
                  </a:moveTo>
                  <a:cubicBezTo>
                    <a:pt x="131" y="1"/>
                    <a:pt x="131" y="1"/>
                    <a:pt x="107" y="25"/>
                  </a:cubicBezTo>
                  <a:cubicBezTo>
                    <a:pt x="72" y="25"/>
                    <a:pt x="72" y="25"/>
                    <a:pt x="48" y="36"/>
                  </a:cubicBezTo>
                  <a:lnTo>
                    <a:pt x="12" y="36"/>
                  </a:lnTo>
                  <a:cubicBezTo>
                    <a:pt x="12" y="36"/>
                    <a:pt x="0" y="48"/>
                    <a:pt x="0" y="60"/>
                  </a:cubicBezTo>
                  <a:cubicBezTo>
                    <a:pt x="0" y="96"/>
                    <a:pt x="36" y="120"/>
                    <a:pt x="48" y="144"/>
                  </a:cubicBezTo>
                  <a:lnTo>
                    <a:pt x="72" y="144"/>
                  </a:lnTo>
                  <a:cubicBezTo>
                    <a:pt x="107" y="120"/>
                    <a:pt x="107" y="120"/>
                    <a:pt x="119" y="120"/>
                  </a:cubicBezTo>
                  <a:cubicBezTo>
                    <a:pt x="155" y="120"/>
                    <a:pt x="155" y="120"/>
                    <a:pt x="167" y="108"/>
                  </a:cubicBezTo>
                  <a:lnTo>
                    <a:pt x="227" y="108"/>
                  </a:lnTo>
                  <a:cubicBezTo>
                    <a:pt x="242" y="108"/>
                    <a:pt x="248" y="103"/>
                    <a:pt x="260" y="103"/>
                  </a:cubicBezTo>
                  <a:cubicBezTo>
                    <a:pt x="266" y="103"/>
                    <a:pt x="274" y="104"/>
                    <a:pt x="286" y="108"/>
                  </a:cubicBezTo>
                  <a:cubicBezTo>
                    <a:pt x="310" y="108"/>
                    <a:pt x="310" y="120"/>
                    <a:pt x="334" y="144"/>
                  </a:cubicBezTo>
                  <a:cubicBezTo>
                    <a:pt x="357" y="144"/>
                    <a:pt x="357" y="144"/>
                    <a:pt x="393" y="156"/>
                  </a:cubicBezTo>
                  <a:cubicBezTo>
                    <a:pt x="417" y="167"/>
                    <a:pt x="417" y="167"/>
                    <a:pt x="429" y="167"/>
                  </a:cubicBezTo>
                  <a:cubicBezTo>
                    <a:pt x="447" y="173"/>
                    <a:pt x="456" y="173"/>
                    <a:pt x="462" y="173"/>
                  </a:cubicBezTo>
                  <a:cubicBezTo>
                    <a:pt x="468" y="173"/>
                    <a:pt x="471" y="173"/>
                    <a:pt x="477" y="179"/>
                  </a:cubicBezTo>
                  <a:cubicBezTo>
                    <a:pt x="512" y="203"/>
                    <a:pt x="512" y="203"/>
                    <a:pt x="524" y="215"/>
                  </a:cubicBezTo>
                  <a:lnTo>
                    <a:pt x="536" y="227"/>
                  </a:lnTo>
                  <a:cubicBezTo>
                    <a:pt x="572" y="263"/>
                    <a:pt x="596" y="287"/>
                    <a:pt x="608" y="334"/>
                  </a:cubicBezTo>
                  <a:cubicBezTo>
                    <a:pt x="608" y="334"/>
                    <a:pt x="608" y="346"/>
                    <a:pt x="631" y="346"/>
                  </a:cubicBezTo>
                  <a:lnTo>
                    <a:pt x="631" y="358"/>
                  </a:lnTo>
                  <a:cubicBezTo>
                    <a:pt x="631" y="358"/>
                    <a:pt x="631" y="382"/>
                    <a:pt x="655" y="382"/>
                  </a:cubicBezTo>
                  <a:lnTo>
                    <a:pt x="655" y="334"/>
                  </a:lnTo>
                  <a:lnTo>
                    <a:pt x="631" y="275"/>
                  </a:lnTo>
                  <a:cubicBezTo>
                    <a:pt x="619" y="239"/>
                    <a:pt x="619" y="239"/>
                    <a:pt x="596" y="227"/>
                  </a:cubicBezTo>
                  <a:cubicBezTo>
                    <a:pt x="584" y="203"/>
                    <a:pt x="572" y="215"/>
                    <a:pt x="548" y="179"/>
                  </a:cubicBezTo>
                  <a:cubicBezTo>
                    <a:pt x="536" y="167"/>
                    <a:pt x="536" y="156"/>
                    <a:pt x="512" y="144"/>
                  </a:cubicBezTo>
                  <a:cubicBezTo>
                    <a:pt x="477" y="120"/>
                    <a:pt x="477" y="120"/>
                    <a:pt x="465" y="96"/>
                  </a:cubicBezTo>
                  <a:lnTo>
                    <a:pt x="405" y="60"/>
                  </a:lnTo>
                  <a:lnTo>
                    <a:pt x="346" y="36"/>
                  </a:lnTo>
                  <a:cubicBezTo>
                    <a:pt x="310" y="25"/>
                    <a:pt x="310" y="25"/>
                    <a:pt x="286" y="25"/>
                  </a:cubicBezTo>
                  <a:lnTo>
                    <a:pt x="227" y="25"/>
                  </a:lnTo>
                  <a:cubicBezTo>
                    <a:pt x="191" y="25"/>
                    <a:pt x="19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2" name="Google Shape;3122;p3"/>
            <p:cNvSpPr/>
            <p:nvPr/>
          </p:nvSpPr>
          <p:spPr>
            <a:xfrm>
              <a:off x="4062100" y="3193975"/>
              <a:ext cx="14900" cy="7475"/>
            </a:xfrm>
            <a:custGeom>
              <a:avLst/>
              <a:gdLst/>
              <a:ahLst/>
              <a:cxnLst/>
              <a:rect l="l" t="t" r="r" b="b"/>
              <a:pathLst>
                <a:path w="596" h="299" extrusionOk="0">
                  <a:moveTo>
                    <a:pt x="155" y="0"/>
                  </a:moveTo>
                  <a:cubicBezTo>
                    <a:pt x="108" y="24"/>
                    <a:pt x="84" y="36"/>
                    <a:pt x="36" y="48"/>
                  </a:cubicBezTo>
                  <a:lnTo>
                    <a:pt x="24" y="60"/>
                  </a:lnTo>
                  <a:cubicBezTo>
                    <a:pt x="24" y="60"/>
                    <a:pt x="1" y="60"/>
                    <a:pt x="1" y="84"/>
                  </a:cubicBezTo>
                  <a:cubicBezTo>
                    <a:pt x="17" y="68"/>
                    <a:pt x="26" y="61"/>
                    <a:pt x="30" y="61"/>
                  </a:cubicBezTo>
                  <a:cubicBezTo>
                    <a:pt x="36" y="61"/>
                    <a:pt x="36" y="71"/>
                    <a:pt x="36" y="84"/>
                  </a:cubicBezTo>
                  <a:lnTo>
                    <a:pt x="72" y="84"/>
                  </a:lnTo>
                  <a:cubicBezTo>
                    <a:pt x="84" y="60"/>
                    <a:pt x="84" y="60"/>
                    <a:pt x="108" y="60"/>
                  </a:cubicBezTo>
                  <a:cubicBezTo>
                    <a:pt x="120" y="60"/>
                    <a:pt x="120" y="60"/>
                    <a:pt x="155" y="48"/>
                  </a:cubicBezTo>
                  <a:cubicBezTo>
                    <a:pt x="191" y="48"/>
                    <a:pt x="167" y="36"/>
                    <a:pt x="203" y="36"/>
                  </a:cubicBezTo>
                  <a:cubicBezTo>
                    <a:pt x="227" y="36"/>
                    <a:pt x="227" y="36"/>
                    <a:pt x="239" y="48"/>
                  </a:cubicBezTo>
                  <a:cubicBezTo>
                    <a:pt x="263" y="48"/>
                    <a:pt x="263" y="48"/>
                    <a:pt x="286" y="60"/>
                  </a:cubicBezTo>
                  <a:cubicBezTo>
                    <a:pt x="298" y="60"/>
                    <a:pt x="322" y="60"/>
                    <a:pt x="334" y="84"/>
                  </a:cubicBezTo>
                  <a:cubicBezTo>
                    <a:pt x="346" y="96"/>
                    <a:pt x="346" y="96"/>
                    <a:pt x="382" y="108"/>
                  </a:cubicBezTo>
                  <a:cubicBezTo>
                    <a:pt x="405" y="120"/>
                    <a:pt x="394" y="120"/>
                    <a:pt x="405" y="143"/>
                  </a:cubicBezTo>
                  <a:cubicBezTo>
                    <a:pt x="411" y="149"/>
                    <a:pt x="420" y="149"/>
                    <a:pt x="429" y="149"/>
                  </a:cubicBezTo>
                  <a:cubicBezTo>
                    <a:pt x="438" y="149"/>
                    <a:pt x="447" y="149"/>
                    <a:pt x="453" y="155"/>
                  </a:cubicBezTo>
                  <a:cubicBezTo>
                    <a:pt x="465" y="167"/>
                    <a:pt x="465" y="167"/>
                    <a:pt x="465" y="203"/>
                  </a:cubicBezTo>
                  <a:lnTo>
                    <a:pt x="501" y="227"/>
                  </a:lnTo>
                  <a:cubicBezTo>
                    <a:pt x="513" y="239"/>
                    <a:pt x="513" y="239"/>
                    <a:pt x="513" y="274"/>
                  </a:cubicBezTo>
                  <a:lnTo>
                    <a:pt x="513" y="286"/>
                  </a:lnTo>
                  <a:cubicBezTo>
                    <a:pt x="513" y="286"/>
                    <a:pt x="524" y="286"/>
                    <a:pt x="524" y="298"/>
                  </a:cubicBezTo>
                  <a:cubicBezTo>
                    <a:pt x="560" y="298"/>
                    <a:pt x="596" y="286"/>
                    <a:pt x="596" y="274"/>
                  </a:cubicBezTo>
                  <a:lnTo>
                    <a:pt x="596" y="262"/>
                  </a:lnTo>
                  <a:lnTo>
                    <a:pt x="596" y="239"/>
                  </a:lnTo>
                  <a:cubicBezTo>
                    <a:pt x="584" y="215"/>
                    <a:pt x="584" y="215"/>
                    <a:pt x="572" y="203"/>
                  </a:cubicBezTo>
                  <a:cubicBezTo>
                    <a:pt x="560" y="167"/>
                    <a:pt x="560" y="167"/>
                    <a:pt x="536" y="155"/>
                  </a:cubicBezTo>
                  <a:lnTo>
                    <a:pt x="501" y="108"/>
                  </a:lnTo>
                  <a:cubicBezTo>
                    <a:pt x="477" y="96"/>
                    <a:pt x="465" y="96"/>
                    <a:pt x="453" y="84"/>
                  </a:cubicBezTo>
                  <a:cubicBezTo>
                    <a:pt x="441" y="60"/>
                    <a:pt x="441" y="48"/>
                    <a:pt x="405" y="36"/>
                  </a:cubicBezTo>
                  <a:cubicBezTo>
                    <a:pt x="382" y="24"/>
                    <a:pt x="382" y="24"/>
                    <a:pt x="346" y="24"/>
                  </a:cubicBezTo>
                  <a:cubicBezTo>
                    <a:pt x="322" y="0"/>
                    <a:pt x="322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3" name="Google Shape;3123;p3"/>
            <p:cNvSpPr/>
            <p:nvPr/>
          </p:nvSpPr>
          <p:spPr>
            <a:xfrm>
              <a:off x="4059725" y="3202900"/>
              <a:ext cx="10150" cy="12525"/>
            </a:xfrm>
            <a:custGeom>
              <a:avLst/>
              <a:gdLst/>
              <a:ahLst/>
              <a:cxnLst/>
              <a:rect l="l" t="t" r="r" b="b"/>
              <a:pathLst>
                <a:path w="406" h="501" extrusionOk="0">
                  <a:moveTo>
                    <a:pt x="24" y="1"/>
                  </a:moveTo>
                  <a:lnTo>
                    <a:pt x="12" y="24"/>
                  </a:lnTo>
                  <a:cubicBezTo>
                    <a:pt x="0" y="48"/>
                    <a:pt x="12" y="96"/>
                    <a:pt x="12" y="108"/>
                  </a:cubicBezTo>
                  <a:lnTo>
                    <a:pt x="12" y="120"/>
                  </a:lnTo>
                  <a:lnTo>
                    <a:pt x="72" y="120"/>
                  </a:lnTo>
                  <a:cubicBezTo>
                    <a:pt x="84" y="120"/>
                    <a:pt x="84" y="120"/>
                    <a:pt x="119" y="144"/>
                  </a:cubicBezTo>
                  <a:cubicBezTo>
                    <a:pt x="131" y="144"/>
                    <a:pt x="131" y="144"/>
                    <a:pt x="167" y="155"/>
                  </a:cubicBezTo>
                  <a:cubicBezTo>
                    <a:pt x="173" y="161"/>
                    <a:pt x="179" y="161"/>
                    <a:pt x="185" y="161"/>
                  </a:cubicBezTo>
                  <a:cubicBezTo>
                    <a:pt x="191" y="161"/>
                    <a:pt x="197" y="161"/>
                    <a:pt x="203" y="167"/>
                  </a:cubicBezTo>
                  <a:cubicBezTo>
                    <a:pt x="227" y="179"/>
                    <a:pt x="227" y="203"/>
                    <a:pt x="238" y="215"/>
                  </a:cubicBezTo>
                  <a:lnTo>
                    <a:pt x="262" y="239"/>
                  </a:lnTo>
                  <a:lnTo>
                    <a:pt x="298" y="275"/>
                  </a:lnTo>
                  <a:lnTo>
                    <a:pt x="322" y="298"/>
                  </a:lnTo>
                  <a:lnTo>
                    <a:pt x="358" y="334"/>
                  </a:lnTo>
                  <a:lnTo>
                    <a:pt x="358" y="346"/>
                  </a:lnTo>
                  <a:cubicBezTo>
                    <a:pt x="369" y="382"/>
                    <a:pt x="381" y="405"/>
                    <a:pt x="381" y="453"/>
                  </a:cubicBezTo>
                  <a:cubicBezTo>
                    <a:pt x="405" y="453"/>
                    <a:pt x="405" y="429"/>
                    <a:pt x="405" y="417"/>
                  </a:cubicBezTo>
                  <a:lnTo>
                    <a:pt x="405" y="370"/>
                  </a:lnTo>
                  <a:cubicBezTo>
                    <a:pt x="405" y="346"/>
                    <a:pt x="405" y="346"/>
                    <a:pt x="381" y="334"/>
                  </a:cubicBezTo>
                  <a:cubicBezTo>
                    <a:pt x="381" y="298"/>
                    <a:pt x="369" y="298"/>
                    <a:pt x="369" y="286"/>
                  </a:cubicBezTo>
                  <a:cubicBezTo>
                    <a:pt x="358" y="263"/>
                    <a:pt x="369" y="263"/>
                    <a:pt x="358" y="239"/>
                  </a:cubicBezTo>
                  <a:cubicBezTo>
                    <a:pt x="346" y="215"/>
                    <a:pt x="346" y="215"/>
                    <a:pt x="322" y="203"/>
                  </a:cubicBezTo>
                  <a:cubicBezTo>
                    <a:pt x="310" y="179"/>
                    <a:pt x="310" y="179"/>
                    <a:pt x="298" y="155"/>
                  </a:cubicBezTo>
                  <a:cubicBezTo>
                    <a:pt x="286" y="144"/>
                    <a:pt x="286" y="144"/>
                    <a:pt x="262" y="108"/>
                  </a:cubicBezTo>
                  <a:cubicBezTo>
                    <a:pt x="250" y="96"/>
                    <a:pt x="250" y="96"/>
                    <a:pt x="227" y="84"/>
                  </a:cubicBezTo>
                  <a:cubicBezTo>
                    <a:pt x="215" y="72"/>
                    <a:pt x="206" y="72"/>
                    <a:pt x="198" y="72"/>
                  </a:cubicBezTo>
                  <a:cubicBezTo>
                    <a:pt x="191" y="72"/>
                    <a:pt x="185" y="72"/>
                    <a:pt x="179" y="60"/>
                  </a:cubicBezTo>
                  <a:cubicBezTo>
                    <a:pt x="167" y="48"/>
                    <a:pt x="167" y="48"/>
                    <a:pt x="131" y="36"/>
                  </a:cubicBezTo>
                  <a:cubicBezTo>
                    <a:pt x="119" y="30"/>
                    <a:pt x="113" y="30"/>
                    <a:pt x="108" y="30"/>
                  </a:cubicBezTo>
                  <a:cubicBezTo>
                    <a:pt x="102" y="30"/>
                    <a:pt x="96" y="30"/>
                    <a:pt x="84" y="24"/>
                  </a:cubicBezTo>
                  <a:cubicBezTo>
                    <a:pt x="72" y="13"/>
                    <a:pt x="66" y="13"/>
                    <a:pt x="61" y="13"/>
                  </a:cubicBezTo>
                  <a:cubicBezTo>
                    <a:pt x="57" y="13"/>
                    <a:pt x="54" y="13"/>
                    <a:pt x="48" y="1"/>
                  </a:cubicBezTo>
                  <a:close/>
                  <a:moveTo>
                    <a:pt x="381" y="453"/>
                  </a:moveTo>
                  <a:cubicBezTo>
                    <a:pt x="369" y="453"/>
                    <a:pt x="369" y="453"/>
                    <a:pt x="381" y="501"/>
                  </a:cubicBezTo>
                  <a:lnTo>
                    <a:pt x="381" y="477"/>
                  </a:lnTo>
                  <a:lnTo>
                    <a:pt x="381" y="465"/>
                  </a:lnTo>
                  <a:lnTo>
                    <a:pt x="381" y="45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4" name="Google Shape;3124;p3"/>
            <p:cNvSpPr/>
            <p:nvPr/>
          </p:nvSpPr>
          <p:spPr>
            <a:xfrm>
              <a:off x="4033225" y="3125225"/>
              <a:ext cx="18175" cy="9250"/>
            </a:xfrm>
            <a:custGeom>
              <a:avLst/>
              <a:gdLst/>
              <a:ahLst/>
              <a:cxnLst/>
              <a:rect l="l" t="t" r="r" b="b"/>
              <a:pathLst>
                <a:path w="727" h="370" extrusionOk="0">
                  <a:moveTo>
                    <a:pt x="644" y="0"/>
                  </a:moveTo>
                  <a:lnTo>
                    <a:pt x="620" y="12"/>
                  </a:lnTo>
                  <a:cubicBezTo>
                    <a:pt x="608" y="24"/>
                    <a:pt x="608" y="48"/>
                    <a:pt x="596" y="60"/>
                  </a:cubicBezTo>
                  <a:lnTo>
                    <a:pt x="548" y="107"/>
                  </a:lnTo>
                  <a:cubicBezTo>
                    <a:pt x="536" y="119"/>
                    <a:pt x="536" y="131"/>
                    <a:pt x="501" y="143"/>
                  </a:cubicBezTo>
                  <a:cubicBezTo>
                    <a:pt x="477" y="167"/>
                    <a:pt x="489" y="179"/>
                    <a:pt x="465" y="191"/>
                  </a:cubicBezTo>
                  <a:cubicBezTo>
                    <a:pt x="447" y="197"/>
                    <a:pt x="438" y="197"/>
                    <a:pt x="431" y="197"/>
                  </a:cubicBezTo>
                  <a:cubicBezTo>
                    <a:pt x="423" y="197"/>
                    <a:pt x="417" y="197"/>
                    <a:pt x="406" y="203"/>
                  </a:cubicBezTo>
                  <a:cubicBezTo>
                    <a:pt x="370" y="226"/>
                    <a:pt x="370" y="226"/>
                    <a:pt x="358" y="238"/>
                  </a:cubicBezTo>
                  <a:lnTo>
                    <a:pt x="298" y="262"/>
                  </a:lnTo>
                  <a:lnTo>
                    <a:pt x="239" y="298"/>
                  </a:lnTo>
                  <a:cubicBezTo>
                    <a:pt x="215" y="310"/>
                    <a:pt x="215" y="310"/>
                    <a:pt x="179" y="310"/>
                  </a:cubicBezTo>
                  <a:lnTo>
                    <a:pt x="167" y="310"/>
                  </a:lnTo>
                  <a:cubicBezTo>
                    <a:pt x="135" y="318"/>
                    <a:pt x="102" y="332"/>
                    <a:pt x="73" y="332"/>
                  </a:cubicBezTo>
                  <a:cubicBezTo>
                    <a:pt x="60" y="332"/>
                    <a:pt x="47" y="329"/>
                    <a:pt x="36" y="322"/>
                  </a:cubicBezTo>
                  <a:lnTo>
                    <a:pt x="1" y="322"/>
                  </a:lnTo>
                  <a:cubicBezTo>
                    <a:pt x="36" y="345"/>
                    <a:pt x="36" y="345"/>
                    <a:pt x="13" y="357"/>
                  </a:cubicBezTo>
                  <a:cubicBezTo>
                    <a:pt x="36" y="369"/>
                    <a:pt x="48" y="369"/>
                    <a:pt x="48" y="369"/>
                  </a:cubicBezTo>
                  <a:lnTo>
                    <a:pt x="167" y="369"/>
                  </a:lnTo>
                  <a:cubicBezTo>
                    <a:pt x="191" y="369"/>
                    <a:pt x="191" y="357"/>
                    <a:pt x="227" y="357"/>
                  </a:cubicBezTo>
                  <a:lnTo>
                    <a:pt x="286" y="357"/>
                  </a:lnTo>
                  <a:cubicBezTo>
                    <a:pt x="310" y="357"/>
                    <a:pt x="310" y="345"/>
                    <a:pt x="346" y="345"/>
                  </a:cubicBezTo>
                  <a:lnTo>
                    <a:pt x="406" y="310"/>
                  </a:lnTo>
                  <a:lnTo>
                    <a:pt x="465" y="286"/>
                  </a:lnTo>
                  <a:lnTo>
                    <a:pt x="525" y="250"/>
                  </a:lnTo>
                  <a:cubicBezTo>
                    <a:pt x="548" y="238"/>
                    <a:pt x="548" y="226"/>
                    <a:pt x="560" y="203"/>
                  </a:cubicBezTo>
                  <a:lnTo>
                    <a:pt x="620" y="179"/>
                  </a:lnTo>
                  <a:cubicBezTo>
                    <a:pt x="656" y="167"/>
                    <a:pt x="644" y="143"/>
                    <a:pt x="667" y="131"/>
                  </a:cubicBezTo>
                  <a:cubicBezTo>
                    <a:pt x="703" y="119"/>
                    <a:pt x="703" y="107"/>
                    <a:pt x="715" y="83"/>
                  </a:cubicBezTo>
                  <a:lnTo>
                    <a:pt x="727" y="72"/>
                  </a:lnTo>
                  <a:lnTo>
                    <a:pt x="727" y="48"/>
                  </a:lnTo>
                  <a:cubicBezTo>
                    <a:pt x="715" y="12"/>
                    <a:pt x="667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5" name="Google Shape;3125;p3"/>
            <p:cNvSpPr/>
            <p:nvPr/>
          </p:nvSpPr>
          <p:spPr>
            <a:xfrm>
              <a:off x="4030550" y="3141750"/>
              <a:ext cx="12825" cy="5525"/>
            </a:xfrm>
            <a:custGeom>
              <a:avLst/>
              <a:gdLst/>
              <a:ahLst/>
              <a:cxnLst/>
              <a:rect l="l" t="t" r="r" b="b"/>
              <a:pathLst>
                <a:path w="513" h="221" extrusionOk="0">
                  <a:moveTo>
                    <a:pt x="344" y="1"/>
                  </a:moveTo>
                  <a:cubicBezTo>
                    <a:pt x="341" y="1"/>
                    <a:pt x="338" y="2"/>
                    <a:pt x="334" y="6"/>
                  </a:cubicBezTo>
                  <a:lnTo>
                    <a:pt x="286" y="6"/>
                  </a:lnTo>
                  <a:cubicBezTo>
                    <a:pt x="274" y="6"/>
                    <a:pt x="274" y="30"/>
                    <a:pt x="239" y="30"/>
                  </a:cubicBezTo>
                  <a:lnTo>
                    <a:pt x="203" y="30"/>
                  </a:lnTo>
                  <a:cubicBezTo>
                    <a:pt x="179" y="30"/>
                    <a:pt x="167" y="30"/>
                    <a:pt x="155" y="42"/>
                  </a:cubicBezTo>
                  <a:cubicBezTo>
                    <a:pt x="143" y="42"/>
                    <a:pt x="143" y="54"/>
                    <a:pt x="120" y="65"/>
                  </a:cubicBezTo>
                  <a:cubicBezTo>
                    <a:pt x="108" y="65"/>
                    <a:pt x="108" y="65"/>
                    <a:pt x="84" y="89"/>
                  </a:cubicBezTo>
                  <a:lnTo>
                    <a:pt x="48" y="113"/>
                  </a:lnTo>
                  <a:cubicBezTo>
                    <a:pt x="36" y="125"/>
                    <a:pt x="36" y="125"/>
                    <a:pt x="24" y="125"/>
                  </a:cubicBezTo>
                  <a:lnTo>
                    <a:pt x="1" y="125"/>
                  </a:lnTo>
                  <a:lnTo>
                    <a:pt x="1" y="161"/>
                  </a:lnTo>
                  <a:cubicBezTo>
                    <a:pt x="1" y="184"/>
                    <a:pt x="48" y="220"/>
                    <a:pt x="60" y="220"/>
                  </a:cubicBezTo>
                  <a:lnTo>
                    <a:pt x="96" y="220"/>
                  </a:lnTo>
                  <a:lnTo>
                    <a:pt x="120" y="184"/>
                  </a:lnTo>
                  <a:cubicBezTo>
                    <a:pt x="143" y="173"/>
                    <a:pt x="143" y="173"/>
                    <a:pt x="155" y="173"/>
                  </a:cubicBezTo>
                  <a:cubicBezTo>
                    <a:pt x="167" y="161"/>
                    <a:pt x="167" y="161"/>
                    <a:pt x="179" y="161"/>
                  </a:cubicBezTo>
                  <a:lnTo>
                    <a:pt x="215" y="125"/>
                  </a:lnTo>
                  <a:cubicBezTo>
                    <a:pt x="217" y="123"/>
                    <a:pt x="218" y="122"/>
                    <a:pt x="220" y="122"/>
                  </a:cubicBezTo>
                  <a:cubicBezTo>
                    <a:pt x="227" y="122"/>
                    <a:pt x="235" y="133"/>
                    <a:pt x="246" y="133"/>
                  </a:cubicBezTo>
                  <a:cubicBezTo>
                    <a:pt x="251" y="133"/>
                    <a:pt x="256" y="131"/>
                    <a:pt x="262" y="125"/>
                  </a:cubicBezTo>
                  <a:cubicBezTo>
                    <a:pt x="274" y="125"/>
                    <a:pt x="274" y="113"/>
                    <a:pt x="286" y="113"/>
                  </a:cubicBezTo>
                  <a:cubicBezTo>
                    <a:pt x="298" y="113"/>
                    <a:pt x="298" y="113"/>
                    <a:pt x="322" y="101"/>
                  </a:cubicBezTo>
                  <a:cubicBezTo>
                    <a:pt x="334" y="101"/>
                    <a:pt x="334" y="89"/>
                    <a:pt x="346" y="89"/>
                  </a:cubicBezTo>
                  <a:cubicBezTo>
                    <a:pt x="358" y="89"/>
                    <a:pt x="358" y="65"/>
                    <a:pt x="382" y="65"/>
                  </a:cubicBezTo>
                  <a:lnTo>
                    <a:pt x="393" y="65"/>
                  </a:lnTo>
                  <a:cubicBezTo>
                    <a:pt x="403" y="65"/>
                    <a:pt x="414" y="64"/>
                    <a:pt x="425" y="64"/>
                  </a:cubicBezTo>
                  <a:cubicBezTo>
                    <a:pt x="442" y="64"/>
                    <a:pt x="458" y="68"/>
                    <a:pt x="465" y="89"/>
                  </a:cubicBezTo>
                  <a:lnTo>
                    <a:pt x="465" y="101"/>
                  </a:lnTo>
                  <a:lnTo>
                    <a:pt x="501" y="101"/>
                  </a:lnTo>
                  <a:cubicBezTo>
                    <a:pt x="513" y="101"/>
                    <a:pt x="513" y="89"/>
                    <a:pt x="501" y="65"/>
                  </a:cubicBezTo>
                  <a:cubicBezTo>
                    <a:pt x="477" y="54"/>
                    <a:pt x="477" y="42"/>
                    <a:pt x="465" y="30"/>
                  </a:cubicBezTo>
                  <a:cubicBezTo>
                    <a:pt x="441" y="6"/>
                    <a:pt x="441" y="6"/>
                    <a:pt x="417" y="6"/>
                  </a:cubicBezTo>
                  <a:lnTo>
                    <a:pt x="382" y="6"/>
                  </a:lnTo>
                  <a:cubicBezTo>
                    <a:pt x="358" y="6"/>
                    <a:pt x="350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6" name="Google Shape;3126;p3"/>
            <p:cNvSpPr/>
            <p:nvPr/>
          </p:nvSpPr>
          <p:spPr>
            <a:xfrm>
              <a:off x="4030550" y="3153800"/>
              <a:ext cx="6575" cy="9950"/>
            </a:xfrm>
            <a:custGeom>
              <a:avLst/>
              <a:gdLst/>
              <a:ahLst/>
              <a:cxnLst/>
              <a:rect l="l" t="t" r="r" b="b"/>
              <a:pathLst>
                <a:path w="263" h="398" extrusionOk="0">
                  <a:moveTo>
                    <a:pt x="1" y="0"/>
                  </a:moveTo>
                  <a:lnTo>
                    <a:pt x="24" y="36"/>
                  </a:lnTo>
                  <a:cubicBezTo>
                    <a:pt x="36" y="36"/>
                    <a:pt x="36" y="48"/>
                    <a:pt x="36" y="48"/>
                  </a:cubicBezTo>
                  <a:cubicBezTo>
                    <a:pt x="48" y="48"/>
                    <a:pt x="48" y="48"/>
                    <a:pt x="60" y="60"/>
                  </a:cubicBezTo>
                  <a:cubicBezTo>
                    <a:pt x="84" y="60"/>
                    <a:pt x="84" y="60"/>
                    <a:pt x="84" y="83"/>
                  </a:cubicBezTo>
                  <a:cubicBezTo>
                    <a:pt x="90" y="89"/>
                    <a:pt x="93" y="89"/>
                    <a:pt x="94" y="89"/>
                  </a:cubicBezTo>
                  <a:cubicBezTo>
                    <a:pt x="96" y="89"/>
                    <a:pt x="96" y="89"/>
                    <a:pt x="96" y="95"/>
                  </a:cubicBezTo>
                  <a:cubicBezTo>
                    <a:pt x="108" y="107"/>
                    <a:pt x="96" y="107"/>
                    <a:pt x="108" y="119"/>
                  </a:cubicBezTo>
                  <a:cubicBezTo>
                    <a:pt x="108" y="143"/>
                    <a:pt x="108" y="143"/>
                    <a:pt x="120" y="155"/>
                  </a:cubicBezTo>
                  <a:cubicBezTo>
                    <a:pt x="120" y="167"/>
                    <a:pt x="143" y="167"/>
                    <a:pt x="143" y="179"/>
                  </a:cubicBezTo>
                  <a:lnTo>
                    <a:pt x="143" y="214"/>
                  </a:lnTo>
                  <a:lnTo>
                    <a:pt x="143" y="238"/>
                  </a:lnTo>
                  <a:cubicBezTo>
                    <a:pt x="143" y="262"/>
                    <a:pt x="155" y="262"/>
                    <a:pt x="155" y="274"/>
                  </a:cubicBezTo>
                  <a:lnTo>
                    <a:pt x="155" y="298"/>
                  </a:lnTo>
                  <a:lnTo>
                    <a:pt x="155" y="334"/>
                  </a:lnTo>
                  <a:lnTo>
                    <a:pt x="155" y="357"/>
                  </a:lnTo>
                  <a:lnTo>
                    <a:pt x="155" y="381"/>
                  </a:lnTo>
                  <a:lnTo>
                    <a:pt x="167" y="393"/>
                  </a:lnTo>
                  <a:cubicBezTo>
                    <a:pt x="178" y="397"/>
                    <a:pt x="188" y="398"/>
                    <a:pt x="198" y="398"/>
                  </a:cubicBezTo>
                  <a:cubicBezTo>
                    <a:pt x="221" y="398"/>
                    <a:pt x="239" y="390"/>
                    <a:pt x="239" y="381"/>
                  </a:cubicBezTo>
                  <a:lnTo>
                    <a:pt x="262" y="381"/>
                  </a:lnTo>
                  <a:lnTo>
                    <a:pt x="262" y="357"/>
                  </a:lnTo>
                  <a:cubicBezTo>
                    <a:pt x="262" y="345"/>
                    <a:pt x="262" y="345"/>
                    <a:pt x="239" y="334"/>
                  </a:cubicBezTo>
                  <a:lnTo>
                    <a:pt x="239" y="286"/>
                  </a:lnTo>
                  <a:cubicBezTo>
                    <a:pt x="239" y="274"/>
                    <a:pt x="239" y="274"/>
                    <a:pt x="227" y="262"/>
                  </a:cubicBezTo>
                  <a:cubicBezTo>
                    <a:pt x="227" y="238"/>
                    <a:pt x="215" y="238"/>
                    <a:pt x="215" y="226"/>
                  </a:cubicBezTo>
                  <a:cubicBezTo>
                    <a:pt x="215" y="214"/>
                    <a:pt x="227" y="214"/>
                    <a:pt x="215" y="179"/>
                  </a:cubicBezTo>
                  <a:cubicBezTo>
                    <a:pt x="215" y="167"/>
                    <a:pt x="203" y="167"/>
                    <a:pt x="203" y="155"/>
                  </a:cubicBezTo>
                  <a:cubicBezTo>
                    <a:pt x="179" y="143"/>
                    <a:pt x="179" y="143"/>
                    <a:pt x="179" y="119"/>
                  </a:cubicBezTo>
                  <a:lnTo>
                    <a:pt x="155" y="95"/>
                  </a:lnTo>
                  <a:lnTo>
                    <a:pt x="120" y="60"/>
                  </a:lnTo>
                  <a:lnTo>
                    <a:pt x="120" y="48"/>
                  </a:lnTo>
                  <a:cubicBezTo>
                    <a:pt x="96" y="24"/>
                    <a:pt x="60" y="2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7" name="Google Shape;3127;p3"/>
            <p:cNvSpPr/>
            <p:nvPr/>
          </p:nvSpPr>
          <p:spPr>
            <a:xfrm>
              <a:off x="4021325" y="3165700"/>
              <a:ext cx="11925" cy="11625"/>
            </a:xfrm>
            <a:custGeom>
              <a:avLst/>
              <a:gdLst/>
              <a:ahLst/>
              <a:cxnLst/>
              <a:rect l="l" t="t" r="r" b="b"/>
              <a:pathLst>
                <a:path w="477" h="465" extrusionOk="0">
                  <a:moveTo>
                    <a:pt x="36" y="0"/>
                  </a:moveTo>
                  <a:lnTo>
                    <a:pt x="12" y="24"/>
                  </a:lnTo>
                  <a:cubicBezTo>
                    <a:pt x="0" y="48"/>
                    <a:pt x="12" y="96"/>
                    <a:pt x="36" y="96"/>
                  </a:cubicBezTo>
                  <a:lnTo>
                    <a:pt x="48" y="108"/>
                  </a:lnTo>
                  <a:lnTo>
                    <a:pt x="239" y="108"/>
                  </a:lnTo>
                  <a:cubicBezTo>
                    <a:pt x="250" y="119"/>
                    <a:pt x="250" y="143"/>
                    <a:pt x="274" y="143"/>
                  </a:cubicBezTo>
                  <a:cubicBezTo>
                    <a:pt x="280" y="149"/>
                    <a:pt x="286" y="149"/>
                    <a:pt x="292" y="149"/>
                  </a:cubicBezTo>
                  <a:cubicBezTo>
                    <a:pt x="298" y="149"/>
                    <a:pt x="304" y="149"/>
                    <a:pt x="310" y="155"/>
                  </a:cubicBezTo>
                  <a:lnTo>
                    <a:pt x="346" y="179"/>
                  </a:lnTo>
                  <a:lnTo>
                    <a:pt x="370" y="215"/>
                  </a:lnTo>
                  <a:cubicBezTo>
                    <a:pt x="393" y="227"/>
                    <a:pt x="393" y="227"/>
                    <a:pt x="405" y="262"/>
                  </a:cubicBezTo>
                  <a:lnTo>
                    <a:pt x="405" y="274"/>
                  </a:lnTo>
                  <a:cubicBezTo>
                    <a:pt x="417" y="298"/>
                    <a:pt x="417" y="346"/>
                    <a:pt x="405" y="381"/>
                  </a:cubicBezTo>
                  <a:lnTo>
                    <a:pt x="405" y="393"/>
                  </a:lnTo>
                  <a:lnTo>
                    <a:pt x="405" y="405"/>
                  </a:lnTo>
                  <a:cubicBezTo>
                    <a:pt x="417" y="453"/>
                    <a:pt x="417" y="453"/>
                    <a:pt x="429" y="465"/>
                  </a:cubicBezTo>
                  <a:cubicBezTo>
                    <a:pt x="453" y="465"/>
                    <a:pt x="453" y="453"/>
                    <a:pt x="465" y="429"/>
                  </a:cubicBezTo>
                  <a:cubicBezTo>
                    <a:pt x="477" y="405"/>
                    <a:pt x="477" y="405"/>
                    <a:pt x="477" y="369"/>
                  </a:cubicBezTo>
                  <a:lnTo>
                    <a:pt x="477" y="322"/>
                  </a:lnTo>
                  <a:cubicBezTo>
                    <a:pt x="477" y="286"/>
                    <a:pt x="465" y="286"/>
                    <a:pt x="465" y="262"/>
                  </a:cubicBezTo>
                  <a:cubicBezTo>
                    <a:pt x="453" y="227"/>
                    <a:pt x="465" y="227"/>
                    <a:pt x="453" y="203"/>
                  </a:cubicBezTo>
                  <a:cubicBezTo>
                    <a:pt x="429" y="167"/>
                    <a:pt x="429" y="167"/>
                    <a:pt x="417" y="155"/>
                  </a:cubicBezTo>
                  <a:cubicBezTo>
                    <a:pt x="405" y="119"/>
                    <a:pt x="405" y="143"/>
                    <a:pt x="370" y="108"/>
                  </a:cubicBezTo>
                  <a:lnTo>
                    <a:pt x="334" y="60"/>
                  </a:lnTo>
                  <a:cubicBezTo>
                    <a:pt x="298" y="48"/>
                    <a:pt x="298" y="48"/>
                    <a:pt x="286" y="36"/>
                  </a:cubicBezTo>
                  <a:cubicBezTo>
                    <a:pt x="268" y="30"/>
                    <a:pt x="259" y="30"/>
                    <a:pt x="252" y="30"/>
                  </a:cubicBezTo>
                  <a:cubicBezTo>
                    <a:pt x="245" y="30"/>
                    <a:pt x="239" y="30"/>
                    <a:pt x="227" y="24"/>
                  </a:cubicBezTo>
                  <a:cubicBezTo>
                    <a:pt x="191" y="0"/>
                    <a:pt x="191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8" name="Google Shape;3128;p3"/>
            <p:cNvSpPr/>
            <p:nvPr/>
          </p:nvSpPr>
          <p:spPr>
            <a:xfrm>
              <a:off x="4019550" y="3174925"/>
              <a:ext cx="8650" cy="16600"/>
            </a:xfrm>
            <a:custGeom>
              <a:avLst/>
              <a:gdLst/>
              <a:ahLst/>
              <a:cxnLst/>
              <a:rect l="l" t="t" r="r" b="b"/>
              <a:pathLst>
                <a:path w="346" h="664" extrusionOk="0">
                  <a:moveTo>
                    <a:pt x="48" y="0"/>
                  </a:moveTo>
                  <a:cubicBezTo>
                    <a:pt x="12" y="84"/>
                    <a:pt x="12" y="84"/>
                    <a:pt x="0" y="84"/>
                  </a:cubicBezTo>
                  <a:cubicBezTo>
                    <a:pt x="0" y="96"/>
                    <a:pt x="0" y="108"/>
                    <a:pt x="12" y="108"/>
                  </a:cubicBezTo>
                  <a:lnTo>
                    <a:pt x="83" y="191"/>
                  </a:lnTo>
                  <a:cubicBezTo>
                    <a:pt x="107" y="203"/>
                    <a:pt x="107" y="203"/>
                    <a:pt x="131" y="215"/>
                  </a:cubicBezTo>
                  <a:cubicBezTo>
                    <a:pt x="143" y="227"/>
                    <a:pt x="143" y="251"/>
                    <a:pt x="167" y="262"/>
                  </a:cubicBezTo>
                  <a:cubicBezTo>
                    <a:pt x="179" y="274"/>
                    <a:pt x="179" y="274"/>
                    <a:pt x="191" y="298"/>
                  </a:cubicBezTo>
                  <a:cubicBezTo>
                    <a:pt x="202" y="322"/>
                    <a:pt x="202" y="322"/>
                    <a:pt x="226" y="346"/>
                  </a:cubicBezTo>
                  <a:cubicBezTo>
                    <a:pt x="238" y="381"/>
                    <a:pt x="238" y="381"/>
                    <a:pt x="238" y="393"/>
                  </a:cubicBezTo>
                  <a:lnTo>
                    <a:pt x="238" y="441"/>
                  </a:lnTo>
                  <a:cubicBezTo>
                    <a:pt x="238" y="465"/>
                    <a:pt x="250" y="453"/>
                    <a:pt x="250" y="477"/>
                  </a:cubicBezTo>
                  <a:cubicBezTo>
                    <a:pt x="250" y="512"/>
                    <a:pt x="250" y="512"/>
                    <a:pt x="238" y="524"/>
                  </a:cubicBezTo>
                  <a:lnTo>
                    <a:pt x="238" y="572"/>
                  </a:lnTo>
                  <a:cubicBezTo>
                    <a:pt x="238" y="596"/>
                    <a:pt x="238" y="596"/>
                    <a:pt x="226" y="620"/>
                  </a:cubicBezTo>
                  <a:cubicBezTo>
                    <a:pt x="226" y="632"/>
                    <a:pt x="202" y="632"/>
                    <a:pt x="202" y="632"/>
                  </a:cubicBezTo>
                  <a:cubicBezTo>
                    <a:pt x="202" y="632"/>
                    <a:pt x="202" y="643"/>
                    <a:pt x="226" y="643"/>
                  </a:cubicBezTo>
                  <a:cubicBezTo>
                    <a:pt x="231" y="659"/>
                    <a:pt x="245" y="663"/>
                    <a:pt x="260" y="663"/>
                  </a:cubicBezTo>
                  <a:cubicBezTo>
                    <a:pt x="280" y="663"/>
                    <a:pt x="303" y="655"/>
                    <a:pt x="310" y="655"/>
                  </a:cubicBezTo>
                  <a:lnTo>
                    <a:pt x="321" y="643"/>
                  </a:lnTo>
                  <a:lnTo>
                    <a:pt x="321" y="632"/>
                  </a:lnTo>
                  <a:cubicBezTo>
                    <a:pt x="321" y="596"/>
                    <a:pt x="321" y="596"/>
                    <a:pt x="345" y="572"/>
                  </a:cubicBezTo>
                  <a:lnTo>
                    <a:pt x="345" y="512"/>
                  </a:lnTo>
                  <a:lnTo>
                    <a:pt x="345" y="453"/>
                  </a:lnTo>
                  <a:cubicBezTo>
                    <a:pt x="345" y="417"/>
                    <a:pt x="321" y="417"/>
                    <a:pt x="321" y="393"/>
                  </a:cubicBezTo>
                  <a:cubicBezTo>
                    <a:pt x="321" y="358"/>
                    <a:pt x="345" y="358"/>
                    <a:pt x="321" y="334"/>
                  </a:cubicBezTo>
                  <a:lnTo>
                    <a:pt x="298" y="274"/>
                  </a:lnTo>
                  <a:cubicBezTo>
                    <a:pt x="286" y="239"/>
                    <a:pt x="286" y="239"/>
                    <a:pt x="262" y="227"/>
                  </a:cubicBezTo>
                  <a:cubicBezTo>
                    <a:pt x="250" y="203"/>
                    <a:pt x="238" y="215"/>
                    <a:pt x="226" y="179"/>
                  </a:cubicBezTo>
                  <a:lnTo>
                    <a:pt x="179" y="143"/>
                  </a:lnTo>
                  <a:lnTo>
                    <a:pt x="167" y="120"/>
                  </a:lnTo>
                  <a:cubicBezTo>
                    <a:pt x="131" y="96"/>
                    <a:pt x="83" y="60"/>
                    <a:pt x="71" y="36"/>
                  </a:cubicBezTo>
                  <a:lnTo>
                    <a:pt x="60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9" name="Google Shape;3129;p3"/>
            <p:cNvSpPr/>
            <p:nvPr/>
          </p:nvSpPr>
          <p:spPr>
            <a:xfrm>
              <a:off x="4009125" y="3186525"/>
              <a:ext cx="9550" cy="14625"/>
            </a:xfrm>
            <a:custGeom>
              <a:avLst/>
              <a:gdLst/>
              <a:ahLst/>
              <a:cxnLst/>
              <a:rect l="l" t="t" r="r" b="b"/>
              <a:pathLst>
                <a:path w="382" h="585" extrusionOk="0">
                  <a:moveTo>
                    <a:pt x="60" y="1"/>
                  </a:moveTo>
                  <a:cubicBezTo>
                    <a:pt x="36" y="1"/>
                    <a:pt x="36" y="1"/>
                    <a:pt x="24" y="25"/>
                  </a:cubicBezTo>
                  <a:cubicBezTo>
                    <a:pt x="0" y="37"/>
                    <a:pt x="0" y="84"/>
                    <a:pt x="0" y="96"/>
                  </a:cubicBezTo>
                  <a:lnTo>
                    <a:pt x="0" y="108"/>
                  </a:lnTo>
                  <a:lnTo>
                    <a:pt x="12" y="108"/>
                  </a:lnTo>
                  <a:cubicBezTo>
                    <a:pt x="18" y="114"/>
                    <a:pt x="24" y="114"/>
                    <a:pt x="32" y="114"/>
                  </a:cubicBezTo>
                  <a:cubicBezTo>
                    <a:pt x="39" y="114"/>
                    <a:pt x="48" y="114"/>
                    <a:pt x="60" y="120"/>
                  </a:cubicBezTo>
                  <a:cubicBezTo>
                    <a:pt x="72" y="144"/>
                    <a:pt x="72" y="144"/>
                    <a:pt x="96" y="156"/>
                  </a:cubicBezTo>
                  <a:cubicBezTo>
                    <a:pt x="119" y="168"/>
                    <a:pt x="119" y="168"/>
                    <a:pt x="143" y="179"/>
                  </a:cubicBezTo>
                  <a:cubicBezTo>
                    <a:pt x="155" y="203"/>
                    <a:pt x="179" y="203"/>
                    <a:pt x="191" y="215"/>
                  </a:cubicBezTo>
                  <a:cubicBezTo>
                    <a:pt x="203" y="227"/>
                    <a:pt x="191" y="239"/>
                    <a:pt x="203" y="263"/>
                  </a:cubicBezTo>
                  <a:lnTo>
                    <a:pt x="238" y="287"/>
                  </a:lnTo>
                  <a:cubicBezTo>
                    <a:pt x="250" y="298"/>
                    <a:pt x="250" y="298"/>
                    <a:pt x="262" y="334"/>
                  </a:cubicBezTo>
                  <a:cubicBezTo>
                    <a:pt x="274" y="346"/>
                    <a:pt x="274" y="346"/>
                    <a:pt x="298" y="382"/>
                  </a:cubicBezTo>
                  <a:cubicBezTo>
                    <a:pt x="310" y="394"/>
                    <a:pt x="310" y="394"/>
                    <a:pt x="322" y="418"/>
                  </a:cubicBezTo>
                  <a:lnTo>
                    <a:pt x="322" y="441"/>
                  </a:lnTo>
                  <a:cubicBezTo>
                    <a:pt x="334" y="465"/>
                    <a:pt x="357" y="513"/>
                    <a:pt x="357" y="537"/>
                  </a:cubicBezTo>
                  <a:lnTo>
                    <a:pt x="357" y="560"/>
                  </a:lnTo>
                  <a:lnTo>
                    <a:pt x="357" y="572"/>
                  </a:lnTo>
                  <a:cubicBezTo>
                    <a:pt x="357" y="572"/>
                    <a:pt x="357" y="578"/>
                    <a:pt x="361" y="581"/>
                  </a:cubicBezTo>
                  <a:lnTo>
                    <a:pt x="361" y="581"/>
                  </a:lnTo>
                  <a:cubicBezTo>
                    <a:pt x="362" y="579"/>
                    <a:pt x="365" y="577"/>
                    <a:pt x="369" y="572"/>
                  </a:cubicBezTo>
                  <a:cubicBezTo>
                    <a:pt x="381" y="560"/>
                    <a:pt x="381" y="560"/>
                    <a:pt x="381" y="537"/>
                  </a:cubicBezTo>
                  <a:lnTo>
                    <a:pt x="381" y="501"/>
                  </a:lnTo>
                  <a:cubicBezTo>
                    <a:pt x="381" y="465"/>
                    <a:pt x="381" y="465"/>
                    <a:pt x="369" y="441"/>
                  </a:cubicBezTo>
                  <a:cubicBezTo>
                    <a:pt x="357" y="406"/>
                    <a:pt x="357" y="406"/>
                    <a:pt x="357" y="394"/>
                  </a:cubicBezTo>
                  <a:cubicBezTo>
                    <a:pt x="346" y="358"/>
                    <a:pt x="357" y="358"/>
                    <a:pt x="346" y="334"/>
                  </a:cubicBezTo>
                  <a:cubicBezTo>
                    <a:pt x="322" y="298"/>
                    <a:pt x="322" y="298"/>
                    <a:pt x="322" y="287"/>
                  </a:cubicBezTo>
                  <a:cubicBezTo>
                    <a:pt x="310" y="263"/>
                    <a:pt x="310" y="275"/>
                    <a:pt x="298" y="239"/>
                  </a:cubicBezTo>
                  <a:cubicBezTo>
                    <a:pt x="274" y="227"/>
                    <a:pt x="274" y="215"/>
                    <a:pt x="262" y="203"/>
                  </a:cubicBezTo>
                  <a:cubicBezTo>
                    <a:pt x="250" y="179"/>
                    <a:pt x="250" y="168"/>
                    <a:pt x="238" y="156"/>
                  </a:cubicBezTo>
                  <a:cubicBezTo>
                    <a:pt x="215" y="144"/>
                    <a:pt x="203" y="144"/>
                    <a:pt x="191" y="120"/>
                  </a:cubicBezTo>
                  <a:cubicBezTo>
                    <a:pt x="179" y="108"/>
                    <a:pt x="179" y="96"/>
                    <a:pt x="155" y="84"/>
                  </a:cubicBezTo>
                  <a:cubicBezTo>
                    <a:pt x="143" y="60"/>
                    <a:pt x="131" y="60"/>
                    <a:pt x="119" y="48"/>
                  </a:cubicBezTo>
                  <a:cubicBezTo>
                    <a:pt x="96" y="37"/>
                    <a:pt x="84" y="37"/>
                    <a:pt x="72" y="25"/>
                  </a:cubicBezTo>
                  <a:cubicBezTo>
                    <a:pt x="60" y="25"/>
                    <a:pt x="60" y="1"/>
                    <a:pt x="60" y="1"/>
                  </a:cubicBezTo>
                  <a:close/>
                  <a:moveTo>
                    <a:pt x="361" y="581"/>
                  </a:moveTo>
                  <a:cubicBezTo>
                    <a:pt x="359" y="584"/>
                    <a:pt x="362" y="584"/>
                    <a:pt x="369" y="584"/>
                  </a:cubicBezTo>
                  <a:cubicBezTo>
                    <a:pt x="365" y="584"/>
                    <a:pt x="363" y="583"/>
                    <a:pt x="361" y="58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0" name="Google Shape;3130;p3"/>
            <p:cNvSpPr/>
            <p:nvPr/>
          </p:nvSpPr>
          <p:spPr>
            <a:xfrm>
              <a:off x="4007625" y="3196125"/>
              <a:ext cx="4800" cy="10025"/>
            </a:xfrm>
            <a:custGeom>
              <a:avLst/>
              <a:gdLst/>
              <a:ahLst/>
              <a:cxnLst/>
              <a:rect l="l" t="t" r="r" b="b"/>
              <a:pathLst>
                <a:path w="192" h="401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22"/>
                  </a:moveTo>
                  <a:lnTo>
                    <a:pt x="1" y="34"/>
                  </a:lnTo>
                  <a:cubicBezTo>
                    <a:pt x="1" y="34"/>
                    <a:pt x="13" y="69"/>
                    <a:pt x="25" y="81"/>
                  </a:cubicBezTo>
                  <a:cubicBezTo>
                    <a:pt x="25" y="93"/>
                    <a:pt x="48" y="93"/>
                    <a:pt x="48" y="93"/>
                  </a:cubicBezTo>
                  <a:lnTo>
                    <a:pt x="48" y="129"/>
                  </a:lnTo>
                  <a:cubicBezTo>
                    <a:pt x="48" y="141"/>
                    <a:pt x="48" y="141"/>
                    <a:pt x="60" y="153"/>
                  </a:cubicBezTo>
                  <a:cubicBezTo>
                    <a:pt x="60" y="176"/>
                    <a:pt x="72" y="176"/>
                    <a:pt x="72" y="188"/>
                  </a:cubicBezTo>
                  <a:lnTo>
                    <a:pt x="72" y="212"/>
                  </a:lnTo>
                  <a:lnTo>
                    <a:pt x="72" y="248"/>
                  </a:lnTo>
                  <a:cubicBezTo>
                    <a:pt x="72" y="260"/>
                    <a:pt x="84" y="260"/>
                    <a:pt x="84" y="272"/>
                  </a:cubicBezTo>
                  <a:lnTo>
                    <a:pt x="84" y="307"/>
                  </a:lnTo>
                  <a:lnTo>
                    <a:pt x="84" y="331"/>
                  </a:lnTo>
                  <a:lnTo>
                    <a:pt x="84" y="367"/>
                  </a:lnTo>
                  <a:lnTo>
                    <a:pt x="84" y="379"/>
                  </a:lnTo>
                  <a:cubicBezTo>
                    <a:pt x="84" y="379"/>
                    <a:pt x="108" y="379"/>
                    <a:pt x="108" y="391"/>
                  </a:cubicBezTo>
                  <a:cubicBezTo>
                    <a:pt x="115" y="398"/>
                    <a:pt x="125" y="401"/>
                    <a:pt x="135" y="401"/>
                  </a:cubicBezTo>
                  <a:cubicBezTo>
                    <a:pt x="157" y="401"/>
                    <a:pt x="179" y="387"/>
                    <a:pt x="179" y="379"/>
                  </a:cubicBezTo>
                  <a:lnTo>
                    <a:pt x="191" y="379"/>
                  </a:lnTo>
                  <a:lnTo>
                    <a:pt x="191" y="367"/>
                  </a:lnTo>
                  <a:cubicBezTo>
                    <a:pt x="191" y="355"/>
                    <a:pt x="191" y="355"/>
                    <a:pt x="179" y="331"/>
                  </a:cubicBezTo>
                  <a:cubicBezTo>
                    <a:pt x="179" y="319"/>
                    <a:pt x="179" y="319"/>
                    <a:pt x="167" y="307"/>
                  </a:cubicBezTo>
                  <a:cubicBezTo>
                    <a:pt x="167" y="295"/>
                    <a:pt x="144" y="295"/>
                    <a:pt x="144" y="272"/>
                  </a:cubicBezTo>
                  <a:cubicBezTo>
                    <a:pt x="144" y="260"/>
                    <a:pt x="132" y="260"/>
                    <a:pt x="132" y="248"/>
                  </a:cubicBezTo>
                  <a:cubicBezTo>
                    <a:pt x="132" y="236"/>
                    <a:pt x="144" y="236"/>
                    <a:pt x="132" y="212"/>
                  </a:cubicBezTo>
                  <a:cubicBezTo>
                    <a:pt x="132" y="200"/>
                    <a:pt x="120" y="200"/>
                    <a:pt x="120" y="188"/>
                  </a:cubicBezTo>
                  <a:cubicBezTo>
                    <a:pt x="120" y="176"/>
                    <a:pt x="120" y="176"/>
                    <a:pt x="108" y="153"/>
                  </a:cubicBezTo>
                  <a:lnTo>
                    <a:pt x="72" y="129"/>
                  </a:lnTo>
                  <a:cubicBezTo>
                    <a:pt x="60" y="117"/>
                    <a:pt x="60" y="117"/>
                    <a:pt x="60" y="93"/>
                  </a:cubicBezTo>
                  <a:lnTo>
                    <a:pt x="60" y="81"/>
                  </a:lnTo>
                  <a:cubicBezTo>
                    <a:pt x="48" y="69"/>
                    <a:pt x="25" y="45"/>
                    <a:pt x="13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1" name="Google Shape;3131;p3"/>
            <p:cNvSpPr/>
            <p:nvPr/>
          </p:nvSpPr>
          <p:spPr>
            <a:xfrm>
              <a:off x="4023700" y="3052275"/>
              <a:ext cx="39325" cy="50350"/>
            </a:xfrm>
            <a:custGeom>
              <a:avLst/>
              <a:gdLst/>
              <a:ahLst/>
              <a:cxnLst/>
              <a:rect l="l" t="t" r="r" b="b"/>
              <a:pathLst>
                <a:path w="1573" h="2014" extrusionOk="0">
                  <a:moveTo>
                    <a:pt x="1541" y="1"/>
                  </a:moveTo>
                  <a:cubicBezTo>
                    <a:pt x="1519" y="1"/>
                    <a:pt x="1490" y="17"/>
                    <a:pt x="1477" y="37"/>
                  </a:cubicBezTo>
                  <a:lnTo>
                    <a:pt x="1453" y="61"/>
                  </a:lnTo>
                  <a:cubicBezTo>
                    <a:pt x="1441" y="73"/>
                    <a:pt x="1382" y="180"/>
                    <a:pt x="1334" y="275"/>
                  </a:cubicBezTo>
                  <a:cubicBezTo>
                    <a:pt x="1287" y="346"/>
                    <a:pt x="1287" y="346"/>
                    <a:pt x="1227" y="430"/>
                  </a:cubicBezTo>
                  <a:cubicBezTo>
                    <a:pt x="1179" y="513"/>
                    <a:pt x="1179" y="513"/>
                    <a:pt x="1120" y="596"/>
                  </a:cubicBezTo>
                  <a:cubicBezTo>
                    <a:pt x="1084" y="668"/>
                    <a:pt x="1084" y="692"/>
                    <a:pt x="1025" y="763"/>
                  </a:cubicBezTo>
                  <a:cubicBezTo>
                    <a:pt x="965" y="835"/>
                    <a:pt x="941" y="823"/>
                    <a:pt x="906" y="906"/>
                  </a:cubicBezTo>
                  <a:cubicBezTo>
                    <a:pt x="858" y="989"/>
                    <a:pt x="846" y="1001"/>
                    <a:pt x="798" y="1061"/>
                  </a:cubicBezTo>
                  <a:lnTo>
                    <a:pt x="679" y="1204"/>
                  </a:lnTo>
                  <a:cubicBezTo>
                    <a:pt x="620" y="1287"/>
                    <a:pt x="620" y="1287"/>
                    <a:pt x="572" y="1358"/>
                  </a:cubicBezTo>
                  <a:lnTo>
                    <a:pt x="453" y="1501"/>
                  </a:lnTo>
                  <a:lnTo>
                    <a:pt x="406" y="1549"/>
                  </a:lnTo>
                  <a:cubicBezTo>
                    <a:pt x="340" y="1633"/>
                    <a:pt x="259" y="1733"/>
                    <a:pt x="187" y="1824"/>
                  </a:cubicBezTo>
                  <a:lnTo>
                    <a:pt x="187" y="1824"/>
                  </a:lnTo>
                  <a:cubicBezTo>
                    <a:pt x="195" y="1816"/>
                    <a:pt x="204" y="1808"/>
                    <a:pt x="215" y="1799"/>
                  </a:cubicBezTo>
                  <a:cubicBezTo>
                    <a:pt x="275" y="1728"/>
                    <a:pt x="275" y="1728"/>
                    <a:pt x="358" y="1668"/>
                  </a:cubicBezTo>
                  <a:cubicBezTo>
                    <a:pt x="417" y="1608"/>
                    <a:pt x="417" y="1585"/>
                    <a:pt x="465" y="1525"/>
                  </a:cubicBezTo>
                  <a:lnTo>
                    <a:pt x="608" y="1382"/>
                  </a:lnTo>
                  <a:lnTo>
                    <a:pt x="727" y="1239"/>
                  </a:lnTo>
                  <a:lnTo>
                    <a:pt x="1084" y="787"/>
                  </a:lnTo>
                  <a:cubicBezTo>
                    <a:pt x="1144" y="716"/>
                    <a:pt x="1120" y="704"/>
                    <a:pt x="1179" y="632"/>
                  </a:cubicBezTo>
                  <a:lnTo>
                    <a:pt x="1298" y="477"/>
                  </a:lnTo>
                  <a:cubicBezTo>
                    <a:pt x="1358" y="406"/>
                    <a:pt x="1346" y="406"/>
                    <a:pt x="1406" y="311"/>
                  </a:cubicBezTo>
                  <a:cubicBezTo>
                    <a:pt x="1465" y="239"/>
                    <a:pt x="1453" y="239"/>
                    <a:pt x="1513" y="144"/>
                  </a:cubicBezTo>
                  <a:cubicBezTo>
                    <a:pt x="1525" y="120"/>
                    <a:pt x="1549" y="108"/>
                    <a:pt x="1560" y="96"/>
                  </a:cubicBezTo>
                  <a:cubicBezTo>
                    <a:pt x="1572" y="73"/>
                    <a:pt x="1572" y="49"/>
                    <a:pt x="1572" y="37"/>
                  </a:cubicBezTo>
                  <a:cubicBezTo>
                    <a:pt x="1572" y="11"/>
                    <a:pt x="1558" y="1"/>
                    <a:pt x="1541" y="1"/>
                  </a:cubicBezTo>
                  <a:close/>
                  <a:moveTo>
                    <a:pt x="187" y="1824"/>
                  </a:moveTo>
                  <a:cubicBezTo>
                    <a:pt x="142" y="1866"/>
                    <a:pt x="135" y="1889"/>
                    <a:pt x="84" y="1930"/>
                  </a:cubicBezTo>
                  <a:lnTo>
                    <a:pt x="132" y="1894"/>
                  </a:lnTo>
                  <a:cubicBezTo>
                    <a:pt x="149" y="1872"/>
                    <a:pt x="168" y="1848"/>
                    <a:pt x="187" y="1824"/>
                  </a:cubicBezTo>
                  <a:close/>
                  <a:moveTo>
                    <a:pt x="84" y="1930"/>
                  </a:moveTo>
                  <a:lnTo>
                    <a:pt x="36" y="1978"/>
                  </a:lnTo>
                  <a:cubicBezTo>
                    <a:pt x="30" y="1975"/>
                    <a:pt x="25" y="1973"/>
                    <a:pt x="21" y="1973"/>
                  </a:cubicBezTo>
                  <a:cubicBezTo>
                    <a:pt x="7" y="1973"/>
                    <a:pt x="1" y="1986"/>
                    <a:pt x="1" y="2013"/>
                  </a:cubicBezTo>
                  <a:cubicBezTo>
                    <a:pt x="25" y="1989"/>
                    <a:pt x="60" y="1966"/>
                    <a:pt x="84" y="19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2" name="Google Shape;3132;p3"/>
            <p:cNvSpPr/>
            <p:nvPr/>
          </p:nvSpPr>
          <p:spPr>
            <a:xfrm>
              <a:off x="4003500" y="3069450"/>
              <a:ext cx="29150" cy="41050"/>
            </a:xfrm>
            <a:custGeom>
              <a:avLst/>
              <a:gdLst/>
              <a:ahLst/>
              <a:cxnLst/>
              <a:rect l="l" t="t" r="r" b="b"/>
              <a:pathLst>
                <a:path w="1166" h="1642" extrusionOk="0">
                  <a:moveTo>
                    <a:pt x="1137" y="0"/>
                  </a:moveTo>
                  <a:cubicBezTo>
                    <a:pt x="1117" y="0"/>
                    <a:pt x="1090" y="10"/>
                    <a:pt x="1071" y="17"/>
                  </a:cubicBezTo>
                  <a:lnTo>
                    <a:pt x="1059" y="29"/>
                  </a:lnTo>
                  <a:cubicBezTo>
                    <a:pt x="1059" y="40"/>
                    <a:pt x="1047" y="40"/>
                    <a:pt x="1047" y="64"/>
                  </a:cubicBezTo>
                  <a:cubicBezTo>
                    <a:pt x="1011" y="124"/>
                    <a:pt x="1011" y="136"/>
                    <a:pt x="963" y="195"/>
                  </a:cubicBezTo>
                  <a:cubicBezTo>
                    <a:pt x="940" y="255"/>
                    <a:pt x="868" y="386"/>
                    <a:pt x="821" y="445"/>
                  </a:cubicBezTo>
                  <a:cubicBezTo>
                    <a:pt x="785" y="505"/>
                    <a:pt x="785" y="505"/>
                    <a:pt x="749" y="576"/>
                  </a:cubicBezTo>
                  <a:cubicBezTo>
                    <a:pt x="702" y="636"/>
                    <a:pt x="690" y="624"/>
                    <a:pt x="654" y="695"/>
                  </a:cubicBezTo>
                  <a:cubicBezTo>
                    <a:pt x="630" y="755"/>
                    <a:pt x="606" y="779"/>
                    <a:pt x="582" y="814"/>
                  </a:cubicBezTo>
                  <a:cubicBezTo>
                    <a:pt x="535" y="874"/>
                    <a:pt x="535" y="874"/>
                    <a:pt x="511" y="933"/>
                  </a:cubicBezTo>
                  <a:cubicBezTo>
                    <a:pt x="463" y="993"/>
                    <a:pt x="475" y="993"/>
                    <a:pt x="428" y="1052"/>
                  </a:cubicBezTo>
                  <a:cubicBezTo>
                    <a:pt x="392" y="1112"/>
                    <a:pt x="392" y="1136"/>
                    <a:pt x="344" y="1171"/>
                  </a:cubicBezTo>
                  <a:cubicBezTo>
                    <a:pt x="332" y="1195"/>
                    <a:pt x="332" y="1207"/>
                    <a:pt x="309" y="1207"/>
                  </a:cubicBezTo>
                  <a:cubicBezTo>
                    <a:pt x="237" y="1291"/>
                    <a:pt x="178" y="1398"/>
                    <a:pt x="106" y="1469"/>
                  </a:cubicBezTo>
                  <a:cubicBezTo>
                    <a:pt x="94" y="1493"/>
                    <a:pt x="94" y="1505"/>
                    <a:pt x="71" y="1517"/>
                  </a:cubicBezTo>
                  <a:cubicBezTo>
                    <a:pt x="59" y="1529"/>
                    <a:pt x="59" y="1552"/>
                    <a:pt x="47" y="1552"/>
                  </a:cubicBezTo>
                  <a:cubicBezTo>
                    <a:pt x="11" y="1612"/>
                    <a:pt x="11" y="1624"/>
                    <a:pt x="11" y="1636"/>
                  </a:cubicBezTo>
                  <a:cubicBezTo>
                    <a:pt x="35" y="1624"/>
                    <a:pt x="59" y="1600"/>
                    <a:pt x="94" y="1576"/>
                  </a:cubicBezTo>
                  <a:cubicBezTo>
                    <a:pt x="130" y="1529"/>
                    <a:pt x="130" y="1517"/>
                    <a:pt x="178" y="1469"/>
                  </a:cubicBezTo>
                  <a:lnTo>
                    <a:pt x="273" y="1350"/>
                  </a:lnTo>
                  <a:cubicBezTo>
                    <a:pt x="309" y="1314"/>
                    <a:pt x="309" y="1279"/>
                    <a:pt x="356" y="1231"/>
                  </a:cubicBezTo>
                  <a:lnTo>
                    <a:pt x="452" y="1112"/>
                  </a:lnTo>
                  <a:lnTo>
                    <a:pt x="535" y="993"/>
                  </a:lnTo>
                  <a:lnTo>
                    <a:pt x="630" y="874"/>
                  </a:lnTo>
                  <a:lnTo>
                    <a:pt x="809" y="636"/>
                  </a:lnTo>
                  <a:cubicBezTo>
                    <a:pt x="844" y="576"/>
                    <a:pt x="833" y="564"/>
                    <a:pt x="880" y="505"/>
                  </a:cubicBezTo>
                  <a:lnTo>
                    <a:pt x="963" y="386"/>
                  </a:lnTo>
                  <a:cubicBezTo>
                    <a:pt x="1011" y="326"/>
                    <a:pt x="999" y="326"/>
                    <a:pt x="1047" y="255"/>
                  </a:cubicBezTo>
                  <a:cubicBezTo>
                    <a:pt x="1083" y="195"/>
                    <a:pt x="1071" y="195"/>
                    <a:pt x="1118" y="124"/>
                  </a:cubicBezTo>
                  <a:cubicBezTo>
                    <a:pt x="1130" y="100"/>
                    <a:pt x="1130" y="88"/>
                    <a:pt x="1142" y="76"/>
                  </a:cubicBezTo>
                  <a:cubicBezTo>
                    <a:pt x="1142" y="64"/>
                    <a:pt x="1166" y="40"/>
                    <a:pt x="1166" y="29"/>
                  </a:cubicBezTo>
                  <a:cubicBezTo>
                    <a:pt x="1166" y="7"/>
                    <a:pt x="1154" y="0"/>
                    <a:pt x="1137" y="0"/>
                  </a:cubicBezTo>
                  <a:close/>
                  <a:moveTo>
                    <a:pt x="11" y="1636"/>
                  </a:moveTo>
                  <a:cubicBezTo>
                    <a:pt x="3" y="1636"/>
                    <a:pt x="0" y="1641"/>
                    <a:pt x="3" y="1641"/>
                  </a:cubicBezTo>
                  <a:cubicBezTo>
                    <a:pt x="4" y="1641"/>
                    <a:pt x="7" y="1640"/>
                    <a:pt x="11" y="16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3" name="Google Shape;3133;p3"/>
            <p:cNvSpPr/>
            <p:nvPr/>
          </p:nvSpPr>
          <p:spPr>
            <a:xfrm>
              <a:off x="3987700" y="3079050"/>
              <a:ext cx="27700" cy="38450"/>
            </a:xfrm>
            <a:custGeom>
              <a:avLst/>
              <a:gdLst/>
              <a:ahLst/>
              <a:cxnLst/>
              <a:rect l="l" t="t" r="r" b="b"/>
              <a:pathLst>
                <a:path w="1108" h="1538" extrusionOk="0">
                  <a:moveTo>
                    <a:pt x="1056" y="0"/>
                  </a:moveTo>
                  <a:cubicBezTo>
                    <a:pt x="1044" y="0"/>
                    <a:pt x="1032" y="2"/>
                    <a:pt x="1024" y="2"/>
                  </a:cubicBezTo>
                  <a:cubicBezTo>
                    <a:pt x="1000" y="2"/>
                    <a:pt x="1000" y="14"/>
                    <a:pt x="988" y="14"/>
                  </a:cubicBezTo>
                  <a:cubicBezTo>
                    <a:pt x="988" y="37"/>
                    <a:pt x="976" y="37"/>
                    <a:pt x="964" y="49"/>
                  </a:cubicBezTo>
                  <a:cubicBezTo>
                    <a:pt x="917" y="109"/>
                    <a:pt x="917" y="109"/>
                    <a:pt x="881" y="168"/>
                  </a:cubicBezTo>
                  <a:lnTo>
                    <a:pt x="798" y="287"/>
                  </a:lnTo>
                  <a:cubicBezTo>
                    <a:pt x="750" y="347"/>
                    <a:pt x="750" y="347"/>
                    <a:pt x="726" y="406"/>
                  </a:cubicBezTo>
                  <a:cubicBezTo>
                    <a:pt x="679" y="466"/>
                    <a:pt x="691" y="466"/>
                    <a:pt x="643" y="526"/>
                  </a:cubicBezTo>
                  <a:cubicBezTo>
                    <a:pt x="607" y="585"/>
                    <a:pt x="583" y="561"/>
                    <a:pt x="560" y="633"/>
                  </a:cubicBezTo>
                  <a:cubicBezTo>
                    <a:pt x="524" y="692"/>
                    <a:pt x="512" y="692"/>
                    <a:pt x="488" y="752"/>
                  </a:cubicBezTo>
                  <a:cubicBezTo>
                    <a:pt x="441" y="811"/>
                    <a:pt x="441" y="811"/>
                    <a:pt x="405" y="859"/>
                  </a:cubicBezTo>
                  <a:cubicBezTo>
                    <a:pt x="369" y="918"/>
                    <a:pt x="381" y="918"/>
                    <a:pt x="333" y="978"/>
                  </a:cubicBezTo>
                  <a:cubicBezTo>
                    <a:pt x="310" y="1038"/>
                    <a:pt x="286" y="1061"/>
                    <a:pt x="262" y="1097"/>
                  </a:cubicBezTo>
                  <a:cubicBezTo>
                    <a:pt x="250" y="1121"/>
                    <a:pt x="250" y="1133"/>
                    <a:pt x="226" y="1133"/>
                  </a:cubicBezTo>
                  <a:cubicBezTo>
                    <a:pt x="167" y="1216"/>
                    <a:pt x="119" y="1323"/>
                    <a:pt x="48" y="1419"/>
                  </a:cubicBezTo>
                  <a:cubicBezTo>
                    <a:pt x="36" y="1430"/>
                    <a:pt x="36" y="1442"/>
                    <a:pt x="24" y="1454"/>
                  </a:cubicBezTo>
                  <a:cubicBezTo>
                    <a:pt x="0" y="1478"/>
                    <a:pt x="0" y="1490"/>
                    <a:pt x="0" y="1490"/>
                  </a:cubicBezTo>
                  <a:cubicBezTo>
                    <a:pt x="36" y="1502"/>
                    <a:pt x="36" y="1502"/>
                    <a:pt x="36" y="1538"/>
                  </a:cubicBezTo>
                  <a:cubicBezTo>
                    <a:pt x="48" y="1514"/>
                    <a:pt x="83" y="1502"/>
                    <a:pt x="95" y="1478"/>
                  </a:cubicBezTo>
                  <a:cubicBezTo>
                    <a:pt x="131" y="1419"/>
                    <a:pt x="214" y="1311"/>
                    <a:pt x="250" y="1252"/>
                  </a:cubicBezTo>
                  <a:cubicBezTo>
                    <a:pt x="274" y="1204"/>
                    <a:pt x="286" y="1180"/>
                    <a:pt x="322" y="1133"/>
                  </a:cubicBezTo>
                  <a:cubicBezTo>
                    <a:pt x="369" y="1073"/>
                    <a:pt x="369" y="1073"/>
                    <a:pt x="405" y="1026"/>
                  </a:cubicBezTo>
                  <a:lnTo>
                    <a:pt x="500" y="907"/>
                  </a:lnTo>
                  <a:cubicBezTo>
                    <a:pt x="524" y="871"/>
                    <a:pt x="548" y="847"/>
                    <a:pt x="572" y="787"/>
                  </a:cubicBezTo>
                  <a:cubicBezTo>
                    <a:pt x="619" y="728"/>
                    <a:pt x="703" y="633"/>
                    <a:pt x="738" y="573"/>
                  </a:cubicBezTo>
                  <a:cubicBezTo>
                    <a:pt x="786" y="514"/>
                    <a:pt x="762" y="514"/>
                    <a:pt x="810" y="454"/>
                  </a:cubicBezTo>
                  <a:cubicBezTo>
                    <a:pt x="857" y="395"/>
                    <a:pt x="857" y="406"/>
                    <a:pt x="905" y="347"/>
                  </a:cubicBezTo>
                  <a:cubicBezTo>
                    <a:pt x="941" y="299"/>
                    <a:pt x="941" y="287"/>
                    <a:pt x="976" y="228"/>
                  </a:cubicBezTo>
                  <a:cubicBezTo>
                    <a:pt x="1024" y="168"/>
                    <a:pt x="1024" y="168"/>
                    <a:pt x="1060" y="121"/>
                  </a:cubicBezTo>
                  <a:cubicBezTo>
                    <a:pt x="1084" y="109"/>
                    <a:pt x="1095" y="97"/>
                    <a:pt x="1095" y="73"/>
                  </a:cubicBezTo>
                  <a:cubicBezTo>
                    <a:pt x="1095" y="61"/>
                    <a:pt x="1107" y="49"/>
                    <a:pt x="1107" y="37"/>
                  </a:cubicBezTo>
                  <a:cubicBezTo>
                    <a:pt x="1107" y="6"/>
                    <a:pt x="1081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4" name="Google Shape;3134;p3"/>
            <p:cNvSpPr/>
            <p:nvPr/>
          </p:nvSpPr>
          <p:spPr>
            <a:xfrm>
              <a:off x="3975475" y="3083375"/>
              <a:ext cx="24750" cy="43350"/>
            </a:xfrm>
            <a:custGeom>
              <a:avLst/>
              <a:gdLst/>
              <a:ahLst/>
              <a:cxnLst/>
              <a:rect l="l" t="t" r="r" b="b"/>
              <a:pathLst>
                <a:path w="990" h="1734" extrusionOk="0">
                  <a:moveTo>
                    <a:pt x="963" y="0"/>
                  </a:moveTo>
                  <a:cubicBezTo>
                    <a:pt x="940" y="0"/>
                    <a:pt x="908" y="12"/>
                    <a:pt x="894" y="19"/>
                  </a:cubicBezTo>
                  <a:lnTo>
                    <a:pt x="882" y="43"/>
                  </a:lnTo>
                  <a:cubicBezTo>
                    <a:pt x="882" y="55"/>
                    <a:pt x="870" y="55"/>
                    <a:pt x="870" y="67"/>
                  </a:cubicBezTo>
                  <a:cubicBezTo>
                    <a:pt x="834" y="126"/>
                    <a:pt x="834" y="138"/>
                    <a:pt x="811" y="198"/>
                  </a:cubicBezTo>
                  <a:cubicBezTo>
                    <a:pt x="775" y="281"/>
                    <a:pt x="715" y="412"/>
                    <a:pt x="691" y="472"/>
                  </a:cubicBezTo>
                  <a:cubicBezTo>
                    <a:pt x="656" y="543"/>
                    <a:pt x="656" y="543"/>
                    <a:pt x="632" y="603"/>
                  </a:cubicBezTo>
                  <a:cubicBezTo>
                    <a:pt x="596" y="662"/>
                    <a:pt x="584" y="662"/>
                    <a:pt x="537" y="722"/>
                  </a:cubicBezTo>
                  <a:cubicBezTo>
                    <a:pt x="513" y="781"/>
                    <a:pt x="513" y="793"/>
                    <a:pt x="477" y="853"/>
                  </a:cubicBezTo>
                  <a:cubicBezTo>
                    <a:pt x="453" y="912"/>
                    <a:pt x="453" y="912"/>
                    <a:pt x="406" y="995"/>
                  </a:cubicBezTo>
                  <a:cubicBezTo>
                    <a:pt x="382" y="1055"/>
                    <a:pt x="382" y="1067"/>
                    <a:pt x="346" y="1126"/>
                  </a:cubicBezTo>
                  <a:cubicBezTo>
                    <a:pt x="322" y="1186"/>
                    <a:pt x="299" y="1198"/>
                    <a:pt x="275" y="1257"/>
                  </a:cubicBezTo>
                  <a:cubicBezTo>
                    <a:pt x="263" y="1269"/>
                    <a:pt x="263" y="1293"/>
                    <a:pt x="239" y="1305"/>
                  </a:cubicBezTo>
                  <a:cubicBezTo>
                    <a:pt x="179" y="1412"/>
                    <a:pt x="120" y="1507"/>
                    <a:pt x="60" y="1603"/>
                  </a:cubicBezTo>
                  <a:cubicBezTo>
                    <a:pt x="49" y="1615"/>
                    <a:pt x="49" y="1627"/>
                    <a:pt x="37" y="1650"/>
                  </a:cubicBezTo>
                  <a:cubicBezTo>
                    <a:pt x="13" y="1662"/>
                    <a:pt x="13" y="1674"/>
                    <a:pt x="1" y="1686"/>
                  </a:cubicBezTo>
                  <a:cubicBezTo>
                    <a:pt x="25" y="1710"/>
                    <a:pt x="25" y="1722"/>
                    <a:pt x="25" y="1734"/>
                  </a:cubicBezTo>
                  <a:lnTo>
                    <a:pt x="84" y="1674"/>
                  </a:lnTo>
                  <a:lnTo>
                    <a:pt x="168" y="1555"/>
                  </a:lnTo>
                  <a:cubicBezTo>
                    <a:pt x="215" y="1496"/>
                    <a:pt x="215" y="1496"/>
                    <a:pt x="239" y="1436"/>
                  </a:cubicBezTo>
                  <a:cubicBezTo>
                    <a:pt x="275" y="1376"/>
                    <a:pt x="287" y="1365"/>
                    <a:pt x="322" y="1305"/>
                  </a:cubicBezTo>
                  <a:cubicBezTo>
                    <a:pt x="346" y="1257"/>
                    <a:pt x="358" y="1234"/>
                    <a:pt x="406" y="1186"/>
                  </a:cubicBezTo>
                  <a:cubicBezTo>
                    <a:pt x="453" y="1126"/>
                    <a:pt x="453" y="1126"/>
                    <a:pt x="477" y="1055"/>
                  </a:cubicBezTo>
                  <a:cubicBezTo>
                    <a:pt x="513" y="995"/>
                    <a:pt x="525" y="972"/>
                    <a:pt x="560" y="912"/>
                  </a:cubicBezTo>
                  <a:cubicBezTo>
                    <a:pt x="584" y="853"/>
                    <a:pt x="680" y="722"/>
                    <a:pt x="703" y="662"/>
                  </a:cubicBezTo>
                  <a:cubicBezTo>
                    <a:pt x="751" y="603"/>
                    <a:pt x="739" y="591"/>
                    <a:pt x="763" y="531"/>
                  </a:cubicBezTo>
                  <a:cubicBezTo>
                    <a:pt x="799" y="472"/>
                    <a:pt x="811" y="460"/>
                    <a:pt x="834" y="400"/>
                  </a:cubicBezTo>
                  <a:cubicBezTo>
                    <a:pt x="870" y="341"/>
                    <a:pt x="870" y="317"/>
                    <a:pt x="894" y="257"/>
                  </a:cubicBezTo>
                  <a:cubicBezTo>
                    <a:pt x="930" y="198"/>
                    <a:pt x="930" y="186"/>
                    <a:pt x="953" y="126"/>
                  </a:cubicBezTo>
                  <a:cubicBezTo>
                    <a:pt x="977" y="114"/>
                    <a:pt x="977" y="103"/>
                    <a:pt x="989" y="79"/>
                  </a:cubicBezTo>
                  <a:lnTo>
                    <a:pt x="989" y="19"/>
                  </a:lnTo>
                  <a:cubicBezTo>
                    <a:pt x="989" y="5"/>
                    <a:pt x="978" y="0"/>
                    <a:pt x="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5" name="Google Shape;3135;p3"/>
            <p:cNvSpPr/>
            <p:nvPr/>
          </p:nvSpPr>
          <p:spPr>
            <a:xfrm>
              <a:off x="3959400" y="3084325"/>
              <a:ext cx="24750" cy="55000"/>
            </a:xfrm>
            <a:custGeom>
              <a:avLst/>
              <a:gdLst/>
              <a:ahLst/>
              <a:cxnLst/>
              <a:rect l="l" t="t" r="r" b="b"/>
              <a:pathLst>
                <a:path w="990" h="2200" extrusionOk="0">
                  <a:moveTo>
                    <a:pt x="968" y="0"/>
                  </a:moveTo>
                  <a:cubicBezTo>
                    <a:pt x="946" y="0"/>
                    <a:pt x="914" y="25"/>
                    <a:pt x="906" y="41"/>
                  </a:cubicBezTo>
                  <a:cubicBezTo>
                    <a:pt x="882" y="53"/>
                    <a:pt x="882" y="53"/>
                    <a:pt x="882" y="76"/>
                  </a:cubicBezTo>
                  <a:cubicBezTo>
                    <a:pt x="882" y="88"/>
                    <a:pt x="870" y="100"/>
                    <a:pt x="870" y="112"/>
                  </a:cubicBezTo>
                  <a:cubicBezTo>
                    <a:pt x="834" y="207"/>
                    <a:pt x="834" y="207"/>
                    <a:pt x="811" y="279"/>
                  </a:cubicBezTo>
                  <a:cubicBezTo>
                    <a:pt x="775" y="374"/>
                    <a:pt x="775" y="374"/>
                    <a:pt x="751" y="446"/>
                  </a:cubicBezTo>
                  <a:cubicBezTo>
                    <a:pt x="715" y="517"/>
                    <a:pt x="715" y="529"/>
                    <a:pt x="692" y="612"/>
                  </a:cubicBezTo>
                  <a:cubicBezTo>
                    <a:pt x="656" y="696"/>
                    <a:pt x="656" y="696"/>
                    <a:pt x="632" y="767"/>
                  </a:cubicBezTo>
                  <a:cubicBezTo>
                    <a:pt x="608" y="862"/>
                    <a:pt x="584" y="850"/>
                    <a:pt x="561" y="934"/>
                  </a:cubicBezTo>
                  <a:cubicBezTo>
                    <a:pt x="525" y="1005"/>
                    <a:pt x="525" y="1029"/>
                    <a:pt x="501" y="1100"/>
                  </a:cubicBezTo>
                  <a:cubicBezTo>
                    <a:pt x="465" y="1196"/>
                    <a:pt x="465" y="1196"/>
                    <a:pt x="430" y="1267"/>
                  </a:cubicBezTo>
                  <a:cubicBezTo>
                    <a:pt x="394" y="1338"/>
                    <a:pt x="394" y="1350"/>
                    <a:pt x="370" y="1434"/>
                  </a:cubicBezTo>
                  <a:cubicBezTo>
                    <a:pt x="334" y="1505"/>
                    <a:pt x="334" y="1517"/>
                    <a:pt x="287" y="1589"/>
                  </a:cubicBezTo>
                  <a:cubicBezTo>
                    <a:pt x="275" y="1612"/>
                    <a:pt x="275" y="1624"/>
                    <a:pt x="263" y="1636"/>
                  </a:cubicBezTo>
                  <a:cubicBezTo>
                    <a:pt x="203" y="1755"/>
                    <a:pt x="156" y="1886"/>
                    <a:pt x="84" y="2005"/>
                  </a:cubicBezTo>
                  <a:cubicBezTo>
                    <a:pt x="60" y="2029"/>
                    <a:pt x="60" y="2041"/>
                    <a:pt x="49" y="2065"/>
                  </a:cubicBezTo>
                  <a:cubicBezTo>
                    <a:pt x="37" y="2089"/>
                    <a:pt x="37" y="2100"/>
                    <a:pt x="25" y="2112"/>
                  </a:cubicBezTo>
                  <a:cubicBezTo>
                    <a:pt x="25" y="2124"/>
                    <a:pt x="1" y="2136"/>
                    <a:pt x="1" y="2160"/>
                  </a:cubicBezTo>
                  <a:cubicBezTo>
                    <a:pt x="15" y="2188"/>
                    <a:pt x="21" y="2199"/>
                    <a:pt x="25" y="2199"/>
                  </a:cubicBezTo>
                  <a:cubicBezTo>
                    <a:pt x="29" y="2199"/>
                    <a:pt x="32" y="2194"/>
                    <a:pt x="37" y="2184"/>
                  </a:cubicBezTo>
                  <a:cubicBezTo>
                    <a:pt x="49" y="2172"/>
                    <a:pt x="84" y="2124"/>
                    <a:pt x="96" y="2100"/>
                  </a:cubicBezTo>
                  <a:cubicBezTo>
                    <a:pt x="144" y="2029"/>
                    <a:pt x="144" y="2029"/>
                    <a:pt x="168" y="1946"/>
                  </a:cubicBezTo>
                  <a:cubicBezTo>
                    <a:pt x="215" y="1874"/>
                    <a:pt x="215" y="1874"/>
                    <a:pt x="251" y="1791"/>
                  </a:cubicBezTo>
                  <a:cubicBezTo>
                    <a:pt x="275" y="1708"/>
                    <a:pt x="287" y="1696"/>
                    <a:pt x="322" y="1624"/>
                  </a:cubicBezTo>
                  <a:cubicBezTo>
                    <a:pt x="346" y="1541"/>
                    <a:pt x="358" y="1529"/>
                    <a:pt x="406" y="1458"/>
                  </a:cubicBezTo>
                  <a:cubicBezTo>
                    <a:pt x="453" y="1386"/>
                    <a:pt x="453" y="1386"/>
                    <a:pt x="489" y="1291"/>
                  </a:cubicBezTo>
                  <a:cubicBezTo>
                    <a:pt x="513" y="1219"/>
                    <a:pt x="513" y="1208"/>
                    <a:pt x="561" y="1124"/>
                  </a:cubicBezTo>
                  <a:cubicBezTo>
                    <a:pt x="584" y="1053"/>
                    <a:pt x="680" y="886"/>
                    <a:pt x="703" y="803"/>
                  </a:cubicBezTo>
                  <a:cubicBezTo>
                    <a:pt x="739" y="731"/>
                    <a:pt x="739" y="707"/>
                    <a:pt x="763" y="636"/>
                  </a:cubicBezTo>
                  <a:cubicBezTo>
                    <a:pt x="799" y="565"/>
                    <a:pt x="811" y="553"/>
                    <a:pt x="846" y="469"/>
                  </a:cubicBezTo>
                  <a:cubicBezTo>
                    <a:pt x="870" y="398"/>
                    <a:pt x="870" y="386"/>
                    <a:pt x="906" y="315"/>
                  </a:cubicBezTo>
                  <a:cubicBezTo>
                    <a:pt x="930" y="219"/>
                    <a:pt x="930" y="219"/>
                    <a:pt x="953" y="148"/>
                  </a:cubicBezTo>
                  <a:cubicBezTo>
                    <a:pt x="977" y="112"/>
                    <a:pt x="977" y="100"/>
                    <a:pt x="989" y="88"/>
                  </a:cubicBezTo>
                  <a:lnTo>
                    <a:pt x="989" y="29"/>
                  </a:lnTo>
                  <a:cubicBezTo>
                    <a:pt x="989" y="8"/>
                    <a:pt x="980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6" name="Google Shape;3136;p3"/>
            <p:cNvSpPr/>
            <p:nvPr/>
          </p:nvSpPr>
          <p:spPr>
            <a:xfrm>
              <a:off x="3937675" y="3104275"/>
              <a:ext cx="25025" cy="53925"/>
            </a:xfrm>
            <a:custGeom>
              <a:avLst/>
              <a:gdLst/>
              <a:ahLst/>
              <a:cxnLst/>
              <a:rect l="l" t="t" r="r" b="b"/>
              <a:pathLst>
                <a:path w="1001" h="2157" extrusionOk="0">
                  <a:moveTo>
                    <a:pt x="978" y="0"/>
                  </a:moveTo>
                  <a:cubicBezTo>
                    <a:pt x="952" y="0"/>
                    <a:pt x="913" y="29"/>
                    <a:pt x="906" y="52"/>
                  </a:cubicBezTo>
                  <a:cubicBezTo>
                    <a:pt x="894" y="64"/>
                    <a:pt x="894" y="64"/>
                    <a:pt x="894" y="76"/>
                  </a:cubicBezTo>
                  <a:cubicBezTo>
                    <a:pt x="894" y="100"/>
                    <a:pt x="882" y="112"/>
                    <a:pt x="882" y="124"/>
                  </a:cubicBezTo>
                  <a:cubicBezTo>
                    <a:pt x="846" y="195"/>
                    <a:pt x="846" y="207"/>
                    <a:pt x="822" y="290"/>
                  </a:cubicBezTo>
                  <a:cubicBezTo>
                    <a:pt x="787" y="374"/>
                    <a:pt x="787" y="362"/>
                    <a:pt x="763" y="445"/>
                  </a:cubicBezTo>
                  <a:cubicBezTo>
                    <a:pt x="727" y="529"/>
                    <a:pt x="727" y="540"/>
                    <a:pt x="703" y="612"/>
                  </a:cubicBezTo>
                  <a:cubicBezTo>
                    <a:pt x="668" y="695"/>
                    <a:pt x="668" y="707"/>
                    <a:pt x="644" y="779"/>
                  </a:cubicBezTo>
                  <a:cubicBezTo>
                    <a:pt x="608" y="850"/>
                    <a:pt x="596" y="850"/>
                    <a:pt x="548" y="933"/>
                  </a:cubicBezTo>
                  <a:cubicBezTo>
                    <a:pt x="525" y="1005"/>
                    <a:pt x="525" y="1017"/>
                    <a:pt x="489" y="1088"/>
                  </a:cubicBezTo>
                  <a:cubicBezTo>
                    <a:pt x="465" y="1172"/>
                    <a:pt x="465" y="1172"/>
                    <a:pt x="418" y="1255"/>
                  </a:cubicBezTo>
                  <a:cubicBezTo>
                    <a:pt x="382" y="1326"/>
                    <a:pt x="382" y="1350"/>
                    <a:pt x="358" y="1422"/>
                  </a:cubicBezTo>
                  <a:cubicBezTo>
                    <a:pt x="322" y="1493"/>
                    <a:pt x="310" y="1505"/>
                    <a:pt x="287" y="1588"/>
                  </a:cubicBezTo>
                  <a:cubicBezTo>
                    <a:pt x="263" y="1600"/>
                    <a:pt x="263" y="1612"/>
                    <a:pt x="251" y="1624"/>
                  </a:cubicBezTo>
                  <a:cubicBezTo>
                    <a:pt x="191" y="1743"/>
                    <a:pt x="132" y="1886"/>
                    <a:pt x="72" y="2005"/>
                  </a:cubicBezTo>
                  <a:cubicBezTo>
                    <a:pt x="60" y="2017"/>
                    <a:pt x="60" y="2029"/>
                    <a:pt x="37" y="2064"/>
                  </a:cubicBezTo>
                  <a:cubicBezTo>
                    <a:pt x="25" y="2076"/>
                    <a:pt x="25" y="2088"/>
                    <a:pt x="13" y="2100"/>
                  </a:cubicBezTo>
                  <a:cubicBezTo>
                    <a:pt x="13" y="2124"/>
                    <a:pt x="1" y="2136"/>
                    <a:pt x="1" y="2148"/>
                  </a:cubicBezTo>
                  <a:cubicBezTo>
                    <a:pt x="1" y="2154"/>
                    <a:pt x="1" y="2157"/>
                    <a:pt x="2" y="2157"/>
                  </a:cubicBezTo>
                  <a:cubicBezTo>
                    <a:pt x="4" y="2157"/>
                    <a:pt x="7" y="2154"/>
                    <a:pt x="13" y="2148"/>
                  </a:cubicBezTo>
                  <a:cubicBezTo>
                    <a:pt x="25" y="2136"/>
                    <a:pt x="60" y="2100"/>
                    <a:pt x="72" y="2064"/>
                  </a:cubicBezTo>
                  <a:lnTo>
                    <a:pt x="167" y="1910"/>
                  </a:lnTo>
                  <a:lnTo>
                    <a:pt x="251" y="1767"/>
                  </a:lnTo>
                  <a:cubicBezTo>
                    <a:pt x="287" y="1683"/>
                    <a:pt x="298" y="1672"/>
                    <a:pt x="322" y="1600"/>
                  </a:cubicBezTo>
                  <a:cubicBezTo>
                    <a:pt x="358" y="1541"/>
                    <a:pt x="370" y="1505"/>
                    <a:pt x="418" y="1445"/>
                  </a:cubicBezTo>
                  <a:cubicBezTo>
                    <a:pt x="465" y="1374"/>
                    <a:pt x="465" y="1374"/>
                    <a:pt x="489" y="1291"/>
                  </a:cubicBezTo>
                  <a:cubicBezTo>
                    <a:pt x="525" y="1207"/>
                    <a:pt x="537" y="1195"/>
                    <a:pt x="560" y="1124"/>
                  </a:cubicBezTo>
                  <a:cubicBezTo>
                    <a:pt x="608" y="1041"/>
                    <a:pt x="679" y="886"/>
                    <a:pt x="715" y="802"/>
                  </a:cubicBezTo>
                  <a:cubicBezTo>
                    <a:pt x="763" y="731"/>
                    <a:pt x="739" y="719"/>
                    <a:pt x="775" y="648"/>
                  </a:cubicBezTo>
                  <a:cubicBezTo>
                    <a:pt x="799" y="564"/>
                    <a:pt x="822" y="552"/>
                    <a:pt x="846" y="481"/>
                  </a:cubicBezTo>
                  <a:cubicBezTo>
                    <a:pt x="882" y="410"/>
                    <a:pt x="882" y="386"/>
                    <a:pt x="906" y="314"/>
                  </a:cubicBezTo>
                  <a:cubicBezTo>
                    <a:pt x="941" y="243"/>
                    <a:pt x="941" y="231"/>
                    <a:pt x="965" y="148"/>
                  </a:cubicBezTo>
                  <a:cubicBezTo>
                    <a:pt x="977" y="124"/>
                    <a:pt x="977" y="112"/>
                    <a:pt x="1001" y="88"/>
                  </a:cubicBezTo>
                  <a:lnTo>
                    <a:pt x="1001" y="29"/>
                  </a:lnTo>
                  <a:cubicBezTo>
                    <a:pt x="1001" y="8"/>
                    <a:pt x="991" y="0"/>
                    <a:pt x="9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7" name="Google Shape;3137;p3"/>
            <p:cNvSpPr/>
            <p:nvPr/>
          </p:nvSpPr>
          <p:spPr>
            <a:xfrm>
              <a:off x="3920225" y="3117650"/>
              <a:ext cx="25225" cy="52825"/>
            </a:xfrm>
            <a:custGeom>
              <a:avLst/>
              <a:gdLst/>
              <a:ahLst/>
              <a:cxnLst/>
              <a:rect l="l" t="t" r="r" b="b"/>
              <a:pathLst>
                <a:path w="1009" h="2113" extrusionOk="0">
                  <a:moveTo>
                    <a:pt x="973" y="0"/>
                  </a:moveTo>
                  <a:cubicBezTo>
                    <a:pt x="950" y="0"/>
                    <a:pt x="916" y="22"/>
                    <a:pt x="901" y="29"/>
                  </a:cubicBezTo>
                  <a:cubicBezTo>
                    <a:pt x="889" y="53"/>
                    <a:pt x="889" y="53"/>
                    <a:pt x="889" y="65"/>
                  </a:cubicBezTo>
                  <a:cubicBezTo>
                    <a:pt x="889" y="77"/>
                    <a:pt x="877" y="101"/>
                    <a:pt x="877" y="113"/>
                  </a:cubicBezTo>
                  <a:cubicBezTo>
                    <a:pt x="842" y="184"/>
                    <a:pt x="711" y="506"/>
                    <a:pt x="663" y="589"/>
                  </a:cubicBezTo>
                  <a:cubicBezTo>
                    <a:pt x="639" y="660"/>
                    <a:pt x="639" y="660"/>
                    <a:pt x="604" y="756"/>
                  </a:cubicBezTo>
                  <a:cubicBezTo>
                    <a:pt x="580" y="827"/>
                    <a:pt x="568" y="827"/>
                    <a:pt x="520" y="898"/>
                  </a:cubicBezTo>
                  <a:cubicBezTo>
                    <a:pt x="484" y="970"/>
                    <a:pt x="484" y="994"/>
                    <a:pt x="461" y="1065"/>
                  </a:cubicBezTo>
                  <a:cubicBezTo>
                    <a:pt x="425" y="1137"/>
                    <a:pt x="425" y="1137"/>
                    <a:pt x="389" y="1232"/>
                  </a:cubicBezTo>
                  <a:cubicBezTo>
                    <a:pt x="354" y="1303"/>
                    <a:pt x="354" y="1303"/>
                    <a:pt x="330" y="1387"/>
                  </a:cubicBezTo>
                  <a:cubicBezTo>
                    <a:pt x="294" y="1470"/>
                    <a:pt x="294" y="1482"/>
                    <a:pt x="270" y="1553"/>
                  </a:cubicBezTo>
                  <a:cubicBezTo>
                    <a:pt x="246" y="1565"/>
                    <a:pt x="246" y="1589"/>
                    <a:pt x="234" y="1601"/>
                  </a:cubicBezTo>
                  <a:cubicBezTo>
                    <a:pt x="175" y="1720"/>
                    <a:pt x="127" y="1851"/>
                    <a:pt x="68" y="1970"/>
                  </a:cubicBezTo>
                  <a:cubicBezTo>
                    <a:pt x="68" y="1982"/>
                    <a:pt x="56" y="2006"/>
                    <a:pt x="44" y="2030"/>
                  </a:cubicBezTo>
                  <a:cubicBezTo>
                    <a:pt x="20" y="2041"/>
                    <a:pt x="20" y="2065"/>
                    <a:pt x="20" y="2077"/>
                  </a:cubicBezTo>
                  <a:cubicBezTo>
                    <a:pt x="20" y="2085"/>
                    <a:pt x="15" y="2093"/>
                    <a:pt x="11" y="2102"/>
                  </a:cubicBezTo>
                  <a:lnTo>
                    <a:pt x="11" y="2102"/>
                  </a:lnTo>
                  <a:cubicBezTo>
                    <a:pt x="16" y="2101"/>
                    <a:pt x="23" y="2101"/>
                    <a:pt x="32" y="2101"/>
                  </a:cubicBezTo>
                  <a:cubicBezTo>
                    <a:pt x="44" y="2089"/>
                    <a:pt x="68" y="2065"/>
                    <a:pt x="92" y="2018"/>
                  </a:cubicBezTo>
                  <a:cubicBezTo>
                    <a:pt x="115" y="1946"/>
                    <a:pt x="127" y="1946"/>
                    <a:pt x="163" y="1863"/>
                  </a:cubicBezTo>
                  <a:cubicBezTo>
                    <a:pt x="199" y="1791"/>
                    <a:pt x="199" y="1791"/>
                    <a:pt x="234" y="1720"/>
                  </a:cubicBezTo>
                  <a:cubicBezTo>
                    <a:pt x="270" y="1649"/>
                    <a:pt x="282" y="1625"/>
                    <a:pt x="306" y="1553"/>
                  </a:cubicBezTo>
                  <a:lnTo>
                    <a:pt x="389" y="1399"/>
                  </a:lnTo>
                  <a:cubicBezTo>
                    <a:pt x="425" y="1327"/>
                    <a:pt x="425" y="1327"/>
                    <a:pt x="461" y="1256"/>
                  </a:cubicBezTo>
                  <a:cubicBezTo>
                    <a:pt x="484" y="1184"/>
                    <a:pt x="484" y="1160"/>
                    <a:pt x="532" y="1089"/>
                  </a:cubicBezTo>
                  <a:cubicBezTo>
                    <a:pt x="568" y="1018"/>
                    <a:pt x="651" y="851"/>
                    <a:pt x="687" y="779"/>
                  </a:cubicBezTo>
                  <a:cubicBezTo>
                    <a:pt x="723" y="708"/>
                    <a:pt x="711" y="684"/>
                    <a:pt x="735" y="613"/>
                  </a:cubicBezTo>
                  <a:cubicBezTo>
                    <a:pt x="770" y="541"/>
                    <a:pt x="782" y="541"/>
                    <a:pt x="818" y="470"/>
                  </a:cubicBezTo>
                  <a:cubicBezTo>
                    <a:pt x="842" y="386"/>
                    <a:pt x="842" y="375"/>
                    <a:pt x="889" y="303"/>
                  </a:cubicBezTo>
                  <a:cubicBezTo>
                    <a:pt x="925" y="232"/>
                    <a:pt x="925" y="232"/>
                    <a:pt x="961" y="148"/>
                  </a:cubicBezTo>
                  <a:cubicBezTo>
                    <a:pt x="985" y="125"/>
                    <a:pt x="985" y="113"/>
                    <a:pt x="996" y="89"/>
                  </a:cubicBezTo>
                  <a:cubicBezTo>
                    <a:pt x="996" y="77"/>
                    <a:pt x="1008" y="53"/>
                    <a:pt x="996" y="29"/>
                  </a:cubicBezTo>
                  <a:cubicBezTo>
                    <a:pt x="996" y="7"/>
                    <a:pt x="987" y="0"/>
                    <a:pt x="973" y="0"/>
                  </a:cubicBezTo>
                  <a:close/>
                  <a:moveTo>
                    <a:pt x="11" y="2102"/>
                  </a:moveTo>
                  <a:cubicBezTo>
                    <a:pt x="3" y="2103"/>
                    <a:pt x="1" y="2105"/>
                    <a:pt x="8" y="2113"/>
                  </a:cubicBezTo>
                  <a:cubicBezTo>
                    <a:pt x="8" y="2109"/>
                    <a:pt x="9" y="2105"/>
                    <a:pt x="11" y="21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8" name="Google Shape;3138;p3"/>
            <p:cNvSpPr/>
            <p:nvPr/>
          </p:nvSpPr>
          <p:spPr>
            <a:xfrm>
              <a:off x="3905900" y="3129550"/>
              <a:ext cx="22875" cy="53425"/>
            </a:xfrm>
            <a:custGeom>
              <a:avLst/>
              <a:gdLst/>
              <a:ahLst/>
              <a:cxnLst/>
              <a:rect l="l" t="t" r="r" b="b"/>
              <a:pathLst>
                <a:path w="915" h="2137" extrusionOk="0">
                  <a:moveTo>
                    <a:pt x="888" y="0"/>
                  </a:moveTo>
                  <a:cubicBezTo>
                    <a:pt x="863" y="0"/>
                    <a:pt x="827" y="22"/>
                    <a:pt x="819" y="30"/>
                  </a:cubicBezTo>
                  <a:cubicBezTo>
                    <a:pt x="807" y="53"/>
                    <a:pt x="807" y="53"/>
                    <a:pt x="807" y="65"/>
                  </a:cubicBezTo>
                  <a:cubicBezTo>
                    <a:pt x="807" y="77"/>
                    <a:pt x="796" y="89"/>
                    <a:pt x="796" y="113"/>
                  </a:cubicBezTo>
                  <a:cubicBezTo>
                    <a:pt x="760" y="184"/>
                    <a:pt x="760" y="184"/>
                    <a:pt x="736" y="268"/>
                  </a:cubicBezTo>
                  <a:cubicBezTo>
                    <a:pt x="700" y="351"/>
                    <a:pt x="700" y="351"/>
                    <a:pt x="676" y="434"/>
                  </a:cubicBezTo>
                  <a:cubicBezTo>
                    <a:pt x="641" y="506"/>
                    <a:pt x="641" y="530"/>
                    <a:pt x="617" y="601"/>
                  </a:cubicBezTo>
                  <a:cubicBezTo>
                    <a:pt x="581" y="672"/>
                    <a:pt x="581" y="684"/>
                    <a:pt x="557" y="768"/>
                  </a:cubicBezTo>
                  <a:cubicBezTo>
                    <a:pt x="522" y="839"/>
                    <a:pt x="510" y="839"/>
                    <a:pt x="474" y="911"/>
                  </a:cubicBezTo>
                  <a:cubicBezTo>
                    <a:pt x="450" y="982"/>
                    <a:pt x="450" y="1006"/>
                    <a:pt x="415" y="1077"/>
                  </a:cubicBezTo>
                  <a:cubicBezTo>
                    <a:pt x="391" y="1149"/>
                    <a:pt x="391" y="1149"/>
                    <a:pt x="367" y="1244"/>
                  </a:cubicBezTo>
                  <a:cubicBezTo>
                    <a:pt x="331" y="1315"/>
                    <a:pt x="331" y="1315"/>
                    <a:pt x="307" y="1411"/>
                  </a:cubicBezTo>
                  <a:cubicBezTo>
                    <a:pt x="272" y="1482"/>
                    <a:pt x="272" y="1494"/>
                    <a:pt x="248" y="1565"/>
                  </a:cubicBezTo>
                  <a:cubicBezTo>
                    <a:pt x="224" y="1589"/>
                    <a:pt x="224" y="1601"/>
                    <a:pt x="212" y="1613"/>
                  </a:cubicBezTo>
                  <a:cubicBezTo>
                    <a:pt x="153" y="1732"/>
                    <a:pt x="117" y="1863"/>
                    <a:pt x="69" y="1982"/>
                  </a:cubicBezTo>
                  <a:cubicBezTo>
                    <a:pt x="69" y="2006"/>
                    <a:pt x="45" y="2018"/>
                    <a:pt x="45" y="2042"/>
                  </a:cubicBezTo>
                  <a:cubicBezTo>
                    <a:pt x="38" y="2056"/>
                    <a:pt x="35" y="2066"/>
                    <a:pt x="34" y="2074"/>
                  </a:cubicBezTo>
                  <a:lnTo>
                    <a:pt x="34" y="2074"/>
                  </a:lnTo>
                  <a:cubicBezTo>
                    <a:pt x="43" y="2061"/>
                    <a:pt x="54" y="2045"/>
                    <a:pt x="69" y="2030"/>
                  </a:cubicBezTo>
                  <a:cubicBezTo>
                    <a:pt x="93" y="1958"/>
                    <a:pt x="93" y="1958"/>
                    <a:pt x="141" y="1875"/>
                  </a:cubicBezTo>
                  <a:cubicBezTo>
                    <a:pt x="165" y="1804"/>
                    <a:pt x="165" y="1804"/>
                    <a:pt x="212" y="1732"/>
                  </a:cubicBezTo>
                  <a:cubicBezTo>
                    <a:pt x="248" y="1661"/>
                    <a:pt x="248" y="1637"/>
                    <a:pt x="272" y="1565"/>
                  </a:cubicBezTo>
                  <a:lnTo>
                    <a:pt x="343" y="1423"/>
                  </a:lnTo>
                  <a:cubicBezTo>
                    <a:pt x="379" y="1339"/>
                    <a:pt x="391" y="1339"/>
                    <a:pt x="415" y="1268"/>
                  </a:cubicBezTo>
                  <a:cubicBezTo>
                    <a:pt x="450" y="1196"/>
                    <a:pt x="450" y="1184"/>
                    <a:pt x="474" y="1101"/>
                  </a:cubicBezTo>
                  <a:cubicBezTo>
                    <a:pt x="510" y="1030"/>
                    <a:pt x="581" y="863"/>
                    <a:pt x="629" y="792"/>
                  </a:cubicBezTo>
                  <a:cubicBezTo>
                    <a:pt x="665" y="720"/>
                    <a:pt x="665" y="708"/>
                    <a:pt x="688" y="625"/>
                  </a:cubicBezTo>
                  <a:cubicBezTo>
                    <a:pt x="712" y="553"/>
                    <a:pt x="736" y="553"/>
                    <a:pt x="760" y="482"/>
                  </a:cubicBezTo>
                  <a:cubicBezTo>
                    <a:pt x="796" y="411"/>
                    <a:pt x="796" y="387"/>
                    <a:pt x="819" y="315"/>
                  </a:cubicBezTo>
                  <a:cubicBezTo>
                    <a:pt x="855" y="244"/>
                    <a:pt x="855" y="244"/>
                    <a:pt x="879" y="149"/>
                  </a:cubicBezTo>
                  <a:cubicBezTo>
                    <a:pt x="891" y="125"/>
                    <a:pt x="891" y="113"/>
                    <a:pt x="915" y="89"/>
                  </a:cubicBezTo>
                  <a:lnTo>
                    <a:pt x="915" y="30"/>
                  </a:lnTo>
                  <a:cubicBezTo>
                    <a:pt x="915" y="8"/>
                    <a:pt x="903" y="0"/>
                    <a:pt x="888" y="0"/>
                  </a:cubicBezTo>
                  <a:close/>
                  <a:moveTo>
                    <a:pt x="34" y="2074"/>
                  </a:moveTo>
                  <a:cubicBezTo>
                    <a:pt x="23" y="2092"/>
                    <a:pt x="16" y="2106"/>
                    <a:pt x="10" y="2113"/>
                  </a:cubicBezTo>
                  <a:cubicBezTo>
                    <a:pt x="10" y="2125"/>
                    <a:pt x="4" y="2125"/>
                    <a:pt x="2" y="2125"/>
                  </a:cubicBezTo>
                  <a:cubicBezTo>
                    <a:pt x="1" y="2125"/>
                    <a:pt x="4" y="2125"/>
                    <a:pt x="22" y="2137"/>
                  </a:cubicBezTo>
                  <a:cubicBezTo>
                    <a:pt x="22" y="2113"/>
                    <a:pt x="34" y="2101"/>
                    <a:pt x="34" y="2089"/>
                  </a:cubicBezTo>
                  <a:cubicBezTo>
                    <a:pt x="34" y="2085"/>
                    <a:pt x="34" y="2080"/>
                    <a:pt x="34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9" name="Google Shape;3139;p3"/>
            <p:cNvSpPr/>
            <p:nvPr/>
          </p:nvSpPr>
          <p:spPr>
            <a:xfrm>
              <a:off x="3893925" y="3133200"/>
              <a:ext cx="17300" cy="64850"/>
            </a:xfrm>
            <a:custGeom>
              <a:avLst/>
              <a:gdLst/>
              <a:ahLst/>
              <a:cxnLst/>
              <a:rect l="l" t="t" r="r" b="b"/>
              <a:pathLst>
                <a:path w="692" h="2594" extrusionOk="0">
                  <a:moveTo>
                    <a:pt x="649" y="1"/>
                  </a:moveTo>
                  <a:cubicBezTo>
                    <a:pt x="623" y="1"/>
                    <a:pt x="592" y="34"/>
                    <a:pt x="584" y="50"/>
                  </a:cubicBezTo>
                  <a:cubicBezTo>
                    <a:pt x="584" y="74"/>
                    <a:pt x="572" y="86"/>
                    <a:pt x="572" y="86"/>
                  </a:cubicBezTo>
                  <a:cubicBezTo>
                    <a:pt x="572" y="98"/>
                    <a:pt x="536" y="229"/>
                    <a:pt x="524" y="336"/>
                  </a:cubicBezTo>
                  <a:cubicBezTo>
                    <a:pt x="513" y="443"/>
                    <a:pt x="513" y="443"/>
                    <a:pt x="501" y="526"/>
                  </a:cubicBezTo>
                  <a:cubicBezTo>
                    <a:pt x="477" y="622"/>
                    <a:pt x="477" y="634"/>
                    <a:pt x="465" y="729"/>
                  </a:cubicBezTo>
                  <a:cubicBezTo>
                    <a:pt x="453" y="824"/>
                    <a:pt x="453" y="824"/>
                    <a:pt x="441" y="919"/>
                  </a:cubicBezTo>
                  <a:cubicBezTo>
                    <a:pt x="417" y="1027"/>
                    <a:pt x="393" y="1003"/>
                    <a:pt x="382" y="1110"/>
                  </a:cubicBezTo>
                  <a:cubicBezTo>
                    <a:pt x="358" y="1205"/>
                    <a:pt x="358" y="1217"/>
                    <a:pt x="334" y="1300"/>
                  </a:cubicBezTo>
                  <a:cubicBezTo>
                    <a:pt x="322" y="1408"/>
                    <a:pt x="298" y="1408"/>
                    <a:pt x="286" y="1503"/>
                  </a:cubicBezTo>
                  <a:cubicBezTo>
                    <a:pt x="263" y="1586"/>
                    <a:pt x="274" y="1598"/>
                    <a:pt x="251" y="1693"/>
                  </a:cubicBezTo>
                  <a:cubicBezTo>
                    <a:pt x="215" y="1777"/>
                    <a:pt x="215" y="1800"/>
                    <a:pt x="203" y="1884"/>
                  </a:cubicBezTo>
                  <a:cubicBezTo>
                    <a:pt x="203" y="1896"/>
                    <a:pt x="191" y="1943"/>
                    <a:pt x="191" y="1943"/>
                  </a:cubicBezTo>
                  <a:cubicBezTo>
                    <a:pt x="143" y="2098"/>
                    <a:pt x="108" y="2241"/>
                    <a:pt x="48" y="2396"/>
                  </a:cubicBezTo>
                  <a:cubicBezTo>
                    <a:pt x="48" y="2408"/>
                    <a:pt x="36" y="2431"/>
                    <a:pt x="36" y="2455"/>
                  </a:cubicBezTo>
                  <a:cubicBezTo>
                    <a:pt x="36" y="2479"/>
                    <a:pt x="24" y="2491"/>
                    <a:pt x="24" y="2515"/>
                  </a:cubicBezTo>
                  <a:cubicBezTo>
                    <a:pt x="24" y="2527"/>
                    <a:pt x="24" y="2539"/>
                    <a:pt x="1" y="2562"/>
                  </a:cubicBezTo>
                  <a:cubicBezTo>
                    <a:pt x="16" y="2585"/>
                    <a:pt x="21" y="2593"/>
                    <a:pt x="26" y="2593"/>
                  </a:cubicBezTo>
                  <a:cubicBezTo>
                    <a:pt x="29" y="2593"/>
                    <a:pt x="32" y="2591"/>
                    <a:pt x="36" y="2586"/>
                  </a:cubicBezTo>
                  <a:cubicBezTo>
                    <a:pt x="48" y="2562"/>
                    <a:pt x="72" y="2527"/>
                    <a:pt x="96" y="2479"/>
                  </a:cubicBezTo>
                  <a:lnTo>
                    <a:pt x="155" y="2301"/>
                  </a:lnTo>
                  <a:cubicBezTo>
                    <a:pt x="191" y="2205"/>
                    <a:pt x="191" y="2205"/>
                    <a:pt x="215" y="2110"/>
                  </a:cubicBezTo>
                  <a:cubicBezTo>
                    <a:pt x="251" y="2015"/>
                    <a:pt x="251" y="2003"/>
                    <a:pt x="274" y="1920"/>
                  </a:cubicBezTo>
                  <a:cubicBezTo>
                    <a:pt x="298" y="1824"/>
                    <a:pt x="298" y="1812"/>
                    <a:pt x="334" y="1717"/>
                  </a:cubicBezTo>
                  <a:cubicBezTo>
                    <a:pt x="358" y="1634"/>
                    <a:pt x="358" y="1634"/>
                    <a:pt x="393" y="1527"/>
                  </a:cubicBezTo>
                  <a:cubicBezTo>
                    <a:pt x="417" y="1443"/>
                    <a:pt x="417" y="1419"/>
                    <a:pt x="441" y="1336"/>
                  </a:cubicBezTo>
                  <a:cubicBezTo>
                    <a:pt x="465" y="1241"/>
                    <a:pt x="513" y="1038"/>
                    <a:pt x="536" y="943"/>
                  </a:cubicBezTo>
                  <a:cubicBezTo>
                    <a:pt x="572" y="848"/>
                    <a:pt x="560" y="848"/>
                    <a:pt x="572" y="753"/>
                  </a:cubicBezTo>
                  <a:cubicBezTo>
                    <a:pt x="584" y="669"/>
                    <a:pt x="596" y="646"/>
                    <a:pt x="620" y="562"/>
                  </a:cubicBezTo>
                  <a:cubicBezTo>
                    <a:pt x="644" y="455"/>
                    <a:pt x="632" y="455"/>
                    <a:pt x="644" y="372"/>
                  </a:cubicBezTo>
                  <a:cubicBezTo>
                    <a:pt x="655" y="265"/>
                    <a:pt x="655" y="265"/>
                    <a:pt x="679" y="169"/>
                  </a:cubicBezTo>
                  <a:cubicBezTo>
                    <a:pt x="679" y="145"/>
                    <a:pt x="691" y="110"/>
                    <a:pt x="691" y="98"/>
                  </a:cubicBezTo>
                  <a:cubicBezTo>
                    <a:pt x="691" y="74"/>
                    <a:pt x="691" y="50"/>
                    <a:pt x="679" y="26"/>
                  </a:cubicBezTo>
                  <a:cubicBezTo>
                    <a:pt x="672" y="8"/>
                    <a:pt x="661" y="1"/>
                    <a:pt x="6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0" name="Google Shape;3140;p3"/>
            <p:cNvSpPr/>
            <p:nvPr/>
          </p:nvSpPr>
          <p:spPr>
            <a:xfrm>
              <a:off x="3875475" y="3160225"/>
              <a:ext cx="18475" cy="54325"/>
            </a:xfrm>
            <a:custGeom>
              <a:avLst/>
              <a:gdLst/>
              <a:ahLst/>
              <a:cxnLst/>
              <a:rect l="l" t="t" r="r" b="b"/>
              <a:pathLst>
                <a:path w="739" h="2173" extrusionOk="0">
                  <a:moveTo>
                    <a:pt x="712" y="0"/>
                  </a:moveTo>
                  <a:cubicBezTo>
                    <a:pt x="690" y="0"/>
                    <a:pt x="663" y="25"/>
                    <a:pt x="655" y="41"/>
                  </a:cubicBezTo>
                  <a:cubicBezTo>
                    <a:pt x="643" y="53"/>
                    <a:pt x="643" y="53"/>
                    <a:pt x="643" y="77"/>
                  </a:cubicBezTo>
                  <a:cubicBezTo>
                    <a:pt x="643" y="88"/>
                    <a:pt x="620" y="100"/>
                    <a:pt x="620" y="112"/>
                  </a:cubicBezTo>
                  <a:cubicBezTo>
                    <a:pt x="596" y="196"/>
                    <a:pt x="596" y="207"/>
                    <a:pt x="584" y="279"/>
                  </a:cubicBezTo>
                  <a:cubicBezTo>
                    <a:pt x="548" y="350"/>
                    <a:pt x="548" y="350"/>
                    <a:pt x="536" y="446"/>
                  </a:cubicBezTo>
                  <a:cubicBezTo>
                    <a:pt x="500" y="517"/>
                    <a:pt x="500" y="529"/>
                    <a:pt x="489" y="612"/>
                  </a:cubicBezTo>
                  <a:cubicBezTo>
                    <a:pt x="465" y="684"/>
                    <a:pt x="477" y="696"/>
                    <a:pt x="441" y="767"/>
                  </a:cubicBezTo>
                  <a:cubicBezTo>
                    <a:pt x="417" y="850"/>
                    <a:pt x="405" y="850"/>
                    <a:pt x="369" y="934"/>
                  </a:cubicBezTo>
                  <a:cubicBezTo>
                    <a:pt x="346" y="1005"/>
                    <a:pt x="346" y="1029"/>
                    <a:pt x="322" y="1100"/>
                  </a:cubicBezTo>
                  <a:cubicBezTo>
                    <a:pt x="298" y="1172"/>
                    <a:pt x="298" y="1172"/>
                    <a:pt x="286" y="1267"/>
                  </a:cubicBezTo>
                  <a:cubicBezTo>
                    <a:pt x="250" y="1339"/>
                    <a:pt x="262" y="1350"/>
                    <a:pt x="239" y="1434"/>
                  </a:cubicBezTo>
                  <a:cubicBezTo>
                    <a:pt x="203" y="1505"/>
                    <a:pt x="203" y="1517"/>
                    <a:pt x="191" y="1589"/>
                  </a:cubicBezTo>
                  <a:cubicBezTo>
                    <a:pt x="191" y="1612"/>
                    <a:pt x="179" y="1624"/>
                    <a:pt x="179" y="1636"/>
                  </a:cubicBezTo>
                  <a:cubicBezTo>
                    <a:pt x="131" y="1755"/>
                    <a:pt x="108" y="1886"/>
                    <a:pt x="60" y="2005"/>
                  </a:cubicBezTo>
                  <a:cubicBezTo>
                    <a:pt x="60" y="2029"/>
                    <a:pt x="48" y="2041"/>
                    <a:pt x="48" y="2065"/>
                  </a:cubicBezTo>
                  <a:cubicBezTo>
                    <a:pt x="48" y="2075"/>
                    <a:pt x="40" y="2093"/>
                    <a:pt x="37" y="2106"/>
                  </a:cubicBezTo>
                  <a:lnTo>
                    <a:pt x="37" y="2106"/>
                  </a:lnTo>
                  <a:cubicBezTo>
                    <a:pt x="41" y="2096"/>
                    <a:pt x="45" y="2086"/>
                    <a:pt x="48" y="2077"/>
                  </a:cubicBezTo>
                  <a:cubicBezTo>
                    <a:pt x="72" y="2005"/>
                    <a:pt x="131" y="1839"/>
                    <a:pt x="167" y="1767"/>
                  </a:cubicBezTo>
                  <a:cubicBezTo>
                    <a:pt x="191" y="1696"/>
                    <a:pt x="191" y="1684"/>
                    <a:pt x="203" y="1601"/>
                  </a:cubicBezTo>
                  <a:cubicBezTo>
                    <a:pt x="239" y="1541"/>
                    <a:pt x="239" y="1517"/>
                    <a:pt x="262" y="1446"/>
                  </a:cubicBezTo>
                  <a:cubicBezTo>
                    <a:pt x="298" y="1362"/>
                    <a:pt x="298" y="1362"/>
                    <a:pt x="322" y="1279"/>
                  </a:cubicBezTo>
                  <a:cubicBezTo>
                    <a:pt x="358" y="1208"/>
                    <a:pt x="358" y="1184"/>
                    <a:pt x="381" y="1112"/>
                  </a:cubicBezTo>
                  <a:cubicBezTo>
                    <a:pt x="417" y="1041"/>
                    <a:pt x="477" y="874"/>
                    <a:pt x="500" y="803"/>
                  </a:cubicBezTo>
                  <a:cubicBezTo>
                    <a:pt x="536" y="731"/>
                    <a:pt x="524" y="708"/>
                    <a:pt x="548" y="636"/>
                  </a:cubicBezTo>
                  <a:cubicBezTo>
                    <a:pt x="584" y="565"/>
                    <a:pt x="584" y="553"/>
                    <a:pt x="608" y="469"/>
                  </a:cubicBezTo>
                  <a:cubicBezTo>
                    <a:pt x="643" y="398"/>
                    <a:pt x="643" y="386"/>
                    <a:pt x="655" y="315"/>
                  </a:cubicBezTo>
                  <a:cubicBezTo>
                    <a:pt x="679" y="231"/>
                    <a:pt x="679" y="219"/>
                    <a:pt x="715" y="148"/>
                  </a:cubicBezTo>
                  <a:cubicBezTo>
                    <a:pt x="727" y="112"/>
                    <a:pt x="727" y="100"/>
                    <a:pt x="739" y="88"/>
                  </a:cubicBezTo>
                  <a:lnTo>
                    <a:pt x="739" y="29"/>
                  </a:lnTo>
                  <a:cubicBezTo>
                    <a:pt x="734" y="8"/>
                    <a:pt x="724" y="0"/>
                    <a:pt x="712" y="0"/>
                  </a:cubicBezTo>
                  <a:close/>
                  <a:moveTo>
                    <a:pt x="37" y="2106"/>
                  </a:moveTo>
                  <a:cubicBezTo>
                    <a:pt x="25" y="2134"/>
                    <a:pt x="9" y="2163"/>
                    <a:pt x="0" y="2172"/>
                  </a:cubicBezTo>
                  <a:lnTo>
                    <a:pt x="12" y="2160"/>
                  </a:lnTo>
                  <a:cubicBezTo>
                    <a:pt x="36" y="2136"/>
                    <a:pt x="36" y="2124"/>
                    <a:pt x="36" y="2112"/>
                  </a:cubicBezTo>
                  <a:cubicBezTo>
                    <a:pt x="36" y="2110"/>
                    <a:pt x="36" y="2108"/>
                    <a:pt x="37" y="210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1" name="Google Shape;3141;p3"/>
            <p:cNvSpPr/>
            <p:nvPr/>
          </p:nvSpPr>
          <p:spPr>
            <a:xfrm>
              <a:off x="3859400" y="3171200"/>
              <a:ext cx="17875" cy="49475"/>
            </a:xfrm>
            <a:custGeom>
              <a:avLst/>
              <a:gdLst/>
              <a:ahLst/>
              <a:cxnLst/>
              <a:rect l="l" t="t" r="r" b="b"/>
              <a:pathLst>
                <a:path w="715" h="1979" extrusionOk="0">
                  <a:moveTo>
                    <a:pt x="689" y="1"/>
                  </a:moveTo>
                  <a:cubicBezTo>
                    <a:pt x="667" y="1"/>
                    <a:pt x="639" y="19"/>
                    <a:pt x="631" y="42"/>
                  </a:cubicBezTo>
                  <a:cubicBezTo>
                    <a:pt x="631" y="54"/>
                    <a:pt x="608" y="54"/>
                    <a:pt x="608" y="66"/>
                  </a:cubicBezTo>
                  <a:cubicBezTo>
                    <a:pt x="608" y="78"/>
                    <a:pt x="596" y="102"/>
                    <a:pt x="596" y="114"/>
                  </a:cubicBezTo>
                  <a:cubicBezTo>
                    <a:pt x="572" y="185"/>
                    <a:pt x="584" y="185"/>
                    <a:pt x="548" y="257"/>
                  </a:cubicBezTo>
                  <a:cubicBezTo>
                    <a:pt x="524" y="340"/>
                    <a:pt x="524" y="340"/>
                    <a:pt x="512" y="411"/>
                  </a:cubicBezTo>
                  <a:cubicBezTo>
                    <a:pt x="489" y="483"/>
                    <a:pt x="489" y="483"/>
                    <a:pt x="465" y="554"/>
                  </a:cubicBezTo>
                  <a:cubicBezTo>
                    <a:pt x="429" y="638"/>
                    <a:pt x="453" y="638"/>
                    <a:pt x="417" y="709"/>
                  </a:cubicBezTo>
                  <a:cubicBezTo>
                    <a:pt x="393" y="781"/>
                    <a:pt x="370" y="769"/>
                    <a:pt x="358" y="840"/>
                  </a:cubicBezTo>
                  <a:cubicBezTo>
                    <a:pt x="346" y="911"/>
                    <a:pt x="346" y="911"/>
                    <a:pt x="310" y="995"/>
                  </a:cubicBezTo>
                  <a:cubicBezTo>
                    <a:pt x="298" y="1066"/>
                    <a:pt x="286" y="1066"/>
                    <a:pt x="274" y="1138"/>
                  </a:cubicBezTo>
                  <a:cubicBezTo>
                    <a:pt x="239" y="1209"/>
                    <a:pt x="250" y="1209"/>
                    <a:pt x="227" y="1292"/>
                  </a:cubicBezTo>
                  <a:cubicBezTo>
                    <a:pt x="215" y="1352"/>
                    <a:pt x="191" y="1364"/>
                    <a:pt x="179" y="1435"/>
                  </a:cubicBezTo>
                  <a:cubicBezTo>
                    <a:pt x="179" y="1447"/>
                    <a:pt x="167" y="1471"/>
                    <a:pt x="167" y="1483"/>
                  </a:cubicBezTo>
                  <a:cubicBezTo>
                    <a:pt x="143" y="1602"/>
                    <a:pt x="96" y="1709"/>
                    <a:pt x="48" y="1828"/>
                  </a:cubicBezTo>
                  <a:cubicBezTo>
                    <a:pt x="48" y="1840"/>
                    <a:pt x="36" y="1852"/>
                    <a:pt x="36" y="1864"/>
                  </a:cubicBezTo>
                  <a:cubicBezTo>
                    <a:pt x="36" y="1888"/>
                    <a:pt x="24" y="1900"/>
                    <a:pt x="24" y="1912"/>
                  </a:cubicBezTo>
                  <a:cubicBezTo>
                    <a:pt x="24" y="1924"/>
                    <a:pt x="24" y="1935"/>
                    <a:pt x="0" y="1959"/>
                  </a:cubicBezTo>
                  <a:cubicBezTo>
                    <a:pt x="14" y="1973"/>
                    <a:pt x="20" y="1979"/>
                    <a:pt x="25" y="1979"/>
                  </a:cubicBezTo>
                  <a:cubicBezTo>
                    <a:pt x="28" y="1979"/>
                    <a:pt x="31" y="1976"/>
                    <a:pt x="36" y="1971"/>
                  </a:cubicBezTo>
                  <a:cubicBezTo>
                    <a:pt x="48" y="1959"/>
                    <a:pt x="60" y="1924"/>
                    <a:pt x="84" y="1900"/>
                  </a:cubicBezTo>
                  <a:cubicBezTo>
                    <a:pt x="108" y="1840"/>
                    <a:pt x="108" y="1828"/>
                    <a:pt x="143" y="1769"/>
                  </a:cubicBezTo>
                  <a:lnTo>
                    <a:pt x="191" y="1614"/>
                  </a:lnTo>
                  <a:cubicBezTo>
                    <a:pt x="215" y="1554"/>
                    <a:pt x="227" y="1531"/>
                    <a:pt x="239" y="1471"/>
                  </a:cubicBezTo>
                  <a:cubicBezTo>
                    <a:pt x="274" y="1412"/>
                    <a:pt x="274" y="1376"/>
                    <a:pt x="298" y="1316"/>
                  </a:cubicBezTo>
                  <a:lnTo>
                    <a:pt x="358" y="1173"/>
                  </a:lnTo>
                  <a:cubicBezTo>
                    <a:pt x="393" y="1114"/>
                    <a:pt x="393" y="1090"/>
                    <a:pt x="405" y="1019"/>
                  </a:cubicBezTo>
                  <a:cubicBezTo>
                    <a:pt x="429" y="947"/>
                    <a:pt x="489" y="816"/>
                    <a:pt x="512" y="733"/>
                  </a:cubicBezTo>
                  <a:cubicBezTo>
                    <a:pt x="536" y="661"/>
                    <a:pt x="524" y="661"/>
                    <a:pt x="548" y="590"/>
                  </a:cubicBezTo>
                  <a:cubicBezTo>
                    <a:pt x="584" y="530"/>
                    <a:pt x="584" y="519"/>
                    <a:pt x="608" y="435"/>
                  </a:cubicBezTo>
                  <a:cubicBezTo>
                    <a:pt x="631" y="364"/>
                    <a:pt x="643" y="364"/>
                    <a:pt x="655" y="292"/>
                  </a:cubicBezTo>
                  <a:cubicBezTo>
                    <a:pt x="691" y="221"/>
                    <a:pt x="691" y="221"/>
                    <a:pt x="703" y="138"/>
                  </a:cubicBezTo>
                  <a:cubicBezTo>
                    <a:pt x="715" y="114"/>
                    <a:pt x="715" y="114"/>
                    <a:pt x="715" y="78"/>
                  </a:cubicBezTo>
                  <a:lnTo>
                    <a:pt x="715" y="19"/>
                  </a:lnTo>
                  <a:cubicBezTo>
                    <a:pt x="711" y="6"/>
                    <a:pt x="701" y="1"/>
                    <a:pt x="6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2" name="Google Shape;3142;p3"/>
            <p:cNvSpPr/>
            <p:nvPr/>
          </p:nvSpPr>
          <p:spPr>
            <a:xfrm>
              <a:off x="3841550" y="3186850"/>
              <a:ext cx="17275" cy="46450"/>
            </a:xfrm>
            <a:custGeom>
              <a:avLst/>
              <a:gdLst/>
              <a:ahLst/>
              <a:cxnLst/>
              <a:rect l="l" t="t" r="r" b="b"/>
              <a:pathLst>
                <a:path w="691" h="1858" extrusionOk="0">
                  <a:moveTo>
                    <a:pt x="655" y="0"/>
                  </a:moveTo>
                  <a:cubicBezTo>
                    <a:pt x="630" y="0"/>
                    <a:pt x="603" y="20"/>
                    <a:pt x="595" y="35"/>
                  </a:cubicBezTo>
                  <a:cubicBezTo>
                    <a:pt x="595" y="47"/>
                    <a:pt x="583" y="47"/>
                    <a:pt x="583" y="71"/>
                  </a:cubicBezTo>
                  <a:cubicBezTo>
                    <a:pt x="583" y="83"/>
                    <a:pt x="572" y="83"/>
                    <a:pt x="572" y="107"/>
                  </a:cubicBezTo>
                  <a:cubicBezTo>
                    <a:pt x="548" y="190"/>
                    <a:pt x="548" y="190"/>
                    <a:pt x="524" y="250"/>
                  </a:cubicBezTo>
                  <a:cubicBezTo>
                    <a:pt x="512" y="321"/>
                    <a:pt x="488" y="321"/>
                    <a:pt x="476" y="381"/>
                  </a:cubicBezTo>
                  <a:cubicBezTo>
                    <a:pt x="464" y="452"/>
                    <a:pt x="464" y="452"/>
                    <a:pt x="429" y="512"/>
                  </a:cubicBezTo>
                  <a:cubicBezTo>
                    <a:pt x="417" y="583"/>
                    <a:pt x="417" y="583"/>
                    <a:pt x="393" y="666"/>
                  </a:cubicBezTo>
                  <a:cubicBezTo>
                    <a:pt x="357" y="738"/>
                    <a:pt x="345" y="726"/>
                    <a:pt x="333" y="797"/>
                  </a:cubicBezTo>
                  <a:cubicBezTo>
                    <a:pt x="310" y="857"/>
                    <a:pt x="310" y="869"/>
                    <a:pt x="286" y="928"/>
                  </a:cubicBezTo>
                  <a:cubicBezTo>
                    <a:pt x="274" y="1000"/>
                    <a:pt x="274" y="1000"/>
                    <a:pt x="238" y="1059"/>
                  </a:cubicBezTo>
                  <a:cubicBezTo>
                    <a:pt x="226" y="1143"/>
                    <a:pt x="226" y="1143"/>
                    <a:pt x="191" y="1214"/>
                  </a:cubicBezTo>
                  <a:cubicBezTo>
                    <a:pt x="179" y="1274"/>
                    <a:pt x="179" y="1286"/>
                    <a:pt x="155" y="1345"/>
                  </a:cubicBezTo>
                  <a:cubicBezTo>
                    <a:pt x="155" y="1357"/>
                    <a:pt x="131" y="1381"/>
                    <a:pt x="131" y="1393"/>
                  </a:cubicBezTo>
                  <a:cubicBezTo>
                    <a:pt x="107" y="1500"/>
                    <a:pt x="72" y="1619"/>
                    <a:pt x="36" y="1714"/>
                  </a:cubicBezTo>
                  <a:cubicBezTo>
                    <a:pt x="36" y="1738"/>
                    <a:pt x="12" y="1750"/>
                    <a:pt x="12" y="1762"/>
                  </a:cubicBezTo>
                  <a:cubicBezTo>
                    <a:pt x="12" y="1774"/>
                    <a:pt x="0" y="1798"/>
                    <a:pt x="0" y="1809"/>
                  </a:cubicBezTo>
                  <a:lnTo>
                    <a:pt x="0" y="1857"/>
                  </a:lnTo>
                  <a:cubicBezTo>
                    <a:pt x="36" y="1809"/>
                    <a:pt x="36" y="1809"/>
                    <a:pt x="48" y="1798"/>
                  </a:cubicBezTo>
                  <a:cubicBezTo>
                    <a:pt x="60" y="1774"/>
                    <a:pt x="83" y="1750"/>
                    <a:pt x="95" y="1714"/>
                  </a:cubicBezTo>
                  <a:cubicBezTo>
                    <a:pt x="119" y="1655"/>
                    <a:pt x="119" y="1643"/>
                    <a:pt x="131" y="1583"/>
                  </a:cubicBezTo>
                  <a:cubicBezTo>
                    <a:pt x="167" y="1512"/>
                    <a:pt x="167" y="1512"/>
                    <a:pt x="179" y="1452"/>
                  </a:cubicBezTo>
                  <a:cubicBezTo>
                    <a:pt x="191" y="1393"/>
                    <a:pt x="214" y="1381"/>
                    <a:pt x="226" y="1321"/>
                  </a:cubicBezTo>
                  <a:cubicBezTo>
                    <a:pt x="250" y="1262"/>
                    <a:pt x="250" y="1238"/>
                    <a:pt x="286" y="1178"/>
                  </a:cubicBezTo>
                  <a:cubicBezTo>
                    <a:pt x="310" y="1107"/>
                    <a:pt x="310" y="1107"/>
                    <a:pt x="333" y="1047"/>
                  </a:cubicBezTo>
                  <a:cubicBezTo>
                    <a:pt x="345" y="988"/>
                    <a:pt x="357" y="976"/>
                    <a:pt x="369" y="917"/>
                  </a:cubicBezTo>
                  <a:cubicBezTo>
                    <a:pt x="405" y="845"/>
                    <a:pt x="453" y="702"/>
                    <a:pt x="476" y="643"/>
                  </a:cubicBezTo>
                  <a:cubicBezTo>
                    <a:pt x="512" y="571"/>
                    <a:pt x="488" y="571"/>
                    <a:pt x="524" y="512"/>
                  </a:cubicBezTo>
                  <a:cubicBezTo>
                    <a:pt x="548" y="452"/>
                    <a:pt x="548" y="440"/>
                    <a:pt x="583" y="381"/>
                  </a:cubicBezTo>
                  <a:cubicBezTo>
                    <a:pt x="595" y="321"/>
                    <a:pt x="607" y="309"/>
                    <a:pt x="631" y="250"/>
                  </a:cubicBezTo>
                  <a:cubicBezTo>
                    <a:pt x="655" y="166"/>
                    <a:pt x="655" y="166"/>
                    <a:pt x="667" y="107"/>
                  </a:cubicBezTo>
                  <a:cubicBezTo>
                    <a:pt x="691" y="95"/>
                    <a:pt x="691" y="83"/>
                    <a:pt x="691" y="71"/>
                  </a:cubicBezTo>
                  <a:lnTo>
                    <a:pt x="691" y="24"/>
                  </a:lnTo>
                  <a:cubicBezTo>
                    <a:pt x="682" y="6"/>
                    <a:pt x="669" y="0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3" name="Google Shape;3143;p3"/>
            <p:cNvSpPr/>
            <p:nvPr/>
          </p:nvSpPr>
          <p:spPr>
            <a:xfrm>
              <a:off x="3829325" y="3192050"/>
              <a:ext cx="13125" cy="40525"/>
            </a:xfrm>
            <a:custGeom>
              <a:avLst/>
              <a:gdLst/>
              <a:ahLst/>
              <a:cxnLst/>
              <a:rect l="l" t="t" r="r" b="b"/>
              <a:pathLst>
                <a:path w="525" h="1621" extrusionOk="0">
                  <a:moveTo>
                    <a:pt x="499" y="0"/>
                  </a:moveTo>
                  <a:cubicBezTo>
                    <a:pt x="476" y="0"/>
                    <a:pt x="445" y="19"/>
                    <a:pt x="430" y="42"/>
                  </a:cubicBezTo>
                  <a:cubicBezTo>
                    <a:pt x="430" y="54"/>
                    <a:pt x="418" y="54"/>
                    <a:pt x="418" y="54"/>
                  </a:cubicBezTo>
                  <a:cubicBezTo>
                    <a:pt x="418" y="66"/>
                    <a:pt x="418" y="66"/>
                    <a:pt x="406" y="77"/>
                  </a:cubicBezTo>
                  <a:lnTo>
                    <a:pt x="370" y="197"/>
                  </a:lnTo>
                  <a:lnTo>
                    <a:pt x="346" y="316"/>
                  </a:lnTo>
                  <a:lnTo>
                    <a:pt x="310" y="435"/>
                  </a:lnTo>
                  <a:lnTo>
                    <a:pt x="287" y="554"/>
                  </a:lnTo>
                  <a:cubicBezTo>
                    <a:pt x="263" y="613"/>
                    <a:pt x="251" y="613"/>
                    <a:pt x="239" y="673"/>
                  </a:cubicBezTo>
                  <a:cubicBezTo>
                    <a:pt x="227" y="732"/>
                    <a:pt x="227" y="756"/>
                    <a:pt x="203" y="792"/>
                  </a:cubicBezTo>
                  <a:lnTo>
                    <a:pt x="180" y="911"/>
                  </a:lnTo>
                  <a:lnTo>
                    <a:pt x="144" y="1030"/>
                  </a:lnTo>
                  <a:cubicBezTo>
                    <a:pt x="132" y="1090"/>
                    <a:pt x="132" y="1113"/>
                    <a:pt x="120" y="1149"/>
                  </a:cubicBezTo>
                  <a:cubicBezTo>
                    <a:pt x="120" y="1173"/>
                    <a:pt x="108" y="1185"/>
                    <a:pt x="108" y="1197"/>
                  </a:cubicBezTo>
                  <a:cubicBezTo>
                    <a:pt x="72" y="1292"/>
                    <a:pt x="60" y="1387"/>
                    <a:pt x="25" y="1482"/>
                  </a:cubicBezTo>
                  <a:cubicBezTo>
                    <a:pt x="25" y="1494"/>
                    <a:pt x="25" y="1506"/>
                    <a:pt x="13" y="1530"/>
                  </a:cubicBezTo>
                  <a:cubicBezTo>
                    <a:pt x="13" y="1542"/>
                    <a:pt x="13" y="1554"/>
                    <a:pt x="1" y="1554"/>
                  </a:cubicBezTo>
                  <a:lnTo>
                    <a:pt x="1" y="1590"/>
                  </a:lnTo>
                  <a:cubicBezTo>
                    <a:pt x="24" y="1612"/>
                    <a:pt x="32" y="1621"/>
                    <a:pt x="38" y="1621"/>
                  </a:cubicBezTo>
                  <a:cubicBezTo>
                    <a:pt x="41" y="1621"/>
                    <a:pt x="44" y="1618"/>
                    <a:pt x="49" y="1613"/>
                  </a:cubicBezTo>
                  <a:cubicBezTo>
                    <a:pt x="60" y="1601"/>
                    <a:pt x="72" y="1566"/>
                    <a:pt x="72" y="1542"/>
                  </a:cubicBezTo>
                  <a:cubicBezTo>
                    <a:pt x="96" y="1482"/>
                    <a:pt x="132" y="1363"/>
                    <a:pt x="156" y="1304"/>
                  </a:cubicBezTo>
                  <a:cubicBezTo>
                    <a:pt x="168" y="1256"/>
                    <a:pt x="168" y="1232"/>
                    <a:pt x="180" y="1185"/>
                  </a:cubicBezTo>
                  <a:cubicBezTo>
                    <a:pt x="191" y="1125"/>
                    <a:pt x="215" y="1125"/>
                    <a:pt x="227" y="1066"/>
                  </a:cubicBezTo>
                  <a:cubicBezTo>
                    <a:pt x="239" y="1006"/>
                    <a:pt x="239" y="1006"/>
                    <a:pt x="275" y="947"/>
                  </a:cubicBezTo>
                  <a:cubicBezTo>
                    <a:pt x="287" y="887"/>
                    <a:pt x="287" y="875"/>
                    <a:pt x="299" y="828"/>
                  </a:cubicBezTo>
                  <a:cubicBezTo>
                    <a:pt x="310" y="768"/>
                    <a:pt x="358" y="649"/>
                    <a:pt x="370" y="589"/>
                  </a:cubicBezTo>
                  <a:cubicBezTo>
                    <a:pt x="394" y="530"/>
                    <a:pt x="370" y="530"/>
                    <a:pt x="406" y="470"/>
                  </a:cubicBezTo>
                  <a:cubicBezTo>
                    <a:pt x="418" y="411"/>
                    <a:pt x="430" y="411"/>
                    <a:pt x="453" y="351"/>
                  </a:cubicBezTo>
                  <a:lnTo>
                    <a:pt x="477" y="232"/>
                  </a:lnTo>
                  <a:lnTo>
                    <a:pt x="513" y="113"/>
                  </a:lnTo>
                  <a:cubicBezTo>
                    <a:pt x="513" y="101"/>
                    <a:pt x="525" y="77"/>
                    <a:pt x="525" y="66"/>
                  </a:cubicBezTo>
                  <a:lnTo>
                    <a:pt x="525" y="18"/>
                  </a:lnTo>
                  <a:cubicBezTo>
                    <a:pt x="521" y="6"/>
                    <a:pt x="511" y="0"/>
                    <a:pt x="4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4" name="Google Shape;3144;p3"/>
            <p:cNvSpPr/>
            <p:nvPr/>
          </p:nvSpPr>
          <p:spPr>
            <a:xfrm>
              <a:off x="3820100" y="3192450"/>
              <a:ext cx="10450" cy="33925"/>
            </a:xfrm>
            <a:custGeom>
              <a:avLst/>
              <a:gdLst/>
              <a:ahLst/>
              <a:cxnLst/>
              <a:rect l="l" t="t" r="r" b="b"/>
              <a:pathLst>
                <a:path w="418" h="1357" extrusionOk="0">
                  <a:moveTo>
                    <a:pt x="363" y="0"/>
                  </a:moveTo>
                  <a:cubicBezTo>
                    <a:pt x="340" y="0"/>
                    <a:pt x="317" y="7"/>
                    <a:pt x="310" y="14"/>
                  </a:cubicBezTo>
                  <a:lnTo>
                    <a:pt x="298" y="38"/>
                  </a:lnTo>
                  <a:lnTo>
                    <a:pt x="298" y="61"/>
                  </a:lnTo>
                  <a:cubicBezTo>
                    <a:pt x="287" y="109"/>
                    <a:pt x="287" y="121"/>
                    <a:pt x="287" y="169"/>
                  </a:cubicBezTo>
                  <a:cubicBezTo>
                    <a:pt x="263" y="216"/>
                    <a:pt x="263" y="216"/>
                    <a:pt x="251" y="276"/>
                  </a:cubicBezTo>
                  <a:cubicBezTo>
                    <a:pt x="239" y="312"/>
                    <a:pt x="239" y="335"/>
                    <a:pt x="239" y="371"/>
                  </a:cubicBezTo>
                  <a:cubicBezTo>
                    <a:pt x="227" y="419"/>
                    <a:pt x="239" y="419"/>
                    <a:pt x="227" y="478"/>
                  </a:cubicBezTo>
                  <a:cubicBezTo>
                    <a:pt x="203" y="526"/>
                    <a:pt x="191" y="526"/>
                    <a:pt x="179" y="573"/>
                  </a:cubicBezTo>
                  <a:cubicBezTo>
                    <a:pt x="168" y="609"/>
                    <a:pt x="168" y="633"/>
                    <a:pt x="168" y="681"/>
                  </a:cubicBezTo>
                  <a:cubicBezTo>
                    <a:pt x="144" y="716"/>
                    <a:pt x="144" y="716"/>
                    <a:pt x="132" y="776"/>
                  </a:cubicBezTo>
                  <a:cubicBezTo>
                    <a:pt x="120" y="823"/>
                    <a:pt x="132" y="823"/>
                    <a:pt x="120" y="883"/>
                  </a:cubicBezTo>
                  <a:cubicBezTo>
                    <a:pt x="108" y="931"/>
                    <a:pt x="108" y="943"/>
                    <a:pt x="108" y="990"/>
                  </a:cubicBezTo>
                  <a:cubicBezTo>
                    <a:pt x="108" y="1002"/>
                    <a:pt x="108" y="1014"/>
                    <a:pt x="84" y="1014"/>
                  </a:cubicBezTo>
                  <a:cubicBezTo>
                    <a:pt x="72" y="1097"/>
                    <a:pt x="60" y="1181"/>
                    <a:pt x="25" y="1252"/>
                  </a:cubicBezTo>
                  <a:cubicBezTo>
                    <a:pt x="25" y="1276"/>
                    <a:pt x="25" y="1276"/>
                    <a:pt x="13" y="1288"/>
                  </a:cubicBezTo>
                  <a:cubicBezTo>
                    <a:pt x="13" y="1300"/>
                    <a:pt x="13" y="1300"/>
                    <a:pt x="1" y="1312"/>
                  </a:cubicBezTo>
                  <a:lnTo>
                    <a:pt x="1" y="1347"/>
                  </a:lnTo>
                  <a:cubicBezTo>
                    <a:pt x="7" y="1353"/>
                    <a:pt x="10" y="1356"/>
                    <a:pt x="13" y="1356"/>
                  </a:cubicBezTo>
                  <a:cubicBezTo>
                    <a:pt x="16" y="1356"/>
                    <a:pt x="19" y="1353"/>
                    <a:pt x="25" y="1347"/>
                  </a:cubicBezTo>
                  <a:cubicBezTo>
                    <a:pt x="48" y="1335"/>
                    <a:pt x="60" y="1312"/>
                    <a:pt x="60" y="1288"/>
                  </a:cubicBezTo>
                  <a:lnTo>
                    <a:pt x="84" y="1193"/>
                  </a:lnTo>
                  <a:cubicBezTo>
                    <a:pt x="108" y="1157"/>
                    <a:pt x="108" y="1157"/>
                    <a:pt x="120" y="1085"/>
                  </a:cubicBezTo>
                  <a:cubicBezTo>
                    <a:pt x="132" y="1062"/>
                    <a:pt x="132" y="1038"/>
                    <a:pt x="144" y="990"/>
                  </a:cubicBezTo>
                  <a:lnTo>
                    <a:pt x="179" y="895"/>
                  </a:lnTo>
                  <a:cubicBezTo>
                    <a:pt x="191" y="847"/>
                    <a:pt x="191" y="847"/>
                    <a:pt x="203" y="788"/>
                  </a:cubicBezTo>
                  <a:cubicBezTo>
                    <a:pt x="227" y="752"/>
                    <a:pt x="227" y="728"/>
                    <a:pt x="239" y="693"/>
                  </a:cubicBezTo>
                  <a:cubicBezTo>
                    <a:pt x="251" y="645"/>
                    <a:pt x="287" y="538"/>
                    <a:pt x="298" y="490"/>
                  </a:cubicBezTo>
                  <a:cubicBezTo>
                    <a:pt x="310" y="454"/>
                    <a:pt x="298" y="454"/>
                    <a:pt x="310" y="395"/>
                  </a:cubicBezTo>
                  <a:lnTo>
                    <a:pt x="346" y="300"/>
                  </a:lnTo>
                  <a:cubicBezTo>
                    <a:pt x="358" y="252"/>
                    <a:pt x="358" y="252"/>
                    <a:pt x="370" y="192"/>
                  </a:cubicBezTo>
                  <a:cubicBezTo>
                    <a:pt x="382" y="157"/>
                    <a:pt x="382" y="157"/>
                    <a:pt x="406" y="97"/>
                  </a:cubicBezTo>
                  <a:cubicBezTo>
                    <a:pt x="406" y="73"/>
                    <a:pt x="418" y="61"/>
                    <a:pt x="418" y="61"/>
                  </a:cubicBezTo>
                  <a:cubicBezTo>
                    <a:pt x="418" y="50"/>
                    <a:pt x="418" y="38"/>
                    <a:pt x="406" y="14"/>
                  </a:cubicBezTo>
                  <a:cubicBezTo>
                    <a:pt x="396" y="4"/>
                    <a:pt x="379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5" name="Google Shape;3145;p3"/>
            <p:cNvSpPr/>
            <p:nvPr/>
          </p:nvSpPr>
          <p:spPr>
            <a:xfrm>
              <a:off x="3811775" y="3192525"/>
              <a:ext cx="7175" cy="22900"/>
            </a:xfrm>
            <a:custGeom>
              <a:avLst/>
              <a:gdLst/>
              <a:ahLst/>
              <a:cxnLst/>
              <a:rect l="l" t="t" r="r" b="b"/>
              <a:pathLst>
                <a:path w="287" h="916" extrusionOk="0">
                  <a:moveTo>
                    <a:pt x="237" y="0"/>
                  </a:moveTo>
                  <a:cubicBezTo>
                    <a:pt x="216" y="0"/>
                    <a:pt x="192" y="10"/>
                    <a:pt x="179" y="23"/>
                  </a:cubicBezTo>
                  <a:lnTo>
                    <a:pt x="167" y="35"/>
                  </a:lnTo>
                  <a:lnTo>
                    <a:pt x="167" y="47"/>
                  </a:lnTo>
                  <a:cubicBezTo>
                    <a:pt x="167" y="82"/>
                    <a:pt x="167" y="94"/>
                    <a:pt x="155" y="118"/>
                  </a:cubicBezTo>
                  <a:cubicBezTo>
                    <a:pt x="155" y="154"/>
                    <a:pt x="143" y="154"/>
                    <a:pt x="143" y="201"/>
                  </a:cubicBezTo>
                  <a:cubicBezTo>
                    <a:pt x="143" y="225"/>
                    <a:pt x="143" y="237"/>
                    <a:pt x="120" y="273"/>
                  </a:cubicBezTo>
                  <a:lnTo>
                    <a:pt x="120" y="344"/>
                  </a:lnTo>
                  <a:cubicBezTo>
                    <a:pt x="120" y="380"/>
                    <a:pt x="96" y="380"/>
                    <a:pt x="96" y="404"/>
                  </a:cubicBezTo>
                  <a:cubicBezTo>
                    <a:pt x="96" y="439"/>
                    <a:pt x="96" y="439"/>
                    <a:pt x="84" y="475"/>
                  </a:cubicBezTo>
                  <a:cubicBezTo>
                    <a:pt x="84" y="511"/>
                    <a:pt x="84" y="511"/>
                    <a:pt x="60" y="535"/>
                  </a:cubicBezTo>
                  <a:lnTo>
                    <a:pt x="60" y="618"/>
                  </a:lnTo>
                  <a:lnTo>
                    <a:pt x="48" y="690"/>
                  </a:lnTo>
                  <a:lnTo>
                    <a:pt x="48" y="701"/>
                  </a:lnTo>
                  <a:cubicBezTo>
                    <a:pt x="36" y="749"/>
                    <a:pt x="36" y="809"/>
                    <a:pt x="24" y="856"/>
                  </a:cubicBezTo>
                  <a:lnTo>
                    <a:pt x="24" y="868"/>
                  </a:lnTo>
                  <a:cubicBezTo>
                    <a:pt x="36" y="868"/>
                    <a:pt x="36" y="844"/>
                    <a:pt x="48" y="832"/>
                  </a:cubicBezTo>
                  <a:cubicBezTo>
                    <a:pt x="60" y="809"/>
                    <a:pt x="60" y="809"/>
                    <a:pt x="60" y="773"/>
                  </a:cubicBezTo>
                  <a:cubicBezTo>
                    <a:pt x="84" y="749"/>
                    <a:pt x="84" y="749"/>
                    <a:pt x="84" y="713"/>
                  </a:cubicBezTo>
                  <a:cubicBezTo>
                    <a:pt x="96" y="690"/>
                    <a:pt x="84" y="690"/>
                    <a:pt x="96" y="654"/>
                  </a:cubicBezTo>
                  <a:lnTo>
                    <a:pt x="120" y="594"/>
                  </a:lnTo>
                  <a:cubicBezTo>
                    <a:pt x="143" y="570"/>
                    <a:pt x="143" y="570"/>
                    <a:pt x="143" y="535"/>
                  </a:cubicBezTo>
                  <a:cubicBezTo>
                    <a:pt x="143" y="511"/>
                    <a:pt x="155" y="499"/>
                    <a:pt x="155" y="475"/>
                  </a:cubicBezTo>
                  <a:cubicBezTo>
                    <a:pt x="167" y="451"/>
                    <a:pt x="179" y="380"/>
                    <a:pt x="203" y="344"/>
                  </a:cubicBezTo>
                  <a:cubicBezTo>
                    <a:pt x="215" y="320"/>
                    <a:pt x="203" y="320"/>
                    <a:pt x="215" y="273"/>
                  </a:cubicBezTo>
                  <a:lnTo>
                    <a:pt x="239" y="213"/>
                  </a:lnTo>
                  <a:cubicBezTo>
                    <a:pt x="262" y="178"/>
                    <a:pt x="239" y="178"/>
                    <a:pt x="262" y="142"/>
                  </a:cubicBezTo>
                  <a:cubicBezTo>
                    <a:pt x="274" y="106"/>
                    <a:pt x="274" y="106"/>
                    <a:pt x="274" y="82"/>
                  </a:cubicBezTo>
                  <a:cubicBezTo>
                    <a:pt x="274" y="58"/>
                    <a:pt x="274" y="58"/>
                    <a:pt x="286" y="47"/>
                  </a:cubicBezTo>
                  <a:cubicBezTo>
                    <a:pt x="286" y="35"/>
                    <a:pt x="286" y="35"/>
                    <a:pt x="274" y="23"/>
                  </a:cubicBezTo>
                  <a:cubicBezTo>
                    <a:pt x="269" y="7"/>
                    <a:pt x="254" y="0"/>
                    <a:pt x="237" y="0"/>
                  </a:cubicBezTo>
                  <a:close/>
                  <a:moveTo>
                    <a:pt x="24" y="868"/>
                  </a:moveTo>
                  <a:cubicBezTo>
                    <a:pt x="0" y="880"/>
                    <a:pt x="0" y="880"/>
                    <a:pt x="24" y="916"/>
                  </a:cubicBezTo>
                  <a:lnTo>
                    <a:pt x="24" y="892"/>
                  </a:lnTo>
                  <a:lnTo>
                    <a:pt x="24" y="880"/>
                  </a:lnTo>
                  <a:lnTo>
                    <a:pt x="24" y="86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6" name="Google Shape;3146;p3"/>
            <p:cNvSpPr/>
            <p:nvPr/>
          </p:nvSpPr>
          <p:spPr>
            <a:xfrm>
              <a:off x="3943350" y="2647475"/>
              <a:ext cx="60425" cy="4800"/>
            </a:xfrm>
            <a:custGeom>
              <a:avLst/>
              <a:gdLst/>
              <a:ahLst/>
              <a:cxnLst/>
              <a:rect l="l" t="t" r="r" b="b"/>
              <a:pathLst>
                <a:path w="2417" h="192" extrusionOk="0">
                  <a:moveTo>
                    <a:pt x="1369" y="1"/>
                  </a:moveTo>
                  <a:cubicBezTo>
                    <a:pt x="1274" y="1"/>
                    <a:pt x="1095" y="13"/>
                    <a:pt x="988" y="13"/>
                  </a:cubicBezTo>
                  <a:cubicBezTo>
                    <a:pt x="905" y="13"/>
                    <a:pt x="905" y="24"/>
                    <a:pt x="810" y="24"/>
                  </a:cubicBezTo>
                  <a:cubicBezTo>
                    <a:pt x="726" y="48"/>
                    <a:pt x="714" y="48"/>
                    <a:pt x="631" y="48"/>
                  </a:cubicBezTo>
                  <a:lnTo>
                    <a:pt x="572" y="48"/>
                  </a:lnTo>
                  <a:cubicBezTo>
                    <a:pt x="572" y="48"/>
                    <a:pt x="357" y="72"/>
                    <a:pt x="155" y="108"/>
                  </a:cubicBezTo>
                  <a:cubicBezTo>
                    <a:pt x="143" y="108"/>
                    <a:pt x="60" y="120"/>
                    <a:pt x="36" y="120"/>
                  </a:cubicBezTo>
                  <a:cubicBezTo>
                    <a:pt x="24" y="132"/>
                    <a:pt x="12" y="132"/>
                    <a:pt x="0" y="155"/>
                  </a:cubicBezTo>
                  <a:lnTo>
                    <a:pt x="95" y="155"/>
                  </a:lnTo>
                  <a:cubicBezTo>
                    <a:pt x="191" y="132"/>
                    <a:pt x="191" y="132"/>
                    <a:pt x="274" y="132"/>
                  </a:cubicBezTo>
                  <a:cubicBezTo>
                    <a:pt x="369" y="120"/>
                    <a:pt x="369" y="120"/>
                    <a:pt x="452" y="120"/>
                  </a:cubicBezTo>
                  <a:cubicBezTo>
                    <a:pt x="548" y="108"/>
                    <a:pt x="548" y="108"/>
                    <a:pt x="631" y="108"/>
                  </a:cubicBezTo>
                  <a:lnTo>
                    <a:pt x="810" y="108"/>
                  </a:lnTo>
                  <a:cubicBezTo>
                    <a:pt x="905" y="108"/>
                    <a:pt x="1095" y="108"/>
                    <a:pt x="1167" y="84"/>
                  </a:cubicBezTo>
                  <a:lnTo>
                    <a:pt x="1345" y="84"/>
                  </a:lnTo>
                  <a:cubicBezTo>
                    <a:pt x="1441" y="84"/>
                    <a:pt x="1441" y="84"/>
                    <a:pt x="1524" y="108"/>
                  </a:cubicBezTo>
                  <a:lnTo>
                    <a:pt x="1703" y="108"/>
                  </a:lnTo>
                  <a:cubicBezTo>
                    <a:pt x="1798" y="108"/>
                    <a:pt x="1798" y="120"/>
                    <a:pt x="1881" y="132"/>
                  </a:cubicBezTo>
                  <a:cubicBezTo>
                    <a:pt x="1929" y="138"/>
                    <a:pt x="1953" y="138"/>
                    <a:pt x="1975" y="138"/>
                  </a:cubicBezTo>
                  <a:cubicBezTo>
                    <a:pt x="1997" y="138"/>
                    <a:pt x="2018" y="138"/>
                    <a:pt x="2060" y="144"/>
                  </a:cubicBezTo>
                  <a:lnTo>
                    <a:pt x="2238" y="179"/>
                  </a:lnTo>
                  <a:cubicBezTo>
                    <a:pt x="2274" y="179"/>
                    <a:pt x="2286" y="191"/>
                    <a:pt x="2298" y="191"/>
                  </a:cubicBezTo>
                  <a:cubicBezTo>
                    <a:pt x="2322" y="191"/>
                    <a:pt x="2346" y="191"/>
                    <a:pt x="2357" y="179"/>
                  </a:cubicBezTo>
                  <a:cubicBezTo>
                    <a:pt x="2417" y="167"/>
                    <a:pt x="2357" y="108"/>
                    <a:pt x="2334" y="84"/>
                  </a:cubicBezTo>
                  <a:cubicBezTo>
                    <a:pt x="2322" y="84"/>
                    <a:pt x="2298" y="72"/>
                    <a:pt x="2298" y="72"/>
                  </a:cubicBezTo>
                  <a:cubicBezTo>
                    <a:pt x="2286" y="72"/>
                    <a:pt x="2274" y="72"/>
                    <a:pt x="2262" y="60"/>
                  </a:cubicBezTo>
                  <a:cubicBezTo>
                    <a:pt x="2167" y="48"/>
                    <a:pt x="2167" y="48"/>
                    <a:pt x="2084" y="48"/>
                  </a:cubicBezTo>
                  <a:cubicBezTo>
                    <a:pt x="1988" y="24"/>
                    <a:pt x="1988" y="24"/>
                    <a:pt x="1905" y="24"/>
                  </a:cubicBezTo>
                  <a:cubicBezTo>
                    <a:pt x="1810" y="24"/>
                    <a:pt x="1810" y="24"/>
                    <a:pt x="1726" y="13"/>
                  </a:cubicBezTo>
                  <a:lnTo>
                    <a:pt x="1548" y="13"/>
                  </a:lnTo>
                  <a:cubicBezTo>
                    <a:pt x="1453" y="13"/>
                    <a:pt x="1453" y="1"/>
                    <a:pt x="1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7" name="Google Shape;3147;p3"/>
            <p:cNvSpPr/>
            <p:nvPr/>
          </p:nvSpPr>
          <p:spPr>
            <a:xfrm>
              <a:off x="3933250" y="2638850"/>
              <a:ext cx="46425" cy="8950"/>
            </a:xfrm>
            <a:custGeom>
              <a:avLst/>
              <a:gdLst/>
              <a:ahLst/>
              <a:cxnLst/>
              <a:rect l="l" t="t" r="r" b="b"/>
              <a:pathLst>
                <a:path w="1857" h="358" extrusionOk="0">
                  <a:moveTo>
                    <a:pt x="30" y="338"/>
                  </a:moveTo>
                  <a:cubicBezTo>
                    <a:pt x="30" y="338"/>
                    <a:pt x="28" y="339"/>
                    <a:pt x="26" y="340"/>
                  </a:cubicBezTo>
                  <a:lnTo>
                    <a:pt x="26" y="340"/>
                  </a:lnTo>
                  <a:cubicBezTo>
                    <a:pt x="29" y="339"/>
                    <a:pt x="30" y="338"/>
                    <a:pt x="30" y="338"/>
                  </a:cubicBezTo>
                  <a:close/>
                  <a:moveTo>
                    <a:pt x="3" y="352"/>
                  </a:moveTo>
                  <a:cubicBezTo>
                    <a:pt x="1" y="352"/>
                    <a:pt x="3" y="358"/>
                    <a:pt x="11" y="358"/>
                  </a:cubicBezTo>
                  <a:cubicBezTo>
                    <a:pt x="7" y="354"/>
                    <a:pt x="4" y="352"/>
                    <a:pt x="3" y="352"/>
                  </a:cubicBezTo>
                  <a:close/>
                  <a:moveTo>
                    <a:pt x="1702" y="0"/>
                  </a:moveTo>
                  <a:cubicBezTo>
                    <a:pt x="1630" y="0"/>
                    <a:pt x="1499" y="12"/>
                    <a:pt x="1428" y="12"/>
                  </a:cubicBezTo>
                  <a:cubicBezTo>
                    <a:pt x="1345" y="12"/>
                    <a:pt x="1345" y="36"/>
                    <a:pt x="1285" y="36"/>
                  </a:cubicBezTo>
                  <a:cubicBezTo>
                    <a:pt x="1214" y="48"/>
                    <a:pt x="1214" y="48"/>
                    <a:pt x="1154" y="60"/>
                  </a:cubicBezTo>
                  <a:cubicBezTo>
                    <a:pt x="1139" y="62"/>
                    <a:pt x="1127" y="63"/>
                    <a:pt x="1117" y="63"/>
                  </a:cubicBezTo>
                  <a:cubicBezTo>
                    <a:pt x="1090" y="63"/>
                    <a:pt x="1076" y="56"/>
                    <a:pt x="1048" y="56"/>
                  </a:cubicBezTo>
                  <a:cubicBezTo>
                    <a:pt x="1038" y="56"/>
                    <a:pt x="1026" y="57"/>
                    <a:pt x="1011" y="60"/>
                  </a:cubicBezTo>
                  <a:cubicBezTo>
                    <a:pt x="952" y="72"/>
                    <a:pt x="797" y="108"/>
                    <a:pt x="725" y="119"/>
                  </a:cubicBezTo>
                  <a:cubicBezTo>
                    <a:pt x="654" y="131"/>
                    <a:pt x="654" y="131"/>
                    <a:pt x="595" y="167"/>
                  </a:cubicBezTo>
                  <a:cubicBezTo>
                    <a:pt x="535" y="179"/>
                    <a:pt x="511" y="179"/>
                    <a:pt x="452" y="215"/>
                  </a:cubicBezTo>
                  <a:cubicBezTo>
                    <a:pt x="440" y="215"/>
                    <a:pt x="428" y="215"/>
                    <a:pt x="416" y="227"/>
                  </a:cubicBezTo>
                  <a:cubicBezTo>
                    <a:pt x="321" y="250"/>
                    <a:pt x="261" y="274"/>
                    <a:pt x="94" y="310"/>
                  </a:cubicBezTo>
                  <a:cubicBezTo>
                    <a:pt x="83" y="310"/>
                    <a:pt x="71" y="334"/>
                    <a:pt x="59" y="334"/>
                  </a:cubicBezTo>
                  <a:cubicBezTo>
                    <a:pt x="42" y="334"/>
                    <a:pt x="31" y="340"/>
                    <a:pt x="22" y="343"/>
                  </a:cubicBezTo>
                  <a:lnTo>
                    <a:pt x="22" y="343"/>
                  </a:lnTo>
                  <a:cubicBezTo>
                    <a:pt x="24" y="342"/>
                    <a:pt x="25" y="341"/>
                    <a:pt x="26" y="340"/>
                  </a:cubicBezTo>
                  <a:lnTo>
                    <a:pt x="26" y="340"/>
                  </a:lnTo>
                  <a:cubicBezTo>
                    <a:pt x="23" y="341"/>
                    <a:pt x="18" y="343"/>
                    <a:pt x="11" y="346"/>
                  </a:cubicBezTo>
                  <a:cubicBezTo>
                    <a:pt x="15" y="346"/>
                    <a:pt x="18" y="345"/>
                    <a:pt x="22" y="343"/>
                  </a:cubicBezTo>
                  <a:lnTo>
                    <a:pt x="22" y="343"/>
                  </a:lnTo>
                  <a:cubicBezTo>
                    <a:pt x="19" y="346"/>
                    <a:pt x="14" y="351"/>
                    <a:pt x="11" y="358"/>
                  </a:cubicBezTo>
                  <a:cubicBezTo>
                    <a:pt x="23" y="358"/>
                    <a:pt x="71" y="358"/>
                    <a:pt x="106" y="346"/>
                  </a:cubicBezTo>
                  <a:cubicBezTo>
                    <a:pt x="166" y="334"/>
                    <a:pt x="297" y="286"/>
                    <a:pt x="368" y="274"/>
                  </a:cubicBezTo>
                  <a:cubicBezTo>
                    <a:pt x="440" y="262"/>
                    <a:pt x="428" y="262"/>
                    <a:pt x="499" y="239"/>
                  </a:cubicBezTo>
                  <a:cubicBezTo>
                    <a:pt x="583" y="227"/>
                    <a:pt x="583" y="227"/>
                    <a:pt x="642" y="227"/>
                  </a:cubicBezTo>
                  <a:cubicBezTo>
                    <a:pt x="714" y="215"/>
                    <a:pt x="845" y="203"/>
                    <a:pt x="916" y="179"/>
                  </a:cubicBezTo>
                  <a:cubicBezTo>
                    <a:pt x="999" y="167"/>
                    <a:pt x="999" y="167"/>
                    <a:pt x="1059" y="167"/>
                  </a:cubicBezTo>
                  <a:cubicBezTo>
                    <a:pt x="1130" y="167"/>
                    <a:pt x="1130" y="167"/>
                    <a:pt x="1190" y="155"/>
                  </a:cubicBezTo>
                  <a:cubicBezTo>
                    <a:pt x="1261" y="155"/>
                    <a:pt x="1261" y="131"/>
                    <a:pt x="1321" y="131"/>
                  </a:cubicBezTo>
                  <a:lnTo>
                    <a:pt x="1452" y="131"/>
                  </a:lnTo>
                  <a:cubicBezTo>
                    <a:pt x="1523" y="131"/>
                    <a:pt x="1523" y="119"/>
                    <a:pt x="1583" y="119"/>
                  </a:cubicBezTo>
                  <a:lnTo>
                    <a:pt x="1761" y="119"/>
                  </a:lnTo>
                  <a:cubicBezTo>
                    <a:pt x="1785" y="119"/>
                    <a:pt x="1797" y="108"/>
                    <a:pt x="1809" y="108"/>
                  </a:cubicBezTo>
                  <a:cubicBezTo>
                    <a:pt x="1857" y="72"/>
                    <a:pt x="1797" y="36"/>
                    <a:pt x="1785" y="12"/>
                  </a:cubicBezTo>
                  <a:cubicBezTo>
                    <a:pt x="1761" y="12"/>
                    <a:pt x="1761" y="12"/>
                    <a:pt x="17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8" name="Google Shape;3148;p3"/>
            <p:cNvSpPr/>
            <p:nvPr/>
          </p:nvSpPr>
          <p:spPr>
            <a:xfrm>
              <a:off x="3922825" y="2631100"/>
              <a:ext cx="38400" cy="9850"/>
            </a:xfrm>
            <a:custGeom>
              <a:avLst/>
              <a:gdLst/>
              <a:ahLst/>
              <a:cxnLst/>
              <a:rect l="l" t="t" r="r" b="b"/>
              <a:pathLst>
                <a:path w="1536" h="394" extrusionOk="0">
                  <a:moveTo>
                    <a:pt x="3" y="383"/>
                  </a:moveTo>
                  <a:cubicBezTo>
                    <a:pt x="1" y="383"/>
                    <a:pt x="3" y="394"/>
                    <a:pt x="11" y="394"/>
                  </a:cubicBezTo>
                  <a:cubicBezTo>
                    <a:pt x="7" y="386"/>
                    <a:pt x="5" y="383"/>
                    <a:pt x="3" y="383"/>
                  </a:cubicBezTo>
                  <a:close/>
                  <a:moveTo>
                    <a:pt x="1393" y="1"/>
                  </a:moveTo>
                  <a:cubicBezTo>
                    <a:pt x="1333" y="13"/>
                    <a:pt x="1333" y="13"/>
                    <a:pt x="1285" y="25"/>
                  </a:cubicBezTo>
                  <a:cubicBezTo>
                    <a:pt x="1226" y="48"/>
                    <a:pt x="1226" y="48"/>
                    <a:pt x="1190" y="60"/>
                  </a:cubicBezTo>
                  <a:cubicBezTo>
                    <a:pt x="1131" y="72"/>
                    <a:pt x="1131" y="72"/>
                    <a:pt x="1083" y="84"/>
                  </a:cubicBezTo>
                  <a:cubicBezTo>
                    <a:pt x="1023" y="108"/>
                    <a:pt x="1023" y="120"/>
                    <a:pt x="976" y="120"/>
                  </a:cubicBezTo>
                  <a:cubicBezTo>
                    <a:pt x="946" y="126"/>
                    <a:pt x="931" y="126"/>
                    <a:pt x="916" y="126"/>
                  </a:cubicBezTo>
                  <a:cubicBezTo>
                    <a:pt x="901" y="126"/>
                    <a:pt x="886" y="126"/>
                    <a:pt x="857" y="132"/>
                  </a:cubicBezTo>
                  <a:cubicBezTo>
                    <a:pt x="809" y="156"/>
                    <a:pt x="797" y="156"/>
                    <a:pt x="750" y="168"/>
                  </a:cubicBezTo>
                  <a:cubicBezTo>
                    <a:pt x="690" y="179"/>
                    <a:pt x="690" y="179"/>
                    <a:pt x="654" y="191"/>
                  </a:cubicBezTo>
                  <a:cubicBezTo>
                    <a:pt x="595" y="203"/>
                    <a:pt x="595" y="203"/>
                    <a:pt x="547" y="227"/>
                  </a:cubicBezTo>
                  <a:cubicBezTo>
                    <a:pt x="500" y="239"/>
                    <a:pt x="488" y="239"/>
                    <a:pt x="440" y="251"/>
                  </a:cubicBezTo>
                  <a:lnTo>
                    <a:pt x="416" y="251"/>
                  </a:lnTo>
                  <a:cubicBezTo>
                    <a:pt x="321" y="287"/>
                    <a:pt x="238" y="298"/>
                    <a:pt x="142" y="310"/>
                  </a:cubicBezTo>
                  <a:cubicBezTo>
                    <a:pt x="130" y="310"/>
                    <a:pt x="119" y="310"/>
                    <a:pt x="95" y="322"/>
                  </a:cubicBezTo>
                  <a:cubicBezTo>
                    <a:pt x="83" y="322"/>
                    <a:pt x="71" y="322"/>
                    <a:pt x="71" y="346"/>
                  </a:cubicBezTo>
                  <a:cubicBezTo>
                    <a:pt x="23" y="358"/>
                    <a:pt x="23" y="370"/>
                    <a:pt x="11" y="394"/>
                  </a:cubicBezTo>
                  <a:lnTo>
                    <a:pt x="83" y="394"/>
                  </a:lnTo>
                  <a:cubicBezTo>
                    <a:pt x="130" y="370"/>
                    <a:pt x="250" y="358"/>
                    <a:pt x="309" y="346"/>
                  </a:cubicBezTo>
                  <a:cubicBezTo>
                    <a:pt x="357" y="322"/>
                    <a:pt x="380" y="322"/>
                    <a:pt x="416" y="310"/>
                  </a:cubicBezTo>
                  <a:cubicBezTo>
                    <a:pt x="446" y="304"/>
                    <a:pt x="461" y="304"/>
                    <a:pt x="476" y="304"/>
                  </a:cubicBezTo>
                  <a:cubicBezTo>
                    <a:pt x="491" y="304"/>
                    <a:pt x="505" y="304"/>
                    <a:pt x="535" y="298"/>
                  </a:cubicBezTo>
                  <a:cubicBezTo>
                    <a:pt x="595" y="287"/>
                    <a:pt x="595" y="287"/>
                    <a:pt x="654" y="287"/>
                  </a:cubicBezTo>
                  <a:cubicBezTo>
                    <a:pt x="690" y="263"/>
                    <a:pt x="714" y="263"/>
                    <a:pt x="761" y="251"/>
                  </a:cubicBezTo>
                  <a:cubicBezTo>
                    <a:pt x="821" y="239"/>
                    <a:pt x="916" y="227"/>
                    <a:pt x="976" y="203"/>
                  </a:cubicBezTo>
                  <a:cubicBezTo>
                    <a:pt x="1035" y="191"/>
                    <a:pt x="1035" y="179"/>
                    <a:pt x="1083" y="179"/>
                  </a:cubicBezTo>
                  <a:cubicBezTo>
                    <a:pt x="1131" y="168"/>
                    <a:pt x="1142" y="168"/>
                    <a:pt x="1202" y="168"/>
                  </a:cubicBezTo>
                  <a:cubicBezTo>
                    <a:pt x="1262" y="144"/>
                    <a:pt x="1262" y="144"/>
                    <a:pt x="1309" y="132"/>
                  </a:cubicBezTo>
                  <a:lnTo>
                    <a:pt x="1428" y="108"/>
                  </a:lnTo>
                  <a:lnTo>
                    <a:pt x="1476" y="108"/>
                  </a:lnTo>
                  <a:cubicBezTo>
                    <a:pt x="1488" y="108"/>
                    <a:pt x="1500" y="84"/>
                    <a:pt x="1500" y="72"/>
                  </a:cubicBezTo>
                  <a:cubicBezTo>
                    <a:pt x="1535" y="48"/>
                    <a:pt x="1476" y="1"/>
                    <a:pt x="1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9" name="Google Shape;3149;p3"/>
            <p:cNvSpPr/>
            <p:nvPr/>
          </p:nvSpPr>
          <p:spPr>
            <a:xfrm>
              <a:off x="3912375" y="2623975"/>
              <a:ext cx="37825" cy="9825"/>
            </a:xfrm>
            <a:custGeom>
              <a:avLst/>
              <a:gdLst/>
              <a:ahLst/>
              <a:cxnLst/>
              <a:rect l="l" t="t" r="r" b="b"/>
              <a:pathLst>
                <a:path w="1513" h="393" extrusionOk="0">
                  <a:moveTo>
                    <a:pt x="1382" y="0"/>
                  </a:moveTo>
                  <a:cubicBezTo>
                    <a:pt x="1322" y="24"/>
                    <a:pt x="1322" y="24"/>
                    <a:pt x="1275" y="36"/>
                  </a:cubicBezTo>
                  <a:cubicBezTo>
                    <a:pt x="1215" y="48"/>
                    <a:pt x="1215" y="48"/>
                    <a:pt x="1168" y="60"/>
                  </a:cubicBezTo>
                  <a:cubicBezTo>
                    <a:pt x="1108" y="83"/>
                    <a:pt x="1108" y="83"/>
                    <a:pt x="1072" y="95"/>
                  </a:cubicBezTo>
                  <a:cubicBezTo>
                    <a:pt x="1013" y="107"/>
                    <a:pt x="1013" y="119"/>
                    <a:pt x="965" y="119"/>
                  </a:cubicBezTo>
                  <a:cubicBezTo>
                    <a:pt x="935" y="131"/>
                    <a:pt x="921" y="131"/>
                    <a:pt x="906" y="131"/>
                  </a:cubicBezTo>
                  <a:cubicBezTo>
                    <a:pt x="891" y="131"/>
                    <a:pt x="876" y="131"/>
                    <a:pt x="846" y="143"/>
                  </a:cubicBezTo>
                  <a:cubicBezTo>
                    <a:pt x="798" y="155"/>
                    <a:pt x="787" y="155"/>
                    <a:pt x="739" y="167"/>
                  </a:cubicBezTo>
                  <a:cubicBezTo>
                    <a:pt x="679" y="179"/>
                    <a:pt x="679" y="179"/>
                    <a:pt x="632" y="191"/>
                  </a:cubicBezTo>
                  <a:cubicBezTo>
                    <a:pt x="572" y="214"/>
                    <a:pt x="572" y="214"/>
                    <a:pt x="537" y="226"/>
                  </a:cubicBezTo>
                  <a:cubicBezTo>
                    <a:pt x="489" y="238"/>
                    <a:pt x="477" y="238"/>
                    <a:pt x="429" y="250"/>
                  </a:cubicBezTo>
                  <a:lnTo>
                    <a:pt x="394" y="250"/>
                  </a:lnTo>
                  <a:cubicBezTo>
                    <a:pt x="310" y="286"/>
                    <a:pt x="215" y="298"/>
                    <a:pt x="132" y="310"/>
                  </a:cubicBezTo>
                  <a:cubicBezTo>
                    <a:pt x="120" y="310"/>
                    <a:pt x="96" y="310"/>
                    <a:pt x="84" y="333"/>
                  </a:cubicBezTo>
                  <a:cubicBezTo>
                    <a:pt x="72" y="333"/>
                    <a:pt x="60" y="333"/>
                    <a:pt x="60" y="345"/>
                  </a:cubicBezTo>
                  <a:cubicBezTo>
                    <a:pt x="13" y="381"/>
                    <a:pt x="1" y="381"/>
                    <a:pt x="1" y="393"/>
                  </a:cubicBezTo>
                  <a:lnTo>
                    <a:pt x="72" y="393"/>
                  </a:lnTo>
                  <a:cubicBezTo>
                    <a:pt x="120" y="381"/>
                    <a:pt x="239" y="357"/>
                    <a:pt x="298" y="345"/>
                  </a:cubicBezTo>
                  <a:cubicBezTo>
                    <a:pt x="346" y="333"/>
                    <a:pt x="370" y="333"/>
                    <a:pt x="406" y="322"/>
                  </a:cubicBezTo>
                  <a:cubicBezTo>
                    <a:pt x="435" y="310"/>
                    <a:pt x="450" y="310"/>
                    <a:pt x="465" y="310"/>
                  </a:cubicBezTo>
                  <a:cubicBezTo>
                    <a:pt x="480" y="310"/>
                    <a:pt x="495" y="310"/>
                    <a:pt x="525" y="298"/>
                  </a:cubicBezTo>
                  <a:cubicBezTo>
                    <a:pt x="584" y="286"/>
                    <a:pt x="584" y="286"/>
                    <a:pt x="644" y="286"/>
                  </a:cubicBezTo>
                  <a:cubicBezTo>
                    <a:pt x="679" y="274"/>
                    <a:pt x="703" y="274"/>
                    <a:pt x="739" y="262"/>
                  </a:cubicBezTo>
                  <a:cubicBezTo>
                    <a:pt x="798" y="238"/>
                    <a:pt x="906" y="226"/>
                    <a:pt x="965" y="214"/>
                  </a:cubicBezTo>
                  <a:cubicBezTo>
                    <a:pt x="1025" y="191"/>
                    <a:pt x="1025" y="179"/>
                    <a:pt x="1072" y="179"/>
                  </a:cubicBezTo>
                  <a:cubicBezTo>
                    <a:pt x="1120" y="167"/>
                    <a:pt x="1132" y="167"/>
                    <a:pt x="1191" y="167"/>
                  </a:cubicBezTo>
                  <a:cubicBezTo>
                    <a:pt x="1251" y="155"/>
                    <a:pt x="1251" y="155"/>
                    <a:pt x="1299" y="143"/>
                  </a:cubicBezTo>
                  <a:lnTo>
                    <a:pt x="1418" y="107"/>
                  </a:lnTo>
                  <a:lnTo>
                    <a:pt x="1453" y="107"/>
                  </a:lnTo>
                  <a:cubicBezTo>
                    <a:pt x="1477" y="107"/>
                    <a:pt x="1489" y="95"/>
                    <a:pt x="1489" y="83"/>
                  </a:cubicBezTo>
                  <a:cubicBezTo>
                    <a:pt x="1513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0" name="Google Shape;3150;p3"/>
            <p:cNvSpPr/>
            <p:nvPr/>
          </p:nvSpPr>
          <p:spPr>
            <a:xfrm>
              <a:off x="3901675" y="261742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1" y="0"/>
                  </a:moveTo>
                  <a:cubicBezTo>
                    <a:pt x="1322" y="12"/>
                    <a:pt x="1322" y="12"/>
                    <a:pt x="1274" y="24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7" y="72"/>
                    <a:pt x="1107" y="72"/>
                    <a:pt x="1060" y="83"/>
                  </a:cubicBezTo>
                  <a:cubicBezTo>
                    <a:pt x="1000" y="107"/>
                    <a:pt x="1000" y="119"/>
                    <a:pt x="965" y="119"/>
                  </a:cubicBezTo>
                  <a:cubicBezTo>
                    <a:pt x="935" y="125"/>
                    <a:pt x="920" y="125"/>
                    <a:pt x="905" y="125"/>
                  </a:cubicBezTo>
                  <a:cubicBezTo>
                    <a:pt x="890" y="125"/>
                    <a:pt x="875" y="125"/>
                    <a:pt x="845" y="131"/>
                  </a:cubicBezTo>
                  <a:cubicBezTo>
                    <a:pt x="798" y="143"/>
                    <a:pt x="786" y="143"/>
                    <a:pt x="738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72" y="203"/>
                    <a:pt x="572" y="203"/>
                    <a:pt x="524" y="214"/>
                  </a:cubicBezTo>
                  <a:cubicBezTo>
                    <a:pt x="488" y="238"/>
                    <a:pt x="464" y="238"/>
                    <a:pt x="429" y="250"/>
                  </a:cubicBezTo>
                  <a:lnTo>
                    <a:pt x="393" y="250"/>
                  </a:lnTo>
                  <a:cubicBezTo>
                    <a:pt x="310" y="274"/>
                    <a:pt x="214" y="298"/>
                    <a:pt x="131" y="310"/>
                  </a:cubicBezTo>
                  <a:cubicBezTo>
                    <a:pt x="107" y="310"/>
                    <a:pt x="95" y="310"/>
                    <a:pt x="83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7"/>
                    <a:pt x="0" y="357"/>
                    <a:pt x="0" y="381"/>
                  </a:cubicBezTo>
                  <a:lnTo>
                    <a:pt x="72" y="381"/>
                  </a:lnTo>
                  <a:cubicBezTo>
                    <a:pt x="119" y="369"/>
                    <a:pt x="131" y="369"/>
                    <a:pt x="179" y="369"/>
                  </a:cubicBezTo>
                  <a:lnTo>
                    <a:pt x="298" y="345"/>
                  </a:lnTo>
                  <a:cubicBezTo>
                    <a:pt x="334" y="322"/>
                    <a:pt x="369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7" y="304"/>
                    <a:pt x="482" y="304"/>
                    <a:pt x="512" y="298"/>
                  </a:cubicBezTo>
                  <a:cubicBezTo>
                    <a:pt x="572" y="274"/>
                    <a:pt x="572" y="274"/>
                    <a:pt x="631" y="274"/>
                  </a:cubicBezTo>
                  <a:cubicBezTo>
                    <a:pt x="679" y="262"/>
                    <a:pt x="691" y="262"/>
                    <a:pt x="738" y="250"/>
                  </a:cubicBezTo>
                  <a:cubicBezTo>
                    <a:pt x="798" y="238"/>
                    <a:pt x="905" y="226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7" y="155"/>
                    <a:pt x="1131" y="155"/>
                    <a:pt x="1191" y="155"/>
                  </a:cubicBezTo>
                  <a:cubicBezTo>
                    <a:pt x="1250" y="143"/>
                    <a:pt x="1250" y="143"/>
                    <a:pt x="1286" y="131"/>
                  </a:cubicBezTo>
                  <a:lnTo>
                    <a:pt x="1405" y="107"/>
                  </a:lnTo>
                  <a:lnTo>
                    <a:pt x="1453" y="107"/>
                  </a:lnTo>
                  <a:cubicBezTo>
                    <a:pt x="1465" y="107"/>
                    <a:pt x="1488" y="83"/>
                    <a:pt x="1488" y="72"/>
                  </a:cubicBezTo>
                  <a:cubicBezTo>
                    <a:pt x="1512" y="48"/>
                    <a:pt x="1453" y="0"/>
                    <a:pt x="1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1" name="Google Shape;3151;p3"/>
            <p:cNvSpPr/>
            <p:nvPr/>
          </p:nvSpPr>
          <p:spPr>
            <a:xfrm>
              <a:off x="3890100" y="2610275"/>
              <a:ext cx="38375" cy="9850"/>
            </a:xfrm>
            <a:custGeom>
              <a:avLst/>
              <a:gdLst/>
              <a:ahLst/>
              <a:cxnLst/>
              <a:rect l="l" t="t" r="r" b="b"/>
              <a:pathLst>
                <a:path w="1535" h="394" extrusionOk="0">
                  <a:moveTo>
                    <a:pt x="3" y="383"/>
                  </a:moveTo>
                  <a:cubicBezTo>
                    <a:pt x="0" y="383"/>
                    <a:pt x="3" y="393"/>
                    <a:pt x="11" y="393"/>
                  </a:cubicBezTo>
                  <a:cubicBezTo>
                    <a:pt x="7" y="385"/>
                    <a:pt x="4" y="383"/>
                    <a:pt x="3" y="383"/>
                  </a:cubicBezTo>
                  <a:close/>
                  <a:moveTo>
                    <a:pt x="1392" y="0"/>
                  </a:moveTo>
                  <a:cubicBezTo>
                    <a:pt x="1332" y="12"/>
                    <a:pt x="1332" y="12"/>
                    <a:pt x="1297" y="36"/>
                  </a:cubicBezTo>
                  <a:cubicBezTo>
                    <a:pt x="1237" y="48"/>
                    <a:pt x="1237" y="48"/>
                    <a:pt x="1189" y="60"/>
                  </a:cubicBezTo>
                  <a:cubicBezTo>
                    <a:pt x="1130" y="72"/>
                    <a:pt x="1130" y="72"/>
                    <a:pt x="1082" y="96"/>
                  </a:cubicBezTo>
                  <a:cubicBezTo>
                    <a:pt x="1023" y="108"/>
                    <a:pt x="1023" y="119"/>
                    <a:pt x="975" y="119"/>
                  </a:cubicBezTo>
                  <a:cubicBezTo>
                    <a:pt x="945" y="125"/>
                    <a:pt x="930" y="125"/>
                    <a:pt x="916" y="125"/>
                  </a:cubicBezTo>
                  <a:cubicBezTo>
                    <a:pt x="901" y="125"/>
                    <a:pt x="886" y="125"/>
                    <a:pt x="856" y="131"/>
                  </a:cubicBezTo>
                  <a:cubicBezTo>
                    <a:pt x="808" y="155"/>
                    <a:pt x="797" y="155"/>
                    <a:pt x="749" y="167"/>
                  </a:cubicBezTo>
                  <a:cubicBezTo>
                    <a:pt x="689" y="179"/>
                    <a:pt x="689" y="179"/>
                    <a:pt x="654" y="191"/>
                  </a:cubicBezTo>
                  <a:cubicBezTo>
                    <a:pt x="594" y="215"/>
                    <a:pt x="594" y="215"/>
                    <a:pt x="546" y="227"/>
                  </a:cubicBezTo>
                  <a:cubicBezTo>
                    <a:pt x="499" y="239"/>
                    <a:pt x="487" y="239"/>
                    <a:pt x="439" y="250"/>
                  </a:cubicBezTo>
                  <a:lnTo>
                    <a:pt x="416" y="250"/>
                  </a:lnTo>
                  <a:cubicBezTo>
                    <a:pt x="320" y="286"/>
                    <a:pt x="237" y="298"/>
                    <a:pt x="142" y="310"/>
                  </a:cubicBezTo>
                  <a:cubicBezTo>
                    <a:pt x="130" y="310"/>
                    <a:pt x="118" y="310"/>
                    <a:pt x="94" y="322"/>
                  </a:cubicBezTo>
                  <a:cubicBezTo>
                    <a:pt x="82" y="322"/>
                    <a:pt x="70" y="322"/>
                    <a:pt x="70" y="346"/>
                  </a:cubicBezTo>
                  <a:cubicBezTo>
                    <a:pt x="23" y="358"/>
                    <a:pt x="23" y="369"/>
                    <a:pt x="11" y="393"/>
                  </a:cubicBezTo>
                  <a:lnTo>
                    <a:pt x="82" y="393"/>
                  </a:lnTo>
                  <a:cubicBezTo>
                    <a:pt x="130" y="369"/>
                    <a:pt x="249" y="358"/>
                    <a:pt x="308" y="346"/>
                  </a:cubicBezTo>
                  <a:cubicBezTo>
                    <a:pt x="356" y="334"/>
                    <a:pt x="380" y="334"/>
                    <a:pt x="416" y="310"/>
                  </a:cubicBezTo>
                  <a:cubicBezTo>
                    <a:pt x="445" y="304"/>
                    <a:pt x="460" y="304"/>
                    <a:pt x="475" y="304"/>
                  </a:cubicBezTo>
                  <a:cubicBezTo>
                    <a:pt x="490" y="304"/>
                    <a:pt x="505" y="304"/>
                    <a:pt x="535" y="298"/>
                  </a:cubicBezTo>
                  <a:cubicBezTo>
                    <a:pt x="594" y="286"/>
                    <a:pt x="594" y="286"/>
                    <a:pt x="654" y="286"/>
                  </a:cubicBezTo>
                  <a:cubicBezTo>
                    <a:pt x="701" y="262"/>
                    <a:pt x="713" y="262"/>
                    <a:pt x="761" y="250"/>
                  </a:cubicBezTo>
                  <a:cubicBezTo>
                    <a:pt x="820" y="239"/>
                    <a:pt x="916" y="227"/>
                    <a:pt x="975" y="215"/>
                  </a:cubicBezTo>
                  <a:cubicBezTo>
                    <a:pt x="1035" y="191"/>
                    <a:pt x="1035" y="179"/>
                    <a:pt x="1082" y="179"/>
                  </a:cubicBezTo>
                  <a:cubicBezTo>
                    <a:pt x="1130" y="167"/>
                    <a:pt x="1142" y="167"/>
                    <a:pt x="1201" y="167"/>
                  </a:cubicBezTo>
                  <a:cubicBezTo>
                    <a:pt x="1261" y="143"/>
                    <a:pt x="1261" y="143"/>
                    <a:pt x="1308" y="131"/>
                  </a:cubicBezTo>
                  <a:lnTo>
                    <a:pt x="1428" y="108"/>
                  </a:lnTo>
                  <a:lnTo>
                    <a:pt x="1475" y="108"/>
                  </a:lnTo>
                  <a:cubicBezTo>
                    <a:pt x="1487" y="108"/>
                    <a:pt x="1499" y="96"/>
                    <a:pt x="1499" y="72"/>
                  </a:cubicBezTo>
                  <a:cubicBezTo>
                    <a:pt x="1535" y="48"/>
                    <a:pt x="1475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2" name="Google Shape;3152;p3"/>
            <p:cNvSpPr/>
            <p:nvPr/>
          </p:nvSpPr>
          <p:spPr>
            <a:xfrm>
              <a:off x="3879650" y="2603125"/>
              <a:ext cx="37825" cy="9850"/>
            </a:xfrm>
            <a:custGeom>
              <a:avLst/>
              <a:gdLst/>
              <a:ahLst/>
              <a:cxnLst/>
              <a:rect l="l" t="t" r="r" b="b"/>
              <a:pathLst>
                <a:path w="1513" h="394" extrusionOk="0">
                  <a:moveTo>
                    <a:pt x="1381" y="1"/>
                  </a:moveTo>
                  <a:cubicBezTo>
                    <a:pt x="1322" y="24"/>
                    <a:pt x="1322" y="24"/>
                    <a:pt x="1274" y="36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19" y="84"/>
                    <a:pt x="1119" y="84"/>
                    <a:pt x="1072" y="96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5" y="126"/>
                    <a:pt x="845" y="132"/>
                  </a:cubicBezTo>
                  <a:cubicBezTo>
                    <a:pt x="798" y="155"/>
                    <a:pt x="786" y="155"/>
                    <a:pt x="738" y="167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95" y="215"/>
                    <a:pt x="572" y="215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393" y="251"/>
                  </a:lnTo>
                  <a:cubicBezTo>
                    <a:pt x="310" y="286"/>
                    <a:pt x="214" y="298"/>
                    <a:pt x="131" y="310"/>
                  </a:cubicBezTo>
                  <a:cubicBezTo>
                    <a:pt x="119" y="310"/>
                    <a:pt x="95" y="310"/>
                    <a:pt x="83" y="334"/>
                  </a:cubicBezTo>
                  <a:cubicBezTo>
                    <a:pt x="72" y="334"/>
                    <a:pt x="60" y="334"/>
                    <a:pt x="60" y="346"/>
                  </a:cubicBezTo>
                  <a:cubicBezTo>
                    <a:pt x="12" y="382"/>
                    <a:pt x="0" y="382"/>
                    <a:pt x="0" y="394"/>
                  </a:cubicBezTo>
                  <a:lnTo>
                    <a:pt x="72" y="394"/>
                  </a:lnTo>
                  <a:cubicBezTo>
                    <a:pt x="119" y="382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22"/>
                  </a:cubicBezTo>
                  <a:cubicBezTo>
                    <a:pt x="435" y="310"/>
                    <a:pt x="450" y="310"/>
                    <a:pt x="464" y="310"/>
                  </a:cubicBezTo>
                  <a:cubicBezTo>
                    <a:pt x="479" y="310"/>
                    <a:pt x="494" y="310"/>
                    <a:pt x="524" y="298"/>
                  </a:cubicBezTo>
                  <a:cubicBezTo>
                    <a:pt x="583" y="286"/>
                    <a:pt x="583" y="286"/>
                    <a:pt x="643" y="286"/>
                  </a:cubicBezTo>
                  <a:cubicBezTo>
                    <a:pt x="679" y="274"/>
                    <a:pt x="703" y="274"/>
                    <a:pt x="738" y="251"/>
                  </a:cubicBezTo>
                  <a:cubicBezTo>
                    <a:pt x="798" y="239"/>
                    <a:pt x="905" y="227"/>
                    <a:pt x="964" y="215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19" y="167"/>
                    <a:pt x="1131" y="167"/>
                    <a:pt x="1191" y="167"/>
                  </a:cubicBezTo>
                  <a:cubicBezTo>
                    <a:pt x="1250" y="155"/>
                    <a:pt x="1250" y="155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96"/>
                    <a:pt x="1488" y="84"/>
                  </a:cubicBezTo>
                  <a:cubicBezTo>
                    <a:pt x="1512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3" name="Google Shape;3153;p3"/>
            <p:cNvSpPr/>
            <p:nvPr/>
          </p:nvSpPr>
          <p:spPr>
            <a:xfrm>
              <a:off x="3868925" y="2596575"/>
              <a:ext cx="37825" cy="9550"/>
            </a:xfrm>
            <a:custGeom>
              <a:avLst/>
              <a:gdLst/>
              <a:ahLst/>
              <a:cxnLst/>
              <a:rect l="l" t="t" r="r" b="b"/>
              <a:pathLst>
                <a:path w="1513" h="382" extrusionOk="0">
                  <a:moveTo>
                    <a:pt x="1382" y="1"/>
                  </a:moveTo>
                  <a:cubicBezTo>
                    <a:pt x="1322" y="13"/>
                    <a:pt x="1322" y="13"/>
                    <a:pt x="1274" y="25"/>
                  </a:cubicBezTo>
                  <a:cubicBezTo>
                    <a:pt x="1215" y="48"/>
                    <a:pt x="1215" y="48"/>
                    <a:pt x="1167" y="60"/>
                  </a:cubicBezTo>
                  <a:cubicBezTo>
                    <a:pt x="1108" y="72"/>
                    <a:pt x="1108" y="72"/>
                    <a:pt x="1060" y="84"/>
                  </a:cubicBezTo>
                  <a:cubicBezTo>
                    <a:pt x="1001" y="96"/>
                    <a:pt x="1001" y="120"/>
                    <a:pt x="965" y="120"/>
                  </a:cubicBezTo>
                  <a:cubicBezTo>
                    <a:pt x="935" y="126"/>
                    <a:pt x="920" y="126"/>
                    <a:pt x="905" y="126"/>
                  </a:cubicBezTo>
                  <a:cubicBezTo>
                    <a:pt x="890" y="126"/>
                    <a:pt x="876" y="126"/>
                    <a:pt x="846" y="132"/>
                  </a:cubicBezTo>
                  <a:cubicBezTo>
                    <a:pt x="798" y="144"/>
                    <a:pt x="786" y="144"/>
                    <a:pt x="739" y="155"/>
                  </a:cubicBezTo>
                  <a:cubicBezTo>
                    <a:pt x="679" y="179"/>
                    <a:pt x="679" y="179"/>
                    <a:pt x="631" y="191"/>
                  </a:cubicBezTo>
                  <a:cubicBezTo>
                    <a:pt x="584" y="203"/>
                    <a:pt x="572" y="203"/>
                    <a:pt x="524" y="215"/>
                  </a:cubicBezTo>
                  <a:cubicBezTo>
                    <a:pt x="489" y="239"/>
                    <a:pt x="465" y="239"/>
                    <a:pt x="429" y="251"/>
                  </a:cubicBezTo>
                  <a:lnTo>
                    <a:pt x="393" y="251"/>
                  </a:lnTo>
                  <a:cubicBezTo>
                    <a:pt x="310" y="275"/>
                    <a:pt x="215" y="298"/>
                    <a:pt x="131" y="310"/>
                  </a:cubicBezTo>
                  <a:cubicBezTo>
                    <a:pt x="108" y="310"/>
                    <a:pt x="96" y="310"/>
                    <a:pt x="84" y="322"/>
                  </a:cubicBezTo>
                  <a:cubicBezTo>
                    <a:pt x="72" y="322"/>
                    <a:pt x="48" y="322"/>
                    <a:pt x="48" y="334"/>
                  </a:cubicBezTo>
                  <a:cubicBezTo>
                    <a:pt x="12" y="358"/>
                    <a:pt x="0" y="358"/>
                    <a:pt x="0" y="382"/>
                  </a:cubicBezTo>
                  <a:lnTo>
                    <a:pt x="72" y="382"/>
                  </a:lnTo>
                  <a:cubicBezTo>
                    <a:pt x="108" y="370"/>
                    <a:pt x="239" y="358"/>
                    <a:pt x="298" y="346"/>
                  </a:cubicBezTo>
                  <a:cubicBezTo>
                    <a:pt x="334" y="322"/>
                    <a:pt x="370" y="322"/>
                    <a:pt x="393" y="310"/>
                  </a:cubicBezTo>
                  <a:cubicBezTo>
                    <a:pt x="423" y="304"/>
                    <a:pt x="438" y="304"/>
                    <a:pt x="453" y="304"/>
                  </a:cubicBezTo>
                  <a:cubicBezTo>
                    <a:pt x="468" y="304"/>
                    <a:pt x="483" y="304"/>
                    <a:pt x="512" y="298"/>
                  </a:cubicBezTo>
                  <a:cubicBezTo>
                    <a:pt x="572" y="275"/>
                    <a:pt x="572" y="275"/>
                    <a:pt x="631" y="275"/>
                  </a:cubicBezTo>
                  <a:cubicBezTo>
                    <a:pt x="679" y="263"/>
                    <a:pt x="691" y="263"/>
                    <a:pt x="739" y="251"/>
                  </a:cubicBezTo>
                  <a:cubicBezTo>
                    <a:pt x="798" y="239"/>
                    <a:pt x="905" y="215"/>
                    <a:pt x="965" y="203"/>
                  </a:cubicBezTo>
                  <a:cubicBezTo>
                    <a:pt x="1024" y="191"/>
                    <a:pt x="1024" y="179"/>
                    <a:pt x="1072" y="179"/>
                  </a:cubicBezTo>
                  <a:cubicBezTo>
                    <a:pt x="1108" y="155"/>
                    <a:pt x="1132" y="155"/>
                    <a:pt x="1191" y="155"/>
                  </a:cubicBezTo>
                  <a:cubicBezTo>
                    <a:pt x="1251" y="144"/>
                    <a:pt x="1251" y="144"/>
                    <a:pt x="1286" y="132"/>
                  </a:cubicBezTo>
                  <a:lnTo>
                    <a:pt x="1405" y="96"/>
                  </a:lnTo>
                  <a:lnTo>
                    <a:pt x="1453" y="96"/>
                  </a:lnTo>
                  <a:cubicBezTo>
                    <a:pt x="1465" y="96"/>
                    <a:pt x="1489" y="84"/>
                    <a:pt x="1489" y="72"/>
                  </a:cubicBezTo>
                  <a:cubicBezTo>
                    <a:pt x="1513" y="48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4" name="Google Shape;3154;p3"/>
            <p:cNvSpPr/>
            <p:nvPr/>
          </p:nvSpPr>
          <p:spPr>
            <a:xfrm>
              <a:off x="3857625" y="2589425"/>
              <a:ext cx="38100" cy="9850"/>
            </a:xfrm>
            <a:custGeom>
              <a:avLst/>
              <a:gdLst/>
              <a:ahLst/>
              <a:cxnLst/>
              <a:rect l="l" t="t" r="r" b="b"/>
              <a:pathLst>
                <a:path w="1524" h="394" extrusionOk="0">
                  <a:moveTo>
                    <a:pt x="1381" y="1"/>
                  </a:moveTo>
                  <a:cubicBezTo>
                    <a:pt x="1322" y="13"/>
                    <a:pt x="1322" y="13"/>
                    <a:pt x="1274" y="37"/>
                  </a:cubicBezTo>
                  <a:cubicBezTo>
                    <a:pt x="1214" y="49"/>
                    <a:pt x="1214" y="49"/>
                    <a:pt x="1179" y="60"/>
                  </a:cubicBezTo>
                  <a:cubicBezTo>
                    <a:pt x="1119" y="72"/>
                    <a:pt x="1119" y="72"/>
                    <a:pt x="1072" y="84"/>
                  </a:cubicBezTo>
                  <a:cubicBezTo>
                    <a:pt x="1012" y="108"/>
                    <a:pt x="1012" y="120"/>
                    <a:pt x="964" y="120"/>
                  </a:cubicBezTo>
                  <a:cubicBezTo>
                    <a:pt x="917" y="120"/>
                    <a:pt x="905" y="120"/>
                    <a:pt x="845" y="132"/>
                  </a:cubicBezTo>
                  <a:cubicBezTo>
                    <a:pt x="798" y="156"/>
                    <a:pt x="786" y="156"/>
                    <a:pt x="738" y="168"/>
                  </a:cubicBezTo>
                  <a:cubicBezTo>
                    <a:pt x="679" y="180"/>
                    <a:pt x="679" y="180"/>
                    <a:pt x="643" y="191"/>
                  </a:cubicBezTo>
                  <a:cubicBezTo>
                    <a:pt x="583" y="203"/>
                    <a:pt x="583" y="203"/>
                    <a:pt x="536" y="227"/>
                  </a:cubicBezTo>
                  <a:cubicBezTo>
                    <a:pt x="488" y="239"/>
                    <a:pt x="476" y="239"/>
                    <a:pt x="429" y="251"/>
                  </a:cubicBezTo>
                  <a:lnTo>
                    <a:pt x="405" y="251"/>
                  </a:lnTo>
                  <a:cubicBezTo>
                    <a:pt x="310" y="287"/>
                    <a:pt x="226" y="299"/>
                    <a:pt x="131" y="311"/>
                  </a:cubicBezTo>
                  <a:cubicBezTo>
                    <a:pt x="119" y="311"/>
                    <a:pt x="107" y="311"/>
                    <a:pt x="83" y="322"/>
                  </a:cubicBezTo>
                  <a:cubicBezTo>
                    <a:pt x="71" y="322"/>
                    <a:pt x="60" y="322"/>
                    <a:pt x="60" y="346"/>
                  </a:cubicBezTo>
                  <a:cubicBezTo>
                    <a:pt x="36" y="358"/>
                    <a:pt x="12" y="370"/>
                    <a:pt x="0" y="394"/>
                  </a:cubicBezTo>
                  <a:lnTo>
                    <a:pt x="71" y="394"/>
                  </a:lnTo>
                  <a:cubicBezTo>
                    <a:pt x="119" y="370"/>
                    <a:pt x="238" y="358"/>
                    <a:pt x="298" y="346"/>
                  </a:cubicBezTo>
                  <a:cubicBezTo>
                    <a:pt x="345" y="334"/>
                    <a:pt x="369" y="334"/>
                    <a:pt x="405" y="311"/>
                  </a:cubicBezTo>
                  <a:cubicBezTo>
                    <a:pt x="435" y="305"/>
                    <a:pt x="449" y="305"/>
                    <a:pt x="464" y="305"/>
                  </a:cubicBezTo>
                  <a:cubicBezTo>
                    <a:pt x="479" y="305"/>
                    <a:pt x="494" y="305"/>
                    <a:pt x="524" y="299"/>
                  </a:cubicBezTo>
                  <a:cubicBezTo>
                    <a:pt x="583" y="287"/>
                    <a:pt x="583" y="287"/>
                    <a:pt x="643" y="287"/>
                  </a:cubicBezTo>
                  <a:cubicBezTo>
                    <a:pt x="679" y="263"/>
                    <a:pt x="702" y="263"/>
                    <a:pt x="750" y="251"/>
                  </a:cubicBezTo>
                  <a:cubicBezTo>
                    <a:pt x="810" y="239"/>
                    <a:pt x="905" y="227"/>
                    <a:pt x="964" y="203"/>
                  </a:cubicBezTo>
                  <a:cubicBezTo>
                    <a:pt x="1024" y="191"/>
                    <a:pt x="1024" y="180"/>
                    <a:pt x="1072" y="180"/>
                  </a:cubicBezTo>
                  <a:cubicBezTo>
                    <a:pt x="1119" y="168"/>
                    <a:pt x="1131" y="168"/>
                    <a:pt x="1191" y="168"/>
                  </a:cubicBezTo>
                  <a:cubicBezTo>
                    <a:pt x="1250" y="144"/>
                    <a:pt x="1250" y="144"/>
                    <a:pt x="1298" y="132"/>
                  </a:cubicBezTo>
                  <a:lnTo>
                    <a:pt x="1417" y="108"/>
                  </a:lnTo>
                  <a:lnTo>
                    <a:pt x="1453" y="108"/>
                  </a:lnTo>
                  <a:cubicBezTo>
                    <a:pt x="1476" y="108"/>
                    <a:pt x="1488" y="84"/>
                    <a:pt x="1488" y="72"/>
                  </a:cubicBezTo>
                  <a:cubicBezTo>
                    <a:pt x="1524" y="49"/>
                    <a:pt x="1453" y="1"/>
                    <a:pt x="1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5" name="Google Shape;3155;p3"/>
            <p:cNvSpPr/>
            <p:nvPr/>
          </p:nvSpPr>
          <p:spPr>
            <a:xfrm>
              <a:off x="3842425" y="2579025"/>
              <a:ext cx="43200" cy="13700"/>
            </a:xfrm>
            <a:custGeom>
              <a:avLst/>
              <a:gdLst/>
              <a:ahLst/>
              <a:cxnLst/>
              <a:rect l="l" t="t" r="r" b="b"/>
              <a:pathLst>
                <a:path w="1728" h="548" extrusionOk="0">
                  <a:moveTo>
                    <a:pt x="1608" y="0"/>
                  </a:moveTo>
                  <a:cubicBezTo>
                    <a:pt x="1584" y="0"/>
                    <a:pt x="1584" y="12"/>
                    <a:pt x="1572" y="12"/>
                  </a:cubicBezTo>
                  <a:cubicBezTo>
                    <a:pt x="1513" y="48"/>
                    <a:pt x="1513" y="48"/>
                    <a:pt x="1453" y="60"/>
                  </a:cubicBezTo>
                  <a:cubicBezTo>
                    <a:pt x="1394" y="72"/>
                    <a:pt x="1394" y="72"/>
                    <a:pt x="1322" y="72"/>
                  </a:cubicBezTo>
                  <a:cubicBezTo>
                    <a:pt x="1263" y="95"/>
                    <a:pt x="1251" y="95"/>
                    <a:pt x="1191" y="95"/>
                  </a:cubicBezTo>
                  <a:cubicBezTo>
                    <a:pt x="1108" y="107"/>
                    <a:pt x="1108" y="107"/>
                    <a:pt x="1049" y="119"/>
                  </a:cubicBezTo>
                  <a:cubicBezTo>
                    <a:pt x="1013" y="125"/>
                    <a:pt x="995" y="125"/>
                    <a:pt x="979" y="125"/>
                  </a:cubicBezTo>
                  <a:cubicBezTo>
                    <a:pt x="962" y="125"/>
                    <a:pt x="947" y="125"/>
                    <a:pt x="918" y="131"/>
                  </a:cubicBezTo>
                  <a:cubicBezTo>
                    <a:pt x="846" y="155"/>
                    <a:pt x="858" y="155"/>
                    <a:pt x="787" y="167"/>
                  </a:cubicBezTo>
                  <a:cubicBezTo>
                    <a:pt x="727" y="179"/>
                    <a:pt x="727" y="179"/>
                    <a:pt x="656" y="191"/>
                  </a:cubicBezTo>
                  <a:cubicBezTo>
                    <a:pt x="596" y="215"/>
                    <a:pt x="596" y="226"/>
                    <a:pt x="513" y="238"/>
                  </a:cubicBezTo>
                  <a:cubicBezTo>
                    <a:pt x="453" y="274"/>
                    <a:pt x="453" y="274"/>
                    <a:pt x="394" y="286"/>
                  </a:cubicBezTo>
                  <a:cubicBezTo>
                    <a:pt x="382" y="286"/>
                    <a:pt x="370" y="298"/>
                    <a:pt x="358" y="298"/>
                  </a:cubicBezTo>
                  <a:cubicBezTo>
                    <a:pt x="251" y="346"/>
                    <a:pt x="167" y="393"/>
                    <a:pt x="72" y="429"/>
                  </a:cubicBezTo>
                  <a:cubicBezTo>
                    <a:pt x="60" y="453"/>
                    <a:pt x="13" y="465"/>
                    <a:pt x="1" y="476"/>
                  </a:cubicBezTo>
                  <a:lnTo>
                    <a:pt x="1" y="548"/>
                  </a:lnTo>
                  <a:cubicBezTo>
                    <a:pt x="13" y="548"/>
                    <a:pt x="48" y="536"/>
                    <a:pt x="72" y="524"/>
                  </a:cubicBezTo>
                  <a:lnTo>
                    <a:pt x="191" y="465"/>
                  </a:lnTo>
                  <a:lnTo>
                    <a:pt x="310" y="405"/>
                  </a:lnTo>
                  <a:lnTo>
                    <a:pt x="429" y="346"/>
                  </a:lnTo>
                  <a:cubicBezTo>
                    <a:pt x="489" y="310"/>
                    <a:pt x="489" y="334"/>
                    <a:pt x="560" y="310"/>
                  </a:cubicBezTo>
                  <a:cubicBezTo>
                    <a:pt x="620" y="298"/>
                    <a:pt x="620" y="298"/>
                    <a:pt x="691" y="286"/>
                  </a:cubicBezTo>
                  <a:cubicBezTo>
                    <a:pt x="751" y="274"/>
                    <a:pt x="751" y="274"/>
                    <a:pt x="834" y="250"/>
                  </a:cubicBezTo>
                  <a:cubicBezTo>
                    <a:pt x="894" y="238"/>
                    <a:pt x="906" y="238"/>
                    <a:pt x="965" y="238"/>
                  </a:cubicBezTo>
                  <a:cubicBezTo>
                    <a:pt x="1025" y="226"/>
                    <a:pt x="1025" y="226"/>
                    <a:pt x="1096" y="226"/>
                  </a:cubicBezTo>
                  <a:cubicBezTo>
                    <a:pt x="1156" y="215"/>
                    <a:pt x="1156" y="215"/>
                    <a:pt x="1227" y="191"/>
                  </a:cubicBezTo>
                  <a:lnTo>
                    <a:pt x="1370" y="191"/>
                  </a:lnTo>
                  <a:cubicBezTo>
                    <a:pt x="1441" y="191"/>
                    <a:pt x="1441" y="179"/>
                    <a:pt x="1501" y="167"/>
                  </a:cubicBezTo>
                  <a:cubicBezTo>
                    <a:pt x="1572" y="155"/>
                    <a:pt x="1572" y="155"/>
                    <a:pt x="1632" y="119"/>
                  </a:cubicBezTo>
                  <a:cubicBezTo>
                    <a:pt x="1644" y="107"/>
                    <a:pt x="1668" y="107"/>
                    <a:pt x="1680" y="95"/>
                  </a:cubicBezTo>
                  <a:cubicBezTo>
                    <a:pt x="1691" y="72"/>
                    <a:pt x="1703" y="60"/>
                    <a:pt x="1703" y="48"/>
                  </a:cubicBezTo>
                  <a:cubicBezTo>
                    <a:pt x="1727" y="0"/>
                    <a:pt x="1644" y="0"/>
                    <a:pt x="1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6" name="Google Shape;3156;p3"/>
            <p:cNvSpPr/>
            <p:nvPr/>
          </p:nvSpPr>
          <p:spPr>
            <a:xfrm>
              <a:off x="3817425" y="2569500"/>
              <a:ext cx="51525" cy="3600"/>
            </a:xfrm>
            <a:custGeom>
              <a:avLst/>
              <a:gdLst/>
              <a:ahLst/>
              <a:cxnLst/>
              <a:rect l="l" t="t" r="r" b="b"/>
              <a:pathLst>
                <a:path w="2061" h="144" extrusionOk="0">
                  <a:moveTo>
                    <a:pt x="834" y="0"/>
                  </a:moveTo>
                  <a:cubicBezTo>
                    <a:pt x="763" y="0"/>
                    <a:pt x="763" y="12"/>
                    <a:pt x="679" y="12"/>
                  </a:cubicBezTo>
                  <a:cubicBezTo>
                    <a:pt x="608" y="12"/>
                    <a:pt x="596" y="12"/>
                    <a:pt x="536" y="24"/>
                  </a:cubicBezTo>
                  <a:lnTo>
                    <a:pt x="489" y="24"/>
                  </a:lnTo>
                  <a:cubicBezTo>
                    <a:pt x="370" y="24"/>
                    <a:pt x="251" y="36"/>
                    <a:pt x="132" y="60"/>
                  </a:cubicBezTo>
                  <a:lnTo>
                    <a:pt x="48" y="60"/>
                  </a:lnTo>
                  <a:cubicBezTo>
                    <a:pt x="38" y="60"/>
                    <a:pt x="20" y="60"/>
                    <a:pt x="7" y="67"/>
                  </a:cubicBezTo>
                  <a:lnTo>
                    <a:pt x="7" y="67"/>
                  </a:lnTo>
                  <a:cubicBezTo>
                    <a:pt x="5" y="64"/>
                    <a:pt x="3" y="63"/>
                    <a:pt x="2" y="63"/>
                  </a:cubicBezTo>
                  <a:cubicBezTo>
                    <a:pt x="1" y="63"/>
                    <a:pt x="1" y="66"/>
                    <a:pt x="1" y="72"/>
                  </a:cubicBezTo>
                  <a:cubicBezTo>
                    <a:pt x="3" y="70"/>
                    <a:pt x="5" y="68"/>
                    <a:pt x="7" y="67"/>
                  </a:cubicBezTo>
                  <a:lnTo>
                    <a:pt x="7" y="67"/>
                  </a:lnTo>
                  <a:cubicBezTo>
                    <a:pt x="9" y="68"/>
                    <a:pt x="11" y="70"/>
                    <a:pt x="13" y="72"/>
                  </a:cubicBezTo>
                  <a:cubicBezTo>
                    <a:pt x="36" y="72"/>
                    <a:pt x="72" y="84"/>
                    <a:pt x="108" y="84"/>
                  </a:cubicBezTo>
                  <a:lnTo>
                    <a:pt x="405" y="84"/>
                  </a:lnTo>
                  <a:cubicBezTo>
                    <a:pt x="465" y="84"/>
                    <a:pt x="489" y="84"/>
                    <a:pt x="548" y="72"/>
                  </a:cubicBezTo>
                  <a:lnTo>
                    <a:pt x="1001" y="72"/>
                  </a:lnTo>
                  <a:cubicBezTo>
                    <a:pt x="1072" y="72"/>
                    <a:pt x="1227" y="84"/>
                    <a:pt x="1298" y="84"/>
                  </a:cubicBezTo>
                  <a:lnTo>
                    <a:pt x="1441" y="84"/>
                  </a:lnTo>
                  <a:cubicBezTo>
                    <a:pt x="1525" y="84"/>
                    <a:pt x="1525" y="95"/>
                    <a:pt x="1596" y="95"/>
                  </a:cubicBezTo>
                  <a:cubicBezTo>
                    <a:pt x="1668" y="95"/>
                    <a:pt x="1679" y="95"/>
                    <a:pt x="1739" y="119"/>
                  </a:cubicBezTo>
                  <a:cubicBezTo>
                    <a:pt x="1822" y="119"/>
                    <a:pt x="1822" y="119"/>
                    <a:pt x="1894" y="131"/>
                  </a:cubicBezTo>
                  <a:cubicBezTo>
                    <a:pt x="1918" y="131"/>
                    <a:pt x="1941" y="131"/>
                    <a:pt x="1953" y="143"/>
                  </a:cubicBezTo>
                  <a:cubicBezTo>
                    <a:pt x="1965" y="143"/>
                    <a:pt x="1977" y="143"/>
                    <a:pt x="2013" y="131"/>
                  </a:cubicBezTo>
                  <a:cubicBezTo>
                    <a:pt x="2060" y="119"/>
                    <a:pt x="2013" y="60"/>
                    <a:pt x="1977" y="36"/>
                  </a:cubicBezTo>
                  <a:cubicBezTo>
                    <a:pt x="1965" y="36"/>
                    <a:pt x="1965" y="24"/>
                    <a:pt x="1953" y="24"/>
                  </a:cubicBezTo>
                  <a:lnTo>
                    <a:pt x="1906" y="24"/>
                  </a:lnTo>
                  <a:cubicBezTo>
                    <a:pt x="1834" y="24"/>
                    <a:pt x="1668" y="12"/>
                    <a:pt x="1596" y="12"/>
                  </a:cubicBezTo>
                  <a:lnTo>
                    <a:pt x="1298" y="12"/>
                  </a:lnTo>
                  <a:cubicBezTo>
                    <a:pt x="1227" y="12"/>
                    <a:pt x="1227" y="0"/>
                    <a:pt x="1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7" name="Google Shape;3157;p3"/>
            <p:cNvSpPr/>
            <p:nvPr/>
          </p:nvSpPr>
          <p:spPr>
            <a:xfrm>
              <a:off x="3810425" y="2553200"/>
              <a:ext cx="36200" cy="8875"/>
            </a:xfrm>
            <a:custGeom>
              <a:avLst/>
              <a:gdLst/>
              <a:ahLst/>
              <a:cxnLst/>
              <a:rect l="l" t="t" r="r" b="b"/>
              <a:pathLst>
                <a:path w="1448" h="355" extrusionOk="0">
                  <a:moveTo>
                    <a:pt x="7" y="0"/>
                  </a:moveTo>
                  <a:cubicBezTo>
                    <a:pt x="1" y="0"/>
                    <a:pt x="7" y="3"/>
                    <a:pt x="19" y="9"/>
                  </a:cubicBezTo>
                  <a:cubicBezTo>
                    <a:pt x="31" y="21"/>
                    <a:pt x="43" y="21"/>
                    <a:pt x="78" y="33"/>
                  </a:cubicBezTo>
                  <a:cubicBezTo>
                    <a:pt x="114" y="57"/>
                    <a:pt x="138" y="57"/>
                    <a:pt x="174" y="69"/>
                  </a:cubicBezTo>
                  <a:cubicBezTo>
                    <a:pt x="221" y="81"/>
                    <a:pt x="221" y="81"/>
                    <a:pt x="281" y="93"/>
                  </a:cubicBezTo>
                  <a:cubicBezTo>
                    <a:pt x="328" y="116"/>
                    <a:pt x="340" y="116"/>
                    <a:pt x="388" y="116"/>
                  </a:cubicBezTo>
                  <a:cubicBezTo>
                    <a:pt x="435" y="128"/>
                    <a:pt x="435" y="128"/>
                    <a:pt x="495" y="140"/>
                  </a:cubicBezTo>
                  <a:cubicBezTo>
                    <a:pt x="531" y="152"/>
                    <a:pt x="555" y="152"/>
                    <a:pt x="590" y="164"/>
                  </a:cubicBezTo>
                  <a:cubicBezTo>
                    <a:pt x="638" y="188"/>
                    <a:pt x="650" y="188"/>
                    <a:pt x="697" y="188"/>
                  </a:cubicBezTo>
                  <a:cubicBezTo>
                    <a:pt x="745" y="200"/>
                    <a:pt x="852" y="236"/>
                    <a:pt x="912" y="247"/>
                  </a:cubicBezTo>
                  <a:cubicBezTo>
                    <a:pt x="930" y="253"/>
                    <a:pt x="944" y="253"/>
                    <a:pt x="959" y="253"/>
                  </a:cubicBezTo>
                  <a:cubicBezTo>
                    <a:pt x="974" y="253"/>
                    <a:pt x="989" y="253"/>
                    <a:pt x="1007" y="259"/>
                  </a:cubicBezTo>
                  <a:cubicBezTo>
                    <a:pt x="1055" y="271"/>
                    <a:pt x="1055" y="271"/>
                    <a:pt x="1114" y="295"/>
                  </a:cubicBezTo>
                  <a:cubicBezTo>
                    <a:pt x="1138" y="301"/>
                    <a:pt x="1153" y="301"/>
                    <a:pt x="1168" y="301"/>
                  </a:cubicBezTo>
                  <a:cubicBezTo>
                    <a:pt x="1183" y="301"/>
                    <a:pt x="1197" y="301"/>
                    <a:pt x="1221" y="307"/>
                  </a:cubicBezTo>
                  <a:cubicBezTo>
                    <a:pt x="1269" y="319"/>
                    <a:pt x="1281" y="319"/>
                    <a:pt x="1328" y="331"/>
                  </a:cubicBezTo>
                  <a:cubicBezTo>
                    <a:pt x="1340" y="331"/>
                    <a:pt x="1352" y="355"/>
                    <a:pt x="1364" y="355"/>
                  </a:cubicBezTo>
                  <a:cubicBezTo>
                    <a:pt x="1388" y="355"/>
                    <a:pt x="1400" y="355"/>
                    <a:pt x="1412" y="331"/>
                  </a:cubicBezTo>
                  <a:cubicBezTo>
                    <a:pt x="1447" y="319"/>
                    <a:pt x="1424" y="259"/>
                    <a:pt x="1412" y="247"/>
                  </a:cubicBezTo>
                  <a:lnTo>
                    <a:pt x="1400" y="224"/>
                  </a:lnTo>
                  <a:lnTo>
                    <a:pt x="1364" y="224"/>
                  </a:lnTo>
                  <a:cubicBezTo>
                    <a:pt x="1328" y="212"/>
                    <a:pt x="1305" y="212"/>
                    <a:pt x="1269" y="212"/>
                  </a:cubicBezTo>
                  <a:cubicBezTo>
                    <a:pt x="1209" y="200"/>
                    <a:pt x="1209" y="200"/>
                    <a:pt x="1162" y="200"/>
                  </a:cubicBezTo>
                  <a:cubicBezTo>
                    <a:pt x="1114" y="188"/>
                    <a:pt x="1102" y="188"/>
                    <a:pt x="1055" y="188"/>
                  </a:cubicBezTo>
                  <a:cubicBezTo>
                    <a:pt x="1025" y="176"/>
                    <a:pt x="1010" y="176"/>
                    <a:pt x="997" y="176"/>
                  </a:cubicBezTo>
                  <a:cubicBezTo>
                    <a:pt x="983" y="176"/>
                    <a:pt x="971" y="176"/>
                    <a:pt x="947" y="164"/>
                  </a:cubicBezTo>
                  <a:cubicBezTo>
                    <a:pt x="888" y="152"/>
                    <a:pt x="912" y="140"/>
                    <a:pt x="852" y="128"/>
                  </a:cubicBezTo>
                  <a:cubicBezTo>
                    <a:pt x="805" y="105"/>
                    <a:pt x="793" y="105"/>
                    <a:pt x="745" y="105"/>
                  </a:cubicBezTo>
                  <a:cubicBezTo>
                    <a:pt x="685" y="93"/>
                    <a:pt x="685" y="93"/>
                    <a:pt x="638" y="93"/>
                  </a:cubicBezTo>
                  <a:cubicBezTo>
                    <a:pt x="590" y="93"/>
                    <a:pt x="578" y="93"/>
                    <a:pt x="531" y="81"/>
                  </a:cubicBezTo>
                  <a:cubicBezTo>
                    <a:pt x="495" y="69"/>
                    <a:pt x="471" y="69"/>
                    <a:pt x="424" y="69"/>
                  </a:cubicBezTo>
                  <a:cubicBezTo>
                    <a:pt x="412" y="69"/>
                    <a:pt x="400" y="69"/>
                    <a:pt x="400" y="45"/>
                  </a:cubicBezTo>
                  <a:cubicBezTo>
                    <a:pt x="328" y="33"/>
                    <a:pt x="233" y="21"/>
                    <a:pt x="162" y="9"/>
                  </a:cubicBezTo>
                  <a:lnTo>
                    <a:pt x="66" y="9"/>
                  </a:lnTo>
                  <a:cubicBezTo>
                    <a:pt x="31" y="3"/>
                    <a:pt x="13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8" name="Google Shape;3158;p3"/>
            <p:cNvSpPr/>
            <p:nvPr/>
          </p:nvSpPr>
          <p:spPr>
            <a:xfrm>
              <a:off x="3795100" y="2535850"/>
              <a:ext cx="40800" cy="11950"/>
            </a:xfrm>
            <a:custGeom>
              <a:avLst/>
              <a:gdLst/>
              <a:ahLst/>
              <a:cxnLst/>
              <a:rect l="l" t="t" r="r" b="b"/>
              <a:pathLst>
                <a:path w="1632" h="478" extrusionOk="0">
                  <a:moveTo>
                    <a:pt x="60" y="1"/>
                  </a:moveTo>
                  <a:cubicBezTo>
                    <a:pt x="1" y="1"/>
                    <a:pt x="1" y="1"/>
                    <a:pt x="13" y="13"/>
                  </a:cubicBezTo>
                  <a:cubicBezTo>
                    <a:pt x="36" y="37"/>
                    <a:pt x="60" y="48"/>
                    <a:pt x="72" y="60"/>
                  </a:cubicBezTo>
                  <a:cubicBezTo>
                    <a:pt x="120" y="72"/>
                    <a:pt x="132" y="96"/>
                    <a:pt x="191" y="108"/>
                  </a:cubicBezTo>
                  <a:cubicBezTo>
                    <a:pt x="251" y="132"/>
                    <a:pt x="251" y="132"/>
                    <a:pt x="310" y="156"/>
                  </a:cubicBezTo>
                  <a:cubicBezTo>
                    <a:pt x="358" y="168"/>
                    <a:pt x="382" y="179"/>
                    <a:pt x="429" y="191"/>
                  </a:cubicBezTo>
                  <a:cubicBezTo>
                    <a:pt x="489" y="215"/>
                    <a:pt x="489" y="227"/>
                    <a:pt x="548" y="239"/>
                  </a:cubicBezTo>
                  <a:cubicBezTo>
                    <a:pt x="608" y="251"/>
                    <a:pt x="608" y="251"/>
                    <a:pt x="667" y="287"/>
                  </a:cubicBezTo>
                  <a:cubicBezTo>
                    <a:pt x="727" y="298"/>
                    <a:pt x="739" y="298"/>
                    <a:pt x="787" y="310"/>
                  </a:cubicBezTo>
                  <a:cubicBezTo>
                    <a:pt x="846" y="334"/>
                    <a:pt x="965" y="370"/>
                    <a:pt x="1025" y="394"/>
                  </a:cubicBezTo>
                  <a:cubicBezTo>
                    <a:pt x="1054" y="400"/>
                    <a:pt x="1069" y="400"/>
                    <a:pt x="1084" y="400"/>
                  </a:cubicBezTo>
                  <a:cubicBezTo>
                    <a:pt x="1099" y="400"/>
                    <a:pt x="1114" y="400"/>
                    <a:pt x="1144" y="406"/>
                  </a:cubicBezTo>
                  <a:lnTo>
                    <a:pt x="1263" y="429"/>
                  </a:lnTo>
                  <a:cubicBezTo>
                    <a:pt x="1322" y="453"/>
                    <a:pt x="1322" y="453"/>
                    <a:pt x="1382" y="453"/>
                  </a:cubicBezTo>
                  <a:cubicBezTo>
                    <a:pt x="1441" y="465"/>
                    <a:pt x="1441" y="465"/>
                    <a:pt x="1501" y="465"/>
                  </a:cubicBezTo>
                  <a:cubicBezTo>
                    <a:pt x="1513" y="465"/>
                    <a:pt x="1537" y="465"/>
                    <a:pt x="1549" y="477"/>
                  </a:cubicBezTo>
                  <a:cubicBezTo>
                    <a:pt x="1560" y="477"/>
                    <a:pt x="1572" y="477"/>
                    <a:pt x="1596" y="465"/>
                  </a:cubicBezTo>
                  <a:cubicBezTo>
                    <a:pt x="1632" y="453"/>
                    <a:pt x="1596" y="394"/>
                    <a:pt x="1572" y="370"/>
                  </a:cubicBezTo>
                  <a:cubicBezTo>
                    <a:pt x="1560" y="370"/>
                    <a:pt x="1560" y="358"/>
                    <a:pt x="1560" y="358"/>
                  </a:cubicBezTo>
                  <a:lnTo>
                    <a:pt x="1537" y="358"/>
                  </a:lnTo>
                  <a:cubicBezTo>
                    <a:pt x="1507" y="352"/>
                    <a:pt x="1492" y="352"/>
                    <a:pt x="1477" y="352"/>
                  </a:cubicBezTo>
                  <a:cubicBezTo>
                    <a:pt x="1462" y="352"/>
                    <a:pt x="1447" y="352"/>
                    <a:pt x="1418" y="346"/>
                  </a:cubicBezTo>
                  <a:cubicBezTo>
                    <a:pt x="1358" y="334"/>
                    <a:pt x="1358" y="334"/>
                    <a:pt x="1298" y="334"/>
                  </a:cubicBezTo>
                  <a:cubicBezTo>
                    <a:pt x="1239" y="310"/>
                    <a:pt x="1239" y="310"/>
                    <a:pt x="1179" y="310"/>
                  </a:cubicBezTo>
                  <a:cubicBezTo>
                    <a:pt x="1150" y="304"/>
                    <a:pt x="1135" y="304"/>
                    <a:pt x="1120" y="304"/>
                  </a:cubicBezTo>
                  <a:cubicBezTo>
                    <a:pt x="1105" y="304"/>
                    <a:pt x="1090" y="304"/>
                    <a:pt x="1060" y="298"/>
                  </a:cubicBezTo>
                  <a:cubicBezTo>
                    <a:pt x="1001" y="287"/>
                    <a:pt x="1001" y="275"/>
                    <a:pt x="941" y="251"/>
                  </a:cubicBezTo>
                  <a:cubicBezTo>
                    <a:pt x="882" y="239"/>
                    <a:pt x="858" y="239"/>
                    <a:pt x="822" y="227"/>
                  </a:cubicBezTo>
                  <a:lnTo>
                    <a:pt x="703" y="191"/>
                  </a:lnTo>
                  <a:lnTo>
                    <a:pt x="584" y="168"/>
                  </a:lnTo>
                  <a:cubicBezTo>
                    <a:pt x="536" y="156"/>
                    <a:pt x="501" y="156"/>
                    <a:pt x="465" y="132"/>
                  </a:cubicBezTo>
                  <a:cubicBezTo>
                    <a:pt x="441" y="132"/>
                    <a:pt x="429" y="120"/>
                    <a:pt x="429" y="120"/>
                  </a:cubicBezTo>
                  <a:cubicBezTo>
                    <a:pt x="346" y="96"/>
                    <a:pt x="239" y="60"/>
                    <a:pt x="167" y="37"/>
                  </a:cubicBezTo>
                  <a:cubicBezTo>
                    <a:pt x="144" y="37"/>
                    <a:pt x="132" y="13"/>
                    <a:pt x="120" y="13"/>
                  </a:cubicBezTo>
                  <a:cubicBezTo>
                    <a:pt x="108" y="13"/>
                    <a:pt x="8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9" name="Google Shape;3159;p3"/>
            <p:cNvSpPr/>
            <p:nvPr/>
          </p:nvSpPr>
          <p:spPr>
            <a:xfrm>
              <a:off x="3761475" y="2514500"/>
              <a:ext cx="42875" cy="15125"/>
            </a:xfrm>
            <a:custGeom>
              <a:avLst/>
              <a:gdLst/>
              <a:ahLst/>
              <a:cxnLst/>
              <a:rect l="l" t="t" r="r" b="b"/>
              <a:pathLst>
                <a:path w="1715" h="605" extrusionOk="0">
                  <a:moveTo>
                    <a:pt x="21" y="1"/>
                  </a:moveTo>
                  <a:cubicBezTo>
                    <a:pt x="18" y="1"/>
                    <a:pt x="12" y="4"/>
                    <a:pt x="0" y="9"/>
                  </a:cubicBezTo>
                  <a:cubicBezTo>
                    <a:pt x="24" y="21"/>
                    <a:pt x="24" y="21"/>
                    <a:pt x="36" y="21"/>
                  </a:cubicBezTo>
                  <a:cubicBezTo>
                    <a:pt x="36" y="21"/>
                    <a:pt x="48" y="33"/>
                    <a:pt x="60" y="33"/>
                  </a:cubicBezTo>
                  <a:cubicBezTo>
                    <a:pt x="60" y="33"/>
                    <a:pt x="60" y="33"/>
                    <a:pt x="61" y="33"/>
                  </a:cubicBezTo>
                  <a:lnTo>
                    <a:pt x="61" y="33"/>
                  </a:lnTo>
                  <a:cubicBezTo>
                    <a:pt x="47" y="24"/>
                    <a:pt x="31" y="17"/>
                    <a:pt x="24" y="9"/>
                  </a:cubicBezTo>
                  <a:cubicBezTo>
                    <a:pt x="24" y="4"/>
                    <a:pt x="24" y="1"/>
                    <a:pt x="21" y="1"/>
                  </a:cubicBezTo>
                  <a:close/>
                  <a:moveTo>
                    <a:pt x="61" y="33"/>
                  </a:moveTo>
                  <a:lnTo>
                    <a:pt x="61" y="33"/>
                  </a:lnTo>
                  <a:cubicBezTo>
                    <a:pt x="70" y="40"/>
                    <a:pt x="79" y="47"/>
                    <a:pt x="84" y="57"/>
                  </a:cubicBezTo>
                  <a:lnTo>
                    <a:pt x="203" y="117"/>
                  </a:lnTo>
                  <a:lnTo>
                    <a:pt x="322" y="176"/>
                  </a:lnTo>
                  <a:cubicBezTo>
                    <a:pt x="357" y="188"/>
                    <a:pt x="393" y="200"/>
                    <a:pt x="441" y="212"/>
                  </a:cubicBezTo>
                  <a:lnTo>
                    <a:pt x="560" y="271"/>
                  </a:lnTo>
                  <a:cubicBezTo>
                    <a:pt x="619" y="307"/>
                    <a:pt x="619" y="307"/>
                    <a:pt x="679" y="319"/>
                  </a:cubicBezTo>
                  <a:cubicBezTo>
                    <a:pt x="738" y="355"/>
                    <a:pt x="738" y="331"/>
                    <a:pt x="798" y="367"/>
                  </a:cubicBezTo>
                  <a:cubicBezTo>
                    <a:pt x="858" y="379"/>
                    <a:pt x="989" y="426"/>
                    <a:pt x="1048" y="450"/>
                  </a:cubicBezTo>
                  <a:cubicBezTo>
                    <a:pt x="1108" y="474"/>
                    <a:pt x="1108" y="474"/>
                    <a:pt x="1179" y="486"/>
                  </a:cubicBezTo>
                  <a:cubicBezTo>
                    <a:pt x="1239" y="498"/>
                    <a:pt x="1239" y="510"/>
                    <a:pt x="1310" y="533"/>
                  </a:cubicBezTo>
                  <a:cubicBezTo>
                    <a:pt x="1370" y="545"/>
                    <a:pt x="1370" y="545"/>
                    <a:pt x="1453" y="557"/>
                  </a:cubicBezTo>
                  <a:cubicBezTo>
                    <a:pt x="1512" y="569"/>
                    <a:pt x="1512" y="569"/>
                    <a:pt x="1584" y="593"/>
                  </a:cubicBezTo>
                  <a:cubicBezTo>
                    <a:pt x="1596" y="593"/>
                    <a:pt x="1608" y="605"/>
                    <a:pt x="1631" y="605"/>
                  </a:cubicBezTo>
                  <a:cubicBezTo>
                    <a:pt x="1643" y="605"/>
                    <a:pt x="1655" y="605"/>
                    <a:pt x="1667" y="593"/>
                  </a:cubicBezTo>
                  <a:cubicBezTo>
                    <a:pt x="1715" y="569"/>
                    <a:pt x="1667" y="510"/>
                    <a:pt x="1655" y="498"/>
                  </a:cubicBezTo>
                  <a:cubicBezTo>
                    <a:pt x="1643" y="498"/>
                    <a:pt x="1643" y="486"/>
                    <a:pt x="1631" y="486"/>
                  </a:cubicBezTo>
                  <a:lnTo>
                    <a:pt x="1596" y="486"/>
                  </a:lnTo>
                  <a:cubicBezTo>
                    <a:pt x="1536" y="462"/>
                    <a:pt x="1524" y="462"/>
                    <a:pt x="1465" y="462"/>
                  </a:cubicBezTo>
                  <a:cubicBezTo>
                    <a:pt x="1405" y="450"/>
                    <a:pt x="1405" y="450"/>
                    <a:pt x="1334" y="438"/>
                  </a:cubicBezTo>
                  <a:cubicBezTo>
                    <a:pt x="1274" y="426"/>
                    <a:pt x="1250" y="426"/>
                    <a:pt x="1191" y="402"/>
                  </a:cubicBezTo>
                  <a:cubicBezTo>
                    <a:pt x="1131" y="390"/>
                    <a:pt x="1131" y="402"/>
                    <a:pt x="1060" y="379"/>
                  </a:cubicBezTo>
                  <a:cubicBezTo>
                    <a:pt x="1000" y="367"/>
                    <a:pt x="1000" y="355"/>
                    <a:pt x="941" y="331"/>
                  </a:cubicBezTo>
                  <a:cubicBezTo>
                    <a:pt x="881" y="319"/>
                    <a:pt x="869" y="319"/>
                    <a:pt x="810" y="307"/>
                  </a:cubicBezTo>
                  <a:cubicBezTo>
                    <a:pt x="750" y="283"/>
                    <a:pt x="750" y="283"/>
                    <a:pt x="691" y="260"/>
                  </a:cubicBezTo>
                  <a:cubicBezTo>
                    <a:pt x="631" y="248"/>
                    <a:pt x="631" y="248"/>
                    <a:pt x="560" y="224"/>
                  </a:cubicBezTo>
                  <a:cubicBezTo>
                    <a:pt x="500" y="212"/>
                    <a:pt x="477" y="212"/>
                    <a:pt x="441" y="188"/>
                  </a:cubicBezTo>
                  <a:cubicBezTo>
                    <a:pt x="417" y="188"/>
                    <a:pt x="405" y="164"/>
                    <a:pt x="393" y="164"/>
                  </a:cubicBezTo>
                  <a:cubicBezTo>
                    <a:pt x="298" y="140"/>
                    <a:pt x="203" y="105"/>
                    <a:pt x="107" y="45"/>
                  </a:cubicBezTo>
                  <a:cubicBezTo>
                    <a:pt x="96" y="45"/>
                    <a:pt x="84" y="34"/>
                    <a:pt x="61" y="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0" name="Google Shape;3160;p3"/>
            <p:cNvSpPr/>
            <p:nvPr/>
          </p:nvSpPr>
          <p:spPr>
            <a:xfrm>
              <a:off x="3749575" y="2503125"/>
              <a:ext cx="33650" cy="10725"/>
            </a:xfrm>
            <a:custGeom>
              <a:avLst/>
              <a:gdLst/>
              <a:ahLst/>
              <a:cxnLst/>
              <a:rect l="l" t="t" r="r" b="b"/>
              <a:pathLst>
                <a:path w="1346" h="429" extrusionOk="0">
                  <a:moveTo>
                    <a:pt x="0" y="0"/>
                  </a:moveTo>
                  <a:cubicBezTo>
                    <a:pt x="48" y="0"/>
                    <a:pt x="48" y="12"/>
                    <a:pt x="48" y="12"/>
                  </a:cubicBezTo>
                  <a:lnTo>
                    <a:pt x="95" y="60"/>
                  </a:lnTo>
                  <a:cubicBezTo>
                    <a:pt x="143" y="72"/>
                    <a:pt x="143" y="95"/>
                    <a:pt x="191" y="107"/>
                  </a:cubicBezTo>
                  <a:cubicBezTo>
                    <a:pt x="226" y="119"/>
                    <a:pt x="226" y="119"/>
                    <a:pt x="274" y="155"/>
                  </a:cubicBezTo>
                  <a:lnTo>
                    <a:pt x="369" y="179"/>
                  </a:lnTo>
                  <a:cubicBezTo>
                    <a:pt x="405" y="191"/>
                    <a:pt x="405" y="214"/>
                    <a:pt x="452" y="226"/>
                  </a:cubicBezTo>
                  <a:lnTo>
                    <a:pt x="548" y="250"/>
                  </a:lnTo>
                  <a:cubicBezTo>
                    <a:pt x="583" y="274"/>
                    <a:pt x="583" y="274"/>
                    <a:pt x="643" y="286"/>
                  </a:cubicBezTo>
                  <a:cubicBezTo>
                    <a:pt x="691" y="298"/>
                    <a:pt x="798" y="334"/>
                    <a:pt x="845" y="345"/>
                  </a:cubicBezTo>
                  <a:cubicBezTo>
                    <a:pt x="863" y="351"/>
                    <a:pt x="872" y="351"/>
                    <a:pt x="884" y="351"/>
                  </a:cubicBezTo>
                  <a:cubicBezTo>
                    <a:pt x="896" y="351"/>
                    <a:pt x="911" y="351"/>
                    <a:pt x="941" y="357"/>
                  </a:cubicBezTo>
                  <a:cubicBezTo>
                    <a:pt x="988" y="369"/>
                    <a:pt x="988" y="369"/>
                    <a:pt x="1048" y="393"/>
                  </a:cubicBezTo>
                  <a:cubicBezTo>
                    <a:pt x="1072" y="399"/>
                    <a:pt x="1084" y="399"/>
                    <a:pt x="1097" y="399"/>
                  </a:cubicBezTo>
                  <a:cubicBezTo>
                    <a:pt x="1110" y="399"/>
                    <a:pt x="1125" y="399"/>
                    <a:pt x="1155" y="405"/>
                  </a:cubicBezTo>
                  <a:cubicBezTo>
                    <a:pt x="1203" y="417"/>
                    <a:pt x="1203" y="417"/>
                    <a:pt x="1262" y="417"/>
                  </a:cubicBezTo>
                  <a:cubicBezTo>
                    <a:pt x="1274" y="417"/>
                    <a:pt x="1286" y="417"/>
                    <a:pt x="1286" y="429"/>
                  </a:cubicBezTo>
                  <a:cubicBezTo>
                    <a:pt x="1298" y="429"/>
                    <a:pt x="1322" y="429"/>
                    <a:pt x="1322" y="417"/>
                  </a:cubicBezTo>
                  <a:cubicBezTo>
                    <a:pt x="1345" y="405"/>
                    <a:pt x="1322" y="345"/>
                    <a:pt x="1298" y="334"/>
                  </a:cubicBezTo>
                  <a:lnTo>
                    <a:pt x="1286" y="310"/>
                  </a:lnTo>
                  <a:lnTo>
                    <a:pt x="1262" y="310"/>
                  </a:lnTo>
                  <a:cubicBezTo>
                    <a:pt x="1214" y="310"/>
                    <a:pt x="1203" y="310"/>
                    <a:pt x="1155" y="298"/>
                  </a:cubicBezTo>
                  <a:cubicBezTo>
                    <a:pt x="1107" y="286"/>
                    <a:pt x="1107" y="286"/>
                    <a:pt x="1048" y="286"/>
                  </a:cubicBezTo>
                  <a:cubicBezTo>
                    <a:pt x="1000" y="286"/>
                    <a:pt x="988" y="286"/>
                    <a:pt x="941" y="262"/>
                  </a:cubicBezTo>
                  <a:cubicBezTo>
                    <a:pt x="923" y="256"/>
                    <a:pt x="914" y="256"/>
                    <a:pt x="902" y="256"/>
                  </a:cubicBezTo>
                  <a:cubicBezTo>
                    <a:pt x="890" y="256"/>
                    <a:pt x="875" y="256"/>
                    <a:pt x="845" y="250"/>
                  </a:cubicBezTo>
                  <a:cubicBezTo>
                    <a:pt x="798" y="238"/>
                    <a:pt x="798" y="226"/>
                    <a:pt x="750" y="203"/>
                  </a:cubicBezTo>
                  <a:cubicBezTo>
                    <a:pt x="726" y="197"/>
                    <a:pt x="714" y="197"/>
                    <a:pt x="701" y="197"/>
                  </a:cubicBezTo>
                  <a:cubicBezTo>
                    <a:pt x="688" y="197"/>
                    <a:pt x="673" y="197"/>
                    <a:pt x="643" y="191"/>
                  </a:cubicBezTo>
                  <a:lnTo>
                    <a:pt x="560" y="167"/>
                  </a:lnTo>
                  <a:cubicBezTo>
                    <a:pt x="536" y="155"/>
                    <a:pt x="524" y="155"/>
                    <a:pt x="511" y="155"/>
                  </a:cubicBezTo>
                  <a:cubicBezTo>
                    <a:pt x="497" y="155"/>
                    <a:pt x="482" y="155"/>
                    <a:pt x="452" y="143"/>
                  </a:cubicBezTo>
                  <a:cubicBezTo>
                    <a:pt x="405" y="131"/>
                    <a:pt x="393" y="131"/>
                    <a:pt x="345" y="119"/>
                  </a:cubicBezTo>
                  <a:cubicBezTo>
                    <a:pt x="333" y="119"/>
                    <a:pt x="333" y="107"/>
                    <a:pt x="322" y="107"/>
                  </a:cubicBezTo>
                  <a:cubicBezTo>
                    <a:pt x="238" y="72"/>
                    <a:pt x="167" y="60"/>
                    <a:pt x="95" y="24"/>
                  </a:cubicBezTo>
                  <a:cubicBezTo>
                    <a:pt x="83" y="24"/>
                    <a:pt x="83" y="24"/>
                    <a:pt x="60" y="12"/>
                  </a:cubicBezTo>
                  <a:cubicBezTo>
                    <a:pt x="48" y="12"/>
                    <a:pt x="48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1" name="Google Shape;3161;p3"/>
            <p:cNvSpPr/>
            <p:nvPr/>
          </p:nvSpPr>
          <p:spPr>
            <a:xfrm>
              <a:off x="3732300" y="2488300"/>
              <a:ext cx="34250" cy="8900"/>
            </a:xfrm>
            <a:custGeom>
              <a:avLst/>
              <a:gdLst/>
              <a:ahLst/>
              <a:cxnLst/>
              <a:rect l="l" t="t" r="r" b="b"/>
              <a:pathLst>
                <a:path w="1370" h="356" extrusionOk="0">
                  <a:moveTo>
                    <a:pt x="42" y="1"/>
                  </a:moveTo>
                  <a:cubicBezTo>
                    <a:pt x="36" y="1"/>
                    <a:pt x="24" y="4"/>
                    <a:pt x="0" y="10"/>
                  </a:cubicBezTo>
                  <a:lnTo>
                    <a:pt x="24" y="10"/>
                  </a:lnTo>
                  <a:cubicBezTo>
                    <a:pt x="36" y="10"/>
                    <a:pt x="36" y="21"/>
                    <a:pt x="57" y="22"/>
                  </a:cubicBezTo>
                  <a:lnTo>
                    <a:pt x="57" y="22"/>
                  </a:lnTo>
                  <a:lnTo>
                    <a:pt x="48" y="10"/>
                  </a:lnTo>
                  <a:cubicBezTo>
                    <a:pt x="48" y="4"/>
                    <a:pt x="48" y="1"/>
                    <a:pt x="42" y="1"/>
                  </a:cubicBezTo>
                  <a:close/>
                  <a:moveTo>
                    <a:pt x="57" y="22"/>
                  </a:moveTo>
                  <a:lnTo>
                    <a:pt x="84" y="57"/>
                  </a:lnTo>
                  <a:cubicBezTo>
                    <a:pt x="131" y="69"/>
                    <a:pt x="131" y="93"/>
                    <a:pt x="179" y="105"/>
                  </a:cubicBezTo>
                  <a:cubicBezTo>
                    <a:pt x="215" y="117"/>
                    <a:pt x="215" y="117"/>
                    <a:pt x="262" y="153"/>
                  </a:cubicBezTo>
                  <a:lnTo>
                    <a:pt x="358" y="176"/>
                  </a:lnTo>
                  <a:cubicBezTo>
                    <a:pt x="405" y="188"/>
                    <a:pt x="405" y="212"/>
                    <a:pt x="441" y="224"/>
                  </a:cubicBezTo>
                  <a:lnTo>
                    <a:pt x="536" y="248"/>
                  </a:lnTo>
                  <a:cubicBezTo>
                    <a:pt x="584" y="272"/>
                    <a:pt x="584" y="272"/>
                    <a:pt x="643" y="284"/>
                  </a:cubicBezTo>
                  <a:cubicBezTo>
                    <a:pt x="679" y="295"/>
                    <a:pt x="679" y="295"/>
                    <a:pt x="739" y="307"/>
                  </a:cubicBezTo>
                  <a:cubicBezTo>
                    <a:pt x="786" y="331"/>
                    <a:pt x="786" y="331"/>
                    <a:pt x="846" y="343"/>
                  </a:cubicBezTo>
                  <a:cubicBezTo>
                    <a:pt x="862" y="347"/>
                    <a:pt x="872" y="348"/>
                    <a:pt x="882" y="348"/>
                  </a:cubicBezTo>
                  <a:cubicBezTo>
                    <a:pt x="900" y="348"/>
                    <a:pt x="913" y="343"/>
                    <a:pt x="953" y="343"/>
                  </a:cubicBezTo>
                  <a:cubicBezTo>
                    <a:pt x="1001" y="355"/>
                    <a:pt x="1001" y="355"/>
                    <a:pt x="1060" y="355"/>
                  </a:cubicBezTo>
                  <a:lnTo>
                    <a:pt x="1310" y="355"/>
                  </a:lnTo>
                  <a:cubicBezTo>
                    <a:pt x="1322" y="355"/>
                    <a:pt x="1334" y="343"/>
                    <a:pt x="1334" y="343"/>
                  </a:cubicBezTo>
                  <a:cubicBezTo>
                    <a:pt x="1370" y="307"/>
                    <a:pt x="1334" y="272"/>
                    <a:pt x="1310" y="248"/>
                  </a:cubicBezTo>
                  <a:cubicBezTo>
                    <a:pt x="1310" y="248"/>
                    <a:pt x="1298" y="248"/>
                    <a:pt x="1298" y="236"/>
                  </a:cubicBezTo>
                  <a:lnTo>
                    <a:pt x="846" y="236"/>
                  </a:lnTo>
                  <a:cubicBezTo>
                    <a:pt x="798" y="236"/>
                    <a:pt x="798" y="212"/>
                    <a:pt x="762" y="212"/>
                  </a:cubicBezTo>
                  <a:cubicBezTo>
                    <a:pt x="739" y="200"/>
                    <a:pt x="727" y="200"/>
                    <a:pt x="713" y="200"/>
                  </a:cubicBezTo>
                  <a:cubicBezTo>
                    <a:pt x="700" y="200"/>
                    <a:pt x="685" y="200"/>
                    <a:pt x="655" y="188"/>
                  </a:cubicBezTo>
                  <a:cubicBezTo>
                    <a:pt x="608" y="176"/>
                    <a:pt x="608" y="176"/>
                    <a:pt x="548" y="176"/>
                  </a:cubicBezTo>
                  <a:cubicBezTo>
                    <a:pt x="524" y="170"/>
                    <a:pt x="512" y="170"/>
                    <a:pt x="499" y="170"/>
                  </a:cubicBezTo>
                  <a:cubicBezTo>
                    <a:pt x="486" y="170"/>
                    <a:pt x="471" y="170"/>
                    <a:pt x="441" y="165"/>
                  </a:cubicBezTo>
                  <a:cubicBezTo>
                    <a:pt x="405" y="141"/>
                    <a:pt x="405" y="141"/>
                    <a:pt x="334" y="129"/>
                  </a:cubicBezTo>
                  <a:cubicBezTo>
                    <a:pt x="322" y="129"/>
                    <a:pt x="322" y="117"/>
                    <a:pt x="310" y="117"/>
                  </a:cubicBezTo>
                  <a:cubicBezTo>
                    <a:pt x="239" y="81"/>
                    <a:pt x="155" y="69"/>
                    <a:pt x="84" y="45"/>
                  </a:cubicBezTo>
                  <a:cubicBezTo>
                    <a:pt x="72" y="45"/>
                    <a:pt x="72" y="22"/>
                    <a:pt x="60" y="22"/>
                  </a:cubicBezTo>
                  <a:cubicBezTo>
                    <a:pt x="59" y="22"/>
                    <a:pt x="58" y="22"/>
                    <a:pt x="57" y="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2" name="Google Shape;3162;p3"/>
            <p:cNvSpPr/>
            <p:nvPr/>
          </p:nvSpPr>
          <p:spPr>
            <a:xfrm>
              <a:off x="3777850" y="2577825"/>
              <a:ext cx="25900" cy="8650"/>
            </a:xfrm>
            <a:custGeom>
              <a:avLst/>
              <a:gdLst/>
              <a:ahLst/>
              <a:cxnLst/>
              <a:rect l="l" t="t" r="r" b="b"/>
              <a:pathLst>
                <a:path w="1036" h="346" extrusionOk="0">
                  <a:moveTo>
                    <a:pt x="965" y="1"/>
                  </a:moveTo>
                  <a:cubicBezTo>
                    <a:pt x="929" y="24"/>
                    <a:pt x="917" y="24"/>
                    <a:pt x="881" y="36"/>
                  </a:cubicBezTo>
                  <a:cubicBezTo>
                    <a:pt x="845" y="48"/>
                    <a:pt x="845" y="48"/>
                    <a:pt x="810" y="48"/>
                  </a:cubicBezTo>
                  <a:cubicBezTo>
                    <a:pt x="774" y="60"/>
                    <a:pt x="762" y="60"/>
                    <a:pt x="738" y="72"/>
                  </a:cubicBezTo>
                  <a:cubicBezTo>
                    <a:pt x="691" y="96"/>
                    <a:pt x="691" y="96"/>
                    <a:pt x="667" y="108"/>
                  </a:cubicBezTo>
                  <a:cubicBezTo>
                    <a:pt x="655" y="112"/>
                    <a:pt x="646" y="113"/>
                    <a:pt x="637" y="113"/>
                  </a:cubicBezTo>
                  <a:cubicBezTo>
                    <a:pt x="619" y="113"/>
                    <a:pt x="603" y="108"/>
                    <a:pt x="572" y="108"/>
                  </a:cubicBezTo>
                  <a:cubicBezTo>
                    <a:pt x="536" y="120"/>
                    <a:pt x="524" y="120"/>
                    <a:pt x="500" y="132"/>
                  </a:cubicBezTo>
                  <a:cubicBezTo>
                    <a:pt x="453" y="155"/>
                    <a:pt x="453" y="155"/>
                    <a:pt x="429" y="167"/>
                  </a:cubicBezTo>
                  <a:cubicBezTo>
                    <a:pt x="381" y="179"/>
                    <a:pt x="393" y="179"/>
                    <a:pt x="345" y="191"/>
                  </a:cubicBezTo>
                  <a:cubicBezTo>
                    <a:pt x="322" y="215"/>
                    <a:pt x="310" y="215"/>
                    <a:pt x="274" y="227"/>
                  </a:cubicBezTo>
                  <a:lnTo>
                    <a:pt x="238" y="227"/>
                  </a:lnTo>
                  <a:cubicBezTo>
                    <a:pt x="179" y="239"/>
                    <a:pt x="131" y="274"/>
                    <a:pt x="60" y="286"/>
                  </a:cubicBezTo>
                  <a:cubicBezTo>
                    <a:pt x="48" y="286"/>
                    <a:pt x="48" y="286"/>
                    <a:pt x="36" y="298"/>
                  </a:cubicBezTo>
                  <a:cubicBezTo>
                    <a:pt x="24" y="298"/>
                    <a:pt x="24" y="298"/>
                    <a:pt x="0" y="310"/>
                  </a:cubicBezTo>
                  <a:cubicBezTo>
                    <a:pt x="24" y="334"/>
                    <a:pt x="12" y="334"/>
                    <a:pt x="12" y="346"/>
                  </a:cubicBezTo>
                  <a:lnTo>
                    <a:pt x="48" y="346"/>
                  </a:lnTo>
                  <a:cubicBezTo>
                    <a:pt x="83" y="334"/>
                    <a:pt x="167" y="322"/>
                    <a:pt x="203" y="298"/>
                  </a:cubicBezTo>
                  <a:cubicBezTo>
                    <a:pt x="238" y="286"/>
                    <a:pt x="238" y="286"/>
                    <a:pt x="274" y="274"/>
                  </a:cubicBezTo>
                  <a:cubicBezTo>
                    <a:pt x="292" y="268"/>
                    <a:pt x="304" y="268"/>
                    <a:pt x="314" y="268"/>
                  </a:cubicBezTo>
                  <a:cubicBezTo>
                    <a:pt x="325" y="268"/>
                    <a:pt x="334" y="268"/>
                    <a:pt x="345" y="263"/>
                  </a:cubicBezTo>
                  <a:cubicBezTo>
                    <a:pt x="393" y="239"/>
                    <a:pt x="393" y="239"/>
                    <a:pt x="429" y="239"/>
                  </a:cubicBezTo>
                  <a:cubicBezTo>
                    <a:pt x="453" y="227"/>
                    <a:pt x="464" y="227"/>
                    <a:pt x="500" y="215"/>
                  </a:cubicBezTo>
                  <a:cubicBezTo>
                    <a:pt x="536" y="203"/>
                    <a:pt x="619" y="179"/>
                    <a:pt x="667" y="179"/>
                  </a:cubicBezTo>
                  <a:cubicBezTo>
                    <a:pt x="703" y="167"/>
                    <a:pt x="691" y="167"/>
                    <a:pt x="738" y="155"/>
                  </a:cubicBezTo>
                  <a:cubicBezTo>
                    <a:pt x="756" y="149"/>
                    <a:pt x="765" y="149"/>
                    <a:pt x="774" y="149"/>
                  </a:cubicBezTo>
                  <a:cubicBezTo>
                    <a:pt x="783" y="149"/>
                    <a:pt x="792" y="149"/>
                    <a:pt x="810" y="143"/>
                  </a:cubicBezTo>
                  <a:cubicBezTo>
                    <a:pt x="857" y="120"/>
                    <a:pt x="857" y="120"/>
                    <a:pt x="881" y="120"/>
                  </a:cubicBezTo>
                  <a:cubicBezTo>
                    <a:pt x="929" y="108"/>
                    <a:pt x="929" y="108"/>
                    <a:pt x="965" y="108"/>
                  </a:cubicBezTo>
                  <a:lnTo>
                    <a:pt x="988" y="108"/>
                  </a:lnTo>
                  <a:cubicBezTo>
                    <a:pt x="1000" y="108"/>
                    <a:pt x="1000" y="96"/>
                    <a:pt x="1024" y="72"/>
                  </a:cubicBezTo>
                  <a:cubicBezTo>
                    <a:pt x="1036" y="48"/>
                    <a:pt x="1000" y="1"/>
                    <a:pt x="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3" name="Google Shape;3163;p3"/>
            <p:cNvSpPr/>
            <p:nvPr/>
          </p:nvSpPr>
          <p:spPr>
            <a:xfrm>
              <a:off x="3777550" y="2573075"/>
              <a:ext cx="16400" cy="4475"/>
            </a:xfrm>
            <a:custGeom>
              <a:avLst/>
              <a:gdLst/>
              <a:ahLst/>
              <a:cxnLst/>
              <a:rect l="l" t="t" r="r" b="b"/>
              <a:pathLst>
                <a:path w="656" h="179" extrusionOk="0">
                  <a:moveTo>
                    <a:pt x="536" y="0"/>
                  </a:moveTo>
                  <a:cubicBezTo>
                    <a:pt x="524" y="0"/>
                    <a:pt x="524" y="0"/>
                    <a:pt x="500" y="12"/>
                  </a:cubicBezTo>
                  <a:cubicBezTo>
                    <a:pt x="476" y="12"/>
                    <a:pt x="476" y="12"/>
                    <a:pt x="453" y="36"/>
                  </a:cubicBezTo>
                  <a:cubicBezTo>
                    <a:pt x="441" y="36"/>
                    <a:pt x="441" y="36"/>
                    <a:pt x="405" y="48"/>
                  </a:cubicBezTo>
                  <a:cubicBezTo>
                    <a:pt x="393" y="48"/>
                    <a:pt x="393" y="60"/>
                    <a:pt x="357" y="60"/>
                  </a:cubicBezTo>
                  <a:cubicBezTo>
                    <a:pt x="349" y="60"/>
                    <a:pt x="342" y="54"/>
                    <a:pt x="334" y="54"/>
                  </a:cubicBezTo>
                  <a:cubicBezTo>
                    <a:pt x="330" y="54"/>
                    <a:pt x="326" y="56"/>
                    <a:pt x="322" y="60"/>
                  </a:cubicBezTo>
                  <a:cubicBezTo>
                    <a:pt x="298" y="60"/>
                    <a:pt x="298" y="72"/>
                    <a:pt x="274" y="72"/>
                  </a:cubicBezTo>
                  <a:cubicBezTo>
                    <a:pt x="262" y="72"/>
                    <a:pt x="262" y="72"/>
                    <a:pt x="226" y="95"/>
                  </a:cubicBezTo>
                  <a:cubicBezTo>
                    <a:pt x="215" y="95"/>
                    <a:pt x="215" y="107"/>
                    <a:pt x="179" y="107"/>
                  </a:cubicBezTo>
                  <a:cubicBezTo>
                    <a:pt x="167" y="107"/>
                    <a:pt x="167" y="119"/>
                    <a:pt x="143" y="119"/>
                  </a:cubicBezTo>
                  <a:lnTo>
                    <a:pt x="119" y="119"/>
                  </a:lnTo>
                  <a:cubicBezTo>
                    <a:pt x="95" y="131"/>
                    <a:pt x="60" y="155"/>
                    <a:pt x="36" y="155"/>
                  </a:cubicBezTo>
                  <a:lnTo>
                    <a:pt x="0" y="155"/>
                  </a:lnTo>
                  <a:cubicBezTo>
                    <a:pt x="48" y="155"/>
                    <a:pt x="48" y="167"/>
                    <a:pt x="48" y="179"/>
                  </a:cubicBezTo>
                  <a:lnTo>
                    <a:pt x="84" y="179"/>
                  </a:lnTo>
                  <a:lnTo>
                    <a:pt x="119" y="167"/>
                  </a:lnTo>
                  <a:cubicBezTo>
                    <a:pt x="143" y="167"/>
                    <a:pt x="143" y="167"/>
                    <a:pt x="167" y="143"/>
                  </a:cubicBezTo>
                  <a:cubicBezTo>
                    <a:pt x="179" y="143"/>
                    <a:pt x="179" y="131"/>
                    <a:pt x="215" y="131"/>
                  </a:cubicBezTo>
                  <a:lnTo>
                    <a:pt x="298" y="131"/>
                  </a:lnTo>
                  <a:cubicBezTo>
                    <a:pt x="310" y="131"/>
                    <a:pt x="310" y="131"/>
                    <a:pt x="346" y="119"/>
                  </a:cubicBezTo>
                  <a:lnTo>
                    <a:pt x="429" y="119"/>
                  </a:lnTo>
                  <a:cubicBezTo>
                    <a:pt x="453" y="119"/>
                    <a:pt x="453" y="107"/>
                    <a:pt x="476" y="107"/>
                  </a:cubicBezTo>
                  <a:lnTo>
                    <a:pt x="524" y="107"/>
                  </a:lnTo>
                  <a:cubicBezTo>
                    <a:pt x="536" y="107"/>
                    <a:pt x="536" y="107"/>
                    <a:pt x="572" y="83"/>
                  </a:cubicBezTo>
                  <a:lnTo>
                    <a:pt x="631" y="83"/>
                  </a:lnTo>
                  <a:lnTo>
                    <a:pt x="643" y="72"/>
                  </a:lnTo>
                  <a:cubicBezTo>
                    <a:pt x="655" y="48"/>
                    <a:pt x="643" y="0"/>
                    <a:pt x="6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4" name="Google Shape;3164;p3"/>
            <p:cNvSpPr/>
            <p:nvPr/>
          </p:nvSpPr>
          <p:spPr>
            <a:xfrm>
              <a:off x="3774575" y="2566825"/>
              <a:ext cx="9550" cy="3300"/>
            </a:xfrm>
            <a:custGeom>
              <a:avLst/>
              <a:gdLst/>
              <a:ahLst/>
              <a:cxnLst/>
              <a:rect l="l" t="t" r="r" b="b"/>
              <a:pathLst>
                <a:path w="382" h="132" extrusionOk="0">
                  <a:moveTo>
                    <a:pt x="357" y="0"/>
                  </a:moveTo>
                  <a:cubicBezTo>
                    <a:pt x="345" y="0"/>
                    <a:pt x="345" y="0"/>
                    <a:pt x="334" y="12"/>
                  </a:cubicBezTo>
                  <a:cubicBezTo>
                    <a:pt x="322" y="12"/>
                    <a:pt x="322" y="12"/>
                    <a:pt x="298" y="24"/>
                  </a:cubicBezTo>
                  <a:cubicBezTo>
                    <a:pt x="286" y="24"/>
                    <a:pt x="286" y="24"/>
                    <a:pt x="274" y="48"/>
                  </a:cubicBezTo>
                  <a:cubicBezTo>
                    <a:pt x="262" y="48"/>
                    <a:pt x="262" y="60"/>
                    <a:pt x="238" y="60"/>
                  </a:cubicBezTo>
                  <a:cubicBezTo>
                    <a:pt x="226" y="60"/>
                    <a:pt x="226" y="48"/>
                    <a:pt x="214" y="48"/>
                  </a:cubicBezTo>
                  <a:cubicBezTo>
                    <a:pt x="203" y="48"/>
                    <a:pt x="203" y="60"/>
                    <a:pt x="179" y="60"/>
                  </a:cubicBezTo>
                  <a:lnTo>
                    <a:pt x="155" y="60"/>
                  </a:lnTo>
                  <a:cubicBezTo>
                    <a:pt x="143" y="60"/>
                    <a:pt x="143" y="72"/>
                    <a:pt x="119" y="72"/>
                  </a:cubicBezTo>
                  <a:cubicBezTo>
                    <a:pt x="107" y="72"/>
                    <a:pt x="107" y="83"/>
                    <a:pt x="95" y="83"/>
                  </a:cubicBezTo>
                  <a:lnTo>
                    <a:pt x="84" y="83"/>
                  </a:lnTo>
                  <a:cubicBezTo>
                    <a:pt x="60" y="83"/>
                    <a:pt x="48" y="107"/>
                    <a:pt x="24" y="107"/>
                  </a:cubicBezTo>
                  <a:lnTo>
                    <a:pt x="0" y="107"/>
                  </a:lnTo>
                  <a:lnTo>
                    <a:pt x="0" y="119"/>
                  </a:lnTo>
                  <a:cubicBezTo>
                    <a:pt x="0" y="131"/>
                    <a:pt x="24" y="131"/>
                    <a:pt x="24" y="131"/>
                  </a:cubicBezTo>
                  <a:lnTo>
                    <a:pt x="238" y="131"/>
                  </a:lnTo>
                  <a:cubicBezTo>
                    <a:pt x="262" y="131"/>
                    <a:pt x="262" y="119"/>
                    <a:pt x="274" y="119"/>
                  </a:cubicBezTo>
                  <a:lnTo>
                    <a:pt x="298" y="119"/>
                  </a:lnTo>
                  <a:cubicBezTo>
                    <a:pt x="322" y="119"/>
                    <a:pt x="322" y="119"/>
                    <a:pt x="334" y="107"/>
                  </a:cubicBezTo>
                  <a:lnTo>
                    <a:pt x="381" y="107"/>
                  </a:lnTo>
                  <a:lnTo>
                    <a:pt x="381" y="83"/>
                  </a:lnTo>
                  <a:cubicBezTo>
                    <a:pt x="381" y="60"/>
                    <a:pt x="357" y="12"/>
                    <a:pt x="357" y="12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5" name="Google Shape;3165;p3"/>
            <p:cNvSpPr/>
            <p:nvPr/>
          </p:nvSpPr>
          <p:spPr>
            <a:xfrm>
              <a:off x="3662075" y="2807150"/>
              <a:ext cx="25600" cy="33950"/>
            </a:xfrm>
            <a:custGeom>
              <a:avLst/>
              <a:gdLst/>
              <a:ahLst/>
              <a:cxnLst/>
              <a:rect l="l" t="t" r="r" b="b"/>
              <a:pathLst>
                <a:path w="1024" h="1358" extrusionOk="0">
                  <a:moveTo>
                    <a:pt x="976" y="1"/>
                  </a:moveTo>
                  <a:cubicBezTo>
                    <a:pt x="965" y="1"/>
                    <a:pt x="956" y="3"/>
                    <a:pt x="952" y="7"/>
                  </a:cubicBezTo>
                  <a:cubicBezTo>
                    <a:pt x="928" y="7"/>
                    <a:pt x="928" y="31"/>
                    <a:pt x="916" y="31"/>
                  </a:cubicBezTo>
                  <a:cubicBezTo>
                    <a:pt x="916" y="43"/>
                    <a:pt x="904" y="43"/>
                    <a:pt x="893" y="55"/>
                  </a:cubicBezTo>
                  <a:cubicBezTo>
                    <a:pt x="845" y="103"/>
                    <a:pt x="845" y="103"/>
                    <a:pt x="809" y="162"/>
                  </a:cubicBezTo>
                  <a:cubicBezTo>
                    <a:pt x="774" y="210"/>
                    <a:pt x="774" y="210"/>
                    <a:pt x="738" y="269"/>
                  </a:cubicBezTo>
                  <a:cubicBezTo>
                    <a:pt x="702" y="305"/>
                    <a:pt x="690" y="329"/>
                    <a:pt x="666" y="376"/>
                  </a:cubicBezTo>
                  <a:cubicBezTo>
                    <a:pt x="619" y="412"/>
                    <a:pt x="631" y="424"/>
                    <a:pt x="595" y="472"/>
                  </a:cubicBezTo>
                  <a:cubicBezTo>
                    <a:pt x="547" y="519"/>
                    <a:pt x="535" y="519"/>
                    <a:pt x="500" y="567"/>
                  </a:cubicBezTo>
                  <a:cubicBezTo>
                    <a:pt x="464" y="615"/>
                    <a:pt x="452" y="626"/>
                    <a:pt x="428" y="674"/>
                  </a:cubicBezTo>
                  <a:cubicBezTo>
                    <a:pt x="393" y="710"/>
                    <a:pt x="393" y="710"/>
                    <a:pt x="345" y="769"/>
                  </a:cubicBezTo>
                  <a:cubicBezTo>
                    <a:pt x="321" y="817"/>
                    <a:pt x="321" y="829"/>
                    <a:pt x="297" y="876"/>
                  </a:cubicBezTo>
                  <a:cubicBezTo>
                    <a:pt x="262" y="924"/>
                    <a:pt x="262" y="936"/>
                    <a:pt x="238" y="984"/>
                  </a:cubicBezTo>
                  <a:cubicBezTo>
                    <a:pt x="214" y="996"/>
                    <a:pt x="214" y="1007"/>
                    <a:pt x="202" y="1007"/>
                  </a:cubicBezTo>
                  <a:cubicBezTo>
                    <a:pt x="154" y="1091"/>
                    <a:pt x="95" y="1174"/>
                    <a:pt x="47" y="1269"/>
                  </a:cubicBezTo>
                  <a:cubicBezTo>
                    <a:pt x="47" y="1281"/>
                    <a:pt x="35" y="1293"/>
                    <a:pt x="35" y="1293"/>
                  </a:cubicBezTo>
                  <a:cubicBezTo>
                    <a:pt x="23" y="1305"/>
                    <a:pt x="23" y="1305"/>
                    <a:pt x="23" y="1329"/>
                  </a:cubicBezTo>
                  <a:cubicBezTo>
                    <a:pt x="19" y="1327"/>
                    <a:pt x="15" y="1326"/>
                    <a:pt x="12" y="1326"/>
                  </a:cubicBezTo>
                  <a:cubicBezTo>
                    <a:pt x="0" y="1326"/>
                    <a:pt x="2" y="1343"/>
                    <a:pt x="12" y="1353"/>
                  </a:cubicBezTo>
                  <a:lnTo>
                    <a:pt x="71" y="1293"/>
                  </a:lnTo>
                  <a:cubicBezTo>
                    <a:pt x="95" y="1246"/>
                    <a:pt x="178" y="1150"/>
                    <a:pt x="202" y="1091"/>
                  </a:cubicBezTo>
                  <a:cubicBezTo>
                    <a:pt x="238" y="1043"/>
                    <a:pt x="250" y="1031"/>
                    <a:pt x="273" y="984"/>
                  </a:cubicBezTo>
                  <a:cubicBezTo>
                    <a:pt x="309" y="936"/>
                    <a:pt x="321" y="936"/>
                    <a:pt x="345" y="888"/>
                  </a:cubicBezTo>
                  <a:cubicBezTo>
                    <a:pt x="381" y="853"/>
                    <a:pt x="393" y="853"/>
                    <a:pt x="428" y="781"/>
                  </a:cubicBezTo>
                  <a:cubicBezTo>
                    <a:pt x="452" y="745"/>
                    <a:pt x="464" y="722"/>
                    <a:pt x="500" y="686"/>
                  </a:cubicBezTo>
                  <a:cubicBezTo>
                    <a:pt x="547" y="638"/>
                    <a:pt x="619" y="531"/>
                    <a:pt x="666" y="484"/>
                  </a:cubicBezTo>
                  <a:cubicBezTo>
                    <a:pt x="702" y="448"/>
                    <a:pt x="690" y="424"/>
                    <a:pt x="738" y="388"/>
                  </a:cubicBezTo>
                  <a:lnTo>
                    <a:pt x="833" y="293"/>
                  </a:lnTo>
                  <a:cubicBezTo>
                    <a:pt x="869" y="245"/>
                    <a:pt x="857" y="245"/>
                    <a:pt x="904" y="210"/>
                  </a:cubicBezTo>
                  <a:cubicBezTo>
                    <a:pt x="940" y="162"/>
                    <a:pt x="940" y="162"/>
                    <a:pt x="976" y="114"/>
                  </a:cubicBezTo>
                  <a:cubicBezTo>
                    <a:pt x="988" y="103"/>
                    <a:pt x="1012" y="103"/>
                    <a:pt x="1012" y="91"/>
                  </a:cubicBezTo>
                  <a:cubicBezTo>
                    <a:pt x="1012" y="67"/>
                    <a:pt x="1024" y="55"/>
                    <a:pt x="1024" y="43"/>
                  </a:cubicBezTo>
                  <a:cubicBezTo>
                    <a:pt x="1024" y="11"/>
                    <a:pt x="997" y="1"/>
                    <a:pt x="976" y="1"/>
                  </a:cubicBezTo>
                  <a:close/>
                  <a:moveTo>
                    <a:pt x="12" y="1353"/>
                  </a:moveTo>
                  <a:cubicBezTo>
                    <a:pt x="4" y="1353"/>
                    <a:pt x="1" y="1358"/>
                    <a:pt x="4" y="1358"/>
                  </a:cubicBezTo>
                  <a:cubicBezTo>
                    <a:pt x="5" y="1358"/>
                    <a:pt x="8" y="1357"/>
                    <a:pt x="12" y="13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6" name="Google Shape;3166;p3"/>
            <p:cNvSpPr/>
            <p:nvPr/>
          </p:nvSpPr>
          <p:spPr>
            <a:xfrm>
              <a:off x="3710575" y="2831850"/>
              <a:ext cx="15200" cy="45025"/>
            </a:xfrm>
            <a:custGeom>
              <a:avLst/>
              <a:gdLst/>
              <a:ahLst/>
              <a:cxnLst/>
              <a:rect l="l" t="t" r="r" b="b"/>
              <a:pathLst>
                <a:path w="608" h="1801" extrusionOk="0">
                  <a:moveTo>
                    <a:pt x="577" y="1"/>
                  </a:moveTo>
                  <a:cubicBezTo>
                    <a:pt x="556" y="1"/>
                    <a:pt x="531" y="12"/>
                    <a:pt x="524" y="19"/>
                  </a:cubicBezTo>
                  <a:cubicBezTo>
                    <a:pt x="524" y="43"/>
                    <a:pt x="512" y="43"/>
                    <a:pt x="512" y="43"/>
                  </a:cubicBezTo>
                  <a:cubicBezTo>
                    <a:pt x="512" y="55"/>
                    <a:pt x="512" y="55"/>
                    <a:pt x="488" y="67"/>
                  </a:cubicBezTo>
                  <a:cubicBezTo>
                    <a:pt x="477" y="127"/>
                    <a:pt x="477" y="138"/>
                    <a:pt x="465" y="198"/>
                  </a:cubicBezTo>
                  <a:cubicBezTo>
                    <a:pt x="453" y="281"/>
                    <a:pt x="453" y="281"/>
                    <a:pt x="417" y="341"/>
                  </a:cubicBezTo>
                  <a:cubicBezTo>
                    <a:pt x="405" y="400"/>
                    <a:pt x="405" y="412"/>
                    <a:pt x="369" y="472"/>
                  </a:cubicBezTo>
                  <a:cubicBezTo>
                    <a:pt x="358" y="543"/>
                    <a:pt x="358" y="543"/>
                    <a:pt x="346" y="603"/>
                  </a:cubicBezTo>
                  <a:cubicBezTo>
                    <a:pt x="334" y="674"/>
                    <a:pt x="298" y="662"/>
                    <a:pt x="286" y="734"/>
                  </a:cubicBezTo>
                  <a:cubicBezTo>
                    <a:pt x="274" y="793"/>
                    <a:pt x="274" y="817"/>
                    <a:pt x="250" y="877"/>
                  </a:cubicBezTo>
                  <a:cubicBezTo>
                    <a:pt x="238" y="948"/>
                    <a:pt x="238" y="948"/>
                    <a:pt x="215" y="1008"/>
                  </a:cubicBezTo>
                  <a:cubicBezTo>
                    <a:pt x="191" y="1079"/>
                    <a:pt x="191" y="1079"/>
                    <a:pt x="179" y="1139"/>
                  </a:cubicBezTo>
                  <a:cubicBezTo>
                    <a:pt x="167" y="1198"/>
                    <a:pt x="167" y="1210"/>
                    <a:pt x="155" y="1270"/>
                  </a:cubicBezTo>
                  <a:cubicBezTo>
                    <a:pt x="155" y="1293"/>
                    <a:pt x="131" y="1305"/>
                    <a:pt x="131" y="1317"/>
                  </a:cubicBezTo>
                  <a:cubicBezTo>
                    <a:pt x="107" y="1424"/>
                    <a:pt x="72" y="1532"/>
                    <a:pt x="36" y="1627"/>
                  </a:cubicBezTo>
                  <a:cubicBezTo>
                    <a:pt x="36" y="1651"/>
                    <a:pt x="12" y="1662"/>
                    <a:pt x="12" y="1674"/>
                  </a:cubicBezTo>
                  <a:cubicBezTo>
                    <a:pt x="12" y="1686"/>
                    <a:pt x="0" y="1710"/>
                    <a:pt x="0" y="1722"/>
                  </a:cubicBezTo>
                  <a:lnTo>
                    <a:pt x="0" y="1770"/>
                  </a:lnTo>
                  <a:cubicBezTo>
                    <a:pt x="0" y="1792"/>
                    <a:pt x="0" y="1801"/>
                    <a:pt x="6" y="1801"/>
                  </a:cubicBezTo>
                  <a:cubicBezTo>
                    <a:pt x="10" y="1801"/>
                    <a:pt x="15" y="1798"/>
                    <a:pt x="24" y="1793"/>
                  </a:cubicBezTo>
                  <a:cubicBezTo>
                    <a:pt x="36" y="1782"/>
                    <a:pt x="48" y="1746"/>
                    <a:pt x="60" y="1722"/>
                  </a:cubicBezTo>
                  <a:cubicBezTo>
                    <a:pt x="84" y="1662"/>
                    <a:pt x="96" y="1662"/>
                    <a:pt x="107" y="1591"/>
                  </a:cubicBezTo>
                  <a:cubicBezTo>
                    <a:pt x="143" y="1532"/>
                    <a:pt x="143" y="1532"/>
                    <a:pt x="155" y="1448"/>
                  </a:cubicBezTo>
                  <a:cubicBezTo>
                    <a:pt x="167" y="1389"/>
                    <a:pt x="179" y="1377"/>
                    <a:pt x="191" y="1317"/>
                  </a:cubicBezTo>
                  <a:cubicBezTo>
                    <a:pt x="215" y="1270"/>
                    <a:pt x="227" y="1246"/>
                    <a:pt x="250" y="1186"/>
                  </a:cubicBezTo>
                  <a:cubicBezTo>
                    <a:pt x="286" y="1127"/>
                    <a:pt x="286" y="1127"/>
                    <a:pt x="298" y="1055"/>
                  </a:cubicBezTo>
                  <a:cubicBezTo>
                    <a:pt x="310" y="996"/>
                    <a:pt x="310" y="972"/>
                    <a:pt x="346" y="912"/>
                  </a:cubicBezTo>
                  <a:cubicBezTo>
                    <a:pt x="358" y="853"/>
                    <a:pt x="417" y="722"/>
                    <a:pt x="429" y="650"/>
                  </a:cubicBezTo>
                  <a:cubicBezTo>
                    <a:pt x="465" y="591"/>
                    <a:pt x="453" y="579"/>
                    <a:pt x="465" y="519"/>
                  </a:cubicBezTo>
                  <a:cubicBezTo>
                    <a:pt x="477" y="460"/>
                    <a:pt x="488" y="436"/>
                    <a:pt x="512" y="377"/>
                  </a:cubicBezTo>
                  <a:cubicBezTo>
                    <a:pt x="524" y="317"/>
                    <a:pt x="524" y="305"/>
                    <a:pt x="548" y="246"/>
                  </a:cubicBezTo>
                  <a:cubicBezTo>
                    <a:pt x="572" y="186"/>
                    <a:pt x="572" y="174"/>
                    <a:pt x="596" y="115"/>
                  </a:cubicBezTo>
                  <a:cubicBezTo>
                    <a:pt x="608" y="103"/>
                    <a:pt x="608" y="79"/>
                    <a:pt x="608" y="67"/>
                  </a:cubicBezTo>
                  <a:lnTo>
                    <a:pt x="608" y="19"/>
                  </a:lnTo>
                  <a:cubicBezTo>
                    <a:pt x="603" y="5"/>
                    <a:pt x="591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7" name="Google Shape;3167;p3"/>
            <p:cNvSpPr/>
            <p:nvPr/>
          </p:nvSpPr>
          <p:spPr>
            <a:xfrm>
              <a:off x="3753425" y="2877050"/>
              <a:ext cx="4800" cy="39700"/>
            </a:xfrm>
            <a:custGeom>
              <a:avLst/>
              <a:gdLst/>
              <a:ahLst/>
              <a:cxnLst/>
              <a:rect l="l" t="t" r="r" b="b"/>
              <a:pathLst>
                <a:path w="192" h="1588" extrusionOk="0">
                  <a:moveTo>
                    <a:pt x="156" y="0"/>
                  </a:moveTo>
                  <a:cubicBezTo>
                    <a:pt x="134" y="0"/>
                    <a:pt x="104" y="25"/>
                    <a:pt x="96" y="33"/>
                  </a:cubicBezTo>
                  <a:cubicBezTo>
                    <a:pt x="96" y="45"/>
                    <a:pt x="72" y="45"/>
                    <a:pt x="72" y="45"/>
                  </a:cubicBezTo>
                  <a:lnTo>
                    <a:pt x="72" y="81"/>
                  </a:lnTo>
                  <a:cubicBezTo>
                    <a:pt x="72" y="140"/>
                    <a:pt x="72" y="140"/>
                    <a:pt x="60" y="200"/>
                  </a:cubicBezTo>
                  <a:cubicBezTo>
                    <a:pt x="60" y="259"/>
                    <a:pt x="48" y="259"/>
                    <a:pt x="48" y="319"/>
                  </a:cubicBezTo>
                  <a:cubicBezTo>
                    <a:pt x="48" y="378"/>
                    <a:pt x="48" y="378"/>
                    <a:pt x="37" y="438"/>
                  </a:cubicBezTo>
                  <a:lnTo>
                    <a:pt x="37" y="557"/>
                  </a:lnTo>
                  <a:cubicBezTo>
                    <a:pt x="37" y="616"/>
                    <a:pt x="13" y="616"/>
                    <a:pt x="1" y="676"/>
                  </a:cubicBezTo>
                  <a:lnTo>
                    <a:pt x="1" y="795"/>
                  </a:lnTo>
                  <a:lnTo>
                    <a:pt x="1" y="914"/>
                  </a:lnTo>
                  <a:lnTo>
                    <a:pt x="1" y="1033"/>
                  </a:lnTo>
                  <a:lnTo>
                    <a:pt x="1" y="1152"/>
                  </a:lnTo>
                  <a:lnTo>
                    <a:pt x="1" y="1176"/>
                  </a:lnTo>
                  <a:lnTo>
                    <a:pt x="1" y="1450"/>
                  </a:lnTo>
                  <a:lnTo>
                    <a:pt x="1" y="1486"/>
                  </a:lnTo>
                  <a:lnTo>
                    <a:pt x="1" y="1521"/>
                  </a:lnTo>
                  <a:lnTo>
                    <a:pt x="1" y="1545"/>
                  </a:lnTo>
                  <a:cubicBezTo>
                    <a:pt x="25" y="1577"/>
                    <a:pt x="38" y="1588"/>
                    <a:pt x="44" y="1588"/>
                  </a:cubicBezTo>
                  <a:cubicBezTo>
                    <a:pt x="47" y="1588"/>
                    <a:pt x="48" y="1585"/>
                    <a:pt x="48" y="1581"/>
                  </a:cubicBezTo>
                  <a:cubicBezTo>
                    <a:pt x="60" y="1557"/>
                    <a:pt x="60" y="1533"/>
                    <a:pt x="60" y="1498"/>
                  </a:cubicBezTo>
                  <a:lnTo>
                    <a:pt x="60" y="1283"/>
                  </a:lnTo>
                  <a:lnTo>
                    <a:pt x="60" y="1164"/>
                  </a:lnTo>
                  <a:cubicBezTo>
                    <a:pt x="60" y="1105"/>
                    <a:pt x="72" y="1105"/>
                    <a:pt x="72" y="1045"/>
                  </a:cubicBezTo>
                  <a:cubicBezTo>
                    <a:pt x="72" y="986"/>
                    <a:pt x="72" y="986"/>
                    <a:pt x="96" y="926"/>
                  </a:cubicBezTo>
                  <a:lnTo>
                    <a:pt x="96" y="807"/>
                  </a:lnTo>
                  <a:cubicBezTo>
                    <a:pt x="96" y="747"/>
                    <a:pt x="120" y="628"/>
                    <a:pt x="120" y="581"/>
                  </a:cubicBezTo>
                  <a:cubicBezTo>
                    <a:pt x="132" y="521"/>
                    <a:pt x="120" y="521"/>
                    <a:pt x="120" y="462"/>
                  </a:cubicBezTo>
                  <a:lnTo>
                    <a:pt x="156" y="343"/>
                  </a:lnTo>
                  <a:cubicBezTo>
                    <a:pt x="168" y="283"/>
                    <a:pt x="156" y="283"/>
                    <a:pt x="168" y="224"/>
                  </a:cubicBezTo>
                  <a:cubicBezTo>
                    <a:pt x="179" y="164"/>
                    <a:pt x="179" y="164"/>
                    <a:pt x="179" y="105"/>
                  </a:cubicBezTo>
                  <a:cubicBezTo>
                    <a:pt x="179" y="93"/>
                    <a:pt x="179" y="81"/>
                    <a:pt x="191" y="57"/>
                  </a:cubicBezTo>
                  <a:cubicBezTo>
                    <a:pt x="191" y="45"/>
                    <a:pt x="191" y="33"/>
                    <a:pt x="179" y="21"/>
                  </a:cubicBezTo>
                  <a:cubicBezTo>
                    <a:pt x="176" y="6"/>
                    <a:pt x="167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8" name="Google Shape;3168;p3"/>
            <p:cNvSpPr/>
            <p:nvPr/>
          </p:nvSpPr>
          <p:spPr>
            <a:xfrm>
              <a:off x="3796000" y="2884975"/>
              <a:ext cx="5075" cy="39050"/>
            </a:xfrm>
            <a:custGeom>
              <a:avLst/>
              <a:gdLst/>
              <a:ahLst/>
              <a:cxnLst/>
              <a:rect l="l" t="t" r="r" b="b"/>
              <a:pathLst>
                <a:path w="203" h="1562" extrusionOk="0">
                  <a:moveTo>
                    <a:pt x="163" y="1"/>
                  </a:moveTo>
                  <a:cubicBezTo>
                    <a:pt x="139" y="1"/>
                    <a:pt x="119" y="29"/>
                    <a:pt x="119" y="38"/>
                  </a:cubicBezTo>
                  <a:cubicBezTo>
                    <a:pt x="119" y="61"/>
                    <a:pt x="119" y="61"/>
                    <a:pt x="96" y="61"/>
                  </a:cubicBezTo>
                  <a:lnTo>
                    <a:pt x="96" y="85"/>
                  </a:lnTo>
                  <a:lnTo>
                    <a:pt x="96" y="204"/>
                  </a:lnTo>
                  <a:lnTo>
                    <a:pt x="96" y="430"/>
                  </a:lnTo>
                  <a:lnTo>
                    <a:pt x="96" y="550"/>
                  </a:lnTo>
                  <a:cubicBezTo>
                    <a:pt x="96" y="609"/>
                    <a:pt x="84" y="609"/>
                    <a:pt x="84" y="669"/>
                  </a:cubicBezTo>
                  <a:lnTo>
                    <a:pt x="84" y="788"/>
                  </a:lnTo>
                  <a:cubicBezTo>
                    <a:pt x="84" y="847"/>
                    <a:pt x="84" y="847"/>
                    <a:pt x="72" y="907"/>
                  </a:cubicBezTo>
                  <a:lnTo>
                    <a:pt x="72" y="1026"/>
                  </a:lnTo>
                  <a:cubicBezTo>
                    <a:pt x="72" y="1073"/>
                    <a:pt x="72" y="1085"/>
                    <a:pt x="60" y="1145"/>
                  </a:cubicBezTo>
                  <a:lnTo>
                    <a:pt x="60" y="1169"/>
                  </a:lnTo>
                  <a:cubicBezTo>
                    <a:pt x="36" y="1264"/>
                    <a:pt x="36" y="1347"/>
                    <a:pt x="12" y="1442"/>
                  </a:cubicBezTo>
                  <a:lnTo>
                    <a:pt x="12" y="1490"/>
                  </a:lnTo>
                  <a:lnTo>
                    <a:pt x="12" y="1514"/>
                  </a:lnTo>
                  <a:lnTo>
                    <a:pt x="12" y="1550"/>
                  </a:lnTo>
                  <a:cubicBezTo>
                    <a:pt x="0" y="1562"/>
                    <a:pt x="0" y="1562"/>
                    <a:pt x="12" y="1562"/>
                  </a:cubicBezTo>
                  <a:cubicBezTo>
                    <a:pt x="24" y="1538"/>
                    <a:pt x="24" y="1514"/>
                    <a:pt x="36" y="1502"/>
                  </a:cubicBezTo>
                  <a:cubicBezTo>
                    <a:pt x="60" y="1454"/>
                    <a:pt x="60" y="1442"/>
                    <a:pt x="72" y="1395"/>
                  </a:cubicBezTo>
                  <a:cubicBezTo>
                    <a:pt x="84" y="1335"/>
                    <a:pt x="84" y="1335"/>
                    <a:pt x="84" y="1276"/>
                  </a:cubicBezTo>
                  <a:cubicBezTo>
                    <a:pt x="96" y="1216"/>
                    <a:pt x="84" y="1216"/>
                    <a:pt x="96" y="1157"/>
                  </a:cubicBezTo>
                  <a:lnTo>
                    <a:pt x="131" y="1038"/>
                  </a:lnTo>
                  <a:cubicBezTo>
                    <a:pt x="143" y="978"/>
                    <a:pt x="143" y="978"/>
                    <a:pt x="143" y="919"/>
                  </a:cubicBezTo>
                  <a:cubicBezTo>
                    <a:pt x="143" y="871"/>
                    <a:pt x="143" y="859"/>
                    <a:pt x="155" y="800"/>
                  </a:cubicBezTo>
                  <a:cubicBezTo>
                    <a:pt x="155" y="740"/>
                    <a:pt x="179" y="621"/>
                    <a:pt x="191" y="573"/>
                  </a:cubicBezTo>
                  <a:lnTo>
                    <a:pt x="191" y="454"/>
                  </a:lnTo>
                  <a:cubicBezTo>
                    <a:pt x="191" y="395"/>
                    <a:pt x="203" y="395"/>
                    <a:pt x="203" y="335"/>
                  </a:cubicBezTo>
                  <a:lnTo>
                    <a:pt x="203" y="216"/>
                  </a:lnTo>
                  <a:lnTo>
                    <a:pt x="203" y="97"/>
                  </a:lnTo>
                  <a:lnTo>
                    <a:pt x="203" y="61"/>
                  </a:lnTo>
                  <a:cubicBezTo>
                    <a:pt x="203" y="38"/>
                    <a:pt x="191" y="26"/>
                    <a:pt x="191" y="14"/>
                  </a:cubicBezTo>
                  <a:cubicBezTo>
                    <a:pt x="181" y="4"/>
                    <a:pt x="17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9" name="Google Shape;3169;p3"/>
            <p:cNvSpPr/>
            <p:nvPr/>
          </p:nvSpPr>
          <p:spPr>
            <a:xfrm>
              <a:off x="3823075" y="2879125"/>
              <a:ext cx="42000" cy="35975"/>
            </a:xfrm>
            <a:custGeom>
              <a:avLst/>
              <a:gdLst/>
              <a:ahLst/>
              <a:cxnLst/>
              <a:rect l="l" t="t" r="r" b="b"/>
              <a:pathLst>
                <a:path w="1680" h="1439" extrusionOk="0">
                  <a:moveTo>
                    <a:pt x="1653" y="1"/>
                  </a:moveTo>
                  <a:cubicBezTo>
                    <a:pt x="1632" y="1"/>
                    <a:pt x="1603" y="19"/>
                    <a:pt x="1596" y="33"/>
                  </a:cubicBezTo>
                  <a:cubicBezTo>
                    <a:pt x="1573" y="57"/>
                    <a:pt x="1573" y="57"/>
                    <a:pt x="1561" y="57"/>
                  </a:cubicBezTo>
                  <a:cubicBezTo>
                    <a:pt x="1561" y="69"/>
                    <a:pt x="1549" y="81"/>
                    <a:pt x="1537" y="93"/>
                  </a:cubicBezTo>
                  <a:lnTo>
                    <a:pt x="1442" y="248"/>
                  </a:lnTo>
                  <a:cubicBezTo>
                    <a:pt x="1394" y="319"/>
                    <a:pt x="1394" y="319"/>
                    <a:pt x="1346" y="379"/>
                  </a:cubicBezTo>
                  <a:cubicBezTo>
                    <a:pt x="1311" y="438"/>
                    <a:pt x="1311" y="450"/>
                    <a:pt x="1251" y="510"/>
                  </a:cubicBezTo>
                  <a:cubicBezTo>
                    <a:pt x="1192" y="569"/>
                    <a:pt x="1203" y="581"/>
                    <a:pt x="1144" y="641"/>
                  </a:cubicBezTo>
                  <a:cubicBezTo>
                    <a:pt x="1084" y="700"/>
                    <a:pt x="1072" y="688"/>
                    <a:pt x="1013" y="748"/>
                  </a:cubicBezTo>
                  <a:lnTo>
                    <a:pt x="894" y="867"/>
                  </a:lnTo>
                  <a:cubicBezTo>
                    <a:pt x="834" y="926"/>
                    <a:pt x="834" y="926"/>
                    <a:pt x="751" y="974"/>
                  </a:cubicBezTo>
                  <a:cubicBezTo>
                    <a:pt x="703" y="1022"/>
                    <a:pt x="703" y="1034"/>
                    <a:pt x="620" y="1081"/>
                  </a:cubicBezTo>
                  <a:cubicBezTo>
                    <a:pt x="549" y="1117"/>
                    <a:pt x="560" y="1117"/>
                    <a:pt x="489" y="1188"/>
                  </a:cubicBezTo>
                  <a:cubicBezTo>
                    <a:pt x="477" y="1200"/>
                    <a:pt x="453" y="1200"/>
                    <a:pt x="441" y="1212"/>
                  </a:cubicBezTo>
                  <a:cubicBezTo>
                    <a:pt x="346" y="1284"/>
                    <a:pt x="227" y="1343"/>
                    <a:pt x="108" y="1391"/>
                  </a:cubicBezTo>
                  <a:cubicBezTo>
                    <a:pt x="86" y="1391"/>
                    <a:pt x="74" y="1401"/>
                    <a:pt x="63" y="1421"/>
                  </a:cubicBezTo>
                  <a:lnTo>
                    <a:pt x="63" y="1421"/>
                  </a:lnTo>
                  <a:cubicBezTo>
                    <a:pt x="77" y="1417"/>
                    <a:pt x="92" y="1415"/>
                    <a:pt x="108" y="1415"/>
                  </a:cubicBezTo>
                  <a:lnTo>
                    <a:pt x="251" y="1367"/>
                  </a:lnTo>
                  <a:cubicBezTo>
                    <a:pt x="322" y="1319"/>
                    <a:pt x="322" y="1331"/>
                    <a:pt x="406" y="1284"/>
                  </a:cubicBezTo>
                  <a:lnTo>
                    <a:pt x="549" y="1200"/>
                  </a:lnTo>
                  <a:lnTo>
                    <a:pt x="703" y="1105"/>
                  </a:lnTo>
                  <a:cubicBezTo>
                    <a:pt x="775" y="1069"/>
                    <a:pt x="775" y="1069"/>
                    <a:pt x="834" y="1022"/>
                  </a:cubicBezTo>
                  <a:cubicBezTo>
                    <a:pt x="906" y="974"/>
                    <a:pt x="894" y="962"/>
                    <a:pt x="965" y="914"/>
                  </a:cubicBezTo>
                  <a:cubicBezTo>
                    <a:pt x="1025" y="855"/>
                    <a:pt x="1025" y="855"/>
                    <a:pt x="1096" y="807"/>
                  </a:cubicBezTo>
                  <a:lnTo>
                    <a:pt x="1215" y="688"/>
                  </a:lnTo>
                  <a:cubicBezTo>
                    <a:pt x="1275" y="629"/>
                    <a:pt x="1275" y="617"/>
                    <a:pt x="1322" y="557"/>
                  </a:cubicBezTo>
                  <a:lnTo>
                    <a:pt x="1442" y="438"/>
                  </a:lnTo>
                  <a:cubicBezTo>
                    <a:pt x="1501" y="379"/>
                    <a:pt x="1489" y="367"/>
                    <a:pt x="1549" y="307"/>
                  </a:cubicBezTo>
                  <a:lnTo>
                    <a:pt x="1632" y="152"/>
                  </a:lnTo>
                  <a:cubicBezTo>
                    <a:pt x="1656" y="129"/>
                    <a:pt x="1668" y="117"/>
                    <a:pt x="1668" y="93"/>
                  </a:cubicBezTo>
                  <a:cubicBezTo>
                    <a:pt x="1668" y="81"/>
                    <a:pt x="1680" y="57"/>
                    <a:pt x="1680" y="33"/>
                  </a:cubicBezTo>
                  <a:cubicBezTo>
                    <a:pt x="1680" y="9"/>
                    <a:pt x="1668" y="1"/>
                    <a:pt x="1653" y="1"/>
                  </a:cubicBezTo>
                  <a:close/>
                  <a:moveTo>
                    <a:pt x="8" y="1416"/>
                  </a:moveTo>
                  <a:cubicBezTo>
                    <a:pt x="4" y="1416"/>
                    <a:pt x="1" y="1425"/>
                    <a:pt x="1" y="1438"/>
                  </a:cubicBezTo>
                  <a:cubicBezTo>
                    <a:pt x="5" y="1438"/>
                    <a:pt x="9" y="1438"/>
                    <a:pt x="13" y="1437"/>
                  </a:cubicBezTo>
                  <a:lnTo>
                    <a:pt x="13" y="1437"/>
                  </a:lnTo>
                  <a:cubicBezTo>
                    <a:pt x="13" y="1437"/>
                    <a:pt x="13" y="1438"/>
                    <a:pt x="13" y="1438"/>
                  </a:cubicBezTo>
                  <a:cubicBezTo>
                    <a:pt x="25" y="1438"/>
                    <a:pt x="49" y="1438"/>
                    <a:pt x="60" y="1426"/>
                  </a:cubicBezTo>
                  <a:cubicBezTo>
                    <a:pt x="61" y="1425"/>
                    <a:pt x="62" y="1423"/>
                    <a:pt x="63" y="1421"/>
                  </a:cubicBezTo>
                  <a:lnTo>
                    <a:pt x="63" y="1421"/>
                  </a:lnTo>
                  <a:cubicBezTo>
                    <a:pt x="43" y="1426"/>
                    <a:pt x="27" y="1434"/>
                    <a:pt x="13" y="1437"/>
                  </a:cubicBezTo>
                  <a:lnTo>
                    <a:pt x="13" y="1437"/>
                  </a:lnTo>
                  <a:cubicBezTo>
                    <a:pt x="13" y="1422"/>
                    <a:pt x="10" y="1416"/>
                    <a:pt x="8" y="141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0" name="Google Shape;3170;p3"/>
            <p:cNvSpPr/>
            <p:nvPr/>
          </p:nvSpPr>
          <p:spPr>
            <a:xfrm>
              <a:off x="3573650" y="2724600"/>
              <a:ext cx="53125" cy="52075"/>
            </a:xfrm>
            <a:custGeom>
              <a:avLst/>
              <a:gdLst/>
              <a:ahLst/>
              <a:cxnLst/>
              <a:rect l="l" t="t" r="r" b="b"/>
              <a:pathLst>
                <a:path w="2125" h="2083" extrusionOk="0">
                  <a:moveTo>
                    <a:pt x="2100" y="1"/>
                  </a:moveTo>
                  <a:cubicBezTo>
                    <a:pt x="2077" y="1"/>
                    <a:pt x="2041" y="26"/>
                    <a:pt x="2013" y="47"/>
                  </a:cubicBezTo>
                  <a:cubicBezTo>
                    <a:pt x="2001" y="59"/>
                    <a:pt x="1977" y="59"/>
                    <a:pt x="1977" y="71"/>
                  </a:cubicBezTo>
                  <a:cubicBezTo>
                    <a:pt x="1965" y="83"/>
                    <a:pt x="1965" y="107"/>
                    <a:pt x="1953" y="118"/>
                  </a:cubicBezTo>
                  <a:cubicBezTo>
                    <a:pt x="1894" y="202"/>
                    <a:pt x="1894" y="202"/>
                    <a:pt x="1822" y="297"/>
                  </a:cubicBezTo>
                  <a:cubicBezTo>
                    <a:pt x="1763" y="380"/>
                    <a:pt x="1763" y="380"/>
                    <a:pt x="1679" y="476"/>
                  </a:cubicBezTo>
                  <a:cubicBezTo>
                    <a:pt x="1620" y="559"/>
                    <a:pt x="1489" y="749"/>
                    <a:pt x="1429" y="845"/>
                  </a:cubicBezTo>
                  <a:cubicBezTo>
                    <a:pt x="1370" y="940"/>
                    <a:pt x="1358" y="916"/>
                    <a:pt x="1286" y="1011"/>
                  </a:cubicBezTo>
                  <a:cubicBezTo>
                    <a:pt x="1227" y="1095"/>
                    <a:pt x="1227" y="1095"/>
                    <a:pt x="1143" y="1190"/>
                  </a:cubicBezTo>
                  <a:cubicBezTo>
                    <a:pt x="1084" y="1273"/>
                    <a:pt x="1084" y="1273"/>
                    <a:pt x="1012" y="1369"/>
                  </a:cubicBezTo>
                  <a:cubicBezTo>
                    <a:pt x="953" y="1452"/>
                    <a:pt x="953" y="1452"/>
                    <a:pt x="882" y="1547"/>
                  </a:cubicBezTo>
                  <a:cubicBezTo>
                    <a:pt x="810" y="1631"/>
                    <a:pt x="810" y="1631"/>
                    <a:pt x="727" y="1714"/>
                  </a:cubicBezTo>
                  <a:cubicBezTo>
                    <a:pt x="715" y="1726"/>
                    <a:pt x="691" y="1738"/>
                    <a:pt x="667" y="1750"/>
                  </a:cubicBezTo>
                  <a:cubicBezTo>
                    <a:pt x="536" y="1869"/>
                    <a:pt x="393" y="1964"/>
                    <a:pt x="227" y="1988"/>
                  </a:cubicBezTo>
                  <a:cubicBezTo>
                    <a:pt x="215" y="1988"/>
                    <a:pt x="179" y="2012"/>
                    <a:pt x="155" y="2012"/>
                  </a:cubicBezTo>
                  <a:lnTo>
                    <a:pt x="36" y="2012"/>
                  </a:lnTo>
                  <a:cubicBezTo>
                    <a:pt x="0" y="2047"/>
                    <a:pt x="0" y="2047"/>
                    <a:pt x="24" y="2071"/>
                  </a:cubicBezTo>
                  <a:cubicBezTo>
                    <a:pt x="48" y="2083"/>
                    <a:pt x="108" y="2083"/>
                    <a:pt x="155" y="2083"/>
                  </a:cubicBezTo>
                  <a:cubicBezTo>
                    <a:pt x="262" y="2071"/>
                    <a:pt x="262" y="2071"/>
                    <a:pt x="381" y="2023"/>
                  </a:cubicBezTo>
                  <a:cubicBezTo>
                    <a:pt x="477" y="1976"/>
                    <a:pt x="477" y="1976"/>
                    <a:pt x="584" y="1916"/>
                  </a:cubicBezTo>
                  <a:cubicBezTo>
                    <a:pt x="679" y="1857"/>
                    <a:pt x="679" y="1845"/>
                    <a:pt x="762" y="1773"/>
                  </a:cubicBezTo>
                  <a:cubicBezTo>
                    <a:pt x="858" y="1690"/>
                    <a:pt x="858" y="1690"/>
                    <a:pt x="929" y="1607"/>
                  </a:cubicBezTo>
                  <a:lnTo>
                    <a:pt x="1072" y="1428"/>
                  </a:lnTo>
                  <a:cubicBezTo>
                    <a:pt x="1132" y="1333"/>
                    <a:pt x="1155" y="1333"/>
                    <a:pt x="1215" y="1250"/>
                  </a:cubicBezTo>
                  <a:cubicBezTo>
                    <a:pt x="1286" y="1154"/>
                    <a:pt x="1417" y="976"/>
                    <a:pt x="1489" y="892"/>
                  </a:cubicBezTo>
                  <a:cubicBezTo>
                    <a:pt x="1572" y="797"/>
                    <a:pt x="1548" y="797"/>
                    <a:pt x="1632" y="714"/>
                  </a:cubicBezTo>
                  <a:cubicBezTo>
                    <a:pt x="1691" y="618"/>
                    <a:pt x="1703" y="618"/>
                    <a:pt x="1763" y="535"/>
                  </a:cubicBezTo>
                  <a:cubicBezTo>
                    <a:pt x="1822" y="440"/>
                    <a:pt x="1953" y="261"/>
                    <a:pt x="2025" y="178"/>
                  </a:cubicBezTo>
                  <a:lnTo>
                    <a:pt x="2084" y="118"/>
                  </a:lnTo>
                  <a:cubicBezTo>
                    <a:pt x="2096" y="83"/>
                    <a:pt x="2120" y="71"/>
                    <a:pt x="2120" y="47"/>
                  </a:cubicBezTo>
                  <a:cubicBezTo>
                    <a:pt x="2125" y="13"/>
                    <a:pt x="2116" y="1"/>
                    <a:pt x="21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1" name="Google Shape;3171;p3"/>
            <p:cNvSpPr/>
            <p:nvPr/>
          </p:nvSpPr>
          <p:spPr>
            <a:xfrm>
              <a:off x="3496250" y="2703000"/>
              <a:ext cx="64475" cy="21900"/>
            </a:xfrm>
            <a:custGeom>
              <a:avLst/>
              <a:gdLst/>
              <a:ahLst/>
              <a:cxnLst/>
              <a:rect l="l" t="t" r="r" b="b"/>
              <a:pathLst>
                <a:path w="2579" h="876" extrusionOk="0">
                  <a:moveTo>
                    <a:pt x="2541" y="0"/>
                  </a:moveTo>
                  <a:cubicBezTo>
                    <a:pt x="2519" y="0"/>
                    <a:pt x="2489" y="12"/>
                    <a:pt x="2477" y="30"/>
                  </a:cubicBezTo>
                  <a:cubicBezTo>
                    <a:pt x="2454" y="42"/>
                    <a:pt x="2442" y="42"/>
                    <a:pt x="2442" y="42"/>
                  </a:cubicBezTo>
                  <a:lnTo>
                    <a:pt x="2394" y="89"/>
                  </a:lnTo>
                  <a:cubicBezTo>
                    <a:pt x="2323" y="149"/>
                    <a:pt x="2323" y="161"/>
                    <a:pt x="2251" y="220"/>
                  </a:cubicBezTo>
                  <a:cubicBezTo>
                    <a:pt x="2180" y="280"/>
                    <a:pt x="2180" y="280"/>
                    <a:pt x="2084" y="340"/>
                  </a:cubicBezTo>
                  <a:cubicBezTo>
                    <a:pt x="2001" y="399"/>
                    <a:pt x="2001" y="399"/>
                    <a:pt x="1918" y="447"/>
                  </a:cubicBezTo>
                  <a:cubicBezTo>
                    <a:pt x="1846" y="494"/>
                    <a:pt x="1834" y="506"/>
                    <a:pt x="1739" y="554"/>
                  </a:cubicBezTo>
                  <a:cubicBezTo>
                    <a:pt x="1656" y="590"/>
                    <a:pt x="1644" y="578"/>
                    <a:pt x="1549" y="613"/>
                  </a:cubicBezTo>
                  <a:cubicBezTo>
                    <a:pt x="1465" y="637"/>
                    <a:pt x="1465" y="649"/>
                    <a:pt x="1358" y="685"/>
                  </a:cubicBezTo>
                  <a:cubicBezTo>
                    <a:pt x="1251" y="709"/>
                    <a:pt x="1251" y="709"/>
                    <a:pt x="1168" y="744"/>
                  </a:cubicBezTo>
                  <a:cubicBezTo>
                    <a:pt x="1060" y="756"/>
                    <a:pt x="1060" y="768"/>
                    <a:pt x="977" y="792"/>
                  </a:cubicBezTo>
                  <a:lnTo>
                    <a:pt x="763" y="816"/>
                  </a:lnTo>
                  <a:lnTo>
                    <a:pt x="703" y="816"/>
                  </a:lnTo>
                  <a:cubicBezTo>
                    <a:pt x="537" y="816"/>
                    <a:pt x="382" y="816"/>
                    <a:pt x="227" y="804"/>
                  </a:cubicBezTo>
                  <a:cubicBezTo>
                    <a:pt x="215" y="804"/>
                    <a:pt x="179" y="804"/>
                    <a:pt x="156" y="792"/>
                  </a:cubicBezTo>
                  <a:cubicBezTo>
                    <a:pt x="120" y="792"/>
                    <a:pt x="108" y="768"/>
                    <a:pt x="96" y="768"/>
                  </a:cubicBezTo>
                  <a:lnTo>
                    <a:pt x="37" y="768"/>
                  </a:lnTo>
                  <a:cubicBezTo>
                    <a:pt x="1" y="768"/>
                    <a:pt x="1" y="768"/>
                    <a:pt x="25" y="792"/>
                  </a:cubicBezTo>
                  <a:cubicBezTo>
                    <a:pt x="48" y="804"/>
                    <a:pt x="96" y="816"/>
                    <a:pt x="132" y="828"/>
                  </a:cubicBezTo>
                  <a:lnTo>
                    <a:pt x="346" y="863"/>
                  </a:lnTo>
                  <a:cubicBezTo>
                    <a:pt x="453" y="875"/>
                    <a:pt x="453" y="875"/>
                    <a:pt x="549" y="875"/>
                  </a:cubicBezTo>
                  <a:cubicBezTo>
                    <a:pt x="656" y="875"/>
                    <a:pt x="656" y="875"/>
                    <a:pt x="763" y="863"/>
                  </a:cubicBezTo>
                  <a:cubicBezTo>
                    <a:pt x="870" y="863"/>
                    <a:pt x="870" y="863"/>
                    <a:pt x="965" y="851"/>
                  </a:cubicBezTo>
                  <a:lnTo>
                    <a:pt x="1180" y="816"/>
                  </a:lnTo>
                  <a:cubicBezTo>
                    <a:pt x="1287" y="804"/>
                    <a:pt x="1287" y="792"/>
                    <a:pt x="1382" y="756"/>
                  </a:cubicBezTo>
                  <a:lnTo>
                    <a:pt x="1596" y="697"/>
                  </a:lnTo>
                  <a:cubicBezTo>
                    <a:pt x="1703" y="649"/>
                    <a:pt x="1703" y="673"/>
                    <a:pt x="1787" y="625"/>
                  </a:cubicBezTo>
                  <a:cubicBezTo>
                    <a:pt x="1882" y="578"/>
                    <a:pt x="1882" y="566"/>
                    <a:pt x="1965" y="518"/>
                  </a:cubicBezTo>
                  <a:cubicBezTo>
                    <a:pt x="2061" y="470"/>
                    <a:pt x="2061" y="470"/>
                    <a:pt x="2144" y="411"/>
                  </a:cubicBezTo>
                  <a:cubicBezTo>
                    <a:pt x="2239" y="351"/>
                    <a:pt x="2239" y="351"/>
                    <a:pt x="2311" y="292"/>
                  </a:cubicBezTo>
                  <a:cubicBezTo>
                    <a:pt x="2394" y="232"/>
                    <a:pt x="2394" y="232"/>
                    <a:pt x="2477" y="161"/>
                  </a:cubicBezTo>
                  <a:lnTo>
                    <a:pt x="2537" y="101"/>
                  </a:lnTo>
                  <a:cubicBezTo>
                    <a:pt x="2549" y="89"/>
                    <a:pt x="2561" y="54"/>
                    <a:pt x="2561" y="42"/>
                  </a:cubicBezTo>
                  <a:cubicBezTo>
                    <a:pt x="2579" y="12"/>
                    <a:pt x="2564" y="0"/>
                    <a:pt x="2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2" name="Google Shape;3172;p3"/>
            <p:cNvSpPr/>
            <p:nvPr/>
          </p:nvSpPr>
          <p:spPr>
            <a:xfrm>
              <a:off x="3453100" y="2652550"/>
              <a:ext cx="78300" cy="23525"/>
            </a:xfrm>
            <a:custGeom>
              <a:avLst/>
              <a:gdLst/>
              <a:ahLst/>
              <a:cxnLst/>
              <a:rect l="l" t="t" r="r" b="b"/>
              <a:pathLst>
                <a:path w="3132" h="941" extrusionOk="0">
                  <a:moveTo>
                    <a:pt x="2977" y="0"/>
                  </a:moveTo>
                  <a:cubicBezTo>
                    <a:pt x="2965" y="0"/>
                    <a:pt x="2953" y="0"/>
                    <a:pt x="2941" y="24"/>
                  </a:cubicBezTo>
                  <a:cubicBezTo>
                    <a:pt x="2917" y="24"/>
                    <a:pt x="2775" y="95"/>
                    <a:pt x="2656" y="143"/>
                  </a:cubicBezTo>
                  <a:cubicBezTo>
                    <a:pt x="2548" y="191"/>
                    <a:pt x="2548" y="191"/>
                    <a:pt x="2429" y="226"/>
                  </a:cubicBezTo>
                  <a:cubicBezTo>
                    <a:pt x="2322" y="274"/>
                    <a:pt x="2310" y="274"/>
                    <a:pt x="2203" y="322"/>
                  </a:cubicBezTo>
                  <a:cubicBezTo>
                    <a:pt x="2084" y="369"/>
                    <a:pt x="2108" y="369"/>
                    <a:pt x="1989" y="405"/>
                  </a:cubicBezTo>
                  <a:cubicBezTo>
                    <a:pt x="1870" y="453"/>
                    <a:pt x="1870" y="429"/>
                    <a:pt x="1751" y="464"/>
                  </a:cubicBezTo>
                  <a:cubicBezTo>
                    <a:pt x="1643" y="500"/>
                    <a:pt x="1632" y="512"/>
                    <a:pt x="1524" y="548"/>
                  </a:cubicBezTo>
                  <a:cubicBezTo>
                    <a:pt x="1405" y="572"/>
                    <a:pt x="1405" y="572"/>
                    <a:pt x="1298" y="607"/>
                  </a:cubicBezTo>
                  <a:cubicBezTo>
                    <a:pt x="1179" y="631"/>
                    <a:pt x="1179" y="643"/>
                    <a:pt x="1072" y="679"/>
                  </a:cubicBezTo>
                  <a:cubicBezTo>
                    <a:pt x="977" y="703"/>
                    <a:pt x="953" y="703"/>
                    <a:pt x="858" y="738"/>
                  </a:cubicBezTo>
                  <a:cubicBezTo>
                    <a:pt x="822" y="738"/>
                    <a:pt x="774" y="750"/>
                    <a:pt x="774" y="750"/>
                  </a:cubicBezTo>
                  <a:cubicBezTo>
                    <a:pt x="596" y="798"/>
                    <a:pt x="417" y="845"/>
                    <a:pt x="227" y="869"/>
                  </a:cubicBezTo>
                  <a:cubicBezTo>
                    <a:pt x="203" y="869"/>
                    <a:pt x="179" y="881"/>
                    <a:pt x="155" y="881"/>
                  </a:cubicBezTo>
                  <a:cubicBezTo>
                    <a:pt x="119" y="881"/>
                    <a:pt x="108" y="905"/>
                    <a:pt x="84" y="905"/>
                  </a:cubicBezTo>
                  <a:cubicBezTo>
                    <a:pt x="36" y="929"/>
                    <a:pt x="24" y="929"/>
                    <a:pt x="0" y="941"/>
                  </a:cubicBezTo>
                  <a:cubicBezTo>
                    <a:pt x="36" y="941"/>
                    <a:pt x="96" y="941"/>
                    <a:pt x="155" y="929"/>
                  </a:cubicBezTo>
                  <a:cubicBezTo>
                    <a:pt x="262" y="917"/>
                    <a:pt x="274" y="917"/>
                    <a:pt x="381" y="881"/>
                  </a:cubicBezTo>
                  <a:cubicBezTo>
                    <a:pt x="500" y="869"/>
                    <a:pt x="500" y="869"/>
                    <a:pt x="620" y="834"/>
                  </a:cubicBezTo>
                  <a:cubicBezTo>
                    <a:pt x="715" y="810"/>
                    <a:pt x="739" y="810"/>
                    <a:pt x="858" y="786"/>
                  </a:cubicBezTo>
                  <a:cubicBezTo>
                    <a:pt x="953" y="750"/>
                    <a:pt x="989" y="750"/>
                    <a:pt x="1096" y="738"/>
                  </a:cubicBezTo>
                  <a:lnTo>
                    <a:pt x="1334" y="679"/>
                  </a:lnTo>
                  <a:cubicBezTo>
                    <a:pt x="1453" y="643"/>
                    <a:pt x="1905" y="512"/>
                    <a:pt x="2024" y="488"/>
                  </a:cubicBezTo>
                  <a:cubicBezTo>
                    <a:pt x="2144" y="453"/>
                    <a:pt x="2132" y="441"/>
                    <a:pt x="2251" y="393"/>
                  </a:cubicBezTo>
                  <a:cubicBezTo>
                    <a:pt x="2358" y="357"/>
                    <a:pt x="2370" y="357"/>
                    <a:pt x="2477" y="322"/>
                  </a:cubicBezTo>
                  <a:cubicBezTo>
                    <a:pt x="2596" y="286"/>
                    <a:pt x="2596" y="274"/>
                    <a:pt x="2703" y="226"/>
                  </a:cubicBezTo>
                  <a:cubicBezTo>
                    <a:pt x="2822" y="179"/>
                    <a:pt x="2977" y="119"/>
                    <a:pt x="3013" y="107"/>
                  </a:cubicBezTo>
                  <a:cubicBezTo>
                    <a:pt x="3037" y="95"/>
                    <a:pt x="3060" y="83"/>
                    <a:pt x="3072" y="60"/>
                  </a:cubicBezTo>
                  <a:cubicBezTo>
                    <a:pt x="3132" y="24"/>
                    <a:pt x="3025" y="0"/>
                    <a:pt x="29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3" name="Google Shape;3173;p3"/>
            <p:cNvSpPr/>
            <p:nvPr/>
          </p:nvSpPr>
          <p:spPr>
            <a:xfrm>
              <a:off x="3412625" y="2607900"/>
              <a:ext cx="83350" cy="17275"/>
            </a:xfrm>
            <a:custGeom>
              <a:avLst/>
              <a:gdLst/>
              <a:ahLst/>
              <a:cxnLst/>
              <a:rect l="l" t="t" r="r" b="b"/>
              <a:pathLst>
                <a:path w="3334" h="691" extrusionOk="0">
                  <a:moveTo>
                    <a:pt x="3155" y="0"/>
                  </a:moveTo>
                  <a:cubicBezTo>
                    <a:pt x="3143" y="0"/>
                    <a:pt x="2965" y="48"/>
                    <a:pt x="2846" y="60"/>
                  </a:cubicBezTo>
                  <a:cubicBezTo>
                    <a:pt x="2727" y="95"/>
                    <a:pt x="2727" y="95"/>
                    <a:pt x="2596" y="107"/>
                  </a:cubicBezTo>
                  <a:cubicBezTo>
                    <a:pt x="2477" y="143"/>
                    <a:pt x="2215" y="203"/>
                    <a:pt x="2096" y="214"/>
                  </a:cubicBezTo>
                  <a:cubicBezTo>
                    <a:pt x="2036" y="226"/>
                    <a:pt x="2006" y="226"/>
                    <a:pt x="1975" y="226"/>
                  </a:cubicBezTo>
                  <a:cubicBezTo>
                    <a:pt x="1944" y="226"/>
                    <a:pt x="1911" y="226"/>
                    <a:pt x="1846" y="238"/>
                  </a:cubicBezTo>
                  <a:lnTo>
                    <a:pt x="1608" y="298"/>
                  </a:lnTo>
                  <a:cubicBezTo>
                    <a:pt x="1488" y="334"/>
                    <a:pt x="1488" y="334"/>
                    <a:pt x="1357" y="345"/>
                  </a:cubicBezTo>
                  <a:cubicBezTo>
                    <a:pt x="1250" y="381"/>
                    <a:pt x="988" y="441"/>
                    <a:pt x="869" y="453"/>
                  </a:cubicBezTo>
                  <a:cubicBezTo>
                    <a:pt x="834" y="453"/>
                    <a:pt x="774" y="464"/>
                    <a:pt x="774" y="464"/>
                  </a:cubicBezTo>
                  <a:cubicBezTo>
                    <a:pt x="584" y="512"/>
                    <a:pt x="393" y="536"/>
                    <a:pt x="214" y="584"/>
                  </a:cubicBezTo>
                  <a:cubicBezTo>
                    <a:pt x="179" y="584"/>
                    <a:pt x="72" y="619"/>
                    <a:pt x="48" y="619"/>
                  </a:cubicBezTo>
                  <a:cubicBezTo>
                    <a:pt x="48" y="667"/>
                    <a:pt x="12" y="679"/>
                    <a:pt x="0" y="691"/>
                  </a:cubicBezTo>
                  <a:cubicBezTo>
                    <a:pt x="36" y="691"/>
                    <a:pt x="95" y="691"/>
                    <a:pt x="155" y="679"/>
                  </a:cubicBezTo>
                  <a:cubicBezTo>
                    <a:pt x="274" y="655"/>
                    <a:pt x="274" y="655"/>
                    <a:pt x="393" y="631"/>
                  </a:cubicBezTo>
                  <a:cubicBezTo>
                    <a:pt x="512" y="619"/>
                    <a:pt x="512" y="619"/>
                    <a:pt x="643" y="584"/>
                  </a:cubicBezTo>
                  <a:cubicBezTo>
                    <a:pt x="762" y="572"/>
                    <a:pt x="774" y="560"/>
                    <a:pt x="893" y="536"/>
                  </a:cubicBezTo>
                  <a:cubicBezTo>
                    <a:pt x="1012" y="524"/>
                    <a:pt x="1262" y="488"/>
                    <a:pt x="1381" y="464"/>
                  </a:cubicBezTo>
                  <a:cubicBezTo>
                    <a:pt x="1500" y="453"/>
                    <a:pt x="1500" y="441"/>
                    <a:pt x="1643" y="417"/>
                  </a:cubicBezTo>
                  <a:cubicBezTo>
                    <a:pt x="1762" y="393"/>
                    <a:pt x="2012" y="357"/>
                    <a:pt x="2131" y="334"/>
                  </a:cubicBezTo>
                  <a:cubicBezTo>
                    <a:pt x="2250" y="322"/>
                    <a:pt x="2250" y="298"/>
                    <a:pt x="2370" y="274"/>
                  </a:cubicBezTo>
                  <a:cubicBezTo>
                    <a:pt x="2489" y="262"/>
                    <a:pt x="2500" y="262"/>
                    <a:pt x="2620" y="226"/>
                  </a:cubicBezTo>
                  <a:cubicBezTo>
                    <a:pt x="2739" y="214"/>
                    <a:pt x="2989" y="155"/>
                    <a:pt x="3108" y="119"/>
                  </a:cubicBezTo>
                  <a:cubicBezTo>
                    <a:pt x="3155" y="119"/>
                    <a:pt x="3191" y="107"/>
                    <a:pt x="3203" y="107"/>
                  </a:cubicBezTo>
                  <a:cubicBezTo>
                    <a:pt x="3227" y="95"/>
                    <a:pt x="3262" y="95"/>
                    <a:pt x="3274" y="83"/>
                  </a:cubicBezTo>
                  <a:cubicBezTo>
                    <a:pt x="3334" y="36"/>
                    <a:pt x="3251" y="0"/>
                    <a:pt x="3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4" name="Google Shape;3174;p3"/>
            <p:cNvSpPr/>
            <p:nvPr/>
          </p:nvSpPr>
          <p:spPr>
            <a:xfrm>
              <a:off x="3338500" y="2556700"/>
              <a:ext cx="92300" cy="13125"/>
            </a:xfrm>
            <a:custGeom>
              <a:avLst/>
              <a:gdLst/>
              <a:ahLst/>
              <a:cxnLst/>
              <a:rect l="l" t="t" r="r" b="b"/>
              <a:pathLst>
                <a:path w="3692" h="525" extrusionOk="0">
                  <a:moveTo>
                    <a:pt x="1" y="0"/>
                  </a:moveTo>
                  <a:cubicBezTo>
                    <a:pt x="12" y="18"/>
                    <a:pt x="24" y="40"/>
                    <a:pt x="38" y="66"/>
                  </a:cubicBezTo>
                  <a:lnTo>
                    <a:pt x="38" y="66"/>
                  </a:lnTo>
                  <a:cubicBezTo>
                    <a:pt x="46" y="32"/>
                    <a:pt x="23" y="0"/>
                    <a:pt x="1" y="0"/>
                  </a:cubicBezTo>
                  <a:close/>
                  <a:moveTo>
                    <a:pt x="38" y="66"/>
                  </a:moveTo>
                  <a:lnTo>
                    <a:pt x="38" y="66"/>
                  </a:lnTo>
                  <a:cubicBezTo>
                    <a:pt x="37" y="68"/>
                    <a:pt x="37" y="70"/>
                    <a:pt x="36" y="72"/>
                  </a:cubicBezTo>
                  <a:lnTo>
                    <a:pt x="47" y="82"/>
                  </a:lnTo>
                  <a:lnTo>
                    <a:pt x="47" y="82"/>
                  </a:lnTo>
                  <a:cubicBezTo>
                    <a:pt x="44" y="77"/>
                    <a:pt x="41" y="71"/>
                    <a:pt x="38" y="66"/>
                  </a:cubicBezTo>
                  <a:close/>
                  <a:moveTo>
                    <a:pt x="47" y="82"/>
                  </a:moveTo>
                  <a:cubicBezTo>
                    <a:pt x="60" y="105"/>
                    <a:pt x="76" y="130"/>
                    <a:pt x="96" y="155"/>
                  </a:cubicBezTo>
                  <a:cubicBezTo>
                    <a:pt x="203" y="238"/>
                    <a:pt x="203" y="250"/>
                    <a:pt x="322" y="334"/>
                  </a:cubicBezTo>
                  <a:cubicBezTo>
                    <a:pt x="453" y="405"/>
                    <a:pt x="453" y="405"/>
                    <a:pt x="584" y="453"/>
                  </a:cubicBezTo>
                  <a:cubicBezTo>
                    <a:pt x="715" y="488"/>
                    <a:pt x="739" y="477"/>
                    <a:pt x="870" y="512"/>
                  </a:cubicBezTo>
                  <a:cubicBezTo>
                    <a:pt x="1013" y="524"/>
                    <a:pt x="1013" y="524"/>
                    <a:pt x="1167" y="524"/>
                  </a:cubicBezTo>
                  <a:cubicBezTo>
                    <a:pt x="1310" y="524"/>
                    <a:pt x="1310" y="524"/>
                    <a:pt x="1441" y="512"/>
                  </a:cubicBezTo>
                  <a:cubicBezTo>
                    <a:pt x="1596" y="488"/>
                    <a:pt x="1596" y="477"/>
                    <a:pt x="1727" y="465"/>
                  </a:cubicBezTo>
                  <a:cubicBezTo>
                    <a:pt x="1858" y="453"/>
                    <a:pt x="2156" y="405"/>
                    <a:pt x="2298" y="393"/>
                  </a:cubicBezTo>
                  <a:cubicBezTo>
                    <a:pt x="2441" y="369"/>
                    <a:pt x="2429" y="357"/>
                    <a:pt x="2572" y="334"/>
                  </a:cubicBezTo>
                  <a:cubicBezTo>
                    <a:pt x="2715" y="310"/>
                    <a:pt x="2727" y="310"/>
                    <a:pt x="2858" y="298"/>
                  </a:cubicBezTo>
                  <a:cubicBezTo>
                    <a:pt x="2989" y="286"/>
                    <a:pt x="3275" y="226"/>
                    <a:pt x="3430" y="215"/>
                  </a:cubicBezTo>
                  <a:cubicBezTo>
                    <a:pt x="3465" y="215"/>
                    <a:pt x="3501" y="191"/>
                    <a:pt x="3525" y="191"/>
                  </a:cubicBezTo>
                  <a:cubicBezTo>
                    <a:pt x="3560" y="179"/>
                    <a:pt x="3584" y="179"/>
                    <a:pt x="3620" y="167"/>
                  </a:cubicBezTo>
                  <a:cubicBezTo>
                    <a:pt x="3691" y="119"/>
                    <a:pt x="3584" y="96"/>
                    <a:pt x="3525" y="96"/>
                  </a:cubicBezTo>
                  <a:lnTo>
                    <a:pt x="3465" y="96"/>
                  </a:lnTo>
                  <a:cubicBezTo>
                    <a:pt x="3453" y="96"/>
                    <a:pt x="3251" y="131"/>
                    <a:pt x="3108" y="155"/>
                  </a:cubicBezTo>
                  <a:cubicBezTo>
                    <a:pt x="2977" y="179"/>
                    <a:pt x="2965" y="179"/>
                    <a:pt x="2834" y="191"/>
                  </a:cubicBezTo>
                  <a:cubicBezTo>
                    <a:pt x="2691" y="226"/>
                    <a:pt x="2394" y="274"/>
                    <a:pt x="2263" y="298"/>
                  </a:cubicBezTo>
                  <a:cubicBezTo>
                    <a:pt x="2197" y="310"/>
                    <a:pt x="2161" y="310"/>
                    <a:pt x="2124" y="310"/>
                  </a:cubicBezTo>
                  <a:cubicBezTo>
                    <a:pt x="2087" y="310"/>
                    <a:pt x="2048" y="310"/>
                    <a:pt x="1977" y="322"/>
                  </a:cubicBezTo>
                  <a:cubicBezTo>
                    <a:pt x="1846" y="357"/>
                    <a:pt x="1834" y="357"/>
                    <a:pt x="1703" y="381"/>
                  </a:cubicBezTo>
                  <a:cubicBezTo>
                    <a:pt x="1572" y="417"/>
                    <a:pt x="1572" y="417"/>
                    <a:pt x="1417" y="429"/>
                  </a:cubicBezTo>
                  <a:cubicBezTo>
                    <a:pt x="1286" y="453"/>
                    <a:pt x="1286" y="465"/>
                    <a:pt x="1132" y="465"/>
                  </a:cubicBezTo>
                  <a:cubicBezTo>
                    <a:pt x="1036" y="465"/>
                    <a:pt x="1005" y="470"/>
                    <a:pt x="955" y="470"/>
                  </a:cubicBezTo>
                  <a:cubicBezTo>
                    <a:pt x="931" y="470"/>
                    <a:pt x="901" y="469"/>
                    <a:pt x="858" y="465"/>
                  </a:cubicBezTo>
                  <a:cubicBezTo>
                    <a:pt x="810" y="465"/>
                    <a:pt x="798" y="441"/>
                    <a:pt x="763" y="441"/>
                  </a:cubicBezTo>
                  <a:cubicBezTo>
                    <a:pt x="560" y="417"/>
                    <a:pt x="334" y="346"/>
                    <a:pt x="167" y="191"/>
                  </a:cubicBezTo>
                  <a:cubicBezTo>
                    <a:pt x="155" y="179"/>
                    <a:pt x="120" y="167"/>
                    <a:pt x="96" y="131"/>
                  </a:cubicBezTo>
                  <a:lnTo>
                    <a:pt x="47" y="8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5" name="Google Shape;3175;p3"/>
            <p:cNvSpPr/>
            <p:nvPr/>
          </p:nvSpPr>
          <p:spPr>
            <a:xfrm>
              <a:off x="3258725" y="2486750"/>
              <a:ext cx="105100" cy="30800"/>
            </a:xfrm>
            <a:custGeom>
              <a:avLst/>
              <a:gdLst/>
              <a:ahLst/>
              <a:cxnLst/>
              <a:rect l="l" t="t" r="r" b="b"/>
              <a:pathLst>
                <a:path w="4204" h="1232" extrusionOk="0">
                  <a:moveTo>
                    <a:pt x="36" y="0"/>
                  </a:moveTo>
                  <a:cubicBezTo>
                    <a:pt x="13" y="0"/>
                    <a:pt x="1" y="0"/>
                    <a:pt x="13" y="36"/>
                  </a:cubicBezTo>
                  <a:cubicBezTo>
                    <a:pt x="24" y="72"/>
                    <a:pt x="72" y="131"/>
                    <a:pt x="132" y="191"/>
                  </a:cubicBezTo>
                  <a:cubicBezTo>
                    <a:pt x="239" y="310"/>
                    <a:pt x="239" y="310"/>
                    <a:pt x="370" y="429"/>
                  </a:cubicBezTo>
                  <a:lnTo>
                    <a:pt x="632" y="643"/>
                  </a:lnTo>
                  <a:cubicBezTo>
                    <a:pt x="763" y="727"/>
                    <a:pt x="786" y="727"/>
                    <a:pt x="929" y="810"/>
                  </a:cubicBezTo>
                  <a:cubicBezTo>
                    <a:pt x="1084" y="881"/>
                    <a:pt x="1084" y="893"/>
                    <a:pt x="1227" y="953"/>
                  </a:cubicBezTo>
                  <a:cubicBezTo>
                    <a:pt x="1394" y="1012"/>
                    <a:pt x="1394" y="1012"/>
                    <a:pt x="1548" y="1060"/>
                  </a:cubicBezTo>
                  <a:cubicBezTo>
                    <a:pt x="1703" y="1108"/>
                    <a:pt x="1703" y="1108"/>
                    <a:pt x="1870" y="1131"/>
                  </a:cubicBezTo>
                  <a:lnTo>
                    <a:pt x="2203" y="1191"/>
                  </a:lnTo>
                  <a:cubicBezTo>
                    <a:pt x="2358" y="1203"/>
                    <a:pt x="2358" y="1203"/>
                    <a:pt x="2537" y="1227"/>
                  </a:cubicBezTo>
                  <a:cubicBezTo>
                    <a:pt x="2592" y="1231"/>
                    <a:pt x="2629" y="1232"/>
                    <a:pt x="2661" y="1232"/>
                  </a:cubicBezTo>
                  <a:cubicBezTo>
                    <a:pt x="2723" y="1232"/>
                    <a:pt x="2763" y="1227"/>
                    <a:pt x="2882" y="1227"/>
                  </a:cubicBezTo>
                  <a:cubicBezTo>
                    <a:pt x="2993" y="1227"/>
                    <a:pt x="3030" y="1232"/>
                    <a:pt x="3095" y="1232"/>
                  </a:cubicBezTo>
                  <a:cubicBezTo>
                    <a:pt x="3128" y="1232"/>
                    <a:pt x="3168" y="1231"/>
                    <a:pt x="3227" y="1227"/>
                  </a:cubicBezTo>
                  <a:cubicBezTo>
                    <a:pt x="3382" y="1227"/>
                    <a:pt x="3382" y="1203"/>
                    <a:pt x="3549" y="1203"/>
                  </a:cubicBezTo>
                  <a:cubicBezTo>
                    <a:pt x="3715" y="1191"/>
                    <a:pt x="3977" y="1179"/>
                    <a:pt x="4013" y="1179"/>
                  </a:cubicBezTo>
                  <a:cubicBezTo>
                    <a:pt x="4061" y="1179"/>
                    <a:pt x="4084" y="1167"/>
                    <a:pt x="4120" y="1143"/>
                  </a:cubicBezTo>
                  <a:cubicBezTo>
                    <a:pt x="4204" y="1119"/>
                    <a:pt x="4084" y="1072"/>
                    <a:pt x="4025" y="1072"/>
                  </a:cubicBezTo>
                  <a:lnTo>
                    <a:pt x="3965" y="1072"/>
                  </a:lnTo>
                  <a:cubicBezTo>
                    <a:pt x="3942" y="1072"/>
                    <a:pt x="3715" y="1108"/>
                    <a:pt x="3549" y="1108"/>
                  </a:cubicBezTo>
                  <a:cubicBezTo>
                    <a:pt x="3394" y="1119"/>
                    <a:pt x="3394" y="1119"/>
                    <a:pt x="3227" y="1119"/>
                  </a:cubicBezTo>
                  <a:cubicBezTo>
                    <a:pt x="3061" y="1119"/>
                    <a:pt x="3061" y="1131"/>
                    <a:pt x="2894" y="1131"/>
                  </a:cubicBezTo>
                  <a:cubicBezTo>
                    <a:pt x="2791" y="1131"/>
                    <a:pt x="2756" y="1137"/>
                    <a:pt x="2695" y="1137"/>
                  </a:cubicBezTo>
                  <a:cubicBezTo>
                    <a:pt x="2665" y="1137"/>
                    <a:pt x="2628" y="1135"/>
                    <a:pt x="2572" y="1131"/>
                  </a:cubicBezTo>
                  <a:cubicBezTo>
                    <a:pt x="2406" y="1119"/>
                    <a:pt x="2406" y="1108"/>
                    <a:pt x="2239" y="1084"/>
                  </a:cubicBezTo>
                  <a:cubicBezTo>
                    <a:pt x="2072" y="1072"/>
                    <a:pt x="2072" y="1072"/>
                    <a:pt x="1918" y="1048"/>
                  </a:cubicBezTo>
                  <a:cubicBezTo>
                    <a:pt x="1751" y="1012"/>
                    <a:pt x="1751" y="1012"/>
                    <a:pt x="1584" y="965"/>
                  </a:cubicBezTo>
                  <a:cubicBezTo>
                    <a:pt x="1417" y="929"/>
                    <a:pt x="1417" y="941"/>
                    <a:pt x="1275" y="881"/>
                  </a:cubicBezTo>
                  <a:cubicBezTo>
                    <a:pt x="1120" y="822"/>
                    <a:pt x="1108" y="822"/>
                    <a:pt x="965" y="750"/>
                  </a:cubicBezTo>
                  <a:cubicBezTo>
                    <a:pt x="917" y="727"/>
                    <a:pt x="858" y="691"/>
                    <a:pt x="858" y="691"/>
                  </a:cubicBezTo>
                  <a:cubicBezTo>
                    <a:pt x="632" y="572"/>
                    <a:pt x="405" y="417"/>
                    <a:pt x="227" y="227"/>
                  </a:cubicBezTo>
                  <a:lnTo>
                    <a:pt x="155" y="155"/>
                  </a:lnTo>
                  <a:cubicBezTo>
                    <a:pt x="132" y="119"/>
                    <a:pt x="108" y="96"/>
                    <a:pt x="96" y="72"/>
                  </a:cubicBezTo>
                  <a:cubicBezTo>
                    <a:pt x="84" y="60"/>
                    <a:pt x="48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6" name="Google Shape;3176;p3"/>
            <p:cNvSpPr/>
            <p:nvPr/>
          </p:nvSpPr>
          <p:spPr>
            <a:xfrm>
              <a:off x="3219300" y="2446625"/>
              <a:ext cx="53150" cy="14250"/>
            </a:xfrm>
            <a:custGeom>
              <a:avLst/>
              <a:gdLst/>
              <a:ahLst/>
              <a:cxnLst/>
              <a:rect l="l" t="t" r="r" b="b"/>
              <a:pathLst>
                <a:path w="2126" h="5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6" y="10"/>
                  </a:moveTo>
                  <a:cubicBezTo>
                    <a:pt x="54" y="22"/>
                    <a:pt x="45" y="28"/>
                    <a:pt x="36" y="28"/>
                  </a:cubicBezTo>
                  <a:cubicBezTo>
                    <a:pt x="27" y="28"/>
                    <a:pt x="18" y="22"/>
                    <a:pt x="6" y="10"/>
                  </a:cubicBezTo>
                  <a:lnTo>
                    <a:pt x="6" y="10"/>
                  </a:lnTo>
                  <a:cubicBezTo>
                    <a:pt x="6" y="46"/>
                    <a:pt x="42" y="69"/>
                    <a:pt x="54" y="105"/>
                  </a:cubicBezTo>
                  <a:cubicBezTo>
                    <a:pt x="101" y="165"/>
                    <a:pt x="101" y="177"/>
                    <a:pt x="161" y="236"/>
                  </a:cubicBezTo>
                  <a:cubicBezTo>
                    <a:pt x="220" y="296"/>
                    <a:pt x="220" y="296"/>
                    <a:pt x="292" y="343"/>
                  </a:cubicBezTo>
                  <a:lnTo>
                    <a:pt x="447" y="427"/>
                  </a:lnTo>
                  <a:cubicBezTo>
                    <a:pt x="518" y="474"/>
                    <a:pt x="518" y="474"/>
                    <a:pt x="601" y="510"/>
                  </a:cubicBezTo>
                  <a:cubicBezTo>
                    <a:pt x="697" y="534"/>
                    <a:pt x="697" y="534"/>
                    <a:pt x="768" y="546"/>
                  </a:cubicBezTo>
                  <a:cubicBezTo>
                    <a:pt x="863" y="569"/>
                    <a:pt x="863" y="569"/>
                    <a:pt x="947" y="569"/>
                  </a:cubicBezTo>
                  <a:lnTo>
                    <a:pt x="1125" y="569"/>
                  </a:lnTo>
                  <a:cubicBezTo>
                    <a:pt x="1220" y="569"/>
                    <a:pt x="1220" y="569"/>
                    <a:pt x="1304" y="546"/>
                  </a:cubicBezTo>
                  <a:cubicBezTo>
                    <a:pt x="1399" y="546"/>
                    <a:pt x="1399" y="534"/>
                    <a:pt x="1470" y="522"/>
                  </a:cubicBezTo>
                  <a:cubicBezTo>
                    <a:pt x="1542" y="522"/>
                    <a:pt x="1554" y="522"/>
                    <a:pt x="1637" y="510"/>
                  </a:cubicBezTo>
                  <a:cubicBezTo>
                    <a:pt x="1721" y="510"/>
                    <a:pt x="1721" y="486"/>
                    <a:pt x="1792" y="486"/>
                  </a:cubicBezTo>
                  <a:lnTo>
                    <a:pt x="2018" y="486"/>
                  </a:lnTo>
                  <a:cubicBezTo>
                    <a:pt x="2030" y="486"/>
                    <a:pt x="2066" y="474"/>
                    <a:pt x="2078" y="474"/>
                  </a:cubicBezTo>
                  <a:cubicBezTo>
                    <a:pt x="2125" y="450"/>
                    <a:pt x="2078" y="403"/>
                    <a:pt x="2030" y="391"/>
                  </a:cubicBezTo>
                  <a:cubicBezTo>
                    <a:pt x="2018" y="391"/>
                    <a:pt x="2006" y="367"/>
                    <a:pt x="2006" y="367"/>
                  </a:cubicBezTo>
                  <a:lnTo>
                    <a:pt x="1959" y="367"/>
                  </a:lnTo>
                  <a:cubicBezTo>
                    <a:pt x="1875" y="367"/>
                    <a:pt x="1875" y="367"/>
                    <a:pt x="1780" y="391"/>
                  </a:cubicBezTo>
                  <a:cubicBezTo>
                    <a:pt x="1697" y="403"/>
                    <a:pt x="1697" y="403"/>
                    <a:pt x="1613" y="403"/>
                  </a:cubicBezTo>
                  <a:cubicBezTo>
                    <a:pt x="1530" y="415"/>
                    <a:pt x="1530" y="415"/>
                    <a:pt x="1459" y="427"/>
                  </a:cubicBezTo>
                  <a:cubicBezTo>
                    <a:pt x="1363" y="450"/>
                    <a:pt x="1363" y="450"/>
                    <a:pt x="1292" y="462"/>
                  </a:cubicBezTo>
                  <a:cubicBezTo>
                    <a:pt x="1260" y="466"/>
                    <a:pt x="1239" y="468"/>
                    <a:pt x="1222" y="468"/>
                  </a:cubicBezTo>
                  <a:cubicBezTo>
                    <a:pt x="1189" y="468"/>
                    <a:pt x="1173" y="462"/>
                    <a:pt x="1125" y="462"/>
                  </a:cubicBezTo>
                  <a:cubicBezTo>
                    <a:pt x="1042" y="462"/>
                    <a:pt x="1042" y="474"/>
                    <a:pt x="959" y="474"/>
                  </a:cubicBezTo>
                  <a:cubicBezTo>
                    <a:pt x="875" y="474"/>
                    <a:pt x="875" y="474"/>
                    <a:pt x="804" y="462"/>
                  </a:cubicBezTo>
                  <a:cubicBezTo>
                    <a:pt x="720" y="438"/>
                    <a:pt x="708" y="462"/>
                    <a:pt x="637" y="427"/>
                  </a:cubicBezTo>
                  <a:cubicBezTo>
                    <a:pt x="566" y="403"/>
                    <a:pt x="566" y="415"/>
                    <a:pt x="470" y="367"/>
                  </a:cubicBezTo>
                  <a:cubicBezTo>
                    <a:pt x="458" y="355"/>
                    <a:pt x="447" y="355"/>
                    <a:pt x="423" y="343"/>
                  </a:cubicBezTo>
                  <a:cubicBezTo>
                    <a:pt x="304" y="284"/>
                    <a:pt x="208" y="212"/>
                    <a:pt x="125" y="105"/>
                  </a:cubicBezTo>
                  <a:cubicBezTo>
                    <a:pt x="113" y="93"/>
                    <a:pt x="101" y="69"/>
                    <a:pt x="101" y="57"/>
                  </a:cubicBezTo>
                  <a:cubicBezTo>
                    <a:pt x="89" y="46"/>
                    <a:pt x="89" y="34"/>
                    <a:pt x="6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7" name="Google Shape;3177;p3"/>
            <p:cNvSpPr/>
            <p:nvPr/>
          </p:nvSpPr>
          <p:spPr>
            <a:xfrm>
              <a:off x="3172400" y="2406375"/>
              <a:ext cx="56575" cy="15200"/>
            </a:xfrm>
            <a:custGeom>
              <a:avLst/>
              <a:gdLst/>
              <a:ahLst/>
              <a:cxnLst/>
              <a:rect l="l" t="t" r="r" b="b"/>
              <a:pathLst>
                <a:path w="2263" h="608" extrusionOk="0">
                  <a:moveTo>
                    <a:pt x="60" y="1"/>
                  </a:moveTo>
                  <a:cubicBezTo>
                    <a:pt x="1" y="1"/>
                    <a:pt x="1" y="13"/>
                    <a:pt x="13" y="13"/>
                  </a:cubicBezTo>
                  <a:cubicBezTo>
                    <a:pt x="25" y="36"/>
                    <a:pt x="60" y="60"/>
                    <a:pt x="96" y="72"/>
                  </a:cubicBezTo>
                  <a:cubicBezTo>
                    <a:pt x="179" y="108"/>
                    <a:pt x="179" y="120"/>
                    <a:pt x="251" y="155"/>
                  </a:cubicBezTo>
                  <a:cubicBezTo>
                    <a:pt x="322" y="179"/>
                    <a:pt x="322" y="179"/>
                    <a:pt x="418" y="227"/>
                  </a:cubicBezTo>
                  <a:cubicBezTo>
                    <a:pt x="489" y="251"/>
                    <a:pt x="489" y="251"/>
                    <a:pt x="572" y="286"/>
                  </a:cubicBezTo>
                  <a:cubicBezTo>
                    <a:pt x="656" y="310"/>
                    <a:pt x="656" y="310"/>
                    <a:pt x="739" y="346"/>
                  </a:cubicBezTo>
                  <a:cubicBezTo>
                    <a:pt x="810" y="370"/>
                    <a:pt x="834" y="370"/>
                    <a:pt x="906" y="405"/>
                  </a:cubicBezTo>
                  <a:cubicBezTo>
                    <a:pt x="977" y="429"/>
                    <a:pt x="989" y="417"/>
                    <a:pt x="1072" y="441"/>
                  </a:cubicBezTo>
                  <a:cubicBezTo>
                    <a:pt x="1156" y="477"/>
                    <a:pt x="1156" y="477"/>
                    <a:pt x="1227" y="489"/>
                  </a:cubicBezTo>
                  <a:cubicBezTo>
                    <a:pt x="1322" y="513"/>
                    <a:pt x="1322" y="513"/>
                    <a:pt x="1394" y="536"/>
                  </a:cubicBezTo>
                  <a:cubicBezTo>
                    <a:pt x="1441" y="542"/>
                    <a:pt x="1465" y="542"/>
                    <a:pt x="1488" y="542"/>
                  </a:cubicBezTo>
                  <a:cubicBezTo>
                    <a:pt x="1510" y="542"/>
                    <a:pt x="1531" y="542"/>
                    <a:pt x="1572" y="548"/>
                  </a:cubicBezTo>
                  <a:cubicBezTo>
                    <a:pt x="1668" y="572"/>
                    <a:pt x="1668" y="572"/>
                    <a:pt x="1739" y="584"/>
                  </a:cubicBezTo>
                  <a:cubicBezTo>
                    <a:pt x="1781" y="590"/>
                    <a:pt x="1802" y="590"/>
                    <a:pt x="1824" y="590"/>
                  </a:cubicBezTo>
                  <a:cubicBezTo>
                    <a:pt x="1846" y="590"/>
                    <a:pt x="1870" y="590"/>
                    <a:pt x="1918" y="596"/>
                  </a:cubicBezTo>
                  <a:cubicBezTo>
                    <a:pt x="2001" y="596"/>
                    <a:pt x="2144" y="608"/>
                    <a:pt x="2156" y="608"/>
                  </a:cubicBezTo>
                  <a:cubicBezTo>
                    <a:pt x="2168" y="608"/>
                    <a:pt x="2203" y="596"/>
                    <a:pt x="2215" y="596"/>
                  </a:cubicBezTo>
                  <a:cubicBezTo>
                    <a:pt x="2263" y="572"/>
                    <a:pt x="2203" y="524"/>
                    <a:pt x="2168" y="513"/>
                  </a:cubicBezTo>
                  <a:cubicBezTo>
                    <a:pt x="2156" y="513"/>
                    <a:pt x="2144" y="513"/>
                    <a:pt x="2144" y="489"/>
                  </a:cubicBezTo>
                  <a:lnTo>
                    <a:pt x="1930" y="489"/>
                  </a:lnTo>
                  <a:cubicBezTo>
                    <a:pt x="1846" y="489"/>
                    <a:pt x="1846" y="489"/>
                    <a:pt x="1763" y="477"/>
                  </a:cubicBezTo>
                  <a:cubicBezTo>
                    <a:pt x="1680" y="477"/>
                    <a:pt x="1680" y="477"/>
                    <a:pt x="1608" y="465"/>
                  </a:cubicBezTo>
                  <a:cubicBezTo>
                    <a:pt x="1566" y="453"/>
                    <a:pt x="1543" y="453"/>
                    <a:pt x="1520" y="453"/>
                  </a:cubicBezTo>
                  <a:cubicBezTo>
                    <a:pt x="1498" y="453"/>
                    <a:pt x="1477" y="453"/>
                    <a:pt x="1441" y="441"/>
                  </a:cubicBezTo>
                  <a:cubicBezTo>
                    <a:pt x="1346" y="429"/>
                    <a:pt x="1370" y="417"/>
                    <a:pt x="1275" y="405"/>
                  </a:cubicBezTo>
                  <a:cubicBezTo>
                    <a:pt x="1191" y="382"/>
                    <a:pt x="1191" y="382"/>
                    <a:pt x="1108" y="370"/>
                  </a:cubicBezTo>
                  <a:cubicBezTo>
                    <a:pt x="1025" y="358"/>
                    <a:pt x="1025" y="358"/>
                    <a:pt x="953" y="322"/>
                  </a:cubicBezTo>
                  <a:cubicBezTo>
                    <a:pt x="870" y="310"/>
                    <a:pt x="858" y="310"/>
                    <a:pt x="787" y="286"/>
                  </a:cubicBezTo>
                  <a:cubicBezTo>
                    <a:pt x="715" y="251"/>
                    <a:pt x="691" y="263"/>
                    <a:pt x="620" y="239"/>
                  </a:cubicBezTo>
                  <a:cubicBezTo>
                    <a:pt x="608" y="227"/>
                    <a:pt x="572" y="227"/>
                    <a:pt x="572" y="227"/>
                  </a:cubicBezTo>
                  <a:cubicBezTo>
                    <a:pt x="453" y="179"/>
                    <a:pt x="322" y="132"/>
                    <a:pt x="203" y="72"/>
                  </a:cubicBezTo>
                  <a:cubicBezTo>
                    <a:pt x="191" y="72"/>
                    <a:pt x="179" y="60"/>
                    <a:pt x="144" y="48"/>
                  </a:cubicBezTo>
                  <a:cubicBezTo>
                    <a:pt x="132" y="24"/>
                    <a:pt x="120" y="24"/>
                    <a:pt x="96" y="13"/>
                  </a:cubicBezTo>
                  <a:cubicBezTo>
                    <a:pt x="84" y="13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8" name="Google Shape;3178;p3"/>
            <p:cNvSpPr/>
            <p:nvPr/>
          </p:nvSpPr>
          <p:spPr>
            <a:xfrm>
              <a:off x="3126875" y="2369050"/>
              <a:ext cx="59250" cy="12350"/>
            </a:xfrm>
            <a:custGeom>
              <a:avLst/>
              <a:gdLst/>
              <a:ahLst/>
              <a:cxnLst/>
              <a:rect l="l" t="t" r="r" b="b"/>
              <a:pathLst>
                <a:path w="2370" h="494" extrusionOk="0">
                  <a:moveTo>
                    <a:pt x="31" y="0"/>
                  </a:moveTo>
                  <a:cubicBezTo>
                    <a:pt x="25" y="0"/>
                    <a:pt x="16" y="1"/>
                    <a:pt x="0" y="5"/>
                  </a:cubicBezTo>
                  <a:cubicBezTo>
                    <a:pt x="12" y="5"/>
                    <a:pt x="36" y="17"/>
                    <a:pt x="48" y="17"/>
                  </a:cubicBezTo>
                  <a:cubicBezTo>
                    <a:pt x="60" y="29"/>
                    <a:pt x="72" y="29"/>
                    <a:pt x="95" y="53"/>
                  </a:cubicBezTo>
                  <a:cubicBezTo>
                    <a:pt x="118" y="64"/>
                    <a:pt x="129" y="75"/>
                    <a:pt x="150" y="77"/>
                  </a:cubicBezTo>
                  <a:lnTo>
                    <a:pt x="150" y="77"/>
                  </a:lnTo>
                  <a:lnTo>
                    <a:pt x="131" y="65"/>
                  </a:lnTo>
                  <a:cubicBezTo>
                    <a:pt x="95" y="53"/>
                    <a:pt x="60" y="17"/>
                    <a:pt x="48" y="5"/>
                  </a:cubicBezTo>
                  <a:cubicBezTo>
                    <a:pt x="40" y="5"/>
                    <a:pt x="42" y="0"/>
                    <a:pt x="31" y="0"/>
                  </a:cubicBezTo>
                  <a:close/>
                  <a:moveTo>
                    <a:pt x="150" y="77"/>
                  </a:moveTo>
                  <a:lnTo>
                    <a:pt x="286" y="160"/>
                  </a:lnTo>
                  <a:cubicBezTo>
                    <a:pt x="357" y="184"/>
                    <a:pt x="357" y="196"/>
                    <a:pt x="453" y="232"/>
                  </a:cubicBezTo>
                  <a:cubicBezTo>
                    <a:pt x="536" y="255"/>
                    <a:pt x="536" y="255"/>
                    <a:pt x="607" y="291"/>
                  </a:cubicBezTo>
                  <a:cubicBezTo>
                    <a:pt x="703" y="315"/>
                    <a:pt x="703" y="315"/>
                    <a:pt x="774" y="351"/>
                  </a:cubicBezTo>
                  <a:cubicBezTo>
                    <a:pt x="869" y="374"/>
                    <a:pt x="869" y="374"/>
                    <a:pt x="953" y="386"/>
                  </a:cubicBezTo>
                  <a:cubicBezTo>
                    <a:pt x="1048" y="422"/>
                    <a:pt x="1048" y="410"/>
                    <a:pt x="1131" y="422"/>
                  </a:cubicBezTo>
                  <a:lnTo>
                    <a:pt x="1310" y="446"/>
                  </a:lnTo>
                  <a:lnTo>
                    <a:pt x="1488" y="482"/>
                  </a:lnTo>
                  <a:cubicBezTo>
                    <a:pt x="1520" y="486"/>
                    <a:pt x="1541" y="487"/>
                    <a:pt x="1559" y="487"/>
                  </a:cubicBezTo>
                  <a:cubicBezTo>
                    <a:pt x="1593" y="487"/>
                    <a:pt x="1611" y="482"/>
                    <a:pt x="1667" y="482"/>
                  </a:cubicBezTo>
                  <a:cubicBezTo>
                    <a:pt x="1762" y="482"/>
                    <a:pt x="1762" y="493"/>
                    <a:pt x="1846" y="493"/>
                  </a:cubicBezTo>
                  <a:cubicBezTo>
                    <a:pt x="1941" y="493"/>
                    <a:pt x="1941" y="482"/>
                    <a:pt x="2024" y="482"/>
                  </a:cubicBezTo>
                  <a:cubicBezTo>
                    <a:pt x="2119" y="482"/>
                    <a:pt x="2119" y="470"/>
                    <a:pt x="2203" y="470"/>
                  </a:cubicBezTo>
                  <a:lnTo>
                    <a:pt x="2262" y="470"/>
                  </a:lnTo>
                  <a:cubicBezTo>
                    <a:pt x="2274" y="470"/>
                    <a:pt x="2310" y="446"/>
                    <a:pt x="2322" y="434"/>
                  </a:cubicBezTo>
                  <a:cubicBezTo>
                    <a:pt x="2370" y="410"/>
                    <a:pt x="2298" y="363"/>
                    <a:pt x="2262" y="363"/>
                  </a:cubicBezTo>
                  <a:lnTo>
                    <a:pt x="2191" y="363"/>
                  </a:lnTo>
                  <a:lnTo>
                    <a:pt x="2012" y="386"/>
                  </a:lnTo>
                  <a:cubicBezTo>
                    <a:pt x="1917" y="410"/>
                    <a:pt x="1917" y="410"/>
                    <a:pt x="1834" y="410"/>
                  </a:cubicBezTo>
                  <a:lnTo>
                    <a:pt x="1477" y="410"/>
                  </a:lnTo>
                  <a:cubicBezTo>
                    <a:pt x="1381" y="410"/>
                    <a:pt x="1381" y="374"/>
                    <a:pt x="1298" y="374"/>
                  </a:cubicBezTo>
                  <a:cubicBezTo>
                    <a:pt x="1250" y="368"/>
                    <a:pt x="1227" y="368"/>
                    <a:pt x="1204" y="368"/>
                  </a:cubicBezTo>
                  <a:cubicBezTo>
                    <a:pt x="1182" y="368"/>
                    <a:pt x="1161" y="368"/>
                    <a:pt x="1119" y="363"/>
                  </a:cubicBezTo>
                  <a:lnTo>
                    <a:pt x="941" y="327"/>
                  </a:lnTo>
                  <a:lnTo>
                    <a:pt x="762" y="303"/>
                  </a:lnTo>
                  <a:cubicBezTo>
                    <a:pt x="667" y="267"/>
                    <a:pt x="667" y="291"/>
                    <a:pt x="595" y="255"/>
                  </a:cubicBezTo>
                  <a:cubicBezTo>
                    <a:pt x="572" y="243"/>
                    <a:pt x="548" y="243"/>
                    <a:pt x="536" y="243"/>
                  </a:cubicBezTo>
                  <a:cubicBezTo>
                    <a:pt x="405" y="196"/>
                    <a:pt x="274" y="148"/>
                    <a:pt x="155" y="77"/>
                  </a:cubicBezTo>
                  <a:cubicBezTo>
                    <a:pt x="153" y="77"/>
                    <a:pt x="152" y="77"/>
                    <a:pt x="150" y="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9" name="Google Shape;3179;p3"/>
            <p:cNvSpPr/>
            <p:nvPr/>
          </p:nvSpPr>
          <p:spPr>
            <a:xfrm>
              <a:off x="3144725" y="2398925"/>
              <a:ext cx="12225" cy="6000"/>
            </a:xfrm>
            <a:custGeom>
              <a:avLst/>
              <a:gdLst/>
              <a:ahLst/>
              <a:cxnLst/>
              <a:rect l="l" t="t" r="r" b="b"/>
              <a:pathLst>
                <a:path w="489" h="240" extrusionOk="0">
                  <a:moveTo>
                    <a:pt x="429" y="1"/>
                  </a:moveTo>
                  <a:cubicBezTo>
                    <a:pt x="417" y="1"/>
                    <a:pt x="417" y="13"/>
                    <a:pt x="405" y="13"/>
                  </a:cubicBezTo>
                  <a:cubicBezTo>
                    <a:pt x="393" y="13"/>
                    <a:pt x="393" y="13"/>
                    <a:pt x="370" y="25"/>
                  </a:cubicBezTo>
                  <a:cubicBezTo>
                    <a:pt x="358" y="25"/>
                    <a:pt x="346" y="49"/>
                    <a:pt x="346" y="49"/>
                  </a:cubicBezTo>
                  <a:cubicBezTo>
                    <a:pt x="334" y="49"/>
                    <a:pt x="334" y="60"/>
                    <a:pt x="310" y="60"/>
                  </a:cubicBezTo>
                  <a:cubicBezTo>
                    <a:pt x="302" y="60"/>
                    <a:pt x="294" y="55"/>
                    <a:pt x="286" y="55"/>
                  </a:cubicBezTo>
                  <a:cubicBezTo>
                    <a:pt x="282" y="55"/>
                    <a:pt x="278" y="57"/>
                    <a:pt x="274" y="60"/>
                  </a:cubicBezTo>
                  <a:cubicBezTo>
                    <a:pt x="251" y="72"/>
                    <a:pt x="251" y="72"/>
                    <a:pt x="239" y="72"/>
                  </a:cubicBezTo>
                  <a:cubicBezTo>
                    <a:pt x="227" y="84"/>
                    <a:pt x="227" y="84"/>
                    <a:pt x="203" y="84"/>
                  </a:cubicBezTo>
                  <a:lnTo>
                    <a:pt x="179" y="120"/>
                  </a:lnTo>
                  <a:cubicBezTo>
                    <a:pt x="167" y="132"/>
                    <a:pt x="167" y="132"/>
                    <a:pt x="143" y="132"/>
                  </a:cubicBezTo>
                  <a:lnTo>
                    <a:pt x="132" y="132"/>
                  </a:lnTo>
                  <a:cubicBezTo>
                    <a:pt x="108" y="144"/>
                    <a:pt x="84" y="168"/>
                    <a:pt x="60" y="180"/>
                  </a:cubicBezTo>
                  <a:lnTo>
                    <a:pt x="24" y="180"/>
                  </a:lnTo>
                  <a:cubicBezTo>
                    <a:pt x="1" y="215"/>
                    <a:pt x="1" y="227"/>
                    <a:pt x="1" y="239"/>
                  </a:cubicBezTo>
                  <a:lnTo>
                    <a:pt x="36" y="239"/>
                  </a:lnTo>
                  <a:lnTo>
                    <a:pt x="60" y="227"/>
                  </a:lnTo>
                  <a:cubicBezTo>
                    <a:pt x="72" y="227"/>
                    <a:pt x="72" y="227"/>
                    <a:pt x="96" y="215"/>
                  </a:cubicBezTo>
                  <a:cubicBezTo>
                    <a:pt x="108" y="215"/>
                    <a:pt x="108" y="191"/>
                    <a:pt x="120" y="191"/>
                  </a:cubicBezTo>
                  <a:lnTo>
                    <a:pt x="167" y="191"/>
                  </a:lnTo>
                  <a:cubicBezTo>
                    <a:pt x="179" y="191"/>
                    <a:pt x="191" y="191"/>
                    <a:pt x="215" y="180"/>
                  </a:cubicBezTo>
                  <a:cubicBezTo>
                    <a:pt x="227" y="180"/>
                    <a:pt x="227" y="168"/>
                    <a:pt x="239" y="168"/>
                  </a:cubicBezTo>
                  <a:cubicBezTo>
                    <a:pt x="251" y="168"/>
                    <a:pt x="274" y="168"/>
                    <a:pt x="286" y="144"/>
                  </a:cubicBezTo>
                  <a:cubicBezTo>
                    <a:pt x="298" y="144"/>
                    <a:pt x="298" y="144"/>
                    <a:pt x="334" y="132"/>
                  </a:cubicBezTo>
                  <a:cubicBezTo>
                    <a:pt x="346" y="132"/>
                    <a:pt x="346" y="120"/>
                    <a:pt x="358" y="120"/>
                  </a:cubicBezTo>
                  <a:lnTo>
                    <a:pt x="405" y="120"/>
                  </a:lnTo>
                  <a:cubicBezTo>
                    <a:pt x="417" y="120"/>
                    <a:pt x="417" y="108"/>
                    <a:pt x="429" y="108"/>
                  </a:cubicBezTo>
                  <a:cubicBezTo>
                    <a:pt x="453" y="108"/>
                    <a:pt x="453" y="108"/>
                    <a:pt x="465" y="84"/>
                  </a:cubicBezTo>
                  <a:lnTo>
                    <a:pt x="477" y="84"/>
                  </a:lnTo>
                  <a:cubicBezTo>
                    <a:pt x="477" y="84"/>
                    <a:pt x="477" y="72"/>
                    <a:pt x="489" y="72"/>
                  </a:cubicBezTo>
                  <a:cubicBezTo>
                    <a:pt x="489" y="49"/>
                    <a:pt x="477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0" name="Google Shape;3180;p3"/>
            <p:cNvSpPr/>
            <p:nvPr/>
          </p:nvSpPr>
          <p:spPr>
            <a:xfrm>
              <a:off x="3149775" y="2401625"/>
              <a:ext cx="3300" cy="4775"/>
            </a:xfrm>
            <a:custGeom>
              <a:avLst/>
              <a:gdLst/>
              <a:ahLst/>
              <a:cxnLst/>
              <a:rect l="l" t="t" r="r" b="b"/>
              <a:pathLst>
                <a:path w="132" h="191" extrusionOk="0">
                  <a:moveTo>
                    <a:pt x="49" y="0"/>
                  </a:moveTo>
                  <a:cubicBezTo>
                    <a:pt x="37" y="0"/>
                    <a:pt x="37" y="12"/>
                    <a:pt x="37" y="12"/>
                  </a:cubicBezTo>
                  <a:lnTo>
                    <a:pt x="37" y="24"/>
                  </a:lnTo>
                  <a:lnTo>
                    <a:pt x="37" y="48"/>
                  </a:lnTo>
                  <a:lnTo>
                    <a:pt x="37" y="60"/>
                  </a:lnTo>
                  <a:cubicBezTo>
                    <a:pt x="37" y="60"/>
                    <a:pt x="25" y="60"/>
                    <a:pt x="25" y="72"/>
                  </a:cubicBezTo>
                  <a:lnTo>
                    <a:pt x="25" y="83"/>
                  </a:lnTo>
                  <a:lnTo>
                    <a:pt x="25" y="107"/>
                  </a:lnTo>
                  <a:lnTo>
                    <a:pt x="1" y="131"/>
                  </a:lnTo>
                  <a:lnTo>
                    <a:pt x="25" y="143"/>
                  </a:lnTo>
                  <a:cubicBezTo>
                    <a:pt x="25" y="143"/>
                    <a:pt x="1" y="143"/>
                    <a:pt x="1" y="167"/>
                  </a:cubicBezTo>
                  <a:lnTo>
                    <a:pt x="1" y="179"/>
                  </a:lnTo>
                  <a:lnTo>
                    <a:pt x="1" y="191"/>
                  </a:lnTo>
                  <a:lnTo>
                    <a:pt x="132" y="191"/>
                  </a:lnTo>
                  <a:lnTo>
                    <a:pt x="132" y="179"/>
                  </a:lnTo>
                  <a:lnTo>
                    <a:pt x="132" y="167"/>
                  </a:lnTo>
                  <a:lnTo>
                    <a:pt x="132" y="143"/>
                  </a:lnTo>
                  <a:lnTo>
                    <a:pt x="108" y="131"/>
                  </a:lnTo>
                  <a:cubicBezTo>
                    <a:pt x="108" y="125"/>
                    <a:pt x="114" y="125"/>
                    <a:pt x="120" y="125"/>
                  </a:cubicBezTo>
                  <a:cubicBezTo>
                    <a:pt x="126" y="125"/>
                    <a:pt x="132" y="125"/>
                    <a:pt x="132" y="119"/>
                  </a:cubicBezTo>
                  <a:cubicBezTo>
                    <a:pt x="132" y="107"/>
                    <a:pt x="132" y="107"/>
                    <a:pt x="108" y="107"/>
                  </a:cubicBezTo>
                  <a:lnTo>
                    <a:pt x="108" y="83"/>
                  </a:lnTo>
                  <a:lnTo>
                    <a:pt x="96" y="72"/>
                  </a:lnTo>
                  <a:lnTo>
                    <a:pt x="96" y="60"/>
                  </a:lnTo>
                  <a:cubicBezTo>
                    <a:pt x="96" y="48"/>
                    <a:pt x="84" y="24"/>
                    <a:pt x="96" y="24"/>
                  </a:cubicBezTo>
                  <a:cubicBezTo>
                    <a:pt x="72" y="0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1" name="Google Shape;3181;p3"/>
            <p:cNvSpPr/>
            <p:nvPr/>
          </p:nvSpPr>
          <p:spPr>
            <a:xfrm>
              <a:off x="2905125" y="2109925"/>
              <a:ext cx="167300" cy="37700"/>
            </a:xfrm>
            <a:custGeom>
              <a:avLst/>
              <a:gdLst/>
              <a:ahLst/>
              <a:cxnLst/>
              <a:rect l="l" t="t" r="r" b="b"/>
              <a:pathLst>
                <a:path w="6692" h="1508" extrusionOk="0">
                  <a:moveTo>
                    <a:pt x="960" y="0"/>
                  </a:moveTo>
                  <a:cubicBezTo>
                    <a:pt x="851" y="0"/>
                    <a:pt x="744" y="6"/>
                    <a:pt x="643" y="24"/>
                  </a:cubicBezTo>
                  <a:cubicBezTo>
                    <a:pt x="429" y="60"/>
                    <a:pt x="214" y="167"/>
                    <a:pt x="95" y="357"/>
                  </a:cubicBezTo>
                  <a:cubicBezTo>
                    <a:pt x="60" y="405"/>
                    <a:pt x="36" y="441"/>
                    <a:pt x="12" y="536"/>
                  </a:cubicBezTo>
                  <a:cubicBezTo>
                    <a:pt x="0" y="607"/>
                    <a:pt x="0" y="667"/>
                    <a:pt x="0" y="714"/>
                  </a:cubicBezTo>
                  <a:cubicBezTo>
                    <a:pt x="0" y="774"/>
                    <a:pt x="36" y="810"/>
                    <a:pt x="48" y="857"/>
                  </a:cubicBezTo>
                  <a:cubicBezTo>
                    <a:pt x="57" y="866"/>
                    <a:pt x="63" y="872"/>
                    <a:pt x="65" y="872"/>
                  </a:cubicBezTo>
                  <a:cubicBezTo>
                    <a:pt x="70" y="872"/>
                    <a:pt x="67" y="858"/>
                    <a:pt x="60" y="822"/>
                  </a:cubicBezTo>
                  <a:cubicBezTo>
                    <a:pt x="36" y="762"/>
                    <a:pt x="12" y="619"/>
                    <a:pt x="60" y="500"/>
                  </a:cubicBezTo>
                  <a:cubicBezTo>
                    <a:pt x="107" y="381"/>
                    <a:pt x="155" y="333"/>
                    <a:pt x="179" y="286"/>
                  </a:cubicBezTo>
                  <a:cubicBezTo>
                    <a:pt x="226" y="238"/>
                    <a:pt x="274" y="179"/>
                    <a:pt x="393" y="131"/>
                  </a:cubicBezTo>
                  <a:cubicBezTo>
                    <a:pt x="512" y="71"/>
                    <a:pt x="583" y="71"/>
                    <a:pt x="643" y="60"/>
                  </a:cubicBezTo>
                  <a:cubicBezTo>
                    <a:pt x="702" y="36"/>
                    <a:pt x="774" y="36"/>
                    <a:pt x="905" y="36"/>
                  </a:cubicBezTo>
                  <a:cubicBezTo>
                    <a:pt x="1179" y="36"/>
                    <a:pt x="1179" y="36"/>
                    <a:pt x="1464" y="71"/>
                  </a:cubicBezTo>
                  <a:cubicBezTo>
                    <a:pt x="1726" y="95"/>
                    <a:pt x="1726" y="95"/>
                    <a:pt x="2012" y="143"/>
                  </a:cubicBezTo>
                  <a:lnTo>
                    <a:pt x="2548" y="238"/>
                  </a:lnTo>
                  <a:cubicBezTo>
                    <a:pt x="2810" y="298"/>
                    <a:pt x="2810" y="286"/>
                    <a:pt x="3084" y="357"/>
                  </a:cubicBezTo>
                  <a:cubicBezTo>
                    <a:pt x="3346" y="417"/>
                    <a:pt x="3346" y="417"/>
                    <a:pt x="3620" y="488"/>
                  </a:cubicBezTo>
                  <a:cubicBezTo>
                    <a:pt x="3881" y="560"/>
                    <a:pt x="3881" y="560"/>
                    <a:pt x="4143" y="655"/>
                  </a:cubicBezTo>
                  <a:cubicBezTo>
                    <a:pt x="4405" y="738"/>
                    <a:pt x="4405" y="726"/>
                    <a:pt x="4655" y="822"/>
                  </a:cubicBezTo>
                  <a:cubicBezTo>
                    <a:pt x="4917" y="905"/>
                    <a:pt x="6358" y="1441"/>
                    <a:pt x="6406" y="1453"/>
                  </a:cubicBezTo>
                  <a:lnTo>
                    <a:pt x="6584" y="1500"/>
                  </a:lnTo>
                  <a:cubicBezTo>
                    <a:pt x="6606" y="1505"/>
                    <a:pt x="6621" y="1507"/>
                    <a:pt x="6630" y="1507"/>
                  </a:cubicBezTo>
                  <a:cubicBezTo>
                    <a:pt x="6691" y="1507"/>
                    <a:pt x="6549" y="1422"/>
                    <a:pt x="6477" y="1381"/>
                  </a:cubicBezTo>
                  <a:lnTo>
                    <a:pt x="6382" y="1334"/>
                  </a:lnTo>
                  <a:cubicBezTo>
                    <a:pt x="6346" y="1322"/>
                    <a:pt x="5989" y="1191"/>
                    <a:pt x="5727" y="1095"/>
                  </a:cubicBezTo>
                  <a:cubicBezTo>
                    <a:pt x="5477" y="1012"/>
                    <a:pt x="5477" y="1012"/>
                    <a:pt x="5215" y="917"/>
                  </a:cubicBezTo>
                  <a:cubicBezTo>
                    <a:pt x="4941" y="833"/>
                    <a:pt x="4941" y="833"/>
                    <a:pt x="4691" y="738"/>
                  </a:cubicBezTo>
                  <a:cubicBezTo>
                    <a:pt x="4417" y="655"/>
                    <a:pt x="4417" y="667"/>
                    <a:pt x="4155" y="583"/>
                  </a:cubicBezTo>
                  <a:cubicBezTo>
                    <a:pt x="3881" y="500"/>
                    <a:pt x="3905" y="476"/>
                    <a:pt x="3631" y="417"/>
                  </a:cubicBezTo>
                  <a:cubicBezTo>
                    <a:pt x="3369" y="333"/>
                    <a:pt x="3369" y="357"/>
                    <a:pt x="3096" y="286"/>
                  </a:cubicBezTo>
                  <a:lnTo>
                    <a:pt x="2560" y="167"/>
                  </a:lnTo>
                  <a:cubicBezTo>
                    <a:pt x="2298" y="119"/>
                    <a:pt x="2298" y="119"/>
                    <a:pt x="2012" y="83"/>
                  </a:cubicBezTo>
                  <a:cubicBezTo>
                    <a:pt x="1738" y="36"/>
                    <a:pt x="1738" y="60"/>
                    <a:pt x="1464" y="24"/>
                  </a:cubicBezTo>
                  <a:cubicBezTo>
                    <a:pt x="1381" y="24"/>
                    <a:pt x="1286" y="12"/>
                    <a:pt x="1286" y="12"/>
                  </a:cubicBezTo>
                  <a:cubicBezTo>
                    <a:pt x="1179" y="6"/>
                    <a:pt x="1069" y="0"/>
                    <a:pt x="9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2" name="Google Shape;3182;p3"/>
            <p:cNvSpPr/>
            <p:nvPr/>
          </p:nvSpPr>
          <p:spPr>
            <a:xfrm>
              <a:off x="4027300" y="2487300"/>
              <a:ext cx="51600" cy="65250"/>
            </a:xfrm>
            <a:custGeom>
              <a:avLst/>
              <a:gdLst/>
              <a:ahLst/>
              <a:cxnLst/>
              <a:rect l="l" t="t" r="r" b="b"/>
              <a:pathLst>
                <a:path w="2064" h="2610" extrusionOk="0">
                  <a:moveTo>
                    <a:pt x="2036" y="1"/>
                  </a:moveTo>
                  <a:cubicBezTo>
                    <a:pt x="2009" y="1"/>
                    <a:pt x="1967" y="28"/>
                    <a:pt x="1952" y="50"/>
                  </a:cubicBezTo>
                  <a:lnTo>
                    <a:pt x="1916" y="85"/>
                  </a:lnTo>
                  <a:cubicBezTo>
                    <a:pt x="1905" y="97"/>
                    <a:pt x="1821" y="252"/>
                    <a:pt x="1762" y="347"/>
                  </a:cubicBezTo>
                  <a:cubicBezTo>
                    <a:pt x="1702" y="455"/>
                    <a:pt x="1702" y="455"/>
                    <a:pt x="1619" y="562"/>
                  </a:cubicBezTo>
                  <a:cubicBezTo>
                    <a:pt x="1559" y="669"/>
                    <a:pt x="1559" y="669"/>
                    <a:pt x="1488" y="764"/>
                  </a:cubicBezTo>
                  <a:cubicBezTo>
                    <a:pt x="1416" y="871"/>
                    <a:pt x="1428" y="871"/>
                    <a:pt x="1357" y="978"/>
                  </a:cubicBezTo>
                  <a:cubicBezTo>
                    <a:pt x="1285" y="1086"/>
                    <a:pt x="1262" y="1062"/>
                    <a:pt x="1190" y="1169"/>
                  </a:cubicBezTo>
                  <a:cubicBezTo>
                    <a:pt x="1119" y="1264"/>
                    <a:pt x="1119" y="1276"/>
                    <a:pt x="1047" y="1359"/>
                  </a:cubicBezTo>
                  <a:cubicBezTo>
                    <a:pt x="964" y="1467"/>
                    <a:pt x="964" y="1467"/>
                    <a:pt x="893" y="1562"/>
                  </a:cubicBezTo>
                  <a:cubicBezTo>
                    <a:pt x="821" y="1657"/>
                    <a:pt x="821" y="1657"/>
                    <a:pt x="750" y="1752"/>
                  </a:cubicBezTo>
                  <a:cubicBezTo>
                    <a:pt x="666" y="1836"/>
                    <a:pt x="666" y="1859"/>
                    <a:pt x="595" y="1943"/>
                  </a:cubicBezTo>
                  <a:lnTo>
                    <a:pt x="535" y="2002"/>
                  </a:lnTo>
                  <a:cubicBezTo>
                    <a:pt x="416" y="2157"/>
                    <a:pt x="285" y="2288"/>
                    <a:pt x="166" y="2431"/>
                  </a:cubicBezTo>
                  <a:lnTo>
                    <a:pt x="107" y="2491"/>
                  </a:lnTo>
                  <a:cubicBezTo>
                    <a:pt x="95" y="2526"/>
                    <a:pt x="71" y="2538"/>
                    <a:pt x="59" y="2550"/>
                  </a:cubicBezTo>
                  <a:cubicBezTo>
                    <a:pt x="48" y="2572"/>
                    <a:pt x="37" y="2584"/>
                    <a:pt x="17" y="2604"/>
                  </a:cubicBezTo>
                  <a:lnTo>
                    <a:pt x="17" y="2604"/>
                  </a:lnTo>
                  <a:cubicBezTo>
                    <a:pt x="22" y="2602"/>
                    <a:pt x="28" y="2600"/>
                    <a:pt x="35" y="2598"/>
                  </a:cubicBezTo>
                  <a:cubicBezTo>
                    <a:pt x="59" y="2586"/>
                    <a:pt x="107" y="2538"/>
                    <a:pt x="154" y="2502"/>
                  </a:cubicBezTo>
                  <a:cubicBezTo>
                    <a:pt x="226" y="2419"/>
                    <a:pt x="238" y="2419"/>
                    <a:pt x="309" y="2336"/>
                  </a:cubicBezTo>
                  <a:cubicBezTo>
                    <a:pt x="404" y="2240"/>
                    <a:pt x="404" y="2240"/>
                    <a:pt x="476" y="2157"/>
                  </a:cubicBezTo>
                  <a:cubicBezTo>
                    <a:pt x="547" y="2062"/>
                    <a:pt x="571" y="2050"/>
                    <a:pt x="643" y="1955"/>
                  </a:cubicBezTo>
                  <a:cubicBezTo>
                    <a:pt x="714" y="1871"/>
                    <a:pt x="726" y="1859"/>
                    <a:pt x="809" y="1776"/>
                  </a:cubicBezTo>
                  <a:cubicBezTo>
                    <a:pt x="881" y="1693"/>
                    <a:pt x="881" y="1693"/>
                    <a:pt x="964" y="1586"/>
                  </a:cubicBezTo>
                  <a:cubicBezTo>
                    <a:pt x="1047" y="1490"/>
                    <a:pt x="1357" y="1097"/>
                    <a:pt x="1428" y="1002"/>
                  </a:cubicBezTo>
                  <a:cubicBezTo>
                    <a:pt x="1500" y="907"/>
                    <a:pt x="1488" y="907"/>
                    <a:pt x="1559" y="800"/>
                  </a:cubicBezTo>
                  <a:cubicBezTo>
                    <a:pt x="1643" y="705"/>
                    <a:pt x="1643" y="693"/>
                    <a:pt x="1714" y="609"/>
                  </a:cubicBezTo>
                  <a:cubicBezTo>
                    <a:pt x="1786" y="502"/>
                    <a:pt x="1774" y="502"/>
                    <a:pt x="1845" y="395"/>
                  </a:cubicBezTo>
                  <a:cubicBezTo>
                    <a:pt x="1916" y="288"/>
                    <a:pt x="2024" y="133"/>
                    <a:pt x="2024" y="109"/>
                  </a:cubicBezTo>
                  <a:cubicBezTo>
                    <a:pt x="2036" y="85"/>
                    <a:pt x="2036" y="50"/>
                    <a:pt x="2059" y="38"/>
                  </a:cubicBezTo>
                  <a:cubicBezTo>
                    <a:pt x="2064" y="11"/>
                    <a:pt x="2053" y="1"/>
                    <a:pt x="2036" y="1"/>
                  </a:cubicBezTo>
                  <a:close/>
                  <a:moveTo>
                    <a:pt x="17" y="2604"/>
                  </a:moveTo>
                  <a:lnTo>
                    <a:pt x="17" y="2604"/>
                  </a:lnTo>
                  <a:cubicBezTo>
                    <a:pt x="0" y="2610"/>
                    <a:pt x="2" y="2610"/>
                    <a:pt x="11" y="2610"/>
                  </a:cubicBezTo>
                  <a:cubicBezTo>
                    <a:pt x="14" y="2608"/>
                    <a:pt x="15" y="2606"/>
                    <a:pt x="17" y="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3" name="Google Shape;3183;p3"/>
            <p:cNvSpPr/>
            <p:nvPr/>
          </p:nvSpPr>
          <p:spPr>
            <a:xfrm>
              <a:off x="4231475" y="2563225"/>
              <a:ext cx="15200" cy="70500"/>
            </a:xfrm>
            <a:custGeom>
              <a:avLst/>
              <a:gdLst/>
              <a:ahLst/>
              <a:cxnLst/>
              <a:rect l="l" t="t" r="r" b="b"/>
              <a:pathLst>
                <a:path w="608" h="2820" extrusionOk="0">
                  <a:moveTo>
                    <a:pt x="575" y="0"/>
                  </a:moveTo>
                  <a:cubicBezTo>
                    <a:pt x="552" y="0"/>
                    <a:pt x="521" y="39"/>
                    <a:pt x="512" y="73"/>
                  </a:cubicBezTo>
                  <a:cubicBezTo>
                    <a:pt x="512" y="85"/>
                    <a:pt x="500" y="96"/>
                    <a:pt x="500" y="108"/>
                  </a:cubicBezTo>
                  <a:cubicBezTo>
                    <a:pt x="500" y="132"/>
                    <a:pt x="477" y="275"/>
                    <a:pt x="465" y="382"/>
                  </a:cubicBezTo>
                  <a:lnTo>
                    <a:pt x="441" y="585"/>
                  </a:lnTo>
                  <a:lnTo>
                    <a:pt x="405" y="799"/>
                  </a:lnTo>
                  <a:lnTo>
                    <a:pt x="381" y="1001"/>
                  </a:lnTo>
                  <a:cubicBezTo>
                    <a:pt x="357" y="1108"/>
                    <a:pt x="346" y="1108"/>
                    <a:pt x="310" y="1216"/>
                  </a:cubicBezTo>
                  <a:cubicBezTo>
                    <a:pt x="298" y="1323"/>
                    <a:pt x="298" y="1335"/>
                    <a:pt x="286" y="1418"/>
                  </a:cubicBezTo>
                  <a:cubicBezTo>
                    <a:pt x="274" y="1525"/>
                    <a:pt x="274" y="1525"/>
                    <a:pt x="238" y="1632"/>
                  </a:cubicBezTo>
                  <a:lnTo>
                    <a:pt x="215" y="1835"/>
                  </a:lnTo>
                  <a:cubicBezTo>
                    <a:pt x="191" y="1942"/>
                    <a:pt x="191" y="1954"/>
                    <a:pt x="167" y="2049"/>
                  </a:cubicBezTo>
                  <a:cubicBezTo>
                    <a:pt x="167" y="2073"/>
                    <a:pt x="155" y="2121"/>
                    <a:pt x="155" y="2121"/>
                  </a:cubicBezTo>
                  <a:cubicBezTo>
                    <a:pt x="119" y="2287"/>
                    <a:pt x="96" y="2454"/>
                    <a:pt x="48" y="2609"/>
                  </a:cubicBezTo>
                  <a:cubicBezTo>
                    <a:pt x="48" y="2632"/>
                    <a:pt x="36" y="2656"/>
                    <a:pt x="36" y="2692"/>
                  </a:cubicBezTo>
                  <a:cubicBezTo>
                    <a:pt x="36" y="2716"/>
                    <a:pt x="24" y="2728"/>
                    <a:pt x="24" y="2752"/>
                  </a:cubicBezTo>
                  <a:cubicBezTo>
                    <a:pt x="24" y="2763"/>
                    <a:pt x="24" y="2775"/>
                    <a:pt x="0" y="2811"/>
                  </a:cubicBezTo>
                  <a:cubicBezTo>
                    <a:pt x="12" y="2817"/>
                    <a:pt x="21" y="2820"/>
                    <a:pt x="27" y="2820"/>
                  </a:cubicBezTo>
                  <a:cubicBezTo>
                    <a:pt x="33" y="2820"/>
                    <a:pt x="36" y="2817"/>
                    <a:pt x="36" y="2811"/>
                  </a:cubicBezTo>
                  <a:cubicBezTo>
                    <a:pt x="48" y="2775"/>
                    <a:pt x="60" y="2728"/>
                    <a:pt x="84" y="2692"/>
                  </a:cubicBezTo>
                  <a:lnTo>
                    <a:pt x="143" y="2478"/>
                  </a:lnTo>
                  <a:cubicBezTo>
                    <a:pt x="167" y="2371"/>
                    <a:pt x="167" y="2371"/>
                    <a:pt x="179" y="2275"/>
                  </a:cubicBezTo>
                  <a:cubicBezTo>
                    <a:pt x="191" y="2180"/>
                    <a:pt x="191" y="2156"/>
                    <a:pt x="226" y="2061"/>
                  </a:cubicBezTo>
                  <a:cubicBezTo>
                    <a:pt x="238" y="1978"/>
                    <a:pt x="262" y="1942"/>
                    <a:pt x="286" y="1859"/>
                  </a:cubicBezTo>
                  <a:cubicBezTo>
                    <a:pt x="322" y="1751"/>
                    <a:pt x="322" y="1751"/>
                    <a:pt x="334" y="1644"/>
                  </a:cubicBezTo>
                  <a:cubicBezTo>
                    <a:pt x="346" y="1537"/>
                    <a:pt x="346" y="1537"/>
                    <a:pt x="381" y="1442"/>
                  </a:cubicBezTo>
                  <a:cubicBezTo>
                    <a:pt x="393" y="1335"/>
                    <a:pt x="453" y="1120"/>
                    <a:pt x="465" y="1025"/>
                  </a:cubicBezTo>
                  <a:lnTo>
                    <a:pt x="488" y="811"/>
                  </a:lnTo>
                  <a:cubicBezTo>
                    <a:pt x="512" y="704"/>
                    <a:pt x="524" y="704"/>
                    <a:pt x="536" y="608"/>
                  </a:cubicBezTo>
                  <a:cubicBezTo>
                    <a:pt x="548" y="501"/>
                    <a:pt x="607" y="108"/>
                    <a:pt x="607" y="96"/>
                  </a:cubicBezTo>
                  <a:cubicBezTo>
                    <a:pt x="607" y="73"/>
                    <a:pt x="607" y="49"/>
                    <a:pt x="596" y="25"/>
                  </a:cubicBezTo>
                  <a:cubicBezTo>
                    <a:pt x="592" y="7"/>
                    <a:pt x="584" y="0"/>
                    <a:pt x="5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4" name="Google Shape;3184;p3"/>
            <p:cNvSpPr/>
            <p:nvPr/>
          </p:nvSpPr>
          <p:spPr>
            <a:xfrm>
              <a:off x="4218975" y="2572975"/>
              <a:ext cx="10725" cy="44900"/>
            </a:xfrm>
            <a:custGeom>
              <a:avLst/>
              <a:gdLst/>
              <a:ahLst/>
              <a:cxnLst/>
              <a:rect l="l" t="t" r="r" b="b"/>
              <a:pathLst>
                <a:path w="429" h="1796" extrusionOk="0">
                  <a:moveTo>
                    <a:pt x="395" y="1"/>
                  </a:moveTo>
                  <a:cubicBezTo>
                    <a:pt x="372" y="1"/>
                    <a:pt x="338" y="23"/>
                    <a:pt x="322" y="40"/>
                  </a:cubicBezTo>
                  <a:cubicBezTo>
                    <a:pt x="322" y="52"/>
                    <a:pt x="310" y="52"/>
                    <a:pt x="310" y="64"/>
                  </a:cubicBezTo>
                  <a:cubicBezTo>
                    <a:pt x="310" y="76"/>
                    <a:pt x="310" y="76"/>
                    <a:pt x="298" y="99"/>
                  </a:cubicBezTo>
                  <a:cubicBezTo>
                    <a:pt x="286" y="159"/>
                    <a:pt x="286" y="171"/>
                    <a:pt x="286" y="230"/>
                  </a:cubicBezTo>
                  <a:cubicBezTo>
                    <a:pt x="262" y="302"/>
                    <a:pt x="262" y="302"/>
                    <a:pt x="250" y="361"/>
                  </a:cubicBezTo>
                  <a:cubicBezTo>
                    <a:pt x="238" y="421"/>
                    <a:pt x="238" y="433"/>
                    <a:pt x="238" y="492"/>
                  </a:cubicBezTo>
                  <a:cubicBezTo>
                    <a:pt x="226" y="576"/>
                    <a:pt x="238" y="576"/>
                    <a:pt x="226" y="635"/>
                  </a:cubicBezTo>
                  <a:cubicBezTo>
                    <a:pt x="203" y="695"/>
                    <a:pt x="191" y="695"/>
                    <a:pt x="179" y="766"/>
                  </a:cubicBezTo>
                  <a:cubicBezTo>
                    <a:pt x="167" y="826"/>
                    <a:pt x="167" y="838"/>
                    <a:pt x="167" y="897"/>
                  </a:cubicBezTo>
                  <a:cubicBezTo>
                    <a:pt x="143" y="969"/>
                    <a:pt x="143" y="969"/>
                    <a:pt x="131" y="1028"/>
                  </a:cubicBezTo>
                  <a:cubicBezTo>
                    <a:pt x="119" y="1111"/>
                    <a:pt x="131" y="1111"/>
                    <a:pt x="119" y="1159"/>
                  </a:cubicBezTo>
                  <a:cubicBezTo>
                    <a:pt x="107" y="1219"/>
                    <a:pt x="107" y="1242"/>
                    <a:pt x="107" y="1302"/>
                  </a:cubicBezTo>
                  <a:cubicBezTo>
                    <a:pt x="107" y="1314"/>
                    <a:pt x="107" y="1326"/>
                    <a:pt x="84" y="1338"/>
                  </a:cubicBezTo>
                  <a:cubicBezTo>
                    <a:pt x="72" y="1445"/>
                    <a:pt x="60" y="1552"/>
                    <a:pt x="24" y="1659"/>
                  </a:cubicBezTo>
                  <a:cubicBezTo>
                    <a:pt x="24" y="1671"/>
                    <a:pt x="24" y="1683"/>
                    <a:pt x="12" y="1707"/>
                  </a:cubicBezTo>
                  <a:cubicBezTo>
                    <a:pt x="12" y="1719"/>
                    <a:pt x="12" y="1731"/>
                    <a:pt x="0" y="1742"/>
                  </a:cubicBezTo>
                  <a:lnTo>
                    <a:pt x="0" y="1790"/>
                  </a:lnTo>
                  <a:cubicBezTo>
                    <a:pt x="8" y="1790"/>
                    <a:pt x="16" y="1795"/>
                    <a:pt x="20" y="1795"/>
                  </a:cubicBezTo>
                  <a:cubicBezTo>
                    <a:pt x="23" y="1795"/>
                    <a:pt x="24" y="1794"/>
                    <a:pt x="24" y="1790"/>
                  </a:cubicBezTo>
                  <a:cubicBezTo>
                    <a:pt x="36" y="1778"/>
                    <a:pt x="60" y="1742"/>
                    <a:pt x="60" y="1719"/>
                  </a:cubicBezTo>
                  <a:cubicBezTo>
                    <a:pt x="72" y="1659"/>
                    <a:pt x="95" y="1528"/>
                    <a:pt x="119" y="1445"/>
                  </a:cubicBezTo>
                  <a:cubicBezTo>
                    <a:pt x="131" y="1385"/>
                    <a:pt x="131" y="1373"/>
                    <a:pt x="143" y="1314"/>
                  </a:cubicBezTo>
                  <a:cubicBezTo>
                    <a:pt x="167" y="1254"/>
                    <a:pt x="179" y="1242"/>
                    <a:pt x="191" y="1183"/>
                  </a:cubicBezTo>
                  <a:cubicBezTo>
                    <a:pt x="203" y="1123"/>
                    <a:pt x="203" y="1111"/>
                    <a:pt x="226" y="1052"/>
                  </a:cubicBezTo>
                  <a:cubicBezTo>
                    <a:pt x="238" y="992"/>
                    <a:pt x="238" y="969"/>
                    <a:pt x="250" y="909"/>
                  </a:cubicBezTo>
                  <a:cubicBezTo>
                    <a:pt x="262" y="849"/>
                    <a:pt x="298" y="707"/>
                    <a:pt x="310" y="647"/>
                  </a:cubicBezTo>
                  <a:cubicBezTo>
                    <a:pt x="322" y="576"/>
                    <a:pt x="310" y="576"/>
                    <a:pt x="322" y="516"/>
                  </a:cubicBezTo>
                  <a:cubicBezTo>
                    <a:pt x="345" y="457"/>
                    <a:pt x="345" y="433"/>
                    <a:pt x="357" y="373"/>
                  </a:cubicBezTo>
                  <a:cubicBezTo>
                    <a:pt x="369" y="314"/>
                    <a:pt x="369" y="302"/>
                    <a:pt x="381" y="242"/>
                  </a:cubicBezTo>
                  <a:cubicBezTo>
                    <a:pt x="405" y="171"/>
                    <a:pt x="405" y="171"/>
                    <a:pt x="417" y="111"/>
                  </a:cubicBezTo>
                  <a:cubicBezTo>
                    <a:pt x="417" y="99"/>
                    <a:pt x="429" y="76"/>
                    <a:pt x="429" y="64"/>
                  </a:cubicBezTo>
                  <a:cubicBezTo>
                    <a:pt x="429" y="52"/>
                    <a:pt x="429" y="40"/>
                    <a:pt x="417" y="16"/>
                  </a:cubicBezTo>
                  <a:cubicBezTo>
                    <a:pt x="413" y="5"/>
                    <a:pt x="405" y="1"/>
                    <a:pt x="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5" name="Google Shape;3185;p3"/>
            <p:cNvSpPr/>
            <p:nvPr/>
          </p:nvSpPr>
          <p:spPr>
            <a:xfrm>
              <a:off x="4204675" y="2573650"/>
              <a:ext cx="11925" cy="35700"/>
            </a:xfrm>
            <a:custGeom>
              <a:avLst/>
              <a:gdLst/>
              <a:ahLst/>
              <a:cxnLst/>
              <a:rect l="l" t="t" r="r" b="b"/>
              <a:pathLst>
                <a:path w="477" h="1428" extrusionOk="0">
                  <a:moveTo>
                    <a:pt x="436" y="1"/>
                  </a:moveTo>
                  <a:cubicBezTo>
                    <a:pt x="415" y="1"/>
                    <a:pt x="389" y="17"/>
                    <a:pt x="382" y="25"/>
                  </a:cubicBezTo>
                  <a:lnTo>
                    <a:pt x="358" y="37"/>
                  </a:lnTo>
                  <a:cubicBezTo>
                    <a:pt x="358" y="49"/>
                    <a:pt x="358" y="49"/>
                    <a:pt x="346" y="72"/>
                  </a:cubicBezTo>
                  <a:cubicBezTo>
                    <a:pt x="334" y="108"/>
                    <a:pt x="334" y="132"/>
                    <a:pt x="322" y="168"/>
                  </a:cubicBezTo>
                  <a:cubicBezTo>
                    <a:pt x="298" y="227"/>
                    <a:pt x="298" y="227"/>
                    <a:pt x="286" y="275"/>
                  </a:cubicBezTo>
                  <a:cubicBezTo>
                    <a:pt x="275" y="322"/>
                    <a:pt x="275" y="334"/>
                    <a:pt x="263" y="382"/>
                  </a:cubicBezTo>
                  <a:cubicBezTo>
                    <a:pt x="239" y="441"/>
                    <a:pt x="263" y="441"/>
                    <a:pt x="239" y="489"/>
                  </a:cubicBezTo>
                  <a:cubicBezTo>
                    <a:pt x="227" y="549"/>
                    <a:pt x="215" y="525"/>
                    <a:pt x="203" y="584"/>
                  </a:cubicBezTo>
                  <a:cubicBezTo>
                    <a:pt x="179" y="632"/>
                    <a:pt x="179" y="644"/>
                    <a:pt x="179" y="691"/>
                  </a:cubicBezTo>
                  <a:cubicBezTo>
                    <a:pt x="167" y="751"/>
                    <a:pt x="167" y="751"/>
                    <a:pt x="155" y="799"/>
                  </a:cubicBezTo>
                  <a:cubicBezTo>
                    <a:pt x="144" y="858"/>
                    <a:pt x="155" y="858"/>
                    <a:pt x="144" y="906"/>
                  </a:cubicBezTo>
                  <a:cubicBezTo>
                    <a:pt x="120" y="942"/>
                    <a:pt x="120" y="965"/>
                    <a:pt x="108" y="1001"/>
                  </a:cubicBezTo>
                  <a:cubicBezTo>
                    <a:pt x="108" y="1025"/>
                    <a:pt x="96" y="1037"/>
                    <a:pt x="96" y="1037"/>
                  </a:cubicBezTo>
                  <a:cubicBezTo>
                    <a:pt x="84" y="1120"/>
                    <a:pt x="60" y="1215"/>
                    <a:pt x="36" y="1287"/>
                  </a:cubicBezTo>
                  <a:cubicBezTo>
                    <a:pt x="36" y="1299"/>
                    <a:pt x="36" y="1323"/>
                    <a:pt x="25" y="1323"/>
                  </a:cubicBezTo>
                  <a:cubicBezTo>
                    <a:pt x="25" y="1334"/>
                    <a:pt x="25" y="1334"/>
                    <a:pt x="1" y="1346"/>
                  </a:cubicBezTo>
                  <a:lnTo>
                    <a:pt x="1" y="1382"/>
                  </a:lnTo>
                  <a:cubicBezTo>
                    <a:pt x="26" y="1408"/>
                    <a:pt x="40" y="1427"/>
                    <a:pt x="45" y="1427"/>
                  </a:cubicBezTo>
                  <a:cubicBezTo>
                    <a:pt x="47" y="1427"/>
                    <a:pt x="48" y="1424"/>
                    <a:pt x="48" y="1418"/>
                  </a:cubicBezTo>
                  <a:cubicBezTo>
                    <a:pt x="60" y="1406"/>
                    <a:pt x="84" y="1394"/>
                    <a:pt x="84" y="1358"/>
                  </a:cubicBezTo>
                  <a:cubicBezTo>
                    <a:pt x="96" y="1323"/>
                    <a:pt x="120" y="1203"/>
                    <a:pt x="144" y="1156"/>
                  </a:cubicBezTo>
                  <a:cubicBezTo>
                    <a:pt x="155" y="1108"/>
                    <a:pt x="155" y="1084"/>
                    <a:pt x="167" y="1049"/>
                  </a:cubicBezTo>
                  <a:cubicBezTo>
                    <a:pt x="179" y="989"/>
                    <a:pt x="179" y="989"/>
                    <a:pt x="215" y="942"/>
                  </a:cubicBezTo>
                  <a:cubicBezTo>
                    <a:pt x="227" y="882"/>
                    <a:pt x="227" y="882"/>
                    <a:pt x="239" y="846"/>
                  </a:cubicBezTo>
                  <a:cubicBezTo>
                    <a:pt x="263" y="799"/>
                    <a:pt x="263" y="787"/>
                    <a:pt x="275" y="739"/>
                  </a:cubicBezTo>
                  <a:cubicBezTo>
                    <a:pt x="286" y="691"/>
                    <a:pt x="334" y="572"/>
                    <a:pt x="346" y="525"/>
                  </a:cubicBezTo>
                  <a:cubicBezTo>
                    <a:pt x="358" y="465"/>
                    <a:pt x="346" y="465"/>
                    <a:pt x="358" y="430"/>
                  </a:cubicBezTo>
                  <a:cubicBezTo>
                    <a:pt x="382" y="382"/>
                    <a:pt x="394" y="370"/>
                    <a:pt x="406" y="322"/>
                  </a:cubicBezTo>
                  <a:cubicBezTo>
                    <a:pt x="417" y="263"/>
                    <a:pt x="417" y="263"/>
                    <a:pt x="441" y="215"/>
                  </a:cubicBezTo>
                  <a:cubicBezTo>
                    <a:pt x="453" y="156"/>
                    <a:pt x="453" y="156"/>
                    <a:pt x="465" y="108"/>
                  </a:cubicBezTo>
                  <a:cubicBezTo>
                    <a:pt x="465" y="96"/>
                    <a:pt x="477" y="84"/>
                    <a:pt x="477" y="72"/>
                  </a:cubicBezTo>
                  <a:cubicBezTo>
                    <a:pt x="477" y="49"/>
                    <a:pt x="477" y="37"/>
                    <a:pt x="465" y="25"/>
                  </a:cubicBezTo>
                  <a:cubicBezTo>
                    <a:pt x="461" y="7"/>
                    <a:pt x="449" y="1"/>
                    <a:pt x="4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6" name="Google Shape;3186;p3"/>
            <p:cNvSpPr/>
            <p:nvPr/>
          </p:nvSpPr>
          <p:spPr>
            <a:xfrm>
              <a:off x="4189500" y="2570975"/>
              <a:ext cx="13125" cy="35750"/>
            </a:xfrm>
            <a:custGeom>
              <a:avLst/>
              <a:gdLst/>
              <a:ahLst/>
              <a:cxnLst/>
              <a:rect l="l" t="t" r="r" b="b"/>
              <a:pathLst>
                <a:path w="525" h="1430" extrusionOk="0">
                  <a:moveTo>
                    <a:pt x="495" y="1"/>
                  </a:moveTo>
                  <a:cubicBezTo>
                    <a:pt x="473" y="1"/>
                    <a:pt x="444" y="17"/>
                    <a:pt x="429" y="25"/>
                  </a:cubicBezTo>
                  <a:lnTo>
                    <a:pt x="417" y="36"/>
                  </a:lnTo>
                  <a:cubicBezTo>
                    <a:pt x="417" y="60"/>
                    <a:pt x="417" y="60"/>
                    <a:pt x="405" y="72"/>
                  </a:cubicBezTo>
                  <a:cubicBezTo>
                    <a:pt x="393" y="120"/>
                    <a:pt x="393" y="132"/>
                    <a:pt x="370" y="179"/>
                  </a:cubicBezTo>
                  <a:cubicBezTo>
                    <a:pt x="358" y="239"/>
                    <a:pt x="358" y="239"/>
                    <a:pt x="346" y="275"/>
                  </a:cubicBezTo>
                  <a:cubicBezTo>
                    <a:pt x="334" y="322"/>
                    <a:pt x="334" y="334"/>
                    <a:pt x="310" y="382"/>
                  </a:cubicBezTo>
                  <a:cubicBezTo>
                    <a:pt x="298" y="441"/>
                    <a:pt x="298" y="441"/>
                    <a:pt x="286" y="489"/>
                  </a:cubicBezTo>
                  <a:cubicBezTo>
                    <a:pt x="274" y="548"/>
                    <a:pt x="251" y="537"/>
                    <a:pt x="239" y="596"/>
                  </a:cubicBezTo>
                  <a:cubicBezTo>
                    <a:pt x="227" y="632"/>
                    <a:pt x="227" y="656"/>
                    <a:pt x="215" y="691"/>
                  </a:cubicBezTo>
                  <a:cubicBezTo>
                    <a:pt x="191" y="751"/>
                    <a:pt x="191" y="751"/>
                    <a:pt x="179" y="798"/>
                  </a:cubicBezTo>
                  <a:cubicBezTo>
                    <a:pt x="167" y="858"/>
                    <a:pt x="167" y="858"/>
                    <a:pt x="155" y="906"/>
                  </a:cubicBezTo>
                  <a:cubicBezTo>
                    <a:pt x="131" y="953"/>
                    <a:pt x="131" y="965"/>
                    <a:pt x="120" y="1013"/>
                  </a:cubicBezTo>
                  <a:cubicBezTo>
                    <a:pt x="120" y="1025"/>
                    <a:pt x="108" y="1037"/>
                    <a:pt x="108" y="1037"/>
                  </a:cubicBezTo>
                  <a:cubicBezTo>
                    <a:pt x="72" y="1108"/>
                    <a:pt x="60" y="1203"/>
                    <a:pt x="36" y="1275"/>
                  </a:cubicBezTo>
                  <a:cubicBezTo>
                    <a:pt x="36" y="1287"/>
                    <a:pt x="36" y="1310"/>
                    <a:pt x="12" y="1310"/>
                  </a:cubicBezTo>
                  <a:cubicBezTo>
                    <a:pt x="12" y="1322"/>
                    <a:pt x="12" y="1322"/>
                    <a:pt x="0" y="1334"/>
                  </a:cubicBezTo>
                  <a:lnTo>
                    <a:pt x="0" y="1370"/>
                  </a:lnTo>
                  <a:cubicBezTo>
                    <a:pt x="36" y="1430"/>
                    <a:pt x="48" y="1430"/>
                    <a:pt x="48" y="1430"/>
                  </a:cubicBezTo>
                  <a:cubicBezTo>
                    <a:pt x="60" y="1406"/>
                    <a:pt x="72" y="1394"/>
                    <a:pt x="72" y="1370"/>
                  </a:cubicBezTo>
                  <a:cubicBezTo>
                    <a:pt x="84" y="1322"/>
                    <a:pt x="131" y="1215"/>
                    <a:pt x="155" y="1156"/>
                  </a:cubicBezTo>
                  <a:cubicBezTo>
                    <a:pt x="167" y="1108"/>
                    <a:pt x="167" y="1096"/>
                    <a:pt x="179" y="1049"/>
                  </a:cubicBezTo>
                  <a:cubicBezTo>
                    <a:pt x="191" y="1013"/>
                    <a:pt x="215" y="1013"/>
                    <a:pt x="227" y="953"/>
                  </a:cubicBezTo>
                  <a:cubicBezTo>
                    <a:pt x="239" y="906"/>
                    <a:pt x="239" y="894"/>
                    <a:pt x="274" y="846"/>
                  </a:cubicBezTo>
                  <a:cubicBezTo>
                    <a:pt x="286" y="798"/>
                    <a:pt x="286" y="787"/>
                    <a:pt x="298" y="739"/>
                  </a:cubicBezTo>
                  <a:cubicBezTo>
                    <a:pt x="310" y="691"/>
                    <a:pt x="358" y="596"/>
                    <a:pt x="370" y="537"/>
                  </a:cubicBezTo>
                  <a:cubicBezTo>
                    <a:pt x="381" y="489"/>
                    <a:pt x="381" y="477"/>
                    <a:pt x="405" y="429"/>
                  </a:cubicBezTo>
                  <a:cubicBezTo>
                    <a:pt x="417" y="382"/>
                    <a:pt x="429" y="370"/>
                    <a:pt x="453" y="322"/>
                  </a:cubicBezTo>
                  <a:cubicBezTo>
                    <a:pt x="465" y="275"/>
                    <a:pt x="465" y="263"/>
                    <a:pt x="477" y="215"/>
                  </a:cubicBezTo>
                  <a:cubicBezTo>
                    <a:pt x="489" y="179"/>
                    <a:pt x="489" y="156"/>
                    <a:pt x="512" y="120"/>
                  </a:cubicBezTo>
                  <a:cubicBezTo>
                    <a:pt x="512" y="96"/>
                    <a:pt x="524" y="84"/>
                    <a:pt x="524" y="72"/>
                  </a:cubicBezTo>
                  <a:lnTo>
                    <a:pt x="524" y="25"/>
                  </a:lnTo>
                  <a:cubicBezTo>
                    <a:pt x="520" y="7"/>
                    <a:pt x="509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7" name="Google Shape;3187;p3"/>
            <p:cNvSpPr/>
            <p:nvPr/>
          </p:nvSpPr>
          <p:spPr>
            <a:xfrm>
              <a:off x="4172525" y="2564900"/>
              <a:ext cx="15800" cy="33800"/>
            </a:xfrm>
            <a:custGeom>
              <a:avLst/>
              <a:gdLst/>
              <a:ahLst/>
              <a:cxnLst/>
              <a:rect l="l" t="t" r="r" b="b"/>
              <a:pathLst>
                <a:path w="632" h="1352" extrusionOk="0">
                  <a:moveTo>
                    <a:pt x="599" y="1"/>
                  </a:moveTo>
                  <a:cubicBezTo>
                    <a:pt x="582" y="1"/>
                    <a:pt x="562" y="11"/>
                    <a:pt x="549" y="18"/>
                  </a:cubicBezTo>
                  <a:lnTo>
                    <a:pt x="525" y="29"/>
                  </a:lnTo>
                  <a:cubicBezTo>
                    <a:pt x="525" y="41"/>
                    <a:pt x="513" y="41"/>
                    <a:pt x="513" y="65"/>
                  </a:cubicBezTo>
                  <a:cubicBezTo>
                    <a:pt x="501" y="101"/>
                    <a:pt x="489" y="125"/>
                    <a:pt x="465" y="160"/>
                  </a:cubicBezTo>
                  <a:cubicBezTo>
                    <a:pt x="441" y="208"/>
                    <a:pt x="441" y="208"/>
                    <a:pt x="429" y="268"/>
                  </a:cubicBezTo>
                  <a:cubicBezTo>
                    <a:pt x="418" y="315"/>
                    <a:pt x="394" y="327"/>
                    <a:pt x="382" y="375"/>
                  </a:cubicBezTo>
                  <a:cubicBezTo>
                    <a:pt x="358" y="422"/>
                    <a:pt x="370" y="434"/>
                    <a:pt x="334" y="470"/>
                  </a:cubicBezTo>
                  <a:cubicBezTo>
                    <a:pt x="310" y="518"/>
                    <a:pt x="298" y="518"/>
                    <a:pt x="275" y="565"/>
                  </a:cubicBezTo>
                  <a:cubicBezTo>
                    <a:pt x="263" y="613"/>
                    <a:pt x="263" y="625"/>
                    <a:pt x="239" y="672"/>
                  </a:cubicBezTo>
                  <a:cubicBezTo>
                    <a:pt x="215" y="720"/>
                    <a:pt x="215" y="720"/>
                    <a:pt x="191" y="768"/>
                  </a:cubicBezTo>
                  <a:cubicBezTo>
                    <a:pt x="179" y="815"/>
                    <a:pt x="179" y="827"/>
                    <a:pt x="156" y="875"/>
                  </a:cubicBezTo>
                  <a:cubicBezTo>
                    <a:pt x="144" y="922"/>
                    <a:pt x="144" y="934"/>
                    <a:pt x="132" y="982"/>
                  </a:cubicBezTo>
                  <a:cubicBezTo>
                    <a:pt x="132" y="994"/>
                    <a:pt x="120" y="1006"/>
                    <a:pt x="120" y="1006"/>
                  </a:cubicBezTo>
                  <a:cubicBezTo>
                    <a:pt x="84" y="1089"/>
                    <a:pt x="60" y="1172"/>
                    <a:pt x="25" y="1244"/>
                  </a:cubicBezTo>
                  <a:cubicBezTo>
                    <a:pt x="25" y="1268"/>
                    <a:pt x="25" y="1280"/>
                    <a:pt x="13" y="1280"/>
                  </a:cubicBezTo>
                  <a:cubicBezTo>
                    <a:pt x="13" y="1292"/>
                    <a:pt x="1" y="1292"/>
                    <a:pt x="1" y="1303"/>
                  </a:cubicBezTo>
                  <a:lnTo>
                    <a:pt x="1" y="1339"/>
                  </a:lnTo>
                  <a:cubicBezTo>
                    <a:pt x="1" y="1351"/>
                    <a:pt x="13" y="1351"/>
                    <a:pt x="13" y="1351"/>
                  </a:cubicBezTo>
                  <a:cubicBezTo>
                    <a:pt x="25" y="1339"/>
                    <a:pt x="37" y="1327"/>
                    <a:pt x="60" y="1292"/>
                  </a:cubicBezTo>
                  <a:cubicBezTo>
                    <a:pt x="72" y="1256"/>
                    <a:pt x="120" y="1149"/>
                    <a:pt x="144" y="1101"/>
                  </a:cubicBezTo>
                  <a:cubicBezTo>
                    <a:pt x="156" y="1053"/>
                    <a:pt x="168" y="1041"/>
                    <a:pt x="191" y="994"/>
                  </a:cubicBezTo>
                  <a:cubicBezTo>
                    <a:pt x="203" y="958"/>
                    <a:pt x="215" y="958"/>
                    <a:pt x="227" y="899"/>
                  </a:cubicBezTo>
                  <a:cubicBezTo>
                    <a:pt x="263" y="851"/>
                    <a:pt x="263" y="851"/>
                    <a:pt x="275" y="791"/>
                  </a:cubicBezTo>
                  <a:cubicBezTo>
                    <a:pt x="287" y="744"/>
                    <a:pt x="310" y="732"/>
                    <a:pt x="322" y="684"/>
                  </a:cubicBezTo>
                  <a:cubicBezTo>
                    <a:pt x="346" y="637"/>
                    <a:pt x="394" y="541"/>
                    <a:pt x="429" y="494"/>
                  </a:cubicBezTo>
                  <a:cubicBezTo>
                    <a:pt x="453" y="446"/>
                    <a:pt x="441" y="434"/>
                    <a:pt x="465" y="387"/>
                  </a:cubicBezTo>
                  <a:lnTo>
                    <a:pt x="525" y="303"/>
                  </a:lnTo>
                  <a:cubicBezTo>
                    <a:pt x="560" y="256"/>
                    <a:pt x="549" y="256"/>
                    <a:pt x="572" y="196"/>
                  </a:cubicBezTo>
                  <a:cubicBezTo>
                    <a:pt x="608" y="149"/>
                    <a:pt x="608" y="149"/>
                    <a:pt x="620" y="101"/>
                  </a:cubicBezTo>
                  <a:cubicBezTo>
                    <a:pt x="632" y="89"/>
                    <a:pt x="632" y="77"/>
                    <a:pt x="632" y="77"/>
                  </a:cubicBezTo>
                  <a:lnTo>
                    <a:pt x="632" y="29"/>
                  </a:lnTo>
                  <a:cubicBezTo>
                    <a:pt x="626" y="8"/>
                    <a:pt x="614" y="1"/>
                    <a:pt x="5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8" name="Google Shape;3188;p3"/>
            <p:cNvSpPr/>
            <p:nvPr/>
          </p:nvSpPr>
          <p:spPr>
            <a:xfrm>
              <a:off x="4157650" y="2558400"/>
              <a:ext cx="15800" cy="28075"/>
            </a:xfrm>
            <a:custGeom>
              <a:avLst/>
              <a:gdLst/>
              <a:ahLst/>
              <a:cxnLst/>
              <a:rect l="l" t="t" r="r" b="b"/>
              <a:pathLst>
                <a:path w="632" h="1123" extrusionOk="0">
                  <a:moveTo>
                    <a:pt x="590" y="1"/>
                  </a:moveTo>
                  <a:cubicBezTo>
                    <a:pt x="572" y="1"/>
                    <a:pt x="554" y="4"/>
                    <a:pt x="548" y="4"/>
                  </a:cubicBezTo>
                  <a:lnTo>
                    <a:pt x="536" y="16"/>
                  </a:lnTo>
                  <a:cubicBezTo>
                    <a:pt x="536" y="39"/>
                    <a:pt x="536" y="39"/>
                    <a:pt x="512" y="51"/>
                  </a:cubicBezTo>
                  <a:lnTo>
                    <a:pt x="489" y="135"/>
                  </a:lnTo>
                  <a:lnTo>
                    <a:pt x="453" y="230"/>
                  </a:lnTo>
                  <a:lnTo>
                    <a:pt x="429" y="325"/>
                  </a:lnTo>
                  <a:lnTo>
                    <a:pt x="393" y="409"/>
                  </a:lnTo>
                  <a:cubicBezTo>
                    <a:pt x="382" y="456"/>
                    <a:pt x="370" y="444"/>
                    <a:pt x="334" y="480"/>
                  </a:cubicBezTo>
                  <a:cubicBezTo>
                    <a:pt x="322" y="528"/>
                    <a:pt x="322" y="528"/>
                    <a:pt x="298" y="575"/>
                  </a:cubicBezTo>
                  <a:cubicBezTo>
                    <a:pt x="274" y="623"/>
                    <a:pt x="274" y="623"/>
                    <a:pt x="251" y="659"/>
                  </a:cubicBezTo>
                  <a:cubicBezTo>
                    <a:pt x="239" y="706"/>
                    <a:pt x="239" y="706"/>
                    <a:pt x="203" y="754"/>
                  </a:cubicBezTo>
                  <a:cubicBezTo>
                    <a:pt x="191" y="778"/>
                    <a:pt x="179" y="801"/>
                    <a:pt x="155" y="837"/>
                  </a:cubicBezTo>
                  <a:cubicBezTo>
                    <a:pt x="155" y="861"/>
                    <a:pt x="143" y="861"/>
                    <a:pt x="143" y="873"/>
                  </a:cubicBezTo>
                  <a:cubicBezTo>
                    <a:pt x="120" y="932"/>
                    <a:pt x="72" y="1004"/>
                    <a:pt x="24" y="1063"/>
                  </a:cubicBezTo>
                  <a:cubicBezTo>
                    <a:pt x="24" y="1068"/>
                    <a:pt x="23" y="1071"/>
                    <a:pt x="21" y="1074"/>
                  </a:cubicBezTo>
                  <a:lnTo>
                    <a:pt x="21" y="1074"/>
                  </a:lnTo>
                  <a:cubicBezTo>
                    <a:pt x="30" y="1070"/>
                    <a:pt x="42" y="1061"/>
                    <a:pt x="60" y="1051"/>
                  </a:cubicBezTo>
                  <a:cubicBezTo>
                    <a:pt x="84" y="1016"/>
                    <a:pt x="84" y="1004"/>
                    <a:pt x="120" y="980"/>
                  </a:cubicBezTo>
                  <a:cubicBezTo>
                    <a:pt x="143" y="932"/>
                    <a:pt x="143" y="932"/>
                    <a:pt x="179" y="897"/>
                  </a:cubicBezTo>
                  <a:cubicBezTo>
                    <a:pt x="203" y="861"/>
                    <a:pt x="191" y="861"/>
                    <a:pt x="215" y="825"/>
                  </a:cubicBezTo>
                  <a:cubicBezTo>
                    <a:pt x="251" y="778"/>
                    <a:pt x="251" y="801"/>
                    <a:pt x="274" y="754"/>
                  </a:cubicBezTo>
                  <a:cubicBezTo>
                    <a:pt x="310" y="706"/>
                    <a:pt x="310" y="706"/>
                    <a:pt x="322" y="682"/>
                  </a:cubicBezTo>
                  <a:cubicBezTo>
                    <a:pt x="358" y="635"/>
                    <a:pt x="334" y="635"/>
                    <a:pt x="370" y="587"/>
                  </a:cubicBezTo>
                  <a:cubicBezTo>
                    <a:pt x="393" y="539"/>
                    <a:pt x="441" y="468"/>
                    <a:pt x="477" y="420"/>
                  </a:cubicBezTo>
                  <a:cubicBezTo>
                    <a:pt x="501" y="385"/>
                    <a:pt x="489" y="385"/>
                    <a:pt x="501" y="337"/>
                  </a:cubicBezTo>
                  <a:cubicBezTo>
                    <a:pt x="512" y="289"/>
                    <a:pt x="536" y="289"/>
                    <a:pt x="548" y="254"/>
                  </a:cubicBezTo>
                  <a:lnTo>
                    <a:pt x="572" y="170"/>
                  </a:lnTo>
                  <a:cubicBezTo>
                    <a:pt x="596" y="123"/>
                    <a:pt x="596" y="123"/>
                    <a:pt x="620" y="75"/>
                  </a:cubicBezTo>
                  <a:cubicBezTo>
                    <a:pt x="620" y="63"/>
                    <a:pt x="632" y="51"/>
                    <a:pt x="632" y="51"/>
                  </a:cubicBezTo>
                  <a:lnTo>
                    <a:pt x="632" y="16"/>
                  </a:lnTo>
                  <a:cubicBezTo>
                    <a:pt x="626" y="4"/>
                    <a:pt x="608" y="1"/>
                    <a:pt x="590" y="1"/>
                  </a:cubicBezTo>
                  <a:close/>
                  <a:moveTo>
                    <a:pt x="12" y="1075"/>
                  </a:moveTo>
                  <a:cubicBezTo>
                    <a:pt x="8" y="1083"/>
                    <a:pt x="6" y="1086"/>
                    <a:pt x="4" y="1086"/>
                  </a:cubicBezTo>
                  <a:cubicBezTo>
                    <a:pt x="2" y="1086"/>
                    <a:pt x="4" y="1075"/>
                    <a:pt x="12" y="1075"/>
                  </a:cubicBezTo>
                  <a:close/>
                  <a:moveTo>
                    <a:pt x="4" y="1069"/>
                  </a:moveTo>
                  <a:cubicBezTo>
                    <a:pt x="1" y="1069"/>
                    <a:pt x="1" y="1082"/>
                    <a:pt x="1" y="1123"/>
                  </a:cubicBezTo>
                  <a:cubicBezTo>
                    <a:pt x="1" y="1111"/>
                    <a:pt x="12" y="1111"/>
                    <a:pt x="12" y="1099"/>
                  </a:cubicBezTo>
                  <a:cubicBezTo>
                    <a:pt x="12" y="1084"/>
                    <a:pt x="17" y="1079"/>
                    <a:pt x="21" y="1074"/>
                  </a:cubicBezTo>
                  <a:lnTo>
                    <a:pt x="21" y="1074"/>
                  </a:lnTo>
                  <a:cubicBezTo>
                    <a:pt x="18" y="1075"/>
                    <a:pt x="15" y="1075"/>
                    <a:pt x="12" y="1075"/>
                  </a:cubicBezTo>
                  <a:cubicBezTo>
                    <a:pt x="9" y="1072"/>
                    <a:pt x="6" y="1069"/>
                    <a:pt x="4" y="106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9" name="Google Shape;3189;p3"/>
            <p:cNvSpPr/>
            <p:nvPr/>
          </p:nvSpPr>
          <p:spPr>
            <a:xfrm>
              <a:off x="4132650" y="2551525"/>
              <a:ext cx="25025" cy="33775"/>
            </a:xfrm>
            <a:custGeom>
              <a:avLst/>
              <a:gdLst/>
              <a:ahLst/>
              <a:cxnLst/>
              <a:rect l="l" t="t" r="r" b="b"/>
              <a:pathLst>
                <a:path w="1001" h="1351" extrusionOk="0">
                  <a:moveTo>
                    <a:pt x="972" y="0"/>
                  </a:moveTo>
                  <a:cubicBezTo>
                    <a:pt x="951" y="0"/>
                    <a:pt x="925" y="10"/>
                    <a:pt x="905" y="17"/>
                  </a:cubicBezTo>
                  <a:cubicBezTo>
                    <a:pt x="893" y="17"/>
                    <a:pt x="893" y="29"/>
                    <a:pt x="893" y="29"/>
                  </a:cubicBezTo>
                  <a:cubicBezTo>
                    <a:pt x="893" y="41"/>
                    <a:pt x="881" y="41"/>
                    <a:pt x="881" y="64"/>
                  </a:cubicBezTo>
                  <a:cubicBezTo>
                    <a:pt x="846" y="100"/>
                    <a:pt x="846" y="124"/>
                    <a:pt x="798" y="160"/>
                  </a:cubicBezTo>
                  <a:cubicBezTo>
                    <a:pt x="774" y="219"/>
                    <a:pt x="774" y="207"/>
                    <a:pt x="727" y="267"/>
                  </a:cubicBezTo>
                  <a:cubicBezTo>
                    <a:pt x="703" y="314"/>
                    <a:pt x="703" y="326"/>
                    <a:pt x="655" y="374"/>
                  </a:cubicBezTo>
                  <a:cubicBezTo>
                    <a:pt x="620" y="433"/>
                    <a:pt x="620" y="433"/>
                    <a:pt x="596" y="481"/>
                  </a:cubicBezTo>
                  <a:cubicBezTo>
                    <a:pt x="560" y="517"/>
                    <a:pt x="548" y="517"/>
                    <a:pt x="500" y="564"/>
                  </a:cubicBezTo>
                  <a:cubicBezTo>
                    <a:pt x="477" y="612"/>
                    <a:pt x="477" y="624"/>
                    <a:pt x="441" y="672"/>
                  </a:cubicBezTo>
                  <a:cubicBezTo>
                    <a:pt x="417" y="731"/>
                    <a:pt x="417" y="719"/>
                    <a:pt x="369" y="779"/>
                  </a:cubicBezTo>
                  <a:cubicBezTo>
                    <a:pt x="346" y="814"/>
                    <a:pt x="346" y="826"/>
                    <a:pt x="310" y="874"/>
                  </a:cubicBezTo>
                  <a:cubicBezTo>
                    <a:pt x="286" y="922"/>
                    <a:pt x="262" y="934"/>
                    <a:pt x="239" y="981"/>
                  </a:cubicBezTo>
                  <a:cubicBezTo>
                    <a:pt x="227" y="993"/>
                    <a:pt x="227" y="1005"/>
                    <a:pt x="203" y="1005"/>
                  </a:cubicBezTo>
                  <a:cubicBezTo>
                    <a:pt x="143" y="1088"/>
                    <a:pt x="108" y="1172"/>
                    <a:pt x="48" y="1255"/>
                  </a:cubicBezTo>
                  <a:lnTo>
                    <a:pt x="12" y="1279"/>
                  </a:lnTo>
                  <a:cubicBezTo>
                    <a:pt x="0" y="1291"/>
                    <a:pt x="0" y="1291"/>
                    <a:pt x="0" y="1303"/>
                  </a:cubicBezTo>
                  <a:cubicBezTo>
                    <a:pt x="12" y="1326"/>
                    <a:pt x="0" y="1338"/>
                    <a:pt x="12" y="1350"/>
                  </a:cubicBezTo>
                  <a:cubicBezTo>
                    <a:pt x="24" y="1338"/>
                    <a:pt x="60" y="1326"/>
                    <a:pt x="72" y="1315"/>
                  </a:cubicBezTo>
                  <a:cubicBezTo>
                    <a:pt x="108" y="1267"/>
                    <a:pt x="191" y="1160"/>
                    <a:pt x="227" y="1112"/>
                  </a:cubicBezTo>
                  <a:cubicBezTo>
                    <a:pt x="250" y="1076"/>
                    <a:pt x="262" y="1053"/>
                    <a:pt x="298" y="1017"/>
                  </a:cubicBezTo>
                  <a:cubicBezTo>
                    <a:pt x="322" y="969"/>
                    <a:pt x="346" y="969"/>
                    <a:pt x="369" y="922"/>
                  </a:cubicBezTo>
                  <a:cubicBezTo>
                    <a:pt x="417" y="874"/>
                    <a:pt x="417" y="874"/>
                    <a:pt x="441" y="814"/>
                  </a:cubicBezTo>
                  <a:cubicBezTo>
                    <a:pt x="477" y="779"/>
                    <a:pt x="489" y="755"/>
                    <a:pt x="524" y="719"/>
                  </a:cubicBezTo>
                  <a:cubicBezTo>
                    <a:pt x="548" y="672"/>
                    <a:pt x="643" y="564"/>
                    <a:pt x="667" y="517"/>
                  </a:cubicBezTo>
                  <a:cubicBezTo>
                    <a:pt x="715" y="481"/>
                    <a:pt x="703" y="457"/>
                    <a:pt x="727" y="422"/>
                  </a:cubicBezTo>
                  <a:cubicBezTo>
                    <a:pt x="762" y="374"/>
                    <a:pt x="774" y="362"/>
                    <a:pt x="798" y="314"/>
                  </a:cubicBezTo>
                  <a:cubicBezTo>
                    <a:pt x="846" y="267"/>
                    <a:pt x="834" y="255"/>
                    <a:pt x="881" y="207"/>
                  </a:cubicBezTo>
                  <a:cubicBezTo>
                    <a:pt x="905" y="160"/>
                    <a:pt x="905" y="160"/>
                    <a:pt x="953" y="100"/>
                  </a:cubicBezTo>
                  <a:cubicBezTo>
                    <a:pt x="965" y="88"/>
                    <a:pt x="965" y="76"/>
                    <a:pt x="977" y="76"/>
                  </a:cubicBezTo>
                  <a:cubicBezTo>
                    <a:pt x="977" y="64"/>
                    <a:pt x="1001" y="41"/>
                    <a:pt x="1001" y="29"/>
                  </a:cubicBezTo>
                  <a:cubicBezTo>
                    <a:pt x="1001" y="7"/>
                    <a:pt x="988" y="0"/>
                    <a:pt x="9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0" name="Google Shape;3190;p3"/>
            <p:cNvSpPr/>
            <p:nvPr/>
          </p:nvSpPr>
          <p:spPr>
            <a:xfrm>
              <a:off x="4109425" y="2545350"/>
              <a:ext cx="25025" cy="32200"/>
            </a:xfrm>
            <a:custGeom>
              <a:avLst/>
              <a:gdLst/>
              <a:ahLst/>
              <a:cxnLst/>
              <a:rect l="l" t="t" r="r" b="b"/>
              <a:pathLst>
                <a:path w="1001" h="1288" extrusionOk="0">
                  <a:moveTo>
                    <a:pt x="950" y="1"/>
                  </a:moveTo>
                  <a:cubicBezTo>
                    <a:pt x="937" y="1"/>
                    <a:pt x="925" y="2"/>
                    <a:pt x="917" y="2"/>
                  </a:cubicBezTo>
                  <a:cubicBezTo>
                    <a:pt x="894" y="2"/>
                    <a:pt x="894" y="26"/>
                    <a:pt x="894" y="26"/>
                  </a:cubicBezTo>
                  <a:cubicBezTo>
                    <a:pt x="894" y="38"/>
                    <a:pt x="882" y="38"/>
                    <a:pt x="882" y="49"/>
                  </a:cubicBezTo>
                  <a:cubicBezTo>
                    <a:pt x="858" y="97"/>
                    <a:pt x="858" y="109"/>
                    <a:pt x="810" y="157"/>
                  </a:cubicBezTo>
                  <a:cubicBezTo>
                    <a:pt x="775" y="204"/>
                    <a:pt x="775" y="204"/>
                    <a:pt x="739" y="264"/>
                  </a:cubicBezTo>
                  <a:cubicBezTo>
                    <a:pt x="703" y="299"/>
                    <a:pt x="703" y="323"/>
                    <a:pt x="656" y="359"/>
                  </a:cubicBezTo>
                  <a:cubicBezTo>
                    <a:pt x="632" y="407"/>
                    <a:pt x="632" y="419"/>
                    <a:pt x="596" y="466"/>
                  </a:cubicBezTo>
                  <a:cubicBezTo>
                    <a:pt x="572" y="514"/>
                    <a:pt x="560" y="514"/>
                    <a:pt x="513" y="561"/>
                  </a:cubicBezTo>
                  <a:cubicBezTo>
                    <a:pt x="477" y="597"/>
                    <a:pt x="477" y="621"/>
                    <a:pt x="453" y="657"/>
                  </a:cubicBezTo>
                  <a:cubicBezTo>
                    <a:pt x="417" y="704"/>
                    <a:pt x="417" y="704"/>
                    <a:pt x="382" y="764"/>
                  </a:cubicBezTo>
                  <a:cubicBezTo>
                    <a:pt x="346" y="811"/>
                    <a:pt x="346" y="823"/>
                    <a:pt x="322" y="871"/>
                  </a:cubicBezTo>
                  <a:cubicBezTo>
                    <a:pt x="286" y="919"/>
                    <a:pt x="275" y="931"/>
                    <a:pt x="239" y="978"/>
                  </a:cubicBezTo>
                  <a:lnTo>
                    <a:pt x="215" y="1002"/>
                  </a:lnTo>
                  <a:cubicBezTo>
                    <a:pt x="155" y="1073"/>
                    <a:pt x="108" y="1169"/>
                    <a:pt x="48" y="1228"/>
                  </a:cubicBezTo>
                  <a:lnTo>
                    <a:pt x="25" y="1252"/>
                  </a:lnTo>
                  <a:cubicBezTo>
                    <a:pt x="1" y="1276"/>
                    <a:pt x="1" y="1276"/>
                    <a:pt x="1" y="1288"/>
                  </a:cubicBezTo>
                  <a:cubicBezTo>
                    <a:pt x="6" y="1278"/>
                    <a:pt x="7" y="1274"/>
                    <a:pt x="7" y="1274"/>
                  </a:cubicBezTo>
                  <a:lnTo>
                    <a:pt x="7" y="1274"/>
                  </a:lnTo>
                  <a:cubicBezTo>
                    <a:pt x="7" y="1274"/>
                    <a:pt x="6" y="1281"/>
                    <a:pt x="13" y="1288"/>
                  </a:cubicBezTo>
                  <a:cubicBezTo>
                    <a:pt x="36" y="1288"/>
                    <a:pt x="60" y="1264"/>
                    <a:pt x="84" y="1240"/>
                  </a:cubicBezTo>
                  <a:cubicBezTo>
                    <a:pt x="108" y="1204"/>
                    <a:pt x="120" y="1204"/>
                    <a:pt x="155" y="1157"/>
                  </a:cubicBezTo>
                  <a:cubicBezTo>
                    <a:pt x="203" y="1109"/>
                    <a:pt x="203" y="1109"/>
                    <a:pt x="227" y="1061"/>
                  </a:cubicBezTo>
                  <a:cubicBezTo>
                    <a:pt x="263" y="1014"/>
                    <a:pt x="275" y="1002"/>
                    <a:pt x="298" y="954"/>
                  </a:cubicBezTo>
                  <a:cubicBezTo>
                    <a:pt x="334" y="919"/>
                    <a:pt x="346" y="919"/>
                    <a:pt x="382" y="871"/>
                  </a:cubicBezTo>
                  <a:cubicBezTo>
                    <a:pt x="417" y="823"/>
                    <a:pt x="417" y="823"/>
                    <a:pt x="453" y="776"/>
                  </a:cubicBezTo>
                  <a:cubicBezTo>
                    <a:pt x="477" y="740"/>
                    <a:pt x="501" y="716"/>
                    <a:pt x="525" y="680"/>
                  </a:cubicBezTo>
                  <a:cubicBezTo>
                    <a:pt x="572" y="633"/>
                    <a:pt x="644" y="538"/>
                    <a:pt x="679" y="502"/>
                  </a:cubicBezTo>
                  <a:cubicBezTo>
                    <a:pt x="715" y="454"/>
                    <a:pt x="703" y="442"/>
                    <a:pt x="739" y="395"/>
                  </a:cubicBezTo>
                  <a:cubicBezTo>
                    <a:pt x="763" y="347"/>
                    <a:pt x="775" y="347"/>
                    <a:pt x="810" y="299"/>
                  </a:cubicBezTo>
                  <a:cubicBezTo>
                    <a:pt x="858" y="264"/>
                    <a:pt x="834" y="264"/>
                    <a:pt x="882" y="204"/>
                  </a:cubicBezTo>
                  <a:cubicBezTo>
                    <a:pt x="917" y="157"/>
                    <a:pt x="917" y="157"/>
                    <a:pt x="953" y="109"/>
                  </a:cubicBezTo>
                  <a:cubicBezTo>
                    <a:pt x="977" y="97"/>
                    <a:pt x="977" y="85"/>
                    <a:pt x="989" y="85"/>
                  </a:cubicBezTo>
                  <a:cubicBezTo>
                    <a:pt x="989" y="61"/>
                    <a:pt x="1001" y="49"/>
                    <a:pt x="1001" y="38"/>
                  </a:cubicBezTo>
                  <a:cubicBezTo>
                    <a:pt x="1001" y="6"/>
                    <a:pt x="974" y="1"/>
                    <a:pt x="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1" name="Google Shape;3191;p3"/>
            <p:cNvSpPr/>
            <p:nvPr/>
          </p:nvSpPr>
          <p:spPr>
            <a:xfrm>
              <a:off x="4090975" y="2538500"/>
              <a:ext cx="22350" cy="25375"/>
            </a:xfrm>
            <a:custGeom>
              <a:avLst/>
              <a:gdLst/>
              <a:ahLst/>
              <a:cxnLst/>
              <a:rect l="l" t="t" r="r" b="b"/>
              <a:pathLst>
                <a:path w="894" h="1015" extrusionOk="0">
                  <a:moveTo>
                    <a:pt x="852" y="0"/>
                  </a:moveTo>
                  <a:cubicBezTo>
                    <a:pt x="839" y="0"/>
                    <a:pt x="827" y="2"/>
                    <a:pt x="822" y="2"/>
                  </a:cubicBezTo>
                  <a:cubicBezTo>
                    <a:pt x="822" y="2"/>
                    <a:pt x="798" y="2"/>
                    <a:pt x="798" y="14"/>
                  </a:cubicBezTo>
                  <a:lnTo>
                    <a:pt x="786" y="26"/>
                  </a:lnTo>
                  <a:cubicBezTo>
                    <a:pt x="763" y="73"/>
                    <a:pt x="763" y="73"/>
                    <a:pt x="739" y="121"/>
                  </a:cubicBezTo>
                  <a:cubicBezTo>
                    <a:pt x="715" y="169"/>
                    <a:pt x="655" y="240"/>
                    <a:pt x="643" y="288"/>
                  </a:cubicBezTo>
                  <a:cubicBezTo>
                    <a:pt x="608" y="323"/>
                    <a:pt x="608" y="323"/>
                    <a:pt x="596" y="371"/>
                  </a:cubicBezTo>
                  <a:cubicBezTo>
                    <a:pt x="560" y="419"/>
                    <a:pt x="548" y="407"/>
                    <a:pt x="524" y="431"/>
                  </a:cubicBezTo>
                  <a:cubicBezTo>
                    <a:pt x="489" y="478"/>
                    <a:pt x="489" y="478"/>
                    <a:pt x="465" y="502"/>
                  </a:cubicBezTo>
                  <a:cubicBezTo>
                    <a:pt x="429" y="550"/>
                    <a:pt x="429" y="550"/>
                    <a:pt x="405" y="585"/>
                  </a:cubicBezTo>
                  <a:cubicBezTo>
                    <a:pt x="370" y="621"/>
                    <a:pt x="370" y="621"/>
                    <a:pt x="346" y="657"/>
                  </a:cubicBezTo>
                  <a:cubicBezTo>
                    <a:pt x="310" y="681"/>
                    <a:pt x="310" y="704"/>
                    <a:pt x="286" y="728"/>
                  </a:cubicBezTo>
                  <a:cubicBezTo>
                    <a:pt x="262" y="740"/>
                    <a:pt x="262" y="740"/>
                    <a:pt x="251" y="740"/>
                  </a:cubicBezTo>
                  <a:cubicBezTo>
                    <a:pt x="203" y="800"/>
                    <a:pt x="143" y="859"/>
                    <a:pt x="108" y="907"/>
                  </a:cubicBezTo>
                  <a:cubicBezTo>
                    <a:pt x="84" y="919"/>
                    <a:pt x="84" y="919"/>
                    <a:pt x="84" y="943"/>
                  </a:cubicBezTo>
                  <a:lnTo>
                    <a:pt x="72" y="954"/>
                  </a:lnTo>
                  <a:cubicBezTo>
                    <a:pt x="12" y="978"/>
                    <a:pt x="1" y="1002"/>
                    <a:pt x="12" y="1014"/>
                  </a:cubicBezTo>
                  <a:cubicBezTo>
                    <a:pt x="24" y="1014"/>
                    <a:pt x="48" y="1002"/>
                    <a:pt x="72" y="978"/>
                  </a:cubicBezTo>
                  <a:cubicBezTo>
                    <a:pt x="108" y="954"/>
                    <a:pt x="120" y="954"/>
                    <a:pt x="143" y="919"/>
                  </a:cubicBezTo>
                  <a:lnTo>
                    <a:pt x="227" y="847"/>
                  </a:lnTo>
                  <a:cubicBezTo>
                    <a:pt x="251" y="824"/>
                    <a:pt x="251" y="800"/>
                    <a:pt x="286" y="776"/>
                  </a:cubicBezTo>
                  <a:cubicBezTo>
                    <a:pt x="310" y="740"/>
                    <a:pt x="322" y="740"/>
                    <a:pt x="358" y="716"/>
                  </a:cubicBezTo>
                  <a:lnTo>
                    <a:pt x="429" y="645"/>
                  </a:lnTo>
                  <a:cubicBezTo>
                    <a:pt x="465" y="609"/>
                    <a:pt x="465" y="597"/>
                    <a:pt x="489" y="562"/>
                  </a:cubicBezTo>
                  <a:cubicBezTo>
                    <a:pt x="524" y="538"/>
                    <a:pt x="596" y="466"/>
                    <a:pt x="620" y="419"/>
                  </a:cubicBezTo>
                  <a:lnTo>
                    <a:pt x="679" y="323"/>
                  </a:lnTo>
                  <a:cubicBezTo>
                    <a:pt x="715" y="288"/>
                    <a:pt x="715" y="300"/>
                    <a:pt x="739" y="252"/>
                  </a:cubicBezTo>
                  <a:cubicBezTo>
                    <a:pt x="774" y="204"/>
                    <a:pt x="774" y="204"/>
                    <a:pt x="798" y="181"/>
                  </a:cubicBezTo>
                  <a:cubicBezTo>
                    <a:pt x="834" y="133"/>
                    <a:pt x="834" y="133"/>
                    <a:pt x="858" y="109"/>
                  </a:cubicBezTo>
                  <a:lnTo>
                    <a:pt x="893" y="73"/>
                  </a:lnTo>
                  <a:lnTo>
                    <a:pt x="893" y="26"/>
                  </a:lnTo>
                  <a:cubicBezTo>
                    <a:pt x="893" y="4"/>
                    <a:pt x="872" y="0"/>
                    <a:pt x="8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2" name="Google Shape;3192;p3"/>
            <p:cNvSpPr/>
            <p:nvPr/>
          </p:nvSpPr>
          <p:spPr>
            <a:xfrm>
              <a:off x="4074600" y="2527050"/>
              <a:ext cx="22650" cy="27575"/>
            </a:xfrm>
            <a:custGeom>
              <a:avLst/>
              <a:gdLst/>
              <a:ahLst/>
              <a:cxnLst/>
              <a:rect l="l" t="t" r="r" b="b"/>
              <a:pathLst>
                <a:path w="906" h="1103" extrusionOk="0">
                  <a:moveTo>
                    <a:pt x="846" y="1"/>
                  </a:moveTo>
                  <a:cubicBezTo>
                    <a:pt x="835" y="1"/>
                    <a:pt x="826" y="4"/>
                    <a:pt x="822" y="8"/>
                  </a:cubicBezTo>
                  <a:cubicBezTo>
                    <a:pt x="798" y="8"/>
                    <a:pt x="798" y="8"/>
                    <a:pt x="798" y="31"/>
                  </a:cubicBezTo>
                  <a:lnTo>
                    <a:pt x="786" y="43"/>
                  </a:lnTo>
                  <a:lnTo>
                    <a:pt x="727" y="127"/>
                  </a:lnTo>
                  <a:lnTo>
                    <a:pt x="667" y="222"/>
                  </a:lnTo>
                  <a:lnTo>
                    <a:pt x="608" y="305"/>
                  </a:lnTo>
                  <a:lnTo>
                    <a:pt x="548" y="400"/>
                  </a:lnTo>
                  <a:cubicBezTo>
                    <a:pt x="525" y="448"/>
                    <a:pt x="501" y="424"/>
                    <a:pt x="477" y="472"/>
                  </a:cubicBezTo>
                  <a:cubicBezTo>
                    <a:pt x="441" y="508"/>
                    <a:pt x="441" y="520"/>
                    <a:pt x="417" y="567"/>
                  </a:cubicBezTo>
                  <a:cubicBezTo>
                    <a:pt x="382" y="603"/>
                    <a:pt x="382" y="603"/>
                    <a:pt x="358" y="639"/>
                  </a:cubicBezTo>
                  <a:lnTo>
                    <a:pt x="298" y="722"/>
                  </a:lnTo>
                  <a:cubicBezTo>
                    <a:pt x="263" y="758"/>
                    <a:pt x="263" y="770"/>
                    <a:pt x="239" y="817"/>
                  </a:cubicBezTo>
                  <a:cubicBezTo>
                    <a:pt x="227" y="829"/>
                    <a:pt x="227" y="829"/>
                    <a:pt x="227" y="841"/>
                  </a:cubicBezTo>
                  <a:cubicBezTo>
                    <a:pt x="206" y="867"/>
                    <a:pt x="186" y="897"/>
                    <a:pt x="165" y="927"/>
                  </a:cubicBezTo>
                  <a:lnTo>
                    <a:pt x="165" y="927"/>
                  </a:lnTo>
                  <a:cubicBezTo>
                    <a:pt x="175" y="917"/>
                    <a:pt x="183" y="908"/>
                    <a:pt x="203" y="889"/>
                  </a:cubicBezTo>
                  <a:cubicBezTo>
                    <a:pt x="239" y="865"/>
                    <a:pt x="251" y="829"/>
                    <a:pt x="263" y="817"/>
                  </a:cubicBezTo>
                  <a:cubicBezTo>
                    <a:pt x="298" y="770"/>
                    <a:pt x="310" y="781"/>
                    <a:pt x="346" y="746"/>
                  </a:cubicBezTo>
                  <a:cubicBezTo>
                    <a:pt x="370" y="698"/>
                    <a:pt x="370" y="698"/>
                    <a:pt x="417" y="662"/>
                  </a:cubicBezTo>
                  <a:cubicBezTo>
                    <a:pt x="441" y="639"/>
                    <a:pt x="441" y="627"/>
                    <a:pt x="477" y="591"/>
                  </a:cubicBezTo>
                  <a:cubicBezTo>
                    <a:pt x="501" y="567"/>
                    <a:pt x="584" y="472"/>
                    <a:pt x="608" y="448"/>
                  </a:cubicBezTo>
                  <a:lnTo>
                    <a:pt x="667" y="353"/>
                  </a:lnTo>
                  <a:cubicBezTo>
                    <a:pt x="703" y="305"/>
                    <a:pt x="715" y="329"/>
                    <a:pt x="739" y="281"/>
                  </a:cubicBezTo>
                  <a:lnTo>
                    <a:pt x="798" y="186"/>
                  </a:lnTo>
                  <a:cubicBezTo>
                    <a:pt x="834" y="150"/>
                    <a:pt x="834" y="150"/>
                    <a:pt x="858" y="115"/>
                  </a:cubicBezTo>
                  <a:lnTo>
                    <a:pt x="894" y="91"/>
                  </a:lnTo>
                  <a:cubicBezTo>
                    <a:pt x="894" y="67"/>
                    <a:pt x="906" y="55"/>
                    <a:pt x="894" y="43"/>
                  </a:cubicBezTo>
                  <a:cubicBezTo>
                    <a:pt x="894" y="12"/>
                    <a:pt x="867" y="1"/>
                    <a:pt x="846" y="1"/>
                  </a:cubicBezTo>
                  <a:close/>
                  <a:moveTo>
                    <a:pt x="165" y="927"/>
                  </a:moveTo>
                  <a:cubicBezTo>
                    <a:pt x="156" y="935"/>
                    <a:pt x="148" y="944"/>
                    <a:pt x="132" y="960"/>
                  </a:cubicBezTo>
                  <a:cubicBezTo>
                    <a:pt x="84" y="996"/>
                    <a:pt x="84" y="1008"/>
                    <a:pt x="60" y="1043"/>
                  </a:cubicBezTo>
                  <a:cubicBezTo>
                    <a:pt x="37" y="1051"/>
                    <a:pt x="23" y="1059"/>
                    <a:pt x="14" y="1064"/>
                  </a:cubicBezTo>
                  <a:lnTo>
                    <a:pt x="14" y="1064"/>
                  </a:lnTo>
                  <a:cubicBezTo>
                    <a:pt x="9" y="1059"/>
                    <a:pt x="6" y="1057"/>
                    <a:pt x="4" y="1057"/>
                  </a:cubicBezTo>
                  <a:cubicBezTo>
                    <a:pt x="1" y="1057"/>
                    <a:pt x="1" y="1062"/>
                    <a:pt x="1" y="1067"/>
                  </a:cubicBezTo>
                  <a:cubicBezTo>
                    <a:pt x="5" y="1067"/>
                    <a:pt x="9" y="1066"/>
                    <a:pt x="14" y="1064"/>
                  </a:cubicBezTo>
                  <a:lnTo>
                    <a:pt x="14" y="1064"/>
                  </a:lnTo>
                  <a:cubicBezTo>
                    <a:pt x="21" y="1070"/>
                    <a:pt x="32" y="1082"/>
                    <a:pt x="48" y="1103"/>
                  </a:cubicBezTo>
                  <a:cubicBezTo>
                    <a:pt x="48" y="1079"/>
                    <a:pt x="60" y="1079"/>
                    <a:pt x="60" y="1067"/>
                  </a:cubicBezTo>
                  <a:cubicBezTo>
                    <a:pt x="60" y="1055"/>
                    <a:pt x="60" y="1055"/>
                    <a:pt x="72" y="1043"/>
                  </a:cubicBezTo>
                  <a:cubicBezTo>
                    <a:pt x="106" y="1009"/>
                    <a:pt x="136" y="968"/>
                    <a:pt x="165" y="9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3" name="Google Shape;3193;p3"/>
            <p:cNvSpPr/>
            <p:nvPr/>
          </p:nvSpPr>
          <p:spPr>
            <a:xfrm>
              <a:off x="4059425" y="2524850"/>
              <a:ext cx="20275" cy="21150"/>
            </a:xfrm>
            <a:custGeom>
              <a:avLst/>
              <a:gdLst/>
              <a:ahLst/>
              <a:cxnLst/>
              <a:rect l="l" t="t" r="r" b="b"/>
              <a:pathLst>
                <a:path w="811" h="846" extrusionOk="0">
                  <a:moveTo>
                    <a:pt x="739" y="0"/>
                  </a:moveTo>
                  <a:lnTo>
                    <a:pt x="727" y="12"/>
                  </a:lnTo>
                  <a:lnTo>
                    <a:pt x="715" y="24"/>
                  </a:lnTo>
                  <a:cubicBezTo>
                    <a:pt x="679" y="60"/>
                    <a:pt x="691" y="72"/>
                    <a:pt x="667" y="96"/>
                  </a:cubicBezTo>
                  <a:cubicBezTo>
                    <a:pt x="631" y="131"/>
                    <a:pt x="596" y="203"/>
                    <a:pt x="560" y="250"/>
                  </a:cubicBezTo>
                  <a:cubicBezTo>
                    <a:pt x="536" y="274"/>
                    <a:pt x="548" y="298"/>
                    <a:pt x="512" y="322"/>
                  </a:cubicBezTo>
                  <a:cubicBezTo>
                    <a:pt x="489" y="357"/>
                    <a:pt x="477" y="334"/>
                    <a:pt x="441" y="381"/>
                  </a:cubicBezTo>
                  <a:cubicBezTo>
                    <a:pt x="417" y="417"/>
                    <a:pt x="417" y="417"/>
                    <a:pt x="381" y="453"/>
                  </a:cubicBezTo>
                  <a:lnTo>
                    <a:pt x="322" y="512"/>
                  </a:lnTo>
                  <a:cubicBezTo>
                    <a:pt x="298" y="548"/>
                    <a:pt x="298" y="548"/>
                    <a:pt x="262" y="596"/>
                  </a:cubicBezTo>
                  <a:lnTo>
                    <a:pt x="203" y="655"/>
                  </a:lnTo>
                  <a:lnTo>
                    <a:pt x="191" y="667"/>
                  </a:lnTo>
                  <a:cubicBezTo>
                    <a:pt x="143" y="715"/>
                    <a:pt x="84" y="750"/>
                    <a:pt x="36" y="798"/>
                  </a:cubicBezTo>
                  <a:cubicBezTo>
                    <a:pt x="24" y="810"/>
                    <a:pt x="24" y="810"/>
                    <a:pt x="12" y="810"/>
                  </a:cubicBezTo>
                  <a:cubicBezTo>
                    <a:pt x="0" y="810"/>
                    <a:pt x="0" y="834"/>
                    <a:pt x="0" y="834"/>
                  </a:cubicBezTo>
                  <a:lnTo>
                    <a:pt x="0" y="846"/>
                  </a:lnTo>
                  <a:cubicBezTo>
                    <a:pt x="12" y="846"/>
                    <a:pt x="24" y="834"/>
                    <a:pt x="60" y="834"/>
                  </a:cubicBezTo>
                  <a:cubicBezTo>
                    <a:pt x="84" y="810"/>
                    <a:pt x="96" y="798"/>
                    <a:pt x="131" y="786"/>
                  </a:cubicBezTo>
                  <a:cubicBezTo>
                    <a:pt x="155" y="750"/>
                    <a:pt x="155" y="750"/>
                    <a:pt x="203" y="727"/>
                  </a:cubicBezTo>
                  <a:lnTo>
                    <a:pt x="262" y="667"/>
                  </a:lnTo>
                  <a:cubicBezTo>
                    <a:pt x="298" y="631"/>
                    <a:pt x="310" y="631"/>
                    <a:pt x="334" y="608"/>
                  </a:cubicBezTo>
                  <a:cubicBezTo>
                    <a:pt x="370" y="572"/>
                    <a:pt x="370" y="572"/>
                    <a:pt x="417" y="548"/>
                  </a:cubicBezTo>
                  <a:lnTo>
                    <a:pt x="477" y="488"/>
                  </a:lnTo>
                  <a:lnTo>
                    <a:pt x="536" y="429"/>
                  </a:lnTo>
                  <a:lnTo>
                    <a:pt x="596" y="369"/>
                  </a:lnTo>
                  <a:cubicBezTo>
                    <a:pt x="620" y="334"/>
                    <a:pt x="608" y="322"/>
                    <a:pt x="631" y="298"/>
                  </a:cubicBezTo>
                  <a:lnTo>
                    <a:pt x="691" y="238"/>
                  </a:lnTo>
                  <a:cubicBezTo>
                    <a:pt x="727" y="203"/>
                    <a:pt x="727" y="191"/>
                    <a:pt x="739" y="155"/>
                  </a:cubicBezTo>
                  <a:cubicBezTo>
                    <a:pt x="774" y="131"/>
                    <a:pt x="774" y="131"/>
                    <a:pt x="798" y="84"/>
                  </a:cubicBezTo>
                  <a:cubicBezTo>
                    <a:pt x="810" y="72"/>
                    <a:pt x="810" y="72"/>
                    <a:pt x="810" y="60"/>
                  </a:cubicBezTo>
                  <a:lnTo>
                    <a:pt x="810" y="24"/>
                  </a:lnTo>
                  <a:cubicBezTo>
                    <a:pt x="810" y="0"/>
                    <a:pt x="751" y="0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4" name="Google Shape;3194;p3"/>
            <p:cNvSpPr/>
            <p:nvPr/>
          </p:nvSpPr>
          <p:spPr>
            <a:xfrm>
              <a:off x="4050800" y="2314425"/>
              <a:ext cx="47300" cy="182825"/>
            </a:xfrm>
            <a:custGeom>
              <a:avLst/>
              <a:gdLst/>
              <a:ahLst/>
              <a:cxnLst/>
              <a:rect l="l" t="t" r="r" b="b"/>
              <a:pathLst>
                <a:path w="1892" h="7313" extrusionOk="0">
                  <a:moveTo>
                    <a:pt x="1878" y="0"/>
                  </a:moveTo>
                  <a:cubicBezTo>
                    <a:pt x="1851" y="0"/>
                    <a:pt x="1755" y="67"/>
                    <a:pt x="1691" y="107"/>
                  </a:cubicBezTo>
                  <a:cubicBezTo>
                    <a:pt x="1667" y="142"/>
                    <a:pt x="1631" y="154"/>
                    <a:pt x="1619" y="178"/>
                  </a:cubicBezTo>
                  <a:cubicBezTo>
                    <a:pt x="1596" y="214"/>
                    <a:pt x="1560" y="262"/>
                    <a:pt x="1512" y="297"/>
                  </a:cubicBezTo>
                  <a:cubicBezTo>
                    <a:pt x="1334" y="523"/>
                    <a:pt x="1334" y="523"/>
                    <a:pt x="1179" y="774"/>
                  </a:cubicBezTo>
                  <a:cubicBezTo>
                    <a:pt x="1012" y="1012"/>
                    <a:pt x="1012" y="1012"/>
                    <a:pt x="881" y="1285"/>
                  </a:cubicBezTo>
                  <a:cubicBezTo>
                    <a:pt x="738" y="1536"/>
                    <a:pt x="738" y="1536"/>
                    <a:pt x="643" y="1809"/>
                  </a:cubicBezTo>
                  <a:cubicBezTo>
                    <a:pt x="524" y="2071"/>
                    <a:pt x="536" y="2071"/>
                    <a:pt x="441" y="2357"/>
                  </a:cubicBezTo>
                  <a:cubicBezTo>
                    <a:pt x="357" y="2643"/>
                    <a:pt x="345" y="2619"/>
                    <a:pt x="286" y="2917"/>
                  </a:cubicBezTo>
                  <a:cubicBezTo>
                    <a:pt x="226" y="3202"/>
                    <a:pt x="226" y="3202"/>
                    <a:pt x="191" y="3500"/>
                  </a:cubicBezTo>
                  <a:cubicBezTo>
                    <a:pt x="167" y="3786"/>
                    <a:pt x="167" y="3786"/>
                    <a:pt x="167" y="4083"/>
                  </a:cubicBezTo>
                  <a:cubicBezTo>
                    <a:pt x="167" y="4381"/>
                    <a:pt x="167" y="4381"/>
                    <a:pt x="179" y="4655"/>
                  </a:cubicBezTo>
                  <a:cubicBezTo>
                    <a:pt x="191" y="4941"/>
                    <a:pt x="203" y="5429"/>
                    <a:pt x="203" y="5429"/>
                  </a:cubicBezTo>
                  <a:cubicBezTo>
                    <a:pt x="226" y="5881"/>
                    <a:pt x="226" y="6322"/>
                    <a:pt x="131" y="6774"/>
                  </a:cubicBezTo>
                  <a:cubicBezTo>
                    <a:pt x="119" y="6822"/>
                    <a:pt x="119" y="6881"/>
                    <a:pt x="84" y="6953"/>
                  </a:cubicBezTo>
                  <a:cubicBezTo>
                    <a:pt x="72" y="7024"/>
                    <a:pt x="60" y="7072"/>
                    <a:pt x="48" y="7120"/>
                  </a:cubicBezTo>
                  <a:cubicBezTo>
                    <a:pt x="24" y="7167"/>
                    <a:pt x="12" y="7215"/>
                    <a:pt x="0" y="7286"/>
                  </a:cubicBezTo>
                  <a:cubicBezTo>
                    <a:pt x="0" y="7304"/>
                    <a:pt x="0" y="7313"/>
                    <a:pt x="3" y="7313"/>
                  </a:cubicBezTo>
                  <a:cubicBezTo>
                    <a:pt x="6" y="7313"/>
                    <a:pt x="12" y="7304"/>
                    <a:pt x="24" y="7286"/>
                  </a:cubicBezTo>
                  <a:cubicBezTo>
                    <a:pt x="60" y="7203"/>
                    <a:pt x="119" y="7084"/>
                    <a:pt x="143" y="6953"/>
                  </a:cubicBezTo>
                  <a:cubicBezTo>
                    <a:pt x="203" y="6691"/>
                    <a:pt x="226" y="6691"/>
                    <a:pt x="250" y="6405"/>
                  </a:cubicBezTo>
                  <a:cubicBezTo>
                    <a:pt x="286" y="6119"/>
                    <a:pt x="286" y="6119"/>
                    <a:pt x="286" y="5822"/>
                  </a:cubicBezTo>
                  <a:cubicBezTo>
                    <a:pt x="286" y="5536"/>
                    <a:pt x="286" y="5536"/>
                    <a:pt x="262" y="5238"/>
                  </a:cubicBezTo>
                  <a:cubicBezTo>
                    <a:pt x="250" y="4964"/>
                    <a:pt x="262" y="4941"/>
                    <a:pt x="250" y="4667"/>
                  </a:cubicBezTo>
                  <a:cubicBezTo>
                    <a:pt x="250" y="4381"/>
                    <a:pt x="238" y="4381"/>
                    <a:pt x="250" y="4083"/>
                  </a:cubicBezTo>
                  <a:cubicBezTo>
                    <a:pt x="250" y="3798"/>
                    <a:pt x="250" y="3798"/>
                    <a:pt x="286" y="3500"/>
                  </a:cubicBezTo>
                  <a:cubicBezTo>
                    <a:pt x="310" y="3214"/>
                    <a:pt x="310" y="3214"/>
                    <a:pt x="369" y="2940"/>
                  </a:cubicBezTo>
                  <a:cubicBezTo>
                    <a:pt x="429" y="2655"/>
                    <a:pt x="429" y="2655"/>
                    <a:pt x="524" y="2381"/>
                  </a:cubicBezTo>
                  <a:cubicBezTo>
                    <a:pt x="607" y="2119"/>
                    <a:pt x="595" y="2107"/>
                    <a:pt x="715" y="1845"/>
                  </a:cubicBezTo>
                  <a:cubicBezTo>
                    <a:pt x="834" y="1583"/>
                    <a:pt x="834" y="1583"/>
                    <a:pt x="965" y="1333"/>
                  </a:cubicBezTo>
                  <a:cubicBezTo>
                    <a:pt x="1096" y="1071"/>
                    <a:pt x="1096" y="1071"/>
                    <a:pt x="1262" y="833"/>
                  </a:cubicBezTo>
                  <a:cubicBezTo>
                    <a:pt x="1429" y="595"/>
                    <a:pt x="1429" y="595"/>
                    <a:pt x="1608" y="381"/>
                  </a:cubicBezTo>
                  <a:cubicBezTo>
                    <a:pt x="1667" y="297"/>
                    <a:pt x="1715" y="262"/>
                    <a:pt x="1738" y="214"/>
                  </a:cubicBezTo>
                  <a:cubicBezTo>
                    <a:pt x="1786" y="166"/>
                    <a:pt x="1834" y="107"/>
                    <a:pt x="1858" y="59"/>
                  </a:cubicBezTo>
                  <a:cubicBezTo>
                    <a:pt x="1889" y="16"/>
                    <a:pt x="1892" y="0"/>
                    <a:pt x="1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5" name="Google Shape;3195;p3"/>
            <p:cNvSpPr/>
            <p:nvPr/>
          </p:nvSpPr>
          <p:spPr>
            <a:xfrm>
              <a:off x="3997900" y="2508225"/>
              <a:ext cx="41425" cy="48625"/>
            </a:xfrm>
            <a:custGeom>
              <a:avLst/>
              <a:gdLst/>
              <a:ahLst/>
              <a:cxnLst/>
              <a:rect l="l" t="t" r="r" b="b"/>
              <a:pathLst>
                <a:path w="1657" h="1945" extrusionOk="0">
                  <a:moveTo>
                    <a:pt x="1631" y="1"/>
                  </a:moveTo>
                  <a:cubicBezTo>
                    <a:pt x="1609" y="1"/>
                    <a:pt x="1577" y="16"/>
                    <a:pt x="1557" y="22"/>
                  </a:cubicBezTo>
                  <a:lnTo>
                    <a:pt x="1533" y="46"/>
                  </a:lnTo>
                  <a:cubicBezTo>
                    <a:pt x="1521" y="70"/>
                    <a:pt x="1438" y="165"/>
                    <a:pt x="1402" y="249"/>
                  </a:cubicBezTo>
                  <a:cubicBezTo>
                    <a:pt x="1342" y="320"/>
                    <a:pt x="1342" y="320"/>
                    <a:pt x="1295" y="391"/>
                  </a:cubicBezTo>
                  <a:cubicBezTo>
                    <a:pt x="1235" y="463"/>
                    <a:pt x="1235" y="463"/>
                    <a:pt x="1187" y="546"/>
                  </a:cubicBezTo>
                  <a:cubicBezTo>
                    <a:pt x="1128" y="618"/>
                    <a:pt x="1140" y="618"/>
                    <a:pt x="1080" y="689"/>
                  </a:cubicBezTo>
                  <a:cubicBezTo>
                    <a:pt x="1021" y="761"/>
                    <a:pt x="1009" y="749"/>
                    <a:pt x="949" y="820"/>
                  </a:cubicBezTo>
                  <a:lnTo>
                    <a:pt x="830" y="975"/>
                  </a:lnTo>
                  <a:lnTo>
                    <a:pt x="711" y="1118"/>
                  </a:lnTo>
                  <a:lnTo>
                    <a:pt x="592" y="1273"/>
                  </a:lnTo>
                  <a:lnTo>
                    <a:pt x="473" y="1415"/>
                  </a:lnTo>
                  <a:lnTo>
                    <a:pt x="437" y="1463"/>
                  </a:lnTo>
                  <a:cubicBezTo>
                    <a:pt x="330" y="1570"/>
                    <a:pt x="235" y="1689"/>
                    <a:pt x="140" y="1796"/>
                  </a:cubicBezTo>
                  <a:lnTo>
                    <a:pt x="92" y="1832"/>
                  </a:lnTo>
                  <a:lnTo>
                    <a:pt x="44" y="1880"/>
                  </a:lnTo>
                  <a:cubicBezTo>
                    <a:pt x="33" y="1892"/>
                    <a:pt x="33" y="1915"/>
                    <a:pt x="33" y="1939"/>
                  </a:cubicBezTo>
                  <a:cubicBezTo>
                    <a:pt x="56" y="1927"/>
                    <a:pt x="92" y="1892"/>
                    <a:pt x="116" y="1868"/>
                  </a:cubicBezTo>
                  <a:cubicBezTo>
                    <a:pt x="175" y="1808"/>
                    <a:pt x="199" y="1808"/>
                    <a:pt x="259" y="1737"/>
                  </a:cubicBezTo>
                  <a:cubicBezTo>
                    <a:pt x="318" y="1654"/>
                    <a:pt x="318" y="1654"/>
                    <a:pt x="390" y="1594"/>
                  </a:cubicBezTo>
                  <a:cubicBezTo>
                    <a:pt x="449" y="1534"/>
                    <a:pt x="461" y="1523"/>
                    <a:pt x="509" y="1451"/>
                  </a:cubicBezTo>
                  <a:lnTo>
                    <a:pt x="640" y="1320"/>
                  </a:lnTo>
                  <a:cubicBezTo>
                    <a:pt x="699" y="1237"/>
                    <a:pt x="699" y="1237"/>
                    <a:pt x="771" y="1177"/>
                  </a:cubicBezTo>
                  <a:lnTo>
                    <a:pt x="890" y="1034"/>
                  </a:lnTo>
                  <a:cubicBezTo>
                    <a:pt x="949" y="963"/>
                    <a:pt x="1080" y="808"/>
                    <a:pt x="1152" y="749"/>
                  </a:cubicBezTo>
                  <a:cubicBezTo>
                    <a:pt x="1199" y="677"/>
                    <a:pt x="1187" y="677"/>
                    <a:pt x="1247" y="606"/>
                  </a:cubicBezTo>
                  <a:lnTo>
                    <a:pt x="1366" y="451"/>
                  </a:lnTo>
                  <a:cubicBezTo>
                    <a:pt x="1426" y="380"/>
                    <a:pt x="1426" y="380"/>
                    <a:pt x="1473" y="308"/>
                  </a:cubicBezTo>
                  <a:lnTo>
                    <a:pt x="1592" y="153"/>
                  </a:lnTo>
                  <a:cubicBezTo>
                    <a:pt x="1604" y="130"/>
                    <a:pt x="1628" y="106"/>
                    <a:pt x="1640" y="94"/>
                  </a:cubicBezTo>
                  <a:cubicBezTo>
                    <a:pt x="1652" y="82"/>
                    <a:pt x="1652" y="46"/>
                    <a:pt x="1652" y="34"/>
                  </a:cubicBezTo>
                  <a:cubicBezTo>
                    <a:pt x="1657" y="9"/>
                    <a:pt x="1647" y="1"/>
                    <a:pt x="1631" y="1"/>
                  </a:cubicBezTo>
                  <a:close/>
                  <a:moveTo>
                    <a:pt x="33" y="1939"/>
                  </a:moveTo>
                  <a:cubicBezTo>
                    <a:pt x="9" y="1939"/>
                    <a:pt x="1" y="1945"/>
                    <a:pt x="9" y="1945"/>
                  </a:cubicBezTo>
                  <a:cubicBezTo>
                    <a:pt x="13" y="1945"/>
                    <a:pt x="21" y="1943"/>
                    <a:pt x="33" y="19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6" name="Google Shape;3196;p3"/>
            <p:cNvSpPr/>
            <p:nvPr/>
          </p:nvSpPr>
          <p:spPr>
            <a:xfrm>
              <a:off x="4116300" y="2241475"/>
              <a:ext cx="95850" cy="50475"/>
            </a:xfrm>
            <a:custGeom>
              <a:avLst/>
              <a:gdLst/>
              <a:ahLst/>
              <a:cxnLst/>
              <a:rect l="l" t="t" r="r" b="b"/>
              <a:pathLst>
                <a:path w="3834" h="2019" extrusionOk="0">
                  <a:moveTo>
                    <a:pt x="3595" y="1"/>
                  </a:moveTo>
                  <a:cubicBezTo>
                    <a:pt x="3571" y="1"/>
                    <a:pt x="3560" y="12"/>
                    <a:pt x="3512" y="12"/>
                  </a:cubicBezTo>
                  <a:cubicBezTo>
                    <a:pt x="3357" y="60"/>
                    <a:pt x="3345" y="60"/>
                    <a:pt x="3202" y="108"/>
                  </a:cubicBezTo>
                  <a:cubicBezTo>
                    <a:pt x="3048" y="155"/>
                    <a:pt x="3048" y="155"/>
                    <a:pt x="2881" y="215"/>
                  </a:cubicBezTo>
                  <a:lnTo>
                    <a:pt x="2583" y="334"/>
                  </a:lnTo>
                  <a:cubicBezTo>
                    <a:pt x="2440" y="393"/>
                    <a:pt x="2440" y="405"/>
                    <a:pt x="2286" y="465"/>
                  </a:cubicBezTo>
                  <a:cubicBezTo>
                    <a:pt x="2143" y="524"/>
                    <a:pt x="2143" y="513"/>
                    <a:pt x="1988" y="584"/>
                  </a:cubicBezTo>
                  <a:cubicBezTo>
                    <a:pt x="1845" y="655"/>
                    <a:pt x="1845" y="655"/>
                    <a:pt x="1714" y="727"/>
                  </a:cubicBezTo>
                  <a:cubicBezTo>
                    <a:pt x="1571" y="810"/>
                    <a:pt x="1559" y="810"/>
                    <a:pt x="1428" y="894"/>
                  </a:cubicBezTo>
                  <a:lnTo>
                    <a:pt x="1154" y="1072"/>
                  </a:lnTo>
                  <a:lnTo>
                    <a:pt x="893" y="1251"/>
                  </a:lnTo>
                  <a:cubicBezTo>
                    <a:pt x="857" y="1286"/>
                    <a:pt x="797" y="1310"/>
                    <a:pt x="797" y="1310"/>
                  </a:cubicBezTo>
                  <a:cubicBezTo>
                    <a:pt x="607" y="1465"/>
                    <a:pt x="416" y="1608"/>
                    <a:pt x="226" y="1775"/>
                  </a:cubicBezTo>
                  <a:cubicBezTo>
                    <a:pt x="202" y="1787"/>
                    <a:pt x="83" y="1894"/>
                    <a:pt x="71" y="1906"/>
                  </a:cubicBezTo>
                  <a:lnTo>
                    <a:pt x="11" y="1965"/>
                  </a:lnTo>
                  <a:cubicBezTo>
                    <a:pt x="3" y="2006"/>
                    <a:pt x="1" y="2019"/>
                    <a:pt x="8" y="2019"/>
                  </a:cubicBezTo>
                  <a:cubicBezTo>
                    <a:pt x="11" y="2019"/>
                    <a:pt x="16" y="2016"/>
                    <a:pt x="23" y="2013"/>
                  </a:cubicBezTo>
                  <a:cubicBezTo>
                    <a:pt x="59" y="2001"/>
                    <a:pt x="119" y="1941"/>
                    <a:pt x="178" y="1894"/>
                  </a:cubicBezTo>
                  <a:cubicBezTo>
                    <a:pt x="297" y="1787"/>
                    <a:pt x="297" y="1787"/>
                    <a:pt x="416" y="1703"/>
                  </a:cubicBezTo>
                  <a:cubicBezTo>
                    <a:pt x="535" y="1596"/>
                    <a:pt x="535" y="1596"/>
                    <a:pt x="666" y="1501"/>
                  </a:cubicBezTo>
                  <a:cubicBezTo>
                    <a:pt x="797" y="1417"/>
                    <a:pt x="785" y="1406"/>
                    <a:pt x="916" y="1310"/>
                  </a:cubicBezTo>
                  <a:cubicBezTo>
                    <a:pt x="1059" y="1227"/>
                    <a:pt x="1059" y="1227"/>
                    <a:pt x="1190" y="1144"/>
                  </a:cubicBezTo>
                  <a:cubicBezTo>
                    <a:pt x="1321" y="1060"/>
                    <a:pt x="1321" y="1060"/>
                    <a:pt x="1452" y="989"/>
                  </a:cubicBezTo>
                  <a:cubicBezTo>
                    <a:pt x="1595" y="905"/>
                    <a:pt x="1595" y="905"/>
                    <a:pt x="1738" y="822"/>
                  </a:cubicBezTo>
                  <a:cubicBezTo>
                    <a:pt x="1893" y="751"/>
                    <a:pt x="1893" y="751"/>
                    <a:pt x="2024" y="691"/>
                  </a:cubicBezTo>
                  <a:lnTo>
                    <a:pt x="2321" y="572"/>
                  </a:lnTo>
                  <a:cubicBezTo>
                    <a:pt x="2464" y="513"/>
                    <a:pt x="2464" y="489"/>
                    <a:pt x="2619" y="429"/>
                  </a:cubicBezTo>
                  <a:cubicBezTo>
                    <a:pt x="2762" y="370"/>
                    <a:pt x="2762" y="393"/>
                    <a:pt x="2917" y="334"/>
                  </a:cubicBezTo>
                  <a:cubicBezTo>
                    <a:pt x="3059" y="286"/>
                    <a:pt x="3059" y="274"/>
                    <a:pt x="3214" y="227"/>
                  </a:cubicBezTo>
                  <a:cubicBezTo>
                    <a:pt x="3357" y="179"/>
                    <a:pt x="3357" y="179"/>
                    <a:pt x="3524" y="132"/>
                  </a:cubicBezTo>
                  <a:cubicBezTo>
                    <a:pt x="3571" y="120"/>
                    <a:pt x="3607" y="120"/>
                    <a:pt x="3643" y="108"/>
                  </a:cubicBezTo>
                  <a:cubicBezTo>
                    <a:pt x="3679" y="96"/>
                    <a:pt x="3714" y="72"/>
                    <a:pt x="3750" y="60"/>
                  </a:cubicBezTo>
                  <a:cubicBezTo>
                    <a:pt x="3833" y="12"/>
                    <a:pt x="3714" y="1"/>
                    <a:pt x="3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7" name="Google Shape;3197;p3"/>
            <p:cNvSpPr/>
            <p:nvPr/>
          </p:nvSpPr>
          <p:spPr>
            <a:xfrm>
              <a:off x="4278200" y="2439250"/>
              <a:ext cx="12825" cy="40600"/>
            </a:xfrm>
            <a:custGeom>
              <a:avLst/>
              <a:gdLst/>
              <a:ahLst/>
              <a:cxnLst/>
              <a:rect l="l" t="t" r="r" b="b"/>
              <a:pathLst>
                <a:path w="513" h="1624" extrusionOk="0">
                  <a:moveTo>
                    <a:pt x="482" y="0"/>
                  </a:moveTo>
                  <a:cubicBezTo>
                    <a:pt x="461" y="0"/>
                    <a:pt x="436" y="12"/>
                    <a:pt x="429" y="19"/>
                  </a:cubicBezTo>
                  <a:cubicBezTo>
                    <a:pt x="429" y="43"/>
                    <a:pt x="417" y="43"/>
                    <a:pt x="417" y="43"/>
                  </a:cubicBezTo>
                  <a:cubicBezTo>
                    <a:pt x="417" y="55"/>
                    <a:pt x="417" y="55"/>
                    <a:pt x="393" y="67"/>
                  </a:cubicBezTo>
                  <a:lnTo>
                    <a:pt x="370" y="186"/>
                  </a:lnTo>
                  <a:lnTo>
                    <a:pt x="334" y="305"/>
                  </a:lnTo>
                  <a:lnTo>
                    <a:pt x="310" y="424"/>
                  </a:lnTo>
                  <a:lnTo>
                    <a:pt x="274" y="543"/>
                  </a:lnTo>
                  <a:cubicBezTo>
                    <a:pt x="262" y="603"/>
                    <a:pt x="251" y="603"/>
                    <a:pt x="239" y="662"/>
                  </a:cubicBezTo>
                  <a:cubicBezTo>
                    <a:pt x="215" y="722"/>
                    <a:pt x="215" y="733"/>
                    <a:pt x="203" y="781"/>
                  </a:cubicBezTo>
                  <a:lnTo>
                    <a:pt x="179" y="900"/>
                  </a:lnTo>
                  <a:lnTo>
                    <a:pt x="143" y="1019"/>
                  </a:lnTo>
                  <a:cubicBezTo>
                    <a:pt x="132" y="1079"/>
                    <a:pt x="132" y="1091"/>
                    <a:pt x="108" y="1138"/>
                  </a:cubicBezTo>
                  <a:cubicBezTo>
                    <a:pt x="108" y="1150"/>
                    <a:pt x="96" y="1174"/>
                    <a:pt x="96" y="1186"/>
                  </a:cubicBezTo>
                  <a:cubicBezTo>
                    <a:pt x="72" y="1281"/>
                    <a:pt x="60" y="1376"/>
                    <a:pt x="24" y="1472"/>
                  </a:cubicBezTo>
                  <a:cubicBezTo>
                    <a:pt x="24" y="1484"/>
                    <a:pt x="24" y="1495"/>
                    <a:pt x="12" y="1507"/>
                  </a:cubicBezTo>
                  <a:cubicBezTo>
                    <a:pt x="12" y="1531"/>
                    <a:pt x="12" y="1543"/>
                    <a:pt x="1" y="1543"/>
                  </a:cubicBezTo>
                  <a:lnTo>
                    <a:pt x="1" y="1567"/>
                  </a:lnTo>
                  <a:cubicBezTo>
                    <a:pt x="9" y="1602"/>
                    <a:pt x="12" y="1624"/>
                    <a:pt x="17" y="1624"/>
                  </a:cubicBezTo>
                  <a:cubicBezTo>
                    <a:pt x="19" y="1624"/>
                    <a:pt x="21" y="1621"/>
                    <a:pt x="24" y="1615"/>
                  </a:cubicBezTo>
                  <a:cubicBezTo>
                    <a:pt x="36" y="1603"/>
                    <a:pt x="60" y="1579"/>
                    <a:pt x="72" y="1543"/>
                  </a:cubicBezTo>
                  <a:cubicBezTo>
                    <a:pt x="84" y="1484"/>
                    <a:pt x="132" y="1365"/>
                    <a:pt x="143" y="1305"/>
                  </a:cubicBezTo>
                  <a:cubicBezTo>
                    <a:pt x="155" y="1257"/>
                    <a:pt x="155" y="1234"/>
                    <a:pt x="179" y="1186"/>
                  </a:cubicBezTo>
                  <a:cubicBezTo>
                    <a:pt x="191" y="1126"/>
                    <a:pt x="203" y="1126"/>
                    <a:pt x="215" y="1067"/>
                  </a:cubicBezTo>
                  <a:cubicBezTo>
                    <a:pt x="227" y="1007"/>
                    <a:pt x="227" y="1007"/>
                    <a:pt x="262" y="948"/>
                  </a:cubicBezTo>
                  <a:cubicBezTo>
                    <a:pt x="274" y="888"/>
                    <a:pt x="274" y="876"/>
                    <a:pt x="298" y="829"/>
                  </a:cubicBezTo>
                  <a:cubicBezTo>
                    <a:pt x="310" y="769"/>
                    <a:pt x="358" y="650"/>
                    <a:pt x="370" y="591"/>
                  </a:cubicBezTo>
                  <a:cubicBezTo>
                    <a:pt x="382" y="531"/>
                    <a:pt x="370" y="531"/>
                    <a:pt x="393" y="472"/>
                  </a:cubicBezTo>
                  <a:cubicBezTo>
                    <a:pt x="405" y="412"/>
                    <a:pt x="429" y="412"/>
                    <a:pt x="441" y="352"/>
                  </a:cubicBezTo>
                  <a:lnTo>
                    <a:pt x="477" y="233"/>
                  </a:lnTo>
                  <a:lnTo>
                    <a:pt x="501" y="114"/>
                  </a:lnTo>
                  <a:cubicBezTo>
                    <a:pt x="501" y="102"/>
                    <a:pt x="513" y="79"/>
                    <a:pt x="513" y="67"/>
                  </a:cubicBezTo>
                  <a:lnTo>
                    <a:pt x="513" y="19"/>
                  </a:lnTo>
                  <a:cubicBezTo>
                    <a:pt x="508" y="5"/>
                    <a:pt x="496" y="0"/>
                    <a:pt x="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8" name="Google Shape;3198;p3"/>
            <p:cNvSpPr/>
            <p:nvPr/>
          </p:nvSpPr>
          <p:spPr>
            <a:xfrm>
              <a:off x="4268075" y="2443550"/>
              <a:ext cx="8950" cy="33100"/>
            </a:xfrm>
            <a:custGeom>
              <a:avLst/>
              <a:gdLst/>
              <a:ahLst/>
              <a:cxnLst/>
              <a:rect l="l" t="t" r="r" b="b"/>
              <a:pathLst>
                <a:path w="358" h="1324" extrusionOk="0">
                  <a:moveTo>
                    <a:pt x="303" y="0"/>
                  </a:moveTo>
                  <a:cubicBezTo>
                    <a:pt x="280" y="0"/>
                    <a:pt x="258" y="7"/>
                    <a:pt x="251" y="14"/>
                  </a:cubicBezTo>
                  <a:lnTo>
                    <a:pt x="239" y="38"/>
                  </a:lnTo>
                  <a:lnTo>
                    <a:pt x="239" y="61"/>
                  </a:lnTo>
                  <a:cubicBezTo>
                    <a:pt x="227" y="109"/>
                    <a:pt x="227" y="121"/>
                    <a:pt x="227" y="169"/>
                  </a:cubicBezTo>
                  <a:cubicBezTo>
                    <a:pt x="203" y="216"/>
                    <a:pt x="203" y="216"/>
                    <a:pt x="203" y="264"/>
                  </a:cubicBezTo>
                  <a:cubicBezTo>
                    <a:pt x="191" y="311"/>
                    <a:pt x="191" y="323"/>
                    <a:pt x="191" y="371"/>
                  </a:cubicBezTo>
                  <a:cubicBezTo>
                    <a:pt x="179" y="419"/>
                    <a:pt x="191" y="419"/>
                    <a:pt x="179" y="478"/>
                  </a:cubicBezTo>
                  <a:cubicBezTo>
                    <a:pt x="167" y="526"/>
                    <a:pt x="144" y="526"/>
                    <a:pt x="132" y="561"/>
                  </a:cubicBezTo>
                  <a:cubicBezTo>
                    <a:pt x="120" y="609"/>
                    <a:pt x="120" y="621"/>
                    <a:pt x="120" y="669"/>
                  </a:cubicBezTo>
                  <a:cubicBezTo>
                    <a:pt x="108" y="716"/>
                    <a:pt x="108" y="716"/>
                    <a:pt x="108" y="776"/>
                  </a:cubicBezTo>
                  <a:cubicBezTo>
                    <a:pt x="84" y="823"/>
                    <a:pt x="108" y="823"/>
                    <a:pt x="84" y="883"/>
                  </a:cubicBezTo>
                  <a:cubicBezTo>
                    <a:pt x="72" y="919"/>
                    <a:pt x="72" y="942"/>
                    <a:pt x="72" y="978"/>
                  </a:cubicBezTo>
                  <a:cubicBezTo>
                    <a:pt x="72" y="1002"/>
                    <a:pt x="72" y="1014"/>
                    <a:pt x="60" y="1014"/>
                  </a:cubicBezTo>
                  <a:lnTo>
                    <a:pt x="13" y="1240"/>
                  </a:lnTo>
                  <a:lnTo>
                    <a:pt x="13" y="1264"/>
                  </a:lnTo>
                  <a:lnTo>
                    <a:pt x="13" y="1300"/>
                  </a:lnTo>
                  <a:cubicBezTo>
                    <a:pt x="25" y="1276"/>
                    <a:pt x="25" y="1264"/>
                    <a:pt x="48" y="1240"/>
                  </a:cubicBezTo>
                  <a:lnTo>
                    <a:pt x="72" y="1145"/>
                  </a:lnTo>
                  <a:lnTo>
                    <a:pt x="108" y="1062"/>
                  </a:lnTo>
                  <a:cubicBezTo>
                    <a:pt x="120" y="1026"/>
                    <a:pt x="120" y="1002"/>
                    <a:pt x="120" y="954"/>
                  </a:cubicBezTo>
                  <a:lnTo>
                    <a:pt x="144" y="859"/>
                  </a:lnTo>
                  <a:lnTo>
                    <a:pt x="179" y="776"/>
                  </a:lnTo>
                  <a:cubicBezTo>
                    <a:pt x="191" y="728"/>
                    <a:pt x="191" y="716"/>
                    <a:pt x="191" y="669"/>
                  </a:cubicBezTo>
                  <a:cubicBezTo>
                    <a:pt x="203" y="621"/>
                    <a:pt x="239" y="526"/>
                    <a:pt x="251" y="478"/>
                  </a:cubicBezTo>
                  <a:cubicBezTo>
                    <a:pt x="263" y="431"/>
                    <a:pt x="251" y="431"/>
                    <a:pt x="263" y="371"/>
                  </a:cubicBezTo>
                  <a:lnTo>
                    <a:pt x="298" y="288"/>
                  </a:lnTo>
                  <a:cubicBezTo>
                    <a:pt x="310" y="240"/>
                    <a:pt x="310" y="240"/>
                    <a:pt x="310" y="180"/>
                  </a:cubicBezTo>
                  <a:cubicBezTo>
                    <a:pt x="322" y="133"/>
                    <a:pt x="322" y="133"/>
                    <a:pt x="346" y="73"/>
                  </a:cubicBezTo>
                  <a:cubicBezTo>
                    <a:pt x="346" y="61"/>
                    <a:pt x="358" y="50"/>
                    <a:pt x="358" y="50"/>
                  </a:cubicBezTo>
                  <a:cubicBezTo>
                    <a:pt x="358" y="26"/>
                    <a:pt x="358" y="14"/>
                    <a:pt x="346" y="14"/>
                  </a:cubicBezTo>
                  <a:cubicBezTo>
                    <a:pt x="336" y="4"/>
                    <a:pt x="319" y="0"/>
                    <a:pt x="303" y="0"/>
                  </a:cubicBezTo>
                  <a:close/>
                  <a:moveTo>
                    <a:pt x="13" y="1300"/>
                  </a:moveTo>
                  <a:cubicBezTo>
                    <a:pt x="1" y="1300"/>
                    <a:pt x="1" y="1300"/>
                    <a:pt x="13" y="1323"/>
                  </a:cubicBezTo>
                  <a:lnTo>
                    <a:pt x="13" y="130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9" name="Google Shape;3199;p3"/>
            <p:cNvSpPr/>
            <p:nvPr/>
          </p:nvSpPr>
          <p:spPr>
            <a:xfrm>
              <a:off x="4253800" y="2445025"/>
              <a:ext cx="10425" cy="29550"/>
            </a:xfrm>
            <a:custGeom>
              <a:avLst/>
              <a:gdLst/>
              <a:ahLst/>
              <a:cxnLst/>
              <a:rect l="l" t="t" r="r" b="b"/>
              <a:pathLst>
                <a:path w="417" h="1182" extrusionOk="0">
                  <a:moveTo>
                    <a:pt x="372" y="1"/>
                  </a:moveTo>
                  <a:cubicBezTo>
                    <a:pt x="351" y="1"/>
                    <a:pt x="329" y="7"/>
                    <a:pt x="322" y="14"/>
                  </a:cubicBezTo>
                  <a:lnTo>
                    <a:pt x="298" y="26"/>
                  </a:lnTo>
                  <a:lnTo>
                    <a:pt x="298" y="62"/>
                  </a:lnTo>
                  <a:cubicBezTo>
                    <a:pt x="286" y="110"/>
                    <a:pt x="286" y="110"/>
                    <a:pt x="286" y="145"/>
                  </a:cubicBezTo>
                  <a:lnTo>
                    <a:pt x="262" y="241"/>
                  </a:lnTo>
                  <a:cubicBezTo>
                    <a:pt x="238" y="288"/>
                    <a:pt x="238" y="288"/>
                    <a:pt x="238" y="324"/>
                  </a:cubicBezTo>
                  <a:cubicBezTo>
                    <a:pt x="226" y="372"/>
                    <a:pt x="238" y="372"/>
                    <a:pt x="226" y="419"/>
                  </a:cubicBezTo>
                  <a:cubicBezTo>
                    <a:pt x="215" y="467"/>
                    <a:pt x="203" y="467"/>
                    <a:pt x="179" y="491"/>
                  </a:cubicBezTo>
                  <a:cubicBezTo>
                    <a:pt x="167" y="526"/>
                    <a:pt x="167" y="550"/>
                    <a:pt x="167" y="586"/>
                  </a:cubicBezTo>
                  <a:lnTo>
                    <a:pt x="143" y="669"/>
                  </a:lnTo>
                  <a:cubicBezTo>
                    <a:pt x="119" y="717"/>
                    <a:pt x="143" y="717"/>
                    <a:pt x="119" y="764"/>
                  </a:cubicBezTo>
                  <a:cubicBezTo>
                    <a:pt x="107" y="788"/>
                    <a:pt x="107" y="824"/>
                    <a:pt x="107" y="848"/>
                  </a:cubicBezTo>
                  <a:cubicBezTo>
                    <a:pt x="107" y="872"/>
                    <a:pt x="107" y="872"/>
                    <a:pt x="95" y="883"/>
                  </a:cubicBezTo>
                  <a:cubicBezTo>
                    <a:pt x="84" y="955"/>
                    <a:pt x="60" y="1014"/>
                    <a:pt x="36" y="1086"/>
                  </a:cubicBezTo>
                  <a:cubicBezTo>
                    <a:pt x="36" y="1098"/>
                    <a:pt x="36" y="1098"/>
                    <a:pt x="24" y="1122"/>
                  </a:cubicBezTo>
                  <a:cubicBezTo>
                    <a:pt x="24" y="1134"/>
                    <a:pt x="24" y="1134"/>
                    <a:pt x="0" y="1145"/>
                  </a:cubicBezTo>
                  <a:lnTo>
                    <a:pt x="0" y="1181"/>
                  </a:lnTo>
                  <a:lnTo>
                    <a:pt x="36" y="1181"/>
                  </a:lnTo>
                  <a:cubicBezTo>
                    <a:pt x="48" y="1169"/>
                    <a:pt x="60" y="1145"/>
                    <a:pt x="60" y="1134"/>
                  </a:cubicBezTo>
                  <a:cubicBezTo>
                    <a:pt x="84" y="1110"/>
                    <a:pt x="84" y="1086"/>
                    <a:pt x="95" y="1050"/>
                  </a:cubicBezTo>
                  <a:lnTo>
                    <a:pt x="119" y="955"/>
                  </a:lnTo>
                  <a:lnTo>
                    <a:pt x="155" y="860"/>
                  </a:lnTo>
                  <a:lnTo>
                    <a:pt x="179" y="776"/>
                  </a:lnTo>
                  <a:lnTo>
                    <a:pt x="215" y="681"/>
                  </a:lnTo>
                  <a:cubicBezTo>
                    <a:pt x="226" y="657"/>
                    <a:pt x="226" y="645"/>
                    <a:pt x="238" y="598"/>
                  </a:cubicBezTo>
                  <a:cubicBezTo>
                    <a:pt x="262" y="550"/>
                    <a:pt x="286" y="467"/>
                    <a:pt x="298" y="431"/>
                  </a:cubicBezTo>
                  <a:cubicBezTo>
                    <a:pt x="322" y="383"/>
                    <a:pt x="298" y="383"/>
                    <a:pt x="322" y="348"/>
                  </a:cubicBezTo>
                  <a:lnTo>
                    <a:pt x="346" y="252"/>
                  </a:lnTo>
                  <a:lnTo>
                    <a:pt x="381" y="169"/>
                  </a:lnTo>
                  <a:lnTo>
                    <a:pt x="405" y="74"/>
                  </a:lnTo>
                  <a:cubicBezTo>
                    <a:pt x="405" y="62"/>
                    <a:pt x="417" y="50"/>
                    <a:pt x="417" y="50"/>
                  </a:cubicBezTo>
                  <a:cubicBezTo>
                    <a:pt x="417" y="26"/>
                    <a:pt x="417" y="14"/>
                    <a:pt x="405" y="14"/>
                  </a:cubicBezTo>
                  <a:cubicBezTo>
                    <a:pt x="400" y="4"/>
                    <a:pt x="386" y="1"/>
                    <a:pt x="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0" name="Google Shape;3200;p3"/>
            <p:cNvSpPr/>
            <p:nvPr/>
          </p:nvSpPr>
          <p:spPr>
            <a:xfrm>
              <a:off x="4238900" y="2444200"/>
              <a:ext cx="11050" cy="30275"/>
            </a:xfrm>
            <a:custGeom>
              <a:avLst/>
              <a:gdLst/>
              <a:ahLst/>
              <a:cxnLst/>
              <a:rect l="l" t="t" r="r" b="b"/>
              <a:pathLst>
                <a:path w="442" h="1211" extrusionOk="0">
                  <a:moveTo>
                    <a:pt x="381" y="1"/>
                  </a:moveTo>
                  <a:cubicBezTo>
                    <a:pt x="362" y="1"/>
                    <a:pt x="341" y="10"/>
                    <a:pt x="334" y="24"/>
                  </a:cubicBezTo>
                  <a:lnTo>
                    <a:pt x="322" y="35"/>
                  </a:lnTo>
                  <a:cubicBezTo>
                    <a:pt x="322" y="47"/>
                    <a:pt x="322" y="47"/>
                    <a:pt x="299" y="59"/>
                  </a:cubicBezTo>
                  <a:cubicBezTo>
                    <a:pt x="287" y="107"/>
                    <a:pt x="287" y="107"/>
                    <a:pt x="287" y="154"/>
                  </a:cubicBezTo>
                  <a:lnTo>
                    <a:pt x="263" y="238"/>
                  </a:lnTo>
                  <a:cubicBezTo>
                    <a:pt x="239" y="285"/>
                    <a:pt x="239" y="285"/>
                    <a:pt x="239" y="333"/>
                  </a:cubicBezTo>
                  <a:cubicBezTo>
                    <a:pt x="227" y="381"/>
                    <a:pt x="239" y="381"/>
                    <a:pt x="227" y="416"/>
                  </a:cubicBezTo>
                  <a:cubicBezTo>
                    <a:pt x="215" y="464"/>
                    <a:pt x="203" y="464"/>
                    <a:pt x="180" y="512"/>
                  </a:cubicBezTo>
                  <a:cubicBezTo>
                    <a:pt x="168" y="559"/>
                    <a:pt x="168" y="571"/>
                    <a:pt x="168" y="595"/>
                  </a:cubicBezTo>
                  <a:lnTo>
                    <a:pt x="144" y="690"/>
                  </a:lnTo>
                  <a:cubicBezTo>
                    <a:pt x="120" y="738"/>
                    <a:pt x="144" y="738"/>
                    <a:pt x="120" y="786"/>
                  </a:cubicBezTo>
                  <a:cubicBezTo>
                    <a:pt x="108" y="809"/>
                    <a:pt x="108" y="833"/>
                    <a:pt x="108" y="869"/>
                  </a:cubicBezTo>
                  <a:cubicBezTo>
                    <a:pt x="108" y="881"/>
                    <a:pt x="108" y="881"/>
                    <a:pt x="96" y="905"/>
                  </a:cubicBezTo>
                  <a:cubicBezTo>
                    <a:pt x="84" y="976"/>
                    <a:pt x="60" y="1047"/>
                    <a:pt x="37" y="1107"/>
                  </a:cubicBezTo>
                  <a:cubicBezTo>
                    <a:pt x="37" y="1119"/>
                    <a:pt x="37" y="1119"/>
                    <a:pt x="25" y="1131"/>
                  </a:cubicBezTo>
                  <a:cubicBezTo>
                    <a:pt x="25" y="1155"/>
                    <a:pt x="25" y="1155"/>
                    <a:pt x="1" y="1167"/>
                  </a:cubicBezTo>
                  <a:lnTo>
                    <a:pt x="1" y="1190"/>
                  </a:lnTo>
                  <a:cubicBezTo>
                    <a:pt x="22" y="1204"/>
                    <a:pt x="31" y="1210"/>
                    <a:pt x="36" y="1210"/>
                  </a:cubicBezTo>
                  <a:cubicBezTo>
                    <a:pt x="41" y="1210"/>
                    <a:pt x="44" y="1207"/>
                    <a:pt x="49" y="1202"/>
                  </a:cubicBezTo>
                  <a:cubicBezTo>
                    <a:pt x="60" y="1178"/>
                    <a:pt x="84" y="1167"/>
                    <a:pt x="84" y="1155"/>
                  </a:cubicBezTo>
                  <a:lnTo>
                    <a:pt x="108" y="1059"/>
                  </a:lnTo>
                  <a:lnTo>
                    <a:pt x="144" y="976"/>
                  </a:lnTo>
                  <a:cubicBezTo>
                    <a:pt x="156" y="940"/>
                    <a:pt x="156" y="916"/>
                    <a:pt x="168" y="881"/>
                  </a:cubicBezTo>
                  <a:lnTo>
                    <a:pt x="203" y="797"/>
                  </a:lnTo>
                  <a:lnTo>
                    <a:pt x="227" y="702"/>
                  </a:lnTo>
                  <a:cubicBezTo>
                    <a:pt x="239" y="655"/>
                    <a:pt x="239" y="643"/>
                    <a:pt x="263" y="619"/>
                  </a:cubicBezTo>
                  <a:lnTo>
                    <a:pt x="322" y="440"/>
                  </a:lnTo>
                  <a:cubicBezTo>
                    <a:pt x="334" y="393"/>
                    <a:pt x="322" y="393"/>
                    <a:pt x="334" y="345"/>
                  </a:cubicBezTo>
                  <a:lnTo>
                    <a:pt x="358" y="262"/>
                  </a:lnTo>
                  <a:lnTo>
                    <a:pt x="394" y="166"/>
                  </a:lnTo>
                  <a:lnTo>
                    <a:pt x="418" y="83"/>
                  </a:lnTo>
                  <a:cubicBezTo>
                    <a:pt x="418" y="59"/>
                    <a:pt x="441" y="47"/>
                    <a:pt x="441" y="47"/>
                  </a:cubicBezTo>
                  <a:cubicBezTo>
                    <a:pt x="441" y="35"/>
                    <a:pt x="441" y="24"/>
                    <a:pt x="418" y="24"/>
                  </a:cubicBezTo>
                  <a:cubicBezTo>
                    <a:pt x="412" y="7"/>
                    <a:pt x="397" y="1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1" name="Google Shape;3201;p3"/>
            <p:cNvSpPr/>
            <p:nvPr/>
          </p:nvSpPr>
          <p:spPr>
            <a:xfrm>
              <a:off x="4228500" y="2446200"/>
              <a:ext cx="10425" cy="25400"/>
            </a:xfrm>
            <a:custGeom>
              <a:avLst/>
              <a:gdLst/>
              <a:ahLst/>
              <a:cxnLst/>
              <a:rect l="l" t="t" r="r" b="b"/>
              <a:pathLst>
                <a:path w="417" h="1016" extrusionOk="0">
                  <a:moveTo>
                    <a:pt x="363" y="0"/>
                  </a:moveTo>
                  <a:cubicBezTo>
                    <a:pt x="345" y="0"/>
                    <a:pt x="328" y="3"/>
                    <a:pt x="322" y="3"/>
                  </a:cubicBezTo>
                  <a:lnTo>
                    <a:pt x="298" y="15"/>
                  </a:lnTo>
                  <a:lnTo>
                    <a:pt x="298" y="27"/>
                  </a:lnTo>
                  <a:cubicBezTo>
                    <a:pt x="286" y="63"/>
                    <a:pt x="286" y="74"/>
                    <a:pt x="286" y="110"/>
                  </a:cubicBezTo>
                  <a:cubicBezTo>
                    <a:pt x="274" y="146"/>
                    <a:pt x="274" y="146"/>
                    <a:pt x="262" y="182"/>
                  </a:cubicBezTo>
                  <a:cubicBezTo>
                    <a:pt x="238" y="205"/>
                    <a:pt x="238" y="229"/>
                    <a:pt x="238" y="253"/>
                  </a:cubicBezTo>
                  <a:cubicBezTo>
                    <a:pt x="226" y="301"/>
                    <a:pt x="238" y="301"/>
                    <a:pt x="226" y="325"/>
                  </a:cubicBezTo>
                  <a:cubicBezTo>
                    <a:pt x="215" y="360"/>
                    <a:pt x="203" y="360"/>
                    <a:pt x="179" y="408"/>
                  </a:cubicBezTo>
                  <a:cubicBezTo>
                    <a:pt x="179" y="432"/>
                    <a:pt x="167" y="444"/>
                    <a:pt x="167" y="479"/>
                  </a:cubicBezTo>
                  <a:cubicBezTo>
                    <a:pt x="155" y="527"/>
                    <a:pt x="155" y="527"/>
                    <a:pt x="143" y="551"/>
                  </a:cubicBezTo>
                  <a:cubicBezTo>
                    <a:pt x="119" y="598"/>
                    <a:pt x="143" y="598"/>
                    <a:pt x="119" y="622"/>
                  </a:cubicBezTo>
                  <a:cubicBezTo>
                    <a:pt x="107" y="658"/>
                    <a:pt x="107" y="670"/>
                    <a:pt x="107" y="706"/>
                  </a:cubicBezTo>
                  <a:cubicBezTo>
                    <a:pt x="107" y="717"/>
                    <a:pt x="107" y="717"/>
                    <a:pt x="95" y="729"/>
                  </a:cubicBezTo>
                  <a:cubicBezTo>
                    <a:pt x="84" y="789"/>
                    <a:pt x="60" y="848"/>
                    <a:pt x="36" y="908"/>
                  </a:cubicBezTo>
                  <a:cubicBezTo>
                    <a:pt x="36" y="920"/>
                    <a:pt x="36" y="920"/>
                    <a:pt x="24" y="944"/>
                  </a:cubicBezTo>
                  <a:cubicBezTo>
                    <a:pt x="24" y="956"/>
                    <a:pt x="24" y="956"/>
                    <a:pt x="0" y="967"/>
                  </a:cubicBezTo>
                  <a:lnTo>
                    <a:pt x="0" y="1003"/>
                  </a:lnTo>
                  <a:cubicBezTo>
                    <a:pt x="12" y="1015"/>
                    <a:pt x="12" y="1015"/>
                    <a:pt x="36" y="1015"/>
                  </a:cubicBezTo>
                  <a:cubicBezTo>
                    <a:pt x="48" y="1015"/>
                    <a:pt x="60" y="979"/>
                    <a:pt x="60" y="967"/>
                  </a:cubicBezTo>
                  <a:cubicBezTo>
                    <a:pt x="84" y="944"/>
                    <a:pt x="84" y="920"/>
                    <a:pt x="95" y="896"/>
                  </a:cubicBezTo>
                  <a:cubicBezTo>
                    <a:pt x="107" y="860"/>
                    <a:pt x="107" y="848"/>
                    <a:pt x="119" y="825"/>
                  </a:cubicBezTo>
                  <a:cubicBezTo>
                    <a:pt x="143" y="789"/>
                    <a:pt x="143" y="777"/>
                    <a:pt x="155" y="741"/>
                  </a:cubicBezTo>
                  <a:cubicBezTo>
                    <a:pt x="167" y="717"/>
                    <a:pt x="167" y="717"/>
                    <a:pt x="179" y="670"/>
                  </a:cubicBezTo>
                  <a:cubicBezTo>
                    <a:pt x="203" y="646"/>
                    <a:pt x="203" y="622"/>
                    <a:pt x="215" y="598"/>
                  </a:cubicBezTo>
                  <a:cubicBezTo>
                    <a:pt x="226" y="563"/>
                    <a:pt x="226" y="551"/>
                    <a:pt x="238" y="527"/>
                  </a:cubicBezTo>
                  <a:cubicBezTo>
                    <a:pt x="262" y="491"/>
                    <a:pt x="286" y="420"/>
                    <a:pt x="298" y="372"/>
                  </a:cubicBezTo>
                  <a:cubicBezTo>
                    <a:pt x="322" y="348"/>
                    <a:pt x="298" y="325"/>
                    <a:pt x="322" y="301"/>
                  </a:cubicBezTo>
                  <a:cubicBezTo>
                    <a:pt x="334" y="265"/>
                    <a:pt x="334" y="265"/>
                    <a:pt x="345" y="229"/>
                  </a:cubicBezTo>
                  <a:cubicBezTo>
                    <a:pt x="357" y="194"/>
                    <a:pt x="357" y="182"/>
                    <a:pt x="381" y="146"/>
                  </a:cubicBezTo>
                  <a:cubicBezTo>
                    <a:pt x="393" y="122"/>
                    <a:pt x="393" y="110"/>
                    <a:pt x="405" y="74"/>
                  </a:cubicBezTo>
                  <a:cubicBezTo>
                    <a:pt x="405" y="63"/>
                    <a:pt x="417" y="63"/>
                    <a:pt x="417" y="51"/>
                  </a:cubicBezTo>
                  <a:cubicBezTo>
                    <a:pt x="417" y="27"/>
                    <a:pt x="417" y="27"/>
                    <a:pt x="405" y="15"/>
                  </a:cubicBezTo>
                  <a:cubicBezTo>
                    <a:pt x="399" y="3"/>
                    <a:pt x="381" y="0"/>
                    <a:pt x="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2" name="Google Shape;3202;p3"/>
            <p:cNvSpPr/>
            <p:nvPr/>
          </p:nvSpPr>
          <p:spPr>
            <a:xfrm>
              <a:off x="4213300" y="2446675"/>
              <a:ext cx="12250" cy="23725"/>
            </a:xfrm>
            <a:custGeom>
              <a:avLst/>
              <a:gdLst/>
              <a:ahLst/>
              <a:cxnLst/>
              <a:rect l="l" t="t" r="r" b="b"/>
              <a:pathLst>
                <a:path w="490" h="949" extrusionOk="0">
                  <a:moveTo>
                    <a:pt x="433" y="1"/>
                  </a:moveTo>
                  <a:cubicBezTo>
                    <a:pt x="421" y="1"/>
                    <a:pt x="410" y="4"/>
                    <a:pt x="406" y="8"/>
                  </a:cubicBezTo>
                  <a:lnTo>
                    <a:pt x="394" y="32"/>
                  </a:lnTo>
                  <a:cubicBezTo>
                    <a:pt x="394" y="32"/>
                    <a:pt x="394" y="44"/>
                    <a:pt x="370" y="44"/>
                  </a:cubicBezTo>
                  <a:cubicBezTo>
                    <a:pt x="358" y="67"/>
                    <a:pt x="358" y="91"/>
                    <a:pt x="346" y="115"/>
                  </a:cubicBezTo>
                  <a:cubicBezTo>
                    <a:pt x="334" y="151"/>
                    <a:pt x="334" y="151"/>
                    <a:pt x="311" y="186"/>
                  </a:cubicBezTo>
                  <a:cubicBezTo>
                    <a:pt x="299" y="222"/>
                    <a:pt x="299" y="234"/>
                    <a:pt x="287" y="270"/>
                  </a:cubicBezTo>
                  <a:cubicBezTo>
                    <a:pt x="275" y="294"/>
                    <a:pt x="287" y="306"/>
                    <a:pt x="275" y="341"/>
                  </a:cubicBezTo>
                  <a:cubicBezTo>
                    <a:pt x="251" y="365"/>
                    <a:pt x="239" y="365"/>
                    <a:pt x="227" y="401"/>
                  </a:cubicBezTo>
                  <a:cubicBezTo>
                    <a:pt x="215" y="425"/>
                    <a:pt x="215" y="448"/>
                    <a:pt x="191" y="472"/>
                  </a:cubicBezTo>
                  <a:cubicBezTo>
                    <a:pt x="180" y="508"/>
                    <a:pt x="180" y="508"/>
                    <a:pt x="168" y="544"/>
                  </a:cubicBezTo>
                  <a:cubicBezTo>
                    <a:pt x="156" y="591"/>
                    <a:pt x="168" y="591"/>
                    <a:pt x="156" y="627"/>
                  </a:cubicBezTo>
                  <a:cubicBezTo>
                    <a:pt x="132" y="651"/>
                    <a:pt x="132" y="663"/>
                    <a:pt x="120" y="698"/>
                  </a:cubicBezTo>
                  <a:cubicBezTo>
                    <a:pt x="120" y="710"/>
                    <a:pt x="108" y="710"/>
                    <a:pt x="108" y="710"/>
                  </a:cubicBezTo>
                  <a:cubicBezTo>
                    <a:pt x="96" y="770"/>
                    <a:pt x="61" y="829"/>
                    <a:pt x="37" y="877"/>
                  </a:cubicBezTo>
                  <a:cubicBezTo>
                    <a:pt x="37" y="889"/>
                    <a:pt x="37" y="889"/>
                    <a:pt x="13" y="901"/>
                  </a:cubicBezTo>
                  <a:cubicBezTo>
                    <a:pt x="13" y="925"/>
                    <a:pt x="13" y="925"/>
                    <a:pt x="1" y="925"/>
                  </a:cubicBezTo>
                  <a:cubicBezTo>
                    <a:pt x="25" y="937"/>
                    <a:pt x="25" y="937"/>
                    <a:pt x="49" y="948"/>
                  </a:cubicBezTo>
                  <a:cubicBezTo>
                    <a:pt x="61" y="948"/>
                    <a:pt x="72" y="937"/>
                    <a:pt x="72" y="925"/>
                  </a:cubicBezTo>
                  <a:lnTo>
                    <a:pt x="108" y="865"/>
                  </a:lnTo>
                  <a:cubicBezTo>
                    <a:pt x="120" y="829"/>
                    <a:pt x="120" y="829"/>
                    <a:pt x="132" y="782"/>
                  </a:cubicBezTo>
                  <a:cubicBezTo>
                    <a:pt x="156" y="758"/>
                    <a:pt x="156" y="758"/>
                    <a:pt x="168" y="710"/>
                  </a:cubicBezTo>
                  <a:cubicBezTo>
                    <a:pt x="180" y="687"/>
                    <a:pt x="180" y="687"/>
                    <a:pt x="215" y="651"/>
                  </a:cubicBezTo>
                  <a:cubicBezTo>
                    <a:pt x="227" y="627"/>
                    <a:pt x="227" y="627"/>
                    <a:pt x="239" y="579"/>
                  </a:cubicBezTo>
                  <a:cubicBezTo>
                    <a:pt x="251" y="544"/>
                    <a:pt x="251" y="532"/>
                    <a:pt x="275" y="508"/>
                  </a:cubicBezTo>
                  <a:cubicBezTo>
                    <a:pt x="287" y="472"/>
                    <a:pt x="334" y="401"/>
                    <a:pt x="346" y="365"/>
                  </a:cubicBezTo>
                  <a:cubicBezTo>
                    <a:pt x="358" y="341"/>
                    <a:pt x="346" y="329"/>
                    <a:pt x="370" y="294"/>
                  </a:cubicBezTo>
                  <a:cubicBezTo>
                    <a:pt x="394" y="270"/>
                    <a:pt x="394" y="270"/>
                    <a:pt x="418" y="234"/>
                  </a:cubicBezTo>
                  <a:cubicBezTo>
                    <a:pt x="430" y="210"/>
                    <a:pt x="430" y="210"/>
                    <a:pt x="453" y="163"/>
                  </a:cubicBezTo>
                  <a:cubicBezTo>
                    <a:pt x="465" y="127"/>
                    <a:pt x="465" y="127"/>
                    <a:pt x="477" y="91"/>
                  </a:cubicBezTo>
                  <a:cubicBezTo>
                    <a:pt x="477" y="67"/>
                    <a:pt x="489" y="67"/>
                    <a:pt x="489" y="55"/>
                  </a:cubicBezTo>
                  <a:lnTo>
                    <a:pt x="489" y="32"/>
                  </a:lnTo>
                  <a:cubicBezTo>
                    <a:pt x="482" y="9"/>
                    <a:pt x="455" y="1"/>
                    <a:pt x="4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3" name="Google Shape;3203;p3"/>
            <p:cNvSpPr/>
            <p:nvPr/>
          </p:nvSpPr>
          <p:spPr>
            <a:xfrm>
              <a:off x="4205275" y="2442350"/>
              <a:ext cx="9550" cy="22100"/>
            </a:xfrm>
            <a:custGeom>
              <a:avLst/>
              <a:gdLst/>
              <a:ahLst/>
              <a:cxnLst/>
              <a:rect l="l" t="t" r="r" b="b"/>
              <a:pathLst>
                <a:path w="382" h="884" extrusionOk="0">
                  <a:moveTo>
                    <a:pt x="315" y="0"/>
                  </a:moveTo>
                  <a:cubicBezTo>
                    <a:pt x="299" y="0"/>
                    <a:pt x="284" y="2"/>
                    <a:pt x="274" y="2"/>
                  </a:cubicBezTo>
                  <a:lnTo>
                    <a:pt x="262" y="26"/>
                  </a:lnTo>
                  <a:lnTo>
                    <a:pt x="262" y="38"/>
                  </a:lnTo>
                  <a:cubicBezTo>
                    <a:pt x="251" y="62"/>
                    <a:pt x="251" y="86"/>
                    <a:pt x="251" y="109"/>
                  </a:cubicBezTo>
                  <a:cubicBezTo>
                    <a:pt x="239" y="145"/>
                    <a:pt x="239" y="145"/>
                    <a:pt x="239" y="169"/>
                  </a:cubicBezTo>
                  <a:cubicBezTo>
                    <a:pt x="215" y="205"/>
                    <a:pt x="215" y="217"/>
                    <a:pt x="215" y="240"/>
                  </a:cubicBezTo>
                  <a:cubicBezTo>
                    <a:pt x="203" y="276"/>
                    <a:pt x="215" y="276"/>
                    <a:pt x="203" y="324"/>
                  </a:cubicBezTo>
                  <a:cubicBezTo>
                    <a:pt x="191" y="348"/>
                    <a:pt x="179" y="348"/>
                    <a:pt x="155" y="383"/>
                  </a:cubicBezTo>
                  <a:cubicBezTo>
                    <a:pt x="143" y="407"/>
                    <a:pt x="155" y="407"/>
                    <a:pt x="143" y="455"/>
                  </a:cubicBezTo>
                  <a:cubicBezTo>
                    <a:pt x="131" y="479"/>
                    <a:pt x="131" y="479"/>
                    <a:pt x="131" y="514"/>
                  </a:cubicBezTo>
                  <a:cubicBezTo>
                    <a:pt x="120" y="538"/>
                    <a:pt x="131" y="538"/>
                    <a:pt x="120" y="586"/>
                  </a:cubicBezTo>
                  <a:cubicBezTo>
                    <a:pt x="120" y="621"/>
                    <a:pt x="96" y="633"/>
                    <a:pt x="96" y="657"/>
                  </a:cubicBezTo>
                  <a:cubicBezTo>
                    <a:pt x="96" y="681"/>
                    <a:pt x="96" y="681"/>
                    <a:pt x="84" y="681"/>
                  </a:cubicBezTo>
                  <a:cubicBezTo>
                    <a:pt x="72" y="717"/>
                    <a:pt x="60" y="776"/>
                    <a:pt x="24" y="824"/>
                  </a:cubicBezTo>
                  <a:lnTo>
                    <a:pt x="24" y="828"/>
                  </a:lnTo>
                  <a:lnTo>
                    <a:pt x="24" y="828"/>
                  </a:lnTo>
                  <a:cubicBezTo>
                    <a:pt x="27" y="824"/>
                    <a:pt x="30" y="818"/>
                    <a:pt x="36" y="812"/>
                  </a:cubicBezTo>
                  <a:lnTo>
                    <a:pt x="72" y="752"/>
                  </a:lnTo>
                  <a:lnTo>
                    <a:pt x="96" y="693"/>
                  </a:lnTo>
                  <a:lnTo>
                    <a:pt x="131" y="633"/>
                  </a:lnTo>
                  <a:lnTo>
                    <a:pt x="155" y="574"/>
                  </a:lnTo>
                  <a:lnTo>
                    <a:pt x="191" y="514"/>
                  </a:lnTo>
                  <a:cubicBezTo>
                    <a:pt x="203" y="479"/>
                    <a:pt x="203" y="467"/>
                    <a:pt x="215" y="455"/>
                  </a:cubicBezTo>
                  <a:lnTo>
                    <a:pt x="274" y="336"/>
                  </a:lnTo>
                  <a:cubicBezTo>
                    <a:pt x="298" y="300"/>
                    <a:pt x="274" y="300"/>
                    <a:pt x="298" y="264"/>
                  </a:cubicBezTo>
                  <a:lnTo>
                    <a:pt x="322" y="205"/>
                  </a:lnTo>
                  <a:cubicBezTo>
                    <a:pt x="334" y="169"/>
                    <a:pt x="334" y="169"/>
                    <a:pt x="334" y="145"/>
                  </a:cubicBezTo>
                  <a:lnTo>
                    <a:pt x="370" y="86"/>
                  </a:lnTo>
                  <a:cubicBezTo>
                    <a:pt x="370" y="62"/>
                    <a:pt x="382" y="62"/>
                    <a:pt x="382" y="50"/>
                  </a:cubicBezTo>
                  <a:cubicBezTo>
                    <a:pt x="382" y="38"/>
                    <a:pt x="382" y="38"/>
                    <a:pt x="370" y="26"/>
                  </a:cubicBezTo>
                  <a:cubicBezTo>
                    <a:pt x="362" y="5"/>
                    <a:pt x="338" y="0"/>
                    <a:pt x="315" y="0"/>
                  </a:cubicBezTo>
                  <a:close/>
                  <a:moveTo>
                    <a:pt x="24" y="828"/>
                  </a:moveTo>
                  <a:cubicBezTo>
                    <a:pt x="21" y="833"/>
                    <a:pt x="18" y="836"/>
                    <a:pt x="12" y="836"/>
                  </a:cubicBezTo>
                  <a:cubicBezTo>
                    <a:pt x="1" y="860"/>
                    <a:pt x="1" y="836"/>
                    <a:pt x="12" y="883"/>
                  </a:cubicBezTo>
                  <a:lnTo>
                    <a:pt x="12" y="871"/>
                  </a:lnTo>
                  <a:cubicBezTo>
                    <a:pt x="24" y="871"/>
                    <a:pt x="24" y="860"/>
                    <a:pt x="24" y="860"/>
                  </a:cubicBezTo>
                  <a:lnTo>
                    <a:pt x="24" y="82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4" name="Google Shape;3204;p3"/>
            <p:cNvSpPr/>
            <p:nvPr/>
          </p:nvSpPr>
          <p:spPr>
            <a:xfrm>
              <a:off x="4180275" y="2437900"/>
              <a:ext cx="19675" cy="28600"/>
            </a:xfrm>
            <a:custGeom>
              <a:avLst/>
              <a:gdLst/>
              <a:ahLst/>
              <a:cxnLst/>
              <a:rect l="l" t="t" r="r" b="b"/>
              <a:pathLst>
                <a:path w="787" h="1144" extrusionOk="0">
                  <a:moveTo>
                    <a:pt x="739" y="0"/>
                  </a:moveTo>
                  <a:cubicBezTo>
                    <a:pt x="728" y="0"/>
                    <a:pt x="719" y="2"/>
                    <a:pt x="715" y="2"/>
                  </a:cubicBezTo>
                  <a:cubicBezTo>
                    <a:pt x="715" y="2"/>
                    <a:pt x="703" y="2"/>
                    <a:pt x="703" y="14"/>
                  </a:cubicBezTo>
                  <a:lnTo>
                    <a:pt x="679" y="37"/>
                  </a:lnTo>
                  <a:lnTo>
                    <a:pt x="620" y="121"/>
                  </a:lnTo>
                  <a:lnTo>
                    <a:pt x="560" y="216"/>
                  </a:lnTo>
                  <a:lnTo>
                    <a:pt x="500" y="299"/>
                  </a:lnTo>
                  <a:cubicBezTo>
                    <a:pt x="477" y="347"/>
                    <a:pt x="489" y="347"/>
                    <a:pt x="465" y="395"/>
                  </a:cubicBezTo>
                  <a:cubicBezTo>
                    <a:pt x="429" y="442"/>
                    <a:pt x="417" y="418"/>
                    <a:pt x="381" y="466"/>
                  </a:cubicBezTo>
                  <a:cubicBezTo>
                    <a:pt x="358" y="502"/>
                    <a:pt x="358" y="514"/>
                    <a:pt x="346" y="561"/>
                  </a:cubicBezTo>
                  <a:lnTo>
                    <a:pt x="286" y="645"/>
                  </a:lnTo>
                  <a:cubicBezTo>
                    <a:pt x="250" y="692"/>
                    <a:pt x="250" y="692"/>
                    <a:pt x="239" y="740"/>
                  </a:cubicBezTo>
                  <a:cubicBezTo>
                    <a:pt x="227" y="764"/>
                    <a:pt x="203" y="776"/>
                    <a:pt x="179" y="823"/>
                  </a:cubicBezTo>
                  <a:cubicBezTo>
                    <a:pt x="167" y="835"/>
                    <a:pt x="167" y="835"/>
                    <a:pt x="167" y="859"/>
                  </a:cubicBezTo>
                  <a:cubicBezTo>
                    <a:pt x="119" y="918"/>
                    <a:pt x="72" y="990"/>
                    <a:pt x="24" y="1049"/>
                  </a:cubicBezTo>
                  <a:cubicBezTo>
                    <a:pt x="24" y="1061"/>
                    <a:pt x="12" y="1061"/>
                    <a:pt x="12" y="1073"/>
                  </a:cubicBezTo>
                  <a:cubicBezTo>
                    <a:pt x="12" y="1097"/>
                    <a:pt x="0" y="1097"/>
                    <a:pt x="0" y="1109"/>
                  </a:cubicBezTo>
                  <a:cubicBezTo>
                    <a:pt x="12" y="1121"/>
                    <a:pt x="12" y="1121"/>
                    <a:pt x="12" y="1133"/>
                  </a:cubicBezTo>
                  <a:cubicBezTo>
                    <a:pt x="24" y="1133"/>
                    <a:pt x="48" y="1109"/>
                    <a:pt x="60" y="1097"/>
                  </a:cubicBezTo>
                  <a:cubicBezTo>
                    <a:pt x="84" y="1061"/>
                    <a:pt x="84" y="1049"/>
                    <a:pt x="119" y="1014"/>
                  </a:cubicBezTo>
                  <a:cubicBezTo>
                    <a:pt x="143" y="978"/>
                    <a:pt x="143" y="978"/>
                    <a:pt x="179" y="942"/>
                  </a:cubicBezTo>
                  <a:cubicBezTo>
                    <a:pt x="191" y="918"/>
                    <a:pt x="203" y="883"/>
                    <a:pt x="239" y="859"/>
                  </a:cubicBezTo>
                  <a:cubicBezTo>
                    <a:pt x="262" y="811"/>
                    <a:pt x="262" y="823"/>
                    <a:pt x="298" y="776"/>
                  </a:cubicBezTo>
                  <a:cubicBezTo>
                    <a:pt x="322" y="740"/>
                    <a:pt x="322" y="740"/>
                    <a:pt x="358" y="704"/>
                  </a:cubicBezTo>
                  <a:cubicBezTo>
                    <a:pt x="381" y="680"/>
                    <a:pt x="381" y="657"/>
                    <a:pt x="417" y="609"/>
                  </a:cubicBezTo>
                  <a:cubicBezTo>
                    <a:pt x="441" y="573"/>
                    <a:pt x="500" y="490"/>
                    <a:pt x="536" y="454"/>
                  </a:cubicBezTo>
                  <a:cubicBezTo>
                    <a:pt x="560" y="406"/>
                    <a:pt x="548" y="406"/>
                    <a:pt x="584" y="359"/>
                  </a:cubicBezTo>
                  <a:cubicBezTo>
                    <a:pt x="608" y="311"/>
                    <a:pt x="608" y="311"/>
                    <a:pt x="643" y="287"/>
                  </a:cubicBezTo>
                  <a:lnTo>
                    <a:pt x="703" y="192"/>
                  </a:lnTo>
                  <a:lnTo>
                    <a:pt x="762" y="109"/>
                  </a:lnTo>
                  <a:lnTo>
                    <a:pt x="786" y="73"/>
                  </a:lnTo>
                  <a:lnTo>
                    <a:pt x="786" y="37"/>
                  </a:lnTo>
                  <a:cubicBezTo>
                    <a:pt x="786" y="6"/>
                    <a:pt x="760" y="0"/>
                    <a:pt x="739" y="0"/>
                  </a:cubicBezTo>
                  <a:close/>
                  <a:moveTo>
                    <a:pt x="12" y="1133"/>
                  </a:moveTo>
                  <a:lnTo>
                    <a:pt x="12" y="1133"/>
                  </a:lnTo>
                  <a:cubicBezTo>
                    <a:pt x="4" y="1133"/>
                    <a:pt x="7" y="1143"/>
                    <a:pt x="10" y="1143"/>
                  </a:cubicBezTo>
                  <a:cubicBezTo>
                    <a:pt x="11" y="1143"/>
                    <a:pt x="12" y="1141"/>
                    <a:pt x="12" y="11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5" name="Google Shape;3205;p3"/>
            <p:cNvSpPr/>
            <p:nvPr/>
          </p:nvSpPr>
          <p:spPr>
            <a:xfrm>
              <a:off x="4198725" y="2665525"/>
              <a:ext cx="4500" cy="11975"/>
            </a:xfrm>
            <a:custGeom>
              <a:avLst/>
              <a:gdLst/>
              <a:ahLst/>
              <a:cxnLst/>
              <a:rect l="l" t="t" r="r" b="b"/>
              <a:pathLst>
                <a:path w="180" h="479" extrusionOk="0">
                  <a:moveTo>
                    <a:pt x="123" y="0"/>
                  </a:moveTo>
                  <a:cubicBezTo>
                    <a:pt x="103" y="0"/>
                    <a:pt x="84" y="11"/>
                    <a:pt x="84" y="29"/>
                  </a:cubicBezTo>
                  <a:cubicBezTo>
                    <a:pt x="60" y="88"/>
                    <a:pt x="48" y="160"/>
                    <a:pt x="36" y="219"/>
                  </a:cubicBezTo>
                  <a:cubicBezTo>
                    <a:pt x="12" y="279"/>
                    <a:pt x="12" y="350"/>
                    <a:pt x="1" y="445"/>
                  </a:cubicBezTo>
                  <a:lnTo>
                    <a:pt x="36" y="469"/>
                  </a:lnTo>
                  <a:cubicBezTo>
                    <a:pt x="36" y="475"/>
                    <a:pt x="42" y="478"/>
                    <a:pt x="48" y="478"/>
                  </a:cubicBezTo>
                  <a:cubicBezTo>
                    <a:pt x="54" y="478"/>
                    <a:pt x="60" y="475"/>
                    <a:pt x="60" y="469"/>
                  </a:cubicBezTo>
                  <a:cubicBezTo>
                    <a:pt x="60" y="457"/>
                    <a:pt x="84" y="422"/>
                    <a:pt x="84" y="410"/>
                  </a:cubicBezTo>
                  <a:cubicBezTo>
                    <a:pt x="108" y="291"/>
                    <a:pt x="155" y="184"/>
                    <a:pt x="179" y="64"/>
                  </a:cubicBezTo>
                  <a:cubicBezTo>
                    <a:pt x="179" y="53"/>
                    <a:pt x="155" y="5"/>
                    <a:pt x="143" y="5"/>
                  </a:cubicBezTo>
                  <a:cubicBezTo>
                    <a:pt x="137" y="2"/>
                    <a:pt x="130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6" name="Google Shape;3206;p3"/>
            <p:cNvSpPr/>
            <p:nvPr/>
          </p:nvSpPr>
          <p:spPr>
            <a:xfrm>
              <a:off x="4192475" y="2684600"/>
              <a:ext cx="5675" cy="10825"/>
            </a:xfrm>
            <a:custGeom>
              <a:avLst/>
              <a:gdLst/>
              <a:ahLst/>
              <a:cxnLst/>
              <a:rect l="l" t="t" r="r" b="b"/>
              <a:pathLst>
                <a:path w="227" h="433" extrusionOk="0">
                  <a:moveTo>
                    <a:pt x="163" y="1"/>
                  </a:moveTo>
                  <a:cubicBezTo>
                    <a:pt x="120" y="1"/>
                    <a:pt x="94" y="24"/>
                    <a:pt x="84" y="63"/>
                  </a:cubicBezTo>
                  <a:lnTo>
                    <a:pt x="84" y="123"/>
                  </a:lnTo>
                  <a:cubicBezTo>
                    <a:pt x="60" y="230"/>
                    <a:pt x="24" y="314"/>
                    <a:pt x="1" y="421"/>
                  </a:cubicBezTo>
                  <a:lnTo>
                    <a:pt x="12" y="433"/>
                  </a:lnTo>
                  <a:cubicBezTo>
                    <a:pt x="48" y="433"/>
                    <a:pt x="60" y="421"/>
                    <a:pt x="72" y="397"/>
                  </a:cubicBezTo>
                  <a:cubicBezTo>
                    <a:pt x="84" y="349"/>
                    <a:pt x="120" y="314"/>
                    <a:pt x="132" y="278"/>
                  </a:cubicBezTo>
                  <a:cubicBezTo>
                    <a:pt x="167" y="218"/>
                    <a:pt x="191" y="159"/>
                    <a:pt x="203" y="99"/>
                  </a:cubicBezTo>
                  <a:cubicBezTo>
                    <a:pt x="203" y="63"/>
                    <a:pt x="227" y="40"/>
                    <a:pt x="191" y="4"/>
                  </a:cubicBezTo>
                  <a:cubicBezTo>
                    <a:pt x="181" y="2"/>
                    <a:pt x="171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7" name="Google Shape;3207;p3"/>
            <p:cNvSpPr/>
            <p:nvPr/>
          </p:nvSpPr>
          <p:spPr>
            <a:xfrm>
              <a:off x="4203775" y="2646000"/>
              <a:ext cx="3900" cy="10425"/>
            </a:xfrm>
            <a:custGeom>
              <a:avLst/>
              <a:gdLst/>
              <a:ahLst/>
              <a:cxnLst/>
              <a:rect l="l" t="t" r="r" b="b"/>
              <a:pathLst>
                <a:path w="156" h="417" extrusionOk="0">
                  <a:moveTo>
                    <a:pt x="49" y="0"/>
                  </a:moveTo>
                  <a:cubicBezTo>
                    <a:pt x="37" y="12"/>
                    <a:pt x="13" y="48"/>
                    <a:pt x="13" y="60"/>
                  </a:cubicBezTo>
                  <a:lnTo>
                    <a:pt x="13" y="179"/>
                  </a:lnTo>
                  <a:cubicBezTo>
                    <a:pt x="13" y="226"/>
                    <a:pt x="1" y="334"/>
                    <a:pt x="1" y="393"/>
                  </a:cubicBezTo>
                  <a:cubicBezTo>
                    <a:pt x="16" y="408"/>
                    <a:pt x="29" y="416"/>
                    <a:pt x="39" y="416"/>
                  </a:cubicBezTo>
                  <a:cubicBezTo>
                    <a:pt x="54" y="416"/>
                    <a:pt x="65" y="399"/>
                    <a:pt x="72" y="357"/>
                  </a:cubicBezTo>
                  <a:cubicBezTo>
                    <a:pt x="72" y="310"/>
                    <a:pt x="108" y="179"/>
                    <a:pt x="108" y="131"/>
                  </a:cubicBezTo>
                  <a:cubicBezTo>
                    <a:pt x="132" y="95"/>
                    <a:pt x="156" y="48"/>
                    <a:pt x="96" y="12"/>
                  </a:cubicBezTo>
                  <a:cubicBezTo>
                    <a:pt x="84" y="12"/>
                    <a:pt x="49" y="0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8" name="Google Shape;3208;p3"/>
            <p:cNvSpPr/>
            <p:nvPr/>
          </p:nvSpPr>
          <p:spPr>
            <a:xfrm>
              <a:off x="4174925" y="2720175"/>
              <a:ext cx="7150" cy="10375"/>
            </a:xfrm>
            <a:custGeom>
              <a:avLst/>
              <a:gdLst/>
              <a:ahLst/>
              <a:cxnLst/>
              <a:rect l="l" t="t" r="r" b="b"/>
              <a:pathLst>
                <a:path w="286" h="415" extrusionOk="0">
                  <a:moveTo>
                    <a:pt x="210" y="1"/>
                  </a:moveTo>
                  <a:cubicBezTo>
                    <a:pt x="194" y="1"/>
                    <a:pt x="179" y="4"/>
                    <a:pt x="179" y="10"/>
                  </a:cubicBezTo>
                  <a:lnTo>
                    <a:pt x="95" y="188"/>
                  </a:lnTo>
                  <a:cubicBezTo>
                    <a:pt x="60" y="248"/>
                    <a:pt x="36" y="319"/>
                    <a:pt x="0" y="403"/>
                  </a:cubicBezTo>
                  <a:cubicBezTo>
                    <a:pt x="0" y="403"/>
                    <a:pt x="0" y="414"/>
                    <a:pt x="12" y="414"/>
                  </a:cubicBezTo>
                  <a:lnTo>
                    <a:pt x="60" y="414"/>
                  </a:lnTo>
                  <a:cubicBezTo>
                    <a:pt x="72" y="414"/>
                    <a:pt x="72" y="379"/>
                    <a:pt x="95" y="367"/>
                  </a:cubicBezTo>
                  <a:cubicBezTo>
                    <a:pt x="167" y="284"/>
                    <a:pt x="226" y="176"/>
                    <a:pt x="286" y="69"/>
                  </a:cubicBezTo>
                  <a:cubicBezTo>
                    <a:pt x="286" y="57"/>
                    <a:pt x="274" y="22"/>
                    <a:pt x="250" y="10"/>
                  </a:cubicBezTo>
                  <a:cubicBezTo>
                    <a:pt x="244" y="4"/>
                    <a:pt x="226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9" name="Google Shape;3209;p3"/>
            <p:cNvSpPr/>
            <p:nvPr/>
          </p:nvSpPr>
          <p:spPr>
            <a:xfrm>
              <a:off x="4163600" y="2737175"/>
              <a:ext cx="8350" cy="10050"/>
            </a:xfrm>
            <a:custGeom>
              <a:avLst/>
              <a:gdLst/>
              <a:ahLst/>
              <a:cxnLst/>
              <a:rect l="l" t="t" r="r" b="b"/>
              <a:pathLst>
                <a:path w="334" h="402" extrusionOk="0">
                  <a:moveTo>
                    <a:pt x="254" y="0"/>
                  </a:moveTo>
                  <a:cubicBezTo>
                    <a:pt x="223" y="0"/>
                    <a:pt x="194" y="19"/>
                    <a:pt x="179" y="56"/>
                  </a:cubicBezTo>
                  <a:cubicBezTo>
                    <a:pt x="155" y="80"/>
                    <a:pt x="144" y="104"/>
                    <a:pt x="144" y="115"/>
                  </a:cubicBezTo>
                  <a:cubicBezTo>
                    <a:pt x="96" y="211"/>
                    <a:pt x="36" y="294"/>
                    <a:pt x="1" y="389"/>
                  </a:cubicBezTo>
                  <a:lnTo>
                    <a:pt x="13" y="401"/>
                  </a:lnTo>
                  <a:cubicBezTo>
                    <a:pt x="60" y="401"/>
                    <a:pt x="72" y="401"/>
                    <a:pt x="84" y="377"/>
                  </a:cubicBezTo>
                  <a:cubicBezTo>
                    <a:pt x="120" y="330"/>
                    <a:pt x="144" y="294"/>
                    <a:pt x="179" y="270"/>
                  </a:cubicBezTo>
                  <a:cubicBezTo>
                    <a:pt x="215" y="211"/>
                    <a:pt x="263" y="163"/>
                    <a:pt x="298" y="104"/>
                  </a:cubicBezTo>
                  <a:cubicBezTo>
                    <a:pt x="310" y="80"/>
                    <a:pt x="334" y="44"/>
                    <a:pt x="310" y="20"/>
                  </a:cubicBezTo>
                  <a:cubicBezTo>
                    <a:pt x="292" y="7"/>
                    <a:pt x="273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0" name="Google Shape;3210;p3"/>
            <p:cNvSpPr/>
            <p:nvPr/>
          </p:nvSpPr>
          <p:spPr>
            <a:xfrm>
              <a:off x="4184825" y="2702550"/>
              <a:ext cx="6175" cy="9850"/>
            </a:xfrm>
            <a:custGeom>
              <a:avLst/>
              <a:gdLst/>
              <a:ahLst/>
              <a:cxnLst/>
              <a:rect l="l" t="t" r="r" b="b"/>
              <a:pathLst>
                <a:path w="247" h="394" extrusionOk="0">
                  <a:moveTo>
                    <a:pt x="6" y="352"/>
                  </a:moveTo>
                  <a:lnTo>
                    <a:pt x="6" y="352"/>
                  </a:lnTo>
                  <a:cubicBezTo>
                    <a:pt x="4" y="352"/>
                    <a:pt x="1" y="358"/>
                    <a:pt x="9" y="358"/>
                  </a:cubicBezTo>
                  <a:cubicBezTo>
                    <a:pt x="9" y="354"/>
                    <a:pt x="8" y="352"/>
                    <a:pt x="6" y="352"/>
                  </a:cubicBezTo>
                  <a:close/>
                  <a:moveTo>
                    <a:pt x="176" y="0"/>
                  </a:moveTo>
                  <a:cubicBezTo>
                    <a:pt x="140" y="12"/>
                    <a:pt x="128" y="24"/>
                    <a:pt x="116" y="48"/>
                  </a:cubicBezTo>
                  <a:cubicBezTo>
                    <a:pt x="92" y="72"/>
                    <a:pt x="92" y="119"/>
                    <a:pt x="80" y="167"/>
                  </a:cubicBezTo>
                  <a:cubicBezTo>
                    <a:pt x="68" y="215"/>
                    <a:pt x="21" y="298"/>
                    <a:pt x="9" y="358"/>
                  </a:cubicBezTo>
                  <a:cubicBezTo>
                    <a:pt x="27" y="381"/>
                    <a:pt x="39" y="393"/>
                    <a:pt x="49" y="393"/>
                  </a:cubicBezTo>
                  <a:cubicBezTo>
                    <a:pt x="59" y="393"/>
                    <a:pt x="68" y="381"/>
                    <a:pt x="80" y="358"/>
                  </a:cubicBezTo>
                  <a:cubicBezTo>
                    <a:pt x="104" y="310"/>
                    <a:pt x="176" y="203"/>
                    <a:pt x="187" y="167"/>
                  </a:cubicBezTo>
                  <a:cubicBezTo>
                    <a:pt x="199" y="119"/>
                    <a:pt x="247" y="72"/>
                    <a:pt x="199" y="24"/>
                  </a:cubicBezTo>
                  <a:lnTo>
                    <a:pt x="1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1" name="Google Shape;3211;p3"/>
            <p:cNvSpPr/>
            <p:nvPr/>
          </p:nvSpPr>
          <p:spPr>
            <a:xfrm>
              <a:off x="4138900" y="27679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74" y="1"/>
                  </a:moveTo>
                  <a:cubicBezTo>
                    <a:pt x="265" y="1"/>
                    <a:pt x="257" y="2"/>
                    <a:pt x="250" y="6"/>
                  </a:cubicBezTo>
                  <a:cubicBezTo>
                    <a:pt x="215" y="53"/>
                    <a:pt x="179" y="101"/>
                    <a:pt x="131" y="160"/>
                  </a:cubicBezTo>
                  <a:cubicBezTo>
                    <a:pt x="96" y="220"/>
                    <a:pt x="48" y="280"/>
                    <a:pt x="0" y="351"/>
                  </a:cubicBezTo>
                  <a:cubicBezTo>
                    <a:pt x="0" y="351"/>
                    <a:pt x="0" y="363"/>
                    <a:pt x="12" y="375"/>
                  </a:cubicBezTo>
                  <a:cubicBezTo>
                    <a:pt x="12" y="399"/>
                    <a:pt x="36" y="399"/>
                    <a:pt x="48" y="399"/>
                  </a:cubicBezTo>
                  <a:lnTo>
                    <a:pt x="96" y="351"/>
                  </a:lnTo>
                  <a:cubicBezTo>
                    <a:pt x="179" y="280"/>
                    <a:pt x="274" y="184"/>
                    <a:pt x="346" y="101"/>
                  </a:cubicBezTo>
                  <a:cubicBezTo>
                    <a:pt x="358" y="77"/>
                    <a:pt x="346" y="41"/>
                    <a:pt x="334" y="18"/>
                  </a:cubicBezTo>
                  <a:cubicBezTo>
                    <a:pt x="317" y="9"/>
                    <a:pt x="29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2" name="Google Shape;3212;p3"/>
            <p:cNvSpPr/>
            <p:nvPr/>
          </p:nvSpPr>
          <p:spPr>
            <a:xfrm>
              <a:off x="4124600" y="2782550"/>
              <a:ext cx="9550" cy="9175"/>
            </a:xfrm>
            <a:custGeom>
              <a:avLst/>
              <a:gdLst/>
              <a:ahLst/>
              <a:cxnLst/>
              <a:rect l="l" t="t" r="r" b="b"/>
              <a:pathLst>
                <a:path w="382" h="367" extrusionOk="0">
                  <a:moveTo>
                    <a:pt x="303" y="0"/>
                  </a:moveTo>
                  <a:cubicBezTo>
                    <a:pt x="278" y="0"/>
                    <a:pt x="251" y="9"/>
                    <a:pt x="227" y="27"/>
                  </a:cubicBezTo>
                  <a:cubicBezTo>
                    <a:pt x="227" y="63"/>
                    <a:pt x="215" y="75"/>
                    <a:pt x="203" y="86"/>
                  </a:cubicBezTo>
                  <a:cubicBezTo>
                    <a:pt x="144" y="182"/>
                    <a:pt x="72" y="241"/>
                    <a:pt x="1" y="325"/>
                  </a:cubicBezTo>
                  <a:lnTo>
                    <a:pt x="1" y="348"/>
                  </a:lnTo>
                  <a:cubicBezTo>
                    <a:pt x="19" y="360"/>
                    <a:pt x="31" y="366"/>
                    <a:pt x="43" y="366"/>
                  </a:cubicBezTo>
                  <a:cubicBezTo>
                    <a:pt x="54" y="366"/>
                    <a:pt x="66" y="360"/>
                    <a:pt x="84" y="348"/>
                  </a:cubicBezTo>
                  <a:cubicBezTo>
                    <a:pt x="108" y="301"/>
                    <a:pt x="156" y="289"/>
                    <a:pt x="191" y="253"/>
                  </a:cubicBezTo>
                  <a:cubicBezTo>
                    <a:pt x="251" y="205"/>
                    <a:pt x="287" y="170"/>
                    <a:pt x="334" y="122"/>
                  </a:cubicBezTo>
                  <a:cubicBezTo>
                    <a:pt x="346" y="86"/>
                    <a:pt x="382" y="75"/>
                    <a:pt x="370" y="27"/>
                  </a:cubicBezTo>
                  <a:cubicBezTo>
                    <a:pt x="352" y="9"/>
                    <a:pt x="328" y="0"/>
                    <a:pt x="3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3" name="Google Shape;3213;p3"/>
            <p:cNvSpPr/>
            <p:nvPr/>
          </p:nvSpPr>
          <p:spPr>
            <a:xfrm>
              <a:off x="4152600" y="2752850"/>
              <a:ext cx="7450" cy="8925"/>
            </a:xfrm>
            <a:custGeom>
              <a:avLst/>
              <a:gdLst/>
              <a:ahLst/>
              <a:cxnLst/>
              <a:rect l="l" t="t" r="r" b="b"/>
              <a:pathLst>
                <a:path w="298" h="357" extrusionOk="0">
                  <a:moveTo>
                    <a:pt x="238" y="0"/>
                  </a:moveTo>
                  <a:cubicBezTo>
                    <a:pt x="226" y="12"/>
                    <a:pt x="191" y="12"/>
                    <a:pt x="179" y="24"/>
                  </a:cubicBezTo>
                  <a:cubicBezTo>
                    <a:pt x="167" y="60"/>
                    <a:pt x="155" y="96"/>
                    <a:pt x="119" y="131"/>
                  </a:cubicBezTo>
                  <a:cubicBezTo>
                    <a:pt x="95" y="179"/>
                    <a:pt x="36" y="250"/>
                    <a:pt x="0" y="310"/>
                  </a:cubicBezTo>
                  <a:cubicBezTo>
                    <a:pt x="19" y="341"/>
                    <a:pt x="31" y="356"/>
                    <a:pt x="44" y="356"/>
                  </a:cubicBezTo>
                  <a:cubicBezTo>
                    <a:pt x="55" y="356"/>
                    <a:pt x="67" y="344"/>
                    <a:pt x="83" y="322"/>
                  </a:cubicBezTo>
                  <a:cubicBezTo>
                    <a:pt x="107" y="274"/>
                    <a:pt x="203" y="203"/>
                    <a:pt x="226" y="155"/>
                  </a:cubicBezTo>
                  <a:cubicBezTo>
                    <a:pt x="262" y="131"/>
                    <a:pt x="298" y="96"/>
                    <a:pt x="274" y="36"/>
                  </a:cubicBezTo>
                  <a:cubicBezTo>
                    <a:pt x="262" y="24"/>
                    <a:pt x="238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4" name="Google Shape;3214;p3"/>
            <p:cNvSpPr/>
            <p:nvPr/>
          </p:nvSpPr>
          <p:spPr>
            <a:xfrm>
              <a:off x="4094550" y="2808125"/>
              <a:ext cx="10150" cy="8750"/>
            </a:xfrm>
            <a:custGeom>
              <a:avLst/>
              <a:gdLst/>
              <a:ahLst/>
              <a:cxnLst/>
              <a:rect l="l" t="t" r="r" b="b"/>
              <a:pathLst>
                <a:path w="406" h="350" extrusionOk="0">
                  <a:moveTo>
                    <a:pt x="343" y="1"/>
                  </a:moveTo>
                  <a:cubicBezTo>
                    <a:pt x="339" y="1"/>
                    <a:pt x="336" y="2"/>
                    <a:pt x="334" y="4"/>
                  </a:cubicBezTo>
                  <a:cubicBezTo>
                    <a:pt x="286" y="52"/>
                    <a:pt x="227" y="99"/>
                    <a:pt x="179" y="135"/>
                  </a:cubicBezTo>
                  <a:cubicBezTo>
                    <a:pt x="119" y="183"/>
                    <a:pt x="84" y="242"/>
                    <a:pt x="12" y="302"/>
                  </a:cubicBezTo>
                  <a:cubicBezTo>
                    <a:pt x="12" y="302"/>
                    <a:pt x="0" y="337"/>
                    <a:pt x="36" y="337"/>
                  </a:cubicBezTo>
                  <a:cubicBezTo>
                    <a:pt x="36" y="337"/>
                    <a:pt x="48" y="349"/>
                    <a:pt x="60" y="349"/>
                  </a:cubicBezTo>
                  <a:cubicBezTo>
                    <a:pt x="72" y="349"/>
                    <a:pt x="96" y="337"/>
                    <a:pt x="108" y="314"/>
                  </a:cubicBezTo>
                  <a:cubicBezTo>
                    <a:pt x="203" y="242"/>
                    <a:pt x="298" y="183"/>
                    <a:pt x="393" y="111"/>
                  </a:cubicBezTo>
                  <a:cubicBezTo>
                    <a:pt x="405" y="99"/>
                    <a:pt x="405" y="52"/>
                    <a:pt x="393" y="40"/>
                  </a:cubicBezTo>
                  <a:cubicBezTo>
                    <a:pt x="393" y="20"/>
                    <a:pt x="362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5" name="Google Shape;3215;p3"/>
            <p:cNvSpPr/>
            <p:nvPr/>
          </p:nvSpPr>
          <p:spPr>
            <a:xfrm>
              <a:off x="4079075" y="2820250"/>
              <a:ext cx="10425" cy="7250"/>
            </a:xfrm>
            <a:custGeom>
              <a:avLst/>
              <a:gdLst/>
              <a:ahLst/>
              <a:cxnLst/>
              <a:rect l="l" t="t" r="r" b="b"/>
              <a:pathLst>
                <a:path w="417" h="290" extrusionOk="0">
                  <a:moveTo>
                    <a:pt x="312" y="1"/>
                  </a:moveTo>
                  <a:cubicBezTo>
                    <a:pt x="299" y="1"/>
                    <a:pt x="290" y="3"/>
                    <a:pt x="286" y="7"/>
                  </a:cubicBezTo>
                  <a:lnTo>
                    <a:pt x="238" y="55"/>
                  </a:lnTo>
                  <a:cubicBezTo>
                    <a:pt x="167" y="126"/>
                    <a:pt x="72" y="186"/>
                    <a:pt x="0" y="269"/>
                  </a:cubicBezTo>
                  <a:lnTo>
                    <a:pt x="0" y="281"/>
                  </a:lnTo>
                  <a:cubicBezTo>
                    <a:pt x="12" y="287"/>
                    <a:pt x="24" y="290"/>
                    <a:pt x="36" y="290"/>
                  </a:cubicBezTo>
                  <a:cubicBezTo>
                    <a:pt x="48" y="290"/>
                    <a:pt x="60" y="287"/>
                    <a:pt x="72" y="281"/>
                  </a:cubicBezTo>
                  <a:cubicBezTo>
                    <a:pt x="107" y="269"/>
                    <a:pt x="143" y="245"/>
                    <a:pt x="191" y="221"/>
                  </a:cubicBezTo>
                  <a:cubicBezTo>
                    <a:pt x="250" y="186"/>
                    <a:pt x="310" y="162"/>
                    <a:pt x="357" y="114"/>
                  </a:cubicBezTo>
                  <a:cubicBezTo>
                    <a:pt x="381" y="102"/>
                    <a:pt x="417" y="91"/>
                    <a:pt x="405" y="43"/>
                  </a:cubicBezTo>
                  <a:cubicBezTo>
                    <a:pt x="373" y="11"/>
                    <a:pt x="336" y="1"/>
                    <a:pt x="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6" name="Google Shape;3216;p3"/>
            <p:cNvSpPr/>
            <p:nvPr/>
          </p:nvSpPr>
          <p:spPr>
            <a:xfrm>
              <a:off x="4111525" y="2796000"/>
              <a:ext cx="8650" cy="7625"/>
            </a:xfrm>
            <a:custGeom>
              <a:avLst/>
              <a:gdLst/>
              <a:ahLst/>
              <a:cxnLst/>
              <a:rect l="l" t="t" r="r" b="b"/>
              <a:pathLst>
                <a:path w="346" h="305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cubicBezTo>
                    <a:pt x="202" y="25"/>
                    <a:pt x="179" y="72"/>
                    <a:pt x="143" y="108"/>
                  </a:cubicBezTo>
                  <a:cubicBezTo>
                    <a:pt x="95" y="132"/>
                    <a:pt x="36" y="203"/>
                    <a:pt x="0" y="251"/>
                  </a:cubicBezTo>
                  <a:cubicBezTo>
                    <a:pt x="7" y="286"/>
                    <a:pt x="14" y="304"/>
                    <a:pt x="30" y="304"/>
                  </a:cubicBezTo>
                  <a:cubicBezTo>
                    <a:pt x="42" y="304"/>
                    <a:pt x="59" y="295"/>
                    <a:pt x="83" y="275"/>
                  </a:cubicBezTo>
                  <a:cubicBezTo>
                    <a:pt x="107" y="251"/>
                    <a:pt x="226" y="179"/>
                    <a:pt x="262" y="144"/>
                  </a:cubicBezTo>
                  <a:cubicBezTo>
                    <a:pt x="286" y="120"/>
                    <a:pt x="345" y="96"/>
                    <a:pt x="322" y="37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7" name="Google Shape;3217;p3"/>
            <p:cNvSpPr/>
            <p:nvPr/>
          </p:nvSpPr>
          <p:spPr>
            <a:xfrm>
              <a:off x="4045425" y="2842150"/>
              <a:ext cx="10750" cy="7750"/>
            </a:xfrm>
            <a:custGeom>
              <a:avLst/>
              <a:gdLst/>
              <a:ahLst/>
              <a:cxnLst/>
              <a:rect l="l" t="t" r="r" b="b"/>
              <a:pathLst>
                <a:path w="430" h="310" extrusionOk="0">
                  <a:moveTo>
                    <a:pt x="358" y="0"/>
                  </a:moveTo>
                  <a:cubicBezTo>
                    <a:pt x="299" y="48"/>
                    <a:pt x="239" y="72"/>
                    <a:pt x="191" y="119"/>
                  </a:cubicBezTo>
                  <a:cubicBezTo>
                    <a:pt x="144" y="167"/>
                    <a:pt x="84" y="203"/>
                    <a:pt x="25" y="262"/>
                  </a:cubicBezTo>
                  <a:cubicBezTo>
                    <a:pt x="25" y="262"/>
                    <a:pt x="25" y="286"/>
                    <a:pt x="1" y="298"/>
                  </a:cubicBezTo>
                  <a:cubicBezTo>
                    <a:pt x="1" y="298"/>
                    <a:pt x="25" y="310"/>
                    <a:pt x="37" y="310"/>
                  </a:cubicBezTo>
                  <a:cubicBezTo>
                    <a:pt x="60" y="310"/>
                    <a:pt x="84" y="298"/>
                    <a:pt x="96" y="286"/>
                  </a:cubicBezTo>
                  <a:lnTo>
                    <a:pt x="406" y="107"/>
                  </a:lnTo>
                  <a:cubicBezTo>
                    <a:pt x="418" y="84"/>
                    <a:pt x="429" y="48"/>
                    <a:pt x="418" y="24"/>
                  </a:cubicBezTo>
                  <a:cubicBezTo>
                    <a:pt x="406" y="12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8" name="Google Shape;3218;p3"/>
            <p:cNvSpPr/>
            <p:nvPr/>
          </p:nvSpPr>
          <p:spPr>
            <a:xfrm>
              <a:off x="4029075" y="2852575"/>
              <a:ext cx="11025" cy="6975"/>
            </a:xfrm>
            <a:custGeom>
              <a:avLst/>
              <a:gdLst/>
              <a:ahLst/>
              <a:cxnLst/>
              <a:rect l="l" t="t" r="r" b="b"/>
              <a:pathLst>
                <a:path w="441" h="279" extrusionOk="0">
                  <a:moveTo>
                    <a:pt x="339" y="0"/>
                  </a:moveTo>
                  <a:cubicBezTo>
                    <a:pt x="324" y="0"/>
                    <a:pt x="310" y="4"/>
                    <a:pt x="298" y="12"/>
                  </a:cubicBezTo>
                  <a:lnTo>
                    <a:pt x="262" y="60"/>
                  </a:lnTo>
                  <a:cubicBezTo>
                    <a:pt x="167" y="119"/>
                    <a:pt x="95" y="179"/>
                    <a:pt x="0" y="238"/>
                  </a:cubicBezTo>
                  <a:lnTo>
                    <a:pt x="0" y="250"/>
                  </a:lnTo>
                  <a:cubicBezTo>
                    <a:pt x="20" y="270"/>
                    <a:pt x="32" y="279"/>
                    <a:pt x="45" y="279"/>
                  </a:cubicBezTo>
                  <a:cubicBezTo>
                    <a:pt x="56" y="279"/>
                    <a:pt x="67" y="273"/>
                    <a:pt x="83" y="262"/>
                  </a:cubicBezTo>
                  <a:cubicBezTo>
                    <a:pt x="107" y="238"/>
                    <a:pt x="155" y="226"/>
                    <a:pt x="202" y="202"/>
                  </a:cubicBezTo>
                  <a:lnTo>
                    <a:pt x="381" y="119"/>
                  </a:lnTo>
                  <a:cubicBezTo>
                    <a:pt x="393" y="95"/>
                    <a:pt x="441" y="83"/>
                    <a:pt x="417" y="48"/>
                  </a:cubicBezTo>
                  <a:cubicBezTo>
                    <a:pt x="401" y="16"/>
                    <a:pt x="369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9" name="Google Shape;3219;p3"/>
            <p:cNvSpPr/>
            <p:nvPr/>
          </p:nvSpPr>
          <p:spPr>
            <a:xfrm>
              <a:off x="4064000" y="2831600"/>
              <a:ext cx="9150" cy="7150"/>
            </a:xfrm>
            <a:custGeom>
              <a:avLst/>
              <a:gdLst/>
              <a:ahLst/>
              <a:cxnLst/>
              <a:rect l="l" t="t" r="r" b="b"/>
              <a:pathLst>
                <a:path w="366" h="286" extrusionOk="0">
                  <a:moveTo>
                    <a:pt x="5" y="221"/>
                  </a:moveTo>
                  <a:lnTo>
                    <a:pt x="5" y="221"/>
                  </a:lnTo>
                  <a:cubicBezTo>
                    <a:pt x="3" y="221"/>
                    <a:pt x="0" y="232"/>
                    <a:pt x="8" y="232"/>
                  </a:cubicBezTo>
                  <a:cubicBezTo>
                    <a:pt x="8" y="224"/>
                    <a:pt x="7" y="221"/>
                    <a:pt x="5" y="221"/>
                  </a:cubicBezTo>
                  <a:close/>
                  <a:moveTo>
                    <a:pt x="276" y="0"/>
                  </a:moveTo>
                  <a:cubicBezTo>
                    <a:pt x="269" y="0"/>
                    <a:pt x="262" y="2"/>
                    <a:pt x="258" y="6"/>
                  </a:cubicBezTo>
                  <a:lnTo>
                    <a:pt x="163" y="89"/>
                  </a:lnTo>
                  <a:cubicBezTo>
                    <a:pt x="127" y="125"/>
                    <a:pt x="44" y="184"/>
                    <a:pt x="8" y="232"/>
                  </a:cubicBezTo>
                  <a:cubicBezTo>
                    <a:pt x="8" y="267"/>
                    <a:pt x="12" y="285"/>
                    <a:pt x="27" y="285"/>
                  </a:cubicBezTo>
                  <a:cubicBezTo>
                    <a:pt x="38" y="285"/>
                    <a:pt x="55" y="276"/>
                    <a:pt x="79" y="256"/>
                  </a:cubicBezTo>
                  <a:cubicBezTo>
                    <a:pt x="103" y="244"/>
                    <a:pt x="222" y="184"/>
                    <a:pt x="270" y="148"/>
                  </a:cubicBezTo>
                  <a:cubicBezTo>
                    <a:pt x="306" y="125"/>
                    <a:pt x="365" y="101"/>
                    <a:pt x="341" y="41"/>
                  </a:cubicBezTo>
                  <a:cubicBezTo>
                    <a:pt x="341" y="29"/>
                    <a:pt x="329" y="6"/>
                    <a:pt x="329" y="6"/>
                  </a:cubicBezTo>
                  <a:cubicBezTo>
                    <a:pt x="314" y="6"/>
                    <a:pt x="292" y="0"/>
                    <a:pt x="2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0" name="Google Shape;3220;p3"/>
            <p:cNvSpPr/>
            <p:nvPr/>
          </p:nvSpPr>
          <p:spPr>
            <a:xfrm>
              <a:off x="3994525" y="28719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9" y="25"/>
                    <a:pt x="239" y="60"/>
                    <a:pt x="179" y="108"/>
                  </a:cubicBezTo>
                  <a:cubicBezTo>
                    <a:pt x="120" y="132"/>
                    <a:pt x="72" y="191"/>
                    <a:pt x="1" y="239"/>
                  </a:cubicBezTo>
                  <a:lnTo>
                    <a:pt x="1" y="263"/>
                  </a:lnTo>
                  <a:cubicBezTo>
                    <a:pt x="1" y="287"/>
                    <a:pt x="13" y="299"/>
                    <a:pt x="37" y="299"/>
                  </a:cubicBezTo>
                  <a:cubicBezTo>
                    <a:pt x="60" y="287"/>
                    <a:pt x="72" y="287"/>
                    <a:pt x="96" y="263"/>
                  </a:cubicBezTo>
                  <a:cubicBezTo>
                    <a:pt x="191" y="203"/>
                    <a:pt x="299" y="168"/>
                    <a:pt x="406" y="108"/>
                  </a:cubicBezTo>
                  <a:cubicBezTo>
                    <a:pt x="418" y="84"/>
                    <a:pt x="430" y="49"/>
                    <a:pt x="418" y="25"/>
                  </a:cubicBezTo>
                  <a:cubicBezTo>
                    <a:pt x="406" y="13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1" name="Google Shape;3221;p3"/>
            <p:cNvSpPr/>
            <p:nvPr/>
          </p:nvSpPr>
          <p:spPr>
            <a:xfrm>
              <a:off x="3976975" y="2881150"/>
              <a:ext cx="11025" cy="6675"/>
            </a:xfrm>
            <a:custGeom>
              <a:avLst/>
              <a:gdLst/>
              <a:ahLst/>
              <a:cxnLst/>
              <a:rect l="l" t="t" r="r" b="b"/>
              <a:pathLst>
                <a:path w="441" h="267" extrusionOk="0">
                  <a:moveTo>
                    <a:pt x="348" y="0"/>
                  </a:moveTo>
                  <a:cubicBezTo>
                    <a:pt x="331" y="0"/>
                    <a:pt x="314" y="4"/>
                    <a:pt x="298" y="12"/>
                  </a:cubicBezTo>
                  <a:lnTo>
                    <a:pt x="262" y="60"/>
                  </a:lnTo>
                  <a:cubicBezTo>
                    <a:pt x="179" y="119"/>
                    <a:pt x="96" y="167"/>
                    <a:pt x="0" y="226"/>
                  </a:cubicBezTo>
                  <a:lnTo>
                    <a:pt x="0" y="238"/>
                  </a:lnTo>
                  <a:cubicBezTo>
                    <a:pt x="20" y="258"/>
                    <a:pt x="33" y="267"/>
                    <a:pt x="46" y="267"/>
                  </a:cubicBezTo>
                  <a:cubicBezTo>
                    <a:pt x="56" y="267"/>
                    <a:pt x="68" y="261"/>
                    <a:pt x="84" y="250"/>
                  </a:cubicBezTo>
                  <a:cubicBezTo>
                    <a:pt x="108" y="238"/>
                    <a:pt x="155" y="226"/>
                    <a:pt x="203" y="214"/>
                  </a:cubicBezTo>
                  <a:lnTo>
                    <a:pt x="381" y="119"/>
                  </a:lnTo>
                  <a:cubicBezTo>
                    <a:pt x="405" y="107"/>
                    <a:pt x="441" y="95"/>
                    <a:pt x="441" y="48"/>
                  </a:cubicBezTo>
                  <a:cubicBezTo>
                    <a:pt x="417" y="16"/>
                    <a:pt x="383" y="0"/>
                    <a:pt x="3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2" name="Google Shape;3222;p3"/>
            <p:cNvSpPr/>
            <p:nvPr/>
          </p:nvSpPr>
          <p:spPr>
            <a:xfrm>
              <a:off x="4013375" y="2862425"/>
              <a:ext cx="9450" cy="6375"/>
            </a:xfrm>
            <a:custGeom>
              <a:avLst/>
              <a:gdLst/>
              <a:ahLst/>
              <a:cxnLst/>
              <a:rect l="l" t="t" r="r" b="b"/>
              <a:pathLst>
                <a:path w="378" h="255" extrusionOk="0">
                  <a:moveTo>
                    <a:pt x="6" y="196"/>
                  </a:moveTo>
                  <a:lnTo>
                    <a:pt x="6" y="196"/>
                  </a:lnTo>
                  <a:cubicBezTo>
                    <a:pt x="4" y="196"/>
                    <a:pt x="1" y="201"/>
                    <a:pt x="9" y="201"/>
                  </a:cubicBezTo>
                  <a:cubicBezTo>
                    <a:pt x="9" y="197"/>
                    <a:pt x="8" y="196"/>
                    <a:pt x="6" y="196"/>
                  </a:cubicBezTo>
                  <a:close/>
                  <a:moveTo>
                    <a:pt x="295" y="0"/>
                  </a:moveTo>
                  <a:cubicBezTo>
                    <a:pt x="287" y="0"/>
                    <a:pt x="279" y="3"/>
                    <a:pt x="271" y="11"/>
                  </a:cubicBezTo>
                  <a:cubicBezTo>
                    <a:pt x="235" y="23"/>
                    <a:pt x="199" y="47"/>
                    <a:pt x="176" y="82"/>
                  </a:cubicBezTo>
                  <a:cubicBezTo>
                    <a:pt x="140" y="106"/>
                    <a:pt x="68" y="154"/>
                    <a:pt x="9" y="201"/>
                  </a:cubicBezTo>
                  <a:cubicBezTo>
                    <a:pt x="9" y="236"/>
                    <a:pt x="9" y="255"/>
                    <a:pt x="21" y="255"/>
                  </a:cubicBezTo>
                  <a:cubicBezTo>
                    <a:pt x="29" y="255"/>
                    <a:pt x="44" y="245"/>
                    <a:pt x="68" y="225"/>
                  </a:cubicBezTo>
                  <a:cubicBezTo>
                    <a:pt x="116" y="213"/>
                    <a:pt x="235" y="166"/>
                    <a:pt x="271" y="142"/>
                  </a:cubicBezTo>
                  <a:cubicBezTo>
                    <a:pt x="318" y="130"/>
                    <a:pt x="378" y="106"/>
                    <a:pt x="366" y="47"/>
                  </a:cubicBezTo>
                  <a:cubicBezTo>
                    <a:pt x="354" y="35"/>
                    <a:pt x="354" y="11"/>
                    <a:pt x="354" y="11"/>
                  </a:cubicBezTo>
                  <a:cubicBezTo>
                    <a:pt x="330" y="11"/>
                    <a:pt x="312" y="0"/>
                    <a:pt x="2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3" name="Google Shape;3223;p3"/>
            <p:cNvSpPr/>
            <p:nvPr/>
          </p:nvSpPr>
          <p:spPr>
            <a:xfrm>
              <a:off x="4214200" y="2672775"/>
              <a:ext cx="5975" cy="10750"/>
            </a:xfrm>
            <a:custGeom>
              <a:avLst/>
              <a:gdLst/>
              <a:ahLst/>
              <a:cxnLst/>
              <a:rect l="l" t="t" r="r" b="b"/>
              <a:pathLst>
                <a:path w="239" h="430" extrusionOk="0">
                  <a:moveTo>
                    <a:pt x="191" y="1"/>
                  </a:moveTo>
                  <a:cubicBezTo>
                    <a:pt x="155" y="1"/>
                    <a:pt x="120" y="1"/>
                    <a:pt x="120" y="13"/>
                  </a:cubicBezTo>
                  <a:cubicBezTo>
                    <a:pt x="96" y="72"/>
                    <a:pt x="72" y="132"/>
                    <a:pt x="60" y="191"/>
                  </a:cubicBezTo>
                  <a:lnTo>
                    <a:pt x="13" y="417"/>
                  </a:lnTo>
                  <a:cubicBezTo>
                    <a:pt x="13" y="417"/>
                    <a:pt x="13" y="429"/>
                    <a:pt x="1" y="429"/>
                  </a:cubicBezTo>
                  <a:lnTo>
                    <a:pt x="36" y="429"/>
                  </a:lnTo>
                  <a:cubicBezTo>
                    <a:pt x="60" y="417"/>
                    <a:pt x="60" y="394"/>
                    <a:pt x="72" y="370"/>
                  </a:cubicBezTo>
                  <a:cubicBezTo>
                    <a:pt x="132" y="275"/>
                    <a:pt x="179" y="167"/>
                    <a:pt x="215" y="60"/>
                  </a:cubicBezTo>
                  <a:cubicBezTo>
                    <a:pt x="239" y="48"/>
                    <a:pt x="203" y="13"/>
                    <a:pt x="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4" name="Google Shape;3224;p3"/>
            <p:cNvSpPr/>
            <p:nvPr/>
          </p:nvSpPr>
          <p:spPr>
            <a:xfrm>
              <a:off x="4206475" y="2690550"/>
              <a:ext cx="6275" cy="10350"/>
            </a:xfrm>
            <a:custGeom>
              <a:avLst/>
              <a:gdLst/>
              <a:ahLst/>
              <a:cxnLst/>
              <a:rect l="l" t="t" r="r" b="b"/>
              <a:pathLst>
                <a:path w="251" h="414" extrusionOk="0">
                  <a:moveTo>
                    <a:pt x="188" y="1"/>
                  </a:moveTo>
                  <a:cubicBezTo>
                    <a:pt x="148" y="1"/>
                    <a:pt x="109" y="22"/>
                    <a:pt x="119" y="52"/>
                  </a:cubicBezTo>
                  <a:cubicBezTo>
                    <a:pt x="119" y="64"/>
                    <a:pt x="107" y="99"/>
                    <a:pt x="107" y="111"/>
                  </a:cubicBezTo>
                  <a:cubicBezTo>
                    <a:pt x="83" y="218"/>
                    <a:pt x="36" y="290"/>
                    <a:pt x="0" y="397"/>
                  </a:cubicBezTo>
                  <a:lnTo>
                    <a:pt x="24" y="409"/>
                  </a:lnTo>
                  <a:cubicBezTo>
                    <a:pt x="30" y="412"/>
                    <a:pt x="36" y="413"/>
                    <a:pt x="42" y="413"/>
                  </a:cubicBezTo>
                  <a:cubicBezTo>
                    <a:pt x="59" y="413"/>
                    <a:pt x="75" y="400"/>
                    <a:pt x="83" y="373"/>
                  </a:cubicBezTo>
                  <a:cubicBezTo>
                    <a:pt x="83" y="349"/>
                    <a:pt x="131" y="314"/>
                    <a:pt x="143" y="278"/>
                  </a:cubicBezTo>
                  <a:cubicBezTo>
                    <a:pt x="167" y="218"/>
                    <a:pt x="203" y="159"/>
                    <a:pt x="214" y="99"/>
                  </a:cubicBezTo>
                  <a:cubicBezTo>
                    <a:pt x="226" y="64"/>
                    <a:pt x="250" y="40"/>
                    <a:pt x="214" y="4"/>
                  </a:cubicBezTo>
                  <a:cubicBezTo>
                    <a:pt x="206" y="2"/>
                    <a:pt x="197" y="1"/>
                    <a:pt x="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5" name="Google Shape;3225;p3"/>
            <p:cNvSpPr/>
            <p:nvPr/>
          </p:nvSpPr>
          <p:spPr>
            <a:xfrm>
              <a:off x="4221950" y="2654925"/>
              <a:ext cx="5075" cy="9800"/>
            </a:xfrm>
            <a:custGeom>
              <a:avLst/>
              <a:gdLst/>
              <a:ahLst/>
              <a:cxnLst/>
              <a:rect l="l" t="t" r="r" b="b"/>
              <a:pathLst>
                <a:path w="203" h="392" extrusionOk="0">
                  <a:moveTo>
                    <a:pt x="131" y="0"/>
                  </a:moveTo>
                  <a:cubicBezTo>
                    <a:pt x="107" y="12"/>
                    <a:pt x="84" y="24"/>
                    <a:pt x="72" y="48"/>
                  </a:cubicBezTo>
                  <a:cubicBezTo>
                    <a:pt x="60" y="72"/>
                    <a:pt x="60" y="119"/>
                    <a:pt x="48" y="167"/>
                  </a:cubicBezTo>
                  <a:cubicBezTo>
                    <a:pt x="48" y="215"/>
                    <a:pt x="12" y="298"/>
                    <a:pt x="0" y="358"/>
                  </a:cubicBezTo>
                  <a:cubicBezTo>
                    <a:pt x="23" y="380"/>
                    <a:pt x="37" y="392"/>
                    <a:pt x="48" y="392"/>
                  </a:cubicBezTo>
                  <a:cubicBezTo>
                    <a:pt x="59" y="392"/>
                    <a:pt x="65" y="377"/>
                    <a:pt x="72" y="346"/>
                  </a:cubicBezTo>
                  <a:cubicBezTo>
                    <a:pt x="84" y="298"/>
                    <a:pt x="143" y="191"/>
                    <a:pt x="167" y="143"/>
                  </a:cubicBezTo>
                  <a:cubicBezTo>
                    <a:pt x="179" y="119"/>
                    <a:pt x="203" y="72"/>
                    <a:pt x="167" y="24"/>
                  </a:cubicBezTo>
                  <a:cubicBezTo>
                    <a:pt x="167" y="12"/>
                    <a:pt x="131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6" name="Google Shape;3226;p3"/>
            <p:cNvSpPr/>
            <p:nvPr/>
          </p:nvSpPr>
          <p:spPr>
            <a:xfrm>
              <a:off x="4189500" y="2724650"/>
              <a:ext cx="6875" cy="10375"/>
            </a:xfrm>
            <a:custGeom>
              <a:avLst/>
              <a:gdLst/>
              <a:ahLst/>
              <a:cxnLst/>
              <a:rect l="l" t="t" r="r" b="b"/>
              <a:pathLst>
                <a:path w="275" h="415" extrusionOk="0">
                  <a:moveTo>
                    <a:pt x="198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20" y="69"/>
                    <a:pt x="108" y="128"/>
                    <a:pt x="72" y="188"/>
                  </a:cubicBezTo>
                  <a:cubicBezTo>
                    <a:pt x="48" y="247"/>
                    <a:pt x="36" y="319"/>
                    <a:pt x="0" y="402"/>
                  </a:cubicBezTo>
                  <a:cubicBezTo>
                    <a:pt x="0" y="402"/>
                    <a:pt x="0" y="414"/>
                    <a:pt x="24" y="414"/>
                  </a:cubicBezTo>
                  <a:lnTo>
                    <a:pt x="60" y="414"/>
                  </a:lnTo>
                  <a:cubicBezTo>
                    <a:pt x="72" y="414"/>
                    <a:pt x="72" y="378"/>
                    <a:pt x="84" y="366"/>
                  </a:cubicBezTo>
                  <a:cubicBezTo>
                    <a:pt x="155" y="259"/>
                    <a:pt x="203" y="176"/>
                    <a:pt x="274" y="69"/>
                  </a:cubicBezTo>
                  <a:cubicBezTo>
                    <a:pt x="274" y="57"/>
                    <a:pt x="251" y="21"/>
                    <a:pt x="239" y="9"/>
                  </a:cubicBezTo>
                  <a:cubicBezTo>
                    <a:pt x="233" y="3"/>
                    <a:pt x="215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7" name="Google Shape;3227;p3"/>
            <p:cNvSpPr/>
            <p:nvPr/>
          </p:nvSpPr>
          <p:spPr>
            <a:xfrm>
              <a:off x="4179375" y="2741625"/>
              <a:ext cx="7475" cy="10050"/>
            </a:xfrm>
            <a:custGeom>
              <a:avLst/>
              <a:gdLst/>
              <a:ahLst/>
              <a:cxnLst/>
              <a:rect l="l" t="t" r="r" b="b"/>
              <a:pathLst>
                <a:path w="299" h="402" extrusionOk="0">
                  <a:moveTo>
                    <a:pt x="219" y="1"/>
                  </a:moveTo>
                  <a:cubicBezTo>
                    <a:pt x="189" y="1"/>
                    <a:pt x="163" y="19"/>
                    <a:pt x="155" y="57"/>
                  </a:cubicBezTo>
                  <a:cubicBezTo>
                    <a:pt x="155" y="68"/>
                    <a:pt x="144" y="104"/>
                    <a:pt x="144" y="116"/>
                  </a:cubicBezTo>
                  <a:lnTo>
                    <a:pt x="1" y="390"/>
                  </a:lnTo>
                  <a:lnTo>
                    <a:pt x="13" y="402"/>
                  </a:lnTo>
                  <a:cubicBezTo>
                    <a:pt x="60" y="402"/>
                    <a:pt x="84" y="402"/>
                    <a:pt x="96" y="378"/>
                  </a:cubicBezTo>
                  <a:cubicBezTo>
                    <a:pt x="108" y="330"/>
                    <a:pt x="132" y="295"/>
                    <a:pt x="167" y="271"/>
                  </a:cubicBezTo>
                  <a:cubicBezTo>
                    <a:pt x="215" y="211"/>
                    <a:pt x="239" y="164"/>
                    <a:pt x="275" y="104"/>
                  </a:cubicBezTo>
                  <a:cubicBezTo>
                    <a:pt x="286" y="68"/>
                    <a:pt x="298" y="45"/>
                    <a:pt x="275" y="21"/>
                  </a:cubicBezTo>
                  <a:cubicBezTo>
                    <a:pt x="257" y="7"/>
                    <a:pt x="237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8" name="Google Shape;3228;p3"/>
            <p:cNvSpPr/>
            <p:nvPr/>
          </p:nvSpPr>
          <p:spPr>
            <a:xfrm>
              <a:off x="4198725" y="2707900"/>
              <a:ext cx="6575" cy="9250"/>
            </a:xfrm>
            <a:custGeom>
              <a:avLst/>
              <a:gdLst/>
              <a:ahLst/>
              <a:cxnLst/>
              <a:rect l="l" t="t" r="r" b="b"/>
              <a:pathLst>
                <a:path w="263" h="370" extrusionOk="0">
                  <a:moveTo>
                    <a:pt x="179" y="1"/>
                  </a:moveTo>
                  <a:cubicBezTo>
                    <a:pt x="155" y="1"/>
                    <a:pt x="132" y="13"/>
                    <a:pt x="120" y="24"/>
                  </a:cubicBezTo>
                  <a:cubicBezTo>
                    <a:pt x="96" y="72"/>
                    <a:pt x="96" y="96"/>
                    <a:pt x="84" y="144"/>
                  </a:cubicBezTo>
                  <a:cubicBezTo>
                    <a:pt x="60" y="191"/>
                    <a:pt x="36" y="274"/>
                    <a:pt x="1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4" y="334"/>
                  </a:cubicBezTo>
                  <a:cubicBezTo>
                    <a:pt x="108" y="298"/>
                    <a:pt x="179" y="191"/>
                    <a:pt x="203" y="144"/>
                  </a:cubicBezTo>
                  <a:cubicBezTo>
                    <a:pt x="215" y="120"/>
                    <a:pt x="263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9" name="Google Shape;3229;p3"/>
            <p:cNvSpPr/>
            <p:nvPr/>
          </p:nvSpPr>
          <p:spPr>
            <a:xfrm>
              <a:off x="4158250" y="2773425"/>
              <a:ext cx="7750" cy="10100"/>
            </a:xfrm>
            <a:custGeom>
              <a:avLst/>
              <a:gdLst/>
              <a:ahLst/>
              <a:cxnLst/>
              <a:rect l="l" t="t" r="r" b="b"/>
              <a:pathLst>
                <a:path w="310" h="404" extrusionOk="0">
                  <a:moveTo>
                    <a:pt x="234" y="1"/>
                  </a:moveTo>
                  <a:cubicBezTo>
                    <a:pt x="225" y="1"/>
                    <a:pt x="218" y="4"/>
                    <a:pt x="215" y="11"/>
                  </a:cubicBezTo>
                  <a:cubicBezTo>
                    <a:pt x="167" y="70"/>
                    <a:pt x="131" y="118"/>
                    <a:pt x="107" y="178"/>
                  </a:cubicBezTo>
                  <a:cubicBezTo>
                    <a:pt x="60" y="237"/>
                    <a:pt x="48" y="285"/>
                    <a:pt x="0" y="368"/>
                  </a:cubicBezTo>
                  <a:cubicBezTo>
                    <a:pt x="0" y="368"/>
                    <a:pt x="12" y="380"/>
                    <a:pt x="12" y="392"/>
                  </a:cubicBezTo>
                  <a:cubicBezTo>
                    <a:pt x="12" y="404"/>
                    <a:pt x="48" y="404"/>
                    <a:pt x="48" y="404"/>
                  </a:cubicBezTo>
                  <a:lnTo>
                    <a:pt x="84" y="368"/>
                  </a:lnTo>
                  <a:cubicBezTo>
                    <a:pt x="143" y="273"/>
                    <a:pt x="227" y="189"/>
                    <a:pt x="298" y="94"/>
                  </a:cubicBezTo>
                  <a:cubicBezTo>
                    <a:pt x="310" y="82"/>
                    <a:pt x="298" y="35"/>
                    <a:pt x="286" y="23"/>
                  </a:cubicBezTo>
                  <a:cubicBezTo>
                    <a:pt x="278" y="15"/>
                    <a:pt x="25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0" name="Google Shape;3230;p3"/>
            <p:cNvSpPr/>
            <p:nvPr/>
          </p:nvSpPr>
          <p:spPr>
            <a:xfrm>
              <a:off x="4147225" y="2789000"/>
              <a:ext cx="8075" cy="9525"/>
            </a:xfrm>
            <a:custGeom>
              <a:avLst/>
              <a:gdLst/>
              <a:ahLst/>
              <a:cxnLst/>
              <a:rect l="l" t="t" r="r" b="b"/>
              <a:pathLst>
                <a:path w="323" h="381" extrusionOk="0">
                  <a:moveTo>
                    <a:pt x="228" y="1"/>
                  </a:moveTo>
                  <a:cubicBezTo>
                    <a:pt x="206" y="1"/>
                    <a:pt x="191" y="16"/>
                    <a:pt x="191" y="43"/>
                  </a:cubicBezTo>
                  <a:cubicBezTo>
                    <a:pt x="179" y="67"/>
                    <a:pt x="156" y="90"/>
                    <a:pt x="156" y="102"/>
                  </a:cubicBezTo>
                  <a:cubicBezTo>
                    <a:pt x="96" y="186"/>
                    <a:pt x="37" y="269"/>
                    <a:pt x="1" y="352"/>
                  </a:cubicBezTo>
                  <a:lnTo>
                    <a:pt x="1" y="364"/>
                  </a:lnTo>
                  <a:cubicBezTo>
                    <a:pt x="11" y="375"/>
                    <a:pt x="25" y="381"/>
                    <a:pt x="37" y="381"/>
                  </a:cubicBezTo>
                  <a:cubicBezTo>
                    <a:pt x="52" y="381"/>
                    <a:pt x="66" y="372"/>
                    <a:pt x="72" y="352"/>
                  </a:cubicBezTo>
                  <a:lnTo>
                    <a:pt x="156" y="269"/>
                  </a:lnTo>
                  <a:cubicBezTo>
                    <a:pt x="203" y="221"/>
                    <a:pt x="251" y="174"/>
                    <a:pt x="275" y="114"/>
                  </a:cubicBezTo>
                  <a:cubicBezTo>
                    <a:pt x="287" y="90"/>
                    <a:pt x="322" y="55"/>
                    <a:pt x="287" y="31"/>
                  </a:cubicBezTo>
                  <a:cubicBezTo>
                    <a:pt x="266" y="10"/>
                    <a:pt x="245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1" name="Google Shape;3231;p3"/>
            <p:cNvSpPr/>
            <p:nvPr/>
          </p:nvSpPr>
          <p:spPr>
            <a:xfrm>
              <a:off x="4170150" y="2757325"/>
              <a:ext cx="6575" cy="9175"/>
            </a:xfrm>
            <a:custGeom>
              <a:avLst/>
              <a:gdLst/>
              <a:ahLst/>
              <a:cxnLst/>
              <a:rect l="l" t="t" r="r" b="b"/>
              <a:pathLst>
                <a:path w="263" h="367" extrusionOk="0">
                  <a:moveTo>
                    <a:pt x="191" y="0"/>
                  </a:moveTo>
                  <a:cubicBezTo>
                    <a:pt x="179" y="0"/>
                    <a:pt x="143" y="12"/>
                    <a:pt x="132" y="24"/>
                  </a:cubicBezTo>
                  <a:cubicBezTo>
                    <a:pt x="120" y="71"/>
                    <a:pt x="108" y="107"/>
                    <a:pt x="84" y="143"/>
                  </a:cubicBezTo>
                  <a:cubicBezTo>
                    <a:pt x="72" y="191"/>
                    <a:pt x="36" y="262"/>
                    <a:pt x="1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84" y="286"/>
                    <a:pt x="167" y="191"/>
                    <a:pt x="191" y="143"/>
                  </a:cubicBezTo>
                  <a:cubicBezTo>
                    <a:pt x="227" y="119"/>
                    <a:pt x="263" y="83"/>
                    <a:pt x="227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2" name="Google Shape;3232;p3"/>
            <p:cNvSpPr/>
            <p:nvPr/>
          </p:nvSpPr>
          <p:spPr>
            <a:xfrm>
              <a:off x="4121050" y="2817325"/>
              <a:ext cx="8650" cy="9375"/>
            </a:xfrm>
            <a:custGeom>
              <a:avLst/>
              <a:gdLst/>
              <a:ahLst/>
              <a:cxnLst/>
              <a:rect l="l" t="t" r="r" b="b"/>
              <a:pathLst>
                <a:path w="346" h="375" extrusionOk="0">
                  <a:moveTo>
                    <a:pt x="291" y="0"/>
                  </a:moveTo>
                  <a:cubicBezTo>
                    <a:pt x="284" y="0"/>
                    <a:pt x="277" y="2"/>
                    <a:pt x="274" y="5"/>
                  </a:cubicBezTo>
                  <a:cubicBezTo>
                    <a:pt x="226" y="53"/>
                    <a:pt x="179" y="112"/>
                    <a:pt x="131" y="160"/>
                  </a:cubicBezTo>
                  <a:cubicBezTo>
                    <a:pt x="83" y="219"/>
                    <a:pt x="48" y="267"/>
                    <a:pt x="0" y="338"/>
                  </a:cubicBezTo>
                  <a:cubicBezTo>
                    <a:pt x="0" y="338"/>
                    <a:pt x="0" y="350"/>
                    <a:pt x="12" y="362"/>
                  </a:cubicBezTo>
                  <a:cubicBezTo>
                    <a:pt x="12" y="374"/>
                    <a:pt x="36" y="374"/>
                    <a:pt x="48" y="374"/>
                  </a:cubicBezTo>
                  <a:lnTo>
                    <a:pt x="95" y="338"/>
                  </a:lnTo>
                  <a:cubicBezTo>
                    <a:pt x="179" y="267"/>
                    <a:pt x="274" y="184"/>
                    <a:pt x="345" y="100"/>
                  </a:cubicBezTo>
                  <a:cubicBezTo>
                    <a:pt x="345" y="77"/>
                    <a:pt x="345" y="41"/>
                    <a:pt x="333" y="17"/>
                  </a:cubicBezTo>
                  <a:cubicBezTo>
                    <a:pt x="333" y="9"/>
                    <a:pt x="310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3" name="Google Shape;3233;p3"/>
            <p:cNvSpPr/>
            <p:nvPr/>
          </p:nvSpPr>
          <p:spPr>
            <a:xfrm>
              <a:off x="4107050" y="2831050"/>
              <a:ext cx="9250" cy="8300"/>
            </a:xfrm>
            <a:custGeom>
              <a:avLst/>
              <a:gdLst/>
              <a:ahLst/>
              <a:cxnLst/>
              <a:rect l="l" t="t" r="r" b="b"/>
              <a:pathLst>
                <a:path w="370" h="332" extrusionOk="0">
                  <a:moveTo>
                    <a:pt x="294" y="1"/>
                  </a:moveTo>
                  <a:cubicBezTo>
                    <a:pt x="271" y="1"/>
                    <a:pt x="250" y="10"/>
                    <a:pt x="239" y="28"/>
                  </a:cubicBezTo>
                  <a:cubicBezTo>
                    <a:pt x="239" y="40"/>
                    <a:pt x="215" y="51"/>
                    <a:pt x="203" y="63"/>
                  </a:cubicBezTo>
                  <a:cubicBezTo>
                    <a:pt x="131" y="147"/>
                    <a:pt x="60" y="218"/>
                    <a:pt x="0" y="290"/>
                  </a:cubicBezTo>
                  <a:lnTo>
                    <a:pt x="0" y="313"/>
                  </a:lnTo>
                  <a:cubicBezTo>
                    <a:pt x="12" y="325"/>
                    <a:pt x="27" y="331"/>
                    <a:pt x="41" y="331"/>
                  </a:cubicBezTo>
                  <a:cubicBezTo>
                    <a:pt x="54" y="331"/>
                    <a:pt x="66" y="325"/>
                    <a:pt x="72" y="313"/>
                  </a:cubicBezTo>
                  <a:cubicBezTo>
                    <a:pt x="96" y="278"/>
                    <a:pt x="143" y="266"/>
                    <a:pt x="179" y="230"/>
                  </a:cubicBezTo>
                  <a:cubicBezTo>
                    <a:pt x="239" y="206"/>
                    <a:pt x="274" y="159"/>
                    <a:pt x="322" y="111"/>
                  </a:cubicBezTo>
                  <a:cubicBezTo>
                    <a:pt x="334" y="87"/>
                    <a:pt x="370" y="63"/>
                    <a:pt x="358" y="28"/>
                  </a:cubicBezTo>
                  <a:cubicBezTo>
                    <a:pt x="340" y="10"/>
                    <a:pt x="316" y="1"/>
                    <a:pt x="2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4" name="Google Shape;3234;p3"/>
            <p:cNvSpPr/>
            <p:nvPr/>
          </p:nvSpPr>
          <p:spPr>
            <a:xfrm>
              <a:off x="4135325" y="2803750"/>
              <a:ext cx="7775" cy="8375"/>
            </a:xfrm>
            <a:custGeom>
              <a:avLst/>
              <a:gdLst/>
              <a:ahLst/>
              <a:cxnLst/>
              <a:rect l="l" t="t" r="r" b="b"/>
              <a:pathLst>
                <a:path w="311" h="335" extrusionOk="0">
                  <a:moveTo>
                    <a:pt x="251" y="0"/>
                  </a:moveTo>
                  <a:cubicBezTo>
                    <a:pt x="239" y="0"/>
                    <a:pt x="203" y="0"/>
                    <a:pt x="191" y="12"/>
                  </a:cubicBezTo>
                  <a:cubicBezTo>
                    <a:pt x="155" y="48"/>
                    <a:pt x="132" y="84"/>
                    <a:pt x="120" y="119"/>
                  </a:cubicBezTo>
                  <a:cubicBezTo>
                    <a:pt x="84" y="155"/>
                    <a:pt x="24" y="239"/>
                    <a:pt x="1" y="286"/>
                  </a:cubicBezTo>
                  <a:cubicBezTo>
                    <a:pt x="7" y="320"/>
                    <a:pt x="14" y="334"/>
                    <a:pt x="29" y="334"/>
                  </a:cubicBezTo>
                  <a:cubicBezTo>
                    <a:pt x="41" y="334"/>
                    <a:pt x="58" y="326"/>
                    <a:pt x="84" y="310"/>
                  </a:cubicBezTo>
                  <a:lnTo>
                    <a:pt x="239" y="167"/>
                  </a:lnTo>
                  <a:cubicBezTo>
                    <a:pt x="262" y="131"/>
                    <a:pt x="310" y="108"/>
                    <a:pt x="274" y="48"/>
                  </a:cubicBezTo>
                  <a:cubicBezTo>
                    <a:pt x="262" y="24"/>
                    <a:pt x="251" y="0"/>
                    <a:pt x="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5" name="Google Shape;3235;p3"/>
            <p:cNvSpPr/>
            <p:nvPr/>
          </p:nvSpPr>
          <p:spPr>
            <a:xfrm>
              <a:off x="4076700" y="2855250"/>
              <a:ext cx="9825" cy="8050"/>
            </a:xfrm>
            <a:custGeom>
              <a:avLst/>
              <a:gdLst/>
              <a:ahLst/>
              <a:cxnLst/>
              <a:rect l="l" t="t" r="r" b="b"/>
              <a:pathLst>
                <a:path w="393" h="322" extrusionOk="0">
                  <a:moveTo>
                    <a:pt x="321" y="0"/>
                  </a:moveTo>
                  <a:cubicBezTo>
                    <a:pt x="274" y="24"/>
                    <a:pt x="214" y="72"/>
                    <a:pt x="167" y="119"/>
                  </a:cubicBezTo>
                  <a:cubicBezTo>
                    <a:pt x="119" y="143"/>
                    <a:pt x="60" y="203"/>
                    <a:pt x="0" y="262"/>
                  </a:cubicBezTo>
                  <a:cubicBezTo>
                    <a:pt x="0" y="262"/>
                    <a:pt x="0" y="274"/>
                    <a:pt x="24" y="310"/>
                  </a:cubicBezTo>
                  <a:cubicBezTo>
                    <a:pt x="24" y="310"/>
                    <a:pt x="36" y="322"/>
                    <a:pt x="48" y="322"/>
                  </a:cubicBezTo>
                  <a:cubicBezTo>
                    <a:pt x="60" y="322"/>
                    <a:pt x="83" y="310"/>
                    <a:pt x="95" y="298"/>
                  </a:cubicBezTo>
                  <a:cubicBezTo>
                    <a:pt x="179" y="215"/>
                    <a:pt x="286" y="155"/>
                    <a:pt x="381" y="95"/>
                  </a:cubicBezTo>
                  <a:cubicBezTo>
                    <a:pt x="393" y="84"/>
                    <a:pt x="393" y="36"/>
                    <a:pt x="381" y="24"/>
                  </a:cubicBezTo>
                  <a:cubicBezTo>
                    <a:pt x="357" y="12"/>
                    <a:pt x="333" y="0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6" name="Google Shape;3236;p3"/>
            <p:cNvSpPr/>
            <p:nvPr/>
          </p:nvSpPr>
          <p:spPr>
            <a:xfrm>
              <a:off x="4060900" y="2865950"/>
              <a:ext cx="10150" cy="7000"/>
            </a:xfrm>
            <a:custGeom>
              <a:avLst/>
              <a:gdLst/>
              <a:ahLst/>
              <a:cxnLst/>
              <a:rect l="l" t="t" r="r" b="b"/>
              <a:pathLst>
                <a:path w="406" h="280" extrusionOk="0">
                  <a:moveTo>
                    <a:pt x="316" y="1"/>
                  </a:moveTo>
                  <a:cubicBezTo>
                    <a:pt x="301" y="1"/>
                    <a:pt x="287" y="5"/>
                    <a:pt x="275" y="13"/>
                  </a:cubicBezTo>
                  <a:lnTo>
                    <a:pt x="239" y="60"/>
                  </a:lnTo>
                  <a:cubicBezTo>
                    <a:pt x="156" y="120"/>
                    <a:pt x="72" y="156"/>
                    <a:pt x="1" y="239"/>
                  </a:cubicBezTo>
                  <a:lnTo>
                    <a:pt x="1" y="251"/>
                  </a:lnTo>
                  <a:cubicBezTo>
                    <a:pt x="14" y="271"/>
                    <a:pt x="24" y="279"/>
                    <a:pt x="35" y="279"/>
                  </a:cubicBezTo>
                  <a:cubicBezTo>
                    <a:pt x="45" y="279"/>
                    <a:pt x="56" y="273"/>
                    <a:pt x="72" y="263"/>
                  </a:cubicBezTo>
                  <a:cubicBezTo>
                    <a:pt x="96" y="239"/>
                    <a:pt x="144" y="227"/>
                    <a:pt x="191" y="203"/>
                  </a:cubicBezTo>
                  <a:cubicBezTo>
                    <a:pt x="251" y="179"/>
                    <a:pt x="311" y="144"/>
                    <a:pt x="358" y="120"/>
                  </a:cubicBezTo>
                  <a:cubicBezTo>
                    <a:pt x="382" y="108"/>
                    <a:pt x="406" y="84"/>
                    <a:pt x="394" y="48"/>
                  </a:cubicBezTo>
                  <a:cubicBezTo>
                    <a:pt x="378" y="17"/>
                    <a:pt x="346" y="1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7" name="Google Shape;3237;p3"/>
            <p:cNvSpPr/>
            <p:nvPr/>
          </p:nvSpPr>
          <p:spPr>
            <a:xfrm>
              <a:off x="4093650" y="2843050"/>
              <a:ext cx="8375" cy="7850"/>
            </a:xfrm>
            <a:custGeom>
              <a:avLst/>
              <a:gdLst/>
              <a:ahLst/>
              <a:cxnLst/>
              <a:rect l="l" t="t" r="r" b="b"/>
              <a:pathLst>
                <a:path w="335" h="314" extrusionOk="0">
                  <a:moveTo>
                    <a:pt x="310" y="0"/>
                  </a:moveTo>
                  <a:cubicBezTo>
                    <a:pt x="275" y="0"/>
                    <a:pt x="251" y="0"/>
                    <a:pt x="239" y="24"/>
                  </a:cubicBezTo>
                  <a:lnTo>
                    <a:pt x="144" y="107"/>
                  </a:lnTo>
                  <a:lnTo>
                    <a:pt x="1" y="262"/>
                  </a:lnTo>
                  <a:cubicBezTo>
                    <a:pt x="1" y="295"/>
                    <a:pt x="4" y="313"/>
                    <a:pt x="19" y="313"/>
                  </a:cubicBezTo>
                  <a:cubicBezTo>
                    <a:pt x="32" y="313"/>
                    <a:pt x="52" y="301"/>
                    <a:pt x="84" y="274"/>
                  </a:cubicBezTo>
                  <a:cubicBezTo>
                    <a:pt x="108" y="238"/>
                    <a:pt x="227" y="179"/>
                    <a:pt x="263" y="155"/>
                  </a:cubicBezTo>
                  <a:cubicBezTo>
                    <a:pt x="286" y="119"/>
                    <a:pt x="334" y="107"/>
                    <a:pt x="322" y="48"/>
                  </a:cubicBezTo>
                  <a:cubicBezTo>
                    <a:pt x="322" y="36"/>
                    <a:pt x="310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8" name="Google Shape;3238;p3"/>
            <p:cNvSpPr/>
            <p:nvPr/>
          </p:nvSpPr>
          <p:spPr>
            <a:xfrm>
              <a:off x="4027275" y="2884700"/>
              <a:ext cx="10750" cy="7475"/>
            </a:xfrm>
            <a:custGeom>
              <a:avLst/>
              <a:gdLst/>
              <a:ahLst/>
              <a:cxnLst/>
              <a:rect l="l" t="t" r="r" b="b"/>
              <a:pathLst>
                <a:path w="430" h="299" extrusionOk="0">
                  <a:moveTo>
                    <a:pt x="358" y="1"/>
                  </a:moveTo>
                  <a:cubicBezTo>
                    <a:pt x="298" y="37"/>
                    <a:pt x="251" y="84"/>
                    <a:pt x="191" y="108"/>
                  </a:cubicBezTo>
                  <a:lnTo>
                    <a:pt x="12" y="251"/>
                  </a:lnTo>
                  <a:cubicBezTo>
                    <a:pt x="12" y="251"/>
                    <a:pt x="1" y="263"/>
                    <a:pt x="1" y="275"/>
                  </a:cubicBezTo>
                  <a:cubicBezTo>
                    <a:pt x="1" y="287"/>
                    <a:pt x="12" y="299"/>
                    <a:pt x="36" y="299"/>
                  </a:cubicBezTo>
                  <a:cubicBezTo>
                    <a:pt x="60" y="287"/>
                    <a:pt x="72" y="287"/>
                    <a:pt x="96" y="275"/>
                  </a:cubicBezTo>
                  <a:cubicBezTo>
                    <a:pt x="191" y="227"/>
                    <a:pt x="298" y="180"/>
                    <a:pt x="405" y="120"/>
                  </a:cubicBezTo>
                  <a:cubicBezTo>
                    <a:pt x="417" y="108"/>
                    <a:pt x="429" y="60"/>
                    <a:pt x="417" y="49"/>
                  </a:cubicBezTo>
                  <a:cubicBezTo>
                    <a:pt x="405" y="25"/>
                    <a:pt x="370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9" name="Google Shape;3239;p3"/>
            <p:cNvSpPr/>
            <p:nvPr/>
          </p:nvSpPr>
          <p:spPr>
            <a:xfrm>
              <a:off x="4010300" y="2893800"/>
              <a:ext cx="10750" cy="6225"/>
            </a:xfrm>
            <a:custGeom>
              <a:avLst/>
              <a:gdLst/>
              <a:ahLst/>
              <a:cxnLst/>
              <a:rect l="l" t="t" r="r" b="b"/>
              <a:pathLst>
                <a:path w="430" h="249" extrusionOk="0">
                  <a:moveTo>
                    <a:pt x="343" y="0"/>
                  </a:moveTo>
                  <a:cubicBezTo>
                    <a:pt x="326" y="0"/>
                    <a:pt x="311" y="5"/>
                    <a:pt x="299" y="18"/>
                  </a:cubicBezTo>
                  <a:lnTo>
                    <a:pt x="251" y="54"/>
                  </a:lnTo>
                  <a:cubicBezTo>
                    <a:pt x="180" y="113"/>
                    <a:pt x="84" y="149"/>
                    <a:pt x="1" y="208"/>
                  </a:cubicBezTo>
                  <a:lnTo>
                    <a:pt x="1" y="220"/>
                  </a:lnTo>
                  <a:cubicBezTo>
                    <a:pt x="14" y="240"/>
                    <a:pt x="24" y="249"/>
                    <a:pt x="35" y="249"/>
                  </a:cubicBezTo>
                  <a:cubicBezTo>
                    <a:pt x="45" y="249"/>
                    <a:pt x="56" y="243"/>
                    <a:pt x="72" y="232"/>
                  </a:cubicBezTo>
                  <a:cubicBezTo>
                    <a:pt x="96" y="208"/>
                    <a:pt x="144" y="208"/>
                    <a:pt x="191" y="197"/>
                  </a:cubicBezTo>
                  <a:cubicBezTo>
                    <a:pt x="251" y="185"/>
                    <a:pt x="310" y="149"/>
                    <a:pt x="370" y="125"/>
                  </a:cubicBezTo>
                  <a:cubicBezTo>
                    <a:pt x="394" y="101"/>
                    <a:pt x="430" y="89"/>
                    <a:pt x="430" y="42"/>
                  </a:cubicBezTo>
                  <a:cubicBezTo>
                    <a:pt x="406" y="18"/>
                    <a:pt x="373" y="0"/>
                    <a:pt x="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0" name="Google Shape;3240;p3"/>
            <p:cNvSpPr/>
            <p:nvPr/>
          </p:nvSpPr>
          <p:spPr>
            <a:xfrm>
              <a:off x="4045425" y="2875825"/>
              <a:ext cx="9250" cy="6375"/>
            </a:xfrm>
            <a:custGeom>
              <a:avLst/>
              <a:gdLst/>
              <a:ahLst/>
              <a:cxnLst/>
              <a:rect l="l" t="t" r="r" b="b"/>
              <a:pathLst>
                <a:path w="370" h="255" extrusionOk="0">
                  <a:moveTo>
                    <a:pt x="291" y="0"/>
                  </a:moveTo>
                  <a:cubicBezTo>
                    <a:pt x="284" y="0"/>
                    <a:pt x="279" y="3"/>
                    <a:pt x="275" y="11"/>
                  </a:cubicBezTo>
                  <a:cubicBezTo>
                    <a:pt x="227" y="23"/>
                    <a:pt x="191" y="46"/>
                    <a:pt x="168" y="82"/>
                  </a:cubicBezTo>
                  <a:cubicBezTo>
                    <a:pt x="144" y="106"/>
                    <a:pt x="60" y="154"/>
                    <a:pt x="1" y="201"/>
                  </a:cubicBezTo>
                  <a:cubicBezTo>
                    <a:pt x="1" y="236"/>
                    <a:pt x="9" y="254"/>
                    <a:pt x="27" y="254"/>
                  </a:cubicBezTo>
                  <a:cubicBezTo>
                    <a:pt x="41" y="254"/>
                    <a:pt x="59" y="245"/>
                    <a:pt x="84" y="225"/>
                  </a:cubicBezTo>
                  <a:cubicBezTo>
                    <a:pt x="108" y="213"/>
                    <a:pt x="227" y="165"/>
                    <a:pt x="275" y="142"/>
                  </a:cubicBezTo>
                  <a:cubicBezTo>
                    <a:pt x="310" y="130"/>
                    <a:pt x="370" y="106"/>
                    <a:pt x="358" y="46"/>
                  </a:cubicBezTo>
                  <a:cubicBezTo>
                    <a:pt x="346" y="34"/>
                    <a:pt x="346" y="11"/>
                    <a:pt x="346" y="11"/>
                  </a:cubicBezTo>
                  <a:cubicBezTo>
                    <a:pt x="322" y="11"/>
                    <a:pt x="304" y="0"/>
                    <a:pt x="2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1" name="Google Shape;3241;p3"/>
            <p:cNvSpPr/>
            <p:nvPr/>
          </p:nvSpPr>
          <p:spPr>
            <a:xfrm>
              <a:off x="3975475" y="2909425"/>
              <a:ext cx="11050" cy="6275"/>
            </a:xfrm>
            <a:custGeom>
              <a:avLst/>
              <a:gdLst/>
              <a:ahLst/>
              <a:cxnLst/>
              <a:rect l="l" t="t" r="r" b="b"/>
              <a:pathLst>
                <a:path w="442" h="251" extrusionOk="0">
                  <a:moveTo>
                    <a:pt x="382" y="0"/>
                  </a:moveTo>
                  <a:lnTo>
                    <a:pt x="203" y="95"/>
                  </a:lnTo>
                  <a:cubicBezTo>
                    <a:pt x="144" y="119"/>
                    <a:pt x="84" y="167"/>
                    <a:pt x="1" y="203"/>
                  </a:cubicBezTo>
                  <a:lnTo>
                    <a:pt x="1" y="226"/>
                  </a:lnTo>
                  <a:cubicBezTo>
                    <a:pt x="1" y="238"/>
                    <a:pt x="13" y="250"/>
                    <a:pt x="37" y="250"/>
                  </a:cubicBezTo>
                  <a:cubicBezTo>
                    <a:pt x="60" y="250"/>
                    <a:pt x="72" y="238"/>
                    <a:pt x="96" y="238"/>
                  </a:cubicBezTo>
                  <a:cubicBezTo>
                    <a:pt x="215" y="203"/>
                    <a:pt x="310" y="167"/>
                    <a:pt x="418" y="119"/>
                  </a:cubicBezTo>
                  <a:cubicBezTo>
                    <a:pt x="441" y="107"/>
                    <a:pt x="441" y="60"/>
                    <a:pt x="441" y="48"/>
                  </a:cubicBezTo>
                  <a:cubicBezTo>
                    <a:pt x="418" y="36"/>
                    <a:pt x="394" y="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2" name="Google Shape;3242;p3"/>
            <p:cNvSpPr/>
            <p:nvPr/>
          </p:nvSpPr>
          <p:spPr>
            <a:xfrm>
              <a:off x="3958225" y="2917375"/>
              <a:ext cx="10725" cy="6475"/>
            </a:xfrm>
            <a:custGeom>
              <a:avLst/>
              <a:gdLst/>
              <a:ahLst/>
              <a:cxnLst/>
              <a:rect l="l" t="t" r="r" b="b"/>
              <a:pathLst>
                <a:path w="429" h="259" extrusionOk="0">
                  <a:moveTo>
                    <a:pt x="358" y="0"/>
                  </a:moveTo>
                  <a:cubicBezTo>
                    <a:pt x="339" y="0"/>
                    <a:pt x="321" y="13"/>
                    <a:pt x="310" y="39"/>
                  </a:cubicBezTo>
                  <a:cubicBezTo>
                    <a:pt x="298" y="39"/>
                    <a:pt x="274" y="51"/>
                    <a:pt x="262" y="63"/>
                  </a:cubicBezTo>
                  <a:cubicBezTo>
                    <a:pt x="179" y="123"/>
                    <a:pt x="84" y="158"/>
                    <a:pt x="0" y="218"/>
                  </a:cubicBezTo>
                  <a:lnTo>
                    <a:pt x="0" y="230"/>
                  </a:lnTo>
                  <a:cubicBezTo>
                    <a:pt x="13" y="249"/>
                    <a:pt x="23" y="258"/>
                    <a:pt x="35" y="258"/>
                  </a:cubicBezTo>
                  <a:cubicBezTo>
                    <a:pt x="44" y="258"/>
                    <a:pt x="56" y="252"/>
                    <a:pt x="72" y="242"/>
                  </a:cubicBezTo>
                  <a:cubicBezTo>
                    <a:pt x="96" y="218"/>
                    <a:pt x="143" y="218"/>
                    <a:pt x="191" y="206"/>
                  </a:cubicBezTo>
                  <a:cubicBezTo>
                    <a:pt x="250" y="170"/>
                    <a:pt x="310" y="158"/>
                    <a:pt x="369" y="135"/>
                  </a:cubicBezTo>
                  <a:cubicBezTo>
                    <a:pt x="393" y="111"/>
                    <a:pt x="429" y="99"/>
                    <a:pt x="429" y="51"/>
                  </a:cubicBezTo>
                  <a:cubicBezTo>
                    <a:pt x="409" y="19"/>
                    <a:pt x="382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3" name="Google Shape;3243;p3"/>
            <p:cNvSpPr/>
            <p:nvPr/>
          </p:nvSpPr>
          <p:spPr>
            <a:xfrm>
              <a:off x="3994300" y="2901850"/>
              <a:ext cx="9200" cy="5900"/>
            </a:xfrm>
            <a:custGeom>
              <a:avLst/>
              <a:gdLst/>
              <a:ahLst/>
              <a:cxnLst/>
              <a:rect l="l" t="t" r="r" b="b"/>
              <a:pathLst>
                <a:path w="368" h="236" extrusionOk="0">
                  <a:moveTo>
                    <a:pt x="311" y="1"/>
                  </a:moveTo>
                  <a:cubicBezTo>
                    <a:pt x="305" y="1"/>
                    <a:pt x="299" y="2"/>
                    <a:pt x="296" y="5"/>
                  </a:cubicBezTo>
                  <a:cubicBezTo>
                    <a:pt x="260" y="17"/>
                    <a:pt x="224" y="53"/>
                    <a:pt x="188" y="65"/>
                  </a:cubicBezTo>
                  <a:cubicBezTo>
                    <a:pt x="141" y="101"/>
                    <a:pt x="69" y="136"/>
                    <a:pt x="10" y="172"/>
                  </a:cubicBezTo>
                  <a:cubicBezTo>
                    <a:pt x="1" y="218"/>
                    <a:pt x="6" y="236"/>
                    <a:pt x="36" y="236"/>
                  </a:cubicBezTo>
                  <a:cubicBezTo>
                    <a:pt x="45" y="236"/>
                    <a:pt x="56" y="234"/>
                    <a:pt x="69" y="232"/>
                  </a:cubicBezTo>
                  <a:cubicBezTo>
                    <a:pt x="117" y="208"/>
                    <a:pt x="236" y="172"/>
                    <a:pt x="284" y="160"/>
                  </a:cubicBezTo>
                  <a:cubicBezTo>
                    <a:pt x="319" y="125"/>
                    <a:pt x="367" y="125"/>
                    <a:pt x="367" y="65"/>
                  </a:cubicBezTo>
                  <a:lnTo>
                    <a:pt x="367" y="17"/>
                  </a:lnTo>
                  <a:cubicBezTo>
                    <a:pt x="350" y="9"/>
                    <a:pt x="327" y="1"/>
                    <a:pt x="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4" name="Google Shape;3244;p3"/>
            <p:cNvSpPr/>
            <p:nvPr/>
          </p:nvSpPr>
          <p:spPr>
            <a:xfrm>
              <a:off x="4220150" y="2688850"/>
              <a:ext cx="5400" cy="11350"/>
            </a:xfrm>
            <a:custGeom>
              <a:avLst/>
              <a:gdLst/>
              <a:ahLst/>
              <a:cxnLst/>
              <a:rect l="l" t="t" r="r" b="b"/>
              <a:pathLst>
                <a:path w="216" h="454" extrusionOk="0">
                  <a:moveTo>
                    <a:pt x="179" y="1"/>
                  </a:moveTo>
                  <a:cubicBezTo>
                    <a:pt x="144" y="1"/>
                    <a:pt x="96" y="1"/>
                    <a:pt x="96" y="13"/>
                  </a:cubicBezTo>
                  <a:cubicBezTo>
                    <a:pt x="72" y="72"/>
                    <a:pt x="48" y="132"/>
                    <a:pt x="37" y="203"/>
                  </a:cubicBezTo>
                  <a:cubicBezTo>
                    <a:pt x="25" y="263"/>
                    <a:pt x="13" y="346"/>
                    <a:pt x="1" y="429"/>
                  </a:cubicBezTo>
                  <a:cubicBezTo>
                    <a:pt x="1" y="429"/>
                    <a:pt x="1" y="441"/>
                    <a:pt x="13" y="453"/>
                  </a:cubicBezTo>
                  <a:lnTo>
                    <a:pt x="48" y="453"/>
                  </a:lnTo>
                  <a:cubicBezTo>
                    <a:pt x="72" y="441"/>
                    <a:pt x="72" y="417"/>
                    <a:pt x="84" y="394"/>
                  </a:cubicBezTo>
                  <a:cubicBezTo>
                    <a:pt x="132" y="274"/>
                    <a:pt x="179" y="179"/>
                    <a:pt x="215" y="60"/>
                  </a:cubicBezTo>
                  <a:cubicBezTo>
                    <a:pt x="215" y="48"/>
                    <a:pt x="191" y="13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5" name="Google Shape;3245;p3"/>
            <p:cNvSpPr/>
            <p:nvPr/>
          </p:nvSpPr>
          <p:spPr>
            <a:xfrm>
              <a:off x="4213025" y="2707725"/>
              <a:ext cx="5975" cy="10925"/>
            </a:xfrm>
            <a:custGeom>
              <a:avLst/>
              <a:gdLst/>
              <a:ahLst/>
              <a:cxnLst/>
              <a:rect l="l" t="t" r="r" b="b"/>
              <a:pathLst>
                <a:path w="239" h="437" extrusionOk="0">
                  <a:moveTo>
                    <a:pt x="164" y="0"/>
                  </a:moveTo>
                  <a:cubicBezTo>
                    <a:pt x="120" y="0"/>
                    <a:pt x="86" y="30"/>
                    <a:pt x="95" y="67"/>
                  </a:cubicBezTo>
                  <a:cubicBezTo>
                    <a:pt x="83" y="79"/>
                    <a:pt x="83" y="103"/>
                    <a:pt x="83" y="127"/>
                  </a:cubicBezTo>
                  <a:cubicBezTo>
                    <a:pt x="60" y="222"/>
                    <a:pt x="24" y="317"/>
                    <a:pt x="0" y="424"/>
                  </a:cubicBezTo>
                  <a:lnTo>
                    <a:pt x="12" y="436"/>
                  </a:lnTo>
                  <a:cubicBezTo>
                    <a:pt x="36" y="436"/>
                    <a:pt x="60" y="424"/>
                    <a:pt x="72" y="389"/>
                  </a:cubicBezTo>
                  <a:cubicBezTo>
                    <a:pt x="83" y="341"/>
                    <a:pt x="119" y="317"/>
                    <a:pt x="131" y="270"/>
                  </a:cubicBezTo>
                  <a:cubicBezTo>
                    <a:pt x="167" y="210"/>
                    <a:pt x="191" y="151"/>
                    <a:pt x="202" y="91"/>
                  </a:cubicBezTo>
                  <a:cubicBezTo>
                    <a:pt x="226" y="67"/>
                    <a:pt x="238" y="31"/>
                    <a:pt x="202" y="8"/>
                  </a:cubicBezTo>
                  <a:cubicBezTo>
                    <a:pt x="189" y="2"/>
                    <a:pt x="176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6" name="Google Shape;3246;p3"/>
            <p:cNvSpPr/>
            <p:nvPr/>
          </p:nvSpPr>
          <p:spPr>
            <a:xfrm>
              <a:off x="4226700" y="2669200"/>
              <a:ext cx="4800" cy="10450"/>
            </a:xfrm>
            <a:custGeom>
              <a:avLst/>
              <a:gdLst/>
              <a:ahLst/>
              <a:cxnLst/>
              <a:rect l="l" t="t" r="r" b="b"/>
              <a:pathLst>
                <a:path w="192" h="418" extrusionOk="0">
                  <a:moveTo>
                    <a:pt x="120" y="1"/>
                  </a:moveTo>
                  <a:cubicBezTo>
                    <a:pt x="84" y="13"/>
                    <a:pt x="60" y="25"/>
                    <a:pt x="60" y="37"/>
                  </a:cubicBezTo>
                  <a:cubicBezTo>
                    <a:pt x="60" y="84"/>
                    <a:pt x="48" y="132"/>
                    <a:pt x="48" y="179"/>
                  </a:cubicBezTo>
                  <a:cubicBezTo>
                    <a:pt x="36" y="215"/>
                    <a:pt x="13" y="322"/>
                    <a:pt x="1" y="382"/>
                  </a:cubicBezTo>
                  <a:cubicBezTo>
                    <a:pt x="25" y="406"/>
                    <a:pt x="39" y="418"/>
                    <a:pt x="50" y="418"/>
                  </a:cubicBezTo>
                  <a:cubicBezTo>
                    <a:pt x="60" y="418"/>
                    <a:pt x="66" y="406"/>
                    <a:pt x="72" y="382"/>
                  </a:cubicBezTo>
                  <a:cubicBezTo>
                    <a:pt x="72" y="322"/>
                    <a:pt x="132" y="203"/>
                    <a:pt x="156" y="156"/>
                  </a:cubicBezTo>
                  <a:cubicBezTo>
                    <a:pt x="167" y="120"/>
                    <a:pt x="191" y="72"/>
                    <a:pt x="156" y="25"/>
                  </a:cubicBezTo>
                  <a:cubicBezTo>
                    <a:pt x="156" y="13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7" name="Google Shape;3247;p3"/>
            <p:cNvSpPr/>
            <p:nvPr/>
          </p:nvSpPr>
          <p:spPr>
            <a:xfrm>
              <a:off x="4195450" y="2744300"/>
              <a:ext cx="6575" cy="11050"/>
            </a:xfrm>
            <a:custGeom>
              <a:avLst/>
              <a:gdLst/>
              <a:ahLst/>
              <a:cxnLst/>
              <a:rect l="l" t="t" r="r" b="b"/>
              <a:pathLst>
                <a:path w="263" h="442" extrusionOk="0">
                  <a:moveTo>
                    <a:pt x="199" y="0"/>
                  </a:moveTo>
                  <a:cubicBezTo>
                    <a:pt x="182" y="0"/>
                    <a:pt x="167" y="3"/>
                    <a:pt x="167" y="9"/>
                  </a:cubicBezTo>
                  <a:cubicBezTo>
                    <a:pt x="132" y="69"/>
                    <a:pt x="108" y="152"/>
                    <a:pt x="72" y="211"/>
                  </a:cubicBezTo>
                  <a:cubicBezTo>
                    <a:pt x="48" y="283"/>
                    <a:pt x="36" y="342"/>
                    <a:pt x="1" y="426"/>
                  </a:cubicBezTo>
                  <a:cubicBezTo>
                    <a:pt x="1" y="426"/>
                    <a:pt x="1" y="441"/>
                    <a:pt x="7" y="441"/>
                  </a:cubicBezTo>
                  <a:cubicBezTo>
                    <a:pt x="8" y="441"/>
                    <a:pt x="10" y="440"/>
                    <a:pt x="13" y="438"/>
                  </a:cubicBezTo>
                  <a:lnTo>
                    <a:pt x="60" y="438"/>
                  </a:lnTo>
                  <a:cubicBezTo>
                    <a:pt x="72" y="426"/>
                    <a:pt x="72" y="402"/>
                    <a:pt x="84" y="378"/>
                  </a:cubicBezTo>
                  <a:lnTo>
                    <a:pt x="263" y="69"/>
                  </a:lnTo>
                  <a:cubicBezTo>
                    <a:pt x="263" y="57"/>
                    <a:pt x="251" y="33"/>
                    <a:pt x="239" y="9"/>
                  </a:cubicBezTo>
                  <a:cubicBezTo>
                    <a:pt x="233" y="3"/>
                    <a:pt x="215" y="0"/>
                    <a:pt x="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8" name="Google Shape;3248;p3"/>
            <p:cNvSpPr/>
            <p:nvPr/>
          </p:nvSpPr>
          <p:spPr>
            <a:xfrm>
              <a:off x="4185325" y="2762600"/>
              <a:ext cx="7475" cy="10475"/>
            </a:xfrm>
            <a:custGeom>
              <a:avLst/>
              <a:gdLst/>
              <a:ahLst/>
              <a:cxnLst/>
              <a:rect l="l" t="t" r="r" b="b"/>
              <a:pathLst>
                <a:path w="299" h="419" extrusionOk="0">
                  <a:moveTo>
                    <a:pt x="231" y="0"/>
                  </a:moveTo>
                  <a:cubicBezTo>
                    <a:pt x="196" y="0"/>
                    <a:pt x="164" y="26"/>
                    <a:pt x="156" y="51"/>
                  </a:cubicBezTo>
                  <a:cubicBezTo>
                    <a:pt x="156" y="75"/>
                    <a:pt x="144" y="99"/>
                    <a:pt x="144" y="111"/>
                  </a:cubicBezTo>
                  <a:cubicBezTo>
                    <a:pt x="96" y="218"/>
                    <a:pt x="48" y="289"/>
                    <a:pt x="1" y="396"/>
                  </a:cubicBezTo>
                  <a:lnTo>
                    <a:pt x="25" y="408"/>
                  </a:lnTo>
                  <a:cubicBezTo>
                    <a:pt x="35" y="415"/>
                    <a:pt x="45" y="418"/>
                    <a:pt x="53" y="418"/>
                  </a:cubicBezTo>
                  <a:cubicBezTo>
                    <a:pt x="73" y="418"/>
                    <a:pt x="88" y="401"/>
                    <a:pt x="96" y="384"/>
                  </a:cubicBezTo>
                  <a:cubicBezTo>
                    <a:pt x="108" y="349"/>
                    <a:pt x="144" y="325"/>
                    <a:pt x="167" y="277"/>
                  </a:cubicBezTo>
                  <a:cubicBezTo>
                    <a:pt x="215" y="218"/>
                    <a:pt x="239" y="158"/>
                    <a:pt x="275" y="99"/>
                  </a:cubicBezTo>
                  <a:cubicBezTo>
                    <a:pt x="287" y="75"/>
                    <a:pt x="298" y="39"/>
                    <a:pt x="275" y="15"/>
                  </a:cubicBezTo>
                  <a:cubicBezTo>
                    <a:pt x="261" y="5"/>
                    <a:pt x="246" y="0"/>
                    <a:pt x="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9" name="Google Shape;3249;p3"/>
            <p:cNvSpPr/>
            <p:nvPr/>
          </p:nvSpPr>
          <p:spPr>
            <a:xfrm>
              <a:off x="4204875" y="2726350"/>
              <a:ext cx="6675" cy="9900"/>
            </a:xfrm>
            <a:custGeom>
              <a:avLst/>
              <a:gdLst/>
              <a:ahLst/>
              <a:cxnLst/>
              <a:rect l="l" t="t" r="r" b="b"/>
              <a:pathLst>
                <a:path w="267" h="396" extrusionOk="0">
                  <a:moveTo>
                    <a:pt x="11" y="353"/>
                  </a:moveTo>
                  <a:cubicBezTo>
                    <a:pt x="6" y="353"/>
                    <a:pt x="1" y="358"/>
                    <a:pt x="17" y="358"/>
                  </a:cubicBezTo>
                  <a:cubicBezTo>
                    <a:pt x="17" y="354"/>
                    <a:pt x="14" y="353"/>
                    <a:pt x="11" y="353"/>
                  </a:cubicBezTo>
                  <a:close/>
                  <a:moveTo>
                    <a:pt x="195" y="1"/>
                  </a:moveTo>
                  <a:cubicBezTo>
                    <a:pt x="159" y="13"/>
                    <a:pt x="147" y="37"/>
                    <a:pt x="136" y="48"/>
                  </a:cubicBezTo>
                  <a:cubicBezTo>
                    <a:pt x="100" y="72"/>
                    <a:pt x="100" y="120"/>
                    <a:pt x="88" y="167"/>
                  </a:cubicBezTo>
                  <a:cubicBezTo>
                    <a:pt x="76" y="191"/>
                    <a:pt x="28" y="298"/>
                    <a:pt x="17" y="358"/>
                  </a:cubicBezTo>
                  <a:cubicBezTo>
                    <a:pt x="29" y="384"/>
                    <a:pt x="39" y="395"/>
                    <a:pt x="52" y="395"/>
                  </a:cubicBezTo>
                  <a:cubicBezTo>
                    <a:pt x="63" y="395"/>
                    <a:pt x="78" y="386"/>
                    <a:pt x="100" y="370"/>
                  </a:cubicBezTo>
                  <a:cubicBezTo>
                    <a:pt x="112" y="334"/>
                    <a:pt x="195" y="215"/>
                    <a:pt x="207" y="167"/>
                  </a:cubicBezTo>
                  <a:cubicBezTo>
                    <a:pt x="219" y="120"/>
                    <a:pt x="267" y="72"/>
                    <a:pt x="219" y="37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0" name="Google Shape;3250;p3"/>
            <p:cNvSpPr/>
            <p:nvPr/>
          </p:nvSpPr>
          <p:spPr>
            <a:xfrm>
              <a:off x="4163600" y="2796375"/>
              <a:ext cx="7775" cy="10675"/>
            </a:xfrm>
            <a:custGeom>
              <a:avLst/>
              <a:gdLst/>
              <a:ahLst/>
              <a:cxnLst/>
              <a:rect l="l" t="t" r="r" b="b"/>
              <a:pathLst>
                <a:path w="311" h="427" extrusionOk="0">
                  <a:moveTo>
                    <a:pt x="239" y="1"/>
                  </a:moveTo>
                  <a:cubicBezTo>
                    <a:pt x="224" y="1"/>
                    <a:pt x="209" y="4"/>
                    <a:pt x="203" y="10"/>
                  </a:cubicBezTo>
                  <a:cubicBezTo>
                    <a:pt x="179" y="69"/>
                    <a:pt x="132" y="129"/>
                    <a:pt x="96" y="188"/>
                  </a:cubicBezTo>
                  <a:cubicBezTo>
                    <a:pt x="72" y="248"/>
                    <a:pt x="36" y="331"/>
                    <a:pt x="1" y="403"/>
                  </a:cubicBezTo>
                  <a:lnTo>
                    <a:pt x="1" y="414"/>
                  </a:lnTo>
                  <a:cubicBezTo>
                    <a:pt x="1" y="426"/>
                    <a:pt x="24" y="426"/>
                    <a:pt x="24" y="426"/>
                  </a:cubicBezTo>
                  <a:lnTo>
                    <a:pt x="72" y="391"/>
                  </a:lnTo>
                  <a:cubicBezTo>
                    <a:pt x="144" y="284"/>
                    <a:pt x="215" y="188"/>
                    <a:pt x="298" y="93"/>
                  </a:cubicBezTo>
                  <a:cubicBezTo>
                    <a:pt x="310" y="69"/>
                    <a:pt x="298" y="33"/>
                    <a:pt x="274" y="10"/>
                  </a:cubicBezTo>
                  <a:cubicBezTo>
                    <a:pt x="269" y="4"/>
                    <a:pt x="254" y="1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1" name="Google Shape;3251;p3"/>
            <p:cNvSpPr/>
            <p:nvPr/>
          </p:nvSpPr>
          <p:spPr>
            <a:xfrm>
              <a:off x="4151100" y="2813025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60" y="1"/>
                  </a:moveTo>
                  <a:cubicBezTo>
                    <a:pt x="233" y="1"/>
                    <a:pt x="210" y="13"/>
                    <a:pt x="203" y="34"/>
                  </a:cubicBezTo>
                  <a:cubicBezTo>
                    <a:pt x="179" y="46"/>
                    <a:pt x="179" y="82"/>
                    <a:pt x="167" y="94"/>
                  </a:cubicBezTo>
                  <a:cubicBezTo>
                    <a:pt x="120" y="177"/>
                    <a:pt x="60" y="272"/>
                    <a:pt x="1" y="356"/>
                  </a:cubicBezTo>
                  <a:lnTo>
                    <a:pt x="1" y="380"/>
                  </a:lnTo>
                  <a:cubicBezTo>
                    <a:pt x="14" y="384"/>
                    <a:pt x="25" y="387"/>
                    <a:pt x="36" y="387"/>
                  </a:cubicBezTo>
                  <a:cubicBezTo>
                    <a:pt x="54" y="387"/>
                    <a:pt x="69" y="378"/>
                    <a:pt x="84" y="356"/>
                  </a:cubicBezTo>
                  <a:cubicBezTo>
                    <a:pt x="96" y="320"/>
                    <a:pt x="132" y="284"/>
                    <a:pt x="167" y="260"/>
                  </a:cubicBezTo>
                  <a:cubicBezTo>
                    <a:pt x="215" y="213"/>
                    <a:pt x="274" y="165"/>
                    <a:pt x="298" y="106"/>
                  </a:cubicBezTo>
                  <a:cubicBezTo>
                    <a:pt x="322" y="82"/>
                    <a:pt x="346" y="46"/>
                    <a:pt x="322" y="22"/>
                  </a:cubicBezTo>
                  <a:cubicBezTo>
                    <a:pt x="302" y="7"/>
                    <a:pt x="280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2" name="Google Shape;3252;p3"/>
            <p:cNvSpPr/>
            <p:nvPr/>
          </p:nvSpPr>
          <p:spPr>
            <a:xfrm>
              <a:off x="4175600" y="2779650"/>
              <a:ext cx="7375" cy="9775"/>
            </a:xfrm>
            <a:custGeom>
              <a:avLst/>
              <a:gdLst/>
              <a:ahLst/>
              <a:cxnLst/>
              <a:rect l="l" t="t" r="r" b="b"/>
              <a:pathLst>
                <a:path w="295" h="391" extrusionOk="0">
                  <a:moveTo>
                    <a:pt x="6" y="328"/>
                  </a:moveTo>
                  <a:lnTo>
                    <a:pt x="6" y="328"/>
                  </a:lnTo>
                  <a:cubicBezTo>
                    <a:pt x="3" y="328"/>
                    <a:pt x="1" y="333"/>
                    <a:pt x="9" y="333"/>
                  </a:cubicBezTo>
                  <a:cubicBezTo>
                    <a:pt x="9" y="329"/>
                    <a:pt x="7" y="328"/>
                    <a:pt x="6" y="328"/>
                  </a:cubicBezTo>
                  <a:close/>
                  <a:moveTo>
                    <a:pt x="211" y="0"/>
                  </a:moveTo>
                  <a:cubicBezTo>
                    <a:pt x="199" y="0"/>
                    <a:pt x="164" y="12"/>
                    <a:pt x="152" y="24"/>
                  </a:cubicBezTo>
                  <a:cubicBezTo>
                    <a:pt x="128" y="60"/>
                    <a:pt x="104" y="107"/>
                    <a:pt x="92" y="143"/>
                  </a:cubicBezTo>
                  <a:cubicBezTo>
                    <a:pt x="80" y="191"/>
                    <a:pt x="33" y="286"/>
                    <a:pt x="9" y="333"/>
                  </a:cubicBezTo>
                  <a:cubicBezTo>
                    <a:pt x="22" y="373"/>
                    <a:pt x="31" y="390"/>
                    <a:pt x="43" y="390"/>
                  </a:cubicBezTo>
                  <a:cubicBezTo>
                    <a:pt x="53" y="390"/>
                    <a:pt x="64" y="379"/>
                    <a:pt x="80" y="357"/>
                  </a:cubicBezTo>
                  <a:cubicBezTo>
                    <a:pt x="92" y="310"/>
                    <a:pt x="187" y="202"/>
                    <a:pt x="211" y="167"/>
                  </a:cubicBezTo>
                  <a:cubicBezTo>
                    <a:pt x="235" y="119"/>
                    <a:pt x="295" y="83"/>
                    <a:pt x="247" y="24"/>
                  </a:cubicBezTo>
                  <a:cubicBezTo>
                    <a:pt x="235" y="24"/>
                    <a:pt x="211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3" name="Google Shape;3253;p3"/>
            <p:cNvSpPr/>
            <p:nvPr/>
          </p:nvSpPr>
          <p:spPr>
            <a:xfrm>
              <a:off x="4124325" y="2843800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292" y="1"/>
                  </a:moveTo>
                  <a:cubicBezTo>
                    <a:pt x="284" y="1"/>
                    <a:pt x="277" y="2"/>
                    <a:pt x="274" y="6"/>
                  </a:cubicBezTo>
                  <a:cubicBezTo>
                    <a:pt x="226" y="53"/>
                    <a:pt x="179" y="101"/>
                    <a:pt x="143" y="161"/>
                  </a:cubicBezTo>
                  <a:cubicBezTo>
                    <a:pt x="95" y="220"/>
                    <a:pt x="48" y="280"/>
                    <a:pt x="0" y="351"/>
                  </a:cubicBezTo>
                  <a:cubicBezTo>
                    <a:pt x="0" y="351"/>
                    <a:pt x="0" y="375"/>
                    <a:pt x="36" y="375"/>
                  </a:cubicBezTo>
                  <a:cubicBezTo>
                    <a:pt x="36" y="399"/>
                    <a:pt x="48" y="399"/>
                    <a:pt x="60" y="399"/>
                  </a:cubicBezTo>
                  <a:lnTo>
                    <a:pt x="107" y="351"/>
                  </a:lnTo>
                  <a:cubicBezTo>
                    <a:pt x="202" y="280"/>
                    <a:pt x="274" y="184"/>
                    <a:pt x="357" y="101"/>
                  </a:cubicBezTo>
                  <a:cubicBezTo>
                    <a:pt x="357" y="77"/>
                    <a:pt x="357" y="41"/>
                    <a:pt x="345" y="18"/>
                  </a:cubicBezTo>
                  <a:cubicBezTo>
                    <a:pt x="337" y="9"/>
                    <a:pt x="311" y="1"/>
                    <a:pt x="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4" name="Google Shape;3254;p3"/>
            <p:cNvSpPr/>
            <p:nvPr/>
          </p:nvSpPr>
          <p:spPr>
            <a:xfrm>
              <a:off x="4110325" y="2858600"/>
              <a:ext cx="9250" cy="9075"/>
            </a:xfrm>
            <a:custGeom>
              <a:avLst/>
              <a:gdLst/>
              <a:ahLst/>
              <a:cxnLst/>
              <a:rect l="l" t="t" r="r" b="b"/>
              <a:pathLst>
                <a:path w="370" h="363" extrusionOk="0">
                  <a:moveTo>
                    <a:pt x="299" y="0"/>
                  </a:moveTo>
                  <a:cubicBezTo>
                    <a:pt x="270" y="0"/>
                    <a:pt x="246" y="16"/>
                    <a:pt x="239" y="45"/>
                  </a:cubicBezTo>
                  <a:cubicBezTo>
                    <a:pt x="239" y="69"/>
                    <a:pt x="215" y="81"/>
                    <a:pt x="203" y="104"/>
                  </a:cubicBezTo>
                  <a:cubicBezTo>
                    <a:pt x="131" y="188"/>
                    <a:pt x="72" y="247"/>
                    <a:pt x="0" y="342"/>
                  </a:cubicBezTo>
                  <a:lnTo>
                    <a:pt x="0" y="354"/>
                  </a:lnTo>
                  <a:cubicBezTo>
                    <a:pt x="10" y="359"/>
                    <a:pt x="18" y="362"/>
                    <a:pt x="26" y="362"/>
                  </a:cubicBezTo>
                  <a:cubicBezTo>
                    <a:pt x="38" y="362"/>
                    <a:pt x="51" y="356"/>
                    <a:pt x="72" y="342"/>
                  </a:cubicBezTo>
                  <a:cubicBezTo>
                    <a:pt x="96" y="295"/>
                    <a:pt x="143" y="283"/>
                    <a:pt x="179" y="247"/>
                  </a:cubicBezTo>
                  <a:cubicBezTo>
                    <a:pt x="215" y="200"/>
                    <a:pt x="274" y="152"/>
                    <a:pt x="322" y="116"/>
                  </a:cubicBezTo>
                  <a:cubicBezTo>
                    <a:pt x="346" y="81"/>
                    <a:pt x="370" y="69"/>
                    <a:pt x="358" y="21"/>
                  </a:cubicBezTo>
                  <a:cubicBezTo>
                    <a:pt x="339" y="7"/>
                    <a:pt x="318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5" name="Google Shape;3255;p3"/>
            <p:cNvSpPr/>
            <p:nvPr/>
          </p:nvSpPr>
          <p:spPr>
            <a:xfrm>
              <a:off x="4139000" y="2828750"/>
              <a:ext cx="8550" cy="8925"/>
            </a:xfrm>
            <a:custGeom>
              <a:avLst/>
              <a:gdLst/>
              <a:ahLst/>
              <a:cxnLst/>
              <a:rect l="l" t="t" r="r" b="b"/>
              <a:pathLst>
                <a:path w="342" h="357" extrusionOk="0">
                  <a:moveTo>
                    <a:pt x="6" y="305"/>
                  </a:moveTo>
                  <a:lnTo>
                    <a:pt x="6" y="305"/>
                  </a:lnTo>
                  <a:cubicBezTo>
                    <a:pt x="3" y="305"/>
                    <a:pt x="0" y="310"/>
                    <a:pt x="8" y="310"/>
                  </a:cubicBezTo>
                  <a:cubicBezTo>
                    <a:pt x="8" y="306"/>
                    <a:pt x="7" y="305"/>
                    <a:pt x="6" y="305"/>
                  </a:cubicBezTo>
                  <a:close/>
                  <a:moveTo>
                    <a:pt x="282" y="1"/>
                  </a:moveTo>
                  <a:cubicBezTo>
                    <a:pt x="246" y="12"/>
                    <a:pt x="223" y="12"/>
                    <a:pt x="211" y="24"/>
                  </a:cubicBezTo>
                  <a:cubicBezTo>
                    <a:pt x="175" y="60"/>
                    <a:pt x="163" y="96"/>
                    <a:pt x="127" y="132"/>
                  </a:cubicBezTo>
                  <a:cubicBezTo>
                    <a:pt x="104" y="179"/>
                    <a:pt x="56" y="251"/>
                    <a:pt x="8" y="310"/>
                  </a:cubicBezTo>
                  <a:cubicBezTo>
                    <a:pt x="15" y="342"/>
                    <a:pt x="24" y="356"/>
                    <a:pt x="41" y="356"/>
                  </a:cubicBezTo>
                  <a:cubicBezTo>
                    <a:pt x="55" y="356"/>
                    <a:pt x="75" y="345"/>
                    <a:pt x="104" y="322"/>
                  </a:cubicBezTo>
                  <a:cubicBezTo>
                    <a:pt x="127" y="274"/>
                    <a:pt x="235" y="203"/>
                    <a:pt x="270" y="155"/>
                  </a:cubicBezTo>
                  <a:cubicBezTo>
                    <a:pt x="294" y="132"/>
                    <a:pt x="342" y="96"/>
                    <a:pt x="306" y="36"/>
                  </a:cubicBezTo>
                  <a:cubicBezTo>
                    <a:pt x="294" y="24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6" name="Google Shape;3256;p3"/>
            <p:cNvSpPr/>
            <p:nvPr/>
          </p:nvSpPr>
          <p:spPr>
            <a:xfrm>
              <a:off x="4079375" y="2885100"/>
              <a:ext cx="9850" cy="9150"/>
            </a:xfrm>
            <a:custGeom>
              <a:avLst/>
              <a:gdLst/>
              <a:ahLst/>
              <a:cxnLst/>
              <a:rect l="l" t="t" r="r" b="b"/>
              <a:pathLst>
                <a:path w="394" h="366" extrusionOk="0">
                  <a:moveTo>
                    <a:pt x="323" y="1"/>
                  </a:moveTo>
                  <a:cubicBezTo>
                    <a:pt x="318" y="1"/>
                    <a:pt x="313" y="3"/>
                    <a:pt x="310" y="9"/>
                  </a:cubicBezTo>
                  <a:cubicBezTo>
                    <a:pt x="274" y="44"/>
                    <a:pt x="214" y="92"/>
                    <a:pt x="167" y="140"/>
                  </a:cubicBezTo>
                  <a:cubicBezTo>
                    <a:pt x="107" y="199"/>
                    <a:pt x="60" y="259"/>
                    <a:pt x="0" y="318"/>
                  </a:cubicBezTo>
                  <a:lnTo>
                    <a:pt x="0" y="354"/>
                  </a:lnTo>
                  <a:cubicBezTo>
                    <a:pt x="0" y="354"/>
                    <a:pt x="12" y="366"/>
                    <a:pt x="36" y="366"/>
                  </a:cubicBezTo>
                  <a:cubicBezTo>
                    <a:pt x="48" y="366"/>
                    <a:pt x="60" y="354"/>
                    <a:pt x="72" y="330"/>
                  </a:cubicBezTo>
                  <a:cubicBezTo>
                    <a:pt x="179" y="259"/>
                    <a:pt x="286" y="187"/>
                    <a:pt x="369" y="116"/>
                  </a:cubicBezTo>
                  <a:cubicBezTo>
                    <a:pt x="393" y="92"/>
                    <a:pt x="393" y="56"/>
                    <a:pt x="369" y="33"/>
                  </a:cubicBezTo>
                  <a:cubicBezTo>
                    <a:pt x="369" y="24"/>
                    <a:pt x="342" y="1"/>
                    <a:pt x="3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7" name="Google Shape;3257;p3"/>
            <p:cNvSpPr/>
            <p:nvPr/>
          </p:nvSpPr>
          <p:spPr>
            <a:xfrm>
              <a:off x="4063300" y="2897850"/>
              <a:ext cx="10425" cy="8250"/>
            </a:xfrm>
            <a:custGeom>
              <a:avLst/>
              <a:gdLst/>
              <a:ahLst/>
              <a:cxnLst/>
              <a:rect l="l" t="t" r="r" b="b"/>
              <a:pathLst>
                <a:path w="417" h="330" extrusionOk="0">
                  <a:moveTo>
                    <a:pt x="336" y="0"/>
                  </a:moveTo>
                  <a:cubicBezTo>
                    <a:pt x="312" y="0"/>
                    <a:pt x="292" y="15"/>
                    <a:pt x="286" y="46"/>
                  </a:cubicBezTo>
                  <a:lnTo>
                    <a:pt x="238" y="94"/>
                  </a:lnTo>
                  <a:cubicBezTo>
                    <a:pt x="167" y="165"/>
                    <a:pt x="84" y="225"/>
                    <a:pt x="0" y="296"/>
                  </a:cubicBezTo>
                  <a:lnTo>
                    <a:pt x="0" y="320"/>
                  </a:lnTo>
                  <a:cubicBezTo>
                    <a:pt x="18" y="326"/>
                    <a:pt x="30" y="329"/>
                    <a:pt x="42" y="329"/>
                  </a:cubicBezTo>
                  <a:cubicBezTo>
                    <a:pt x="54" y="329"/>
                    <a:pt x="66" y="326"/>
                    <a:pt x="84" y="320"/>
                  </a:cubicBezTo>
                  <a:cubicBezTo>
                    <a:pt x="107" y="285"/>
                    <a:pt x="155" y="273"/>
                    <a:pt x="203" y="237"/>
                  </a:cubicBezTo>
                  <a:cubicBezTo>
                    <a:pt x="262" y="201"/>
                    <a:pt x="322" y="165"/>
                    <a:pt x="357" y="118"/>
                  </a:cubicBezTo>
                  <a:cubicBezTo>
                    <a:pt x="393" y="94"/>
                    <a:pt x="417" y="70"/>
                    <a:pt x="405" y="35"/>
                  </a:cubicBezTo>
                  <a:cubicBezTo>
                    <a:pt x="383" y="12"/>
                    <a:pt x="357" y="0"/>
                    <a:pt x="3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8" name="Google Shape;3258;p3"/>
            <p:cNvSpPr/>
            <p:nvPr/>
          </p:nvSpPr>
          <p:spPr>
            <a:xfrm>
              <a:off x="4096025" y="2872200"/>
              <a:ext cx="8975" cy="8275"/>
            </a:xfrm>
            <a:custGeom>
              <a:avLst/>
              <a:gdLst/>
              <a:ahLst/>
              <a:cxnLst/>
              <a:rect l="l" t="t" r="r" b="b"/>
              <a:pathLst>
                <a:path w="359" h="331" extrusionOk="0">
                  <a:moveTo>
                    <a:pt x="322" y="1"/>
                  </a:moveTo>
                  <a:cubicBezTo>
                    <a:pt x="287" y="1"/>
                    <a:pt x="251" y="1"/>
                    <a:pt x="239" y="13"/>
                  </a:cubicBezTo>
                  <a:cubicBezTo>
                    <a:pt x="215" y="48"/>
                    <a:pt x="180" y="96"/>
                    <a:pt x="156" y="120"/>
                  </a:cubicBezTo>
                  <a:lnTo>
                    <a:pt x="1" y="275"/>
                  </a:lnTo>
                  <a:cubicBezTo>
                    <a:pt x="16" y="312"/>
                    <a:pt x="26" y="331"/>
                    <a:pt x="46" y="331"/>
                  </a:cubicBezTo>
                  <a:cubicBezTo>
                    <a:pt x="58" y="331"/>
                    <a:pt x="74" y="324"/>
                    <a:pt x="96" y="310"/>
                  </a:cubicBezTo>
                  <a:cubicBezTo>
                    <a:pt x="120" y="263"/>
                    <a:pt x="239" y="191"/>
                    <a:pt x="275" y="168"/>
                  </a:cubicBezTo>
                  <a:cubicBezTo>
                    <a:pt x="299" y="120"/>
                    <a:pt x="358" y="108"/>
                    <a:pt x="334" y="48"/>
                  </a:cubicBezTo>
                  <a:cubicBezTo>
                    <a:pt x="334" y="37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9" name="Google Shape;3259;p3"/>
            <p:cNvSpPr/>
            <p:nvPr/>
          </p:nvSpPr>
          <p:spPr>
            <a:xfrm>
              <a:off x="4028775" y="2919825"/>
              <a:ext cx="11325" cy="7775"/>
            </a:xfrm>
            <a:custGeom>
              <a:avLst/>
              <a:gdLst/>
              <a:ahLst/>
              <a:cxnLst/>
              <a:rect l="l" t="t" r="r" b="b"/>
              <a:pathLst>
                <a:path w="453" h="311" extrusionOk="0">
                  <a:moveTo>
                    <a:pt x="369" y="1"/>
                  </a:moveTo>
                  <a:cubicBezTo>
                    <a:pt x="298" y="48"/>
                    <a:pt x="250" y="72"/>
                    <a:pt x="191" y="120"/>
                  </a:cubicBezTo>
                  <a:cubicBezTo>
                    <a:pt x="155" y="168"/>
                    <a:pt x="95" y="215"/>
                    <a:pt x="12" y="275"/>
                  </a:cubicBezTo>
                  <a:lnTo>
                    <a:pt x="0" y="287"/>
                  </a:lnTo>
                  <a:cubicBezTo>
                    <a:pt x="0" y="299"/>
                    <a:pt x="12" y="310"/>
                    <a:pt x="36" y="310"/>
                  </a:cubicBezTo>
                  <a:cubicBezTo>
                    <a:pt x="60" y="310"/>
                    <a:pt x="72" y="299"/>
                    <a:pt x="95" y="287"/>
                  </a:cubicBezTo>
                  <a:cubicBezTo>
                    <a:pt x="214" y="227"/>
                    <a:pt x="310" y="168"/>
                    <a:pt x="417" y="108"/>
                  </a:cubicBezTo>
                  <a:cubicBezTo>
                    <a:pt x="429" y="96"/>
                    <a:pt x="453" y="48"/>
                    <a:pt x="429" y="37"/>
                  </a:cubicBezTo>
                  <a:cubicBezTo>
                    <a:pt x="429" y="13"/>
                    <a:pt x="393" y="1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0" name="Google Shape;3260;p3"/>
            <p:cNvSpPr/>
            <p:nvPr/>
          </p:nvSpPr>
          <p:spPr>
            <a:xfrm>
              <a:off x="4010900" y="2930400"/>
              <a:ext cx="11350" cy="6850"/>
            </a:xfrm>
            <a:custGeom>
              <a:avLst/>
              <a:gdLst/>
              <a:ahLst/>
              <a:cxnLst/>
              <a:rect l="l" t="t" r="r" b="b"/>
              <a:pathLst>
                <a:path w="454" h="274" extrusionOk="0">
                  <a:moveTo>
                    <a:pt x="359" y="0"/>
                  </a:moveTo>
                  <a:cubicBezTo>
                    <a:pt x="342" y="0"/>
                    <a:pt x="325" y="3"/>
                    <a:pt x="310" y="6"/>
                  </a:cubicBezTo>
                  <a:lnTo>
                    <a:pt x="275" y="54"/>
                  </a:lnTo>
                  <a:cubicBezTo>
                    <a:pt x="179" y="126"/>
                    <a:pt x="96" y="173"/>
                    <a:pt x="1" y="233"/>
                  </a:cubicBezTo>
                  <a:lnTo>
                    <a:pt x="1" y="245"/>
                  </a:lnTo>
                  <a:cubicBezTo>
                    <a:pt x="20" y="264"/>
                    <a:pt x="33" y="273"/>
                    <a:pt x="44" y="273"/>
                  </a:cubicBezTo>
                  <a:cubicBezTo>
                    <a:pt x="53" y="273"/>
                    <a:pt x="61" y="267"/>
                    <a:pt x="72" y="257"/>
                  </a:cubicBezTo>
                  <a:lnTo>
                    <a:pt x="215" y="221"/>
                  </a:lnTo>
                  <a:lnTo>
                    <a:pt x="394" y="126"/>
                  </a:lnTo>
                  <a:cubicBezTo>
                    <a:pt x="417" y="114"/>
                    <a:pt x="453" y="102"/>
                    <a:pt x="453" y="54"/>
                  </a:cubicBezTo>
                  <a:cubicBezTo>
                    <a:pt x="437" y="13"/>
                    <a:pt x="39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1" name="Google Shape;3261;p3"/>
            <p:cNvSpPr/>
            <p:nvPr/>
          </p:nvSpPr>
          <p:spPr>
            <a:xfrm>
              <a:off x="4047825" y="2909200"/>
              <a:ext cx="9250" cy="7375"/>
            </a:xfrm>
            <a:custGeom>
              <a:avLst/>
              <a:gdLst/>
              <a:ahLst/>
              <a:cxnLst/>
              <a:rect l="l" t="t" r="r" b="b"/>
              <a:pathLst>
                <a:path w="370" h="295" extrusionOk="0">
                  <a:moveTo>
                    <a:pt x="299" y="0"/>
                  </a:moveTo>
                  <a:cubicBezTo>
                    <a:pt x="286" y="0"/>
                    <a:pt x="274" y="3"/>
                    <a:pt x="262" y="9"/>
                  </a:cubicBezTo>
                  <a:cubicBezTo>
                    <a:pt x="226" y="45"/>
                    <a:pt x="191" y="69"/>
                    <a:pt x="167" y="104"/>
                  </a:cubicBezTo>
                  <a:cubicBezTo>
                    <a:pt x="131" y="128"/>
                    <a:pt x="60" y="188"/>
                    <a:pt x="0" y="235"/>
                  </a:cubicBezTo>
                  <a:cubicBezTo>
                    <a:pt x="0" y="277"/>
                    <a:pt x="4" y="295"/>
                    <a:pt x="20" y="295"/>
                  </a:cubicBezTo>
                  <a:cubicBezTo>
                    <a:pt x="30" y="295"/>
                    <a:pt x="47" y="286"/>
                    <a:pt x="72" y="271"/>
                  </a:cubicBezTo>
                  <a:cubicBezTo>
                    <a:pt x="119" y="247"/>
                    <a:pt x="238" y="188"/>
                    <a:pt x="286" y="164"/>
                  </a:cubicBezTo>
                  <a:cubicBezTo>
                    <a:pt x="310" y="128"/>
                    <a:pt x="369" y="116"/>
                    <a:pt x="357" y="57"/>
                  </a:cubicBezTo>
                  <a:cubicBezTo>
                    <a:pt x="357" y="45"/>
                    <a:pt x="345" y="9"/>
                    <a:pt x="345" y="9"/>
                  </a:cubicBezTo>
                  <a:cubicBezTo>
                    <a:pt x="328" y="3"/>
                    <a:pt x="313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2" name="Google Shape;3262;p3"/>
            <p:cNvSpPr/>
            <p:nvPr/>
          </p:nvSpPr>
          <p:spPr>
            <a:xfrm>
              <a:off x="3974600" y="2947825"/>
              <a:ext cx="11325" cy="6550"/>
            </a:xfrm>
            <a:custGeom>
              <a:avLst/>
              <a:gdLst/>
              <a:ahLst/>
              <a:cxnLst/>
              <a:rect l="l" t="t" r="r" b="b"/>
              <a:pathLst>
                <a:path w="453" h="262" extrusionOk="0">
                  <a:moveTo>
                    <a:pt x="393" y="0"/>
                  </a:moveTo>
                  <a:cubicBezTo>
                    <a:pt x="322" y="24"/>
                    <a:pt x="262" y="60"/>
                    <a:pt x="203" y="83"/>
                  </a:cubicBezTo>
                  <a:cubicBezTo>
                    <a:pt x="131" y="119"/>
                    <a:pt x="72" y="167"/>
                    <a:pt x="0" y="202"/>
                  </a:cubicBezTo>
                  <a:cubicBezTo>
                    <a:pt x="0" y="202"/>
                    <a:pt x="0" y="226"/>
                    <a:pt x="12" y="238"/>
                  </a:cubicBezTo>
                  <a:cubicBezTo>
                    <a:pt x="12" y="250"/>
                    <a:pt x="24" y="262"/>
                    <a:pt x="36" y="262"/>
                  </a:cubicBezTo>
                  <a:cubicBezTo>
                    <a:pt x="60" y="262"/>
                    <a:pt x="84" y="250"/>
                    <a:pt x="95" y="250"/>
                  </a:cubicBezTo>
                  <a:cubicBezTo>
                    <a:pt x="214" y="202"/>
                    <a:pt x="322" y="155"/>
                    <a:pt x="441" y="119"/>
                  </a:cubicBezTo>
                  <a:cubicBezTo>
                    <a:pt x="453" y="107"/>
                    <a:pt x="453" y="60"/>
                    <a:pt x="453" y="48"/>
                  </a:cubicBezTo>
                  <a:cubicBezTo>
                    <a:pt x="441" y="12"/>
                    <a:pt x="417" y="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3" name="Google Shape;3263;p3"/>
            <p:cNvSpPr/>
            <p:nvPr/>
          </p:nvSpPr>
          <p:spPr>
            <a:xfrm>
              <a:off x="3955550" y="2955575"/>
              <a:ext cx="11625" cy="5775"/>
            </a:xfrm>
            <a:custGeom>
              <a:avLst/>
              <a:gdLst/>
              <a:ahLst/>
              <a:cxnLst/>
              <a:rect l="l" t="t" r="r" b="b"/>
              <a:pathLst>
                <a:path w="465" h="231" extrusionOk="0">
                  <a:moveTo>
                    <a:pt x="385" y="0"/>
                  </a:moveTo>
                  <a:cubicBezTo>
                    <a:pt x="370" y="0"/>
                    <a:pt x="357" y="4"/>
                    <a:pt x="345" y="12"/>
                  </a:cubicBezTo>
                  <a:cubicBezTo>
                    <a:pt x="310" y="12"/>
                    <a:pt x="298" y="35"/>
                    <a:pt x="286" y="47"/>
                  </a:cubicBezTo>
                  <a:cubicBezTo>
                    <a:pt x="191" y="107"/>
                    <a:pt x="84" y="131"/>
                    <a:pt x="0" y="178"/>
                  </a:cubicBezTo>
                  <a:lnTo>
                    <a:pt x="0" y="190"/>
                  </a:lnTo>
                  <a:cubicBezTo>
                    <a:pt x="18" y="217"/>
                    <a:pt x="36" y="230"/>
                    <a:pt x="54" y="230"/>
                  </a:cubicBezTo>
                  <a:cubicBezTo>
                    <a:pt x="60" y="230"/>
                    <a:pt x="66" y="229"/>
                    <a:pt x="72" y="226"/>
                  </a:cubicBezTo>
                  <a:cubicBezTo>
                    <a:pt x="119" y="214"/>
                    <a:pt x="167" y="214"/>
                    <a:pt x="203" y="190"/>
                  </a:cubicBezTo>
                  <a:cubicBezTo>
                    <a:pt x="286" y="178"/>
                    <a:pt x="345" y="166"/>
                    <a:pt x="405" y="131"/>
                  </a:cubicBezTo>
                  <a:cubicBezTo>
                    <a:pt x="429" y="119"/>
                    <a:pt x="465" y="107"/>
                    <a:pt x="465" y="59"/>
                  </a:cubicBezTo>
                  <a:cubicBezTo>
                    <a:pt x="448" y="18"/>
                    <a:pt x="415" y="0"/>
                    <a:pt x="3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4" name="Google Shape;3264;p3"/>
            <p:cNvSpPr/>
            <p:nvPr/>
          </p:nvSpPr>
          <p:spPr>
            <a:xfrm>
              <a:off x="3994525" y="2939350"/>
              <a:ext cx="8975" cy="6375"/>
            </a:xfrm>
            <a:custGeom>
              <a:avLst/>
              <a:gdLst/>
              <a:ahLst/>
              <a:cxnLst/>
              <a:rect l="l" t="t" r="r" b="b"/>
              <a:pathLst>
                <a:path w="359" h="255" extrusionOk="0">
                  <a:moveTo>
                    <a:pt x="305" y="0"/>
                  </a:moveTo>
                  <a:cubicBezTo>
                    <a:pt x="297" y="0"/>
                    <a:pt x="291" y="2"/>
                    <a:pt x="287" y="6"/>
                  </a:cubicBezTo>
                  <a:cubicBezTo>
                    <a:pt x="251" y="29"/>
                    <a:pt x="215" y="53"/>
                    <a:pt x="179" y="89"/>
                  </a:cubicBezTo>
                  <a:cubicBezTo>
                    <a:pt x="156" y="101"/>
                    <a:pt x="60" y="160"/>
                    <a:pt x="1" y="184"/>
                  </a:cubicBezTo>
                  <a:cubicBezTo>
                    <a:pt x="9" y="184"/>
                    <a:pt x="6" y="190"/>
                    <a:pt x="4" y="190"/>
                  </a:cubicBezTo>
                  <a:cubicBezTo>
                    <a:pt x="2" y="190"/>
                    <a:pt x="1" y="188"/>
                    <a:pt x="1" y="184"/>
                  </a:cubicBezTo>
                  <a:lnTo>
                    <a:pt x="1" y="184"/>
                  </a:lnTo>
                  <a:cubicBezTo>
                    <a:pt x="1" y="235"/>
                    <a:pt x="5" y="255"/>
                    <a:pt x="19" y="255"/>
                  </a:cubicBezTo>
                  <a:cubicBezTo>
                    <a:pt x="28" y="255"/>
                    <a:pt x="42" y="246"/>
                    <a:pt x="60" y="232"/>
                  </a:cubicBezTo>
                  <a:cubicBezTo>
                    <a:pt x="96" y="196"/>
                    <a:pt x="227" y="160"/>
                    <a:pt x="275" y="149"/>
                  </a:cubicBezTo>
                  <a:cubicBezTo>
                    <a:pt x="299" y="125"/>
                    <a:pt x="358" y="113"/>
                    <a:pt x="358" y="53"/>
                  </a:cubicBezTo>
                  <a:lnTo>
                    <a:pt x="358" y="6"/>
                  </a:lnTo>
                  <a:cubicBezTo>
                    <a:pt x="342" y="6"/>
                    <a:pt x="321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5" name="Google Shape;3265;p3"/>
            <p:cNvSpPr/>
            <p:nvPr/>
          </p:nvSpPr>
          <p:spPr>
            <a:xfrm>
              <a:off x="4217175" y="2738700"/>
              <a:ext cx="6275" cy="11200"/>
            </a:xfrm>
            <a:custGeom>
              <a:avLst/>
              <a:gdLst/>
              <a:ahLst/>
              <a:cxnLst/>
              <a:rect l="l" t="t" r="r" b="b"/>
              <a:pathLst>
                <a:path w="251" h="448" extrusionOk="0">
                  <a:moveTo>
                    <a:pt x="159" y="1"/>
                  </a:moveTo>
                  <a:cubicBezTo>
                    <a:pt x="144" y="1"/>
                    <a:pt x="132" y="7"/>
                    <a:pt x="132" y="19"/>
                  </a:cubicBezTo>
                  <a:cubicBezTo>
                    <a:pt x="96" y="78"/>
                    <a:pt x="72" y="138"/>
                    <a:pt x="60" y="197"/>
                  </a:cubicBezTo>
                  <a:cubicBezTo>
                    <a:pt x="36" y="257"/>
                    <a:pt x="25" y="328"/>
                    <a:pt x="1" y="400"/>
                  </a:cubicBezTo>
                  <a:lnTo>
                    <a:pt x="1" y="447"/>
                  </a:lnTo>
                  <a:lnTo>
                    <a:pt x="36" y="447"/>
                  </a:lnTo>
                  <a:cubicBezTo>
                    <a:pt x="60" y="435"/>
                    <a:pt x="60" y="400"/>
                    <a:pt x="72" y="388"/>
                  </a:cubicBezTo>
                  <a:cubicBezTo>
                    <a:pt x="132" y="281"/>
                    <a:pt x="191" y="174"/>
                    <a:pt x="239" y="78"/>
                  </a:cubicBezTo>
                  <a:cubicBezTo>
                    <a:pt x="251" y="54"/>
                    <a:pt x="215" y="31"/>
                    <a:pt x="203" y="19"/>
                  </a:cubicBezTo>
                  <a:cubicBezTo>
                    <a:pt x="191" y="7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6" name="Google Shape;3266;p3"/>
            <p:cNvSpPr/>
            <p:nvPr/>
          </p:nvSpPr>
          <p:spPr>
            <a:xfrm>
              <a:off x="4207650" y="2756000"/>
              <a:ext cx="7175" cy="10075"/>
            </a:xfrm>
            <a:custGeom>
              <a:avLst/>
              <a:gdLst/>
              <a:ahLst/>
              <a:cxnLst/>
              <a:rect l="l" t="t" r="r" b="b"/>
              <a:pathLst>
                <a:path w="287" h="403" extrusionOk="0">
                  <a:moveTo>
                    <a:pt x="220" y="1"/>
                  </a:moveTo>
                  <a:cubicBezTo>
                    <a:pt x="187" y="1"/>
                    <a:pt x="147" y="14"/>
                    <a:pt x="120" y="41"/>
                  </a:cubicBezTo>
                  <a:cubicBezTo>
                    <a:pt x="120" y="53"/>
                    <a:pt x="108" y="77"/>
                    <a:pt x="108" y="101"/>
                  </a:cubicBezTo>
                  <a:cubicBezTo>
                    <a:pt x="84" y="196"/>
                    <a:pt x="36" y="279"/>
                    <a:pt x="1" y="375"/>
                  </a:cubicBezTo>
                  <a:lnTo>
                    <a:pt x="25" y="398"/>
                  </a:lnTo>
                  <a:cubicBezTo>
                    <a:pt x="34" y="401"/>
                    <a:pt x="42" y="403"/>
                    <a:pt x="49" y="403"/>
                  </a:cubicBezTo>
                  <a:cubicBezTo>
                    <a:pt x="71" y="403"/>
                    <a:pt x="87" y="389"/>
                    <a:pt x="96" y="363"/>
                  </a:cubicBezTo>
                  <a:cubicBezTo>
                    <a:pt x="108" y="339"/>
                    <a:pt x="156" y="303"/>
                    <a:pt x="167" y="255"/>
                  </a:cubicBezTo>
                  <a:cubicBezTo>
                    <a:pt x="191" y="220"/>
                    <a:pt x="227" y="160"/>
                    <a:pt x="251" y="101"/>
                  </a:cubicBezTo>
                  <a:cubicBezTo>
                    <a:pt x="275" y="65"/>
                    <a:pt x="287" y="41"/>
                    <a:pt x="251" y="5"/>
                  </a:cubicBezTo>
                  <a:cubicBezTo>
                    <a:pt x="242" y="2"/>
                    <a:pt x="231" y="1"/>
                    <a:pt x="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7" name="Google Shape;3267;p3"/>
            <p:cNvSpPr/>
            <p:nvPr/>
          </p:nvSpPr>
          <p:spPr>
            <a:xfrm>
              <a:off x="4225525" y="2720700"/>
              <a:ext cx="6575" cy="9825"/>
            </a:xfrm>
            <a:custGeom>
              <a:avLst/>
              <a:gdLst/>
              <a:ahLst/>
              <a:cxnLst/>
              <a:rect l="l" t="t" r="r" b="b"/>
              <a:pathLst>
                <a:path w="263" h="393" extrusionOk="0">
                  <a:moveTo>
                    <a:pt x="179" y="1"/>
                  </a:moveTo>
                  <a:cubicBezTo>
                    <a:pt x="155" y="24"/>
                    <a:pt x="131" y="36"/>
                    <a:pt x="119" y="48"/>
                  </a:cubicBezTo>
                  <a:cubicBezTo>
                    <a:pt x="95" y="84"/>
                    <a:pt x="95" y="120"/>
                    <a:pt x="83" y="167"/>
                  </a:cubicBezTo>
                  <a:cubicBezTo>
                    <a:pt x="60" y="215"/>
                    <a:pt x="24" y="298"/>
                    <a:pt x="0" y="358"/>
                  </a:cubicBezTo>
                  <a:cubicBezTo>
                    <a:pt x="23" y="380"/>
                    <a:pt x="37" y="392"/>
                    <a:pt x="50" y="392"/>
                  </a:cubicBezTo>
                  <a:cubicBezTo>
                    <a:pt x="64" y="392"/>
                    <a:pt x="77" y="377"/>
                    <a:pt x="95" y="346"/>
                  </a:cubicBezTo>
                  <a:cubicBezTo>
                    <a:pt x="107" y="298"/>
                    <a:pt x="179" y="203"/>
                    <a:pt x="203" y="155"/>
                  </a:cubicBezTo>
                  <a:cubicBezTo>
                    <a:pt x="214" y="120"/>
                    <a:pt x="262" y="84"/>
                    <a:pt x="214" y="36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8" name="Google Shape;3268;p3"/>
            <p:cNvSpPr/>
            <p:nvPr/>
          </p:nvSpPr>
          <p:spPr>
            <a:xfrm>
              <a:off x="4190700" y="2790425"/>
              <a:ext cx="6575" cy="10375"/>
            </a:xfrm>
            <a:custGeom>
              <a:avLst/>
              <a:gdLst/>
              <a:ahLst/>
              <a:cxnLst/>
              <a:rect l="l" t="t" r="r" b="b"/>
              <a:pathLst>
                <a:path w="263" h="415" extrusionOk="0">
                  <a:moveTo>
                    <a:pt x="192" y="1"/>
                  </a:moveTo>
                  <a:cubicBezTo>
                    <a:pt x="173" y="1"/>
                    <a:pt x="155" y="4"/>
                    <a:pt x="155" y="10"/>
                  </a:cubicBezTo>
                  <a:cubicBezTo>
                    <a:pt x="119" y="69"/>
                    <a:pt x="107" y="129"/>
                    <a:pt x="72" y="188"/>
                  </a:cubicBezTo>
                  <a:cubicBezTo>
                    <a:pt x="36" y="248"/>
                    <a:pt x="24" y="331"/>
                    <a:pt x="0" y="402"/>
                  </a:cubicBezTo>
                  <a:lnTo>
                    <a:pt x="12" y="414"/>
                  </a:lnTo>
                  <a:lnTo>
                    <a:pt x="60" y="414"/>
                  </a:lnTo>
                  <a:cubicBezTo>
                    <a:pt x="72" y="414"/>
                    <a:pt x="72" y="391"/>
                    <a:pt x="83" y="367"/>
                  </a:cubicBezTo>
                  <a:cubicBezTo>
                    <a:pt x="143" y="283"/>
                    <a:pt x="203" y="176"/>
                    <a:pt x="262" y="69"/>
                  </a:cubicBezTo>
                  <a:cubicBezTo>
                    <a:pt x="262" y="57"/>
                    <a:pt x="250" y="33"/>
                    <a:pt x="238" y="10"/>
                  </a:cubicBezTo>
                  <a:cubicBezTo>
                    <a:pt x="232" y="4"/>
                    <a:pt x="211" y="1"/>
                    <a:pt x="1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9" name="Google Shape;3269;p3"/>
            <p:cNvSpPr/>
            <p:nvPr/>
          </p:nvSpPr>
          <p:spPr>
            <a:xfrm>
              <a:off x="4180875" y="2807475"/>
              <a:ext cx="7450" cy="10000"/>
            </a:xfrm>
            <a:custGeom>
              <a:avLst/>
              <a:gdLst/>
              <a:ahLst/>
              <a:cxnLst/>
              <a:rect l="l" t="t" r="r" b="b"/>
              <a:pathLst>
                <a:path w="298" h="400" extrusionOk="0">
                  <a:moveTo>
                    <a:pt x="221" y="0"/>
                  </a:moveTo>
                  <a:cubicBezTo>
                    <a:pt x="188" y="0"/>
                    <a:pt x="154" y="19"/>
                    <a:pt x="131" y="42"/>
                  </a:cubicBezTo>
                  <a:cubicBezTo>
                    <a:pt x="131" y="66"/>
                    <a:pt x="119" y="90"/>
                    <a:pt x="119" y="101"/>
                  </a:cubicBezTo>
                  <a:cubicBezTo>
                    <a:pt x="95" y="209"/>
                    <a:pt x="48" y="304"/>
                    <a:pt x="0" y="387"/>
                  </a:cubicBezTo>
                  <a:lnTo>
                    <a:pt x="24" y="399"/>
                  </a:lnTo>
                  <a:cubicBezTo>
                    <a:pt x="60" y="399"/>
                    <a:pt x="84" y="399"/>
                    <a:pt x="95" y="375"/>
                  </a:cubicBezTo>
                  <a:cubicBezTo>
                    <a:pt x="107" y="340"/>
                    <a:pt x="131" y="304"/>
                    <a:pt x="167" y="268"/>
                  </a:cubicBezTo>
                  <a:cubicBezTo>
                    <a:pt x="215" y="209"/>
                    <a:pt x="238" y="161"/>
                    <a:pt x="274" y="101"/>
                  </a:cubicBezTo>
                  <a:cubicBezTo>
                    <a:pt x="286" y="78"/>
                    <a:pt x="298" y="42"/>
                    <a:pt x="274" y="18"/>
                  </a:cubicBezTo>
                  <a:cubicBezTo>
                    <a:pt x="257" y="6"/>
                    <a:pt x="239" y="0"/>
                    <a:pt x="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0" name="Google Shape;3270;p3"/>
            <p:cNvSpPr/>
            <p:nvPr/>
          </p:nvSpPr>
          <p:spPr>
            <a:xfrm>
              <a:off x="4200225" y="2773375"/>
              <a:ext cx="6575" cy="9275"/>
            </a:xfrm>
            <a:custGeom>
              <a:avLst/>
              <a:gdLst/>
              <a:ahLst/>
              <a:cxnLst/>
              <a:rect l="l" t="t" r="r" b="b"/>
              <a:pathLst>
                <a:path w="263" h="371" extrusionOk="0">
                  <a:moveTo>
                    <a:pt x="179" y="1"/>
                  </a:moveTo>
                  <a:cubicBezTo>
                    <a:pt x="167" y="1"/>
                    <a:pt x="143" y="13"/>
                    <a:pt x="119" y="25"/>
                  </a:cubicBezTo>
                  <a:cubicBezTo>
                    <a:pt x="95" y="72"/>
                    <a:pt x="95" y="96"/>
                    <a:pt x="83" y="144"/>
                  </a:cubicBezTo>
                  <a:cubicBezTo>
                    <a:pt x="60" y="191"/>
                    <a:pt x="36" y="275"/>
                    <a:pt x="0" y="334"/>
                  </a:cubicBezTo>
                  <a:cubicBezTo>
                    <a:pt x="18" y="358"/>
                    <a:pt x="30" y="370"/>
                    <a:pt x="42" y="370"/>
                  </a:cubicBezTo>
                  <a:cubicBezTo>
                    <a:pt x="54" y="370"/>
                    <a:pt x="66" y="358"/>
                    <a:pt x="83" y="334"/>
                  </a:cubicBezTo>
                  <a:cubicBezTo>
                    <a:pt x="107" y="299"/>
                    <a:pt x="179" y="191"/>
                    <a:pt x="203" y="144"/>
                  </a:cubicBezTo>
                  <a:cubicBezTo>
                    <a:pt x="214" y="120"/>
                    <a:pt x="262" y="72"/>
                    <a:pt x="214" y="25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1" name="Google Shape;3271;p3"/>
            <p:cNvSpPr/>
            <p:nvPr/>
          </p:nvSpPr>
          <p:spPr>
            <a:xfrm>
              <a:off x="4160925" y="2839925"/>
              <a:ext cx="7475" cy="9975"/>
            </a:xfrm>
            <a:custGeom>
              <a:avLst/>
              <a:gdLst/>
              <a:ahLst/>
              <a:cxnLst/>
              <a:rect l="l" t="t" r="r" b="b"/>
              <a:pathLst>
                <a:path w="299" h="399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3" y="54"/>
                    <a:pt x="120" y="113"/>
                    <a:pt x="84" y="173"/>
                  </a:cubicBezTo>
                  <a:cubicBezTo>
                    <a:pt x="60" y="232"/>
                    <a:pt x="24" y="304"/>
                    <a:pt x="0" y="387"/>
                  </a:cubicBezTo>
                  <a:cubicBezTo>
                    <a:pt x="0" y="387"/>
                    <a:pt x="0" y="398"/>
                    <a:pt x="8" y="398"/>
                  </a:cubicBezTo>
                  <a:cubicBezTo>
                    <a:pt x="11" y="398"/>
                    <a:pt x="16" y="395"/>
                    <a:pt x="24" y="387"/>
                  </a:cubicBezTo>
                  <a:cubicBezTo>
                    <a:pt x="24" y="399"/>
                    <a:pt x="60" y="399"/>
                    <a:pt x="60" y="399"/>
                  </a:cubicBezTo>
                  <a:cubicBezTo>
                    <a:pt x="72" y="387"/>
                    <a:pt x="72" y="363"/>
                    <a:pt x="84" y="351"/>
                  </a:cubicBezTo>
                  <a:cubicBezTo>
                    <a:pt x="155" y="268"/>
                    <a:pt x="239" y="173"/>
                    <a:pt x="298" y="66"/>
                  </a:cubicBezTo>
                  <a:cubicBezTo>
                    <a:pt x="298" y="66"/>
                    <a:pt x="274" y="30"/>
                    <a:pt x="262" y="6"/>
                  </a:cubicBezTo>
                  <a:cubicBezTo>
                    <a:pt x="254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2" name="Google Shape;3272;p3"/>
            <p:cNvSpPr/>
            <p:nvPr/>
          </p:nvSpPr>
          <p:spPr>
            <a:xfrm>
              <a:off x="4149025" y="2856200"/>
              <a:ext cx="8650" cy="9675"/>
            </a:xfrm>
            <a:custGeom>
              <a:avLst/>
              <a:gdLst/>
              <a:ahLst/>
              <a:cxnLst/>
              <a:rect l="l" t="t" r="r" b="b"/>
              <a:pathLst>
                <a:path w="346" h="387" extrusionOk="0">
                  <a:moveTo>
                    <a:pt x="251" y="1"/>
                  </a:moveTo>
                  <a:cubicBezTo>
                    <a:pt x="221" y="1"/>
                    <a:pt x="193" y="17"/>
                    <a:pt x="179" y="46"/>
                  </a:cubicBezTo>
                  <a:cubicBezTo>
                    <a:pt x="167" y="57"/>
                    <a:pt x="143" y="93"/>
                    <a:pt x="143" y="105"/>
                  </a:cubicBezTo>
                  <a:cubicBezTo>
                    <a:pt x="107" y="200"/>
                    <a:pt x="48" y="272"/>
                    <a:pt x="0" y="355"/>
                  </a:cubicBezTo>
                  <a:lnTo>
                    <a:pt x="12" y="379"/>
                  </a:lnTo>
                  <a:cubicBezTo>
                    <a:pt x="25" y="383"/>
                    <a:pt x="37" y="386"/>
                    <a:pt x="47" y="386"/>
                  </a:cubicBezTo>
                  <a:cubicBezTo>
                    <a:pt x="64" y="386"/>
                    <a:pt x="76" y="378"/>
                    <a:pt x="84" y="355"/>
                  </a:cubicBezTo>
                  <a:cubicBezTo>
                    <a:pt x="119" y="319"/>
                    <a:pt x="143" y="284"/>
                    <a:pt x="179" y="260"/>
                  </a:cubicBezTo>
                  <a:cubicBezTo>
                    <a:pt x="226" y="212"/>
                    <a:pt x="262" y="165"/>
                    <a:pt x="298" y="105"/>
                  </a:cubicBezTo>
                  <a:cubicBezTo>
                    <a:pt x="310" y="81"/>
                    <a:pt x="346" y="46"/>
                    <a:pt x="310" y="22"/>
                  </a:cubicBezTo>
                  <a:cubicBezTo>
                    <a:pt x="291" y="8"/>
                    <a:pt x="270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3" name="Google Shape;3273;p3"/>
            <p:cNvSpPr/>
            <p:nvPr/>
          </p:nvSpPr>
          <p:spPr>
            <a:xfrm>
              <a:off x="4171950" y="2824000"/>
              <a:ext cx="6850" cy="9175"/>
            </a:xfrm>
            <a:custGeom>
              <a:avLst/>
              <a:gdLst/>
              <a:ahLst/>
              <a:cxnLst/>
              <a:rect l="l" t="t" r="r" b="b"/>
              <a:pathLst>
                <a:path w="274" h="367" extrusionOk="0">
                  <a:moveTo>
                    <a:pt x="191" y="0"/>
                  </a:moveTo>
                  <a:cubicBezTo>
                    <a:pt x="179" y="0"/>
                    <a:pt x="155" y="12"/>
                    <a:pt x="131" y="24"/>
                  </a:cubicBezTo>
                  <a:cubicBezTo>
                    <a:pt x="119" y="71"/>
                    <a:pt x="107" y="95"/>
                    <a:pt x="95" y="143"/>
                  </a:cubicBezTo>
                  <a:cubicBezTo>
                    <a:pt x="83" y="191"/>
                    <a:pt x="36" y="262"/>
                    <a:pt x="0" y="322"/>
                  </a:cubicBezTo>
                  <a:cubicBezTo>
                    <a:pt x="18" y="351"/>
                    <a:pt x="30" y="366"/>
                    <a:pt x="39" y="366"/>
                  </a:cubicBezTo>
                  <a:cubicBezTo>
                    <a:pt x="48" y="366"/>
                    <a:pt x="54" y="351"/>
                    <a:pt x="60" y="322"/>
                  </a:cubicBezTo>
                  <a:cubicBezTo>
                    <a:pt x="95" y="274"/>
                    <a:pt x="167" y="191"/>
                    <a:pt x="191" y="143"/>
                  </a:cubicBezTo>
                  <a:cubicBezTo>
                    <a:pt x="226" y="119"/>
                    <a:pt x="274" y="71"/>
                    <a:pt x="226" y="24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4" name="Google Shape;3274;p3"/>
            <p:cNvSpPr/>
            <p:nvPr/>
          </p:nvSpPr>
          <p:spPr>
            <a:xfrm>
              <a:off x="4124325" y="2886250"/>
              <a:ext cx="8650" cy="9800"/>
            </a:xfrm>
            <a:custGeom>
              <a:avLst/>
              <a:gdLst/>
              <a:ahLst/>
              <a:cxnLst/>
              <a:rect l="l" t="t" r="r" b="b"/>
              <a:pathLst>
                <a:path w="346" h="392" extrusionOk="0">
                  <a:moveTo>
                    <a:pt x="257" y="0"/>
                  </a:moveTo>
                  <a:cubicBezTo>
                    <a:pt x="249" y="0"/>
                    <a:pt x="242" y="3"/>
                    <a:pt x="238" y="10"/>
                  </a:cubicBezTo>
                  <a:cubicBezTo>
                    <a:pt x="202" y="46"/>
                    <a:pt x="167" y="94"/>
                    <a:pt x="119" y="153"/>
                  </a:cubicBezTo>
                  <a:cubicBezTo>
                    <a:pt x="95" y="213"/>
                    <a:pt x="48" y="272"/>
                    <a:pt x="0" y="344"/>
                  </a:cubicBezTo>
                  <a:cubicBezTo>
                    <a:pt x="0" y="344"/>
                    <a:pt x="0" y="368"/>
                    <a:pt x="12" y="379"/>
                  </a:cubicBezTo>
                  <a:cubicBezTo>
                    <a:pt x="12" y="391"/>
                    <a:pt x="36" y="391"/>
                    <a:pt x="48" y="391"/>
                  </a:cubicBezTo>
                  <a:lnTo>
                    <a:pt x="95" y="344"/>
                  </a:lnTo>
                  <a:cubicBezTo>
                    <a:pt x="167" y="260"/>
                    <a:pt x="250" y="189"/>
                    <a:pt x="333" y="94"/>
                  </a:cubicBezTo>
                  <a:cubicBezTo>
                    <a:pt x="345" y="82"/>
                    <a:pt x="333" y="34"/>
                    <a:pt x="310" y="22"/>
                  </a:cubicBezTo>
                  <a:cubicBezTo>
                    <a:pt x="301" y="14"/>
                    <a:pt x="276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5" name="Google Shape;3275;p3"/>
            <p:cNvSpPr/>
            <p:nvPr/>
          </p:nvSpPr>
          <p:spPr>
            <a:xfrm>
              <a:off x="4110625" y="2900600"/>
              <a:ext cx="9250" cy="8700"/>
            </a:xfrm>
            <a:custGeom>
              <a:avLst/>
              <a:gdLst/>
              <a:ahLst/>
              <a:cxnLst/>
              <a:rect l="l" t="t" r="r" b="b"/>
              <a:pathLst>
                <a:path w="370" h="348" extrusionOk="0">
                  <a:moveTo>
                    <a:pt x="288" y="0"/>
                  </a:moveTo>
                  <a:cubicBezTo>
                    <a:pt x="262" y="0"/>
                    <a:pt x="239" y="13"/>
                    <a:pt x="227" y="32"/>
                  </a:cubicBezTo>
                  <a:cubicBezTo>
                    <a:pt x="203" y="55"/>
                    <a:pt x="203" y="67"/>
                    <a:pt x="191" y="91"/>
                  </a:cubicBezTo>
                  <a:cubicBezTo>
                    <a:pt x="131" y="163"/>
                    <a:pt x="60" y="234"/>
                    <a:pt x="0" y="306"/>
                  </a:cubicBezTo>
                  <a:lnTo>
                    <a:pt x="0" y="329"/>
                  </a:lnTo>
                  <a:cubicBezTo>
                    <a:pt x="18" y="341"/>
                    <a:pt x="33" y="347"/>
                    <a:pt x="45" y="347"/>
                  </a:cubicBezTo>
                  <a:cubicBezTo>
                    <a:pt x="57" y="347"/>
                    <a:pt x="66" y="341"/>
                    <a:pt x="72" y="329"/>
                  </a:cubicBezTo>
                  <a:cubicBezTo>
                    <a:pt x="107" y="294"/>
                    <a:pt x="155" y="282"/>
                    <a:pt x="179" y="246"/>
                  </a:cubicBezTo>
                  <a:cubicBezTo>
                    <a:pt x="238" y="210"/>
                    <a:pt x="286" y="163"/>
                    <a:pt x="334" y="115"/>
                  </a:cubicBezTo>
                  <a:cubicBezTo>
                    <a:pt x="346" y="91"/>
                    <a:pt x="369" y="67"/>
                    <a:pt x="358" y="32"/>
                  </a:cubicBezTo>
                  <a:cubicBezTo>
                    <a:pt x="335" y="10"/>
                    <a:pt x="311" y="0"/>
                    <a:pt x="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6" name="Google Shape;3276;p3"/>
            <p:cNvSpPr/>
            <p:nvPr/>
          </p:nvSpPr>
          <p:spPr>
            <a:xfrm>
              <a:off x="4138300" y="2871325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39" y="0"/>
                  </a:moveTo>
                  <a:cubicBezTo>
                    <a:pt x="215" y="24"/>
                    <a:pt x="191" y="24"/>
                    <a:pt x="179" y="36"/>
                  </a:cubicBezTo>
                  <a:cubicBezTo>
                    <a:pt x="155" y="72"/>
                    <a:pt x="132" y="107"/>
                    <a:pt x="120" y="143"/>
                  </a:cubicBezTo>
                  <a:cubicBezTo>
                    <a:pt x="84" y="167"/>
                    <a:pt x="24" y="250"/>
                    <a:pt x="1" y="310"/>
                  </a:cubicBezTo>
                  <a:cubicBezTo>
                    <a:pt x="14" y="343"/>
                    <a:pt x="24" y="358"/>
                    <a:pt x="36" y="358"/>
                  </a:cubicBezTo>
                  <a:cubicBezTo>
                    <a:pt x="45" y="358"/>
                    <a:pt x="56" y="349"/>
                    <a:pt x="72" y="334"/>
                  </a:cubicBezTo>
                  <a:cubicBezTo>
                    <a:pt x="96" y="286"/>
                    <a:pt x="191" y="214"/>
                    <a:pt x="215" y="167"/>
                  </a:cubicBezTo>
                  <a:cubicBezTo>
                    <a:pt x="251" y="143"/>
                    <a:pt x="298" y="107"/>
                    <a:pt x="263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7" name="Google Shape;3277;p3"/>
            <p:cNvSpPr/>
            <p:nvPr/>
          </p:nvSpPr>
          <p:spPr>
            <a:xfrm>
              <a:off x="4080850" y="2925400"/>
              <a:ext cx="9550" cy="8150"/>
            </a:xfrm>
            <a:custGeom>
              <a:avLst/>
              <a:gdLst/>
              <a:ahLst/>
              <a:cxnLst/>
              <a:rect l="l" t="t" r="r" b="b"/>
              <a:pathLst>
                <a:path w="382" h="326" extrusionOk="0">
                  <a:moveTo>
                    <a:pt x="319" y="1"/>
                  </a:moveTo>
                  <a:cubicBezTo>
                    <a:pt x="316" y="1"/>
                    <a:pt x="313" y="2"/>
                    <a:pt x="310" y="4"/>
                  </a:cubicBezTo>
                  <a:cubicBezTo>
                    <a:pt x="263" y="28"/>
                    <a:pt x="203" y="76"/>
                    <a:pt x="167" y="123"/>
                  </a:cubicBezTo>
                  <a:lnTo>
                    <a:pt x="1" y="290"/>
                  </a:lnTo>
                  <a:lnTo>
                    <a:pt x="1" y="314"/>
                  </a:lnTo>
                  <a:cubicBezTo>
                    <a:pt x="1" y="314"/>
                    <a:pt x="13" y="326"/>
                    <a:pt x="36" y="326"/>
                  </a:cubicBezTo>
                  <a:cubicBezTo>
                    <a:pt x="48" y="326"/>
                    <a:pt x="60" y="314"/>
                    <a:pt x="72" y="302"/>
                  </a:cubicBezTo>
                  <a:cubicBezTo>
                    <a:pt x="179" y="242"/>
                    <a:pt x="286" y="183"/>
                    <a:pt x="370" y="111"/>
                  </a:cubicBezTo>
                  <a:cubicBezTo>
                    <a:pt x="382" y="87"/>
                    <a:pt x="382" y="52"/>
                    <a:pt x="370" y="28"/>
                  </a:cubicBezTo>
                  <a:cubicBezTo>
                    <a:pt x="360" y="18"/>
                    <a:pt x="335" y="1"/>
                    <a:pt x="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8" name="Google Shape;3278;p3"/>
            <p:cNvSpPr/>
            <p:nvPr/>
          </p:nvSpPr>
          <p:spPr>
            <a:xfrm>
              <a:off x="4064775" y="2936750"/>
              <a:ext cx="10450" cy="7125"/>
            </a:xfrm>
            <a:custGeom>
              <a:avLst/>
              <a:gdLst/>
              <a:ahLst/>
              <a:cxnLst/>
              <a:rect l="l" t="t" r="r" b="b"/>
              <a:pathLst>
                <a:path w="418" h="285" extrusionOk="0">
                  <a:moveTo>
                    <a:pt x="341" y="1"/>
                  </a:moveTo>
                  <a:cubicBezTo>
                    <a:pt x="319" y="1"/>
                    <a:pt x="298" y="10"/>
                    <a:pt x="287" y="26"/>
                  </a:cubicBezTo>
                  <a:lnTo>
                    <a:pt x="239" y="62"/>
                  </a:lnTo>
                  <a:cubicBezTo>
                    <a:pt x="167" y="133"/>
                    <a:pt x="84" y="193"/>
                    <a:pt x="1" y="253"/>
                  </a:cubicBezTo>
                  <a:lnTo>
                    <a:pt x="1" y="264"/>
                  </a:lnTo>
                  <a:cubicBezTo>
                    <a:pt x="22" y="278"/>
                    <a:pt x="34" y="284"/>
                    <a:pt x="49" y="284"/>
                  </a:cubicBezTo>
                  <a:cubicBezTo>
                    <a:pt x="59" y="284"/>
                    <a:pt x="69" y="281"/>
                    <a:pt x="84" y="276"/>
                  </a:cubicBezTo>
                  <a:cubicBezTo>
                    <a:pt x="108" y="253"/>
                    <a:pt x="156" y="229"/>
                    <a:pt x="203" y="217"/>
                  </a:cubicBezTo>
                  <a:cubicBezTo>
                    <a:pt x="263" y="193"/>
                    <a:pt x="322" y="157"/>
                    <a:pt x="358" y="110"/>
                  </a:cubicBezTo>
                  <a:cubicBezTo>
                    <a:pt x="394" y="98"/>
                    <a:pt x="417" y="86"/>
                    <a:pt x="406" y="38"/>
                  </a:cubicBezTo>
                  <a:cubicBezTo>
                    <a:pt x="393" y="13"/>
                    <a:pt x="366" y="1"/>
                    <a:pt x="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9" name="Google Shape;3279;p3"/>
            <p:cNvSpPr/>
            <p:nvPr/>
          </p:nvSpPr>
          <p:spPr>
            <a:xfrm>
              <a:off x="4097325" y="2913575"/>
              <a:ext cx="9150" cy="7675"/>
            </a:xfrm>
            <a:custGeom>
              <a:avLst/>
              <a:gdLst/>
              <a:ahLst/>
              <a:cxnLst/>
              <a:rect l="l" t="t" r="r" b="b"/>
              <a:pathLst>
                <a:path w="366" h="307" extrusionOk="0">
                  <a:moveTo>
                    <a:pt x="6" y="246"/>
                  </a:moveTo>
                  <a:lnTo>
                    <a:pt x="6" y="246"/>
                  </a:lnTo>
                  <a:cubicBezTo>
                    <a:pt x="3" y="246"/>
                    <a:pt x="1" y="251"/>
                    <a:pt x="8" y="251"/>
                  </a:cubicBezTo>
                  <a:cubicBezTo>
                    <a:pt x="8" y="247"/>
                    <a:pt x="7" y="246"/>
                    <a:pt x="6" y="246"/>
                  </a:cubicBezTo>
                  <a:close/>
                  <a:moveTo>
                    <a:pt x="318" y="1"/>
                  </a:moveTo>
                  <a:cubicBezTo>
                    <a:pt x="294" y="1"/>
                    <a:pt x="258" y="1"/>
                    <a:pt x="247" y="13"/>
                  </a:cubicBezTo>
                  <a:cubicBezTo>
                    <a:pt x="199" y="25"/>
                    <a:pt x="187" y="72"/>
                    <a:pt x="163" y="108"/>
                  </a:cubicBezTo>
                  <a:cubicBezTo>
                    <a:pt x="116" y="132"/>
                    <a:pt x="56" y="203"/>
                    <a:pt x="8" y="251"/>
                  </a:cubicBezTo>
                  <a:cubicBezTo>
                    <a:pt x="8" y="288"/>
                    <a:pt x="18" y="307"/>
                    <a:pt x="42" y="307"/>
                  </a:cubicBezTo>
                  <a:cubicBezTo>
                    <a:pt x="57" y="307"/>
                    <a:pt x="77" y="300"/>
                    <a:pt x="104" y="287"/>
                  </a:cubicBezTo>
                  <a:cubicBezTo>
                    <a:pt x="128" y="251"/>
                    <a:pt x="247" y="179"/>
                    <a:pt x="282" y="144"/>
                  </a:cubicBezTo>
                  <a:cubicBezTo>
                    <a:pt x="306" y="120"/>
                    <a:pt x="366" y="96"/>
                    <a:pt x="342" y="37"/>
                  </a:cubicBezTo>
                  <a:cubicBezTo>
                    <a:pt x="342" y="25"/>
                    <a:pt x="318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0" name="Google Shape;3280;p3"/>
            <p:cNvSpPr/>
            <p:nvPr/>
          </p:nvSpPr>
          <p:spPr>
            <a:xfrm>
              <a:off x="4030250" y="2955550"/>
              <a:ext cx="11350" cy="6875"/>
            </a:xfrm>
            <a:custGeom>
              <a:avLst/>
              <a:gdLst/>
              <a:ahLst/>
              <a:cxnLst/>
              <a:rect l="l" t="t" r="r" b="b"/>
              <a:pathLst>
                <a:path w="454" h="275" extrusionOk="0">
                  <a:moveTo>
                    <a:pt x="394" y="1"/>
                  </a:moveTo>
                  <a:cubicBezTo>
                    <a:pt x="322" y="13"/>
                    <a:pt x="263" y="60"/>
                    <a:pt x="203" y="96"/>
                  </a:cubicBezTo>
                  <a:cubicBezTo>
                    <a:pt x="155" y="120"/>
                    <a:pt x="96" y="167"/>
                    <a:pt x="13" y="215"/>
                  </a:cubicBezTo>
                  <a:cubicBezTo>
                    <a:pt x="13" y="215"/>
                    <a:pt x="1" y="227"/>
                    <a:pt x="13" y="239"/>
                  </a:cubicBezTo>
                  <a:cubicBezTo>
                    <a:pt x="13" y="251"/>
                    <a:pt x="24" y="274"/>
                    <a:pt x="48" y="274"/>
                  </a:cubicBezTo>
                  <a:cubicBezTo>
                    <a:pt x="72" y="274"/>
                    <a:pt x="84" y="274"/>
                    <a:pt x="108" y="251"/>
                  </a:cubicBezTo>
                  <a:cubicBezTo>
                    <a:pt x="227" y="215"/>
                    <a:pt x="322" y="167"/>
                    <a:pt x="429" y="120"/>
                  </a:cubicBezTo>
                  <a:cubicBezTo>
                    <a:pt x="453" y="108"/>
                    <a:pt x="453" y="60"/>
                    <a:pt x="453" y="48"/>
                  </a:cubicBezTo>
                  <a:cubicBezTo>
                    <a:pt x="429" y="13"/>
                    <a:pt x="405" y="1"/>
                    <a:pt x="3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1" name="Google Shape;3281;p3"/>
            <p:cNvSpPr/>
            <p:nvPr/>
          </p:nvSpPr>
          <p:spPr>
            <a:xfrm>
              <a:off x="4012700" y="2963500"/>
              <a:ext cx="11025" cy="6475"/>
            </a:xfrm>
            <a:custGeom>
              <a:avLst/>
              <a:gdLst/>
              <a:ahLst/>
              <a:cxnLst/>
              <a:rect l="l" t="t" r="r" b="b"/>
              <a:pathLst>
                <a:path w="441" h="259" extrusionOk="0">
                  <a:moveTo>
                    <a:pt x="373" y="1"/>
                  </a:moveTo>
                  <a:cubicBezTo>
                    <a:pt x="353" y="1"/>
                    <a:pt x="331" y="13"/>
                    <a:pt x="310" y="40"/>
                  </a:cubicBezTo>
                  <a:cubicBezTo>
                    <a:pt x="298" y="40"/>
                    <a:pt x="286" y="52"/>
                    <a:pt x="274" y="64"/>
                  </a:cubicBezTo>
                  <a:cubicBezTo>
                    <a:pt x="179" y="123"/>
                    <a:pt x="95" y="159"/>
                    <a:pt x="0" y="218"/>
                  </a:cubicBezTo>
                  <a:lnTo>
                    <a:pt x="0" y="230"/>
                  </a:lnTo>
                  <a:cubicBezTo>
                    <a:pt x="20" y="250"/>
                    <a:pt x="32" y="259"/>
                    <a:pt x="45" y="259"/>
                  </a:cubicBezTo>
                  <a:cubicBezTo>
                    <a:pt x="56" y="259"/>
                    <a:pt x="67" y="253"/>
                    <a:pt x="84" y="242"/>
                  </a:cubicBezTo>
                  <a:cubicBezTo>
                    <a:pt x="107" y="218"/>
                    <a:pt x="155" y="218"/>
                    <a:pt x="203" y="206"/>
                  </a:cubicBezTo>
                  <a:cubicBezTo>
                    <a:pt x="262" y="171"/>
                    <a:pt x="322" y="159"/>
                    <a:pt x="381" y="123"/>
                  </a:cubicBezTo>
                  <a:cubicBezTo>
                    <a:pt x="405" y="111"/>
                    <a:pt x="441" y="99"/>
                    <a:pt x="441" y="52"/>
                  </a:cubicBezTo>
                  <a:cubicBezTo>
                    <a:pt x="421" y="19"/>
                    <a:pt x="398" y="1"/>
                    <a:pt x="3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2" name="Google Shape;3282;p3"/>
            <p:cNvSpPr/>
            <p:nvPr/>
          </p:nvSpPr>
          <p:spPr>
            <a:xfrm>
              <a:off x="4049300" y="2946500"/>
              <a:ext cx="9250" cy="6425"/>
            </a:xfrm>
            <a:custGeom>
              <a:avLst/>
              <a:gdLst/>
              <a:ahLst/>
              <a:cxnLst/>
              <a:rect l="l" t="t" r="r" b="b"/>
              <a:pathLst>
                <a:path w="370" h="257" extrusionOk="0">
                  <a:moveTo>
                    <a:pt x="281" y="0"/>
                  </a:moveTo>
                  <a:cubicBezTo>
                    <a:pt x="273" y="0"/>
                    <a:pt x="267" y="1"/>
                    <a:pt x="263" y="5"/>
                  </a:cubicBezTo>
                  <a:cubicBezTo>
                    <a:pt x="227" y="17"/>
                    <a:pt x="191" y="53"/>
                    <a:pt x="155" y="77"/>
                  </a:cubicBezTo>
                  <a:cubicBezTo>
                    <a:pt x="132" y="113"/>
                    <a:pt x="60" y="172"/>
                    <a:pt x="1" y="196"/>
                  </a:cubicBezTo>
                  <a:cubicBezTo>
                    <a:pt x="1" y="234"/>
                    <a:pt x="5" y="257"/>
                    <a:pt x="21" y="257"/>
                  </a:cubicBezTo>
                  <a:cubicBezTo>
                    <a:pt x="30" y="257"/>
                    <a:pt x="43" y="249"/>
                    <a:pt x="60" y="232"/>
                  </a:cubicBezTo>
                  <a:cubicBezTo>
                    <a:pt x="108" y="220"/>
                    <a:pt x="227" y="172"/>
                    <a:pt x="263" y="136"/>
                  </a:cubicBezTo>
                  <a:cubicBezTo>
                    <a:pt x="310" y="124"/>
                    <a:pt x="370" y="113"/>
                    <a:pt x="358" y="53"/>
                  </a:cubicBezTo>
                  <a:cubicBezTo>
                    <a:pt x="334" y="41"/>
                    <a:pt x="334" y="5"/>
                    <a:pt x="334" y="5"/>
                  </a:cubicBezTo>
                  <a:cubicBezTo>
                    <a:pt x="318" y="5"/>
                    <a:pt x="297" y="0"/>
                    <a:pt x="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3" name="Google Shape;3283;p3"/>
            <p:cNvSpPr/>
            <p:nvPr/>
          </p:nvSpPr>
          <p:spPr>
            <a:xfrm>
              <a:off x="3976375" y="2977575"/>
              <a:ext cx="10750" cy="5975"/>
            </a:xfrm>
            <a:custGeom>
              <a:avLst/>
              <a:gdLst/>
              <a:ahLst/>
              <a:cxnLst/>
              <a:rect l="l" t="t" r="r" b="b"/>
              <a:pathLst>
                <a:path w="430" h="239" extrusionOk="0">
                  <a:moveTo>
                    <a:pt x="382" y="1"/>
                  </a:moveTo>
                  <a:cubicBezTo>
                    <a:pt x="322" y="13"/>
                    <a:pt x="263" y="36"/>
                    <a:pt x="203" y="72"/>
                  </a:cubicBezTo>
                  <a:cubicBezTo>
                    <a:pt x="143" y="108"/>
                    <a:pt x="84" y="132"/>
                    <a:pt x="13" y="179"/>
                  </a:cubicBezTo>
                  <a:cubicBezTo>
                    <a:pt x="13" y="179"/>
                    <a:pt x="1" y="191"/>
                    <a:pt x="1" y="203"/>
                  </a:cubicBezTo>
                  <a:cubicBezTo>
                    <a:pt x="13" y="215"/>
                    <a:pt x="13" y="239"/>
                    <a:pt x="24" y="239"/>
                  </a:cubicBezTo>
                  <a:cubicBezTo>
                    <a:pt x="36" y="239"/>
                    <a:pt x="72" y="215"/>
                    <a:pt x="84" y="215"/>
                  </a:cubicBezTo>
                  <a:cubicBezTo>
                    <a:pt x="191" y="191"/>
                    <a:pt x="310" y="155"/>
                    <a:pt x="417" y="120"/>
                  </a:cubicBezTo>
                  <a:cubicBezTo>
                    <a:pt x="429" y="96"/>
                    <a:pt x="429" y="60"/>
                    <a:pt x="429" y="36"/>
                  </a:cubicBezTo>
                  <a:cubicBezTo>
                    <a:pt x="429" y="24"/>
                    <a:pt x="405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4" name="Google Shape;3284;p3"/>
            <p:cNvSpPr/>
            <p:nvPr/>
          </p:nvSpPr>
          <p:spPr>
            <a:xfrm>
              <a:off x="3958525" y="2984025"/>
              <a:ext cx="11025" cy="5125"/>
            </a:xfrm>
            <a:custGeom>
              <a:avLst/>
              <a:gdLst/>
              <a:ahLst/>
              <a:cxnLst/>
              <a:rect l="l" t="t" r="r" b="b"/>
              <a:pathLst>
                <a:path w="441" h="205" extrusionOk="0">
                  <a:moveTo>
                    <a:pt x="366" y="0"/>
                  </a:moveTo>
                  <a:cubicBezTo>
                    <a:pt x="358" y="0"/>
                    <a:pt x="351" y="2"/>
                    <a:pt x="346" y="5"/>
                  </a:cubicBezTo>
                  <a:cubicBezTo>
                    <a:pt x="310" y="17"/>
                    <a:pt x="298" y="17"/>
                    <a:pt x="286" y="40"/>
                  </a:cubicBezTo>
                  <a:cubicBezTo>
                    <a:pt x="179" y="76"/>
                    <a:pt x="84" y="112"/>
                    <a:pt x="0" y="159"/>
                  </a:cubicBezTo>
                  <a:lnTo>
                    <a:pt x="0" y="171"/>
                  </a:lnTo>
                  <a:cubicBezTo>
                    <a:pt x="17" y="188"/>
                    <a:pt x="34" y="205"/>
                    <a:pt x="51" y="205"/>
                  </a:cubicBezTo>
                  <a:cubicBezTo>
                    <a:pt x="58" y="205"/>
                    <a:pt x="65" y="202"/>
                    <a:pt x="72" y="195"/>
                  </a:cubicBezTo>
                  <a:cubicBezTo>
                    <a:pt x="119" y="183"/>
                    <a:pt x="167" y="183"/>
                    <a:pt x="203" y="171"/>
                  </a:cubicBezTo>
                  <a:cubicBezTo>
                    <a:pt x="262" y="159"/>
                    <a:pt x="322" y="147"/>
                    <a:pt x="381" y="112"/>
                  </a:cubicBezTo>
                  <a:cubicBezTo>
                    <a:pt x="417" y="112"/>
                    <a:pt x="441" y="100"/>
                    <a:pt x="441" y="52"/>
                  </a:cubicBezTo>
                  <a:cubicBezTo>
                    <a:pt x="423" y="16"/>
                    <a:pt x="390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5" name="Google Shape;3285;p3"/>
            <p:cNvSpPr/>
            <p:nvPr/>
          </p:nvSpPr>
          <p:spPr>
            <a:xfrm>
              <a:off x="3996150" y="2970725"/>
              <a:ext cx="9125" cy="5375"/>
            </a:xfrm>
            <a:custGeom>
              <a:avLst/>
              <a:gdLst/>
              <a:ahLst/>
              <a:cxnLst/>
              <a:rect l="l" t="t" r="r" b="b"/>
              <a:pathLst>
                <a:path w="365" h="215" extrusionOk="0">
                  <a:moveTo>
                    <a:pt x="293" y="1"/>
                  </a:moveTo>
                  <a:cubicBezTo>
                    <a:pt x="269" y="25"/>
                    <a:pt x="222" y="48"/>
                    <a:pt x="186" y="60"/>
                  </a:cubicBezTo>
                  <a:cubicBezTo>
                    <a:pt x="150" y="84"/>
                    <a:pt x="67" y="120"/>
                    <a:pt x="7" y="156"/>
                  </a:cubicBezTo>
                  <a:cubicBezTo>
                    <a:pt x="0" y="197"/>
                    <a:pt x="2" y="215"/>
                    <a:pt x="16" y="215"/>
                  </a:cubicBezTo>
                  <a:cubicBezTo>
                    <a:pt x="26" y="215"/>
                    <a:pt x="42" y="206"/>
                    <a:pt x="67" y="191"/>
                  </a:cubicBezTo>
                  <a:cubicBezTo>
                    <a:pt x="114" y="179"/>
                    <a:pt x="234" y="156"/>
                    <a:pt x="281" y="132"/>
                  </a:cubicBezTo>
                  <a:cubicBezTo>
                    <a:pt x="305" y="120"/>
                    <a:pt x="365" y="120"/>
                    <a:pt x="365" y="60"/>
                  </a:cubicBezTo>
                  <a:lnTo>
                    <a:pt x="365" y="25"/>
                  </a:lnTo>
                  <a:cubicBezTo>
                    <a:pt x="341" y="1"/>
                    <a:pt x="305" y="1"/>
                    <a:pt x="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6" name="Google Shape;3286;p3"/>
            <p:cNvSpPr/>
            <p:nvPr/>
          </p:nvSpPr>
          <p:spPr>
            <a:xfrm>
              <a:off x="4204375" y="2811550"/>
              <a:ext cx="6275" cy="11275"/>
            </a:xfrm>
            <a:custGeom>
              <a:avLst/>
              <a:gdLst/>
              <a:ahLst/>
              <a:cxnLst/>
              <a:rect l="l" t="t" r="r" b="b"/>
              <a:pathLst>
                <a:path w="251" h="451" extrusionOk="0">
                  <a:moveTo>
                    <a:pt x="160" y="1"/>
                  </a:moveTo>
                  <a:cubicBezTo>
                    <a:pt x="144" y="1"/>
                    <a:pt x="132" y="4"/>
                    <a:pt x="132" y="10"/>
                  </a:cubicBezTo>
                  <a:cubicBezTo>
                    <a:pt x="108" y="81"/>
                    <a:pt x="72" y="141"/>
                    <a:pt x="60" y="200"/>
                  </a:cubicBezTo>
                  <a:cubicBezTo>
                    <a:pt x="48" y="248"/>
                    <a:pt x="37" y="331"/>
                    <a:pt x="1" y="403"/>
                  </a:cubicBezTo>
                  <a:lnTo>
                    <a:pt x="1" y="450"/>
                  </a:lnTo>
                  <a:lnTo>
                    <a:pt x="48" y="450"/>
                  </a:lnTo>
                  <a:cubicBezTo>
                    <a:pt x="60" y="427"/>
                    <a:pt x="60" y="403"/>
                    <a:pt x="72" y="391"/>
                  </a:cubicBezTo>
                  <a:cubicBezTo>
                    <a:pt x="132" y="284"/>
                    <a:pt x="191" y="177"/>
                    <a:pt x="239" y="69"/>
                  </a:cubicBezTo>
                  <a:cubicBezTo>
                    <a:pt x="251" y="58"/>
                    <a:pt x="227" y="34"/>
                    <a:pt x="215" y="10"/>
                  </a:cubicBezTo>
                  <a:cubicBezTo>
                    <a:pt x="197" y="4"/>
                    <a:pt x="176" y="1"/>
                    <a:pt x="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7" name="Google Shape;3287;p3"/>
            <p:cNvSpPr/>
            <p:nvPr/>
          </p:nvSpPr>
          <p:spPr>
            <a:xfrm>
              <a:off x="4195450" y="2828925"/>
              <a:ext cx="7175" cy="9975"/>
            </a:xfrm>
            <a:custGeom>
              <a:avLst/>
              <a:gdLst/>
              <a:ahLst/>
              <a:cxnLst/>
              <a:rect l="l" t="t" r="r" b="b"/>
              <a:pathLst>
                <a:path w="287" h="399" extrusionOk="0">
                  <a:moveTo>
                    <a:pt x="219" y="1"/>
                  </a:moveTo>
                  <a:cubicBezTo>
                    <a:pt x="183" y="1"/>
                    <a:pt x="141" y="14"/>
                    <a:pt x="132" y="41"/>
                  </a:cubicBezTo>
                  <a:cubicBezTo>
                    <a:pt x="132" y="53"/>
                    <a:pt x="120" y="77"/>
                    <a:pt x="120" y="101"/>
                  </a:cubicBezTo>
                  <a:cubicBezTo>
                    <a:pt x="96" y="196"/>
                    <a:pt x="36" y="279"/>
                    <a:pt x="1" y="375"/>
                  </a:cubicBezTo>
                  <a:lnTo>
                    <a:pt x="13" y="398"/>
                  </a:lnTo>
                  <a:cubicBezTo>
                    <a:pt x="60" y="398"/>
                    <a:pt x="72" y="398"/>
                    <a:pt x="96" y="363"/>
                  </a:cubicBezTo>
                  <a:cubicBezTo>
                    <a:pt x="108" y="339"/>
                    <a:pt x="132" y="291"/>
                    <a:pt x="167" y="255"/>
                  </a:cubicBezTo>
                  <a:cubicBezTo>
                    <a:pt x="191" y="208"/>
                    <a:pt x="227" y="148"/>
                    <a:pt x="251" y="101"/>
                  </a:cubicBezTo>
                  <a:cubicBezTo>
                    <a:pt x="263" y="65"/>
                    <a:pt x="286" y="41"/>
                    <a:pt x="251" y="5"/>
                  </a:cubicBezTo>
                  <a:cubicBezTo>
                    <a:pt x="242" y="2"/>
                    <a:pt x="231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8" name="Google Shape;3288;p3"/>
            <p:cNvSpPr/>
            <p:nvPr/>
          </p:nvSpPr>
          <p:spPr>
            <a:xfrm>
              <a:off x="4212725" y="2793625"/>
              <a:ext cx="5375" cy="9825"/>
            </a:xfrm>
            <a:custGeom>
              <a:avLst/>
              <a:gdLst/>
              <a:ahLst/>
              <a:cxnLst/>
              <a:rect l="l" t="t" r="r" b="b"/>
              <a:pathLst>
                <a:path w="215" h="393" extrusionOk="0">
                  <a:moveTo>
                    <a:pt x="143" y="1"/>
                  </a:moveTo>
                  <a:cubicBezTo>
                    <a:pt x="119" y="24"/>
                    <a:pt x="95" y="36"/>
                    <a:pt x="84" y="48"/>
                  </a:cubicBezTo>
                  <a:cubicBezTo>
                    <a:pt x="72" y="96"/>
                    <a:pt x="72" y="120"/>
                    <a:pt x="60" y="167"/>
                  </a:cubicBezTo>
                  <a:cubicBezTo>
                    <a:pt x="36" y="215"/>
                    <a:pt x="12" y="298"/>
                    <a:pt x="0" y="358"/>
                  </a:cubicBezTo>
                  <a:cubicBezTo>
                    <a:pt x="17" y="380"/>
                    <a:pt x="26" y="392"/>
                    <a:pt x="36" y="392"/>
                  </a:cubicBezTo>
                  <a:cubicBezTo>
                    <a:pt x="46" y="392"/>
                    <a:pt x="58" y="377"/>
                    <a:pt x="84" y="346"/>
                  </a:cubicBezTo>
                  <a:cubicBezTo>
                    <a:pt x="95" y="298"/>
                    <a:pt x="155" y="203"/>
                    <a:pt x="179" y="155"/>
                  </a:cubicBezTo>
                  <a:cubicBezTo>
                    <a:pt x="191" y="120"/>
                    <a:pt x="214" y="84"/>
                    <a:pt x="179" y="36"/>
                  </a:cubicBezTo>
                  <a:cubicBezTo>
                    <a:pt x="179" y="24"/>
                    <a:pt x="143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9" name="Google Shape;3289;p3"/>
            <p:cNvSpPr/>
            <p:nvPr/>
          </p:nvSpPr>
          <p:spPr>
            <a:xfrm>
              <a:off x="4175800" y="2861650"/>
              <a:ext cx="7475" cy="9700"/>
            </a:xfrm>
            <a:custGeom>
              <a:avLst/>
              <a:gdLst/>
              <a:ahLst/>
              <a:cxnLst/>
              <a:rect l="l" t="t" r="r" b="b"/>
              <a:pathLst>
                <a:path w="299" h="388" extrusionOk="0">
                  <a:moveTo>
                    <a:pt x="212" y="1"/>
                  </a:moveTo>
                  <a:cubicBezTo>
                    <a:pt x="203" y="1"/>
                    <a:pt x="195" y="2"/>
                    <a:pt x="191" y="6"/>
                  </a:cubicBezTo>
                  <a:cubicBezTo>
                    <a:pt x="144" y="54"/>
                    <a:pt x="120" y="113"/>
                    <a:pt x="84" y="173"/>
                  </a:cubicBezTo>
                  <a:cubicBezTo>
                    <a:pt x="60" y="244"/>
                    <a:pt x="37" y="304"/>
                    <a:pt x="1" y="375"/>
                  </a:cubicBezTo>
                  <a:cubicBezTo>
                    <a:pt x="1" y="375"/>
                    <a:pt x="1" y="386"/>
                    <a:pt x="4" y="386"/>
                  </a:cubicBezTo>
                  <a:cubicBezTo>
                    <a:pt x="6" y="386"/>
                    <a:pt x="9" y="383"/>
                    <a:pt x="13" y="375"/>
                  </a:cubicBezTo>
                  <a:cubicBezTo>
                    <a:pt x="13" y="387"/>
                    <a:pt x="37" y="387"/>
                    <a:pt x="37" y="387"/>
                  </a:cubicBezTo>
                  <a:lnTo>
                    <a:pt x="84" y="351"/>
                  </a:lnTo>
                  <a:cubicBezTo>
                    <a:pt x="156" y="256"/>
                    <a:pt x="239" y="161"/>
                    <a:pt x="298" y="66"/>
                  </a:cubicBezTo>
                  <a:cubicBezTo>
                    <a:pt x="298" y="66"/>
                    <a:pt x="275" y="18"/>
                    <a:pt x="263" y="6"/>
                  </a:cubicBezTo>
                  <a:cubicBezTo>
                    <a:pt x="255" y="6"/>
                    <a:pt x="231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0" name="Google Shape;3290;p3"/>
            <p:cNvSpPr/>
            <p:nvPr/>
          </p:nvSpPr>
          <p:spPr>
            <a:xfrm>
              <a:off x="4163900" y="2877575"/>
              <a:ext cx="8650" cy="9450"/>
            </a:xfrm>
            <a:custGeom>
              <a:avLst/>
              <a:gdLst/>
              <a:ahLst/>
              <a:cxnLst/>
              <a:rect l="l" t="t" r="r" b="b"/>
              <a:pathLst>
                <a:path w="346" h="378" extrusionOk="0">
                  <a:moveTo>
                    <a:pt x="256" y="1"/>
                  </a:moveTo>
                  <a:cubicBezTo>
                    <a:pt x="224" y="1"/>
                    <a:pt x="194" y="21"/>
                    <a:pt x="179" y="36"/>
                  </a:cubicBezTo>
                  <a:cubicBezTo>
                    <a:pt x="167" y="60"/>
                    <a:pt x="143" y="84"/>
                    <a:pt x="143" y="95"/>
                  </a:cubicBezTo>
                  <a:cubicBezTo>
                    <a:pt x="108" y="191"/>
                    <a:pt x="48" y="262"/>
                    <a:pt x="1" y="357"/>
                  </a:cubicBezTo>
                  <a:lnTo>
                    <a:pt x="12" y="369"/>
                  </a:lnTo>
                  <a:cubicBezTo>
                    <a:pt x="32" y="374"/>
                    <a:pt x="46" y="377"/>
                    <a:pt x="56" y="377"/>
                  </a:cubicBezTo>
                  <a:cubicBezTo>
                    <a:pt x="70" y="377"/>
                    <a:pt x="77" y="371"/>
                    <a:pt x="84" y="357"/>
                  </a:cubicBezTo>
                  <a:lnTo>
                    <a:pt x="179" y="262"/>
                  </a:lnTo>
                  <a:cubicBezTo>
                    <a:pt x="227" y="214"/>
                    <a:pt x="262" y="179"/>
                    <a:pt x="298" y="119"/>
                  </a:cubicBezTo>
                  <a:cubicBezTo>
                    <a:pt x="310" y="84"/>
                    <a:pt x="346" y="60"/>
                    <a:pt x="310" y="24"/>
                  </a:cubicBezTo>
                  <a:cubicBezTo>
                    <a:pt x="293" y="7"/>
                    <a:pt x="274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1" name="Google Shape;3291;p3"/>
            <p:cNvSpPr/>
            <p:nvPr/>
          </p:nvSpPr>
          <p:spPr>
            <a:xfrm>
              <a:off x="4186825" y="2845425"/>
              <a:ext cx="6875" cy="9250"/>
            </a:xfrm>
            <a:custGeom>
              <a:avLst/>
              <a:gdLst/>
              <a:ahLst/>
              <a:cxnLst/>
              <a:rect l="l" t="t" r="r" b="b"/>
              <a:pathLst>
                <a:path w="275" h="370" extrusionOk="0">
                  <a:moveTo>
                    <a:pt x="191" y="0"/>
                  </a:moveTo>
                  <a:cubicBezTo>
                    <a:pt x="179" y="0"/>
                    <a:pt x="155" y="12"/>
                    <a:pt x="131" y="36"/>
                  </a:cubicBezTo>
                  <a:cubicBezTo>
                    <a:pt x="119" y="72"/>
                    <a:pt x="107" y="107"/>
                    <a:pt x="96" y="143"/>
                  </a:cubicBezTo>
                  <a:lnTo>
                    <a:pt x="0" y="334"/>
                  </a:lnTo>
                  <a:cubicBezTo>
                    <a:pt x="18" y="357"/>
                    <a:pt x="30" y="369"/>
                    <a:pt x="42" y="369"/>
                  </a:cubicBezTo>
                  <a:cubicBezTo>
                    <a:pt x="54" y="369"/>
                    <a:pt x="66" y="357"/>
                    <a:pt x="84" y="334"/>
                  </a:cubicBezTo>
                  <a:cubicBezTo>
                    <a:pt x="96" y="286"/>
                    <a:pt x="167" y="191"/>
                    <a:pt x="191" y="143"/>
                  </a:cubicBezTo>
                  <a:cubicBezTo>
                    <a:pt x="227" y="119"/>
                    <a:pt x="274" y="72"/>
                    <a:pt x="227" y="36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2" name="Google Shape;3292;p3"/>
            <p:cNvSpPr/>
            <p:nvPr/>
          </p:nvSpPr>
          <p:spPr>
            <a:xfrm>
              <a:off x="4138600" y="2906625"/>
              <a:ext cx="8950" cy="9375"/>
            </a:xfrm>
            <a:custGeom>
              <a:avLst/>
              <a:gdLst/>
              <a:ahLst/>
              <a:cxnLst/>
              <a:rect l="l" t="t" r="r" b="b"/>
              <a:pathLst>
                <a:path w="358" h="375" extrusionOk="0">
                  <a:moveTo>
                    <a:pt x="286" y="0"/>
                  </a:moveTo>
                  <a:cubicBezTo>
                    <a:pt x="277" y="0"/>
                    <a:pt x="269" y="1"/>
                    <a:pt x="262" y="5"/>
                  </a:cubicBezTo>
                  <a:cubicBezTo>
                    <a:pt x="227" y="53"/>
                    <a:pt x="179" y="112"/>
                    <a:pt x="131" y="160"/>
                  </a:cubicBezTo>
                  <a:cubicBezTo>
                    <a:pt x="84" y="207"/>
                    <a:pt x="36" y="267"/>
                    <a:pt x="1" y="338"/>
                  </a:cubicBezTo>
                  <a:cubicBezTo>
                    <a:pt x="1" y="338"/>
                    <a:pt x="1" y="350"/>
                    <a:pt x="24" y="362"/>
                  </a:cubicBezTo>
                  <a:cubicBezTo>
                    <a:pt x="24" y="374"/>
                    <a:pt x="48" y="374"/>
                    <a:pt x="60" y="374"/>
                  </a:cubicBezTo>
                  <a:lnTo>
                    <a:pt x="108" y="338"/>
                  </a:lnTo>
                  <a:cubicBezTo>
                    <a:pt x="191" y="267"/>
                    <a:pt x="286" y="184"/>
                    <a:pt x="358" y="100"/>
                  </a:cubicBezTo>
                  <a:cubicBezTo>
                    <a:pt x="358" y="76"/>
                    <a:pt x="358" y="41"/>
                    <a:pt x="346" y="17"/>
                  </a:cubicBezTo>
                  <a:cubicBezTo>
                    <a:pt x="329" y="8"/>
                    <a:pt x="30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3" name="Google Shape;3293;p3"/>
            <p:cNvSpPr/>
            <p:nvPr/>
          </p:nvSpPr>
          <p:spPr>
            <a:xfrm>
              <a:off x="4124600" y="2920425"/>
              <a:ext cx="9550" cy="8500"/>
            </a:xfrm>
            <a:custGeom>
              <a:avLst/>
              <a:gdLst/>
              <a:ahLst/>
              <a:cxnLst/>
              <a:rect l="l" t="t" r="r" b="b"/>
              <a:pathLst>
                <a:path w="382" h="340" extrusionOk="0">
                  <a:moveTo>
                    <a:pt x="297" y="1"/>
                  </a:moveTo>
                  <a:cubicBezTo>
                    <a:pt x="275" y="1"/>
                    <a:pt x="257" y="13"/>
                    <a:pt x="251" y="36"/>
                  </a:cubicBezTo>
                  <a:cubicBezTo>
                    <a:pt x="251" y="48"/>
                    <a:pt x="227" y="60"/>
                    <a:pt x="215" y="84"/>
                  </a:cubicBezTo>
                  <a:cubicBezTo>
                    <a:pt x="144" y="155"/>
                    <a:pt x="72" y="227"/>
                    <a:pt x="1" y="310"/>
                  </a:cubicBezTo>
                  <a:lnTo>
                    <a:pt x="1" y="322"/>
                  </a:lnTo>
                  <a:cubicBezTo>
                    <a:pt x="19" y="334"/>
                    <a:pt x="37" y="340"/>
                    <a:pt x="52" y="340"/>
                  </a:cubicBezTo>
                  <a:cubicBezTo>
                    <a:pt x="66" y="340"/>
                    <a:pt x="78" y="334"/>
                    <a:pt x="84" y="322"/>
                  </a:cubicBezTo>
                  <a:cubicBezTo>
                    <a:pt x="108" y="286"/>
                    <a:pt x="156" y="275"/>
                    <a:pt x="191" y="251"/>
                  </a:cubicBezTo>
                  <a:cubicBezTo>
                    <a:pt x="251" y="215"/>
                    <a:pt x="287" y="167"/>
                    <a:pt x="334" y="132"/>
                  </a:cubicBezTo>
                  <a:cubicBezTo>
                    <a:pt x="346" y="96"/>
                    <a:pt x="382" y="84"/>
                    <a:pt x="370" y="36"/>
                  </a:cubicBezTo>
                  <a:cubicBezTo>
                    <a:pt x="346" y="13"/>
                    <a:pt x="319" y="1"/>
                    <a:pt x="2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4" name="Google Shape;3294;p3"/>
            <p:cNvSpPr/>
            <p:nvPr/>
          </p:nvSpPr>
          <p:spPr>
            <a:xfrm>
              <a:off x="4152400" y="2892750"/>
              <a:ext cx="8250" cy="8425"/>
            </a:xfrm>
            <a:custGeom>
              <a:avLst/>
              <a:gdLst/>
              <a:ahLst/>
              <a:cxnLst/>
              <a:rect l="l" t="t" r="r" b="b"/>
              <a:pathLst>
                <a:path w="330" h="337" extrusionOk="0">
                  <a:moveTo>
                    <a:pt x="5" y="269"/>
                  </a:moveTo>
                  <a:lnTo>
                    <a:pt x="5" y="269"/>
                  </a:lnTo>
                  <a:cubicBezTo>
                    <a:pt x="3" y="269"/>
                    <a:pt x="0" y="274"/>
                    <a:pt x="8" y="274"/>
                  </a:cubicBezTo>
                  <a:cubicBezTo>
                    <a:pt x="8" y="270"/>
                    <a:pt x="7" y="269"/>
                    <a:pt x="5" y="269"/>
                  </a:cubicBezTo>
                  <a:close/>
                  <a:moveTo>
                    <a:pt x="270" y="0"/>
                  </a:moveTo>
                  <a:cubicBezTo>
                    <a:pt x="246" y="0"/>
                    <a:pt x="222" y="0"/>
                    <a:pt x="199" y="12"/>
                  </a:cubicBezTo>
                  <a:cubicBezTo>
                    <a:pt x="175" y="36"/>
                    <a:pt x="163" y="84"/>
                    <a:pt x="127" y="119"/>
                  </a:cubicBezTo>
                  <a:cubicBezTo>
                    <a:pt x="103" y="143"/>
                    <a:pt x="44" y="227"/>
                    <a:pt x="8" y="274"/>
                  </a:cubicBezTo>
                  <a:cubicBezTo>
                    <a:pt x="23" y="320"/>
                    <a:pt x="34" y="336"/>
                    <a:pt x="54" y="336"/>
                  </a:cubicBezTo>
                  <a:cubicBezTo>
                    <a:pt x="66" y="336"/>
                    <a:pt x="82" y="331"/>
                    <a:pt x="103" y="322"/>
                  </a:cubicBezTo>
                  <a:cubicBezTo>
                    <a:pt x="127" y="274"/>
                    <a:pt x="222" y="191"/>
                    <a:pt x="246" y="155"/>
                  </a:cubicBezTo>
                  <a:cubicBezTo>
                    <a:pt x="282" y="131"/>
                    <a:pt x="330" y="96"/>
                    <a:pt x="294" y="36"/>
                  </a:cubicBezTo>
                  <a:cubicBezTo>
                    <a:pt x="282" y="24"/>
                    <a:pt x="270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5" name="Google Shape;3295;p3"/>
            <p:cNvSpPr/>
            <p:nvPr/>
          </p:nvSpPr>
          <p:spPr>
            <a:xfrm>
              <a:off x="4094550" y="2945375"/>
              <a:ext cx="10150" cy="8425"/>
            </a:xfrm>
            <a:custGeom>
              <a:avLst/>
              <a:gdLst/>
              <a:ahLst/>
              <a:cxnLst/>
              <a:rect l="l" t="t" r="r" b="b"/>
              <a:pathLst>
                <a:path w="406" h="337" extrusionOk="0">
                  <a:moveTo>
                    <a:pt x="339" y="0"/>
                  </a:moveTo>
                  <a:cubicBezTo>
                    <a:pt x="337" y="0"/>
                    <a:pt x="335" y="1"/>
                    <a:pt x="334" y="3"/>
                  </a:cubicBezTo>
                  <a:cubicBezTo>
                    <a:pt x="286" y="39"/>
                    <a:pt x="227" y="86"/>
                    <a:pt x="179" y="122"/>
                  </a:cubicBezTo>
                  <a:cubicBezTo>
                    <a:pt x="119" y="169"/>
                    <a:pt x="84" y="217"/>
                    <a:pt x="12" y="277"/>
                  </a:cubicBezTo>
                  <a:cubicBezTo>
                    <a:pt x="12" y="277"/>
                    <a:pt x="0" y="289"/>
                    <a:pt x="36" y="324"/>
                  </a:cubicBezTo>
                  <a:cubicBezTo>
                    <a:pt x="36" y="324"/>
                    <a:pt x="48" y="336"/>
                    <a:pt x="60" y="336"/>
                  </a:cubicBezTo>
                  <a:cubicBezTo>
                    <a:pt x="72" y="336"/>
                    <a:pt x="96" y="324"/>
                    <a:pt x="108" y="300"/>
                  </a:cubicBezTo>
                  <a:cubicBezTo>
                    <a:pt x="203" y="241"/>
                    <a:pt x="298" y="181"/>
                    <a:pt x="393" y="110"/>
                  </a:cubicBezTo>
                  <a:cubicBezTo>
                    <a:pt x="405" y="98"/>
                    <a:pt x="405" y="50"/>
                    <a:pt x="393" y="39"/>
                  </a:cubicBezTo>
                  <a:cubicBezTo>
                    <a:pt x="373" y="28"/>
                    <a:pt x="352" y="0"/>
                    <a:pt x="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6" name="Google Shape;3296;p3"/>
            <p:cNvSpPr/>
            <p:nvPr/>
          </p:nvSpPr>
          <p:spPr>
            <a:xfrm>
              <a:off x="4078775" y="2956375"/>
              <a:ext cx="10450" cy="7350"/>
            </a:xfrm>
            <a:custGeom>
              <a:avLst/>
              <a:gdLst/>
              <a:ahLst/>
              <a:cxnLst/>
              <a:rect l="l" t="t" r="r" b="b"/>
              <a:pathLst>
                <a:path w="418" h="294" extrusionOk="0">
                  <a:moveTo>
                    <a:pt x="325" y="0"/>
                  </a:moveTo>
                  <a:cubicBezTo>
                    <a:pt x="307" y="0"/>
                    <a:pt x="288" y="8"/>
                    <a:pt x="274" y="27"/>
                  </a:cubicBezTo>
                  <a:lnTo>
                    <a:pt x="238" y="75"/>
                  </a:lnTo>
                  <a:cubicBezTo>
                    <a:pt x="155" y="134"/>
                    <a:pt x="72" y="170"/>
                    <a:pt x="0" y="253"/>
                  </a:cubicBezTo>
                  <a:lnTo>
                    <a:pt x="0" y="265"/>
                  </a:lnTo>
                  <a:cubicBezTo>
                    <a:pt x="13" y="285"/>
                    <a:pt x="23" y="294"/>
                    <a:pt x="35" y="294"/>
                  </a:cubicBezTo>
                  <a:cubicBezTo>
                    <a:pt x="44" y="294"/>
                    <a:pt x="56" y="288"/>
                    <a:pt x="72" y="277"/>
                  </a:cubicBezTo>
                  <a:cubicBezTo>
                    <a:pt x="96" y="253"/>
                    <a:pt x="143" y="241"/>
                    <a:pt x="191" y="218"/>
                  </a:cubicBezTo>
                  <a:cubicBezTo>
                    <a:pt x="250" y="194"/>
                    <a:pt x="310" y="158"/>
                    <a:pt x="358" y="110"/>
                  </a:cubicBezTo>
                  <a:cubicBezTo>
                    <a:pt x="381" y="99"/>
                    <a:pt x="417" y="87"/>
                    <a:pt x="393" y="39"/>
                  </a:cubicBezTo>
                  <a:cubicBezTo>
                    <a:pt x="379" y="18"/>
                    <a:pt x="352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7" name="Google Shape;3297;p3"/>
            <p:cNvSpPr/>
            <p:nvPr/>
          </p:nvSpPr>
          <p:spPr>
            <a:xfrm>
              <a:off x="4111525" y="2932925"/>
              <a:ext cx="8350" cy="7550"/>
            </a:xfrm>
            <a:custGeom>
              <a:avLst/>
              <a:gdLst/>
              <a:ahLst/>
              <a:cxnLst/>
              <a:rect l="l" t="t" r="r" b="b"/>
              <a:pathLst>
                <a:path w="334" h="302" extrusionOk="0">
                  <a:moveTo>
                    <a:pt x="310" y="1"/>
                  </a:moveTo>
                  <a:cubicBezTo>
                    <a:pt x="274" y="1"/>
                    <a:pt x="250" y="1"/>
                    <a:pt x="226" y="13"/>
                  </a:cubicBezTo>
                  <a:lnTo>
                    <a:pt x="143" y="108"/>
                  </a:lnTo>
                  <a:lnTo>
                    <a:pt x="0" y="251"/>
                  </a:lnTo>
                  <a:cubicBezTo>
                    <a:pt x="0" y="283"/>
                    <a:pt x="4" y="302"/>
                    <a:pt x="19" y="302"/>
                  </a:cubicBezTo>
                  <a:cubicBezTo>
                    <a:pt x="31" y="302"/>
                    <a:pt x="51" y="289"/>
                    <a:pt x="83" y="263"/>
                  </a:cubicBezTo>
                  <a:cubicBezTo>
                    <a:pt x="107" y="239"/>
                    <a:pt x="226" y="179"/>
                    <a:pt x="262" y="144"/>
                  </a:cubicBezTo>
                  <a:cubicBezTo>
                    <a:pt x="286" y="120"/>
                    <a:pt x="333" y="96"/>
                    <a:pt x="322" y="36"/>
                  </a:cubicBezTo>
                  <a:cubicBezTo>
                    <a:pt x="322" y="25"/>
                    <a:pt x="310" y="1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8" name="Google Shape;3298;p3"/>
            <p:cNvSpPr/>
            <p:nvPr/>
          </p:nvSpPr>
          <p:spPr>
            <a:xfrm>
              <a:off x="4045125" y="2975500"/>
              <a:ext cx="10750" cy="7175"/>
            </a:xfrm>
            <a:custGeom>
              <a:avLst/>
              <a:gdLst/>
              <a:ahLst/>
              <a:cxnLst/>
              <a:rect l="l" t="t" r="r" b="b"/>
              <a:pathLst>
                <a:path w="430" h="287" extrusionOk="0">
                  <a:moveTo>
                    <a:pt x="358" y="0"/>
                  </a:moveTo>
                  <a:cubicBezTo>
                    <a:pt x="299" y="36"/>
                    <a:pt x="251" y="84"/>
                    <a:pt x="191" y="107"/>
                  </a:cubicBezTo>
                  <a:cubicBezTo>
                    <a:pt x="132" y="155"/>
                    <a:pt x="96" y="203"/>
                    <a:pt x="13" y="238"/>
                  </a:cubicBezTo>
                  <a:cubicBezTo>
                    <a:pt x="13" y="238"/>
                    <a:pt x="13" y="262"/>
                    <a:pt x="1" y="262"/>
                  </a:cubicBezTo>
                  <a:cubicBezTo>
                    <a:pt x="1" y="274"/>
                    <a:pt x="13" y="286"/>
                    <a:pt x="37" y="286"/>
                  </a:cubicBezTo>
                  <a:cubicBezTo>
                    <a:pt x="60" y="286"/>
                    <a:pt x="72" y="286"/>
                    <a:pt x="96" y="274"/>
                  </a:cubicBezTo>
                  <a:cubicBezTo>
                    <a:pt x="191" y="227"/>
                    <a:pt x="299" y="179"/>
                    <a:pt x="406" y="119"/>
                  </a:cubicBezTo>
                  <a:cubicBezTo>
                    <a:pt x="418" y="107"/>
                    <a:pt x="430" y="60"/>
                    <a:pt x="418" y="48"/>
                  </a:cubicBezTo>
                  <a:cubicBezTo>
                    <a:pt x="406" y="24"/>
                    <a:pt x="370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9" name="Google Shape;3299;p3"/>
            <p:cNvSpPr/>
            <p:nvPr/>
          </p:nvSpPr>
          <p:spPr>
            <a:xfrm>
              <a:off x="4028175" y="2984275"/>
              <a:ext cx="10725" cy="6550"/>
            </a:xfrm>
            <a:custGeom>
              <a:avLst/>
              <a:gdLst/>
              <a:ahLst/>
              <a:cxnLst/>
              <a:rect l="l" t="t" r="r" b="b"/>
              <a:pathLst>
                <a:path w="429" h="262" extrusionOk="0">
                  <a:moveTo>
                    <a:pt x="354" y="1"/>
                  </a:moveTo>
                  <a:cubicBezTo>
                    <a:pt x="336" y="1"/>
                    <a:pt x="320" y="10"/>
                    <a:pt x="310" y="30"/>
                  </a:cubicBezTo>
                  <a:lnTo>
                    <a:pt x="262" y="66"/>
                  </a:lnTo>
                  <a:cubicBezTo>
                    <a:pt x="179" y="126"/>
                    <a:pt x="84" y="161"/>
                    <a:pt x="0" y="221"/>
                  </a:cubicBezTo>
                  <a:lnTo>
                    <a:pt x="0" y="233"/>
                  </a:lnTo>
                  <a:cubicBezTo>
                    <a:pt x="13" y="252"/>
                    <a:pt x="23" y="261"/>
                    <a:pt x="35" y="261"/>
                  </a:cubicBezTo>
                  <a:cubicBezTo>
                    <a:pt x="44" y="261"/>
                    <a:pt x="56" y="255"/>
                    <a:pt x="72" y="245"/>
                  </a:cubicBezTo>
                  <a:cubicBezTo>
                    <a:pt x="96" y="221"/>
                    <a:pt x="143" y="221"/>
                    <a:pt x="191" y="209"/>
                  </a:cubicBezTo>
                  <a:cubicBezTo>
                    <a:pt x="250" y="173"/>
                    <a:pt x="310" y="161"/>
                    <a:pt x="369" y="137"/>
                  </a:cubicBezTo>
                  <a:cubicBezTo>
                    <a:pt x="393" y="114"/>
                    <a:pt x="429" y="102"/>
                    <a:pt x="429" y="54"/>
                  </a:cubicBezTo>
                  <a:cubicBezTo>
                    <a:pt x="408" y="19"/>
                    <a:pt x="37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0" name="Google Shape;3300;p3"/>
            <p:cNvSpPr/>
            <p:nvPr/>
          </p:nvSpPr>
          <p:spPr>
            <a:xfrm>
              <a:off x="4063900" y="2966600"/>
              <a:ext cx="8650" cy="6525"/>
            </a:xfrm>
            <a:custGeom>
              <a:avLst/>
              <a:gdLst/>
              <a:ahLst/>
              <a:cxnLst/>
              <a:rect l="l" t="t" r="r" b="b"/>
              <a:pathLst>
                <a:path w="346" h="261" extrusionOk="0">
                  <a:moveTo>
                    <a:pt x="266" y="0"/>
                  </a:moveTo>
                  <a:cubicBezTo>
                    <a:pt x="259" y="0"/>
                    <a:pt x="254" y="3"/>
                    <a:pt x="250" y="11"/>
                  </a:cubicBezTo>
                  <a:cubicBezTo>
                    <a:pt x="214" y="23"/>
                    <a:pt x="191" y="47"/>
                    <a:pt x="155" y="82"/>
                  </a:cubicBezTo>
                  <a:cubicBezTo>
                    <a:pt x="131" y="106"/>
                    <a:pt x="36" y="166"/>
                    <a:pt x="0" y="202"/>
                  </a:cubicBezTo>
                  <a:cubicBezTo>
                    <a:pt x="0" y="242"/>
                    <a:pt x="6" y="261"/>
                    <a:pt x="28" y="261"/>
                  </a:cubicBezTo>
                  <a:cubicBezTo>
                    <a:pt x="39" y="261"/>
                    <a:pt x="53" y="257"/>
                    <a:pt x="71" y="249"/>
                  </a:cubicBezTo>
                  <a:cubicBezTo>
                    <a:pt x="107" y="213"/>
                    <a:pt x="214" y="166"/>
                    <a:pt x="262" y="142"/>
                  </a:cubicBezTo>
                  <a:cubicBezTo>
                    <a:pt x="286" y="130"/>
                    <a:pt x="345" y="106"/>
                    <a:pt x="333" y="47"/>
                  </a:cubicBezTo>
                  <a:cubicBezTo>
                    <a:pt x="322" y="35"/>
                    <a:pt x="322" y="11"/>
                    <a:pt x="322" y="11"/>
                  </a:cubicBezTo>
                  <a:cubicBezTo>
                    <a:pt x="298" y="11"/>
                    <a:pt x="279" y="0"/>
                    <a:pt x="2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1" name="Google Shape;3301;p3"/>
            <p:cNvSpPr/>
            <p:nvPr/>
          </p:nvSpPr>
          <p:spPr>
            <a:xfrm>
              <a:off x="3990675" y="2997825"/>
              <a:ext cx="11625" cy="5375"/>
            </a:xfrm>
            <a:custGeom>
              <a:avLst/>
              <a:gdLst/>
              <a:ahLst/>
              <a:cxnLst/>
              <a:rect l="l" t="t" r="r" b="b"/>
              <a:pathLst>
                <a:path w="465" h="215" extrusionOk="0">
                  <a:moveTo>
                    <a:pt x="429" y="0"/>
                  </a:moveTo>
                  <a:cubicBezTo>
                    <a:pt x="357" y="24"/>
                    <a:pt x="298" y="36"/>
                    <a:pt x="250" y="60"/>
                  </a:cubicBezTo>
                  <a:cubicBezTo>
                    <a:pt x="191" y="96"/>
                    <a:pt x="131" y="143"/>
                    <a:pt x="48" y="167"/>
                  </a:cubicBezTo>
                  <a:lnTo>
                    <a:pt x="0" y="179"/>
                  </a:lnTo>
                  <a:cubicBezTo>
                    <a:pt x="24" y="203"/>
                    <a:pt x="24" y="215"/>
                    <a:pt x="36" y="215"/>
                  </a:cubicBezTo>
                  <a:cubicBezTo>
                    <a:pt x="48" y="215"/>
                    <a:pt x="83" y="203"/>
                    <a:pt x="95" y="203"/>
                  </a:cubicBezTo>
                  <a:cubicBezTo>
                    <a:pt x="214" y="167"/>
                    <a:pt x="333" y="143"/>
                    <a:pt x="441" y="107"/>
                  </a:cubicBezTo>
                  <a:cubicBezTo>
                    <a:pt x="453" y="107"/>
                    <a:pt x="464" y="60"/>
                    <a:pt x="464" y="48"/>
                  </a:cubicBezTo>
                  <a:cubicBezTo>
                    <a:pt x="464" y="36"/>
                    <a:pt x="441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2" name="Google Shape;3302;p3"/>
            <p:cNvSpPr/>
            <p:nvPr/>
          </p:nvSpPr>
          <p:spPr>
            <a:xfrm>
              <a:off x="3973100" y="3003250"/>
              <a:ext cx="11350" cy="4525"/>
            </a:xfrm>
            <a:custGeom>
              <a:avLst/>
              <a:gdLst/>
              <a:ahLst/>
              <a:cxnLst/>
              <a:rect l="l" t="t" r="r" b="b"/>
              <a:pathLst>
                <a:path w="454" h="181" extrusionOk="0">
                  <a:moveTo>
                    <a:pt x="377" y="0"/>
                  </a:moveTo>
                  <a:cubicBezTo>
                    <a:pt x="364" y="0"/>
                    <a:pt x="349" y="3"/>
                    <a:pt x="334" y="10"/>
                  </a:cubicBezTo>
                  <a:cubicBezTo>
                    <a:pt x="310" y="21"/>
                    <a:pt x="298" y="21"/>
                    <a:pt x="274" y="45"/>
                  </a:cubicBezTo>
                  <a:cubicBezTo>
                    <a:pt x="191" y="69"/>
                    <a:pt x="84" y="93"/>
                    <a:pt x="1" y="129"/>
                  </a:cubicBezTo>
                  <a:lnTo>
                    <a:pt x="1" y="152"/>
                  </a:lnTo>
                  <a:cubicBezTo>
                    <a:pt x="9" y="170"/>
                    <a:pt x="18" y="181"/>
                    <a:pt x="36" y="181"/>
                  </a:cubicBezTo>
                  <a:cubicBezTo>
                    <a:pt x="43" y="181"/>
                    <a:pt x="51" y="179"/>
                    <a:pt x="60" y="176"/>
                  </a:cubicBezTo>
                  <a:cubicBezTo>
                    <a:pt x="96" y="164"/>
                    <a:pt x="144" y="164"/>
                    <a:pt x="191" y="164"/>
                  </a:cubicBezTo>
                  <a:cubicBezTo>
                    <a:pt x="263" y="164"/>
                    <a:pt x="322" y="152"/>
                    <a:pt x="382" y="129"/>
                  </a:cubicBezTo>
                  <a:cubicBezTo>
                    <a:pt x="417" y="117"/>
                    <a:pt x="453" y="117"/>
                    <a:pt x="453" y="69"/>
                  </a:cubicBezTo>
                  <a:cubicBezTo>
                    <a:pt x="444" y="25"/>
                    <a:pt x="416" y="0"/>
                    <a:pt x="3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3" name="Google Shape;3303;p3"/>
            <p:cNvSpPr/>
            <p:nvPr/>
          </p:nvSpPr>
          <p:spPr>
            <a:xfrm>
              <a:off x="4011800" y="2991575"/>
              <a:ext cx="8950" cy="5275"/>
            </a:xfrm>
            <a:custGeom>
              <a:avLst/>
              <a:gdLst/>
              <a:ahLst/>
              <a:cxnLst/>
              <a:rect l="l" t="t" r="r" b="b"/>
              <a:pathLst>
                <a:path w="358" h="211" extrusionOk="0">
                  <a:moveTo>
                    <a:pt x="274" y="0"/>
                  </a:moveTo>
                  <a:cubicBezTo>
                    <a:pt x="250" y="24"/>
                    <a:pt x="203" y="48"/>
                    <a:pt x="179" y="60"/>
                  </a:cubicBezTo>
                  <a:cubicBezTo>
                    <a:pt x="131" y="84"/>
                    <a:pt x="60" y="119"/>
                    <a:pt x="0" y="155"/>
                  </a:cubicBezTo>
                  <a:cubicBezTo>
                    <a:pt x="0" y="192"/>
                    <a:pt x="0" y="211"/>
                    <a:pt x="9" y="211"/>
                  </a:cubicBezTo>
                  <a:cubicBezTo>
                    <a:pt x="14" y="211"/>
                    <a:pt x="23" y="204"/>
                    <a:pt x="36" y="191"/>
                  </a:cubicBezTo>
                  <a:cubicBezTo>
                    <a:pt x="84" y="179"/>
                    <a:pt x="203" y="155"/>
                    <a:pt x="250" y="143"/>
                  </a:cubicBezTo>
                  <a:cubicBezTo>
                    <a:pt x="298" y="119"/>
                    <a:pt x="358" y="119"/>
                    <a:pt x="358" y="60"/>
                  </a:cubicBezTo>
                  <a:lnTo>
                    <a:pt x="358" y="24"/>
                  </a:lnTo>
                  <a:cubicBezTo>
                    <a:pt x="322" y="0"/>
                    <a:pt x="298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4" name="Google Shape;3304;p3"/>
            <p:cNvSpPr/>
            <p:nvPr/>
          </p:nvSpPr>
          <p:spPr>
            <a:xfrm>
              <a:off x="4176400" y="2893225"/>
              <a:ext cx="7475" cy="8775"/>
            </a:xfrm>
            <a:custGeom>
              <a:avLst/>
              <a:gdLst/>
              <a:ahLst/>
              <a:cxnLst/>
              <a:rect l="l" t="t" r="r" b="b"/>
              <a:pathLst>
                <a:path w="299" h="351" extrusionOk="0">
                  <a:moveTo>
                    <a:pt x="229" y="1"/>
                  </a:moveTo>
                  <a:cubicBezTo>
                    <a:pt x="223" y="1"/>
                    <a:pt x="218" y="2"/>
                    <a:pt x="215" y="5"/>
                  </a:cubicBezTo>
                  <a:cubicBezTo>
                    <a:pt x="167" y="53"/>
                    <a:pt x="143" y="100"/>
                    <a:pt x="108" y="148"/>
                  </a:cubicBezTo>
                  <a:cubicBezTo>
                    <a:pt x="60" y="208"/>
                    <a:pt x="48" y="267"/>
                    <a:pt x="1" y="327"/>
                  </a:cubicBezTo>
                  <a:lnTo>
                    <a:pt x="1" y="339"/>
                  </a:lnTo>
                  <a:cubicBezTo>
                    <a:pt x="1" y="350"/>
                    <a:pt x="36" y="350"/>
                    <a:pt x="36" y="350"/>
                  </a:cubicBezTo>
                  <a:cubicBezTo>
                    <a:pt x="60" y="339"/>
                    <a:pt x="60" y="327"/>
                    <a:pt x="84" y="303"/>
                  </a:cubicBezTo>
                  <a:cubicBezTo>
                    <a:pt x="155" y="231"/>
                    <a:pt x="215" y="160"/>
                    <a:pt x="286" y="89"/>
                  </a:cubicBezTo>
                  <a:cubicBezTo>
                    <a:pt x="298" y="89"/>
                    <a:pt x="286" y="41"/>
                    <a:pt x="274" y="29"/>
                  </a:cubicBezTo>
                  <a:cubicBezTo>
                    <a:pt x="266" y="12"/>
                    <a:pt x="244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5" name="Google Shape;3305;p3"/>
            <p:cNvSpPr/>
            <p:nvPr/>
          </p:nvSpPr>
          <p:spPr>
            <a:xfrm>
              <a:off x="4165100" y="2906475"/>
              <a:ext cx="7750" cy="7925"/>
            </a:xfrm>
            <a:custGeom>
              <a:avLst/>
              <a:gdLst/>
              <a:ahLst/>
              <a:cxnLst/>
              <a:rect l="l" t="t" r="r" b="b"/>
              <a:pathLst>
                <a:path w="310" h="317" extrusionOk="0">
                  <a:moveTo>
                    <a:pt x="237" y="0"/>
                  </a:moveTo>
                  <a:cubicBezTo>
                    <a:pt x="214" y="0"/>
                    <a:pt x="197" y="10"/>
                    <a:pt x="191" y="23"/>
                  </a:cubicBezTo>
                  <a:cubicBezTo>
                    <a:pt x="179" y="47"/>
                    <a:pt x="179" y="59"/>
                    <a:pt x="155" y="71"/>
                  </a:cubicBezTo>
                  <a:cubicBezTo>
                    <a:pt x="95" y="166"/>
                    <a:pt x="36" y="225"/>
                    <a:pt x="0" y="297"/>
                  </a:cubicBezTo>
                  <a:lnTo>
                    <a:pt x="0" y="309"/>
                  </a:lnTo>
                  <a:cubicBezTo>
                    <a:pt x="15" y="314"/>
                    <a:pt x="28" y="316"/>
                    <a:pt x="38" y="316"/>
                  </a:cubicBezTo>
                  <a:cubicBezTo>
                    <a:pt x="54" y="316"/>
                    <a:pt x="65" y="311"/>
                    <a:pt x="72" y="297"/>
                  </a:cubicBezTo>
                  <a:cubicBezTo>
                    <a:pt x="95" y="261"/>
                    <a:pt x="131" y="249"/>
                    <a:pt x="155" y="225"/>
                  </a:cubicBezTo>
                  <a:cubicBezTo>
                    <a:pt x="203" y="190"/>
                    <a:pt x="250" y="142"/>
                    <a:pt x="274" y="106"/>
                  </a:cubicBezTo>
                  <a:cubicBezTo>
                    <a:pt x="298" y="82"/>
                    <a:pt x="310" y="59"/>
                    <a:pt x="298" y="23"/>
                  </a:cubicBezTo>
                  <a:cubicBezTo>
                    <a:pt x="276" y="7"/>
                    <a:pt x="255" y="0"/>
                    <a:pt x="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6" name="Google Shape;3306;p3"/>
            <p:cNvSpPr/>
            <p:nvPr/>
          </p:nvSpPr>
          <p:spPr>
            <a:xfrm>
              <a:off x="4188000" y="2879950"/>
              <a:ext cx="6875" cy="7775"/>
            </a:xfrm>
            <a:custGeom>
              <a:avLst/>
              <a:gdLst/>
              <a:ahLst/>
              <a:cxnLst/>
              <a:rect l="l" t="t" r="r" b="b"/>
              <a:pathLst>
                <a:path w="275" h="311" extrusionOk="0">
                  <a:moveTo>
                    <a:pt x="215" y="0"/>
                  </a:moveTo>
                  <a:cubicBezTo>
                    <a:pt x="191" y="0"/>
                    <a:pt x="168" y="0"/>
                    <a:pt x="144" y="24"/>
                  </a:cubicBezTo>
                  <a:cubicBezTo>
                    <a:pt x="120" y="36"/>
                    <a:pt x="108" y="84"/>
                    <a:pt x="84" y="108"/>
                  </a:cubicBezTo>
                  <a:cubicBezTo>
                    <a:pt x="72" y="143"/>
                    <a:pt x="37" y="215"/>
                    <a:pt x="1" y="262"/>
                  </a:cubicBezTo>
                  <a:cubicBezTo>
                    <a:pt x="21" y="296"/>
                    <a:pt x="34" y="311"/>
                    <a:pt x="45" y="311"/>
                  </a:cubicBezTo>
                  <a:cubicBezTo>
                    <a:pt x="54" y="311"/>
                    <a:pt x="62" y="302"/>
                    <a:pt x="72" y="286"/>
                  </a:cubicBezTo>
                  <a:cubicBezTo>
                    <a:pt x="108" y="239"/>
                    <a:pt x="180" y="167"/>
                    <a:pt x="215" y="143"/>
                  </a:cubicBezTo>
                  <a:cubicBezTo>
                    <a:pt x="227" y="108"/>
                    <a:pt x="275" y="96"/>
                    <a:pt x="239" y="36"/>
                  </a:cubicBezTo>
                  <a:cubicBezTo>
                    <a:pt x="227" y="36"/>
                    <a:pt x="215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7" name="Google Shape;3307;p3"/>
            <p:cNvSpPr/>
            <p:nvPr/>
          </p:nvSpPr>
          <p:spPr>
            <a:xfrm>
              <a:off x="4140375" y="2931350"/>
              <a:ext cx="7775" cy="8150"/>
            </a:xfrm>
            <a:custGeom>
              <a:avLst/>
              <a:gdLst/>
              <a:ahLst/>
              <a:cxnLst/>
              <a:rect l="l" t="t" r="r" b="b"/>
              <a:pathLst>
                <a:path w="311" h="326" extrusionOk="0">
                  <a:moveTo>
                    <a:pt x="248" y="1"/>
                  </a:moveTo>
                  <a:cubicBezTo>
                    <a:pt x="244" y="1"/>
                    <a:pt x="241" y="2"/>
                    <a:pt x="239" y="4"/>
                  </a:cubicBezTo>
                  <a:cubicBezTo>
                    <a:pt x="191" y="28"/>
                    <a:pt x="168" y="76"/>
                    <a:pt x="120" y="123"/>
                  </a:cubicBezTo>
                  <a:cubicBezTo>
                    <a:pt x="72" y="171"/>
                    <a:pt x="49" y="230"/>
                    <a:pt x="1" y="290"/>
                  </a:cubicBezTo>
                  <a:lnTo>
                    <a:pt x="1" y="314"/>
                  </a:lnTo>
                  <a:cubicBezTo>
                    <a:pt x="1" y="326"/>
                    <a:pt x="37" y="326"/>
                    <a:pt x="37" y="326"/>
                  </a:cubicBezTo>
                  <a:cubicBezTo>
                    <a:pt x="49" y="326"/>
                    <a:pt x="60" y="314"/>
                    <a:pt x="72" y="302"/>
                  </a:cubicBezTo>
                  <a:cubicBezTo>
                    <a:pt x="156" y="230"/>
                    <a:pt x="239" y="171"/>
                    <a:pt x="311" y="88"/>
                  </a:cubicBezTo>
                  <a:cubicBezTo>
                    <a:pt x="311" y="88"/>
                    <a:pt x="311" y="52"/>
                    <a:pt x="299" y="28"/>
                  </a:cubicBezTo>
                  <a:cubicBezTo>
                    <a:pt x="289" y="18"/>
                    <a:pt x="264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8" name="Google Shape;3308;p3"/>
            <p:cNvSpPr/>
            <p:nvPr/>
          </p:nvSpPr>
          <p:spPr>
            <a:xfrm>
              <a:off x="4127300" y="2942700"/>
              <a:ext cx="8950" cy="7150"/>
            </a:xfrm>
            <a:custGeom>
              <a:avLst/>
              <a:gdLst/>
              <a:ahLst/>
              <a:cxnLst/>
              <a:rect l="l" t="t" r="r" b="b"/>
              <a:pathLst>
                <a:path w="358" h="286" extrusionOk="0">
                  <a:moveTo>
                    <a:pt x="266" y="1"/>
                  </a:moveTo>
                  <a:cubicBezTo>
                    <a:pt x="244" y="1"/>
                    <a:pt x="225" y="10"/>
                    <a:pt x="214" y="26"/>
                  </a:cubicBezTo>
                  <a:cubicBezTo>
                    <a:pt x="191" y="38"/>
                    <a:pt x="191" y="50"/>
                    <a:pt x="179" y="74"/>
                  </a:cubicBezTo>
                  <a:cubicBezTo>
                    <a:pt x="119" y="134"/>
                    <a:pt x="60" y="193"/>
                    <a:pt x="0" y="265"/>
                  </a:cubicBezTo>
                  <a:lnTo>
                    <a:pt x="0" y="276"/>
                  </a:lnTo>
                  <a:cubicBezTo>
                    <a:pt x="18" y="282"/>
                    <a:pt x="33" y="285"/>
                    <a:pt x="45" y="285"/>
                  </a:cubicBezTo>
                  <a:cubicBezTo>
                    <a:pt x="57" y="285"/>
                    <a:pt x="66" y="282"/>
                    <a:pt x="72" y="276"/>
                  </a:cubicBezTo>
                  <a:cubicBezTo>
                    <a:pt x="107" y="265"/>
                    <a:pt x="155" y="253"/>
                    <a:pt x="179" y="217"/>
                  </a:cubicBezTo>
                  <a:cubicBezTo>
                    <a:pt x="226" y="193"/>
                    <a:pt x="274" y="157"/>
                    <a:pt x="310" y="110"/>
                  </a:cubicBezTo>
                  <a:cubicBezTo>
                    <a:pt x="333" y="98"/>
                    <a:pt x="357" y="86"/>
                    <a:pt x="345" y="38"/>
                  </a:cubicBezTo>
                  <a:cubicBezTo>
                    <a:pt x="320" y="13"/>
                    <a:pt x="291" y="1"/>
                    <a:pt x="2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9" name="Google Shape;3309;p3"/>
            <p:cNvSpPr/>
            <p:nvPr/>
          </p:nvSpPr>
          <p:spPr>
            <a:xfrm>
              <a:off x="4153775" y="2918650"/>
              <a:ext cx="7175" cy="7900"/>
            </a:xfrm>
            <a:custGeom>
              <a:avLst/>
              <a:gdLst/>
              <a:ahLst/>
              <a:cxnLst/>
              <a:rect l="l" t="t" r="r" b="b"/>
              <a:pathLst>
                <a:path w="287" h="316" extrusionOk="0">
                  <a:moveTo>
                    <a:pt x="239" y="0"/>
                  </a:moveTo>
                  <a:cubicBezTo>
                    <a:pt x="227" y="0"/>
                    <a:pt x="191" y="0"/>
                    <a:pt x="179" y="24"/>
                  </a:cubicBezTo>
                  <a:cubicBezTo>
                    <a:pt x="167" y="48"/>
                    <a:pt x="132" y="84"/>
                    <a:pt x="120" y="107"/>
                  </a:cubicBezTo>
                  <a:cubicBezTo>
                    <a:pt x="96" y="155"/>
                    <a:pt x="36" y="215"/>
                    <a:pt x="1" y="262"/>
                  </a:cubicBezTo>
                  <a:cubicBezTo>
                    <a:pt x="15" y="297"/>
                    <a:pt x="20" y="315"/>
                    <a:pt x="30" y="315"/>
                  </a:cubicBezTo>
                  <a:cubicBezTo>
                    <a:pt x="37" y="315"/>
                    <a:pt x="45" y="306"/>
                    <a:pt x="60" y="286"/>
                  </a:cubicBezTo>
                  <a:cubicBezTo>
                    <a:pt x="96" y="262"/>
                    <a:pt x="179" y="179"/>
                    <a:pt x="215" y="155"/>
                  </a:cubicBezTo>
                  <a:cubicBezTo>
                    <a:pt x="239" y="119"/>
                    <a:pt x="286" y="107"/>
                    <a:pt x="251" y="48"/>
                  </a:cubicBezTo>
                  <a:cubicBezTo>
                    <a:pt x="251" y="36"/>
                    <a:pt x="239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0" name="Google Shape;3310;p3"/>
            <p:cNvSpPr/>
            <p:nvPr/>
          </p:nvSpPr>
          <p:spPr>
            <a:xfrm>
              <a:off x="4100200" y="2964475"/>
              <a:ext cx="8650" cy="7775"/>
            </a:xfrm>
            <a:custGeom>
              <a:avLst/>
              <a:gdLst/>
              <a:ahLst/>
              <a:cxnLst/>
              <a:rect l="l" t="t" r="r" b="b"/>
              <a:pathLst>
                <a:path w="346" h="311" extrusionOk="0">
                  <a:moveTo>
                    <a:pt x="274" y="1"/>
                  </a:moveTo>
                  <a:cubicBezTo>
                    <a:pt x="227" y="37"/>
                    <a:pt x="179" y="60"/>
                    <a:pt x="132" y="108"/>
                  </a:cubicBezTo>
                  <a:cubicBezTo>
                    <a:pt x="108" y="144"/>
                    <a:pt x="60" y="191"/>
                    <a:pt x="1" y="251"/>
                  </a:cubicBezTo>
                  <a:lnTo>
                    <a:pt x="1" y="298"/>
                  </a:lnTo>
                  <a:cubicBezTo>
                    <a:pt x="1" y="298"/>
                    <a:pt x="13" y="310"/>
                    <a:pt x="36" y="310"/>
                  </a:cubicBezTo>
                  <a:cubicBezTo>
                    <a:pt x="48" y="310"/>
                    <a:pt x="60" y="298"/>
                    <a:pt x="72" y="287"/>
                  </a:cubicBezTo>
                  <a:cubicBezTo>
                    <a:pt x="167" y="227"/>
                    <a:pt x="239" y="167"/>
                    <a:pt x="334" y="108"/>
                  </a:cubicBezTo>
                  <a:cubicBezTo>
                    <a:pt x="346" y="84"/>
                    <a:pt x="346" y="48"/>
                    <a:pt x="334" y="37"/>
                  </a:cubicBezTo>
                  <a:cubicBezTo>
                    <a:pt x="310" y="13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1" name="Google Shape;3311;p3"/>
            <p:cNvSpPr/>
            <p:nvPr/>
          </p:nvSpPr>
          <p:spPr>
            <a:xfrm>
              <a:off x="4085925" y="2974475"/>
              <a:ext cx="9550" cy="7125"/>
            </a:xfrm>
            <a:custGeom>
              <a:avLst/>
              <a:gdLst/>
              <a:ahLst/>
              <a:cxnLst/>
              <a:rect l="l" t="t" r="r" b="b"/>
              <a:pathLst>
                <a:path w="382" h="285" extrusionOk="0">
                  <a:moveTo>
                    <a:pt x="283" y="0"/>
                  </a:moveTo>
                  <a:cubicBezTo>
                    <a:pt x="270" y="0"/>
                    <a:pt x="258" y="6"/>
                    <a:pt x="250" y="18"/>
                  </a:cubicBezTo>
                  <a:cubicBezTo>
                    <a:pt x="250" y="29"/>
                    <a:pt x="226" y="41"/>
                    <a:pt x="214" y="65"/>
                  </a:cubicBezTo>
                  <a:cubicBezTo>
                    <a:pt x="143" y="137"/>
                    <a:pt x="83" y="184"/>
                    <a:pt x="0" y="244"/>
                  </a:cubicBezTo>
                  <a:lnTo>
                    <a:pt x="0" y="256"/>
                  </a:lnTo>
                  <a:cubicBezTo>
                    <a:pt x="20" y="275"/>
                    <a:pt x="32" y="284"/>
                    <a:pt x="45" y="284"/>
                  </a:cubicBezTo>
                  <a:cubicBezTo>
                    <a:pt x="56" y="284"/>
                    <a:pt x="67" y="278"/>
                    <a:pt x="83" y="268"/>
                  </a:cubicBezTo>
                  <a:cubicBezTo>
                    <a:pt x="107" y="244"/>
                    <a:pt x="155" y="232"/>
                    <a:pt x="179" y="208"/>
                  </a:cubicBezTo>
                  <a:cubicBezTo>
                    <a:pt x="250" y="184"/>
                    <a:pt x="286" y="148"/>
                    <a:pt x="333" y="125"/>
                  </a:cubicBezTo>
                  <a:cubicBezTo>
                    <a:pt x="345" y="113"/>
                    <a:pt x="381" y="89"/>
                    <a:pt x="357" y="53"/>
                  </a:cubicBezTo>
                  <a:cubicBezTo>
                    <a:pt x="341" y="21"/>
                    <a:pt x="310" y="0"/>
                    <a:pt x="2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2" name="Google Shape;3312;p3"/>
            <p:cNvSpPr/>
            <p:nvPr/>
          </p:nvSpPr>
          <p:spPr>
            <a:xfrm>
              <a:off x="4115075" y="2953850"/>
              <a:ext cx="7775" cy="6975"/>
            </a:xfrm>
            <a:custGeom>
              <a:avLst/>
              <a:gdLst/>
              <a:ahLst/>
              <a:cxnLst/>
              <a:rect l="l" t="t" r="r" b="b"/>
              <a:pathLst>
                <a:path w="311" h="279" extrusionOk="0">
                  <a:moveTo>
                    <a:pt x="241" y="0"/>
                  </a:moveTo>
                  <a:cubicBezTo>
                    <a:pt x="230" y="0"/>
                    <a:pt x="221" y="3"/>
                    <a:pt x="215" y="9"/>
                  </a:cubicBezTo>
                  <a:cubicBezTo>
                    <a:pt x="180" y="21"/>
                    <a:pt x="168" y="57"/>
                    <a:pt x="132" y="81"/>
                  </a:cubicBezTo>
                  <a:lnTo>
                    <a:pt x="1" y="211"/>
                  </a:lnTo>
                  <a:cubicBezTo>
                    <a:pt x="9" y="257"/>
                    <a:pt x="21" y="279"/>
                    <a:pt x="35" y="279"/>
                  </a:cubicBezTo>
                  <a:cubicBezTo>
                    <a:pt x="43" y="279"/>
                    <a:pt x="52" y="272"/>
                    <a:pt x="60" y="259"/>
                  </a:cubicBezTo>
                  <a:cubicBezTo>
                    <a:pt x="84" y="247"/>
                    <a:pt x="191" y="188"/>
                    <a:pt x="227" y="164"/>
                  </a:cubicBezTo>
                  <a:cubicBezTo>
                    <a:pt x="251" y="128"/>
                    <a:pt x="310" y="116"/>
                    <a:pt x="287" y="57"/>
                  </a:cubicBezTo>
                  <a:cubicBezTo>
                    <a:pt x="287" y="45"/>
                    <a:pt x="275" y="9"/>
                    <a:pt x="275" y="9"/>
                  </a:cubicBezTo>
                  <a:cubicBezTo>
                    <a:pt x="263" y="3"/>
                    <a:pt x="251" y="0"/>
                    <a:pt x="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3" name="Google Shape;3313;p3"/>
            <p:cNvSpPr/>
            <p:nvPr/>
          </p:nvSpPr>
          <p:spPr>
            <a:xfrm>
              <a:off x="4056450" y="2993050"/>
              <a:ext cx="9850" cy="7175"/>
            </a:xfrm>
            <a:custGeom>
              <a:avLst/>
              <a:gdLst/>
              <a:ahLst/>
              <a:cxnLst/>
              <a:rect l="l" t="t" r="r" b="b"/>
              <a:pathLst>
                <a:path w="394" h="287" extrusionOk="0">
                  <a:moveTo>
                    <a:pt x="322" y="1"/>
                  </a:moveTo>
                  <a:cubicBezTo>
                    <a:pt x="262" y="25"/>
                    <a:pt x="215" y="60"/>
                    <a:pt x="167" y="96"/>
                  </a:cubicBezTo>
                  <a:cubicBezTo>
                    <a:pt x="131" y="120"/>
                    <a:pt x="72" y="167"/>
                    <a:pt x="12" y="215"/>
                  </a:cubicBezTo>
                  <a:cubicBezTo>
                    <a:pt x="12" y="215"/>
                    <a:pt x="0" y="227"/>
                    <a:pt x="24" y="251"/>
                  </a:cubicBezTo>
                  <a:cubicBezTo>
                    <a:pt x="24" y="275"/>
                    <a:pt x="36" y="287"/>
                    <a:pt x="48" y="287"/>
                  </a:cubicBezTo>
                  <a:cubicBezTo>
                    <a:pt x="72" y="275"/>
                    <a:pt x="84" y="275"/>
                    <a:pt x="96" y="251"/>
                  </a:cubicBezTo>
                  <a:cubicBezTo>
                    <a:pt x="203" y="227"/>
                    <a:pt x="298" y="179"/>
                    <a:pt x="381" y="120"/>
                  </a:cubicBezTo>
                  <a:cubicBezTo>
                    <a:pt x="381" y="108"/>
                    <a:pt x="393" y="60"/>
                    <a:pt x="381" y="48"/>
                  </a:cubicBezTo>
                  <a:cubicBezTo>
                    <a:pt x="369" y="25"/>
                    <a:pt x="334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4" name="Google Shape;3314;p3"/>
            <p:cNvSpPr/>
            <p:nvPr/>
          </p:nvSpPr>
          <p:spPr>
            <a:xfrm>
              <a:off x="4041575" y="3001325"/>
              <a:ext cx="9250" cy="6225"/>
            </a:xfrm>
            <a:custGeom>
              <a:avLst/>
              <a:gdLst/>
              <a:ahLst/>
              <a:cxnLst/>
              <a:rect l="l" t="t" r="r" b="b"/>
              <a:pathLst>
                <a:path w="370" h="249" extrusionOk="0">
                  <a:moveTo>
                    <a:pt x="293" y="0"/>
                  </a:moveTo>
                  <a:cubicBezTo>
                    <a:pt x="278" y="0"/>
                    <a:pt x="267" y="6"/>
                    <a:pt x="262" y="15"/>
                  </a:cubicBezTo>
                  <a:lnTo>
                    <a:pt x="214" y="63"/>
                  </a:lnTo>
                  <a:cubicBezTo>
                    <a:pt x="143" y="122"/>
                    <a:pt x="72" y="146"/>
                    <a:pt x="0" y="206"/>
                  </a:cubicBezTo>
                  <a:lnTo>
                    <a:pt x="0" y="217"/>
                  </a:lnTo>
                  <a:cubicBezTo>
                    <a:pt x="15" y="240"/>
                    <a:pt x="25" y="248"/>
                    <a:pt x="40" y="248"/>
                  </a:cubicBezTo>
                  <a:cubicBezTo>
                    <a:pt x="49" y="248"/>
                    <a:pt x="58" y="246"/>
                    <a:pt x="72" y="241"/>
                  </a:cubicBezTo>
                  <a:cubicBezTo>
                    <a:pt x="95" y="206"/>
                    <a:pt x="143" y="206"/>
                    <a:pt x="179" y="194"/>
                  </a:cubicBezTo>
                  <a:cubicBezTo>
                    <a:pt x="214" y="182"/>
                    <a:pt x="274" y="146"/>
                    <a:pt x="322" y="122"/>
                  </a:cubicBezTo>
                  <a:cubicBezTo>
                    <a:pt x="357" y="98"/>
                    <a:pt x="369" y="87"/>
                    <a:pt x="369" y="51"/>
                  </a:cubicBezTo>
                  <a:cubicBezTo>
                    <a:pt x="347" y="14"/>
                    <a:pt x="316" y="0"/>
                    <a:pt x="2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5" name="Google Shape;3315;p3"/>
            <p:cNvSpPr/>
            <p:nvPr/>
          </p:nvSpPr>
          <p:spPr>
            <a:xfrm>
              <a:off x="4072525" y="2983700"/>
              <a:ext cx="8350" cy="6450"/>
            </a:xfrm>
            <a:custGeom>
              <a:avLst/>
              <a:gdLst/>
              <a:ahLst/>
              <a:cxnLst/>
              <a:rect l="l" t="t" r="r" b="b"/>
              <a:pathLst>
                <a:path w="334" h="258" extrusionOk="0">
                  <a:moveTo>
                    <a:pt x="262" y="0"/>
                  </a:moveTo>
                  <a:cubicBezTo>
                    <a:pt x="254" y="0"/>
                    <a:pt x="246" y="2"/>
                    <a:pt x="238" y="6"/>
                  </a:cubicBezTo>
                  <a:cubicBezTo>
                    <a:pt x="215" y="18"/>
                    <a:pt x="191" y="53"/>
                    <a:pt x="155" y="77"/>
                  </a:cubicBezTo>
                  <a:cubicBezTo>
                    <a:pt x="107" y="113"/>
                    <a:pt x="48" y="172"/>
                    <a:pt x="0" y="196"/>
                  </a:cubicBezTo>
                  <a:cubicBezTo>
                    <a:pt x="0" y="234"/>
                    <a:pt x="10" y="257"/>
                    <a:pt x="26" y="257"/>
                  </a:cubicBezTo>
                  <a:cubicBezTo>
                    <a:pt x="35" y="257"/>
                    <a:pt x="47" y="249"/>
                    <a:pt x="60" y="232"/>
                  </a:cubicBezTo>
                  <a:cubicBezTo>
                    <a:pt x="107" y="220"/>
                    <a:pt x="215" y="172"/>
                    <a:pt x="238" y="137"/>
                  </a:cubicBezTo>
                  <a:cubicBezTo>
                    <a:pt x="286" y="125"/>
                    <a:pt x="334" y="113"/>
                    <a:pt x="322" y="53"/>
                  </a:cubicBezTo>
                  <a:cubicBezTo>
                    <a:pt x="322" y="41"/>
                    <a:pt x="298" y="6"/>
                    <a:pt x="298" y="6"/>
                  </a:cubicBezTo>
                  <a:cubicBezTo>
                    <a:pt x="290" y="6"/>
                    <a:pt x="277" y="0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6" name="Google Shape;3316;p3"/>
            <p:cNvSpPr/>
            <p:nvPr/>
          </p:nvSpPr>
          <p:spPr>
            <a:xfrm>
              <a:off x="4009425" y="3015975"/>
              <a:ext cx="9850" cy="5375"/>
            </a:xfrm>
            <a:custGeom>
              <a:avLst/>
              <a:gdLst/>
              <a:ahLst/>
              <a:cxnLst/>
              <a:rect l="l" t="t" r="r" b="b"/>
              <a:pathLst>
                <a:path w="394" h="215" extrusionOk="0">
                  <a:moveTo>
                    <a:pt x="345" y="1"/>
                  </a:moveTo>
                  <a:cubicBezTo>
                    <a:pt x="286" y="12"/>
                    <a:pt x="226" y="36"/>
                    <a:pt x="179" y="72"/>
                  </a:cubicBezTo>
                  <a:cubicBezTo>
                    <a:pt x="131" y="96"/>
                    <a:pt x="72" y="132"/>
                    <a:pt x="12" y="179"/>
                  </a:cubicBezTo>
                  <a:lnTo>
                    <a:pt x="0" y="191"/>
                  </a:lnTo>
                  <a:cubicBezTo>
                    <a:pt x="12" y="203"/>
                    <a:pt x="12" y="215"/>
                    <a:pt x="36" y="215"/>
                  </a:cubicBezTo>
                  <a:cubicBezTo>
                    <a:pt x="48" y="215"/>
                    <a:pt x="60" y="203"/>
                    <a:pt x="72" y="203"/>
                  </a:cubicBezTo>
                  <a:cubicBezTo>
                    <a:pt x="179" y="167"/>
                    <a:pt x="286" y="143"/>
                    <a:pt x="369" y="96"/>
                  </a:cubicBezTo>
                  <a:cubicBezTo>
                    <a:pt x="393" y="96"/>
                    <a:pt x="393" y="60"/>
                    <a:pt x="393" y="36"/>
                  </a:cubicBezTo>
                  <a:cubicBezTo>
                    <a:pt x="393" y="24"/>
                    <a:pt x="357" y="1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7" name="Google Shape;3317;p3"/>
            <p:cNvSpPr/>
            <p:nvPr/>
          </p:nvSpPr>
          <p:spPr>
            <a:xfrm>
              <a:off x="3993350" y="3022125"/>
              <a:ext cx="10150" cy="5000"/>
            </a:xfrm>
            <a:custGeom>
              <a:avLst/>
              <a:gdLst/>
              <a:ahLst/>
              <a:cxnLst/>
              <a:rect l="l" t="t" r="r" b="b"/>
              <a:pathLst>
                <a:path w="406" h="200" extrusionOk="0">
                  <a:moveTo>
                    <a:pt x="318" y="0"/>
                  </a:moveTo>
                  <a:cubicBezTo>
                    <a:pt x="307" y="0"/>
                    <a:pt x="297" y="2"/>
                    <a:pt x="286" y="5"/>
                  </a:cubicBezTo>
                  <a:cubicBezTo>
                    <a:pt x="274" y="17"/>
                    <a:pt x="262" y="17"/>
                    <a:pt x="238" y="28"/>
                  </a:cubicBezTo>
                  <a:cubicBezTo>
                    <a:pt x="167" y="76"/>
                    <a:pt x="84" y="112"/>
                    <a:pt x="0" y="147"/>
                  </a:cubicBezTo>
                  <a:lnTo>
                    <a:pt x="0" y="159"/>
                  </a:lnTo>
                  <a:cubicBezTo>
                    <a:pt x="18" y="186"/>
                    <a:pt x="29" y="200"/>
                    <a:pt x="44" y="200"/>
                  </a:cubicBezTo>
                  <a:cubicBezTo>
                    <a:pt x="49" y="200"/>
                    <a:pt x="54" y="198"/>
                    <a:pt x="60" y="195"/>
                  </a:cubicBezTo>
                  <a:cubicBezTo>
                    <a:pt x="107" y="183"/>
                    <a:pt x="143" y="183"/>
                    <a:pt x="179" y="159"/>
                  </a:cubicBezTo>
                  <a:cubicBezTo>
                    <a:pt x="238" y="147"/>
                    <a:pt x="286" y="147"/>
                    <a:pt x="346" y="124"/>
                  </a:cubicBezTo>
                  <a:cubicBezTo>
                    <a:pt x="381" y="124"/>
                    <a:pt x="405" y="112"/>
                    <a:pt x="405" y="64"/>
                  </a:cubicBezTo>
                  <a:cubicBezTo>
                    <a:pt x="387" y="18"/>
                    <a:pt x="354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8" name="Google Shape;3318;p3"/>
            <p:cNvSpPr/>
            <p:nvPr/>
          </p:nvSpPr>
          <p:spPr>
            <a:xfrm>
              <a:off x="4026975" y="3008825"/>
              <a:ext cx="7775" cy="5425"/>
            </a:xfrm>
            <a:custGeom>
              <a:avLst/>
              <a:gdLst/>
              <a:ahLst/>
              <a:cxnLst/>
              <a:rect l="l" t="t" r="r" b="b"/>
              <a:pathLst>
                <a:path w="311" h="217" extrusionOk="0">
                  <a:moveTo>
                    <a:pt x="251" y="1"/>
                  </a:moveTo>
                  <a:cubicBezTo>
                    <a:pt x="227" y="13"/>
                    <a:pt x="191" y="48"/>
                    <a:pt x="167" y="60"/>
                  </a:cubicBezTo>
                  <a:cubicBezTo>
                    <a:pt x="120" y="72"/>
                    <a:pt x="36" y="120"/>
                    <a:pt x="1" y="144"/>
                  </a:cubicBezTo>
                  <a:cubicBezTo>
                    <a:pt x="1" y="198"/>
                    <a:pt x="1" y="217"/>
                    <a:pt x="14" y="217"/>
                  </a:cubicBezTo>
                  <a:cubicBezTo>
                    <a:pt x="21" y="217"/>
                    <a:pt x="32" y="212"/>
                    <a:pt x="48" y="203"/>
                  </a:cubicBezTo>
                  <a:cubicBezTo>
                    <a:pt x="84" y="191"/>
                    <a:pt x="191" y="168"/>
                    <a:pt x="239" y="144"/>
                  </a:cubicBezTo>
                  <a:cubicBezTo>
                    <a:pt x="263" y="120"/>
                    <a:pt x="310" y="120"/>
                    <a:pt x="310" y="60"/>
                  </a:cubicBezTo>
                  <a:lnTo>
                    <a:pt x="310" y="13"/>
                  </a:lnTo>
                  <a:cubicBezTo>
                    <a:pt x="298" y="1"/>
                    <a:pt x="263" y="1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9" name="Google Shape;3319;p3"/>
            <p:cNvSpPr/>
            <p:nvPr/>
          </p:nvSpPr>
          <p:spPr>
            <a:xfrm>
              <a:off x="4121050" y="2971500"/>
              <a:ext cx="10725" cy="9375"/>
            </a:xfrm>
            <a:custGeom>
              <a:avLst/>
              <a:gdLst/>
              <a:ahLst/>
              <a:cxnLst/>
              <a:rect l="l" t="t" r="r" b="b"/>
              <a:pathLst>
                <a:path w="429" h="375" extrusionOk="0">
                  <a:moveTo>
                    <a:pt x="363" y="1"/>
                  </a:moveTo>
                  <a:cubicBezTo>
                    <a:pt x="355" y="1"/>
                    <a:pt x="349" y="2"/>
                    <a:pt x="345" y="6"/>
                  </a:cubicBezTo>
                  <a:cubicBezTo>
                    <a:pt x="286" y="53"/>
                    <a:pt x="226" y="89"/>
                    <a:pt x="179" y="148"/>
                  </a:cubicBezTo>
                  <a:cubicBezTo>
                    <a:pt x="119" y="208"/>
                    <a:pt x="60" y="267"/>
                    <a:pt x="0" y="351"/>
                  </a:cubicBezTo>
                  <a:cubicBezTo>
                    <a:pt x="0" y="351"/>
                    <a:pt x="0" y="363"/>
                    <a:pt x="12" y="363"/>
                  </a:cubicBezTo>
                  <a:cubicBezTo>
                    <a:pt x="12" y="375"/>
                    <a:pt x="36" y="375"/>
                    <a:pt x="48" y="375"/>
                  </a:cubicBezTo>
                  <a:cubicBezTo>
                    <a:pt x="71" y="363"/>
                    <a:pt x="95" y="351"/>
                    <a:pt x="107" y="327"/>
                  </a:cubicBezTo>
                  <a:cubicBezTo>
                    <a:pt x="202" y="256"/>
                    <a:pt x="310" y="184"/>
                    <a:pt x="417" y="89"/>
                  </a:cubicBezTo>
                  <a:cubicBezTo>
                    <a:pt x="429" y="77"/>
                    <a:pt x="429" y="29"/>
                    <a:pt x="417" y="17"/>
                  </a:cubicBezTo>
                  <a:cubicBezTo>
                    <a:pt x="408" y="9"/>
                    <a:pt x="382" y="1"/>
                    <a:pt x="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0" name="Google Shape;3320;p3"/>
            <p:cNvSpPr/>
            <p:nvPr/>
          </p:nvSpPr>
          <p:spPr>
            <a:xfrm>
              <a:off x="4104075" y="2985575"/>
              <a:ext cx="11025" cy="8550"/>
            </a:xfrm>
            <a:custGeom>
              <a:avLst/>
              <a:gdLst/>
              <a:ahLst/>
              <a:cxnLst/>
              <a:rect l="l" t="t" r="r" b="b"/>
              <a:pathLst>
                <a:path w="441" h="342" extrusionOk="0">
                  <a:moveTo>
                    <a:pt x="350" y="0"/>
                  </a:moveTo>
                  <a:cubicBezTo>
                    <a:pt x="328" y="0"/>
                    <a:pt x="309" y="9"/>
                    <a:pt x="298" y="26"/>
                  </a:cubicBezTo>
                  <a:cubicBezTo>
                    <a:pt x="274" y="50"/>
                    <a:pt x="262" y="62"/>
                    <a:pt x="250" y="85"/>
                  </a:cubicBezTo>
                  <a:cubicBezTo>
                    <a:pt x="179" y="157"/>
                    <a:pt x="84" y="216"/>
                    <a:pt x="0" y="300"/>
                  </a:cubicBezTo>
                  <a:lnTo>
                    <a:pt x="0" y="324"/>
                  </a:lnTo>
                  <a:cubicBezTo>
                    <a:pt x="12" y="336"/>
                    <a:pt x="21" y="341"/>
                    <a:pt x="32" y="341"/>
                  </a:cubicBezTo>
                  <a:cubicBezTo>
                    <a:pt x="42" y="341"/>
                    <a:pt x="54" y="336"/>
                    <a:pt x="72" y="324"/>
                  </a:cubicBezTo>
                  <a:cubicBezTo>
                    <a:pt x="119" y="288"/>
                    <a:pt x="155" y="276"/>
                    <a:pt x="203" y="240"/>
                  </a:cubicBezTo>
                  <a:cubicBezTo>
                    <a:pt x="262" y="216"/>
                    <a:pt x="322" y="169"/>
                    <a:pt x="381" y="121"/>
                  </a:cubicBezTo>
                  <a:cubicBezTo>
                    <a:pt x="417" y="97"/>
                    <a:pt x="441" y="85"/>
                    <a:pt x="429" y="38"/>
                  </a:cubicBezTo>
                  <a:cubicBezTo>
                    <a:pt x="403" y="12"/>
                    <a:pt x="375" y="0"/>
                    <a:pt x="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1" name="Google Shape;3321;p3"/>
            <p:cNvSpPr/>
            <p:nvPr/>
          </p:nvSpPr>
          <p:spPr>
            <a:xfrm>
              <a:off x="4138900" y="2957350"/>
              <a:ext cx="8950" cy="8700"/>
            </a:xfrm>
            <a:custGeom>
              <a:avLst/>
              <a:gdLst/>
              <a:ahLst/>
              <a:cxnLst/>
              <a:rect l="l" t="t" r="r" b="b"/>
              <a:pathLst>
                <a:path w="358" h="348" extrusionOk="0">
                  <a:moveTo>
                    <a:pt x="310" y="0"/>
                  </a:moveTo>
                  <a:cubicBezTo>
                    <a:pt x="286" y="0"/>
                    <a:pt x="250" y="0"/>
                    <a:pt x="239" y="24"/>
                  </a:cubicBezTo>
                  <a:cubicBezTo>
                    <a:pt x="215" y="48"/>
                    <a:pt x="179" y="95"/>
                    <a:pt x="155" y="119"/>
                  </a:cubicBezTo>
                  <a:cubicBezTo>
                    <a:pt x="119" y="155"/>
                    <a:pt x="48" y="226"/>
                    <a:pt x="0" y="286"/>
                  </a:cubicBezTo>
                  <a:cubicBezTo>
                    <a:pt x="8" y="331"/>
                    <a:pt x="16" y="348"/>
                    <a:pt x="29" y="348"/>
                  </a:cubicBezTo>
                  <a:cubicBezTo>
                    <a:pt x="37" y="348"/>
                    <a:pt x="47" y="342"/>
                    <a:pt x="60" y="333"/>
                  </a:cubicBezTo>
                  <a:cubicBezTo>
                    <a:pt x="96" y="286"/>
                    <a:pt x="215" y="191"/>
                    <a:pt x="250" y="167"/>
                  </a:cubicBezTo>
                  <a:cubicBezTo>
                    <a:pt x="298" y="131"/>
                    <a:pt x="358" y="107"/>
                    <a:pt x="322" y="48"/>
                  </a:cubicBezTo>
                  <a:cubicBezTo>
                    <a:pt x="322" y="36"/>
                    <a:pt x="322" y="0"/>
                    <a:pt x="3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2" name="Google Shape;3322;p3"/>
            <p:cNvSpPr/>
            <p:nvPr/>
          </p:nvSpPr>
          <p:spPr>
            <a:xfrm>
              <a:off x="4066875" y="3010325"/>
              <a:ext cx="11325" cy="8050"/>
            </a:xfrm>
            <a:custGeom>
              <a:avLst/>
              <a:gdLst/>
              <a:ahLst/>
              <a:cxnLst/>
              <a:rect l="l" t="t" r="r" b="b"/>
              <a:pathLst>
                <a:path w="453" h="322" extrusionOk="0">
                  <a:moveTo>
                    <a:pt x="381" y="0"/>
                  </a:moveTo>
                  <a:cubicBezTo>
                    <a:pt x="322" y="24"/>
                    <a:pt x="262" y="72"/>
                    <a:pt x="203" y="119"/>
                  </a:cubicBezTo>
                  <a:cubicBezTo>
                    <a:pt x="143" y="167"/>
                    <a:pt x="83" y="227"/>
                    <a:pt x="12" y="286"/>
                  </a:cubicBezTo>
                  <a:cubicBezTo>
                    <a:pt x="12" y="286"/>
                    <a:pt x="12" y="298"/>
                    <a:pt x="0" y="310"/>
                  </a:cubicBezTo>
                  <a:cubicBezTo>
                    <a:pt x="0" y="310"/>
                    <a:pt x="12" y="322"/>
                    <a:pt x="24" y="322"/>
                  </a:cubicBezTo>
                  <a:cubicBezTo>
                    <a:pt x="36" y="322"/>
                    <a:pt x="72" y="310"/>
                    <a:pt x="83" y="298"/>
                  </a:cubicBezTo>
                  <a:cubicBezTo>
                    <a:pt x="203" y="238"/>
                    <a:pt x="310" y="179"/>
                    <a:pt x="429" y="108"/>
                  </a:cubicBezTo>
                  <a:cubicBezTo>
                    <a:pt x="441" y="84"/>
                    <a:pt x="453" y="48"/>
                    <a:pt x="441" y="24"/>
                  </a:cubicBezTo>
                  <a:cubicBezTo>
                    <a:pt x="441" y="12"/>
                    <a:pt x="393" y="0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3" name="Google Shape;3323;p3"/>
            <p:cNvSpPr/>
            <p:nvPr/>
          </p:nvSpPr>
          <p:spPr>
            <a:xfrm>
              <a:off x="4048125" y="3021325"/>
              <a:ext cx="11625" cy="7375"/>
            </a:xfrm>
            <a:custGeom>
              <a:avLst/>
              <a:gdLst/>
              <a:ahLst/>
              <a:cxnLst/>
              <a:rect l="l" t="t" r="r" b="b"/>
              <a:pathLst>
                <a:path w="465" h="295" extrusionOk="0">
                  <a:moveTo>
                    <a:pt x="392" y="0"/>
                  </a:moveTo>
                  <a:cubicBezTo>
                    <a:pt x="373" y="0"/>
                    <a:pt x="356" y="9"/>
                    <a:pt x="345" y="25"/>
                  </a:cubicBezTo>
                  <a:cubicBezTo>
                    <a:pt x="310" y="37"/>
                    <a:pt x="298" y="49"/>
                    <a:pt x="286" y="60"/>
                  </a:cubicBezTo>
                  <a:cubicBezTo>
                    <a:pt x="191" y="144"/>
                    <a:pt x="83" y="179"/>
                    <a:pt x="0" y="251"/>
                  </a:cubicBezTo>
                  <a:lnTo>
                    <a:pt x="0" y="275"/>
                  </a:lnTo>
                  <a:cubicBezTo>
                    <a:pt x="7" y="289"/>
                    <a:pt x="22" y="294"/>
                    <a:pt x="38" y="294"/>
                  </a:cubicBezTo>
                  <a:cubicBezTo>
                    <a:pt x="50" y="294"/>
                    <a:pt x="62" y="292"/>
                    <a:pt x="71" y="287"/>
                  </a:cubicBezTo>
                  <a:cubicBezTo>
                    <a:pt x="119" y="263"/>
                    <a:pt x="167" y="239"/>
                    <a:pt x="202" y="227"/>
                  </a:cubicBezTo>
                  <a:cubicBezTo>
                    <a:pt x="262" y="191"/>
                    <a:pt x="345" y="168"/>
                    <a:pt x="405" y="120"/>
                  </a:cubicBezTo>
                  <a:cubicBezTo>
                    <a:pt x="429" y="108"/>
                    <a:pt x="464" y="96"/>
                    <a:pt x="464" y="49"/>
                  </a:cubicBezTo>
                  <a:cubicBezTo>
                    <a:pt x="444" y="15"/>
                    <a:pt x="417" y="0"/>
                    <a:pt x="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4" name="Google Shape;3324;p3"/>
            <p:cNvSpPr/>
            <p:nvPr/>
          </p:nvSpPr>
          <p:spPr>
            <a:xfrm>
              <a:off x="4087100" y="2998500"/>
              <a:ext cx="9850" cy="7400"/>
            </a:xfrm>
            <a:custGeom>
              <a:avLst/>
              <a:gdLst/>
              <a:ahLst/>
              <a:cxnLst/>
              <a:rect l="l" t="t" r="r" b="b"/>
              <a:pathLst>
                <a:path w="394" h="296" extrusionOk="0">
                  <a:moveTo>
                    <a:pt x="318" y="0"/>
                  </a:moveTo>
                  <a:cubicBezTo>
                    <a:pt x="304" y="0"/>
                    <a:pt x="292" y="3"/>
                    <a:pt x="286" y="9"/>
                  </a:cubicBezTo>
                  <a:cubicBezTo>
                    <a:pt x="263" y="45"/>
                    <a:pt x="215" y="69"/>
                    <a:pt x="179" y="104"/>
                  </a:cubicBezTo>
                  <a:cubicBezTo>
                    <a:pt x="144" y="140"/>
                    <a:pt x="60" y="200"/>
                    <a:pt x="1" y="247"/>
                  </a:cubicBezTo>
                  <a:cubicBezTo>
                    <a:pt x="1" y="281"/>
                    <a:pt x="5" y="295"/>
                    <a:pt x="16" y="295"/>
                  </a:cubicBezTo>
                  <a:cubicBezTo>
                    <a:pt x="25" y="295"/>
                    <a:pt x="39" y="287"/>
                    <a:pt x="60" y="271"/>
                  </a:cubicBezTo>
                  <a:cubicBezTo>
                    <a:pt x="108" y="247"/>
                    <a:pt x="239" y="188"/>
                    <a:pt x="286" y="164"/>
                  </a:cubicBezTo>
                  <a:cubicBezTo>
                    <a:pt x="334" y="128"/>
                    <a:pt x="394" y="116"/>
                    <a:pt x="382" y="57"/>
                  </a:cubicBezTo>
                  <a:cubicBezTo>
                    <a:pt x="358" y="45"/>
                    <a:pt x="358" y="9"/>
                    <a:pt x="358" y="9"/>
                  </a:cubicBezTo>
                  <a:cubicBezTo>
                    <a:pt x="346" y="3"/>
                    <a:pt x="331" y="0"/>
                    <a:pt x="3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5" name="Google Shape;3325;p3"/>
            <p:cNvSpPr/>
            <p:nvPr/>
          </p:nvSpPr>
          <p:spPr>
            <a:xfrm>
              <a:off x="4100500" y="3015075"/>
              <a:ext cx="9250" cy="7475"/>
            </a:xfrm>
            <a:custGeom>
              <a:avLst/>
              <a:gdLst/>
              <a:ahLst/>
              <a:cxnLst/>
              <a:rect l="l" t="t" r="r" b="b"/>
              <a:pathLst>
                <a:path w="370" h="299" extrusionOk="0">
                  <a:moveTo>
                    <a:pt x="298" y="1"/>
                  </a:moveTo>
                  <a:cubicBezTo>
                    <a:pt x="239" y="37"/>
                    <a:pt x="191" y="60"/>
                    <a:pt x="155" y="108"/>
                  </a:cubicBezTo>
                  <a:cubicBezTo>
                    <a:pt x="108" y="132"/>
                    <a:pt x="60" y="191"/>
                    <a:pt x="1" y="239"/>
                  </a:cubicBezTo>
                  <a:cubicBezTo>
                    <a:pt x="1" y="239"/>
                    <a:pt x="1" y="251"/>
                    <a:pt x="24" y="275"/>
                  </a:cubicBezTo>
                  <a:cubicBezTo>
                    <a:pt x="24" y="287"/>
                    <a:pt x="36" y="299"/>
                    <a:pt x="48" y="299"/>
                  </a:cubicBezTo>
                  <a:cubicBezTo>
                    <a:pt x="60" y="287"/>
                    <a:pt x="84" y="287"/>
                    <a:pt x="96" y="275"/>
                  </a:cubicBezTo>
                  <a:cubicBezTo>
                    <a:pt x="179" y="215"/>
                    <a:pt x="274" y="168"/>
                    <a:pt x="358" y="108"/>
                  </a:cubicBezTo>
                  <a:cubicBezTo>
                    <a:pt x="370" y="96"/>
                    <a:pt x="370" y="48"/>
                    <a:pt x="358" y="37"/>
                  </a:cubicBezTo>
                  <a:cubicBezTo>
                    <a:pt x="346" y="13"/>
                    <a:pt x="310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6" name="Google Shape;3326;p3"/>
            <p:cNvSpPr/>
            <p:nvPr/>
          </p:nvSpPr>
          <p:spPr>
            <a:xfrm>
              <a:off x="4085025" y="3024300"/>
              <a:ext cx="9850" cy="6400"/>
            </a:xfrm>
            <a:custGeom>
              <a:avLst/>
              <a:gdLst/>
              <a:ahLst/>
              <a:cxnLst/>
              <a:rect l="l" t="t" r="r" b="b"/>
              <a:pathLst>
                <a:path w="394" h="256" extrusionOk="0">
                  <a:moveTo>
                    <a:pt x="327" y="0"/>
                  </a:moveTo>
                  <a:cubicBezTo>
                    <a:pt x="306" y="0"/>
                    <a:pt x="283" y="9"/>
                    <a:pt x="262" y="25"/>
                  </a:cubicBezTo>
                  <a:lnTo>
                    <a:pt x="227" y="60"/>
                  </a:lnTo>
                  <a:cubicBezTo>
                    <a:pt x="143" y="120"/>
                    <a:pt x="72" y="156"/>
                    <a:pt x="0" y="215"/>
                  </a:cubicBezTo>
                  <a:lnTo>
                    <a:pt x="0" y="227"/>
                  </a:lnTo>
                  <a:cubicBezTo>
                    <a:pt x="7" y="247"/>
                    <a:pt x="13" y="256"/>
                    <a:pt x="24" y="256"/>
                  </a:cubicBezTo>
                  <a:cubicBezTo>
                    <a:pt x="33" y="256"/>
                    <a:pt x="44" y="250"/>
                    <a:pt x="60" y="239"/>
                  </a:cubicBezTo>
                  <a:cubicBezTo>
                    <a:pt x="108" y="215"/>
                    <a:pt x="143" y="215"/>
                    <a:pt x="179" y="203"/>
                  </a:cubicBezTo>
                  <a:cubicBezTo>
                    <a:pt x="239" y="168"/>
                    <a:pt x="298" y="156"/>
                    <a:pt x="346" y="120"/>
                  </a:cubicBezTo>
                  <a:cubicBezTo>
                    <a:pt x="369" y="108"/>
                    <a:pt x="393" y="96"/>
                    <a:pt x="381" y="49"/>
                  </a:cubicBezTo>
                  <a:cubicBezTo>
                    <a:pt x="375" y="15"/>
                    <a:pt x="353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7" name="Google Shape;3327;p3"/>
            <p:cNvSpPr/>
            <p:nvPr/>
          </p:nvSpPr>
          <p:spPr>
            <a:xfrm>
              <a:off x="4115975" y="3004450"/>
              <a:ext cx="7775" cy="7300"/>
            </a:xfrm>
            <a:custGeom>
              <a:avLst/>
              <a:gdLst/>
              <a:ahLst/>
              <a:cxnLst/>
              <a:rect l="l" t="t" r="r" b="b"/>
              <a:pathLst>
                <a:path w="311" h="292" extrusionOk="0">
                  <a:moveTo>
                    <a:pt x="233" y="0"/>
                  </a:moveTo>
                  <a:cubicBezTo>
                    <a:pt x="221" y="0"/>
                    <a:pt x="209" y="3"/>
                    <a:pt x="203" y="9"/>
                  </a:cubicBezTo>
                  <a:cubicBezTo>
                    <a:pt x="179" y="45"/>
                    <a:pt x="155" y="69"/>
                    <a:pt x="132" y="104"/>
                  </a:cubicBezTo>
                  <a:lnTo>
                    <a:pt x="1" y="235"/>
                  </a:lnTo>
                  <a:cubicBezTo>
                    <a:pt x="8" y="273"/>
                    <a:pt x="16" y="291"/>
                    <a:pt x="29" y="291"/>
                  </a:cubicBezTo>
                  <a:cubicBezTo>
                    <a:pt x="37" y="291"/>
                    <a:pt x="47" y="284"/>
                    <a:pt x="60" y="271"/>
                  </a:cubicBezTo>
                  <a:cubicBezTo>
                    <a:pt x="84" y="247"/>
                    <a:pt x="191" y="188"/>
                    <a:pt x="215" y="164"/>
                  </a:cubicBezTo>
                  <a:cubicBezTo>
                    <a:pt x="251" y="128"/>
                    <a:pt x="310" y="116"/>
                    <a:pt x="274" y="57"/>
                  </a:cubicBezTo>
                  <a:cubicBezTo>
                    <a:pt x="274" y="45"/>
                    <a:pt x="263" y="9"/>
                    <a:pt x="263" y="9"/>
                  </a:cubicBezTo>
                  <a:cubicBezTo>
                    <a:pt x="257" y="3"/>
                    <a:pt x="245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8" name="Google Shape;3328;p3"/>
            <p:cNvSpPr/>
            <p:nvPr/>
          </p:nvSpPr>
          <p:spPr>
            <a:xfrm>
              <a:off x="4265100" y="2508550"/>
              <a:ext cx="5675" cy="10375"/>
            </a:xfrm>
            <a:custGeom>
              <a:avLst/>
              <a:gdLst/>
              <a:ahLst/>
              <a:cxnLst/>
              <a:rect l="l" t="t" r="r" b="b"/>
              <a:pathLst>
                <a:path w="227" h="415" extrusionOk="0">
                  <a:moveTo>
                    <a:pt x="130" y="0"/>
                  </a:moveTo>
                  <a:cubicBezTo>
                    <a:pt x="117" y="0"/>
                    <a:pt x="108" y="3"/>
                    <a:pt x="108" y="9"/>
                  </a:cubicBezTo>
                  <a:cubicBezTo>
                    <a:pt x="72" y="69"/>
                    <a:pt x="60" y="128"/>
                    <a:pt x="36" y="188"/>
                  </a:cubicBezTo>
                  <a:cubicBezTo>
                    <a:pt x="24" y="247"/>
                    <a:pt x="13" y="319"/>
                    <a:pt x="1" y="390"/>
                  </a:cubicBezTo>
                  <a:cubicBezTo>
                    <a:pt x="1" y="390"/>
                    <a:pt x="13" y="414"/>
                    <a:pt x="1" y="414"/>
                  </a:cubicBezTo>
                  <a:lnTo>
                    <a:pt x="36" y="414"/>
                  </a:lnTo>
                  <a:cubicBezTo>
                    <a:pt x="60" y="414"/>
                    <a:pt x="60" y="378"/>
                    <a:pt x="72" y="367"/>
                  </a:cubicBezTo>
                  <a:cubicBezTo>
                    <a:pt x="120" y="259"/>
                    <a:pt x="167" y="176"/>
                    <a:pt x="203" y="69"/>
                  </a:cubicBezTo>
                  <a:cubicBezTo>
                    <a:pt x="227" y="57"/>
                    <a:pt x="191" y="21"/>
                    <a:pt x="179" y="9"/>
                  </a:cubicBezTo>
                  <a:cubicBezTo>
                    <a:pt x="161" y="3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9" name="Google Shape;3329;p3"/>
            <p:cNvSpPr/>
            <p:nvPr/>
          </p:nvSpPr>
          <p:spPr>
            <a:xfrm>
              <a:off x="4259450" y="2525675"/>
              <a:ext cx="4775" cy="10500"/>
            </a:xfrm>
            <a:custGeom>
              <a:avLst/>
              <a:gdLst/>
              <a:ahLst/>
              <a:cxnLst/>
              <a:rect l="l" t="t" r="r" b="b"/>
              <a:pathLst>
                <a:path w="191" h="420" extrusionOk="0">
                  <a:moveTo>
                    <a:pt x="144" y="1"/>
                  </a:moveTo>
                  <a:cubicBezTo>
                    <a:pt x="95" y="1"/>
                    <a:pt x="58" y="32"/>
                    <a:pt x="48" y="63"/>
                  </a:cubicBezTo>
                  <a:lnTo>
                    <a:pt x="48" y="122"/>
                  </a:lnTo>
                  <a:cubicBezTo>
                    <a:pt x="36" y="217"/>
                    <a:pt x="12" y="301"/>
                    <a:pt x="0" y="408"/>
                  </a:cubicBezTo>
                  <a:lnTo>
                    <a:pt x="12" y="420"/>
                  </a:lnTo>
                  <a:cubicBezTo>
                    <a:pt x="60" y="420"/>
                    <a:pt x="72" y="408"/>
                    <a:pt x="72" y="384"/>
                  </a:cubicBezTo>
                  <a:cubicBezTo>
                    <a:pt x="72" y="336"/>
                    <a:pt x="108" y="301"/>
                    <a:pt x="120" y="265"/>
                  </a:cubicBezTo>
                  <a:cubicBezTo>
                    <a:pt x="155" y="217"/>
                    <a:pt x="167" y="158"/>
                    <a:pt x="179" y="98"/>
                  </a:cubicBezTo>
                  <a:cubicBezTo>
                    <a:pt x="191" y="63"/>
                    <a:pt x="191" y="39"/>
                    <a:pt x="167" y="3"/>
                  </a:cubicBezTo>
                  <a:cubicBezTo>
                    <a:pt x="159" y="1"/>
                    <a:pt x="151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0" name="Google Shape;3330;p3"/>
            <p:cNvSpPr/>
            <p:nvPr/>
          </p:nvSpPr>
          <p:spPr>
            <a:xfrm>
              <a:off x="4272850" y="2492400"/>
              <a:ext cx="6275" cy="8700"/>
            </a:xfrm>
            <a:custGeom>
              <a:avLst/>
              <a:gdLst/>
              <a:ahLst/>
              <a:cxnLst/>
              <a:rect l="l" t="t" r="r" b="b"/>
              <a:pathLst>
                <a:path w="251" h="348" extrusionOk="0">
                  <a:moveTo>
                    <a:pt x="179" y="1"/>
                  </a:moveTo>
                  <a:cubicBezTo>
                    <a:pt x="167" y="1"/>
                    <a:pt x="131" y="12"/>
                    <a:pt x="119" y="24"/>
                  </a:cubicBezTo>
                  <a:cubicBezTo>
                    <a:pt x="107" y="60"/>
                    <a:pt x="95" y="84"/>
                    <a:pt x="72" y="131"/>
                  </a:cubicBezTo>
                  <a:cubicBezTo>
                    <a:pt x="60" y="167"/>
                    <a:pt x="12" y="251"/>
                    <a:pt x="0" y="310"/>
                  </a:cubicBezTo>
                  <a:cubicBezTo>
                    <a:pt x="26" y="336"/>
                    <a:pt x="41" y="347"/>
                    <a:pt x="55" y="347"/>
                  </a:cubicBezTo>
                  <a:cubicBezTo>
                    <a:pt x="67" y="347"/>
                    <a:pt x="79" y="339"/>
                    <a:pt x="95" y="322"/>
                  </a:cubicBezTo>
                  <a:cubicBezTo>
                    <a:pt x="107" y="286"/>
                    <a:pt x="179" y="191"/>
                    <a:pt x="191" y="143"/>
                  </a:cubicBezTo>
                  <a:cubicBezTo>
                    <a:pt x="215" y="108"/>
                    <a:pt x="250" y="72"/>
                    <a:pt x="215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1" name="Google Shape;3331;p3"/>
            <p:cNvSpPr/>
            <p:nvPr/>
          </p:nvSpPr>
          <p:spPr>
            <a:xfrm>
              <a:off x="4247550" y="2511025"/>
              <a:ext cx="5975" cy="14375"/>
            </a:xfrm>
            <a:custGeom>
              <a:avLst/>
              <a:gdLst/>
              <a:ahLst/>
              <a:cxnLst/>
              <a:rect l="l" t="t" r="r" b="b"/>
              <a:pathLst>
                <a:path w="239" h="575" extrusionOk="0">
                  <a:moveTo>
                    <a:pt x="173" y="1"/>
                  </a:moveTo>
                  <a:cubicBezTo>
                    <a:pt x="151" y="1"/>
                    <a:pt x="119" y="12"/>
                    <a:pt x="119" y="29"/>
                  </a:cubicBezTo>
                  <a:cubicBezTo>
                    <a:pt x="84" y="101"/>
                    <a:pt x="60" y="196"/>
                    <a:pt x="48" y="268"/>
                  </a:cubicBezTo>
                  <a:cubicBezTo>
                    <a:pt x="36" y="339"/>
                    <a:pt x="12" y="434"/>
                    <a:pt x="0" y="529"/>
                  </a:cubicBezTo>
                  <a:lnTo>
                    <a:pt x="0" y="565"/>
                  </a:lnTo>
                  <a:cubicBezTo>
                    <a:pt x="6" y="571"/>
                    <a:pt x="18" y="574"/>
                    <a:pt x="28" y="574"/>
                  </a:cubicBezTo>
                  <a:cubicBezTo>
                    <a:pt x="39" y="574"/>
                    <a:pt x="48" y="571"/>
                    <a:pt x="48" y="565"/>
                  </a:cubicBezTo>
                  <a:cubicBezTo>
                    <a:pt x="60" y="529"/>
                    <a:pt x="60" y="518"/>
                    <a:pt x="72" y="482"/>
                  </a:cubicBezTo>
                  <a:cubicBezTo>
                    <a:pt x="119" y="351"/>
                    <a:pt x="179" y="220"/>
                    <a:pt x="226" y="89"/>
                  </a:cubicBezTo>
                  <a:cubicBezTo>
                    <a:pt x="238" y="53"/>
                    <a:pt x="203" y="29"/>
                    <a:pt x="191" y="6"/>
                  </a:cubicBezTo>
                  <a:cubicBezTo>
                    <a:pt x="188" y="2"/>
                    <a:pt x="181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2" name="Google Shape;3332;p3"/>
            <p:cNvSpPr/>
            <p:nvPr/>
          </p:nvSpPr>
          <p:spPr>
            <a:xfrm>
              <a:off x="4241600" y="2533650"/>
              <a:ext cx="4775" cy="13250"/>
            </a:xfrm>
            <a:custGeom>
              <a:avLst/>
              <a:gdLst/>
              <a:ahLst/>
              <a:cxnLst/>
              <a:rect l="l" t="t" r="r" b="b"/>
              <a:pathLst>
                <a:path w="191" h="530" extrusionOk="0">
                  <a:moveTo>
                    <a:pt x="139" y="0"/>
                  </a:moveTo>
                  <a:cubicBezTo>
                    <a:pt x="90" y="0"/>
                    <a:pt x="50" y="47"/>
                    <a:pt x="60" y="77"/>
                  </a:cubicBezTo>
                  <a:lnTo>
                    <a:pt x="60" y="148"/>
                  </a:lnTo>
                  <a:cubicBezTo>
                    <a:pt x="48" y="279"/>
                    <a:pt x="12" y="386"/>
                    <a:pt x="0" y="517"/>
                  </a:cubicBezTo>
                  <a:lnTo>
                    <a:pt x="12" y="529"/>
                  </a:lnTo>
                  <a:cubicBezTo>
                    <a:pt x="48" y="529"/>
                    <a:pt x="72" y="517"/>
                    <a:pt x="72" y="482"/>
                  </a:cubicBezTo>
                  <a:cubicBezTo>
                    <a:pt x="72" y="434"/>
                    <a:pt x="107" y="375"/>
                    <a:pt x="119" y="327"/>
                  </a:cubicBezTo>
                  <a:cubicBezTo>
                    <a:pt x="131" y="256"/>
                    <a:pt x="167" y="184"/>
                    <a:pt x="179" y="101"/>
                  </a:cubicBezTo>
                  <a:cubicBezTo>
                    <a:pt x="179" y="77"/>
                    <a:pt x="191" y="29"/>
                    <a:pt x="167" y="5"/>
                  </a:cubicBezTo>
                  <a:cubicBezTo>
                    <a:pt x="157" y="2"/>
                    <a:pt x="148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3" name="Google Shape;3333;p3"/>
            <p:cNvSpPr/>
            <p:nvPr/>
          </p:nvSpPr>
          <p:spPr>
            <a:xfrm>
              <a:off x="4256175" y="2489125"/>
              <a:ext cx="6275" cy="11825"/>
            </a:xfrm>
            <a:custGeom>
              <a:avLst/>
              <a:gdLst/>
              <a:ahLst/>
              <a:cxnLst/>
              <a:rect l="l" t="t" r="r" b="b"/>
              <a:pathLst>
                <a:path w="251" h="473" extrusionOk="0">
                  <a:moveTo>
                    <a:pt x="179" y="1"/>
                  </a:moveTo>
                  <a:cubicBezTo>
                    <a:pt x="167" y="1"/>
                    <a:pt x="131" y="12"/>
                    <a:pt x="120" y="36"/>
                  </a:cubicBezTo>
                  <a:cubicBezTo>
                    <a:pt x="108" y="84"/>
                    <a:pt x="84" y="143"/>
                    <a:pt x="72" y="191"/>
                  </a:cubicBezTo>
                  <a:cubicBezTo>
                    <a:pt x="60" y="251"/>
                    <a:pt x="24" y="358"/>
                    <a:pt x="0" y="429"/>
                  </a:cubicBezTo>
                  <a:cubicBezTo>
                    <a:pt x="12" y="458"/>
                    <a:pt x="23" y="472"/>
                    <a:pt x="33" y="472"/>
                  </a:cubicBezTo>
                  <a:cubicBezTo>
                    <a:pt x="44" y="472"/>
                    <a:pt x="54" y="455"/>
                    <a:pt x="60" y="417"/>
                  </a:cubicBezTo>
                  <a:cubicBezTo>
                    <a:pt x="72" y="370"/>
                    <a:pt x="143" y="227"/>
                    <a:pt x="179" y="179"/>
                  </a:cubicBezTo>
                  <a:cubicBezTo>
                    <a:pt x="203" y="132"/>
                    <a:pt x="251" y="72"/>
                    <a:pt x="203" y="24"/>
                  </a:cubicBezTo>
                  <a:lnTo>
                    <a:pt x="1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4" name="Google Shape;3334;p3"/>
            <p:cNvSpPr/>
            <p:nvPr/>
          </p:nvSpPr>
          <p:spPr>
            <a:xfrm>
              <a:off x="3989475" y="2574550"/>
              <a:ext cx="3000" cy="5975"/>
            </a:xfrm>
            <a:custGeom>
              <a:avLst/>
              <a:gdLst/>
              <a:ahLst/>
              <a:cxnLst/>
              <a:rect l="l" t="t" r="r" b="b"/>
              <a:pathLst>
                <a:path w="120" h="239" extrusionOk="0">
                  <a:moveTo>
                    <a:pt x="12" y="1"/>
                  </a:moveTo>
                  <a:cubicBezTo>
                    <a:pt x="12" y="48"/>
                    <a:pt x="0" y="72"/>
                    <a:pt x="0" y="108"/>
                  </a:cubicBezTo>
                  <a:lnTo>
                    <a:pt x="0" y="227"/>
                  </a:lnTo>
                  <a:lnTo>
                    <a:pt x="12" y="239"/>
                  </a:lnTo>
                  <a:lnTo>
                    <a:pt x="36" y="239"/>
                  </a:lnTo>
                  <a:cubicBezTo>
                    <a:pt x="60" y="227"/>
                    <a:pt x="60" y="227"/>
                    <a:pt x="60" y="215"/>
                  </a:cubicBezTo>
                  <a:cubicBezTo>
                    <a:pt x="72" y="155"/>
                    <a:pt x="96" y="108"/>
                    <a:pt x="120" y="48"/>
                  </a:cubicBezTo>
                  <a:cubicBezTo>
                    <a:pt x="120" y="36"/>
                    <a:pt x="84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5" name="Google Shape;3335;p3"/>
            <p:cNvSpPr/>
            <p:nvPr/>
          </p:nvSpPr>
          <p:spPr>
            <a:xfrm>
              <a:off x="3986800" y="2584125"/>
              <a:ext cx="3300" cy="5325"/>
            </a:xfrm>
            <a:custGeom>
              <a:avLst/>
              <a:gdLst/>
              <a:ahLst/>
              <a:cxnLst/>
              <a:rect l="l" t="t" r="r" b="b"/>
              <a:pathLst>
                <a:path w="132" h="213" extrusionOk="0">
                  <a:moveTo>
                    <a:pt x="40" y="1"/>
                  </a:moveTo>
                  <a:cubicBezTo>
                    <a:pt x="12" y="1"/>
                    <a:pt x="0" y="18"/>
                    <a:pt x="0" y="34"/>
                  </a:cubicBezTo>
                  <a:lnTo>
                    <a:pt x="0" y="70"/>
                  </a:lnTo>
                  <a:lnTo>
                    <a:pt x="0" y="213"/>
                  </a:lnTo>
                  <a:lnTo>
                    <a:pt x="12" y="213"/>
                  </a:lnTo>
                  <a:cubicBezTo>
                    <a:pt x="48" y="213"/>
                    <a:pt x="60" y="213"/>
                    <a:pt x="60" y="201"/>
                  </a:cubicBezTo>
                  <a:cubicBezTo>
                    <a:pt x="60" y="189"/>
                    <a:pt x="72" y="153"/>
                    <a:pt x="84" y="142"/>
                  </a:cubicBezTo>
                  <a:cubicBezTo>
                    <a:pt x="107" y="106"/>
                    <a:pt x="119" y="82"/>
                    <a:pt x="119" y="46"/>
                  </a:cubicBezTo>
                  <a:cubicBezTo>
                    <a:pt x="119" y="34"/>
                    <a:pt x="131" y="22"/>
                    <a:pt x="84" y="11"/>
                  </a:cubicBezTo>
                  <a:cubicBezTo>
                    <a:pt x="66" y="4"/>
                    <a:pt x="52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6" name="Google Shape;3336;p3"/>
            <p:cNvSpPr/>
            <p:nvPr/>
          </p:nvSpPr>
          <p:spPr>
            <a:xfrm>
              <a:off x="3992450" y="2565625"/>
              <a:ext cx="3900" cy="5200"/>
            </a:xfrm>
            <a:custGeom>
              <a:avLst/>
              <a:gdLst/>
              <a:ahLst/>
              <a:cxnLst/>
              <a:rect l="l" t="t" r="r" b="b"/>
              <a:pathLst>
                <a:path w="156" h="208" extrusionOk="0">
                  <a:moveTo>
                    <a:pt x="72" y="0"/>
                  </a:moveTo>
                  <a:cubicBezTo>
                    <a:pt x="60" y="0"/>
                    <a:pt x="24" y="0"/>
                    <a:pt x="24" y="12"/>
                  </a:cubicBezTo>
                  <a:cubicBezTo>
                    <a:pt x="12" y="36"/>
                    <a:pt x="12" y="60"/>
                    <a:pt x="12" y="72"/>
                  </a:cubicBezTo>
                  <a:cubicBezTo>
                    <a:pt x="12" y="108"/>
                    <a:pt x="1" y="155"/>
                    <a:pt x="1" y="179"/>
                  </a:cubicBezTo>
                  <a:cubicBezTo>
                    <a:pt x="20" y="199"/>
                    <a:pt x="36" y="208"/>
                    <a:pt x="47" y="208"/>
                  </a:cubicBezTo>
                  <a:cubicBezTo>
                    <a:pt x="55" y="208"/>
                    <a:pt x="60" y="202"/>
                    <a:pt x="60" y="191"/>
                  </a:cubicBezTo>
                  <a:cubicBezTo>
                    <a:pt x="72" y="179"/>
                    <a:pt x="96" y="120"/>
                    <a:pt x="120" y="108"/>
                  </a:cubicBezTo>
                  <a:cubicBezTo>
                    <a:pt x="132" y="72"/>
                    <a:pt x="155" y="60"/>
                    <a:pt x="96" y="36"/>
                  </a:cubicBezTo>
                  <a:cubicBezTo>
                    <a:pt x="96" y="12"/>
                    <a:pt x="72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7" name="Google Shape;3337;p3"/>
            <p:cNvSpPr/>
            <p:nvPr/>
          </p:nvSpPr>
          <p:spPr>
            <a:xfrm>
              <a:off x="4075500" y="2682600"/>
              <a:ext cx="6875" cy="3600"/>
            </a:xfrm>
            <a:custGeom>
              <a:avLst/>
              <a:gdLst/>
              <a:ahLst/>
              <a:cxnLst/>
              <a:rect l="l" t="t" r="r" b="b"/>
              <a:pathLst>
                <a:path w="275" h="144" extrusionOk="0">
                  <a:moveTo>
                    <a:pt x="24" y="1"/>
                  </a:moveTo>
                  <a:cubicBezTo>
                    <a:pt x="15" y="18"/>
                    <a:pt x="0" y="29"/>
                    <a:pt x="2" y="29"/>
                  </a:cubicBezTo>
                  <a:cubicBezTo>
                    <a:pt x="3" y="29"/>
                    <a:pt x="6" y="28"/>
                    <a:pt x="12" y="24"/>
                  </a:cubicBezTo>
                  <a:cubicBezTo>
                    <a:pt x="12" y="24"/>
                    <a:pt x="24" y="36"/>
                    <a:pt x="36" y="36"/>
                  </a:cubicBezTo>
                  <a:cubicBezTo>
                    <a:pt x="96" y="84"/>
                    <a:pt x="167" y="120"/>
                    <a:pt x="227" y="143"/>
                  </a:cubicBezTo>
                  <a:cubicBezTo>
                    <a:pt x="250" y="143"/>
                    <a:pt x="262" y="132"/>
                    <a:pt x="274" y="120"/>
                  </a:cubicBezTo>
                  <a:lnTo>
                    <a:pt x="274" y="72"/>
                  </a:lnTo>
                  <a:cubicBezTo>
                    <a:pt x="227" y="48"/>
                    <a:pt x="203" y="36"/>
                    <a:pt x="155" y="24"/>
                  </a:cubicBezTo>
                  <a:cubicBezTo>
                    <a:pt x="108" y="13"/>
                    <a:pt x="72" y="1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8" name="Google Shape;3338;p3"/>
            <p:cNvSpPr/>
            <p:nvPr/>
          </p:nvSpPr>
          <p:spPr>
            <a:xfrm>
              <a:off x="4064475" y="2678425"/>
              <a:ext cx="7175" cy="3375"/>
            </a:xfrm>
            <a:custGeom>
              <a:avLst/>
              <a:gdLst/>
              <a:ahLst/>
              <a:cxnLst/>
              <a:rect l="l" t="t" r="r" b="b"/>
              <a:pathLst>
                <a:path w="287" h="135" extrusionOk="0">
                  <a:moveTo>
                    <a:pt x="13" y="1"/>
                  </a:moveTo>
                  <a:lnTo>
                    <a:pt x="1" y="13"/>
                  </a:lnTo>
                  <a:cubicBezTo>
                    <a:pt x="1" y="49"/>
                    <a:pt x="13" y="60"/>
                    <a:pt x="25" y="60"/>
                  </a:cubicBezTo>
                  <a:cubicBezTo>
                    <a:pt x="60" y="60"/>
                    <a:pt x="72" y="72"/>
                    <a:pt x="108" y="84"/>
                  </a:cubicBezTo>
                  <a:cubicBezTo>
                    <a:pt x="132" y="108"/>
                    <a:pt x="168" y="120"/>
                    <a:pt x="215" y="132"/>
                  </a:cubicBezTo>
                  <a:cubicBezTo>
                    <a:pt x="221" y="132"/>
                    <a:pt x="230" y="135"/>
                    <a:pt x="240" y="135"/>
                  </a:cubicBezTo>
                  <a:cubicBezTo>
                    <a:pt x="251" y="135"/>
                    <a:pt x="263" y="132"/>
                    <a:pt x="275" y="120"/>
                  </a:cubicBezTo>
                  <a:cubicBezTo>
                    <a:pt x="287" y="72"/>
                    <a:pt x="251" y="49"/>
                    <a:pt x="251" y="49"/>
                  </a:cubicBezTo>
                  <a:lnTo>
                    <a:pt x="203" y="49"/>
                  </a:lnTo>
                  <a:cubicBezTo>
                    <a:pt x="132" y="25"/>
                    <a:pt x="72" y="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9" name="Google Shape;3339;p3"/>
            <p:cNvSpPr/>
            <p:nvPr/>
          </p:nvSpPr>
          <p:spPr>
            <a:xfrm>
              <a:off x="4087100" y="2687950"/>
              <a:ext cx="5975" cy="3850"/>
            </a:xfrm>
            <a:custGeom>
              <a:avLst/>
              <a:gdLst/>
              <a:ahLst/>
              <a:cxnLst/>
              <a:rect l="l" t="t" r="r" b="b"/>
              <a:pathLst>
                <a:path w="239" h="154" extrusionOk="0">
                  <a:moveTo>
                    <a:pt x="36" y="1"/>
                  </a:moveTo>
                  <a:cubicBezTo>
                    <a:pt x="1" y="37"/>
                    <a:pt x="1" y="49"/>
                    <a:pt x="13" y="49"/>
                  </a:cubicBezTo>
                  <a:cubicBezTo>
                    <a:pt x="48" y="60"/>
                    <a:pt x="108" y="108"/>
                    <a:pt x="132" y="120"/>
                  </a:cubicBezTo>
                  <a:cubicBezTo>
                    <a:pt x="149" y="137"/>
                    <a:pt x="165" y="154"/>
                    <a:pt x="186" y="154"/>
                  </a:cubicBezTo>
                  <a:cubicBezTo>
                    <a:pt x="195" y="154"/>
                    <a:pt x="205" y="151"/>
                    <a:pt x="215" y="144"/>
                  </a:cubicBezTo>
                  <a:cubicBezTo>
                    <a:pt x="227" y="144"/>
                    <a:pt x="239" y="120"/>
                    <a:pt x="239" y="120"/>
                  </a:cubicBezTo>
                  <a:cubicBezTo>
                    <a:pt x="239" y="108"/>
                    <a:pt x="239" y="84"/>
                    <a:pt x="227" y="84"/>
                  </a:cubicBezTo>
                  <a:cubicBezTo>
                    <a:pt x="203" y="60"/>
                    <a:pt x="179" y="60"/>
                    <a:pt x="156" y="49"/>
                  </a:cubicBezTo>
                  <a:cubicBezTo>
                    <a:pt x="120" y="37"/>
                    <a:pt x="84" y="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0" name="Google Shape;3340;p3"/>
            <p:cNvSpPr/>
            <p:nvPr/>
          </p:nvSpPr>
          <p:spPr>
            <a:xfrm>
              <a:off x="4040725" y="2672175"/>
              <a:ext cx="7400" cy="2125"/>
            </a:xfrm>
            <a:custGeom>
              <a:avLst/>
              <a:gdLst/>
              <a:ahLst/>
              <a:cxnLst/>
              <a:rect l="l" t="t" r="r" b="b"/>
              <a:pathLst>
                <a:path w="296" h="85" extrusionOk="0">
                  <a:moveTo>
                    <a:pt x="10" y="1"/>
                  </a:moveTo>
                  <a:cubicBezTo>
                    <a:pt x="3" y="16"/>
                    <a:pt x="0" y="26"/>
                    <a:pt x="7" y="26"/>
                  </a:cubicBezTo>
                  <a:cubicBezTo>
                    <a:pt x="12" y="26"/>
                    <a:pt x="20" y="22"/>
                    <a:pt x="34" y="13"/>
                  </a:cubicBezTo>
                  <a:cubicBezTo>
                    <a:pt x="34" y="25"/>
                    <a:pt x="46" y="25"/>
                    <a:pt x="58" y="25"/>
                  </a:cubicBezTo>
                  <a:cubicBezTo>
                    <a:pt x="129" y="37"/>
                    <a:pt x="189" y="72"/>
                    <a:pt x="272" y="84"/>
                  </a:cubicBezTo>
                  <a:cubicBezTo>
                    <a:pt x="272" y="84"/>
                    <a:pt x="296" y="72"/>
                    <a:pt x="296" y="60"/>
                  </a:cubicBezTo>
                  <a:cubicBezTo>
                    <a:pt x="296" y="37"/>
                    <a:pt x="296" y="13"/>
                    <a:pt x="284" y="13"/>
                  </a:cubicBezTo>
                  <a:cubicBezTo>
                    <a:pt x="248" y="13"/>
                    <a:pt x="213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1" name="Google Shape;3341;p3"/>
            <p:cNvSpPr/>
            <p:nvPr/>
          </p:nvSpPr>
          <p:spPr>
            <a:xfrm>
              <a:off x="4028775" y="2670100"/>
              <a:ext cx="7150" cy="2475"/>
            </a:xfrm>
            <a:custGeom>
              <a:avLst/>
              <a:gdLst/>
              <a:ahLst/>
              <a:cxnLst/>
              <a:rect l="l" t="t" r="r" b="b"/>
              <a:pathLst>
                <a:path w="286" h="99" extrusionOk="0">
                  <a:moveTo>
                    <a:pt x="0" y="1"/>
                  </a:moveTo>
                  <a:lnTo>
                    <a:pt x="0" y="24"/>
                  </a:lnTo>
                  <a:cubicBezTo>
                    <a:pt x="0" y="48"/>
                    <a:pt x="12" y="60"/>
                    <a:pt x="36" y="60"/>
                  </a:cubicBezTo>
                  <a:cubicBezTo>
                    <a:pt x="48" y="60"/>
                    <a:pt x="72" y="84"/>
                    <a:pt x="107" y="84"/>
                  </a:cubicBezTo>
                  <a:cubicBezTo>
                    <a:pt x="155" y="84"/>
                    <a:pt x="179" y="96"/>
                    <a:pt x="226" y="96"/>
                  </a:cubicBezTo>
                  <a:cubicBezTo>
                    <a:pt x="238" y="96"/>
                    <a:pt x="250" y="99"/>
                    <a:pt x="261" y="99"/>
                  </a:cubicBezTo>
                  <a:cubicBezTo>
                    <a:pt x="271" y="99"/>
                    <a:pt x="280" y="96"/>
                    <a:pt x="286" y="84"/>
                  </a:cubicBezTo>
                  <a:cubicBezTo>
                    <a:pt x="286" y="36"/>
                    <a:pt x="274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2" name="Google Shape;3342;p3"/>
            <p:cNvSpPr/>
            <p:nvPr/>
          </p:nvSpPr>
          <p:spPr>
            <a:xfrm>
              <a:off x="4053475" y="2675150"/>
              <a:ext cx="6575" cy="2725"/>
            </a:xfrm>
            <a:custGeom>
              <a:avLst/>
              <a:gdLst/>
              <a:ahLst/>
              <a:cxnLst/>
              <a:rect l="l" t="t" r="r" b="b"/>
              <a:pathLst>
                <a:path w="263" h="109" extrusionOk="0">
                  <a:moveTo>
                    <a:pt x="24" y="1"/>
                  </a:moveTo>
                  <a:cubicBezTo>
                    <a:pt x="0" y="25"/>
                    <a:pt x="0" y="37"/>
                    <a:pt x="36" y="37"/>
                  </a:cubicBezTo>
                  <a:cubicBezTo>
                    <a:pt x="72" y="37"/>
                    <a:pt x="143" y="72"/>
                    <a:pt x="179" y="84"/>
                  </a:cubicBezTo>
                  <a:cubicBezTo>
                    <a:pt x="186" y="92"/>
                    <a:pt x="198" y="108"/>
                    <a:pt x="215" y="108"/>
                  </a:cubicBezTo>
                  <a:cubicBezTo>
                    <a:pt x="225" y="108"/>
                    <a:pt x="237" y="102"/>
                    <a:pt x="250" y="84"/>
                  </a:cubicBezTo>
                  <a:cubicBezTo>
                    <a:pt x="250" y="72"/>
                    <a:pt x="262" y="60"/>
                    <a:pt x="262" y="60"/>
                  </a:cubicBezTo>
                  <a:cubicBezTo>
                    <a:pt x="250" y="37"/>
                    <a:pt x="250" y="25"/>
                    <a:pt x="238" y="25"/>
                  </a:cubicBezTo>
                  <a:cubicBezTo>
                    <a:pt x="215" y="13"/>
                    <a:pt x="191" y="13"/>
                    <a:pt x="155" y="13"/>
                  </a:cubicBezTo>
                  <a:cubicBezTo>
                    <a:pt x="131" y="13"/>
                    <a:pt x="72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3" name="Google Shape;3343;p3"/>
            <p:cNvSpPr/>
            <p:nvPr/>
          </p:nvSpPr>
          <p:spPr>
            <a:xfrm>
              <a:off x="4003475" y="2668475"/>
              <a:ext cx="7750" cy="2550"/>
            </a:xfrm>
            <a:custGeom>
              <a:avLst/>
              <a:gdLst/>
              <a:ahLst/>
              <a:cxnLst/>
              <a:rect l="l" t="t" r="r" b="b"/>
              <a:pathLst>
                <a:path w="310" h="102" extrusionOk="0">
                  <a:moveTo>
                    <a:pt x="267" y="1"/>
                  </a:moveTo>
                  <a:cubicBezTo>
                    <a:pt x="242" y="1"/>
                    <a:pt x="210" y="6"/>
                    <a:pt x="179" y="6"/>
                  </a:cubicBezTo>
                  <a:cubicBezTo>
                    <a:pt x="131" y="6"/>
                    <a:pt x="83" y="18"/>
                    <a:pt x="48" y="42"/>
                  </a:cubicBezTo>
                  <a:cubicBezTo>
                    <a:pt x="48" y="42"/>
                    <a:pt x="36" y="54"/>
                    <a:pt x="0" y="66"/>
                  </a:cubicBezTo>
                  <a:cubicBezTo>
                    <a:pt x="0" y="89"/>
                    <a:pt x="12" y="101"/>
                    <a:pt x="12" y="101"/>
                  </a:cubicBezTo>
                  <a:lnTo>
                    <a:pt x="286" y="101"/>
                  </a:lnTo>
                  <a:cubicBezTo>
                    <a:pt x="298" y="101"/>
                    <a:pt x="310" y="66"/>
                    <a:pt x="310" y="54"/>
                  </a:cubicBezTo>
                  <a:cubicBezTo>
                    <a:pt x="310" y="42"/>
                    <a:pt x="310" y="6"/>
                    <a:pt x="298" y="6"/>
                  </a:cubicBezTo>
                  <a:cubicBezTo>
                    <a:pt x="290" y="2"/>
                    <a:pt x="279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4" name="Google Shape;3344;p3"/>
            <p:cNvSpPr/>
            <p:nvPr/>
          </p:nvSpPr>
          <p:spPr>
            <a:xfrm>
              <a:off x="3991850" y="2668625"/>
              <a:ext cx="7475" cy="2700"/>
            </a:xfrm>
            <a:custGeom>
              <a:avLst/>
              <a:gdLst/>
              <a:ahLst/>
              <a:cxnLst/>
              <a:rect l="l" t="t" r="r" b="b"/>
              <a:pathLst>
                <a:path w="299" h="108" extrusionOk="0">
                  <a:moveTo>
                    <a:pt x="239" y="0"/>
                  </a:moveTo>
                  <a:cubicBezTo>
                    <a:pt x="227" y="0"/>
                    <a:pt x="215" y="12"/>
                    <a:pt x="203" y="12"/>
                  </a:cubicBezTo>
                  <a:cubicBezTo>
                    <a:pt x="120" y="36"/>
                    <a:pt x="60" y="48"/>
                    <a:pt x="1" y="60"/>
                  </a:cubicBezTo>
                  <a:lnTo>
                    <a:pt x="1" y="83"/>
                  </a:lnTo>
                  <a:cubicBezTo>
                    <a:pt x="25" y="107"/>
                    <a:pt x="36" y="107"/>
                    <a:pt x="48" y="107"/>
                  </a:cubicBezTo>
                  <a:lnTo>
                    <a:pt x="263" y="107"/>
                  </a:lnTo>
                  <a:cubicBezTo>
                    <a:pt x="275" y="107"/>
                    <a:pt x="298" y="107"/>
                    <a:pt x="298" y="83"/>
                  </a:cubicBezTo>
                  <a:cubicBezTo>
                    <a:pt x="298" y="36"/>
                    <a:pt x="275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5" name="Google Shape;3345;p3"/>
            <p:cNvSpPr/>
            <p:nvPr/>
          </p:nvSpPr>
          <p:spPr>
            <a:xfrm>
              <a:off x="4017150" y="2668775"/>
              <a:ext cx="6575" cy="2575"/>
            </a:xfrm>
            <a:custGeom>
              <a:avLst/>
              <a:gdLst/>
              <a:ahLst/>
              <a:cxnLst/>
              <a:rect l="l" t="t" r="r" b="b"/>
              <a:pathLst>
                <a:path w="263" h="103" extrusionOk="0">
                  <a:moveTo>
                    <a:pt x="208" y="1"/>
                  </a:moveTo>
                  <a:cubicBezTo>
                    <a:pt x="193" y="1"/>
                    <a:pt x="171" y="6"/>
                    <a:pt x="156" y="6"/>
                  </a:cubicBezTo>
                  <a:cubicBezTo>
                    <a:pt x="120" y="30"/>
                    <a:pt x="60" y="30"/>
                    <a:pt x="25" y="30"/>
                  </a:cubicBezTo>
                  <a:cubicBezTo>
                    <a:pt x="1" y="54"/>
                    <a:pt x="1" y="77"/>
                    <a:pt x="36" y="89"/>
                  </a:cubicBezTo>
                  <a:cubicBezTo>
                    <a:pt x="60" y="89"/>
                    <a:pt x="132" y="101"/>
                    <a:pt x="167" y="101"/>
                  </a:cubicBezTo>
                  <a:cubicBezTo>
                    <a:pt x="179" y="101"/>
                    <a:pt x="190" y="102"/>
                    <a:pt x="199" y="102"/>
                  </a:cubicBezTo>
                  <a:cubicBezTo>
                    <a:pt x="218" y="102"/>
                    <a:pt x="231" y="97"/>
                    <a:pt x="239" y="65"/>
                  </a:cubicBezTo>
                  <a:cubicBezTo>
                    <a:pt x="263" y="54"/>
                    <a:pt x="263" y="42"/>
                    <a:pt x="263" y="42"/>
                  </a:cubicBezTo>
                  <a:cubicBezTo>
                    <a:pt x="263" y="30"/>
                    <a:pt x="239" y="6"/>
                    <a:pt x="227" y="6"/>
                  </a:cubicBezTo>
                  <a:cubicBezTo>
                    <a:pt x="223" y="2"/>
                    <a:pt x="216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6" name="Google Shape;3346;p3"/>
            <p:cNvSpPr/>
            <p:nvPr/>
          </p:nvSpPr>
          <p:spPr>
            <a:xfrm>
              <a:off x="4065975" y="2690050"/>
              <a:ext cx="6875" cy="3000"/>
            </a:xfrm>
            <a:custGeom>
              <a:avLst/>
              <a:gdLst/>
              <a:ahLst/>
              <a:cxnLst/>
              <a:rect l="l" t="t" r="r" b="b"/>
              <a:pathLst>
                <a:path w="275" h="120" extrusionOk="0">
                  <a:moveTo>
                    <a:pt x="12" y="0"/>
                  </a:moveTo>
                  <a:cubicBezTo>
                    <a:pt x="0" y="12"/>
                    <a:pt x="0" y="24"/>
                    <a:pt x="0" y="24"/>
                  </a:cubicBezTo>
                  <a:cubicBezTo>
                    <a:pt x="0" y="36"/>
                    <a:pt x="12" y="36"/>
                    <a:pt x="36" y="36"/>
                  </a:cubicBezTo>
                  <a:cubicBezTo>
                    <a:pt x="108" y="72"/>
                    <a:pt x="167" y="96"/>
                    <a:pt x="227" y="119"/>
                  </a:cubicBezTo>
                  <a:cubicBezTo>
                    <a:pt x="227" y="119"/>
                    <a:pt x="250" y="96"/>
                    <a:pt x="250" y="84"/>
                  </a:cubicBezTo>
                  <a:cubicBezTo>
                    <a:pt x="274" y="72"/>
                    <a:pt x="250" y="36"/>
                    <a:pt x="250" y="36"/>
                  </a:cubicBezTo>
                  <a:cubicBezTo>
                    <a:pt x="227" y="24"/>
                    <a:pt x="191" y="12"/>
                    <a:pt x="155" y="12"/>
                  </a:cubicBezTo>
                  <a:cubicBezTo>
                    <a:pt x="108" y="0"/>
                    <a:pt x="60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7" name="Google Shape;3347;p3"/>
            <p:cNvSpPr/>
            <p:nvPr/>
          </p:nvSpPr>
          <p:spPr>
            <a:xfrm>
              <a:off x="4055250" y="2686475"/>
              <a:ext cx="6575" cy="3200"/>
            </a:xfrm>
            <a:custGeom>
              <a:avLst/>
              <a:gdLst/>
              <a:ahLst/>
              <a:cxnLst/>
              <a:rect l="l" t="t" r="r" b="b"/>
              <a:pathLst>
                <a:path w="263" h="128" extrusionOk="0">
                  <a:moveTo>
                    <a:pt x="13" y="0"/>
                  </a:moveTo>
                  <a:lnTo>
                    <a:pt x="1" y="24"/>
                  </a:lnTo>
                  <a:cubicBezTo>
                    <a:pt x="1" y="48"/>
                    <a:pt x="13" y="60"/>
                    <a:pt x="25" y="60"/>
                  </a:cubicBezTo>
                  <a:cubicBezTo>
                    <a:pt x="60" y="60"/>
                    <a:pt x="72" y="84"/>
                    <a:pt x="96" y="96"/>
                  </a:cubicBezTo>
                  <a:cubicBezTo>
                    <a:pt x="132" y="108"/>
                    <a:pt x="179" y="119"/>
                    <a:pt x="203" y="119"/>
                  </a:cubicBezTo>
                  <a:cubicBezTo>
                    <a:pt x="210" y="119"/>
                    <a:pt x="221" y="127"/>
                    <a:pt x="231" y="127"/>
                  </a:cubicBezTo>
                  <a:cubicBezTo>
                    <a:pt x="238" y="127"/>
                    <a:pt x="246" y="123"/>
                    <a:pt x="251" y="108"/>
                  </a:cubicBezTo>
                  <a:cubicBezTo>
                    <a:pt x="263" y="84"/>
                    <a:pt x="251" y="36"/>
                    <a:pt x="215" y="24"/>
                  </a:cubicBezTo>
                  <a:lnTo>
                    <a:pt x="191" y="24"/>
                  </a:lnTo>
                  <a:cubicBezTo>
                    <a:pt x="132" y="24"/>
                    <a:pt x="72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8" name="Google Shape;3348;p3"/>
            <p:cNvSpPr/>
            <p:nvPr/>
          </p:nvSpPr>
          <p:spPr>
            <a:xfrm>
              <a:off x="4077275" y="2693325"/>
              <a:ext cx="6275" cy="3175"/>
            </a:xfrm>
            <a:custGeom>
              <a:avLst/>
              <a:gdLst/>
              <a:ahLst/>
              <a:cxnLst/>
              <a:rect l="l" t="t" r="r" b="b"/>
              <a:pathLst>
                <a:path w="251" h="127" extrusionOk="0">
                  <a:moveTo>
                    <a:pt x="25" y="0"/>
                  </a:moveTo>
                  <a:cubicBezTo>
                    <a:pt x="1" y="24"/>
                    <a:pt x="1" y="48"/>
                    <a:pt x="37" y="48"/>
                  </a:cubicBezTo>
                  <a:lnTo>
                    <a:pt x="156" y="107"/>
                  </a:lnTo>
                  <a:cubicBezTo>
                    <a:pt x="177" y="115"/>
                    <a:pt x="190" y="126"/>
                    <a:pt x="205" y="126"/>
                  </a:cubicBezTo>
                  <a:cubicBezTo>
                    <a:pt x="215" y="126"/>
                    <a:pt x="225" y="121"/>
                    <a:pt x="239" y="107"/>
                  </a:cubicBezTo>
                  <a:cubicBezTo>
                    <a:pt x="239" y="84"/>
                    <a:pt x="251" y="72"/>
                    <a:pt x="251" y="72"/>
                  </a:cubicBezTo>
                  <a:cubicBezTo>
                    <a:pt x="227" y="72"/>
                    <a:pt x="227" y="48"/>
                    <a:pt x="215" y="48"/>
                  </a:cubicBezTo>
                  <a:cubicBezTo>
                    <a:pt x="191" y="24"/>
                    <a:pt x="179" y="24"/>
                    <a:pt x="144" y="24"/>
                  </a:cubicBezTo>
                  <a:cubicBezTo>
                    <a:pt x="108" y="12"/>
                    <a:pt x="72" y="12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9" name="Google Shape;3349;p3"/>
            <p:cNvSpPr/>
            <p:nvPr/>
          </p:nvSpPr>
          <p:spPr>
            <a:xfrm>
              <a:off x="4033225" y="2682900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" y="1"/>
                  </a:moveTo>
                  <a:cubicBezTo>
                    <a:pt x="1" y="12"/>
                    <a:pt x="1" y="48"/>
                    <a:pt x="13" y="48"/>
                  </a:cubicBezTo>
                  <a:lnTo>
                    <a:pt x="48" y="48"/>
                  </a:lnTo>
                  <a:cubicBezTo>
                    <a:pt x="108" y="60"/>
                    <a:pt x="179" y="72"/>
                    <a:pt x="239" y="84"/>
                  </a:cubicBezTo>
                  <a:cubicBezTo>
                    <a:pt x="239" y="90"/>
                    <a:pt x="241" y="92"/>
                    <a:pt x="244" y="92"/>
                  </a:cubicBezTo>
                  <a:cubicBezTo>
                    <a:pt x="254" y="92"/>
                    <a:pt x="275" y="69"/>
                    <a:pt x="275" y="60"/>
                  </a:cubicBezTo>
                  <a:cubicBezTo>
                    <a:pt x="275" y="48"/>
                    <a:pt x="251" y="12"/>
                    <a:pt x="251" y="12"/>
                  </a:cubicBezTo>
                  <a:cubicBezTo>
                    <a:pt x="215" y="1"/>
                    <a:pt x="179" y="1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0" name="Google Shape;3350;p3"/>
            <p:cNvSpPr/>
            <p:nvPr/>
          </p:nvSpPr>
          <p:spPr>
            <a:xfrm>
              <a:off x="4022525" y="2681475"/>
              <a:ext cx="6275" cy="2050"/>
            </a:xfrm>
            <a:custGeom>
              <a:avLst/>
              <a:gdLst/>
              <a:ahLst/>
              <a:cxnLst/>
              <a:rect l="l" t="t" r="r" b="b"/>
              <a:pathLst>
                <a:path w="251" h="82" extrusionOk="0">
                  <a:moveTo>
                    <a:pt x="221" y="1"/>
                  </a:moveTo>
                  <a:cubicBezTo>
                    <a:pt x="215" y="1"/>
                    <a:pt x="209" y="3"/>
                    <a:pt x="202" y="10"/>
                  </a:cubicBezTo>
                  <a:lnTo>
                    <a:pt x="0" y="10"/>
                  </a:lnTo>
                  <a:lnTo>
                    <a:pt x="0" y="22"/>
                  </a:lnTo>
                  <a:cubicBezTo>
                    <a:pt x="0" y="34"/>
                    <a:pt x="12" y="58"/>
                    <a:pt x="24" y="58"/>
                  </a:cubicBezTo>
                  <a:cubicBezTo>
                    <a:pt x="60" y="58"/>
                    <a:pt x="72" y="69"/>
                    <a:pt x="107" y="69"/>
                  </a:cubicBezTo>
                  <a:cubicBezTo>
                    <a:pt x="131" y="69"/>
                    <a:pt x="179" y="81"/>
                    <a:pt x="202" y="81"/>
                  </a:cubicBezTo>
                  <a:cubicBezTo>
                    <a:pt x="214" y="81"/>
                    <a:pt x="238" y="81"/>
                    <a:pt x="250" y="58"/>
                  </a:cubicBezTo>
                  <a:cubicBezTo>
                    <a:pt x="250" y="23"/>
                    <a:pt x="237" y="1"/>
                    <a:pt x="2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1" name="Google Shape;3351;p3"/>
            <p:cNvSpPr/>
            <p:nvPr/>
          </p:nvSpPr>
          <p:spPr>
            <a:xfrm>
              <a:off x="4044850" y="2684675"/>
              <a:ext cx="6275" cy="2575"/>
            </a:xfrm>
            <a:custGeom>
              <a:avLst/>
              <a:gdLst/>
              <a:ahLst/>
              <a:cxnLst/>
              <a:rect l="l" t="t" r="r" b="b"/>
              <a:pathLst>
                <a:path w="251" h="103" extrusionOk="0">
                  <a:moveTo>
                    <a:pt x="24" y="1"/>
                  </a:moveTo>
                  <a:cubicBezTo>
                    <a:pt x="0" y="37"/>
                    <a:pt x="0" y="49"/>
                    <a:pt x="48" y="60"/>
                  </a:cubicBezTo>
                  <a:cubicBezTo>
                    <a:pt x="71" y="60"/>
                    <a:pt x="131" y="96"/>
                    <a:pt x="167" y="96"/>
                  </a:cubicBezTo>
                  <a:cubicBezTo>
                    <a:pt x="179" y="96"/>
                    <a:pt x="188" y="102"/>
                    <a:pt x="198" y="102"/>
                  </a:cubicBezTo>
                  <a:cubicBezTo>
                    <a:pt x="208" y="102"/>
                    <a:pt x="220" y="96"/>
                    <a:pt x="238" y="72"/>
                  </a:cubicBezTo>
                  <a:cubicBezTo>
                    <a:pt x="238" y="60"/>
                    <a:pt x="250" y="49"/>
                    <a:pt x="250" y="49"/>
                  </a:cubicBezTo>
                  <a:cubicBezTo>
                    <a:pt x="238" y="37"/>
                    <a:pt x="238" y="13"/>
                    <a:pt x="214" y="13"/>
                  </a:cubicBezTo>
                  <a:lnTo>
                    <a:pt x="143" y="13"/>
                  </a:lnTo>
                  <a:cubicBezTo>
                    <a:pt x="119" y="1"/>
                    <a:pt x="71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2" name="Google Shape;3352;p3"/>
            <p:cNvSpPr/>
            <p:nvPr/>
          </p:nvSpPr>
          <p:spPr>
            <a:xfrm>
              <a:off x="4061200" y="2699875"/>
              <a:ext cx="7775" cy="2400"/>
            </a:xfrm>
            <a:custGeom>
              <a:avLst/>
              <a:gdLst/>
              <a:ahLst/>
              <a:cxnLst/>
              <a:rect l="l" t="t" r="r" b="b"/>
              <a:pathLst>
                <a:path w="311" h="96" extrusionOk="0">
                  <a:moveTo>
                    <a:pt x="156" y="0"/>
                  </a:moveTo>
                  <a:cubicBezTo>
                    <a:pt x="120" y="0"/>
                    <a:pt x="72" y="24"/>
                    <a:pt x="13" y="24"/>
                  </a:cubicBezTo>
                  <a:cubicBezTo>
                    <a:pt x="1" y="48"/>
                    <a:pt x="1" y="60"/>
                    <a:pt x="13" y="60"/>
                  </a:cubicBezTo>
                  <a:lnTo>
                    <a:pt x="60" y="60"/>
                  </a:lnTo>
                  <a:cubicBezTo>
                    <a:pt x="132" y="84"/>
                    <a:pt x="203" y="95"/>
                    <a:pt x="275" y="95"/>
                  </a:cubicBezTo>
                  <a:cubicBezTo>
                    <a:pt x="299" y="95"/>
                    <a:pt x="310" y="60"/>
                    <a:pt x="310" y="48"/>
                  </a:cubicBezTo>
                  <a:cubicBezTo>
                    <a:pt x="310" y="36"/>
                    <a:pt x="310" y="0"/>
                    <a:pt x="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3" name="Google Shape;3353;p3"/>
            <p:cNvSpPr/>
            <p:nvPr/>
          </p:nvSpPr>
          <p:spPr>
            <a:xfrm>
              <a:off x="4049000" y="2699325"/>
              <a:ext cx="7475" cy="2050"/>
            </a:xfrm>
            <a:custGeom>
              <a:avLst/>
              <a:gdLst/>
              <a:ahLst/>
              <a:cxnLst/>
              <a:rect l="l" t="t" r="r" b="b"/>
              <a:pathLst>
                <a:path w="299" h="82" extrusionOk="0">
                  <a:moveTo>
                    <a:pt x="260" y="1"/>
                  </a:moveTo>
                  <a:cubicBezTo>
                    <a:pt x="252" y="1"/>
                    <a:pt x="245" y="4"/>
                    <a:pt x="239" y="10"/>
                  </a:cubicBezTo>
                  <a:lnTo>
                    <a:pt x="1" y="10"/>
                  </a:lnTo>
                  <a:lnTo>
                    <a:pt x="1" y="22"/>
                  </a:lnTo>
                  <a:cubicBezTo>
                    <a:pt x="1" y="34"/>
                    <a:pt x="13" y="58"/>
                    <a:pt x="25" y="58"/>
                  </a:cubicBezTo>
                  <a:cubicBezTo>
                    <a:pt x="48" y="58"/>
                    <a:pt x="84" y="70"/>
                    <a:pt x="120" y="70"/>
                  </a:cubicBezTo>
                  <a:cubicBezTo>
                    <a:pt x="156" y="70"/>
                    <a:pt x="191" y="82"/>
                    <a:pt x="239" y="82"/>
                  </a:cubicBezTo>
                  <a:cubicBezTo>
                    <a:pt x="263" y="82"/>
                    <a:pt x="275" y="82"/>
                    <a:pt x="298" y="58"/>
                  </a:cubicBezTo>
                  <a:cubicBezTo>
                    <a:pt x="298" y="23"/>
                    <a:pt x="279" y="1"/>
                    <a:pt x="2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4" name="Google Shape;3354;p3"/>
            <p:cNvSpPr/>
            <p:nvPr/>
          </p:nvSpPr>
          <p:spPr>
            <a:xfrm>
              <a:off x="4074350" y="2701350"/>
              <a:ext cx="6525" cy="2375"/>
            </a:xfrm>
            <a:custGeom>
              <a:avLst/>
              <a:gdLst/>
              <a:ahLst/>
              <a:cxnLst/>
              <a:rect l="l" t="t" r="r" b="b"/>
              <a:pathLst>
                <a:path w="261" h="95" extrusionOk="0">
                  <a:moveTo>
                    <a:pt x="23" y="1"/>
                  </a:moveTo>
                  <a:cubicBezTo>
                    <a:pt x="4" y="37"/>
                    <a:pt x="0" y="53"/>
                    <a:pt x="15" y="53"/>
                  </a:cubicBezTo>
                  <a:cubicBezTo>
                    <a:pt x="20" y="53"/>
                    <a:pt x="26" y="51"/>
                    <a:pt x="34" y="48"/>
                  </a:cubicBezTo>
                  <a:cubicBezTo>
                    <a:pt x="70" y="48"/>
                    <a:pt x="142" y="84"/>
                    <a:pt x="177" y="84"/>
                  </a:cubicBezTo>
                  <a:cubicBezTo>
                    <a:pt x="188" y="89"/>
                    <a:pt x="201" y="95"/>
                    <a:pt x="213" y="95"/>
                  </a:cubicBezTo>
                  <a:cubicBezTo>
                    <a:pt x="228" y="95"/>
                    <a:pt x="242" y="87"/>
                    <a:pt x="249" y="60"/>
                  </a:cubicBezTo>
                  <a:cubicBezTo>
                    <a:pt x="249" y="48"/>
                    <a:pt x="261" y="36"/>
                    <a:pt x="261" y="36"/>
                  </a:cubicBezTo>
                  <a:cubicBezTo>
                    <a:pt x="261" y="25"/>
                    <a:pt x="249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5" name="Google Shape;3355;p3"/>
            <p:cNvSpPr/>
            <p:nvPr/>
          </p:nvSpPr>
          <p:spPr>
            <a:xfrm>
              <a:off x="3929950" y="2797225"/>
              <a:ext cx="5375" cy="8025"/>
            </a:xfrm>
            <a:custGeom>
              <a:avLst/>
              <a:gdLst/>
              <a:ahLst/>
              <a:cxnLst/>
              <a:rect l="l" t="t" r="r" b="b"/>
              <a:pathLst>
                <a:path w="215" h="321" extrusionOk="0">
                  <a:moveTo>
                    <a:pt x="167" y="1"/>
                  </a:moveTo>
                  <a:cubicBezTo>
                    <a:pt x="160" y="1"/>
                    <a:pt x="155" y="3"/>
                    <a:pt x="155" y="11"/>
                  </a:cubicBezTo>
                  <a:cubicBezTo>
                    <a:pt x="119" y="47"/>
                    <a:pt x="95" y="95"/>
                    <a:pt x="72" y="142"/>
                  </a:cubicBezTo>
                  <a:cubicBezTo>
                    <a:pt x="36" y="190"/>
                    <a:pt x="24" y="250"/>
                    <a:pt x="0" y="309"/>
                  </a:cubicBezTo>
                  <a:lnTo>
                    <a:pt x="0" y="321"/>
                  </a:lnTo>
                  <a:lnTo>
                    <a:pt x="24" y="321"/>
                  </a:lnTo>
                  <a:cubicBezTo>
                    <a:pt x="36" y="309"/>
                    <a:pt x="36" y="285"/>
                    <a:pt x="60" y="273"/>
                  </a:cubicBezTo>
                  <a:cubicBezTo>
                    <a:pt x="119" y="202"/>
                    <a:pt x="155" y="130"/>
                    <a:pt x="215" y="47"/>
                  </a:cubicBezTo>
                  <a:cubicBezTo>
                    <a:pt x="215" y="47"/>
                    <a:pt x="215" y="23"/>
                    <a:pt x="203" y="11"/>
                  </a:cubicBezTo>
                  <a:cubicBezTo>
                    <a:pt x="203" y="11"/>
                    <a:pt x="181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6" name="Google Shape;3356;p3"/>
            <p:cNvSpPr/>
            <p:nvPr/>
          </p:nvSpPr>
          <p:spPr>
            <a:xfrm>
              <a:off x="3921600" y="2810200"/>
              <a:ext cx="5975" cy="8450"/>
            </a:xfrm>
            <a:custGeom>
              <a:avLst/>
              <a:gdLst/>
              <a:ahLst/>
              <a:cxnLst/>
              <a:rect l="l" t="t" r="r" b="b"/>
              <a:pathLst>
                <a:path w="239" h="338" extrusionOk="0">
                  <a:moveTo>
                    <a:pt x="194" y="0"/>
                  </a:moveTo>
                  <a:cubicBezTo>
                    <a:pt x="159" y="0"/>
                    <a:pt x="129" y="16"/>
                    <a:pt x="120" y="52"/>
                  </a:cubicBezTo>
                  <a:cubicBezTo>
                    <a:pt x="120" y="64"/>
                    <a:pt x="108" y="88"/>
                    <a:pt x="108" y="100"/>
                  </a:cubicBezTo>
                  <a:cubicBezTo>
                    <a:pt x="72" y="171"/>
                    <a:pt x="37" y="254"/>
                    <a:pt x="1" y="326"/>
                  </a:cubicBezTo>
                  <a:lnTo>
                    <a:pt x="1" y="338"/>
                  </a:lnTo>
                  <a:cubicBezTo>
                    <a:pt x="37" y="338"/>
                    <a:pt x="48" y="338"/>
                    <a:pt x="60" y="302"/>
                  </a:cubicBezTo>
                  <a:cubicBezTo>
                    <a:pt x="72" y="278"/>
                    <a:pt x="108" y="254"/>
                    <a:pt x="120" y="219"/>
                  </a:cubicBezTo>
                  <a:lnTo>
                    <a:pt x="215" y="88"/>
                  </a:lnTo>
                  <a:cubicBezTo>
                    <a:pt x="227" y="52"/>
                    <a:pt x="239" y="40"/>
                    <a:pt x="227" y="4"/>
                  </a:cubicBezTo>
                  <a:cubicBezTo>
                    <a:pt x="216" y="2"/>
                    <a:pt x="205" y="0"/>
                    <a:pt x="1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7" name="Google Shape;3357;p3"/>
            <p:cNvSpPr/>
            <p:nvPr/>
          </p:nvSpPr>
          <p:spPr>
            <a:xfrm>
              <a:off x="3939475" y="2784700"/>
              <a:ext cx="5675" cy="7100"/>
            </a:xfrm>
            <a:custGeom>
              <a:avLst/>
              <a:gdLst/>
              <a:ahLst/>
              <a:cxnLst/>
              <a:rect l="l" t="t" r="r" b="b"/>
              <a:pathLst>
                <a:path w="227" h="284" extrusionOk="0">
                  <a:moveTo>
                    <a:pt x="179" y="0"/>
                  </a:moveTo>
                  <a:cubicBezTo>
                    <a:pt x="167" y="0"/>
                    <a:pt x="155" y="0"/>
                    <a:pt x="131" y="24"/>
                  </a:cubicBezTo>
                  <a:lnTo>
                    <a:pt x="95" y="108"/>
                  </a:lnTo>
                  <a:cubicBezTo>
                    <a:pt x="60" y="131"/>
                    <a:pt x="36" y="203"/>
                    <a:pt x="0" y="239"/>
                  </a:cubicBezTo>
                  <a:cubicBezTo>
                    <a:pt x="7" y="267"/>
                    <a:pt x="19" y="283"/>
                    <a:pt x="30" y="283"/>
                  </a:cubicBezTo>
                  <a:cubicBezTo>
                    <a:pt x="37" y="283"/>
                    <a:pt x="43" y="276"/>
                    <a:pt x="48" y="262"/>
                  </a:cubicBezTo>
                  <a:cubicBezTo>
                    <a:pt x="72" y="227"/>
                    <a:pt x="143" y="155"/>
                    <a:pt x="167" y="119"/>
                  </a:cubicBezTo>
                  <a:cubicBezTo>
                    <a:pt x="179" y="96"/>
                    <a:pt x="226" y="84"/>
                    <a:pt x="191" y="36"/>
                  </a:cubicBezTo>
                  <a:cubicBezTo>
                    <a:pt x="191" y="24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8" name="Google Shape;3358;p3"/>
            <p:cNvSpPr/>
            <p:nvPr/>
          </p:nvSpPr>
          <p:spPr>
            <a:xfrm>
              <a:off x="3906725" y="2836575"/>
              <a:ext cx="5375" cy="8700"/>
            </a:xfrm>
            <a:custGeom>
              <a:avLst/>
              <a:gdLst/>
              <a:ahLst/>
              <a:cxnLst/>
              <a:rect l="l" t="t" r="r" b="b"/>
              <a:pathLst>
                <a:path w="215" h="348" extrusionOk="0">
                  <a:moveTo>
                    <a:pt x="155" y="0"/>
                  </a:moveTo>
                  <a:cubicBezTo>
                    <a:pt x="143" y="0"/>
                    <a:pt x="132" y="3"/>
                    <a:pt x="132" y="9"/>
                  </a:cubicBezTo>
                  <a:cubicBezTo>
                    <a:pt x="120" y="57"/>
                    <a:pt x="96" y="116"/>
                    <a:pt x="72" y="164"/>
                  </a:cubicBezTo>
                  <a:cubicBezTo>
                    <a:pt x="48" y="223"/>
                    <a:pt x="36" y="283"/>
                    <a:pt x="12" y="342"/>
                  </a:cubicBezTo>
                  <a:lnTo>
                    <a:pt x="36" y="342"/>
                  </a:lnTo>
                  <a:cubicBezTo>
                    <a:pt x="48" y="330"/>
                    <a:pt x="48" y="307"/>
                    <a:pt x="60" y="295"/>
                  </a:cubicBezTo>
                  <a:cubicBezTo>
                    <a:pt x="108" y="223"/>
                    <a:pt x="155" y="128"/>
                    <a:pt x="191" y="57"/>
                  </a:cubicBezTo>
                  <a:cubicBezTo>
                    <a:pt x="215" y="57"/>
                    <a:pt x="191" y="33"/>
                    <a:pt x="179" y="9"/>
                  </a:cubicBezTo>
                  <a:cubicBezTo>
                    <a:pt x="179" y="3"/>
                    <a:pt x="167" y="0"/>
                    <a:pt x="155" y="0"/>
                  </a:cubicBezTo>
                  <a:close/>
                  <a:moveTo>
                    <a:pt x="1" y="342"/>
                  </a:moveTo>
                  <a:cubicBezTo>
                    <a:pt x="5" y="346"/>
                    <a:pt x="7" y="348"/>
                    <a:pt x="9" y="348"/>
                  </a:cubicBezTo>
                  <a:cubicBezTo>
                    <a:pt x="12" y="348"/>
                    <a:pt x="12" y="342"/>
                    <a:pt x="12" y="3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9" name="Google Shape;3359;p3"/>
            <p:cNvSpPr/>
            <p:nvPr/>
          </p:nvSpPr>
          <p:spPr>
            <a:xfrm>
              <a:off x="3900475" y="2851275"/>
              <a:ext cx="4775" cy="8450"/>
            </a:xfrm>
            <a:custGeom>
              <a:avLst/>
              <a:gdLst/>
              <a:ahLst/>
              <a:cxnLst/>
              <a:rect l="l" t="t" r="r" b="b"/>
              <a:pathLst>
                <a:path w="191" h="338" extrusionOk="0">
                  <a:moveTo>
                    <a:pt x="154" y="0"/>
                  </a:moveTo>
                  <a:cubicBezTo>
                    <a:pt x="127" y="0"/>
                    <a:pt x="102" y="16"/>
                    <a:pt x="84" y="52"/>
                  </a:cubicBezTo>
                  <a:cubicBezTo>
                    <a:pt x="72" y="64"/>
                    <a:pt x="72" y="76"/>
                    <a:pt x="72" y="100"/>
                  </a:cubicBezTo>
                  <a:cubicBezTo>
                    <a:pt x="60" y="171"/>
                    <a:pt x="24" y="243"/>
                    <a:pt x="1" y="314"/>
                  </a:cubicBezTo>
                  <a:lnTo>
                    <a:pt x="12" y="338"/>
                  </a:lnTo>
                  <a:cubicBezTo>
                    <a:pt x="24" y="338"/>
                    <a:pt x="48" y="338"/>
                    <a:pt x="60" y="302"/>
                  </a:cubicBezTo>
                  <a:cubicBezTo>
                    <a:pt x="60" y="266"/>
                    <a:pt x="84" y="243"/>
                    <a:pt x="108" y="207"/>
                  </a:cubicBezTo>
                  <a:cubicBezTo>
                    <a:pt x="131" y="171"/>
                    <a:pt x="167" y="123"/>
                    <a:pt x="179" y="76"/>
                  </a:cubicBezTo>
                  <a:cubicBezTo>
                    <a:pt x="191" y="52"/>
                    <a:pt x="191" y="40"/>
                    <a:pt x="179" y="4"/>
                  </a:cubicBezTo>
                  <a:cubicBezTo>
                    <a:pt x="171" y="2"/>
                    <a:pt x="162" y="0"/>
                    <a:pt x="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0" name="Google Shape;3360;p3"/>
            <p:cNvSpPr/>
            <p:nvPr/>
          </p:nvSpPr>
          <p:spPr>
            <a:xfrm>
              <a:off x="3914475" y="2823400"/>
              <a:ext cx="5075" cy="7800"/>
            </a:xfrm>
            <a:custGeom>
              <a:avLst/>
              <a:gdLst/>
              <a:ahLst/>
              <a:cxnLst/>
              <a:rect l="l" t="t" r="r" b="b"/>
              <a:pathLst>
                <a:path w="203" h="312" extrusionOk="0">
                  <a:moveTo>
                    <a:pt x="155" y="0"/>
                  </a:moveTo>
                  <a:cubicBezTo>
                    <a:pt x="143" y="0"/>
                    <a:pt x="119" y="24"/>
                    <a:pt x="107" y="36"/>
                  </a:cubicBezTo>
                  <a:cubicBezTo>
                    <a:pt x="83" y="60"/>
                    <a:pt x="83" y="95"/>
                    <a:pt x="60" y="119"/>
                  </a:cubicBezTo>
                  <a:cubicBezTo>
                    <a:pt x="48" y="155"/>
                    <a:pt x="24" y="226"/>
                    <a:pt x="0" y="274"/>
                  </a:cubicBezTo>
                  <a:cubicBezTo>
                    <a:pt x="19" y="300"/>
                    <a:pt x="32" y="311"/>
                    <a:pt x="41" y="311"/>
                  </a:cubicBezTo>
                  <a:cubicBezTo>
                    <a:pt x="49" y="311"/>
                    <a:pt x="54" y="303"/>
                    <a:pt x="60" y="286"/>
                  </a:cubicBezTo>
                  <a:cubicBezTo>
                    <a:pt x="72" y="262"/>
                    <a:pt x="131" y="167"/>
                    <a:pt x="155" y="143"/>
                  </a:cubicBezTo>
                  <a:cubicBezTo>
                    <a:pt x="167" y="95"/>
                    <a:pt x="203" y="72"/>
                    <a:pt x="167" y="36"/>
                  </a:cubicBezTo>
                  <a:cubicBezTo>
                    <a:pt x="167" y="24"/>
                    <a:pt x="155" y="0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1" name="Google Shape;3361;p3"/>
            <p:cNvSpPr/>
            <p:nvPr/>
          </p:nvSpPr>
          <p:spPr>
            <a:xfrm>
              <a:off x="4104975" y="2621000"/>
              <a:ext cx="6575" cy="11150"/>
            </a:xfrm>
            <a:custGeom>
              <a:avLst/>
              <a:gdLst/>
              <a:ahLst/>
              <a:cxnLst/>
              <a:rect l="l" t="t" r="r" b="b"/>
              <a:pathLst>
                <a:path w="263" h="446" extrusionOk="0">
                  <a:moveTo>
                    <a:pt x="226" y="0"/>
                  </a:moveTo>
                  <a:cubicBezTo>
                    <a:pt x="214" y="0"/>
                    <a:pt x="167" y="0"/>
                    <a:pt x="167" y="24"/>
                  </a:cubicBezTo>
                  <a:cubicBezTo>
                    <a:pt x="119" y="83"/>
                    <a:pt x="107" y="143"/>
                    <a:pt x="83" y="202"/>
                  </a:cubicBezTo>
                  <a:cubicBezTo>
                    <a:pt x="48" y="262"/>
                    <a:pt x="12" y="333"/>
                    <a:pt x="0" y="405"/>
                  </a:cubicBezTo>
                  <a:cubicBezTo>
                    <a:pt x="0" y="405"/>
                    <a:pt x="0" y="417"/>
                    <a:pt x="12" y="441"/>
                  </a:cubicBezTo>
                  <a:cubicBezTo>
                    <a:pt x="20" y="445"/>
                    <a:pt x="27" y="446"/>
                    <a:pt x="32" y="446"/>
                  </a:cubicBezTo>
                  <a:cubicBezTo>
                    <a:pt x="42" y="446"/>
                    <a:pt x="48" y="441"/>
                    <a:pt x="48" y="441"/>
                  </a:cubicBezTo>
                  <a:cubicBezTo>
                    <a:pt x="60" y="417"/>
                    <a:pt x="60" y="393"/>
                    <a:pt x="83" y="381"/>
                  </a:cubicBezTo>
                  <a:cubicBezTo>
                    <a:pt x="131" y="274"/>
                    <a:pt x="179" y="167"/>
                    <a:pt x="238" y="60"/>
                  </a:cubicBezTo>
                  <a:cubicBezTo>
                    <a:pt x="262" y="48"/>
                    <a:pt x="238" y="24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2" name="Google Shape;3362;p3"/>
            <p:cNvSpPr/>
            <p:nvPr/>
          </p:nvSpPr>
          <p:spPr>
            <a:xfrm>
              <a:off x="4098725" y="2638500"/>
              <a:ext cx="4775" cy="10800"/>
            </a:xfrm>
            <a:custGeom>
              <a:avLst/>
              <a:gdLst/>
              <a:ahLst/>
              <a:cxnLst/>
              <a:rect l="l" t="t" r="r" b="b"/>
              <a:pathLst>
                <a:path w="191" h="432" extrusionOk="0">
                  <a:moveTo>
                    <a:pt x="151" y="1"/>
                  </a:moveTo>
                  <a:cubicBezTo>
                    <a:pt x="109" y="1"/>
                    <a:pt x="72" y="41"/>
                    <a:pt x="72" y="62"/>
                  </a:cubicBezTo>
                  <a:cubicBezTo>
                    <a:pt x="60" y="74"/>
                    <a:pt x="60" y="110"/>
                    <a:pt x="60" y="122"/>
                  </a:cubicBezTo>
                  <a:cubicBezTo>
                    <a:pt x="48" y="229"/>
                    <a:pt x="12" y="312"/>
                    <a:pt x="0" y="419"/>
                  </a:cubicBezTo>
                  <a:lnTo>
                    <a:pt x="12" y="431"/>
                  </a:lnTo>
                  <a:cubicBezTo>
                    <a:pt x="48" y="431"/>
                    <a:pt x="60" y="419"/>
                    <a:pt x="60" y="395"/>
                  </a:cubicBezTo>
                  <a:cubicBezTo>
                    <a:pt x="72" y="348"/>
                    <a:pt x="95" y="312"/>
                    <a:pt x="107" y="276"/>
                  </a:cubicBezTo>
                  <a:cubicBezTo>
                    <a:pt x="119" y="217"/>
                    <a:pt x="155" y="157"/>
                    <a:pt x="167" y="98"/>
                  </a:cubicBezTo>
                  <a:cubicBezTo>
                    <a:pt x="179" y="62"/>
                    <a:pt x="191" y="38"/>
                    <a:pt x="167" y="2"/>
                  </a:cubicBezTo>
                  <a:cubicBezTo>
                    <a:pt x="162" y="1"/>
                    <a:pt x="156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3" name="Google Shape;3363;p3"/>
            <p:cNvSpPr/>
            <p:nvPr/>
          </p:nvSpPr>
          <p:spPr>
            <a:xfrm>
              <a:off x="4114800" y="2604625"/>
              <a:ext cx="6275" cy="8775"/>
            </a:xfrm>
            <a:custGeom>
              <a:avLst/>
              <a:gdLst/>
              <a:ahLst/>
              <a:cxnLst/>
              <a:rect l="l" t="t" r="r" b="b"/>
              <a:pathLst>
                <a:path w="251" h="351" extrusionOk="0">
                  <a:moveTo>
                    <a:pt x="226" y="0"/>
                  </a:moveTo>
                  <a:cubicBezTo>
                    <a:pt x="202" y="0"/>
                    <a:pt x="179" y="24"/>
                    <a:pt x="167" y="36"/>
                  </a:cubicBezTo>
                  <a:cubicBezTo>
                    <a:pt x="143" y="60"/>
                    <a:pt x="119" y="107"/>
                    <a:pt x="107" y="143"/>
                  </a:cubicBezTo>
                  <a:cubicBezTo>
                    <a:pt x="71" y="179"/>
                    <a:pt x="24" y="262"/>
                    <a:pt x="0" y="322"/>
                  </a:cubicBezTo>
                  <a:cubicBezTo>
                    <a:pt x="7" y="341"/>
                    <a:pt x="13" y="350"/>
                    <a:pt x="24" y="350"/>
                  </a:cubicBezTo>
                  <a:cubicBezTo>
                    <a:pt x="32" y="350"/>
                    <a:pt x="43" y="344"/>
                    <a:pt x="60" y="334"/>
                  </a:cubicBezTo>
                  <a:cubicBezTo>
                    <a:pt x="83" y="286"/>
                    <a:pt x="167" y="203"/>
                    <a:pt x="191" y="155"/>
                  </a:cubicBezTo>
                  <a:cubicBezTo>
                    <a:pt x="202" y="107"/>
                    <a:pt x="250" y="84"/>
                    <a:pt x="238" y="36"/>
                  </a:cubicBezTo>
                  <a:cubicBezTo>
                    <a:pt x="238" y="24"/>
                    <a:pt x="226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4" name="Google Shape;3364;p3"/>
            <p:cNvSpPr/>
            <p:nvPr/>
          </p:nvSpPr>
          <p:spPr>
            <a:xfrm>
              <a:off x="4096325" y="2618150"/>
              <a:ext cx="5100" cy="8825"/>
            </a:xfrm>
            <a:custGeom>
              <a:avLst/>
              <a:gdLst/>
              <a:ahLst/>
              <a:cxnLst/>
              <a:rect l="l" t="t" r="r" b="b"/>
              <a:pathLst>
                <a:path w="204" h="353" extrusionOk="0">
                  <a:moveTo>
                    <a:pt x="150" y="1"/>
                  </a:moveTo>
                  <a:cubicBezTo>
                    <a:pt x="141" y="1"/>
                    <a:pt x="132" y="7"/>
                    <a:pt x="132" y="19"/>
                  </a:cubicBezTo>
                  <a:cubicBezTo>
                    <a:pt x="108" y="54"/>
                    <a:pt x="84" y="114"/>
                    <a:pt x="60" y="162"/>
                  </a:cubicBezTo>
                  <a:lnTo>
                    <a:pt x="25" y="340"/>
                  </a:lnTo>
                  <a:lnTo>
                    <a:pt x="1" y="352"/>
                  </a:lnTo>
                  <a:lnTo>
                    <a:pt x="37" y="352"/>
                  </a:lnTo>
                  <a:cubicBezTo>
                    <a:pt x="37" y="340"/>
                    <a:pt x="48" y="328"/>
                    <a:pt x="48" y="316"/>
                  </a:cubicBezTo>
                  <a:cubicBezTo>
                    <a:pt x="96" y="221"/>
                    <a:pt x="144" y="150"/>
                    <a:pt x="179" y="54"/>
                  </a:cubicBezTo>
                  <a:cubicBezTo>
                    <a:pt x="203" y="54"/>
                    <a:pt x="179" y="31"/>
                    <a:pt x="168" y="19"/>
                  </a:cubicBezTo>
                  <a:cubicBezTo>
                    <a:pt x="168" y="7"/>
                    <a:pt x="159" y="1"/>
                    <a:pt x="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5" name="Google Shape;3365;p3"/>
            <p:cNvSpPr/>
            <p:nvPr/>
          </p:nvSpPr>
          <p:spPr>
            <a:xfrm>
              <a:off x="4090975" y="2632525"/>
              <a:ext cx="4775" cy="8725"/>
            </a:xfrm>
            <a:custGeom>
              <a:avLst/>
              <a:gdLst/>
              <a:ahLst/>
              <a:cxnLst/>
              <a:rect l="l" t="t" r="r" b="b"/>
              <a:pathLst>
                <a:path w="191" h="349" extrusionOk="0">
                  <a:moveTo>
                    <a:pt x="137" y="0"/>
                  </a:moveTo>
                  <a:cubicBezTo>
                    <a:pt x="108" y="0"/>
                    <a:pt x="84" y="22"/>
                    <a:pt x="84" y="51"/>
                  </a:cubicBezTo>
                  <a:cubicBezTo>
                    <a:pt x="72" y="63"/>
                    <a:pt x="72" y="75"/>
                    <a:pt x="72" y="99"/>
                  </a:cubicBezTo>
                  <a:cubicBezTo>
                    <a:pt x="48" y="182"/>
                    <a:pt x="12" y="241"/>
                    <a:pt x="1" y="337"/>
                  </a:cubicBezTo>
                  <a:lnTo>
                    <a:pt x="12" y="349"/>
                  </a:lnTo>
                  <a:cubicBezTo>
                    <a:pt x="48" y="349"/>
                    <a:pt x="60" y="349"/>
                    <a:pt x="60" y="313"/>
                  </a:cubicBezTo>
                  <a:lnTo>
                    <a:pt x="96" y="230"/>
                  </a:lnTo>
                  <a:cubicBezTo>
                    <a:pt x="120" y="170"/>
                    <a:pt x="143" y="122"/>
                    <a:pt x="155" y="75"/>
                  </a:cubicBezTo>
                  <a:cubicBezTo>
                    <a:pt x="179" y="51"/>
                    <a:pt x="191" y="15"/>
                    <a:pt x="155" y="3"/>
                  </a:cubicBezTo>
                  <a:cubicBezTo>
                    <a:pt x="149" y="1"/>
                    <a:pt x="143" y="0"/>
                    <a:pt x="1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6" name="Google Shape;3366;p3"/>
            <p:cNvSpPr/>
            <p:nvPr/>
          </p:nvSpPr>
          <p:spPr>
            <a:xfrm>
              <a:off x="4104075" y="2604325"/>
              <a:ext cx="4775" cy="7575"/>
            </a:xfrm>
            <a:custGeom>
              <a:avLst/>
              <a:gdLst/>
              <a:ahLst/>
              <a:cxnLst/>
              <a:rect l="l" t="t" r="r" b="b"/>
              <a:pathLst>
                <a:path w="191" h="303" extrusionOk="0">
                  <a:moveTo>
                    <a:pt x="143" y="0"/>
                  </a:moveTo>
                  <a:cubicBezTo>
                    <a:pt x="131" y="0"/>
                    <a:pt x="119" y="12"/>
                    <a:pt x="96" y="36"/>
                  </a:cubicBezTo>
                  <a:cubicBezTo>
                    <a:pt x="72" y="60"/>
                    <a:pt x="72" y="96"/>
                    <a:pt x="60" y="119"/>
                  </a:cubicBezTo>
                  <a:cubicBezTo>
                    <a:pt x="36" y="155"/>
                    <a:pt x="12" y="226"/>
                    <a:pt x="0" y="274"/>
                  </a:cubicBezTo>
                  <a:cubicBezTo>
                    <a:pt x="13" y="294"/>
                    <a:pt x="23" y="303"/>
                    <a:pt x="33" y="303"/>
                  </a:cubicBezTo>
                  <a:cubicBezTo>
                    <a:pt x="41" y="303"/>
                    <a:pt x="49" y="297"/>
                    <a:pt x="60" y="286"/>
                  </a:cubicBezTo>
                  <a:cubicBezTo>
                    <a:pt x="72" y="250"/>
                    <a:pt x="131" y="167"/>
                    <a:pt x="143" y="131"/>
                  </a:cubicBezTo>
                  <a:cubicBezTo>
                    <a:pt x="155" y="84"/>
                    <a:pt x="191" y="72"/>
                    <a:pt x="155" y="36"/>
                  </a:cubicBezTo>
                  <a:cubicBezTo>
                    <a:pt x="155" y="12"/>
                    <a:pt x="143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7" name="Google Shape;3367;p3"/>
            <p:cNvSpPr/>
            <p:nvPr/>
          </p:nvSpPr>
          <p:spPr>
            <a:xfrm>
              <a:off x="4357075" y="2256350"/>
              <a:ext cx="47050" cy="9550"/>
            </a:xfrm>
            <a:custGeom>
              <a:avLst/>
              <a:gdLst/>
              <a:ahLst/>
              <a:cxnLst/>
              <a:rect l="l" t="t" r="r" b="b"/>
              <a:pathLst>
                <a:path w="1882" h="382" extrusionOk="0">
                  <a:moveTo>
                    <a:pt x="1751" y="1"/>
                  </a:moveTo>
                  <a:cubicBezTo>
                    <a:pt x="1739" y="1"/>
                    <a:pt x="1739" y="25"/>
                    <a:pt x="1727" y="25"/>
                  </a:cubicBezTo>
                  <a:lnTo>
                    <a:pt x="1608" y="84"/>
                  </a:lnTo>
                  <a:cubicBezTo>
                    <a:pt x="1549" y="108"/>
                    <a:pt x="1549" y="108"/>
                    <a:pt x="1465" y="144"/>
                  </a:cubicBezTo>
                  <a:cubicBezTo>
                    <a:pt x="1406" y="168"/>
                    <a:pt x="1406" y="168"/>
                    <a:pt x="1334" y="179"/>
                  </a:cubicBezTo>
                  <a:cubicBezTo>
                    <a:pt x="1275" y="203"/>
                    <a:pt x="1275" y="215"/>
                    <a:pt x="1203" y="227"/>
                  </a:cubicBezTo>
                  <a:cubicBezTo>
                    <a:pt x="1168" y="233"/>
                    <a:pt x="1150" y="233"/>
                    <a:pt x="1133" y="233"/>
                  </a:cubicBezTo>
                  <a:cubicBezTo>
                    <a:pt x="1117" y="233"/>
                    <a:pt x="1102" y="233"/>
                    <a:pt x="1072" y="239"/>
                  </a:cubicBezTo>
                  <a:cubicBezTo>
                    <a:pt x="989" y="263"/>
                    <a:pt x="989" y="263"/>
                    <a:pt x="929" y="275"/>
                  </a:cubicBezTo>
                  <a:cubicBezTo>
                    <a:pt x="858" y="287"/>
                    <a:pt x="858" y="287"/>
                    <a:pt x="798" y="287"/>
                  </a:cubicBezTo>
                  <a:cubicBezTo>
                    <a:pt x="727" y="287"/>
                    <a:pt x="727" y="299"/>
                    <a:pt x="667" y="299"/>
                  </a:cubicBezTo>
                  <a:lnTo>
                    <a:pt x="489" y="299"/>
                  </a:lnTo>
                  <a:cubicBezTo>
                    <a:pt x="382" y="299"/>
                    <a:pt x="263" y="287"/>
                    <a:pt x="155" y="263"/>
                  </a:cubicBezTo>
                  <a:cubicBezTo>
                    <a:pt x="144" y="263"/>
                    <a:pt x="132" y="263"/>
                    <a:pt x="108" y="239"/>
                  </a:cubicBezTo>
                  <a:cubicBezTo>
                    <a:pt x="96" y="239"/>
                    <a:pt x="84" y="239"/>
                    <a:pt x="72" y="227"/>
                  </a:cubicBezTo>
                  <a:lnTo>
                    <a:pt x="25" y="227"/>
                  </a:lnTo>
                  <a:cubicBezTo>
                    <a:pt x="1" y="239"/>
                    <a:pt x="1" y="263"/>
                    <a:pt x="13" y="263"/>
                  </a:cubicBezTo>
                  <a:cubicBezTo>
                    <a:pt x="25" y="275"/>
                    <a:pt x="48" y="287"/>
                    <a:pt x="84" y="287"/>
                  </a:cubicBezTo>
                  <a:cubicBezTo>
                    <a:pt x="144" y="299"/>
                    <a:pt x="155" y="299"/>
                    <a:pt x="215" y="322"/>
                  </a:cubicBezTo>
                  <a:cubicBezTo>
                    <a:pt x="298" y="334"/>
                    <a:pt x="298" y="334"/>
                    <a:pt x="358" y="346"/>
                  </a:cubicBezTo>
                  <a:cubicBezTo>
                    <a:pt x="394" y="352"/>
                    <a:pt x="411" y="352"/>
                    <a:pt x="429" y="352"/>
                  </a:cubicBezTo>
                  <a:cubicBezTo>
                    <a:pt x="447" y="352"/>
                    <a:pt x="465" y="352"/>
                    <a:pt x="501" y="358"/>
                  </a:cubicBezTo>
                  <a:cubicBezTo>
                    <a:pt x="572" y="358"/>
                    <a:pt x="572" y="382"/>
                    <a:pt x="656" y="382"/>
                  </a:cubicBezTo>
                  <a:lnTo>
                    <a:pt x="798" y="382"/>
                  </a:lnTo>
                  <a:cubicBezTo>
                    <a:pt x="870" y="382"/>
                    <a:pt x="870" y="382"/>
                    <a:pt x="953" y="358"/>
                  </a:cubicBezTo>
                  <a:cubicBezTo>
                    <a:pt x="1025" y="358"/>
                    <a:pt x="1025" y="346"/>
                    <a:pt x="1096" y="346"/>
                  </a:cubicBezTo>
                  <a:lnTo>
                    <a:pt x="1251" y="322"/>
                  </a:lnTo>
                  <a:cubicBezTo>
                    <a:pt x="1322" y="299"/>
                    <a:pt x="1322" y="287"/>
                    <a:pt x="1382" y="275"/>
                  </a:cubicBezTo>
                  <a:cubicBezTo>
                    <a:pt x="1453" y="263"/>
                    <a:pt x="1453" y="263"/>
                    <a:pt x="1513" y="239"/>
                  </a:cubicBezTo>
                  <a:cubicBezTo>
                    <a:pt x="1584" y="227"/>
                    <a:pt x="1572" y="215"/>
                    <a:pt x="1644" y="179"/>
                  </a:cubicBezTo>
                  <a:cubicBezTo>
                    <a:pt x="1727" y="156"/>
                    <a:pt x="1703" y="156"/>
                    <a:pt x="1787" y="120"/>
                  </a:cubicBezTo>
                  <a:cubicBezTo>
                    <a:pt x="1799" y="108"/>
                    <a:pt x="1810" y="108"/>
                    <a:pt x="1822" y="108"/>
                  </a:cubicBezTo>
                  <a:cubicBezTo>
                    <a:pt x="1846" y="96"/>
                    <a:pt x="1858" y="84"/>
                    <a:pt x="1858" y="60"/>
                  </a:cubicBezTo>
                  <a:cubicBezTo>
                    <a:pt x="1882" y="25"/>
                    <a:pt x="1810" y="1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8" name="Google Shape;3368;p3"/>
            <p:cNvSpPr/>
            <p:nvPr/>
          </p:nvSpPr>
          <p:spPr>
            <a:xfrm>
              <a:off x="4381775" y="2252050"/>
              <a:ext cx="31000" cy="4325"/>
            </a:xfrm>
            <a:custGeom>
              <a:avLst/>
              <a:gdLst/>
              <a:ahLst/>
              <a:cxnLst/>
              <a:rect l="l" t="t" r="r" b="b"/>
              <a:pathLst>
                <a:path w="1240" h="173" extrusionOk="0">
                  <a:moveTo>
                    <a:pt x="34" y="0"/>
                  </a:moveTo>
                  <a:cubicBezTo>
                    <a:pt x="28" y="0"/>
                    <a:pt x="19" y="6"/>
                    <a:pt x="1" y="18"/>
                  </a:cubicBezTo>
                  <a:lnTo>
                    <a:pt x="37" y="18"/>
                  </a:lnTo>
                  <a:cubicBezTo>
                    <a:pt x="49" y="30"/>
                    <a:pt x="49" y="30"/>
                    <a:pt x="60" y="30"/>
                  </a:cubicBezTo>
                  <a:lnTo>
                    <a:pt x="64" y="30"/>
                  </a:lnTo>
                  <a:cubicBezTo>
                    <a:pt x="58" y="26"/>
                    <a:pt x="53" y="22"/>
                    <a:pt x="49" y="18"/>
                  </a:cubicBezTo>
                  <a:cubicBezTo>
                    <a:pt x="43" y="6"/>
                    <a:pt x="40" y="0"/>
                    <a:pt x="34" y="0"/>
                  </a:cubicBezTo>
                  <a:close/>
                  <a:moveTo>
                    <a:pt x="64" y="30"/>
                  </a:moveTo>
                  <a:cubicBezTo>
                    <a:pt x="76" y="37"/>
                    <a:pt x="88" y="42"/>
                    <a:pt x="96" y="42"/>
                  </a:cubicBezTo>
                  <a:cubicBezTo>
                    <a:pt x="120" y="54"/>
                    <a:pt x="132" y="54"/>
                    <a:pt x="180" y="78"/>
                  </a:cubicBezTo>
                  <a:lnTo>
                    <a:pt x="275" y="101"/>
                  </a:lnTo>
                  <a:cubicBezTo>
                    <a:pt x="293" y="107"/>
                    <a:pt x="302" y="107"/>
                    <a:pt x="312" y="107"/>
                  </a:cubicBezTo>
                  <a:cubicBezTo>
                    <a:pt x="322" y="107"/>
                    <a:pt x="334" y="107"/>
                    <a:pt x="358" y="113"/>
                  </a:cubicBezTo>
                  <a:lnTo>
                    <a:pt x="453" y="149"/>
                  </a:lnTo>
                  <a:cubicBezTo>
                    <a:pt x="489" y="149"/>
                    <a:pt x="489" y="161"/>
                    <a:pt x="537" y="161"/>
                  </a:cubicBezTo>
                  <a:lnTo>
                    <a:pt x="632" y="161"/>
                  </a:lnTo>
                  <a:cubicBezTo>
                    <a:pt x="668" y="161"/>
                    <a:pt x="668" y="161"/>
                    <a:pt x="715" y="173"/>
                  </a:cubicBezTo>
                  <a:lnTo>
                    <a:pt x="811" y="173"/>
                  </a:lnTo>
                  <a:cubicBezTo>
                    <a:pt x="846" y="173"/>
                    <a:pt x="846" y="161"/>
                    <a:pt x="894" y="161"/>
                  </a:cubicBezTo>
                  <a:lnTo>
                    <a:pt x="989" y="161"/>
                  </a:lnTo>
                  <a:cubicBezTo>
                    <a:pt x="1025" y="161"/>
                    <a:pt x="1025" y="149"/>
                    <a:pt x="1072" y="149"/>
                  </a:cubicBezTo>
                  <a:cubicBezTo>
                    <a:pt x="1120" y="137"/>
                    <a:pt x="1120" y="137"/>
                    <a:pt x="1168" y="137"/>
                  </a:cubicBezTo>
                  <a:lnTo>
                    <a:pt x="1192" y="137"/>
                  </a:lnTo>
                  <a:cubicBezTo>
                    <a:pt x="1203" y="137"/>
                    <a:pt x="1203" y="113"/>
                    <a:pt x="1227" y="101"/>
                  </a:cubicBezTo>
                  <a:cubicBezTo>
                    <a:pt x="1239" y="78"/>
                    <a:pt x="1203" y="30"/>
                    <a:pt x="1180" y="30"/>
                  </a:cubicBezTo>
                  <a:lnTo>
                    <a:pt x="1132" y="30"/>
                  </a:lnTo>
                  <a:cubicBezTo>
                    <a:pt x="1084" y="42"/>
                    <a:pt x="1084" y="42"/>
                    <a:pt x="1049" y="42"/>
                  </a:cubicBezTo>
                  <a:cubicBezTo>
                    <a:pt x="1001" y="54"/>
                    <a:pt x="1001" y="54"/>
                    <a:pt x="953" y="54"/>
                  </a:cubicBezTo>
                  <a:cubicBezTo>
                    <a:pt x="906" y="54"/>
                    <a:pt x="906" y="78"/>
                    <a:pt x="870" y="78"/>
                  </a:cubicBezTo>
                  <a:cubicBezTo>
                    <a:pt x="822" y="78"/>
                    <a:pt x="822" y="90"/>
                    <a:pt x="775" y="90"/>
                  </a:cubicBezTo>
                  <a:cubicBezTo>
                    <a:pt x="727" y="90"/>
                    <a:pt x="727" y="78"/>
                    <a:pt x="691" y="78"/>
                  </a:cubicBezTo>
                  <a:lnTo>
                    <a:pt x="299" y="78"/>
                  </a:lnTo>
                  <a:cubicBezTo>
                    <a:pt x="227" y="54"/>
                    <a:pt x="168" y="54"/>
                    <a:pt x="96" y="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9" name="Google Shape;3369;p3"/>
            <p:cNvSpPr/>
            <p:nvPr/>
          </p:nvSpPr>
          <p:spPr>
            <a:xfrm>
              <a:off x="4387450" y="2242975"/>
              <a:ext cx="44075" cy="5675"/>
            </a:xfrm>
            <a:custGeom>
              <a:avLst/>
              <a:gdLst/>
              <a:ahLst/>
              <a:cxnLst/>
              <a:rect l="l" t="t" r="r" b="b"/>
              <a:pathLst>
                <a:path w="1763" h="227" extrusionOk="0">
                  <a:moveTo>
                    <a:pt x="12" y="0"/>
                  </a:moveTo>
                  <a:cubicBezTo>
                    <a:pt x="0" y="0"/>
                    <a:pt x="0" y="0"/>
                    <a:pt x="0" y="24"/>
                  </a:cubicBezTo>
                  <a:cubicBezTo>
                    <a:pt x="12" y="36"/>
                    <a:pt x="48" y="48"/>
                    <a:pt x="72" y="48"/>
                  </a:cubicBezTo>
                  <a:lnTo>
                    <a:pt x="191" y="72"/>
                  </a:lnTo>
                  <a:lnTo>
                    <a:pt x="310" y="107"/>
                  </a:lnTo>
                  <a:cubicBezTo>
                    <a:pt x="369" y="119"/>
                    <a:pt x="369" y="119"/>
                    <a:pt x="453" y="119"/>
                  </a:cubicBezTo>
                  <a:lnTo>
                    <a:pt x="572" y="155"/>
                  </a:lnTo>
                  <a:cubicBezTo>
                    <a:pt x="631" y="167"/>
                    <a:pt x="631" y="167"/>
                    <a:pt x="703" y="167"/>
                  </a:cubicBezTo>
                  <a:cubicBezTo>
                    <a:pt x="732" y="173"/>
                    <a:pt x="747" y="173"/>
                    <a:pt x="764" y="173"/>
                  </a:cubicBezTo>
                  <a:cubicBezTo>
                    <a:pt x="780" y="173"/>
                    <a:pt x="798" y="173"/>
                    <a:pt x="834" y="179"/>
                  </a:cubicBezTo>
                  <a:cubicBezTo>
                    <a:pt x="893" y="203"/>
                    <a:pt x="893" y="203"/>
                    <a:pt x="965" y="203"/>
                  </a:cubicBezTo>
                  <a:cubicBezTo>
                    <a:pt x="1024" y="203"/>
                    <a:pt x="1024" y="203"/>
                    <a:pt x="1107" y="214"/>
                  </a:cubicBezTo>
                  <a:cubicBezTo>
                    <a:pt x="1147" y="214"/>
                    <a:pt x="1160" y="209"/>
                    <a:pt x="1186" y="209"/>
                  </a:cubicBezTo>
                  <a:cubicBezTo>
                    <a:pt x="1199" y="209"/>
                    <a:pt x="1215" y="210"/>
                    <a:pt x="1238" y="214"/>
                  </a:cubicBezTo>
                  <a:cubicBezTo>
                    <a:pt x="1298" y="214"/>
                    <a:pt x="1298" y="214"/>
                    <a:pt x="1369" y="226"/>
                  </a:cubicBezTo>
                  <a:cubicBezTo>
                    <a:pt x="1429" y="226"/>
                    <a:pt x="1429" y="226"/>
                    <a:pt x="1500" y="214"/>
                  </a:cubicBezTo>
                  <a:lnTo>
                    <a:pt x="1679" y="214"/>
                  </a:lnTo>
                  <a:cubicBezTo>
                    <a:pt x="1703" y="214"/>
                    <a:pt x="1715" y="203"/>
                    <a:pt x="1727" y="179"/>
                  </a:cubicBezTo>
                  <a:cubicBezTo>
                    <a:pt x="1762" y="155"/>
                    <a:pt x="1715" y="107"/>
                    <a:pt x="1679" y="107"/>
                  </a:cubicBezTo>
                  <a:lnTo>
                    <a:pt x="1619" y="107"/>
                  </a:lnTo>
                  <a:cubicBezTo>
                    <a:pt x="1560" y="107"/>
                    <a:pt x="1560" y="107"/>
                    <a:pt x="1500" y="119"/>
                  </a:cubicBezTo>
                  <a:cubicBezTo>
                    <a:pt x="1441" y="119"/>
                    <a:pt x="1310" y="143"/>
                    <a:pt x="1250" y="143"/>
                  </a:cubicBezTo>
                  <a:cubicBezTo>
                    <a:pt x="1191" y="143"/>
                    <a:pt x="1191" y="155"/>
                    <a:pt x="1119" y="155"/>
                  </a:cubicBezTo>
                  <a:cubicBezTo>
                    <a:pt x="1060" y="155"/>
                    <a:pt x="1060" y="143"/>
                    <a:pt x="1000" y="143"/>
                  </a:cubicBezTo>
                  <a:lnTo>
                    <a:pt x="869" y="143"/>
                  </a:lnTo>
                  <a:cubicBezTo>
                    <a:pt x="810" y="143"/>
                    <a:pt x="810" y="143"/>
                    <a:pt x="750" y="119"/>
                  </a:cubicBezTo>
                  <a:lnTo>
                    <a:pt x="607" y="119"/>
                  </a:lnTo>
                  <a:cubicBezTo>
                    <a:pt x="578" y="113"/>
                    <a:pt x="563" y="113"/>
                    <a:pt x="546" y="113"/>
                  </a:cubicBezTo>
                  <a:cubicBezTo>
                    <a:pt x="530" y="113"/>
                    <a:pt x="512" y="113"/>
                    <a:pt x="476" y="107"/>
                  </a:cubicBezTo>
                  <a:cubicBezTo>
                    <a:pt x="464" y="107"/>
                    <a:pt x="453" y="107"/>
                    <a:pt x="429" y="95"/>
                  </a:cubicBezTo>
                  <a:cubicBezTo>
                    <a:pt x="334" y="83"/>
                    <a:pt x="238" y="60"/>
                    <a:pt x="131" y="36"/>
                  </a:cubicBezTo>
                  <a:cubicBezTo>
                    <a:pt x="119" y="36"/>
                    <a:pt x="107" y="36"/>
                    <a:pt x="95" y="24"/>
                  </a:cubicBezTo>
                  <a:cubicBezTo>
                    <a:pt x="72" y="24"/>
                    <a:pt x="60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0" name="Google Shape;3370;p3"/>
            <p:cNvSpPr/>
            <p:nvPr/>
          </p:nvSpPr>
          <p:spPr>
            <a:xfrm>
              <a:off x="4412450" y="2238200"/>
              <a:ext cx="25625" cy="4800"/>
            </a:xfrm>
            <a:custGeom>
              <a:avLst/>
              <a:gdLst/>
              <a:ahLst/>
              <a:cxnLst/>
              <a:rect l="l" t="t" r="r" b="b"/>
              <a:pathLst>
                <a:path w="1025" h="192" extrusionOk="0">
                  <a:moveTo>
                    <a:pt x="12" y="1"/>
                  </a:moveTo>
                  <a:cubicBezTo>
                    <a:pt x="0" y="1"/>
                    <a:pt x="0" y="1"/>
                    <a:pt x="0" y="36"/>
                  </a:cubicBezTo>
                  <a:lnTo>
                    <a:pt x="60" y="36"/>
                  </a:lnTo>
                  <a:cubicBezTo>
                    <a:pt x="48" y="13"/>
                    <a:pt x="12" y="13"/>
                    <a:pt x="12" y="1"/>
                  </a:cubicBezTo>
                  <a:close/>
                  <a:moveTo>
                    <a:pt x="60" y="36"/>
                  </a:moveTo>
                  <a:cubicBezTo>
                    <a:pt x="84" y="48"/>
                    <a:pt x="96" y="48"/>
                    <a:pt x="131" y="60"/>
                  </a:cubicBezTo>
                  <a:cubicBezTo>
                    <a:pt x="167" y="72"/>
                    <a:pt x="179" y="72"/>
                    <a:pt x="203" y="72"/>
                  </a:cubicBezTo>
                  <a:cubicBezTo>
                    <a:pt x="226" y="84"/>
                    <a:pt x="238" y="84"/>
                    <a:pt x="249" y="84"/>
                  </a:cubicBezTo>
                  <a:cubicBezTo>
                    <a:pt x="259" y="84"/>
                    <a:pt x="268" y="84"/>
                    <a:pt x="286" y="96"/>
                  </a:cubicBezTo>
                  <a:cubicBezTo>
                    <a:pt x="322" y="108"/>
                    <a:pt x="310" y="108"/>
                    <a:pt x="357" y="120"/>
                  </a:cubicBezTo>
                  <a:cubicBezTo>
                    <a:pt x="381" y="132"/>
                    <a:pt x="393" y="132"/>
                    <a:pt x="429" y="132"/>
                  </a:cubicBezTo>
                  <a:cubicBezTo>
                    <a:pt x="453" y="143"/>
                    <a:pt x="465" y="143"/>
                    <a:pt x="474" y="143"/>
                  </a:cubicBezTo>
                  <a:cubicBezTo>
                    <a:pt x="482" y="143"/>
                    <a:pt x="488" y="143"/>
                    <a:pt x="500" y="155"/>
                  </a:cubicBezTo>
                  <a:cubicBezTo>
                    <a:pt x="536" y="155"/>
                    <a:pt x="548" y="167"/>
                    <a:pt x="584" y="167"/>
                  </a:cubicBezTo>
                  <a:cubicBezTo>
                    <a:pt x="607" y="167"/>
                    <a:pt x="619" y="167"/>
                    <a:pt x="655" y="179"/>
                  </a:cubicBezTo>
                  <a:cubicBezTo>
                    <a:pt x="679" y="179"/>
                    <a:pt x="687" y="174"/>
                    <a:pt x="700" y="174"/>
                  </a:cubicBezTo>
                  <a:cubicBezTo>
                    <a:pt x="707" y="174"/>
                    <a:pt x="715" y="175"/>
                    <a:pt x="727" y="179"/>
                  </a:cubicBezTo>
                  <a:cubicBezTo>
                    <a:pt x="774" y="179"/>
                    <a:pt x="774" y="191"/>
                    <a:pt x="798" y="191"/>
                  </a:cubicBezTo>
                  <a:lnTo>
                    <a:pt x="977" y="191"/>
                  </a:lnTo>
                  <a:cubicBezTo>
                    <a:pt x="988" y="191"/>
                    <a:pt x="988" y="179"/>
                    <a:pt x="1012" y="179"/>
                  </a:cubicBezTo>
                  <a:cubicBezTo>
                    <a:pt x="1024" y="155"/>
                    <a:pt x="1000" y="108"/>
                    <a:pt x="977" y="108"/>
                  </a:cubicBezTo>
                  <a:cubicBezTo>
                    <a:pt x="977" y="108"/>
                    <a:pt x="965" y="108"/>
                    <a:pt x="965" y="96"/>
                  </a:cubicBezTo>
                  <a:lnTo>
                    <a:pt x="953" y="96"/>
                  </a:lnTo>
                  <a:cubicBezTo>
                    <a:pt x="905" y="96"/>
                    <a:pt x="917" y="108"/>
                    <a:pt x="881" y="108"/>
                  </a:cubicBezTo>
                  <a:lnTo>
                    <a:pt x="727" y="108"/>
                  </a:lnTo>
                  <a:cubicBezTo>
                    <a:pt x="695" y="108"/>
                    <a:pt x="684" y="113"/>
                    <a:pt x="674" y="113"/>
                  </a:cubicBezTo>
                  <a:cubicBezTo>
                    <a:pt x="668" y="113"/>
                    <a:pt x="663" y="112"/>
                    <a:pt x="655" y="108"/>
                  </a:cubicBezTo>
                  <a:cubicBezTo>
                    <a:pt x="607" y="108"/>
                    <a:pt x="619" y="96"/>
                    <a:pt x="584" y="96"/>
                  </a:cubicBezTo>
                  <a:lnTo>
                    <a:pt x="357" y="96"/>
                  </a:lnTo>
                  <a:cubicBezTo>
                    <a:pt x="310" y="96"/>
                    <a:pt x="310" y="96"/>
                    <a:pt x="286" y="72"/>
                  </a:cubicBezTo>
                  <a:lnTo>
                    <a:pt x="250" y="72"/>
                  </a:lnTo>
                  <a:cubicBezTo>
                    <a:pt x="191" y="60"/>
                    <a:pt x="131" y="60"/>
                    <a:pt x="72" y="3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1" name="Google Shape;3371;p3"/>
            <p:cNvSpPr/>
            <p:nvPr/>
          </p:nvSpPr>
          <p:spPr>
            <a:xfrm>
              <a:off x="4437750" y="2226900"/>
              <a:ext cx="37825" cy="6575"/>
            </a:xfrm>
            <a:custGeom>
              <a:avLst/>
              <a:gdLst/>
              <a:ahLst/>
              <a:cxnLst/>
              <a:rect l="l" t="t" r="r" b="b"/>
              <a:pathLst>
                <a:path w="1513" h="263" extrusionOk="0">
                  <a:moveTo>
                    <a:pt x="72" y="0"/>
                  </a:moveTo>
                  <a:cubicBezTo>
                    <a:pt x="0" y="36"/>
                    <a:pt x="0" y="36"/>
                    <a:pt x="0" y="48"/>
                  </a:cubicBezTo>
                  <a:cubicBezTo>
                    <a:pt x="12" y="72"/>
                    <a:pt x="24" y="84"/>
                    <a:pt x="60" y="84"/>
                  </a:cubicBezTo>
                  <a:cubicBezTo>
                    <a:pt x="107" y="95"/>
                    <a:pt x="119" y="95"/>
                    <a:pt x="167" y="107"/>
                  </a:cubicBezTo>
                  <a:cubicBezTo>
                    <a:pt x="227" y="131"/>
                    <a:pt x="227" y="131"/>
                    <a:pt x="262" y="143"/>
                  </a:cubicBezTo>
                  <a:cubicBezTo>
                    <a:pt x="322" y="155"/>
                    <a:pt x="322" y="155"/>
                    <a:pt x="369" y="155"/>
                  </a:cubicBezTo>
                  <a:cubicBezTo>
                    <a:pt x="429" y="167"/>
                    <a:pt x="429" y="167"/>
                    <a:pt x="477" y="191"/>
                  </a:cubicBezTo>
                  <a:cubicBezTo>
                    <a:pt x="536" y="203"/>
                    <a:pt x="536" y="203"/>
                    <a:pt x="584" y="203"/>
                  </a:cubicBezTo>
                  <a:cubicBezTo>
                    <a:pt x="613" y="209"/>
                    <a:pt x="628" y="209"/>
                    <a:pt x="643" y="209"/>
                  </a:cubicBezTo>
                  <a:cubicBezTo>
                    <a:pt x="658" y="209"/>
                    <a:pt x="673" y="209"/>
                    <a:pt x="703" y="214"/>
                  </a:cubicBezTo>
                  <a:cubicBezTo>
                    <a:pt x="762" y="226"/>
                    <a:pt x="762" y="226"/>
                    <a:pt x="822" y="226"/>
                  </a:cubicBezTo>
                  <a:cubicBezTo>
                    <a:pt x="881" y="250"/>
                    <a:pt x="881" y="250"/>
                    <a:pt x="941" y="250"/>
                  </a:cubicBezTo>
                  <a:lnTo>
                    <a:pt x="1060" y="250"/>
                  </a:lnTo>
                  <a:cubicBezTo>
                    <a:pt x="1119" y="250"/>
                    <a:pt x="1119" y="262"/>
                    <a:pt x="1179" y="262"/>
                  </a:cubicBezTo>
                  <a:lnTo>
                    <a:pt x="1453" y="262"/>
                  </a:lnTo>
                  <a:cubicBezTo>
                    <a:pt x="1465" y="262"/>
                    <a:pt x="1489" y="250"/>
                    <a:pt x="1489" y="250"/>
                  </a:cubicBezTo>
                  <a:cubicBezTo>
                    <a:pt x="1512" y="214"/>
                    <a:pt x="1477" y="167"/>
                    <a:pt x="1453" y="167"/>
                  </a:cubicBezTo>
                  <a:cubicBezTo>
                    <a:pt x="1441" y="167"/>
                    <a:pt x="1441" y="167"/>
                    <a:pt x="1441" y="155"/>
                  </a:cubicBezTo>
                  <a:lnTo>
                    <a:pt x="977" y="155"/>
                  </a:lnTo>
                  <a:cubicBezTo>
                    <a:pt x="917" y="155"/>
                    <a:pt x="917" y="143"/>
                    <a:pt x="869" y="131"/>
                  </a:cubicBezTo>
                  <a:lnTo>
                    <a:pt x="774" y="131"/>
                  </a:lnTo>
                  <a:cubicBezTo>
                    <a:pt x="715" y="131"/>
                    <a:pt x="715" y="131"/>
                    <a:pt x="667" y="107"/>
                  </a:cubicBezTo>
                  <a:lnTo>
                    <a:pt x="548" y="107"/>
                  </a:lnTo>
                  <a:cubicBezTo>
                    <a:pt x="500" y="107"/>
                    <a:pt x="488" y="107"/>
                    <a:pt x="441" y="95"/>
                  </a:cubicBezTo>
                  <a:cubicBezTo>
                    <a:pt x="429" y="95"/>
                    <a:pt x="417" y="95"/>
                    <a:pt x="417" y="84"/>
                  </a:cubicBezTo>
                  <a:cubicBezTo>
                    <a:pt x="322" y="72"/>
                    <a:pt x="238" y="48"/>
                    <a:pt x="155" y="36"/>
                  </a:cubicBezTo>
                  <a:cubicBezTo>
                    <a:pt x="143" y="36"/>
                    <a:pt x="131" y="36"/>
                    <a:pt x="131" y="24"/>
                  </a:cubicBezTo>
                  <a:cubicBezTo>
                    <a:pt x="119" y="24"/>
                    <a:pt x="119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2" name="Google Shape;3372;p3"/>
            <p:cNvSpPr/>
            <p:nvPr/>
          </p:nvSpPr>
          <p:spPr>
            <a:xfrm>
              <a:off x="4464525" y="2220950"/>
              <a:ext cx="23850" cy="8350"/>
            </a:xfrm>
            <a:custGeom>
              <a:avLst/>
              <a:gdLst/>
              <a:ahLst/>
              <a:cxnLst/>
              <a:rect l="l" t="t" r="r" b="b"/>
              <a:pathLst>
                <a:path w="954" h="334" extrusionOk="0">
                  <a:moveTo>
                    <a:pt x="1" y="0"/>
                  </a:moveTo>
                  <a:cubicBezTo>
                    <a:pt x="1" y="24"/>
                    <a:pt x="1" y="36"/>
                    <a:pt x="13" y="36"/>
                  </a:cubicBezTo>
                  <a:cubicBezTo>
                    <a:pt x="13" y="48"/>
                    <a:pt x="25" y="48"/>
                    <a:pt x="48" y="71"/>
                  </a:cubicBezTo>
                  <a:lnTo>
                    <a:pt x="108" y="95"/>
                  </a:lnTo>
                  <a:cubicBezTo>
                    <a:pt x="132" y="107"/>
                    <a:pt x="132" y="107"/>
                    <a:pt x="179" y="107"/>
                  </a:cubicBezTo>
                  <a:cubicBezTo>
                    <a:pt x="191" y="119"/>
                    <a:pt x="197" y="119"/>
                    <a:pt x="206" y="119"/>
                  </a:cubicBezTo>
                  <a:cubicBezTo>
                    <a:pt x="215" y="119"/>
                    <a:pt x="227" y="119"/>
                    <a:pt x="251" y="131"/>
                  </a:cubicBezTo>
                  <a:lnTo>
                    <a:pt x="310" y="155"/>
                  </a:lnTo>
                  <a:lnTo>
                    <a:pt x="370" y="191"/>
                  </a:lnTo>
                  <a:cubicBezTo>
                    <a:pt x="406" y="191"/>
                    <a:pt x="418" y="202"/>
                    <a:pt x="441" y="202"/>
                  </a:cubicBezTo>
                  <a:cubicBezTo>
                    <a:pt x="477" y="214"/>
                    <a:pt x="549" y="226"/>
                    <a:pt x="584" y="250"/>
                  </a:cubicBezTo>
                  <a:cubicBezTo>
                    <a:pt x="596" y="256"/>
                    <a:pt x="602" y="256"/>
                    <a:pt x="611" y="256"/>
                  </a:cubicBezTo>
                  <a:cubicBezTo>
                    <a:pt x="620" y="256"/>
                    <a:pt x="632" y="256"/>
                    <a:pt x="656" y="262"/>
                  </a:cubicBezTo>
                  <a:lnTo>
                    <a:pt x="715" y="286"/>
                  </a:lnTo>
                  <a:cubicBezTo>
                    <a:pt x="727" y="298"/>
                    <a:pt x="733" y="298"/>
                    <a:pt x="742" y="298"/>
                  </a:cubicBezTo>
                  <a:cubicBezTo>
                    <a:pt x="751" y="298"/>
                    <a:pt x="763" y="298"/>
                    <a:pt x="787" y="310"/>
                  </a:cubicBezTo>
                  <a:cubicBezTo>
                    <a:pt x="822" y="322"/>
                    <a:pt x="822" y="322"/>
                    <a:pt x="858" y="322"/>
                  </a:cubicBezTo>
                  <a:cubicBezTo>
                    <a:pt x="882" y="322"/>
                    <a:pt x="882" y="322"/>
                    <a:pt x="894" y="333"/>
                  </a:cubicBezTo>
                  <a:cubicBezTo>
                    <a:pt x="906" y="333"/>
                    <a:pt x="906" y="333"/>
                    <a:pt x="918" y="322"/>
                  </a:cubicBezTo>
                  <a:cubicBezTo>
                    <a:pt x="953" y="310"/>
                    <a:pt x="941" y="250"/>
                    <a:pt x="918" y="226"/>
                  </a:cubicBezTo>
                  <a:lnTo>
                    <a:pt x="906" y="214"/>
                  </a:lnTo>
                  <a:lnTo>
                    <a:pt x="894" y="214"/>
                  </a:lnTo>
                  <a:cubicBezTo>
                    <a:pt x="858" y="214"/>
                    <a:pt x="846" y="214"/>
                    <a:pt x="822" y="202"/>
                  </a:cubicBezTo>
                  <a:cubicBezTo>
                    <a:pt x="787" y="202"/>
                    <a:pt x="787" y="191"/>
                    <a:pt x="739" y="191"/>
                  </a:cubicBezTo>
                  <a:cubicBezTo>
                    <a:pt x="715" y="191"/>
                    <a:pt x="703" y="191"/>
                    <a:pt x="668" y="167"/>
                  </a:cubicBezTo>
                  <a:cubicBezTo>
                    <a:pt x="644" y="167"/>
                    <a:pt x="644" y="167"/>
                    <a:pt x="596" y="155"/>
                  </a:cubicBezTo>
                  <a:cubicBezTo>
                    <a:pt x="560" y="143"/>
                    <a:pt x="560" y="131"/>
                    <a:pt x="537" y="131"/>
                  </a:cubicBezTo>
                  <a:cubicBezTo>
                    <a:pt x="519" y="119"/>
                    <a:pt x="510" y="119"/>
                    <a:pt x="501" y="119"/>
                  </a:cubicBezTo>
                  <a:cubicBezTo>
                    <a:pt x="492" y="119"/>
                    <a:pt x="483" y="119"/>
                    <a:pt x="465" y="107"/>
                  </a:cubicBezTo>
                  <a:cubicBezTo>
                    <a:pt x="429" y="95"/>
                    <a:pt x="429" y="95"/>
                    <a:pt x="382" y="95"/>
                  </a:cubicBezTo>
                  <a:cubicBezTo>
                    <a:pt x="370" y="89"/>
                    <a:pt x="364" y="89"/>
                    <a:pt x="355" y="89"/>
                  </a:cubicBezTo>
                  <a:cubicBezTo>
                    <a:pt x="346" y="89"/>
                    <a:pt x="334" y="89"/>
                    <a:pt x="310" y="83"/>
                  </a:cubicBezTo>
                  <a:cubicBezTo>
                    <a:pt x="287" y="83"/>
                    <a:pt x="263" y="60"/>
                    <a:pt x="239" y="60"/>
                  </a:cubicBezTo>
                  <a:cubicBezTo>
                    <a:pt x="227" y="60"/>
                    <a:pt x="227" y="60"/>
                    <a:pt x="227" y="48"/>
                  </a:cubicBezTo>
                  <a:cubicBezTo>
                    <a:pt x="168" y="36"/>
                    <a:pt x="120" y="3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3" name="Google Shape;3373;p3"/>
            <p:cNvSpPr/>
            <p:nvPr/>
          </p:nvSpPr>
          <p:spPr>
            <a:xfrm>
              <a:off x="4490125" y="2215275"/>
              <a:ext cx="35450" cy="5100"/>
            </a:xfrm>
            <a:custGeom>
              <a:avLst/>
              <a:gdLst/>
              <a:ahLst/>
              <a:cxnLst/>
              <a:rect l="l" t="t" r="r" b="b"/>
              <a:pathLst>
                <a:path w="1418" h="204" extrusionOk="0">
                  <a:moveTo>
                    <a:pt x="1" y="1"/>
                  </a:moveTo>
                  <a:lnTo>
                    <a:pt x="1" y="13"/>
                  </a:lnTo>
                  <a:lnTo>
                    <a:pt x="17" y="13"/>
                  </a:lnTo>
                  <a:cubicBezTo>
                    <a:pt x="10" y="9"/>
                    <a:pt x="5" y="5"/>
                    <a:pt x="1" y="1"/>
                  </a:cubicBezTo>
                  <a:close/>
                  <a:moveTo>
                    <a:pt x="17" y="13"/>
                  </a:moveTo>
                  <a:lnTo>
                    <a:pt x="17" y="13"/>
                  </a:lnTo>
                  <a:cubicBezTo>
                    <a:pt x="27" y="18"/>
                    <a:pt x="39" y="22"/>
                    <a:pt x="51" y="24"/>
                  </a:cubicBezTo>
                  <a:lnTo>
                    <a:pt x="51" y="24"/>
                  </a:lnTo>
                  <a:cubicBezTo>
                    <a:pt x="47" y="23"/>
                    <a:pt x="44" y="20"/>
                    <a:pt x="37" y="13"/>
                  </a:cubicBezTo>
                  <a:close/>
                  <a:moveTo>
                    <a:pt x="51" y="24"/>
                  </a:moveTo>
                  <a:lnTo>
                    <a:pt x="51" y="24"/>
                  </a:lnTo>
                  <a:cubicBezTo>
                    <a:pt x="53" y="25"/>
                    <a:pt x="56" y="25"/>
                    <a:pt x="60" y="25"/>
                  </a:cubicBezTo>
                  <a:cubicBezTo>
                    <a:pt x="57" y="25"/>
                    <a:pt x="54" y="24"/>
                    <a:pt x="51" y="24"/>
                  </a:cubicBezTo>
                  <a:close/>
                  <a:moveTo>
                    <a:pt x="60" y="25"/>
                  </a:moveTo>
                  <a:cubicBezTo>
                    <a:pt x="108" y="37"/>
                    <a:pt x="120" y="37"/>
                    <a:pt x="167" y="60"/>
                  </a:cubicBezTo>
                  <a:cubicBezTo>
                    <a:pt x="227" y="72"/>
                    <a:pt x="227" y="72"/>
                    <a:pt x="275" y="84"/>
                  </a:cubicBezTo>
                  <a:cubicBezTo>
                    <a:pt x="304" y="90"/>
                    <a:pt x="319" y="90"/>
                    <a:pt x="331" y="90"/>
                  </a:cubicBezTo>
                  <a:cubicBezTo>
                    <a:pt x="343" y="90"/>
                    <a:pt x="352" y="90"/>
                    <a:pt x="370" y="96"/>
                  </a:cubicBezTo>
                  <a:cubicBezTo>
                    <a:pt x="429" y="120"/>
                    <a:pt x="429" y="120"/>
                    <a:pt x="477" y="132"/>
                  </a:cubicBezTo>
                  <a:cubicBezTo>
                    <a:pt x="537" y="144"/>
                    <a:pt x="537" y="144"/>
                    <a:pt x="584" y="144"/>
                  </a:cubicBezTo>
                  <a:cubicBezTo>
                    <a:pt x="614" y="150"/>
                    <a:pt x="629" y="150"/>
                    <a:pt x="642" y="150"/>
                  </a:cubicBezTo>
                  <a:cubicBezTo>
                    <a:pt x="656" y="150"/>
                    <a:pt x="668" y="150"/>
                    <a:pt x="691" y="156"/>
                  </a:cubicBezTo>
                  <a:cubicBezTo>
                    <a:pt x="751" y="156"/>
                    <a:pt x="751" y="179"/>
                    <a:pt x="787" y="179"/>
                  </a:cubicBezTo>
                  <a:cubicBezTo>
                    <a:pt x="846" y="179"/>
                    <a:pt x="846" y="179"/>
                    <a:pt x="894" y="191"/>
                  </a:cubicBezTo>
                  <a:lnTo>
                    <a:pt x="1001" y="191"/>
                  </a:lnTo>
                  <a:cubicBezTo>
                    <a:pt x="1060" y="191"/>
                    <a:pt x="1060" y="203"/>
                    <a:pt x="1108" y="203"/>
                  </a:cubicBezTo>
                  <a:lnTo>
                    <a:pt x="1358" y="203"/>
                  </a:lnTo>
                  <a:cubicBezTo>
                    <a:pt x="1370" y="203"/>
                    <a:pt x="1382" y="191"/>
                    <a:pt x="1382" y="191"/>
                  </a:cubicBezTo>
                  <a:cubicBezTo>
                    <a:pt x="1418" y="156"/>
                    <a:pt x="1370" y="120"/>
                    <a:pt x="1358" y="120"/>
                  </a:cubicBezTo>
                  <a:cubicBezTo>
                    <a:pt x="1346" y="120"/>
                    <a:pt x="1346" y="120"/>
                    <a:pt x="1346" y="96"/>
                  </a:cubicBezTo>
                  <a:lnTo>
                    <a:pt x="1310" y="96"/>
                  </a:lnTo>
                  <a:cubicBezTo>
                    <a:pt x="1263" y="96"/>
                    <a:pt x="1251" y="96"/>
                    <a:pt x="1203" y="120"/>
                  </a:cubicBezTo>
                  <a:lnTo>
                    <a:pt x="1001" y="120"/>
                  </a:lnTo>
                  <a:cubicBezTo>
                    <a:pt x="961" y="120"/>
                    <a:pt x="948" y="125"/>
                    <a:pt x="929" y="125"/>
                  </a:cubicBezTo>
                  <a:cubicBezTo>
                    <a:pt x="920" y="125"/>
                    <a:pt x="910" y="124"/>
                    <a:pt x="894" y="120"/>
                  </a:cubicBezTo>
                  <a:cubicBezTo>
                    <a:pt x="834" y="120"/>
                    <a:pt x="834" y="96"/>
                    <a:pt x="787" y="96"/>
                  </a:cubicBezTo>
                  <a:lnTo>
                    <a:pt x="691" y="96"/>
                  </a:lnTo>
                  <a:cubicBezTo>
                    <a:pt x="632" y="96"/>
                    <a:pt x="632" y="96"/>
                    <a:pt x="584" y="84"/>
                  </a:cubicBezTo>
                  <a:lnTo>
                    <a:pt x="477" y="84"/>
                  </a:lnTo>
                  <a:cubicBezTo>
                    <a:pt x="418" y="84"/>
                    <a:pt x="418" y="84"/>
                    <a:pt x="370" y="72"/>
                  </a:cubicBezTo>
                  <a:lnTo>
                    <a:pt x="346" y="72"/>
                  </a:lnTo>
                  <a:cubicBezTo>
                    <a:pt x="251" y="60"/>
                    <a:pt x="179" y="60"/>
                    <a:pt x="96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4" name="Google Shape;3374;p3"/>
            <p:cNvSpPr/>
            <p:nvPr/>
          </p:nvSpPr>
          <p:spPr>
            <a:xfrm>
              <a:off x="4516325" y="2209625"/>
              <a:ext cx="27100" cy="6575"/>
            </a:xfrm>
            <a:custGeom>
              <a:avLst/>
              <a:gdLst/>
              <a:ahLst/>
              <a:cxnLst/>
              <a:rect l="l" t="t" r="r" b="b"/>
              <a:pathLst>
                <a:path w="1084" h="263" extrusionOk="0">
                  <a:moveTo>
                    <a:pt x="1" y="1"/>
                  </a:moveTo>
                  <a:lnTo>
                    <a:pt x="1" y="13"/>
                  </a:lnTo>
                  <a:cubicBezTo>
                    <a:pt x="12" y="24"/>
                    <a:pt x="24" y="24"/>
                    <a:pt x="36" y="48"/>
                  </a:cubicBezTo>
                  <a:cubicBezTo>
                    <a:pt x="72" y="60"/>
                    <a:pt x="84" y="60"/>
                    <a:pt x="108" y="72"/>
                  </a:cubicBezTo>
                  <a:cubicBezTo>
                    <a:pt x="155" y="84"/>
                    <a:pt x="155" y="84"/>
                    <a:pt x="191" y="96"/>
                  </a:cubicBezTo>
                  <a:cubicBezTo>
                    <a:pt x="209" y="108"/>
                    <a:pt x="218" y="108"/>
                    <a:pt x="227" y="108"/>
                  </a:cubicBezTo>
                  <a:cubicBezTo>
                    <a:pt x="236" y="108"/>
                    <a:pt x="245" y="108"/>
                    <a:pt x="262" y="120"/>
                  </a:cubicBezTo>
                  <a:cubicBezTo>
                    <a:pt x="310" y="132"/>
                    <a:pt x="310" y="132"/>
                    <a:pt x="334" y="143"/>
                  </a:cubicBezTo>
                  <a:cubicBezTo>
                    <a:pt x="382" y="167"/>
                    <a:pt x="382" y="167"/>
                    <a:pt x="405" y="179"/>
                  </a:cubicBezTo>
                  <a:cubicBezTo>
                    <a:pt x="429" y="185"/>
                    <a:pt x="441" y="185"/>
                    <a:pt x="451" y="185"/>
                  </a:cubicBezTo>
                  <a:cubicBezTo>
                    <a:pt x="462" y="185"/>
                    <a:pt x="471" y="185"/>
                    <a:pt x="489" y="191"/>
                  </a:cubicBezTo>
                  <a:cubicBezTo>
                    <a:pt x="524" y="203"/>
                    <a:pt x="608" y="215"/>
                    <a:pt x="643" y="239"/>
                  </a:cubicBezTo>
                  <a:cubicBezTo>
                    <a:pt x="659" y="243"/>
                    <a:pt x="670" y="244"/>
                    <a:pt x="679" y="244"/>
                  </a:cubicBezTo>
                  <a:cubicBezTo>
                    <a:pt x="696" y="244"/>
                    <a:pt x="707" y="239"/>
                    <a:pt x="739" y="239"/>
                  </a:cubicBezTo>
                  <a:cubicBezTo>
                    <a:pt x="786" y="251"/>
                    <a:pt x="786" y="251"/>
                    <a:pt x="810" y="251"/>
                  </a:cubicBezTo>
                  <a:lnTo>
                    <a:pt x="905" y="251"/>
                  </a:lnTo>
                  <a:cubicBezTo>
                    <a:pt x="941" y="251"/>
                    <a:pt x="941" y="251"/>
                    <a:pt x="989" y="263"/>
                  </a:cubicBezTo>
                  <a:lnTo>
                    <a:pt x="1024" y="263"/>
                  </a:lnTo>
                  <a:cubicBezTo>
                    <a:pt x="1036" y="263"/>
                    <a:pt x="1036" y="251"/>
                    <a:pt x="1048" y="251"/>
                  </a:cubicBezTo>
                  <a:cubicBezTo>
                    <a:pt x="1084" y="227"/>
                    <a:pt x="1048" y="179"/>
                    <a:pt x="1036" y="167"/>
                  </a:cubicBezTo>
                  <a:lnTo>
                    <a:pt x="1024" y="143"/>
                  </a:lnTo>
                  <a:lnTo>
                    <a:pt x="691" y="143"/>
                  </a:lnTo>
                  <a:cubicBezTo>
                    <a:pt x="655" y="143"/>
                    <a:pt x="655" y="120"/>
                    <a:pt x="620" y="120"/>
                  </a:cubicBezTo>
                  <a:cubicBezTo>
                    <a:pt x="572" y="120"/>
                    <a:pt x="572" y="120"/>
                    <a:pt x="548" y="96"/>
                  </a:cubicBezTo>
                  <a:cubicBezTo>
                    <a:pt x="501" y="96"/>
                    <a:pt x="501" y="96"/>
                    <a:pt x="477" y="84"/>
                  </a:cubicBezTo>
                  <a:cubicBezTo>
                    <a:pt x="429" y="84"/>
                    <a:pt x="429" y="84"/>
                    <a:pt x="382" y="72"/>
                  </a:cubicBezTo>
                  <a:cubicBezTo>
                    <a:pt x="358" y="66"/>
                    <a:pt x="346" y="66"/>
                    <a:pt x="337" y="66"/>
                  </a:cubicBezTo>
                  <a:cubicBezTo>
                    <a:pt x="328" y="66"/>
                    <a:pt x="322" y="66"/>
                    <a:pt x="310" y="60"/>
                  </a:cubicBezTo>
                  <a:cubicBezTo>
                    <a:pt x="298" y="60"/>
                    <a:pt x="298" y="60"/>
                    <a:pt x="274" y="36"/>
                  </a:cubicBezTo>
                  <a:cubicBezTo>
                    <a:pt x="215" y="24"/>
                    <a:pt x="143" y="13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5" name="Google Shape;3375;p3"/>
            <p:cNvSpPr/>
            <p:nvPr/>
          </p:nvSpPr>
          <p:spPr>
            <a:xfrm>
              <a:off x="4541925" y="2204875"/>
              <a:ext cx="26825" cy="5375"/>
            </a:xfrm>
            <a:custGeom>
              <a:avLst/>
              <a:gdLst/>
              <a:ahLst/>
              <a:cxnLst/>
              <a:rect l="l" t="t" r="r" b="b"/>
              <a:pathLst>
                <a:path w="1073" h="215" extrusionOk="0">
                  <a:moveTo>
                    <a:pt x="12" y="0"/>
                  </a:moveTo>
                  <a:cubicBezTo>
                    <a:pt x="0" y="12"/>
                    <a:pt x="0" y="12"/>
                    <a:pt x="0" y="24"/>
                  </a:cubicBezTo>
                  <a:cubicBezTo>
                    <a:pt x="12" y="36"/>
                    <a:pt x="24" y="36"/>
                    <a:pt x="48" y="60"/>
                  </a:cubicBezTo>
                  <a:cubicBezTo>
                    <a:pt x="72" y="72"/>
                    <a:pt x="84" y="72"/>
                    <a:pt x="120" y="83"/>
                  </a:cubicBezTo>
                  <a:cubicBezTo>
                    <a:pt x="167" y="95"/>
                    <a:pt x="167" y="95"/>
                    <a:pt x="191" y="95"/>
                  </a:cubicBezTo>
                  <a:cubicBezTo>
                    <a:pt x="215" y="107"/>
                    <a:pt x="227" y="107"/>
                    <a:pt x="236" y="107"/>
                  </a:cubicBezTo>
                  <a:cubicBezTo>
                    <a:pt x="245" y="107"/>
                    <a:pt x="251" y="107"/>
                    <a:pt x="262" y="119"/>
                  </a:cubicBezTo>
                  <a:cubicBezTo>
                    <a:pt x="310" y="131"/>
                    <a:pt x="310" y="131"/>
                    <a:pt x="346" y="143"/>
                  </a:cubicBezTo>
                  <a:cubicBezTo>
                    <a:pt x="381" y="155"/>
                    <a:pt x="381" y="155"/>
                    <a:pt x="417" y="155"/>
                  </a:cubicBezTo>
                  <a:cubicBezTo>
                    <a:pt x="441" y="167"/>
                    <a:pt x="453" y="167"/>
                    <a:pt x="462" y="167"/>
                  </a:cubicBezTo>
                  <a:cubicBezTo>
                    <a:pt x="471" y="167"/>
                    <a:pt x="477" y="167"/>
                    <a:pt x="489" y="179"/>
                  </a:cubicBezTo>
                  <a:cubicBezTo>
                    <a:pt x="536" y="191"/>
                    <a:pt x="536" y="191"/>
                    <a:pt x="560" y="191"/>
                  </a:cubicBezTo>
                  <a:cubicBezTo>
                    <a:pt x="608" y="203"/>
                    <a:pt x="608" y="203"/>
                    <a:pt x="643" y="203"/>
                  </a:cubicBezTo>
                  <a:lnTo>
                    <a:pt x="727" y="203"/>
                  </a:lnTo>
                  <a:cubicBezTo>
                    <a:pt x="774" y="203"/>
                    <a:pt x="774" y="214"/>
                    <a:pt x="798" y="214"/>
                  </a:cubicBezTo>
                  <a:lnTo>
                    <a:pt x="1013" y="214"/>
                  </a:lnTo>
                  <a:cubicBezTo>
                    <a:pt x="1024" y="214"/>
                    <a:pt x="1024" y="203"/>
                    <a:pt x="1036" y="203"/>
                  </a:cubicBezTo>
                  <a:cubicBezTo>
                    <a:pt x="1072" y="179"/>
                    <a:pt x="1036" y="131"/>
                    <a:pt x="1024" y="119"/>
                  </a:cubicBezTo>
                  <a:cubicBezTo>
                    <a:pt x="1024" y="119"/>
                    <a:pt x="1013" y="119"/>
                    <a:pt x="1013" y="95"/>
                  </a:cubicBezTo>
                  <a:lnTo>
                    <a:pt x="679" y="95"/>
                  </a:lnTo>
                  <a:cubicBezTo>
                    <a:pt x="655" y="95"/>
                    <a:pt x="643" y="83"/>
                    <a:pt x="608" y="72"/>
                  </a:cubicBezTo>
                  <a:lnTo>
                    <a:pt x="536" y="72"/>
                  </a:lnTo>
                  <a:cubicBezTo>
                    <a:pt x="489" y="72"/>
                    <a:pt x="489" y="72"/>
                    <a:pt x="465" y="60"/>
                  </a:cubicBezTo>
                  <a:lnTo>
                    <a:pt x="381" y="60"/>
                  </a:lnTo>
                  <a:cubicBezTo>
                    <a:pt x="346" y="60"/>
                    <a:pt x="346" y="60"/>
                    <a:pt x="310" y="36"/>
                  </a:cubicBezTo>
                  <a:lnTo>
                    <a:pt x="286" y="36"/>
                  </a:lnTo>
                  <a:cubicBezTo>
                    <a:pt x="227" y="24"/>
                    <a:pt x="167" y="24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6" name="Google Shape;3376;p3"/>
            <p:cNvSpPr/>
            <p:nvPr/>
          </p:nvSpPr>
          <p:spPr>
            <a:xfrm>
              <a:off x="4574975" y="2196225"/>
              <a:ext cx="29475" cy="10150"/>
            </a:xfrm>
            <a:custGeom>
              <a:avLst/>
              <a:gdLst/>
              <a:ahLst/>
              <a:cxnLst/>
              <a:rect l="l" t="t" r="r" b="b"/>
              <a:pathLst>
                <a:path w="1179" h="406" extrusionOk="0">
                  <a:moveTo>
                    <a:pt x="0" y="1"/>
                  </a:moveTo>
                  <a:cubicBezTo>
                    <a:pt x="12" y="25"/>
                    <a:pt x="12" y="25"/>
                    <a:pt x="12" y="48"/>
                  </a:cubicBezTo>
                  <a:cubicBezTo>
                    <a:pt x="12" y="60"/>
                    <a:pt x="48" y="72"/>
                    <a:pt x="60" y="72"/>
                  </a:cubicBezTo>
                  <a:cubicBezTo>
                    <a:pt x="95" y="84"/>
                    <a:pt x="107" y="84"/>
                    <a:pt x="131" y="108"/>
                  </a:cubicBezTo>
                  <a:lnTo>
                    <a:pt x="226" y="132"/>
                  </a:lnTo>
                  <a:lnTo>
                    <a:pt x="310" y="156"/>
                  </a:lnTo>
                  <a:cubicBezTo>
                    <a:pt x="357" y="179"/>
                    <a:pt x="357" y="179"/>
                    <a:pt x="381" y="191"/>
                  </a:cubicBezTo>
                  <a:lnTo>
                    <a:pt x="476" y="215"/>
                  </a:lnTo>
                  <a:lnTo>
                    <a:pt x="560" y="251"/>
                  </a:lnTo>
                  <a:cubicBezTo>
                    <a:pt x="607" y="263"/>
                    <a:pt x="703" y="298"/>
                    <a:pt x="726" y="310"/>
                  </a:cubicBezTo>
                  <a:cubicBezTo>
                    <a:pt x="750" y="316"/>
                    <a:pt x="762" y="316"/>
                    <a:pt x="774" y="316"/>
                  </a:cubicBezTo>
                  <a:cubicBezTo>
                    <a:pt x="786" y="316"/>
                    <a:pt x="798" y="316"/>
                    <a:pt x="822" y="322"/>
                  </a:cubicBezTo>
                  <a:lnTo>
                    <a:pt x="905" y="358"/>
                  </a:lnTo>
                  <a:cubicBezTo>
                    <a:pt x="929" y="364"/>
                    <a:pt x="941" y="364"/>
                    <a:pt x="953" y="364"/>
                  </a:cubicBezTo>
                  <a:cubicBezTo>
                    <a:pt x="964" y="364"/>
                    <a:pt x="976" y="364"/>
                    <a:pt x="1000" y="370"/>
                  </a:cubicBezTo>
                  <a:cubicBezTo>
                    <a:pt x="1036" y="382"/>
                    <a:pt x="1036" y="382"/>
                    <a:pt x="1084" y="382"/>
                  </a:cubicBezTo>
                  <a:cubicBezTo>
                    <a:pt x="1095" y="382"/>
                    <a:pt x="1119" y="382"/>
                    <a:pt x="1119" y="406"/>
                  </a:cubicBezTo>
                  <a:cubicBezTo>
                    <a:pt x="1131" y="406"/>
                    <a:pt x="1131" y="406"/>
                    <a:pt x="1143" y="382"/>
                  </a:cubicBezTo>
                  <a:cubicBezTo>
                    <a:pt x="1179" y="370"/>
                    <a:pt x="1143" y="310"/>
                    <a:pt x="1143" y="298"/>
                  </a:cubicBezTo>
                  <a:lnTo>
                    <a:pt x="1131" y="275"/>
                  </a:lnTo>
                  <a:lnTo>
                    <a:pt x="1095" y="275"/>
                  </a:lnTo>
                  <a:cubicBezTo>
                    <a:pt x="1060" y="275"/>
                    <a:pt x="1060" y="275"/>
                    <a:pt x="1012" y="263"/>
                  </a:cubicBezTo>
                  <a:cubicBezTo>
                    <a:pt x="964" y="263"/>
                    <a:pt x="964" y="251"/>
                    <a:pt x="917" y="251"/>
                  </a:cubicBezTo>
                  <a:cubicBezTo>
                    <a:pt x="881" y="251"/>
                    <a:pt x="881" y="251"/>
                    <a:pt x="834" y="239"/>
                  </a:cubicBezTo>
                  <a:cubicBezTo>
                    <a:pt x="810" y="227"/>
                    <a:pt x="798" y="227"/>
                    <a:pt x="786" y="227"/>
                  </a:cubicBezTo>
                  <a:cubicBezTo>
                    <a:pt x="774" y="227"/>
                    <a:pt x="762" y="227"/>
                    <a:pt x="738" y="215"/>
                  </a:cubicBezTo>
                  <a:cubicBezTo>
                    <a:pt x="703" y="203"/>
                    <a:pt x="703" y="191"/>
                    <a:pt x="667" y="191"/>
                  </a:cubicBezTo>
                  <a:cubicBezTo>
                    <a:pt x="643" y="185"/>
                    <a:pt x="631" y="185"/>
                    <a:pt x="621" y="185"/>
                  </a:cubicBezTo>
                  <a:cubicBezTo>
                    <a:pt x="610" y="185"/>
                    <a:pt x="601" y="185"/>
                    <a:pt x="583" y="179"/>
                  </a:cubicBezTo>
                  <a:lnTo>
                    <a:pt x="488" y="144"/>
                  </a:lnTo>
                  <a:cubicBezTo>
                    <a:pt x="464" y="138"/>
                    <a:pt x="453" y="138"/>
                    <a:pt x="442" y="138"/>
                  </a:cubicBezTo>
                  <a:cubicBezTo>
                    <a:pt x="432" y="138"/>
                    <a:pt x="423" y="138"/>
                    <a:pt x="405" y="132"/>
                  </a:cubicBezTo>
                  <a:cubicBezTo>
                    <a:pt x="369" y="120"/>
                    <a:pt x="345" y="120"/>
                    <a:pt x="310" y="120"/>
                  </a:cubicBezTo>
                  <a:cubicBezTo>
                    <a:pt x="298" y="120"/>
                    <a:pt x="298" y="120"/>
                    <a:pt x="286" y="96"/>
                  </a:cubicBezTo>
                  <a:cubicBezTo>
                    <a:pt x="226" y="84"/>
                    <a:pt x="143" y="60"/>
                    <a:pt x="95" y="25"/>
                  </a:cubicBezTo>
                  <a:cubicBezTo>
                    <a:pt x="72" y="25"/>
                    <a:pt x="72" y="25"/>
                    <a:pt x="60" y="13"/>
                  </a:cubicBezTo>
                  <a:cubicBezTo>
                    <a:pt x="48" y="13"/>
                    <a:pt x="48" y="1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7" name="Google Shape;3377;p3"/>
            <p:cNvSpPr/>
            <p:nvPr/>
          </p:nvSpPr>
          <p:spPr>
            <a:xfrm>
              <a:off x="4598475" y="2194750"/>
              <a:ext cx="20575" cy="8950"/>
            </a:xfrm>
            <a:custGeom>
              <a:avLst/>
              <a:gdLst/>
              <a:ahLst/>
              <a:cxnLst/>
              <a:rect l="l" t="t" r="r" b="b"/>
              <a:pathLst>
                <a:path w="823" h="358" extrusionOk="0">
                  <a:moveTo>
                    <a:pt x="48" y="0"/>
                  </a:moveTo>
                  <a:cubicBezTo>
                    <a:pt x="24" y="24"/>
                    <a:pt x="13" y="24"/>
                    <a:pt x="1" y="48"/>
                  </a:cubicBezTo>
                  <a:cubicBezTo>
                    <a:pt x="1" y="60"/>
                    <a:pt x="13" y="60"/>
                    <a:pt x="24" y="72"/>
                  </a:cubicBezTo>
                  <a:cubicBezTo>
                    <a:pt x="48" y="84"/>
                    <a:pt x="60" y="84"/>
                    <a:pt x="84" y="107"/>
                  </a:cubicBezTo>
                  <a:lnTo>
                    <a:pt x="144" y="131"/>
                  </a:lnTo>
                  <a:cubicBezTo>
                    <a:pt x="179" y="143"/>
                    <a:pt x="179" y="143"/>
                    <a:pt x="203" y="143"/>
                  </a:cubicBezTo>
                  <a:lnTo>
                    <a:pt x="263" y="179"/>
                  </a:lnTo>
                  <a:lnTo>
                    <a:pt x="322" y="203"/>
                  </a:lnTo>
                  <a:cubicBezTo>
                    <a:pt x="358" y="227"/>
                    <a:pt x="358" y="227"/>
                    <a:pt x="382" y="227"/>
                  </a:cubicBezTo>
                  <a:cubicBezTo>
                    <a:pt x="417" y="238"/>
                    <a:pt x="477" y="262"/>
                    <a:pt x="501" y="262"/>
                  </a:cubicBezTo>
                  <a:cubicBezTo>
                    <a:pt x="519" y="274"/>
                    <a:pt x="528" y="274"/>
                    <a:pt x="535" y="274"/>
                  </a:cubicBezTo>
                  <a:cubicBezTo>
                    <a:pt x="542" y="274"/>
                    <a:pt x="548" y="274"/>
                    <a:pt x="560" y="286"/>
                  </a:cubicBezTo>
                  <a:lnTo>
                    <a:pt x="620" y="310"/>
                  </a:lnTo>
                  <a:cubicBezTo>
                    <a:pt x="638" y="316"/>
                    <a:pt x="647" y="316"/>
                    <a:pt x="654" y="316"/>
                  </a:cubicBezTo>
                  <a:cubicBezTo>
                    <a:pt x="661" y="316"/>
                    <a:pt x="667" y="316"/>
                    <a:pt x="679" y="322"/>
                  </a:cubicBezTo>
                  <a:cubicBezTo>
                    <a:pt x="715" y="346"/>
                    <a:pt x="715" y="346"/>
                    <a:pt x="739" y="346"/>
                  </a:cubicBezTo>
                  <a:cubicBezTo>
                    <a:pt x="763" y="346"/>
                    <a:pt x="763" y="346"/>
                    <a:pt x="763" y="357"/>
                  </a:cubicBezTo>
                  <a:cubicBezTo>
                    <a:pt x="775" y="357"/>
                    <a:pt x="775" y="357"/>
                    <a:pt x="786" y="346"/>
                  </a:cubicBezTo>
                  <a:cubicBezTo>
                    <a:pt x="822" y="322"/>
                    <a:pt x="798" y="262"/>
                    <a:pt x="786" y="250"/>
                  </a:cubicBezTo>
                  <a:lnTo>
                    <a:pt x="775" y="238"/>
                  </a:lnTo>
                  <a:lnTo>
                    <a:pt x="763" y="238"/>
                  </a:lnTo>
                  <a:cubicBezTo>
                    <a:pt x="727" y="238"/>
                    <a:pt x="727" y="238"/>
                    <a:pt x="703" y="227"/>
                  </a:cubicBezTo>
                  <a:cubicBezTo>
                    <a:pt x="667" y="227"/>
                    <a:pt x="667" y="203"/>
                    <a:pt x="644" y="203"/>
                  </a:cubicBezTo>
                  <a:cubicBezTo>
                    <a:pt x="608" y="203"/>
                    <a:pt x="608" y="203"/>
                    <a:pt x="584" y="191"/>
                  </a:cubicBezTo>
                  <a:cubicBezTo>
                    <a:pt x="566" y="185"/>
                    <a:pt x="557" y="185"/>
                    <a:pt x="550" y="185"/>
                  </a:cubicBezTo>
                  <a:cubicBezTo>
                    <a:pt x="542" y="185"/>
                    <a:pt x="536" y="185"/>
                    <a:pt x="525" y="179"/>
                  </a:cubicBezTo>
                  <a:cubicBezTo>
                    <a:pt x="489" y="155"/>
                    <a:pt x="489" y="143"/>
                    <a:pt x="465" y="143"/>
                  </a:cubicBezTo>
                  <a:cubicBezTo>
                    <a:pt x="447" y="137"/>
                    <a:pt x="438" y="137"/>
                    <a:pt x="431" y="137"/>
                  </a:cubicBezTo>
                  <a:cubicBezTo>
                    <a:pt x="423" y="137"/>
                    <a:pt x="417" y="137"/>
                    <a:pt x="405" y="131"/>
                  </a:cubicBezTo>
                  <a:cubicBezTo>
                    <a:pt x="370" y="119"/>
                    <a:pt x="370" y="119"/>
                    <a:pt x="346" y="119"/>
                  </a:cubicBezTo>
                  <a:cubicBezTo>
                    <a:pt x="328" y="107"/>
                    <a:pt x="319" y="107"/>
                    <a:pt x="312" y="107"/>
                  </a:cubicBezTo>
                  <a:cubicBezTo>
                    <a:pt x="304" y="107"/>
                    <a:pt x="298" y="107"/>
                    <a:pt x="286" y="96"/>
                  </a:cubicBezTo>
                  <a:cubicBezTo>
                    <a:pt x="269" y="90"/>
                    <a:pt x="260" y="90"/>
                    <a:pt x="252" y="90"/>
                  </a:cubicBezTo>
                  <a:cubicBezTo>
                    <a:pt x="245" y="90"/>
                    <a:pt x="239" y="90"/>
                    <a:pt x="227" y="84"/>
                  </a:cubicBezTo>
                  <a:cubicBezTo>
                    <a:pt x="203" y="84"/>
                    <a:pt x="203" y="84"/>
                    <a:pt x="203" y="72"/>
                  </a:cubicBezTo>
                  <a:cubicBezTo>
                    <a:pt x="167" y="60"/>
                    <a:pt x="120" y="36"/>
                    <a:pt x="72" y="12"/>
                  </a:cubicBezTo>
                  <a:lnTo>
                    <a:pt x="60" y="12"/>
                  </a:lnTo>
                  <a:cubicBezTo>
                    <a:pt x="60" y="12"/>
                    <a:pt x="48" y="12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8" name="Google Shape;3378;p3"/>
            <p:cNvSpPr/>
            <p:nvPr/>
          </p:nvSpPr>
          <p:spPr>
            <a:xfrm>
              <a:off x="4602950" y="2186700"/>
              <a:ext cx="27400" cy="14025"/>
            </a:xfrm>
            <a:custGeom>
              <a:avLst/>
              <a:gdLst/>
              <a:ahLst/>
              <a:cxnLst/>
              <a:rect l="l" t="t" r="r" b="b"/>
              <a:pathLst>
                <a:path w="1096" h="561" extrusionOk="0">
                  <a:moveTo>
                    <a:pt x="0" y="1"/>
                  </a:moveTo>
                  <a:lnTo>
                    <a:pt x="0" y="1"/>
                  </a:lnTo>
                  <a:cubicBezTo>
                    <a:pt x="4" y="3"/>
                    <a:pt x="7" y="6"/>
                    <a:pt x="10" y="8"/>
                  </a:cubicBezTo>
                  <a:lnTo>
                    <a:pt x="10" y="8"/>
                  </a:lnTo>
                  <a:cubicBezTo>
                    <a:pt x="7" y="4"/>
                    <a:pt x="5" y="1"/>
                    <a:pt x="0" y="1"/>
                  </a:cubicBezTo>
                  <a:close/>
                  <a:moveTo>
                    <a:pt x="10" y="8"/>
                  </a:moveTo>
                  <a:cubicBezTo>
                    <a:pt x="14" y="15"/>
                    <a:pt x="16" y="25"/>
                    <a:pt x="24" y="25"/>
                  </a:cubicBezTo>
                  <a:cubicBezTo>
                    <a:pt x="27" y="25"/>
                    <a:pt x="29" y="25"/>
                    <a:pt x="31" y="25"/>
                  </a:cubicBezTo>
                  <a:lnTo>
                    <a:pt x="31" y="25"/>
                  </a:lnTo>
                  <a:cubicBezTo>
                    <a:pt x="26" y="21"/>
                    <a:pt x="19" y="15"/>
                    <a:pt x="10" y="8"/>
                  </a:cubicBezTo>
                  <a:close/>
                  <a:moveTo>
                    <a:pt x="31" y="25"/>
                  </a:moveTo>
                  <a:cubicBezTo>
                    <a:pt x="45" y="38"/>
                    <a:pt x="37" y="40"/>
                    <a:pt x="12" y="48"/>
                  </a:cubicBezTo>
                  <a:cubicBezTo>
                    <a:pt x="12" y="72"/>
                    <a:pt x="48" y="84"/>
                    <a:pt x="60" y="96"/>
                  </a:cubicBezTo>
                  <a:cubicBezTo>
                    <a:pt x="84" y="108"/>
                    <a:pt x="107" y="132"/>
                    <a:pt x="131" y="144"/>
                  </a:cubicBezTo>
                  <a:cubicBezTo>
                    <a:pt x="179" y="156"/>
                    <a:pt x="179" y="156"/>
                    <a:pt x="203" y="191"/>
                  </a:cubicBezTo>
                  <a:cubicBezTo>
                    <a:pt x="250" y="203"/>
                    <a:pt x="250" y="203"/>
                    <a:pt x="286" y="215"/>
                  </a:cubicBezTo>
                  <a:cubicBezTo>
                    <a:pt x="322" y="227"/>
                    <a:pt x="310" y="251"/>
                    <a:pt x="357" y="263"/>
                  </a:cubicBezTo>
                  <a:cubicBezTo>
                    <a:pt x="405" y="275"/>
                    <a:pt x="405" y="275"/>
                    <a:pt x="429" y="310"/>
                  </a:cubicBezTo>
                  <a:cubicBezTo>
                    <a:pt x="465" y="322"/>
                    <a:pt x="477" y="322"/>
                    <a:pt x="500" y="334"/>
                  </a:cubicBezTo>
                  <a:cubicBezTo>
                    <a:pt x="548" y="346"/>
                    <a:pt x="619" y="394"/>
                    <a:pt x="667" y="406"/>
                  </a:cubicBezTo>
                  <a:lnTo>
                    <a:pt x="750" y="441"/>
                  </a:lnTo>
                  <a:cubicBezTo>
                    <a:pt x="798" y="453"/>
                    <a:pt x="798" y="465"/>
                    <a:pt x="834" y="489"/>
                  </a:cubicBezTo>
                  <a:lnTo>
                    <a:pt x="917" y="513"/>
                  </a:lnTo>
                  <a:lnTo>
                    <a:pt x="1012" y="549"/>
                  </a:lnTo>
                  <a:cubicBezTo>
                    <a:pt x="1024" y="549"/>
                    <a:pt x="1036" y="560"/>
                    <a:pt x="1036" y="560"/>
                  </a:cubicBezTo>
                  <a:cubicBezTo>
                    <a:pt x="1048" y="560"/>
                    <a:pt x="1072" y="560"/>
                    <a:pt x="1072" y="549"/>
                  </a:cubicBezTo>
                  <a:cubicBezTo>
                    <a:pt x="1096" y="525"/>
                    <a:pt x="1084" y="465"/>
                    <a:pt x="1072" y="453"/>
                  </a:cubicBezTo>
                  <a:lnTo>
                    <a:pt x="1048" y="441"/>
                  </a:lnTo>
                  <a:cubicBezTo>
                    <a:pt x="1048" y="441"/>
                    <a:pt x="1036" y="441"/>
                    <a:pt x="1036" y="418"/>
                  </a:cubicBezTo>
                  <a:lnTo>
                    <a:pt x="953" y="394"/>
                  </a:lnTo>
                  <a:lnTo>
                    <a:pt x="858" y="370"/>
                  </a:lnTo>
                  <a:lnTo>
                    <a:pt x="774" y="334"/>
                  </a:lnTo>
                  <a:lnTo>
                    <a:pt x="679" y="310"/>
                  </a:lnTo>
                  <a:cubicBezTo>
                    <a:pt x="643" y="287"/>
                    <a:pt x="655" y="275"/>
                    <a:pt x="607" y="263"/>
                  </a:cubicBezTo>
                  <a:lnTo>
                    <a:pt x="524" y="227"/>
                  </a:lnTo>
                  <a:cubicBezTo>
                    <a:pt x="477" y="215"/>
                    <a:pt x="477" y="215"/>
                    <a:pt x="441" y="203"/>
                  </a:cubicBezTo>
                  <a:lnTo>
                    <a:pt x="357" y="168"/>
                  </a:lnTo>
                  <a:cubicBezTo>
                    <a:pt x="322" y="156"/>
                    <a:pt x="310" y="156"/>
                    <a:pt x="262" y="144"/>
                  </a:cubicBezTo>
                  <a:cubicBezTo>
                    <a:pt x="250" y="144"/>
                    <a:pt x="250" y="132"/>
                    <a:pt x="238" y="132"/>
                  </a:cubicBezTo>
                  <a:cubicBezTo>
                    <a:pt x="179" y="96"/>
                    <a:pt x="107" y="72"/>
                    <a:pt x="60" y="37"/>
                  </a:cubicBezTo>
                  <a:cubicBezTo>
                    <a:pt x="49" y="37"/>
                    <a:pt x="48" y="27"/>
                    <a:pt x="31" y="2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9" name="Google Shape;3379;p3"/>
            <p:cNvSpPr/>
            <p:nvPr/>
          </p:nvSpPr>
          <p:spPr>
            <a:xfrm>
              <a:off x="4639850" y="2189100"/>
              <a:ext cx="21750" cy="8950"/>
            </a:xfrm>
            <a:custGeom>
              <a:avLst/>
              <a:gdLst/>
              <a:ahLst/>
              <a:cxnLst/>
              <a:rect l="l" t="t" r="r" b="b"/>
              <a:pathLst>
                <a:path w="870" h="358" extrusionOk="0">
                  <a:moveTo>
                    <a:pt x="13" y="0"/>
                  </a:moveTo>
                  <a:lnTo>
                    <a:pt x="1" y="12"/>
                  </a:lnTo>
                  <a:cubicBezTo>
                    <a:pt x="1" y="36"/>
                    <a:pt x="13" y="48"/>
                    <a:pt x="24" y="48"/>
                  </a:cubicBezTo>
                  <a:lnTo>
                    <a:pt x="84" y="72"/>
                  </a:lnTo>
                  <a:lnTo>
                    <a:pt x="144" y="107"/>
                  </a:lnTo>
                  <a:lnTo>
                    <a:pt x="203" y="131"/>
                  </a:lnTo>
                  <a:lnTo>
                    <a:pt x="263" y="167"/>
                  </a:lnTo>
                  <a:lnTo>
                    <a:pt x="322" y="191"/>
                  </a:lnTo>
                  <a:cubicBezTo>
                    <a:pt x="358" y="202"/>
                    <a:pt x="358" y="202"/>
                    <a:pt x="382" y="202"/>
                  </a:cubicBezTo>
                  <a:lnTo>
                    <a:pt x="441" y="238"/>
                  </a:lnTo>
                  <a:lnTo>
                    <a:pt x="501" y="262"/>
                  </a:lnTo>
                  <a:cubicBezTo>
                    <a:pt x="519" y="274"/>
                    <a:pt x="527" y="274"/>
                    <a:pt x="536" y="274"/>
                  </a:cubicBezTo>
                  <a:cubicBezTo>
                    <a:pt x="545" y="274"/>
                    <a:pt x="554" y="274"/>
                    <a:pt x="572" y="286"/>
                  </a:cubicBezTo>
                  <a:lnTo>
                    <a:pt x="632" y="310"/>
                  </a:lnTo>
                  <a:cubicBezTo>
                    <a:pt x="650" y="316"/>
                    <a:pt x="658" y="316"/>
                    <a:pt x="669" y="316"/>
                  </a:cubicBezTo>
                  <a:cubicBezTo>
                    <a:pt x="679" y="316"/>
                    <a:pt x="691" y="316"/>
                    <a:pt x="715" y="322"/>
                  </a:cubicBezTo>
                  <a:cubicBezTo>
                    <a:pt x="739" y="322"/>
                    <a:pt x="739" y="345"/>
                    <a:pt x="786" y="345"/>
                  </a:cubicBezTo>
                  <a:cubicBezTo>
                    <a:pt x="798" y="345"/>
                    <a:pt x="798" y="345"/>
                    <a:pt x="810" y="357"/>
                  </a:cubicBezTo>
                  <a:cubicBezTo>
                    <a:pt x="834" y="357"/>
                    <a:pt x="834" y="357"/>
                    <a:pt x="846" y="345"/>
                  </a:cubicBezTo>
                  <a:cubicBezTo>
                    <a:pt x="870" y="322"/>
                    <a:pt x="858" y="274"/>
                    <a:pt x="846" y="250"/>
                  </a:cubicBezTo>
                  <a:lnTo>
                    <a:pt x="834" y="238"/>
                  </a:lnTo>
                  <a:lnTo>
                    <a:pt x="739" y="238"/>
                  </a:lnTo>
                  <a:cubicBezTo>
                    <a:pt x="715" y="238"/>
                    <a:pt x="715" y="238"/>
                    <a:pt x="679" y="226"/>
                  </a:cubicBezTo>
                  <a:cubicBezTo>
                    <a:pt x="655" y="226"/>
                    <a:pt x="655" y="226"/>
                    <a:pt x="608" y="202"/>
                  </a:cubicBezTo>
                  <a:cubicBezTo>
                    <a:pt x="590" y="197"/>
                    <a:pt x="581" y="197"/>
                    <a:pt x="572" y="197"/>
                  </a:cubicBezTo>
                  <a:cubicBezTo>
                    <a:pt x="563" y="197"/>
                    <a:pt x="554" y="197"/>
                    <a:pt x="536" y="191"/>
                  </a:cubicBezTo>
                  <a:cubicBezTo>
                    <a:pt x="501" y="179"/>
                    <a:pt x="501" y="167"/>
                    <a:pt x="477" y="167"/>
                  </a:cubicBezTo>
                  <a:cubicBezTo>
                    <a:pt x="459" y="155"/>
                    <a:pt x="450" y="155"/>
                    <a:pt x="440" y="155"/>
                  </a:cubicBezTo>
                  <a:cubicBezTo>
                    <a:pt x="429" y="155"/>
                    <a:pt x="417" y="155"/>
                    <a:pt x="394" y="143"/>
                  </a:cubicBezTo>
                  <a:cubicBezTo>
                    <a:pt x="370" y="131"/>
                    <a:pt x="370" y="131"/>
                    <a:pt x="334" y="131"/>
                  </a:cubicBezTo>
                  <a:cubicBezTo>
                    <a:pt x="322" y="125"/>
                    <a:pt x="316" y="125"/>
                    <a:pt x="307" y="125"/>
                  </a:cubicBezTo>
                  <a:cubicBezTo>
                    <a:pt x="298" y="125"/>
                    <a:pt x="286" y="125"/>
                    <a:pt x="263" y="119"/>
                  </a:cubicBezTo>
                  <a:cubicBezTo>
                    <a:pt x="239" y="107"/>
                    <a:pt x="239" y="107"/>
                    <a:pt x="203" y="107"/>
                  </a:cubicBezTo>
                  <a:cubicBezTo>
                    <a:pt x="191" y="107"/>
                    <a:pt x="191" y="107"/>
                    <a:pt x="191" y="83"/>
                  </a:cubicBezTo>
                  <a:cubicBezTo>
                    <a:pt x="144" y="72"/>
                    <a:pt x="84" y="60"/>
                    <a:pt x="36" y="24"/>
                  </a:cubicBezTo>
                  <a:cubicBezTo>
                    <a:pt x="24" y="24"/>
                    <a:pt x="24" y="24"/>
                    <a:pt x="24" y="12"/>
                  </a:cubicBezTo>
                  <a:cubicBezTo>
                    <a:pt x="24" y="12"/>
                    <a:pt x="13" y="12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0" name="Google Shape;3380;p3"/>
            <p:cNvSpPr/>
            <p:nvPr/>
          </p:nvSpPr>
          <p:spPr>
            <a:xfrm>
              <a:off x="4656525" y="2186600"/>
              <a:ext cx="18475" cy="9650"/>
            </a:xfrm>
            <a:custGeom>
              <a:avLst/>
              <a:gdLst/>
              <a:ahLst/>
              <a:cxnLst/>
              <a:rect l="l" t="t" r="r" b="b"/>
              <a:pathLst>
                <a:path w="739" h="386" extrusionOk="0">
                  <a:moveTo>
                    <a:pt x="14" y="0"/>
                  </a:moveTo>
                  <a:cubicBezTo>
                    <a:pt x="11" y="0"/>
                    <a:pt x="6" y="6"/>
                    <a:pt x="0" y="17"/>
                  </a:cubicBezTo>
                  <a:cubicBezTo>
                    <a:pt x="0" y="25"/>
                    <a:pt x="6" y="27"/>
                    <a:pt x="13" y="32"/>
                  </a:cubicBezTo>
                  <a:lnTo>
                    <a:pt x="13" y="32"/>
                  </a:lnTo>
                  <a:cubicBezTo>
                    <a:pt x="12" y="31"/>
                    <a:pt x="12" y="30"/>
                    <a:pt x="12" y="29"/>
                  </a:cubicBezTo>
                  <a:cubicBezTo>
                    <a:pt x="19" y="9"/>
                    <a:pt x="18" y="0"/>
                    <a:pt x="14" y="0"/>
                  </a:cubicBezTo>
                  <a:close/>
                  <a:moveTo>
                    <a:pt x="13" y="32"/>
                  </a:moveTo>
                  <a:cubicBezTo>
                    <a:pt x="14" y="41"/>
                    <a:pt x="24" y="41"/>
                    <a:pt x="24" y="41"/>
                  </a:cubicBezTo>
                  <a:cubicBezTo>
                    <a:pt x="20" y="37"/>
                    <a:pt x="16" y="34"/>
                    <a:pt x="13" y="32"/>
                  </a:cubicBezTo>
                  <a:close/>
                  <a:moveTo>
                    <a:pt x="24" y="41"/>
                  </a:moveTo>
                  <a:cubicBezTo>
                    <a:pt x="48" y="52"/>
                    <a:pt x="60" y="52"/>
                    <a:pt x="72" y="76"/>
                  </a:cubicBezTo>
                  <a:lnTo>
                    <a:pt x="131" y="100"/>
                  </a:lnTo>
                  <a:lnTo>
                    <a:pt x="191" y="124"/>
                  </a:lnTo>
                  <a:cubicBezTo>
                    <a:pt x="227" y="148"/>
                    <a:pt x="227" y="148"/>
                    <a:pt x="239" y="160"/>
                  </a:cubicBezTo>
                  <a:cubicBezTo>
                    <a:pt x="262" y="172"/>
                    <a:pt x="262" y="172"/>
                    <a:pt x="286" y="183"/>
                  </a:cubicBezTo>
                  <a:lnTo>
                    <a:pt x="346" y="219"/>
                  </a:lnTo>
                  <a:cubicBezTo>
                    <a:pt x="369" y="231"/>
                    <a:pt x="417" y="267"/>
                    <a:pt x="441" y="279"/>
                  </a:cubicBezTo>
                  <a:cubicBezTo>
                    <a:pt x="459" y="285"/>
                    <a:pt x="468" y="285"/>
                    <a:pt x="475" y="285"/>
                  </a:cubicBezTo>
                  <a:cubicBezTo>
                    <a:pt x="483" y="285"/>
                    <a:pt x="489" y="285"/>
                    <a:pt x="500" y="291"/>
                  </a:cubicBezTo>
                  <a:cubicBezTo>
                    <a:pt x="536" y="302"/>
                    <a:pt x="536" y="302"/>
                    <a:pt x="548" y="326"/>
                  </a:cubicBezTo>
                  <a:cubicBezTo>
                    <a:pt x="584" y="338"/>
                    <a:pt x="584" y="338"/>
                    <a:pt x="608" y="338"/>
                  </a:cubicBezTo>
                  <a:lnTo>
                    <a:pt x="667" y="362"/>
                  </a:lnTo>
                  <a:cubicBezTo>
                    <a:pt x="679" y="362"/>
                    <a:pt x="679" y="386"/>
                    <a:pt x="679" y="386"/>
                  </a:cubicBezTo>
                  <a:cubicBezTo>
                    <a:pt x="703" y="386"/>
                    <a:pt x="703" y="386"/>
                    <a:pt x="715" y="362"/>
                  </a:cubicBezTo>
                  <a:cubicBezTo>
                    <a:pt x="739" y="350"/>
                    <a:pt x="739" y="302"/>
                    <a:pt x="727" y="291"/>
                  </a:cubicBezTo>
                  <a:lnTo>
                    <a:pt x="727" y="279"/>
                  </a:lnTo>
                  <a:lnTo>
                    <a:pt x="715" y="279"/>
                  </a:lnTo>
                  <a:cubicBezTo>
                    <a:pt x="679" y="267"/>
                    <a:pt x="679" y="267"/>
                    <a:pt x="655" y="267"/>
                  </a:cubicBezTo>
                  <a:cubicBezTo>
                    <a:pt x="620" y="243"/>
                    <a:pt x="620" y="243"/>
                    <a:pt x="596" y="243"/>
                  </a:cubicBezTo>
                  <a:cubicBezTo>
                    <a:pt x="560" y="231"/>
                    <a:pt x="560" y="231"/>
                    <a:pt x="536" y="231"/>
                  </a:cubicBezTo>
                  <a:cubicBezTo>
                    <a:pt x="518" y="225"/>
                    <a:pt x="509" y="225"/>
                    <a:pt x="502" y="225"/>
                  </a:cubicBezTo>
                  <a:cubicBezTo>
                    <a:pt x="494" y="225"/>
                    <a:pt x="489" y="225"/>
                    <a:pt x="477" y="219"/>
                  </a:cubicBezTo>
                  <a:cubicBezTo>
                    <a:pt x="441" y="207"/>
                    <a:pt x="465" y="183"/>
                    <a:pt x="429" y="172"/>
                  </a:cubicBezTo>
                  <a:cubicBezTo>
                    <a:pt x="417" y="166"/>
                    <a:pt x="411" y="166"/>
                    <a:pt x="404" y="166"/>
                  </a:cubicBezTo>
                  <a:cubicBezTo>
                    <a:pt x="396" y="166"/>
                    <a:pt x="387" y="166"/>
                    <a:pt x="369" y="160"/>
                  </a:cubicBezTo>
                  <a:cubicBezTo>
                    <a:pt x="346" y="148"/>
                    <a:pt x="346" y="148"/>
                    <a:pt x="310" y="148"/>
                  </a:cubicBezTo>
                  <a:cubicBezTo>
                    <a:pt x="292" y="136"/>
                    <a:pt x="283" y="136"/>
                    <a:pt x="276" y="136"/>
                  </a:cubicBezTo>
                  <a:cubicBezTo>
                    <a:pt x="268" y="136"/>
                    <a:pt x="262" y="136"/>
                    <a:pt x="250" y="124"/>
                  </a:cubicBezTo>
                  <a:cubicBezTo>
                    <a:pt x="215" y="112"/>
                    <a:pt x="215" y="112"/>
                    <a:pt x="191" y="112"/>
                  </a:cubicBezTo>
                  <a:cubicBezTo>
                    <a:pt x="179" y="112"/>
                    <a:pt x="179" y="100"/>
                    <a:pt x="179" y="100"/>
                  </a:cubicBezTo>
                  <a:cubicBezTo>
                    <a:pt x="131" y="88"/>
                    <a:pt x="84" y="64"/>
                    <a:pt x="36" y="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1" name="Google Shape;3381;p3"/>
            <p:cNvSpPr/>
            <p:nvPr/>
          </p:nvSpPr>
          <p:spPr>
            <a:xfrm>
              <a:off x="4668425" y="2181350"/>
              <a:ext cx="22650" cy="11925"/>
            </a:xfrm>
            <a:custGeom>
              <a:avLst/>
              <a:gdLst/>
              <a:ahLst/>
              <a:cxnLst/>
              <a:rect l="l" t="t" r="r" b="b"/>
              <a:pathLst>
                <a:path w="906" h="47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9"/>
                    <a:pt x="7" y="11"/>
                    <a:pt x="10" y="12"/>
                  </a:cubicBezTo>
                  <a:lnTo>
                    <a:pt x="10" y="12"/>
                  </a:lnTo>
                  <a:cubicBezTo>
                    <a:pt x="7" y="9"/>
                    <a:pt x="4" y="5"/>
                    <a:pt x="1" y="1"/>
                  </a:cubicBezTo>
                  <a:close/>
                  <a:moveTo>
                    <a:pt x="10" y="12"/>
                  </a:moveTo>
                  <a:cubicBezTo>
                    <a:pt x="48" y="58"/>
                    <a:pt x="47" y="49"/>
                    <a:pt x="24" y="60"/>
                  </a:cubicBezTo>
                  <a:cubicBezTo>
                    <a:pt x="24" y="72"/>
                    <a:pt x="48" y="84"/>
                    <a:pt x="60" y="84"/>
                  </a:cubicBezTo>
                  <a:lnTo>
                    <a:pt x="120" y="120"/>
                  </a:lnTo>
                  <a:lnTo>
                    <a:pt x="179" y="143"/>
                  </a:lnTo>
                  <a:lnTo>
                    <a:pt x="239" y="179"/>
                  </a:lnTo>
                  <a:cubicBezTo>
                    <a:pt x="263" y="191"/>
                    <a:pt x="263" y="191"/>
                    <a:pt x="298" y="227"/>
                  </a:cubicBezTo>
                  <a:lnTo>
                    <a:pt x="358" y="251"/>
                  </a:lnTo>
                  <a:cubicBezTo>
                    <a:pt x="382" y="262"/>
                    <a:pt x="405" y="262"/>
                    <a:pt x="417" y="286"/>
                  </a:cubicBezTo>
                  <a:cubicBezTo>
                    <a:pt x="441" y="298"/>
                    <a:pt x="525" y="334"/>
                    <a:pt x="548" y="358"/>
                  </a:cubicBezTo>
                  <a:cubicBezTo>
                    <a:pt x="566" y="364"/>
                    <a:pt x="575" y="364"/>
                    <a:pt x="584" y="364"/>
                  </a:cubicBezTo>
                  <a:cubicBezTo>
                    <a:pt x="593" y="364"/>
                    <a:pt x="602" y="364"/>
                    <a:pt x="620" y="370"/>
                  </a:cubicBezTo>
                  <a:lnTo>
                    <a:pt x="679" y="405"/>
                  </a:lnTo>
                  <a:cubicBezTo>
                    <a:pt x="715" y="417"/>
                    <a:pt x="715" y="417"/>
                    <a:pt x="763" y="429"/>
                  </a:cubicBezTo>
                  <a:lnTo>
                    <a:pt x="822" y="453"/>
                  </a:lnTo>
                  <a:cubicBezTo>
                    <a:pt x="834" y="453"/>
                    <a:pt x="834" y="477"/>
                    <a:pt x="846" y="477"/>
                  </a:cubicBezTo>
                  <a:cubicBezTo>
                    <a:pt x="858" y="477"/>
                    <a:pt x="858" y="477"/>
                    <a:pt x="882" y="453"/>
                  </a:cubicBezTo>
                  <a:cubicBezTo>
                    <a:pt x="906" y="441"/>
                    <a:pt x="906" y="382"/>
                    <a:pt x="894" y="370"/>
                  </a:cubicBezTo>
                  <a:lnTo>
                    <a:pt x="882" y="358"/>
                  </a:lnTo>
                  <a:cubicBezTo>
                    <a:pt x="882" y="358"/>
                    <a:pt x="858" y="358"/>
                    <a:pt x="858" y="334"/>
                  </a:cubicBezTo>
                  <a:cubicBezTo>
                    <a:pt x="834" y="322"/>
                    <a:pt x="822" y="322"/>
                    <a:pt x="786" y="310"/>
                  </a:cubicBezTo>
                  <a:cubicBezTo>
                    <a:pt x="763" y="298"/>
                    <a:pt x="763" y="298"/>
                    <a:pt x="715" y="274"/>
                  </a:cubicBezTo>
                  <a:cubicBezTo>
                    <a:pt x="679" y="262"/>
                    <a:pt x="667" y="262"/>
                    <a:pt x="644" y="251"/>
                  </a:cubicBezTo>
                  <a:cubicBezTo>
                    <a:pt x="626" y="245"/>
                    <a:pt x="617" y="245"/>
                    <a:pt x="606" y="245"/>
                  </a:cubicBezTo>
                  <a:cubicBezTo>
                    <a:pt x="596" y="245"/>
                    <a:pt x="584" y="245"/>
                    <a:pt x="560" y="239"/>
                  </a:cubicBezTo>
                  <a:cubicBezTo>
                    <a:pt x="536" y="215"/>
                    <a:pt x="536" y="203"/>
                    <a:pt x="501" y="191"/>
                  </a:cubicBezTo>
                  <a:cubicBezTo>
                    <a:pt x="477" y="179"/>
                    <a:pt x="477" y="179"/>
                    <a:pt x="429" y="179"/>
                  </a:cubicBezTo>
                  <a:cubicBezTo>
                    <a:pt x="405" y="155"/>
                    <a:pt x="405" y="155"/>
                    <a:pt x="358" y="143"/>
                  </a:cubicBezTo>
                  <a:cubicBezTo>
                    <a:pt x="340" y="137"/>
                    <a:pt x="331" y="137"/>
                    <a:pt x="322" y="137"/>
                  </a:cubicBezTo>
                  <a:cubicBezTo>
                    <a:pt x="313" y="137"/>
                    <a:pt x="304" y="137"/>
                    <a:pt x="286" y="131"/>
                  </a:cubicBezTo>
                  <a:cubicBezTo>
                    <a:pt x="251" y="120"/>
                    <a:pt x="239" y="120"/>
                    <a:pt x="203" y="96"/>
                  </a:cubicBezTo>
                  <a:cubicBezTo>
                    <a:pt x="191" y="96"/>
                    <a:pt x="191" y="84"/>
                    <a:pt x="191" y="84"/>
                  </a:cubicBezTo>
                  <a:cubicBezTo>
                    <a:pt x="132" y="72"/>
                    <a:pt x="84" y="60"/>
                    <a:pt x="48" y="24"/>
                  </a:cubicBezTo>
                  <a:cubicBezTo>
                    <a:pt x="24" y="24"/>
                    <a:pt x="24" y="24"/>
                    <a:pt x="13" y="12"/>
                  </a:cubicBezTo>
                  <a:cubicBezTo>
                    <a:pt x="13" y="12"/>
                    <a:pt x="12" y="12"/>
                    <a:pt x="10" y="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2" name="Google Shape;3382;p3"/>
            <p:cNvSpPr/>
            <p:nvPr/>
          </p:nvSpPr>
          <p:spPr>
            <a:xfrm>
              <a:off x="4004350" y="2639000"/>
              <a:ext cx="61650" cy="9400"/>
            </a:xfrm>
            <a:custGeom>
              <a:avLst/>
              <a:gdLst/>
              <a:ahLst/>
              <a:cxnLst/>
              <a:rect l="l" t="t" r="r" b="b"/>
              <a:pathLst>
                <a:path w="2466" h="376" extrusionOk="0">
                  <a:moveTo>
                    <a:pt x="986" y="1"/>
                  </a:moveTo>
                  <a:cubicBezTo>
                    <a:pt x="953" y="1"/>
                    <a:pt x="929" y="6"/>
                    <a:pt x="858" y="6"/>
                  </a:cubicBezTo>
                  <a:lnTo>
                    <a:pt x="60" y="6"/>
                  </a:lnTo>
                  <a:cubicBezTo>
                    <a:pt x="37" y="6"/>
                    <a:pt x="25" y="6"/>
                    <a:pt x="1" y="30"/>
                  </a:cubicBezTo>
                  <a:lnTo>
                    <a:pt x="13" y="42"/>
                  </a:lnTo>
                  <a:cubicBezTo>
                    <a:pt x="37" y="54"/>
                    <a:pt x="84" y="54"/>
                    <a:pt x="120" y="54"/>
                  </a:cubicBezTo>
                  <a:lnTo>
                    <a:pt x="668" y="54"/>
                  </a:lnTo>
                  <a:cubicBezTo>
                    <a:pt x="751" y="54"/>
                    <a:pt x="751" y="78"/>
                    <a:pt x="846" y="78"/>
                  </a:cubicBezTo>
                  <a:cubicBezTo>
                    <a:pt x="929" y="90"/>
                    <a:pt x="1132" y="102"/>
                    <a:pt x="1215" y="113"/>
                  </a:cubicBezTo>
                  <a:lnTo>
                    <a:pt x="1394" y="149"/>
                  </a:lnTo>
                  <a:lnTo>
                    <a:pt x="1572" y="173"/>
                  </a:lnTo>
                  <a:cubicBezTo>
                    <a:pt x="1668" y="197"/>
                    <a:pt x="1668" y="173"/>
                    <a:pt x="1751" y="209"/>
                  </a:cubicBezTo>
                  <a:cubicBezTo>
                    <a:pt x="1846" y="221"/>
                    <a:pt x="1846" y="233"/>
                    <a:pt x="1930" y="256"/>
                  </a:cubicBezTo>
                  <a:cubicBezTo>
                    <a:pt x="2025" y="268"/>
                    <a:pt x="2025" y="268"/>
                    <a:pt x="2108" y="292"/>
                  </a:cubicBezTo>
                  <a:cubicBezTo>
                    <a:pt x="2203" y="328"/>
                    <a:pt x="2203" y="328"/>
                    <a:pt x="2287" y="340"/>
                  </a:cubicBezTo>
                  <a:cubicBezTo>
                    <a:pt x="2323" y="352"/>
                    <a:pt x="2334" y="352"/>
                    <a:pt x="2346" y="375"/>
                  </a:cubicBezTo>
                  <a:lnTo>
                    <a:pt x="2406" y="375"/>
                  </a:lnTo>
                  <a:cubicBezTo>
                    <a:pt x="2465" y="352"/>
                    <a:pt x="2418" y="292"/>
                    <a:pt x="2394" y="280"/>
                  </a:cubicBezTo>
                  <a:cubicBezTo>
                    <a:pt x="2382" y="268"/>
                    <a:pt x="2382" y="268"/>
                    <a:pt x="2358" y="268"/>
                  </a:cubicBezTo>
                  <a:cubicBezTo>
                    <a:pt x="2346" y="268"/>
                    <a:pt x="2334" y="256"/>
                    <a:pt x="2323" y="256"/>
                  </a:cubicBezTo>
                  <a:cubicBezTo>
                    <a:pt x="2227" y="233"/>
                    <a:pt x="2227" y="221"/>
                    <a:pt x="2144" y="209"/>
                  </a:cubicBezTo>
                  <a:cubicBezTo>
                    <a:pt x="2049" y="185"/>
                    <a:pt x="2049" y="173"/>
                    <a:pt x="1965" y="161"/>
                  </a:cubicBezTo>
                  <a:lnTo>
                    <a:pt x="1787" y="137"/>
                  </a:lnTo>
                  <a:lnTo>
                    <a:pt x="1608" y="102"/>
                  </a:lnTo>
                  <a:cubicBezTo>
                    <a:pt x="1513" y="90"/>
                    <a:pt x="1513" y="78"/>
                    <a:pt x="1430" y="54"/>
                  </a:cubicBezTo>
                  <a:cubicBezTo>
                    <a:pt x="1334" y="42"/>
                    <a:pt x="1144" y="30"/>
                    <a:pt x="1049" y="6"/>
                  </a:cubicBezTo>
                  <a:cubicBezTo>
                    <a:pt x="1021" y="2"/>
                    <a:pt x="1002" y="1"/>
                    <a:pt x="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3" name="Google Shape;3383;p3"/>
            <p:cNvSpPr/>
            <p:nvPr/>
          </p:nvSpPr>
          <p:spPr>
            <a:xfrm>
              <a:off x="3996625" y="2618900"/>
              <a:ext cx="45250" cy="15200"/>
            </a:xfrm>
            <a:custGeom>
              <a:avLst/>
              <a:gdLst/>
              <a:ahLst/>
              <a:cxnLst/>
              <a:rect l="l" t="t" r="r" b="b"/>
              <a:pathLst>
                <a:path w="1810" h="608" extrusionOk="0">
                  <a:moveTo>
                    <a:pt x="0" y="1"/>
                  </a:moveTo>
                  <a:lnTo>
                    <a:pt x="24" y="13"/>
                  </a:lnTo>
                  <a:cubicBezTo>
                    <a:pt x="36" y="24"/>
                    <a:pt x="60" y="24"/>
                    <a:pt x="95" y="48"/>
                  </a:cubicBezTo>
                  <a:cubicBezTo>
                    <a:pt x="155" y="60"/>
                    <a:pt x="167" y="60"/>
                    <a:pt x="226" y="72"/>
                  </a:cubicBezTo>
                  <a:cubicBezTo>
                    <a:pt x="310" y="84"/>
                    <a:pt x="310" y="84"/>
                    <a:pt x="357" y="96"/>
                  </a:cubicBezTo>
                  <a:cubicBezTo>
                    <a:pt x="441" y="120"/>
                    <a:pt x="441" y="120"/>
                    <a:pt x="500" y="132"/>
                  </a:cubicBezTo>
                  <a:cubicBezTo>
                    <a:pt x="572" y="144"/>
                    <a:pt x="572" y="144"/>
                    <a:pt x="631" y="179"/>
                  </a:cubicBezTo>
                  <a:cubicBezTo>
                    <a:pt x="691" y="191"/>
                    <a:pt x="834" y="239"/>
                    <a:pt x="893" y="251"/>
                  </a:cubicBezTo>
                  <a:cubicBezTo>
                    <a:pt x="953" y="275"/>
                    <a:pt x="977" y="275"/>
                    <a:pt x="1036" y="298"/>
                  </a:cubicBezTo>
                  <a:cubicBezTo>
                    <a:pt x="1096" y="322"/>
                    <a:pt x="1096" y="322"/>
                    <a:pt x="1167" y="358"/>
                  </a:cubicBezTo>
                  <a:cubicBezTo>
                    <a:pt x="1227" y="382"/>
                    <a:pt x="1238" y="370"/>
                    <a:pt x="1298" y="394"/>
                  </a:cubicBezTo>
                  <a:lnTo>
                    <a:pt x="1417" y="453"/>
                  </a:lnTo>
                  <a:cubicBezTo>
                    <a:pt x="1477" y="489"/>
                    <a:pt x="1477" y="489"/>
                    <a:pt x="1548" y="513"/>
                  </a:cubicBezTo>
                  <a:lnTo>
                    <a:pt x="1667" y="572"/>
                  </a:lnTo>
                  <a:cubicBezTo>
                    <a:pt x="1691" y="596"/>
                    <a:pt x="1703" y="596"/>
                    <a:pt x="1715" y="608"/>
                  </a:cubicBezTo>
                  <a:lnTo>
                    <a:pt x="1762" y="608"/>
                  </a:lnTo>
                  <a:cubicBezTo>
                    <a:pt x="1810" y="608"/>
                    <a:pt x="1786" y="548"/>
                    <a:pt x="1762" y="513"/>
                  </a:cubicBezTo>
                  <a:lnTo>
                    <a:pt x="1750" y="501"/>
                  </a:lnTo>
                  <a:cubicBezTo>
                    <a:pt x="1727" y="501"/>
                    <a:pt x="1727" y="489"/>
                    <a:pt x="1715" y="489"/>
                  </a:cubicBezTo>
                  <a:cubicBezTo>
                    <a:pt x="1655" y="453"/>
                    <a:pt x="1643" y="453"/>
                    <a:pt x="1584" y="429"/>
                  </a:cubicBezTo>
                  <a:cubicBezTo>
                    <a:pt x="1524" y="394"/>
                    <a:pt x="1524" y="394"/>
                    <a:pt x="1453" y="370"/>
                  </a:cubicBezTo>
                  <a:cubicBezTo>
                    <a:pt x="1393" y="334"/>
                    <a:pt x="1369" y="334"/>
                    <a:pt x="1310" y="322"/>
                  </a:cubicBezTo>
                  <a:cubicBezTo>
                    <a:pt x="1250" y="298"/>
                    <a:pt x="1238" y="310"/>
                    <a:pt x="1179" y="275"/>
                  </a:cubicBezTo>
                  <a:cubicBezTo>
                    <a:pt x="1119" y="251"/>
                    <a:pt x="1119" y="239"/>
                    <a:pt x="1048" y="215"/>
                  </a:cubicBezTo>
                  <a:cubicBezTo>
                    <a:pt x="988" y="203"/>
                    <a:pt x="834" y="155"/>
                    <a:pt x="774" y="144"/>
                  </a:cubicBezTo>
                  <a:cubicBezTo>
                    <a:pt x="703" y="132"/>
                    <a:pt x="703" y="132"/>
                    <a:pt x="643" y="120"/>
                  </a:cubicBezTo>
                  <a:cubicBezTo>
                    <a:pt x="572" y="96"/>
                    <a:pt x="572" y="96"/>
                    <a:pt x="512" y="84"/>
                  </a:cubicBezTo>
                  <a:cubicBezTo>
                    <a:pt x="500" y="84"/>
                    <a:pt x="476" y="84"/>
                    <a:pt x="465" y="72"/>
                  </a:cubicBezTo>
                  <a:cubicBezTo>
                    <a:pt x="357" y="60"/>
                    <a:pt x="322" y="36"/>
                    <a:pt x="143" y="13"/>
                  </a:cubicBezTo>
                  <a:cubicBezTo>
                    <a:pt x="119" y="13"/>
                    <a:pt x="60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4" name="Google Shape;3384;p3"/>
            <p:cNvSpPr/>
            <p:nvPr/>
          </p:nvSpPr>
          <p:spPr>
            <a:xfrm>
              <a:off x="3953450" y="2601950"/>
              <a:ext cx="54800" cy="9825"/>
            </a:xfrm>
            <a:custGeom>
              <a:avLst/>
              <a:gdLst/>
              <a:ahLst/>
              <a:cxnLst/>
              <a:rect l="l" t="t" r="r" b="b"/>
              <a:pathLst>
                <a:path w="2192" h="393" extrusionOk="0">
                  <a:moveTo>
                    <a:pt x="1" y="0"/>
                  </a:moveTo>
                  <a:cubicBezTo>
                    <a:pt x="25" y="24"/>
                    <a:pt x="25" y="36"/>
                    <a:pt x="37" y="36"/>
                  </a:cubicBezTo>
                  <a:cubicBezTo>
                    <a:pt x="48" y="48"/>
                    <a:pt x="96" y="48"/>
                    <a:pt x="132" y="48"/>
                  </a:cubicBezTo>
                  <a:cubicBezTo>
                    <a:pt x="203" y="48"/>
                    <a:pt x="370" y="71"/>
                    <a:pt x="441" y="71"/>
                  </a:cubicBezTo>
                  <a:cubicBezTo>
                    <a:pt x="513" y="71"/>
                    <a:pt x="513" y="71"/>
                    <a:pt x="608" y="83"/>
                  </a:cubicBezTo>
                  <a:cubicBezTo>
                    <a:pt x="679" y="95"/>
                    <a:pt x="679" y="95"/>
                    <a:pt x="763" y="107"/>
                  </a:cubicBezTo>
                  <a:cubicBezTo>
                    <a:pt x="846" y="131"/>
                    <a:pt x="1001" y="143"/>
                    <a:pt x="1084" y="155"/>
                  </a:cubicBezTo>
                  <a:cubicBezTo>
                    <a:pt x="1156" y="167"/>
                    <a:pt x="1156" y="167"/>
                    <a:pt x="1239" y="191"/>
                  </a:cubicBezTo>
                  <a:cubicBezTo>
                    <a:pt x="1322" y="202"/>
                    <a:pt x="1322" y="202"/>
                    <a:pt x="1406" y="214"/>
                  </a:cubicBezTo>
                  <a:cubicBezTo>
                    <a:pt x="1477" y="226"/>
                    <a:pt x="1477" y="214"/>
                    <a:pt x="1572" y="250"/>
                  </a:cubicBezTo>
                  <a:cubicBezTo>
                    <a:pt x="1644" y="262"/>
                    <a:pt x="1644" y="274"/>
                    <a:pt x="1715" y="286"/>
                  </a:cubicBezTo>
                  <a:cubicBezTo>
                    <a:pt x="1799" y="310"/>
                    <a:pt x="1811" y="310"/>
                    <a:pt x="1870" y="333"/>
                  </a:cubicBezTo>
                  <a:cubicBezTo>
                    <a:pt x="1942" y="345"/>
                    <a:pt x="1942" y="369"/>
                    <a:pt x="2013" y="381"/>
                  </a:cubicBezTo>
                  <a:cubicBezTo>
                    <a:pt x="2049" y="393"/>
                    <a:pt x="2061" y="393"/>
                    <a:pt x="2073" y="393"/>
                  </a:cubicBezTo>
                  <a:lnTo>
                    <a:pt x="2132" y="393"/>
                  </a:lnTo>
                  <a:cubicBezTo>
                    <a:pt x="2192" y="381"/>
                    <a:pt x="2156" y="321"/>
                    <a:pt x="2120" y="310"/>
                  </a:cubicBezTo>
                  <a:cubicBezTo>
                    <a:pt x="2108" y="310"/>
                    <a:pt x="2108" y="286"/>
                    <a:pt x="2096" y="286"/>
                  </a:cubicBezTo>
                  <a:cubicBezTo>
                    <a:pt x="2073" y="286"/>
                    <a:pt x="2061" y="274"/>
                    <a:pt x="2049" y="274"/>
                  </a:cubicBezTo>
                  <a:cubicBezTo>
                    <a:pt x="1977" y="262"/>
                    <a:pt x="1811" y="214"/>
                    <a:pt x="1739" y="202"/>
                  </a:cubicBezTo>
                  <a:cubicBezTo>
                    <a:pt x="1656" y="191"/>
                    <a:pt x="1644" y="191"/>
                    <a:pt x="1572" y="167"/>
                  </a:cubicBezTo>
                  <a:cubicBezTo>
                    <a:pt x="1501" y="155"/>
                    <a:pt x="1501" y="155"/>
                    <a:pt x="1406" y="143"/>
                  </a:cubicBezTo>
                  <a:cubicBezTo>
                    <a:pt x="1334" y="131"/>
                    <a:pt x="1334" y="107"/>
                    <a:pt x="1239" y="95"/>
                  </a:cubicBezTo>
                  <a:cubicBezTo>
                    <a:pt x="1168" y="83"/>
                    <a:pt x="1001" y="71"/>
                    <a:pt x="918" y="48"/>
                  </a:cubicBezTo>
                  <a:cubicBezTo>
                    <a:pt x="882" y="42"/>
                    <a:pt x="864" y="42"/>
                    <a:pt x="843" y="42"/>
                  </a:cubicBezTo>
                  <a:cubicBezTo>
                    <a:pt x="822" y="42"/>
                    <a:pt x="799" y="42"/>
                    <a:pt x="751" y="36"/>
                  </a:cubicBezTo>
                  <a:cubicBezTo>
                    <a:pt x="679" y="36"/>
                    <a:pt x="656" y="36"/>
                    <a:pt x="584" y="24"/>
                  </a:cubicBezTo>
                  <a:lnTo>
                    <a:pt x="549" y="24"/>
                  </a:lnTo>
                  <a:cubicBezTo>
                    <a:pt x="429" y="24"/>
                    <a:pt x="346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5" name="Google Shape;3385;p3"/>
            <p:cNvSpPr/>
            <p:nvPr/>
          </p:nvSpPr>
          <p:spPr>
            <a:xfrm>
              <a:off x="3930400" y="2580975"/>
              <a:ext cx="56725" cy="18000"/>
            </a:xfrm>
            <a:custGeom>
              <a:avLst/>
              <a:gdLst/>
              <a:ahLst/>
              <a:cxnLst/>
              <a:rect l="l" t="t" r="r" b="b"/>
              <a:pathLst>
                <a:path w="2269" h="720" extrusionOk="0">
                  <a:moveTo>
                    <a:pt x="2" y="1"/>
                  </a:moveTo>
                  <a:cubicBezTo>
                    <a:pt x="0" y="1"/>
                    <a:pt x="1" y="7"/>
                    <a:pt x="6" y="17"/>
                  </a:cubicBezTo>
                  <a:cubicBezTo>
                    <a:pt x="8" y="20"/>
                    <a:pt x="12" y="22"/>
                    <a:pt x="16" y="24"/>
                  </a:cubicBezTo>
                  <a:lnTo>
                    <a:pt x="16" y="24"/>
                  </a:lnTo>
                  <a:cubicBezTo>
                    <a:pt x="10" y="8"/>
                    <a:pt x="5" y="1"/>
                    <a:pt x="2" y="1"/>
                  </a:cubicBezTo>
                  <a:close/>
                  <a:moveTo>
                    <a:pt x="16" y="24"/>
                  </a:moveTo>
                  <a:lnTo>
                    <a:pt x="16" y="24"/>
                  </a:lnTo>
                  <a:cubicBezTo>
                    <a:pt x="17" y="26"/>
                    <a:pt x="17" y="28"/>
                    <a:pt x="18" y="29"/>
                  </a:cubicBezTo>
                  <a:lnTo>
                    <a:pt x="29" y="29"/>
                  </a:lnTo>
                  <a:cubicBezTo>
                    <a:pt x="24" y="28"/>
                    <a:pt x="20" y="26"/>
                    <a:pt x="16" y="24"/>
                  </a:cubicBezTo>
                  <a:close/>
                  <a:moveTo>
                    <a:pt x="29" y="29"/>
                  </a:moveTo>
                  <a:cubicBezTo>
                    <a:pt x="50" y="37"/>
                    <a:pt x="81" y="45"/>
                    <a:pt x="113" y="53"/>
                  </a:cubicBezTo>
                  <a:cubicBezTo>
                    <a:pt x="185" y="77"/>
                    <a:pt x="542" y="172"/>
                    <a:pt x="613" y="196"/>
                  </a:cubicBezTo>
                  <a:cubicBezTo>
                    <a:pt x="709" y="220"/>
                    <a:pt x="709" y="220"/>
                    <a:pt x="780" y="244"/>
                  </a:cubicBezTo>
                  <a:cubicBezTo>
                    <a:pt x="875" y="279"/>
                    <a:pt x="875" y="279"/>
                    <a:pt x="947" y="303"/>
                  </a:cubicBezTo>
                  <a:cubicBezTo>
                    <a:pt x="1018" y="339"/>
                    <a:pt x="1030" y="339"/>
                    <a:pt x="1113" y="351"/>
                  </a:cubicBezTo>
                  <a:cubicBezTo>
                    <a:pt x="1185" y="387"/>
                    <a:pt x="1363" y="446"/>
                    <a:pt x="1435" y="470"/>
                  </a:cubicBezTo>
                  <a:cubicBezTo>
                    <a:pt x="1506" y="506"/>
                    <a:pt x="1530" y="494"/>
                    <a:pt x="1601" y="518"/>
                  </a:cubicBezTo>
                  <a:cubicBezTo>
                    <a:pt x="1673" y="541"/>
                    <a:pt x="1685" y="541"/>
                    <a:pt x="1768" y="577"/>
                  </a:cubicBezTo>
                  <a:cubicBezTo>
                    <a:pt x="1840" y="601"/>
                    <a:pt x="1852" y="601"/>
                    <a:pt x="1923" y="637"/>
                  </a:cubicBezTo>
                  <a:cubicBezTo>
                    <a:pt x="2006" y="660"/>
                    <a:pt x="2018" y="660"/>
                    <a:pt x="2090" y="696"/>
                  </a:cubicBezTo>
                  <a:cubicBezTo>
                    <a:pt x="2125" y="708"/>
                    <a:pt x="2137" y="708"/>
                    <a:pt x="2149" y="720"/>
                  </a:cubicBezTo>
                  <a:lnTo>
                    <a:pt x="2209" y="720"/>
                  </a:lnTo>
                  <a:cubicBezTo>
                    <a:pt x="2268" y="720"/>
                    <a:pt x="2221" y="649"/>
                    <a:pt x="2197" y="637"/>
                  </a:cubicBezTo>
                  <a:cubicBezTo>
                    <a:pt x="2185" y="625"/>
                    <a:pt x="2185" y="625"/>
                    <a:pt x="2161" y="625"/>
                  </a:cubicBezTo>
                  <a:cubicBezTo>
                    <a:pt x="2149" y="625"/>
                    <a:pt x="2137" y="601"/>
                    <a:pt x="2125" y="601"/>
                  </a:cubicBezTo>
                  <a:cubicBezTo>
                    <a:pt x="2042" y="577"/>
                    <a:pt x="2030" y="577"/>
                    <a:pt x="1959" y="541"/>
                  </a:cubicBezTo>
                  <a:cubicBezTo>
                    <a:pt x="1863" y="518"/>
                    <a:pt x="1863" y="518"/>
                    <a:pt x="1792" y="482"/>
                  </a:cubicBezTo>
                  <a:cubicBezTo>
                    <a:pt x="1721" y="458"/>
                    <a:pt x="1709" y="458"/>
                    <a:pt x="1625" y="446"/>
                  </a:cubicBezTo>
                  <a:cubicBezTo>
                    <a:pt x="1542" y="410"/>
                    <a:pt x="1542" y="422"/>
                    <a:pt x="1471" y="398"/>
                  </a:cubicBezTo>
                  <a:cubicBezTo>
                    <a:pt x="1375" y="363"/>
                    <a:pt x="1387" y="351"/>
                    <a:pt x="1304" y="327"/>
                  </a:cubicBezTo>
                  <a:cubicBezTo>
                    <a:pt x="1232" y="303"/>
                    <a:pt x="1209" y="291"/>
                    <a:pt x="1137" y="279"/>
                  </a:cubicBezTo>
                  <a:cubicBezTo>
                    <a:pt x="1054" y="244"/>
                    <a:pt x="1054" y="244"/>
                    <a:pt x="970" y="232"/>
                  </a:cubicBezTo>
                  <a:cubicBezTo>
                    <a:pt x="899" y="220"/>
                    <a:pt x="709" y="172"/>
                    <a:pt x="637" y="160"/>
                  </a:cubicBezTo>
                  <a:cubicBezTo>
                    <a:pt x="613" y="160"/>
                    <a:pt x="601" y="148"/>
                    <a:pt x="578" y="148"/>
                  </a:cubicBezTo>
                  <a:lnTo>
                    <a:pt x="173" y="53"/>
                  </a:lnTo>
                  <a:cubicBezTo>
                    <a:pt x="161" y="53"/>
                    <a:pt x="77" y="41"/>
                    <a:pt x="66" y="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6" name="Google Shape;3386;p3"/>
            <p:cNvSpPr/>
            <p:nvPr/>
          </p:nvSpPr>
          <p:spPr>
            <a:xfrm>
              <a:off x="3898700" y="2558775"/>
              <a:ext cx="59850" cy="18775"/>
            </a:xfrm>
            <a:custGeom>
              <a:avLst/>
              <a:gdLst/>
              <a:ahLst/>
              <a:cxnLst/>
              <a:rect l="l" t="t" r="r" b="b"/>
              <a:pathLst>
                <a:path w="2394" h="751" extrusionOk="0">
                  <a:moveTo>
                    <a:pt x="12" y="1"/>
                  </a:moveTo>
                  <a:cubicBezTo>
                    <a:pt x="0" y="24"/>
                    <a:pt x="0" y="24"/>
                    <a:pt x="12" y="36"/>
                  </a:cubicBezTo>
                  <a:cubicBezTo>
                    <a:pt x="36" y="48"/>
                    <a:pt x="72" y="72"/>
                    <a:pt x="119" y="72"/>
                  </a:cubicBezTo>
                  <a:lnTo>
                    <a:pt x="298" y="96"/>
                  </a:lnTo>
                  <a:lnTo>
                    <a:pt x="476" y="120"/>
                  </a:lnTo>
                  <a:lnTo>
                    <a:pt x="655" y="155"/>
                  </a:lnTo>
                  <a:cubicBezTo>
                    <a:pt x="738" y="167"/>
                    <a:pt x="738" y="179"/>
                    <a:pt x="834" y="203"/>
                  </a:cubicBezTo>
                  <a:cubicBezTo>
                    <a:pt x="917" y="227"/>
                    <a:pt x="1095" y="274"/>
                    <a:pt x="1191" y="298"/>
                  </a:cubicBezTo>
                  <a:lnTo>
                    <a:pt x="1369" y="358"/>
                  </a:lnTo>
                  <a:lnTo>
                    <a:pt x="1548" y="417"/>
                  </a:lnTo>
                  <a:cubicBezTo>
                    <a:pt x="1631" y="453"/>
                    <a:pt x="1631" y="441"/>
                    <a:pt x="1726" y="477"/>
                  </a:cubicBezTo>
                  <a:cubicBezTo>
                    <a:pt x="1810" y="513"/>
                    <a:pt x="1810" y="524"/>
                    <a:pt x="1881" y="560"/>
                  </a:cubicBezTo>
                  <a:cubicBezTo>
                    <a:pt x="1965" y="584"/>
                    <a:pt x="1977" y="584"/>
                    <a:pt x="2048" y="632"/>
                  </a:cubicBezTo>
                  <a:cubicBezTo>
                    <a:pt x="2143" y="655"/>
                    <a:pt x="2143" y="679"/>
                    <a:pt x="2215" y="703"/>
                  </a:cubicBezTo>
                  <a:cubicBezTo>
                    <a:pt x="2238" y="715"/>
                    <a:pt x="2262" y="739"/>
                    <a:pt x="2274" y="739"/>
                  </a:cubicBezTo>
                  <a:cubicBezTo>
                    <a:pt x="2286" y="739"/>
                    <a:pt x="2322" y="751"/>
                    <a:pt x="2334" y="751"/>
                  </a:cubicBezTo>
                  <a:cubicBezTo>
                    <a:pt x="2393" y="751"/>
                    <a:pt x="2346" y="679"/>
                    <a:pt x="2334" y="655"/>
                  </a:cubicBezTo>
                  <a:lnTo>
                    <a:pt x="2298" y="632"/>
                  </a:lnTo>
                  <a:cubicBezTo>
                    <a:pt x="2286" y="632"/>
                    <a:pt x="2274" y="620"/>
                    <a:pt x="2262" y="596"/>
                  </a:cubicBezTo>
                  <a:cubicBezTo>
                    <a:pt x="2167" y="572"/>
                    <a:pt x="2000" y="501"/>
                    <a:pt x="1917" y="453"/>
                  </a:cubicBezTo>
                  <a:lnTo>
                    <a:pt x="1738" y="394"/>
                  </a:lnTo>
                  <a:lnTo>
                    <a:pt x="1560" y="334"/>
                  </a:lnTo>
                  <a:cubicBezTo>
                    <a:pt x="1465" y="298"/>
                    <a:pt x="1488" y="286"/>
                    <a:pt x="1393" y="263"/>
                  </a:cubicBezTo>
                  <a:cubicBezTo>
                    <a:pt x="1310" y="227"/>
                    <a:pt x="1310" y="227"/>
                    <a:pt x="1215" y="215"/>
                  </a:cubicBezTo>
                  <a:cubicBezTo>
                    <a:pt x="1131" y="179"/>
                    <a:pt x="1131" y="179"/>
                    <a:pt x="1036" y="167"/>
                  </a:cubicBezTo>
                  <a:cubicBezTo>
                    <a:pt x="953" y="143"/>
                    <a:pt x="953" y="155"/>
                    <a:pt x="857" y="143"/>
                  </a:cubicBezTo>
                  <a:lnTo>
                    <a:pt x="679" y="108"/>
                  </a:lnTo>
                  <a:cubicBezTo>
                    <a:pt x="667" y="108"/>
                    <a:pt x="655" y="96"/>
                    <a:pt x="619" y="96"/>
                  </a:cubicBezTo>
                  <a:cubicBezTo>
                    <a:pt x="619" y="96"/>
                    <a:pt x="393" y="48"/>
                    <a:pt x="191" y="24"/>
                  </a:cubicBezTo>
                  <a:cubicBezTo>
                    <a:pt x="179" y="24"/>
                    <a:pt x="83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7" name="Google Shape;3387;p3"/>
            <p:cNvSpPr/>
            <p:nvPr/>
          </p:nvSpPr>
          <p:spPr>
            <a:xfrm>
              <a:off x="3870700" y="2539125"/>
              <a:ext cx="44975" cy="14925"/>
            </a:xfrm>
            <a:custGeom>
              <a:avLst/>
              <a:gdLst/>
              <a:ahLst/>
              <a:cxnLst/>
              <a:rect l="l" t="t" r="r" b="b"/>
              <a:pathLst>
                <a:path w="1799" h="597" extrusionOk="0">
                  <a:moveTo>
                    <a:pt x="25" y="1"/>
                  </a:moveTo>
                  <a:cubicBezTo>
                    <a:pt x="1" y="1"/>
                    <a:pt x="1" y="1"/>
                    <a:pt x="13" y="25"/>
                  </a:cubicBezTo>
                  <a:cubicBezTo>
                    <a:pt x="25" y="37"/>
                    <a:pt x="60" y="48"/>
                    <a:pt x="84" y="48"/>
                  </a:cubicBezTo>
                  <a:cubicBezTo>
                    <a:pt x="144" y="60"/>
                    <a:pt x="287" y="96"/>
                    <a:pt x="358" y="108"/>
                  </a:cubicBezTo>
                  <a:cubicBezTo>
                    <a:pt x="418" y="120"/>
                    <a:pt x="430" y="120"/>
                    <a:pt x="489" y="132"/>
                  </a:cubicBezTo>
                  <a:cubicBezTo>
                    <a:pt x="549" y="156"/>
                    <a:pt x="549" y="167"/>
                    <a:pt x="620" y="179"/>
                  </a:cubicBezTo>
                  <a:cubicBezTo>
                    <a:pt x="680" y="203"/>
                    <a:pt x="680" y="203"/>
                    <a:pt x="751" y="227"/>
                  </a:cubicBezTo>
                  <a:cubicBezTo>
                    <a:pt x="811" y="239"/>
                    <a:pt x="834" y="239"/>
                    <a:pt x="894" y="275"/>
                  </a:cubicBezTo>
                  <a:cubicBezTo>
                    <a:pt x="953" y="298"/>
                    <a:pt x="953" y="298"/>
                    <a:pt x="1025" y="322"/>
                  </a:cubicBezTo>
                  <a:cubicBezTo>
                    <a:pt x="1084" y="346"/>
                    <a:pt x="1084" y="346"/>
                    <a:pt x="1156" y="358"/>
                  </a:cubicBezTo>
                  <a:cubicBezTo>
                    <a:pt x="1215" y="394"/>
                    <a:pt x="1227" y="382"/>
                    <a:pt x="1287" y="406"/>
                  </a:cubicBezTo>
                  <a:lnTo>
                    <a:pt x="1406" y="465"/>
                  </a:lnTo>
                  <a:cubicBezTo>
                    <a:pt x="1465" y="501"/>
                    <a:pt x="1465" y="477"/>
                    <a:pt x="1549" y="513"/>
                  </a:cubicBezTo>
                  <a:lnTo>
                    <a:pt x="1668" y="572"/>
                  </a:lnTo>
                  <a:cubicBezTo>
                    <a:pt x="1680" y="584"/>
                    <a:pt x="1692" y="584"/>
                    <a:pt x="1703" y="596"/>
                  </a:cubicBezTo>
                  <a:lnTo>
                    <a:pt x="1751" y="596"/>
                  </a:lnTo>
                  <a:cubicBezTo>
                    <a:pt x="1799" y="596"/>
                    <a:pt x="1787" y="525"/>
                    <a:pt x="1751" y="513"/>
                  </a:cubicBezTo>
                  <a:lnTo>
                    <a:pt x="1739" y="489"/>
                  </a:lnTo>
                  <a:cubicBezTo>
                    <a:pt x="1727" y="489"/>
                    <a:pt x="1727" y="477"/>
                    <a:pt x="1703" y="477"/>
                  </a:cubicBezTo>
                  <a:cubicBezTo>
                    <a:pt x="1644" y="453"/>
                    <a:pt x="1513" y="406"/>
                    <a:pt x="1453" y="370"/>
                  </a:cubicBezTo>
                  <a:cubicBezTo>
                    <a:pt x="1394" y="346"/>
                    <a:pt x="1382" y="346"/>
                    <a:pt x="1322" y="334"/>
                  </a:cubicBezTo>
                  <a:cubicBezTo>
                    <a:pt x="1263" y="298"/>
                    <a:pt x="1251" y="310"/>
                    <a:pt x="1192" y="287"/>
                  </a:cubicBezTo>
                  <a:cubicBezTo>
                    <a:pt x="1132" y="251"/>
                    <a:pt x="1132" y="239"/>
                    <a:pt x="1049" y="227"/>
                  </a:cubicBezTo>
                  <a:cubicBezTo>
                    <a:pt x="989" y="215"/>
                    <a:pt x="977" y="215"/>
                    <a:pt x="918" y="191"/>
                  </a:cubicBezTo>
                  <a:cubicBezTo>
                    <a:pt x="846" y="179"/>
                    <a:pt x="858" y="179"/>
                    <a:pt x="787" y="156"/>
                  </a:cubicBezTo>
                  <a:cubicBezTo>
                    <a:pt x="715" y="132"/>
                    <a:pt x="715" y="132"/>
                    <a:pt x="656" y="120"/>
                  </a:cubicBezTo>
                  <a:cubicBezTo>
                    <a:pt x="596" y="108"/>
                    <a:pt x="572" y="108"/>
                    <a:pt x="513" y="96"/>
                  </a:cubicBezTo>
                  <a:cubicBezTo>
                    <a:pt x="501" y="96"/>
                    <a:pt x="489" y="96"/>
                    <a:pt x="477" y="72"/>
                  </a:cubicBezTo>
                  <a:cubicBezTo>
                    <a:pt x="370" y="48"/>
                    <a:pt x="263" y="37"/>
                    <a:pt x="156" y="13"/>
                  </a:cubicBezTo>
                  <a:lnTo>
                    <a:pt x="120" y="13"/>
                  </a:lnTo>
                  <a:cubicBezTo>
                    <a:pt x="96" y="13"/>
                    <a:pt x="84" y="13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8" name="Google Shape;3388;p3"/>
            <p:cNvSpPr/>
            <p:nvPr/>
          </p:nvSpPr>
          <p:spPr>
            <a:xfrm>
              <a:off x="3820400" y="2514125"/>
              <a:ext cx="53900" cy="15800"/>
            </a:xfrm>
            <a:custGeom>
              <a:avLst/>
              <a:gdLst/>
              <a:ahLst/>
              <a:cxnLst/>
              <a:rect l="l" t="t" r="r" b="b"/>
              <a:pathLst>
                <a:path w="2156" h="632" extrusionOk="0">
                  <a:moveTo>
                    <a:pt x="13" y="1"/>
                  </a:moveTo>
                  <a:cubicBezTo>
                    <a:pt x="1" y="36"/>
                    <a:pt x="1" y="36"/>
                    <a:pt x="13" y="36"/>
                  </a:cubicBezTo>
                  <a:cubicBezTo>
                    <a:pt x="36" y="48"/>
                    <a:pt x="72" y="48"/>
                    <a:pt x="108" y="72"/>
                  </a:cubicBezTo>
                  <a:cubicBezTo>
                    <a:pt x="179" y="84"/>
                    <a:pt x="179" y="84"/>
                    <a:pt x="275" y="96"/>
                  </a:cubicBezTo>
                  <a:cubicBezTo>
                    <a:pt x="346" y="108"/>
                    <a:pt x="346" y="108"/>
                    <a:pt x="429" y="120"/>
                  </a:cubicBezTo>
                  <a:cubicBezTo>
                    <a:pt x="513" y="144"/>
                    <a:pt x="513" y="144"/>
                    <a:pt x="596" y="155"/>
                  </a:cubicBezTo>
                  <a:cubicBezTo>
                    <a:pt x="667" y="167"/>
                    <a:pt x="667" y="179"/>
                    <a:pt x="763" y="203"/>
                  </a:cubicBezTo>
                  <a:cubicBezTo>
                    <a:pt x="834" y="215"/>
                    <a:pt x="1001" y="263"/>
                    <a:pt x="1072" y="275"/>
                  </a:cubicBezTo>
                  <a:cubicBezTo>
                    <a:pt x="1144" y="298"/>
                    <a:pt x="1144" y="298"/>
                    <a:pt x="1227" y="322"/>
                  </a:cubicBezTo>
                  <a:lnTo>
                    <a:pt x="1370" y="382"/>
                  </a:lnTo>
                  <a:cubicBezTo>
                    <a:pt x="1441" y="405"/>
                    <a:pt x="1441" y="394"/>
                    <a:pt x="1537" y="417"/>
                  </a:cubicBezTo>
                  <a:lnTo>
                    <a:pt x="1680" y="477"/>
                  </a:lnTo>
                  <a:cubicBezTo>
                    <a:pt x="1763" y="513"/>
                    <a:pt x="1775" y="513"/>
                    <a:pt x="1834" y="536"/>
                  </a:cubicBezTo>
                  <a:lnTo>
                    <a:pt x="1977" y="596"/>
                  </a:lnTo>
                  <a:cubicBezTo>
                    <a:pt x="2013" y="620"/>
                    <a:pt x="2025" y="620"/>
                    <a:pt x="2037" y="632"/>
                  </a:cubicBezTo>
                  <a:lnTo>
                    <a:pt x="2096" y="632"/>
                  </a:lnTo>
                  <a:cubicBezTo>
                    <a:pt x="2156" y="632"/>
                    <a:pt x="2120" y="560"/>
                    <a:pt x="2096" y="536"/>
                  </a:cubicBezTo>
                  <a:cubicBezTo>
                    <a:pt x="2084" y="525"/>
                    <a:pt x="2084" y="525"/>
                    <a:pt x="2072" y="525"/>
                  </a:cubicBezTo>
                  <a:cubicBezTo>
                    <a:pt x="2061" y="525"/>
                    <a:pt x="2037" y="513"/>
                    <a:pt x="2025" y="513"/>
                  </a:cubicBezTo>
                  <a:lnTo>
                    <a:pt x="1882" y="453"/>
                  </a:lnTo>
                  <a:lnTo>
                    <a:pt x="1727" y="394"/>
                  </a:lnTo>
                  <a:cubicBezTo>
                    <a:pt x="1656" y="358"/>
                    <a:pt x="1656" y="358"/>
                    <a:pt x="1560" y="346"/>
                  </a:cubicBezTo>
                  <a:cubicBezTo>
                    <a:pt x="1489" y="322"/>
                    <a:pt x="1489" y="334"/>
                    <a:pt x="1406" y="298"/>
                  </a:cubicBezTo>
                  <a:cubicBezTo>
                    <a:pt x="1322" y="275"/>
                    <a:pt x="1322" y="263"/>
                    <a:pt x="1251" y="239"/>
                  </a:cubicBezTo>
                  <a:cubicBezTo>
                    <a:pt x="1179" y="227"/>
                    <a:pt x="1168" y="227"/>
                    <a:pt x="1084" y="203"/>
                  </a:cubicBezTo>
                  <a:cubicBezTo>
                    <a:pt x="1013" y="179"/>
                    <a:pt x="1013" y="179"/>
                    <a:pt x="929" y="155"/>
                  </a:cubicBezTo>
                  <a:cubicBezTo>
                    <a:pt x="846" y="144"/>
                    <a:pt x="834" y="144"/>
                    <a:pt x="763" y="120"/>
                  </a:cubicBezTo>
                  <a:cubicBezTo>
                    <a:pt x="691" y="108"/>
                    <a:pt x="667" y="108"/>
                    <a:pt x="596" y="96"/>
                  </a:cubicBezTo>
                  <a:cubicBezTo>
                    <a:pt x="584" y="96"/>
                    <a:pt x="560" y="96"/>
                    <a:pt x="548" y="84"/>
                  </a:cubicBezTo>
                  <a:cubicBezTo>
                    <a:pt x="429" y="60"/>
                    <a:pt x="358" y="48"/>
                    <a:pt x="167" y="24"/>
                  </a:cubicBezTo>
                  <a:cubicBezTo>
                    <a:pt x="156" y="24"/>
                    <a:pt x="72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9" name="Google Shape;3389;p3"/>
            <p:cNvSpPr/>
            <p:nvPr/>
          </p:nvSpPr>
          <p:spPr>
            <a:xfrm>
              <a:off x="3790950" y="2495175"/>
              <a:ext cx="47625" cy="14225"/>
            </a:xfrm>
            <a:custGeom>
              <a:avLst/>
              <a:gdLst/>
              <a:ahLst/>
              <a:cxnLst/>
              <a:rect l="l" t="t" r="r" b="b"/>
              <a:pathLst>
                <a:path w="1905" h="569" extrusionOk="0">
                  <a:moveTo>
                    <a:pt x="44" y="1"/>
                  </a:moveTo>
                  <a:cubicBezTo>
                    <a:pt x="39" y="1"/>
                    <a:pt x="28" y="7"/>
                    <a:pt x="0" y="20"/>
                  </a:cubicBezTo>
                  <a:lnTo>
                    <a:pt x="82" y="20"/>
                  </a:lnTo>
                  <a:cubicBezTo>
                    <a:pt x="65" y="18"/>
                    <a:pt x="54" y="15"/>
                    <a:pt x="48" y="9"/>
                  </a:cubicBezTo>
                  <a:cubicBezTo>
                    <a:pt x="48" y="4"/>
                    <a:pt x="48" y="1"/>
                    <a:pt x="44" y="1"/>
                  </a:cubicBezTo>
                  <a:close/>
                  <a:moveTo>
                    <a:pt x="82" y="20"/>
                  </a:moveTo>
                  <a:cubicBezTo>
                    <a:pt x="98" y="23"/>
                    <a:pt x="119" y="26"/>
                    <a:pt x="143" y="32"/>
                  </a:cubicBezTo>
                  <a:cubicBezTo>
                    <a:pt x="202" y="56"/>
                    <a:pt x="214" y="56"/>
                    <a:pt x="274" y="68"/>
                  </a:cubicBezTo>
                  <a:lnTo>
                    <a:pt x="417" y="92"/>
                  </a:lnTo>
                  <a:lnTo>
                    <a:pt x="572" y="128"/>
                  </a:lnTo>
                  <a:cubicBezTo>
                    <a:pt x="643" y="140"/>
                    <a:pt x="643" y="140"/>
                    <a:pt x="702" y="175"/>
                  </a:cubicBezTo>
                  <a:cubicBezTo>
                    <a:pt x="774" y="187"/>
                    <a:pt x="774" y="187"/>
                    <a:pt x="833" y="211"/>
                  </a:cubicBezTo>
                  <a:cubicBezTo>
                    <a:pt x="893" y="235"/>
                    <a:pt x="917" y="235"/>
                    <a:pt x="976" y="247"/>
                  </a:cubicBezTo>
                  <a:cubicBezTo>
                    <a:pt x="1048" y="259"/>
                    <a:pt x="1048" y="259"/>
                    <a:pt x="1107" y="294"/>
                  </a:cubicBezTo>
                  <a:cubicBezTo>
                    <a:pt x="1179" y="318"/>
                    <a:pt x="1179" y="318"/>
                    <a:pt x="1238" y="330"/>
                  </a:cubicBezTo>
                  <a:cubicBezTo>
                    <a:pt x="1310" y="366"/>
                    <a:pt x="1310" y="354"/>
                    <a:pt x="1369" y="378"/>
                  </a:cubicBezTo>
                  <a:cubicBezTo>
                    <a:pt x="1441" y="413"/>
                    <a:pt x="1429" y="413"/>
                    <a:pt x="1500" y="437"/>
                  </a:cubicBezTo>
                  <a:cubicBezTo>
                    <a:pt x="1584" y="473"/>
                    <a:pt x="1584" y="449"/>
                    <a:pt x="1643" y="485"/>
                  </a:cubicBezTo>
                  <a:cubicBezTo>
                    <a:pt x="1703" y="509"/>
                    <a:pt x="1715" y="509"/>
                    <a:pt x="1774" y="544"/>
                  </a:cubicBezTo>
                  <a:cubicBezTo>
                    <a:pt x="1786" y="556"/>
                    <a:pt x="1798" y="556"/>
                    <a:pt x="1822" y="568"/>
                  </a:cubicBezTo>
                  <a:lnTo>
                    <a:pt x="1857" y="568"/>
                  </a:lnTo>
                  <a:cubicBezTo>
                    <a:pt x="1905" y="556"/>
                    <a:pt x="1881" y="497"/>
                    <a:pt x="1857" y="485"/>
                  </a:cubicBezTo>
                  <a:lnTo>
                    <a:pt x="1845" y="461"/>
                  </a:lnTo>
                  <a:cubicBezTo>
                    <a:pt x="1834" y="461"/>
                    <a:pt x="1834" y="449"/>
                    <a:pt x="1822" y="449"/>
                  </a:cubicBezTo>
                  <a:cubicBezTo>
                    <a:pt x="1762" y="425"/>
                    <a:pt x="1607" y="378"/>
                    <a:pt x="1536" y="342"/>
                  </a:cubicBezTo>
                  <a:cubicBezTo>
                    <a:pt x="1464" y="330"/>
                    <a:pt x="1464" y="330"/>
                    <a:pt x="1405" y="306"/>
                  </a:cubicBezTo>
                  <a:lnTo>
                    <a:pt x="1250" y="271"/>
                  </a:lnTo>
                  <a:cubicBezTo>
                    <a:pt x="1179" y="259"/>
                    <a:pt x="1191" y="247"/>
                    <a:pt x="1119" y="211"/>
                  </a:cubicBezTo>
                  <a:cubicBezTo>
                    <a:pt x="1060" y="199"/>
                    <a:pt x="1048" y="199"/>
                    <a:pt x="964" y="187"/>
                  </a:cubicBezTo>
                  <a:lnTo>
                    <a:pt x="822" y="151"/>
                  </a:lnTo>
                  <a:lnTo>
                    <a:pt x="667" y="128"/>
                  </a:lnTo>
                  <a:cubicBezTo>
                    <a:pt x="607" y="104"/>
                    <a:pt x="595" y="104"/>
                    <a:pt x="524" y="92"/>
                  </a:cubicBezTo>
                  <a:cubicBezTo>
                    <a:pt x="512" y="92"/>
                    <a:pt x="488" y="92"/>
                    <a:pt x="476" y="80"/>
                  </a:cubicBezTo>
                  <a:cubicBezTo>
                    <a:pt x="369" y="68"/>
                    <a:pt x="310" y="56"/>
                    <a:pt x="131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0" name="Google Shape;3390;p3"/>
            <p:cNvSpPr/>
            <p:nvPr/>
          </p:nvSpPr>
          <p:spPr>
            <a:xfrm>
              <a:off x="3741525" y="2479600"/>
              <a:ext cx="49425" cy="7175"/>
            </a:xfrm>
            <a:custGeom>
              <a:avLst/>
              <a:gdLst/>
              <a:ahLst/>
              <a:cxnLst/>
              <a:rect l="l" t="t" r="r" b="b"/>
              <a:pathLst>
                <a:path w="1977" h="287" extrusionOk="0">
                  <a:moveTo>
                    <a:pt x="27" y="37"/>
                  </a:moveTo>
                  <a:cubicBezTo>
                    <a:pt x="16" y="38"/>
                    <a:pt x="8" y="41"/>
                    <a:pt x="1" y="48"/>
                  </a:cubicBezTo>
                  <a:cubicBezTo>
                    <a:pt x="12" y="43"/>
                    <a:pt x="20" y="39"/>
                    <a:pt x="27" y="37"/>
                  </a:cubicBezTo>
                  <a:close/>
                  <a:moveTo>
                    <a:pt x="477" y="1"/>
                  </a:moveTo>
                  <a:cubicBezTo>
                    <a:pt x="370" y="1"/>
                    <a:pt x="310" y="24"/>
                    <a:pt x="132" y="24"/>
                  </a:cubicBezTo>
                  <a:cubicBezTo>
                    <a:pt x="121" y="24"/>
                    <a:pt x="75" y="33"/>
                    <a:pt x="55" y="36"/>
                  </a:cubicBezTo>
                  <a:lnTo>
                    <a:pt x="55" y="36"/>
                  </a:lnTo>
                  <a:cubicBezTo>
                    <a:pt x="52" y="35"/>
                    <a:pt x="49" y="33"/>
                    <a:pt x="44" y="33"/>
                  </a:cubicBezTo>
                  <a:cubicBezTo>
                    <a:pt x="40" y="33"/>
                    <a:pt x="34" y="34"/>
                    <a:pt x="27" y="37"/>
                  </a:cubicBezTo>
                  <a:lnTo>
                    <a:pt x="27" y="37"/>
                  </a:lnTo>
                  <a:cubicBezTo>
                    <a:pt x="33" y="36"/>
                    <a:pt x="40" y="36"/>
                    <a:pt x="48" y="36"/>
                  </a:cubicBezTo>
                  <a:cubicBezTo>
                    <a:pt x="50" y="36"/>
                    <a:pt x="52" y="36"/>
                    <a:pt x="55" y="36"/>
                  </a:cubicBezTo>
                  <a:lnTo>
                    <a:pt x="55" y="36"/>
                  </a:lnTo>
                  <a:cubicBezTo>
                    <a:pt x="57" y="36"/>
                    <a:pt x="58" y="36"/>
                    <a:pt x="60" y="36"/>
                  </a:cubicBezTo>
                  <a:cubicBezTo>
                    <a:pt x="72" y="36"/>
                    <a:pt x="120" y="48"/>
                    <a:pt x="155" y="48"/>
                  </a:cubicBezTo>
                  <a:lnTo>
                    <a:pt x="584" y="48"/>
                  </a:lnTo>
                  <a:cubicBezTo>
                    <a:pt x="655" y="48"/>
                    <a:pt x="655" y="48"/>
                    <a:pt x="727" y="60"/>
                  </a:cubicBezTo>
                  <a:cubicBezTo>
                    <a:pt x="810" y="60"/>
                    <a:pt x="953" y="84"/>
                    <a:pt x="1013" y="96"/>
                  </a:cubicBezTo>
                  <a:cubicBezTo>
                    <a:pt x="1084" y="108"/>
                    <a:pt x="1084" y="108"/>
                    <a:pt x="1167" y="108"/>
                  </a:cubicBezTo>
                  <a:cubicBezTo>
                    <a:pt x="1239" y="120"/>
                    <a:pt x="1239" y="120"/>
                    <a:pt x="1298" y="143"/>
                  </a:cubicBezTo>
                  <a:cubicBezTo>
                    <a:pt x="1334" y="149"/>
                    <a:pt x="1352" y="149"/>
                    <a:pt x="1370" y="149"/>
                  </a:cubicBezTo>
                  <a:cubicBezTo>
                    <a:pt x="1388" y="149"/>
                    <a:pt x="1406" y="149"/>
                    <a:pt x="1441" y="155"/>
                  </a:cubicBezTo>
                  <a:cubicBezTo>
                    <a:pt x="1525" y="167"/>
                    <a:pt x="1525" y="167"/>
                    <a:pt x="1584" y="203"/>
                  </a:cubicBezTo>
                  <a:cubicBezTo>
                    <a:pt x="1656" y="215"/>
                    <a:pt x="1656" y="215"/>
                    <a:pt x="1715" y="227"/>
                  </a:cubicBezTo>
                  <a:cubicBezTo>
                    <a:pt x="1787" y="239"/>
                    <a:pt x="1787" y="239"/>
                    <a:pt x="1846" y="274"/>
                  </a:cubicBezTo>
                  <a:cubicBezTo>
                    <a:pt x="1858" y="286"/>
                    <a:pt x="1882" y="286"/>
                    <a:pt x="1894" y="286"/>
                  </a:cubicBezTo>
                  <a:lnTo>
                    <a:pt x="1929" y="286"/>
                  </a:lnTo>
                  <a:cubicBezTo>
                    <a:pt x="1977" y="274"/>
                    <a:pt x="1953" y="215"/>
                    <a:pt x="1917" y="203"/>
                  </a:cubicBezTo>
                  <a:cubicBezTo>
                    <a:pt x="1906" y="203"/>
                    <a:pt x="1906" y="179"/>
                    <a:pt x="1894" y="179"/>
                  </a:cubicBezTo>
                  <a:cubicBezTo>
                    <a:pt x="1870" y="179"/>
                    <a:pt x="1858" y="179"/>
                    <a:pt x="1846" y="167"/>
                  </a:cubicBezTo>
                  <a:cubicBezTo>
                    <a:pt x="1775" y="155"/>
                    <a:pt x="1632" y="120"/>
                    <a:pt x="1560" y="96"/>
                  </a:cubicBezTo>
                  <a:lnTo>
                    <a:pt x="1417" y="60"/>
                  </a:lnTo>
                  <a:cubicBezTo>
                    <a:pt x="1376" y="54"/>
                    <a:pt x="1355" y="54"/>
                    <a:pt x="1336" y="54"/>
                  </a:cubicBezTo>
                  <a:cubicBezTo>
                    <a:pt x="1316" y="54"/>
                    <a:pt x="1298" y="54"/>
                    <a:pt x="1263" y="48"/>
                  </a:cubicBezTo>
                  <a:cubicBezTo>
                    <a:pt x="1191" y="36"/>
                    <a:pt x="1191" y="24"/>
                    <a:pt x="1120" y="24"/>
                  </a:cubicBezTo>
                  <a:cubicBezTo>
                    <a:pt x="1060" y="24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1" name="Google Shape;3391;p3"/>
            <p:cNvSpPr/>
            <p:nvPr/>
          </p:nvSpPr>
          <p:spPr>
            <a:xfrm>
              <a:off x="3729925" y="2463225"/>
              <a:ext cx="43475" cy="8375"/>
            </a:xfrm>
            <a:custGeom>
              <a:avLst/>
              <a:gdLst/>
              <a:ahLst/>
              <a:cxnLst/>
              <a:rect l="l" t="t" r="r" b="b"/>
              <a:pathLst>
                <a:path w="1739" h="335" extrusionOk="0">
                  <a:moveTo>
                    <a:pt x="36" y="1"/>
                  </a:moveTo>
                  <a:cubicBezTo>
                    <a:pt x="12" y="1"/>
                    <a:pt x="12" y="1"/>
                    <a:pt x="0" y="25"/>
                  </a:cubicBezTo>
                  <a:cubicBezTo>
                    <a:pt x="36" y="25"/>
                    <a:pt x="24" y="36"/>
                    <a:pt x="36" y="36"/>
                  </a:cubicBezTo>
                  <a:cubicBezTo>
                    <a:pt x="48" y="48"/>
                    <a:pt x="84" y="48"/>
                    <a:pt x="107" y="48"/>
                  </a:cubicBezTo>
                  <a:lnTo>
                    <a:pt x="500" y="48"/>
                  </a:lnTo>
                  <a:cubicBezTo>
                    <a:pt x="560" y="48"/>
                    <a:pt x="560" y="60"/>
                    <a:pt x="631" y="60"/>
                  </a:cubicBezTo>
                  <a:cubicBezTo>
                    <a:pt x="691" y="60"/>
                    <a:pt x="691" y="84"/>
                    <a:pt x="762" y="84"/>
                  </a:cubicBezTo>
                  <a:cubicBezTo>
                    <a:pt x="822" y="96"/>
                    <a:pt x="834" y="96"/>
                    <a:pt x="893" y="96"/>
                  </a:cubicBezTo>
                  <a:lnTo>
                    <a:pt x="1012" y="120"/>
                  </a:lnTo>
                  <a:lnTo>
                    <a:pt x="1131" y="155"/>
                  </a:lnTo>
                  <a:cubicBezTo>
                    <a:pt x="1191" y="167"/>
                    <a:pt x="1191" y="155"/>
                    <a:pt x="1250" y="179"/>
                  </a:cubicBezTo>
                  <a:cubicBezTo>
                    <a:pt x="1310" y="203"/>
                    <a:pt x="1310" y="215"/>
                    <a:pt x="1369" y="227"/>
                  </a:cubicBezTo>
                  <a:cubicBezTo>
                    <a:pt x="1429" y="239"/>
                    <a:pt x="1429" y="239"/>
                    <a:pt x="1489" y="275"/>
                  </a:cubicBezTo>
                  <a:cubicBezTo>
                    <a:pt x="1548" y="286"/>
                    <a:pt x="1548" y="298"/>
                    <a:pt x="1608" y="322"/>
                  </a:cubicBezTo>
                  <a:cubicBezTo>
                    <a:pt x="1619" y="334"/>
                    <a:pt x="1643" y="334"/>
                    <a:pt x="1655" y="334"/>
                  </a:cubicBezTo>
                  <a:lnTo>
                    <a:pt x="1703" y="334"/>
                  </a:lnTo>
                  <a:cubicBezTo>
                    <a:pt x="1739" y="322"/>
                    <a:pt x="1715" y="263"/>
                    <a:pt x="1703" y="239"/>
                  </a:cubicBezTo>
                  <a:cubicBezTo>
                    <a:pt x="1679" y="239"/>
                    <a:pt x="1679" y="227"/>
                    <a:pt x="1679" y="227"/>
                  </a:cubicBezTo>
                  <a:cubicBezTo>
                    <a:pt x="1667" y="227"/>
                    <a:pt x="1667" y="215"/>
                    <a:pt x="1655" y="215"/>
                  </a:cubicBezTo>
                  <a:cubicBezTo>
                    <a:pt x="1596" y="203"/>
                    <a:pt x="1465" y="155"/>
                    <a:pt x="1405" y="144"/>
                  </a:cubicBezTo>
                  <a:cubicBezTo>
                    <a:pt x="1346" y="120"/>
                    <a:pt x="1346" y="120"/>
                    <a:pt x="1262" y="108"/>
                  </a:cubicBezTo>
                  <a:cubicBezTo>
                    <a:pt x="1203" y="96"/>
                    <a:pt x="1203" y="96"/>
                    <a:pt x="1131" y="84"/>
                  </a:cubicBezTo>
                  <a:cubicBezTo>
                    <a:pt x="1072" y="60"/>
                    <a:pt x="1072" y="48"/>
                    <a:pt x="1012" y="36"/>
                  </a:cubicBezTo>
                  <a:cubicBezTo>
                    <a:pt x="982" y="30"/>
                    <a:pt x="968" y="30"/>
                    <a:pt x="951" y="30"/>
                  </a:cubicBezTo>
                  <a:cubicBezTo>
                    <a:pt x="935" y="30"/>
                    <a:pt x="917" y="30"/>
                    <a:pt x="881" y="25"/>
                  </a:cubicBezTo>
                  <a:cubicBezTo>
                    <a:pt x="822" y="1"/>
                    <a:pt x="82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2" name="Google Shape;3392;p3"/>
            <p:cNvSpPr/>
            <p:nvPr/>
          </p:nvSpPr>
          <p:spPr>
            <a:xfrm>
              <a:off x="3712050" y="2449825"/>
              <a:ext cx="34275" cy="6875"/>
            </a:xfrm>
            <a:custGeom>
              <a:avLst/>
              <a:gdLst/>
              <a:ahLst/>
              <a:cxnLst/>
              <a:rect l="l" t="t" r="r" b="b"/>
              <a:pathLst>
                <a:path w="1371" h="275" extrusionOk="0">
                  <a:moveTo>
                    <a:pt x="572" y="1"/>
                  </a:moveTo>
                  <a:cubicBezTo>
                    <a:pt x="513" y="1"/>
                    <a:pt x="513" y="1"/>
                    <a:pt x="465" y="13"/>
                  </a:cubicBezTo>
                  <a:cubicBezTo>
                    <a:pt x="418" y="13"/>
                    <a:pt x="418" y="13"/>
                    <a:pt x="358" y="37"/>
                  </a:cubicBezTo>
                  <a:lnTo>
                    <a:pt x="334" y="37"/>
                  </a:lnTo>
                  <a:cubicBezTo>
                    <a:pt x="263" y="49"/>
                    <a:pt x="168" y="60"/>
                    <a:pt x="96" y="84"/>
                  </a:cubicBezTo>
                  <a:cubicBezTo>
                    <a:pt x="84" y="84"/>
                    <a:pt x="37" y="96"/>
                    <a:pt x="37" y="96"/>
                  </a:cubicBezTo>
                  <a:cubicBezTo>
                    <a:pt x="1" y="96"/>
                    <a:pt x="1" y="108"/>
                    <a:pt x="1" y="120"/>
                  </a:cubicBezTo>
                  <a:lnTo>
                    <a:pt x="60" y="120"/>
                  </a:lnTo>
                  <a:cubicBezTo>
                    <a:pt x="108" y="108"/>
                    <a:pt x="108" y="108"/>
                    <a:pt x="156" y="108"/>
                  </a:cubicBezTo>
                  <a:cubicBezTo>
                    <a:pt x="203" y="108"/>
                    <a:pt x="203" y="108"/>
                    <a:pt x="263" y="96"/>
                  </a:cubicBezTo>
                  <a:cubicBezTo>
                    <a:pt x="299" y="96"/>
                    <a:pt x="299" y="72"/>
                    <a:pt x="358" y="72"/>
                  </a:cubicBezTo>
                  <a:lnTo>
                    <a:pt x="680" y="72"/>
                  </a:lnTo>
                  <a:cubicBezTo>
                    <a:pt x="715" y="96"/>
                    <a:pt x="715" y="96"/>
                    <a:pt x="775" y="96"/>
                  </a:cubicBezTo>
                  <a:cubicBezTo>
                    <a:pt x="822" y="108"/>
                    <a:pt x="822" y="108"/>
                    <a:pt x="882" y="120"/>
                  </a:cubicBezTo>
                  <a:cubicBezTo>
                    <a:pt x="906" y="126"/>
                    <a:pt x="918" y="126"/>
                    <a:pt x="931" y="126"/>
                  </a:cubicBezTo>
                  <a:cubicBezTo>
                    <a:pt x="944" y="126"/>
                    <a:pt x="959" y="126"/>
                    <a:pt x="989" y="132"/>
                  </a:cubicBezTo>
                  <a:cubicBezTo>
                    <a:pt x="1037" y="156"/>
                    <a:pt x="1037" y="156"/>
                    <a:pt x="1072" y="180"/>
                  </a:cubicBezTo>
                  <a:lnTo>
                    <a:pt x="1168" y="215"/>
                  </a:lnTo>
                  <a:cubicBezTo>
                    <a:pt x="1215" y="227"/>
                    <a:pt x="1215" y="227"/>
                    <a:pt x="1251" y="263"/>
                  </a:cubicBezTo>
                  <a:cubicBezTo>
                    <a:pt x="1275" y="275"/>
                    <a:pt x="1287" y="275"/>
                    <a:pt x="1287" y="275"/>
                  </a:cubicBezTo>
                  <a:lnTo>
                    <a:pt x="1334" y="275"/>
                  </a:lnTo>
                  <a:cubicBezTo>
                    <a:pt x="1370" y="263"/>
                    <a:pt x="1358" y="215"/>
                    <a:pt x="1346" y="180"/>
                  </a:cubicBezTo>
                  <a:lnTo>
                    <a:pt x="1334" y="168"/>
                  </a:lnTo>
                  <a:cubicBezTo>
                    <a:pt x="1311" y="168"/>
                    <a:pt x="1311" y="156"/>
                    <a:pt x="1299" y="156"/>
                  </a:cubicBezTo>
                  <a:cubicBezTo>
                    <a:pt x="1251" y="132"/>
                    <a:pt x="1239" y="132"/>
                    <a:pt x="1191" y="108"/>
                  </a:cubicBezTo>
                  <a:cubicBezTo>
                    <a:pt x="1156" y="96"/>
                    <a:pt x="1156" y="96"/>
                    <a:pt x="1096" y="72"/>
                  </a:cubicBezTo>
                  <a:cubicBezTo>
                    <a:pt x="1049" y="60"/>
                    <a:pt x="1049" y="60"/>
                    <a:pt x="989" y="49"/>
                  </a:cubicBezTo>
                  <a:cubicBezTo>
                    <a:pt x="965" y="43"/>
                    <a:pt x="950" y="43"/>
                    <a:pt x="935" y="43"/>
                  </a:cubicBezTo>
                  <a:cubicBezTo>
                    <a:pt x="921" y="43"/>
                    <a:pt x="906" y="43"/>
                    <a:pt x="882" y="37"/>
                  </a:cubicBezTo>
                  <a:cubicBezTo>
                    <a:pt x="834" y="13"/>
                    <a:pt x="834" y="1"/>
                    <a:pt x="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3" name="Google Shape;3393;p3"/>
            <p:cNvSpPr/>
            <p:nvPr/>
          </p:nvSpPr>
          <p:spPr>
            <a:xfrm>
              <a:off x="3692700" y="2434950"/>
              <a:ext cx="31000" cy="8350"/>
            </a:xfrm>
            <a:custGeom>
              <a:avLst/>
              <a:gdLst/>
              <a:ahLst/>
              <a:cxnLst/>
              <a:rect l="l" t="t" r="r" b="b"/>
              <a:pathLst>
                <a:path w="1240" h="334" extrusionOk="0">
                  <a:moveTo>
                    <a:pt x="13" y="1"/>
                  </a:moveTo>
                  <a:cubicBezTo>
                    <a:pt x="25" y="24"/>
                    <a:pt x="1" y="36"/>
                    <a:pt x="25" y="36"/>
                  </a:cubicBezTo>
                  <a:cubicBezTo>
                    <a:pt x="37" y="48"/>
                    <a:pt x="49" y="48"/>
                    <a:pt x="84" y="60"/>
                  </a:cubicBezTo>
                  <a:lnTo>
                    <a:pt x="168" y="96"/>
                  </a:lnTo>
                  <a:cubicBezTo>
                    <a:pt x="215" y="108"/>
                    <a:pt x="215" y="108"/>
                    <a:pt x="263" y="108"/>
                  </a:cubicBezTo>
                  <a:cubicBezTo>
                    <a:pt x="287" y="108"/>
                    <a:pt x="322" y="120"/>
                    <a:pt x="346" y="120"/>
                  </a:cubicBezTo>
                  <a:lnTo>
                    <a:pt x="441" y="155"/>
                  </a:lnTo>
                  <a:lnTo>
                    <a:pt x="525" y="179"/>
                  </a:lnTo>
                  <a:cubicBezTo>
                    <a:pt x="572" y="179"/>
                    <a:pt x="584" y="203"/>
                    <a:pt x="620" y="203"/>
                  </a:cubicBezTo>
                  <a:cubicBezTo>
                    <a:pt x="656" y="215"/>
                    <a:pt x="751" y="239"/>
                    <a:pt x="799" y="239"/>
                  </a:cubicBezTo>
                  <a:cubicBezTo>
                    <a:pt x="817" y="251"/>
                    <a:pt x="825" y="251"/>
                    <a:pt x="836" y="251"/>
                  </a:cubicBezTo>
                  <a:cubicBezTo>
                    <a:pt x="846" y="251"/>
                    <a:pt x="858" y="251"/>
                    <a:pt x="882" y="263"/>
                  </a:cubicBezTo>
                  <a:lnTo>
                    <a:pt x="977" y="286"/>
                  </a:lnTo>
                  <a:cubicBezTo>
                    <a:pt x="995" y="292"/>
                    <a:pt x="1004" y="292"/>
                    <a:pt x="1014" y="292"/>
                  </a:cubicBezTo>
                  <a:cubicBezTo>
                    <a:pt x="1025" y="292"/>
                    <a:pt x="1037" y="292"/>
                    <a:pt x="1061" y="298"/>
                  </a:cubicBezTo>
                  <a:cubicBezTo>
                    <a:pt x="1108" y="322"/>
                    <a:pt x="1108" y="322"/>
                    <a:pt x="1156" y="322"/>
                  </a:cubicBezTo>
                  <a:cubicBezTo>
                    <a:pt x="1168" y="322"/>
                    <a:pt x="1180" y="322"/>
                    <a:pt x="1180" y="334"/>
                  </a:cubicBezTo>
                  <a:cubicBezTo>
                    <a:pt x="1192" y="334"/>
                    <a:pt x="1215" y="334"/>
                    <a:pt x="1215" y="322"/>
                  </a:cubicBezTo>
                  <a:cubicBezTo>
                    <a:pt x="1239" y="298"/>
                    <a:pt x="1227" y="239"/>
                    <a:pt x="1215" y="227"/>
                  </a:cubicBezTo>
                  <a:lnTo>
                    <a:pt x="1192" y="215"/>
                  </a:lnTo>
                  <a:lnTo>
                    <a:pt x="1168" y="215"/>
                  </a:lnTo>
                  <a:cubicBezTo>
                    <a:pt x="1120" y="215"/>
                    <a:pt x="1120" y="215"/>
                    <a:pt x="1073" y="203"/>
                  </a:cubicBezTo>
                  <a:cubicBezTo>
                    <a:pt x="1037" y="203"/>
                    <a:pt x="1037" y="179"/>
                    <a:pt x="989" y="179"/>
                  </a:cubicBezTo>
                  <a:cubicBezTo>
                    <a:pt x="942" y="179"/>
                    <a:pt x="942" y="179"/>
                    <a:pt x="894" y="167"/>
                  </a:cubicBezTo>
                  <a:cubicBezTo>
                    <a:pt x="876" y="161"/>
                    <a:pt x="867" y="161"/>
                    <a:pt x="857" y="161"/>
                  </a:cubicBezTo>
                  <a:cubicBezTo>
                    <a:pt x="846" y="161"/>
                    <a:pt x="834" y="161"/>
                    <a:pt x="811" y="155"/>
                  </a:cubicBezTo>
                  <a:cubicBezTo>
                    <a:pt x="763" y="132"/>
                    <a:pt x="763" y="120"/>
                    <a:pt x="715" y="120"/>
                  </a:cubicBezTo>
                  <a:cubicBezTo>
                    <a:pt x="680" y="120"/>
                    <a:pt x="656" y="120"/>
                    <a:pt x="632" y="108"/>
                  </a:cubicBezTo>
                  <a:cubicBezTo>
                    <a:pt x="584" y="96"/>
                    <a:pt x="584" y="96"/>
                    <a:pt x="537" y="96"/>
                  </a:cubicBezTo>
                  <a:cubicBezTo>
                    <a:pt x="519" y="84"/>
                    <a:pt x="510" y="84"/>
                    <a:pt x="500" y="84"/>
                  </a:cubicBezTo>
                  <a:cubicBezTo>
                    <a:pt x="489" y="84"/>
                    <a:pt x="477" y="84"/>
                    <a:pt x="453" y="72"/>
                  </a:cubicBezTo>
                  <a:cubicBezTo>
                    <a:pt x="406" y="72"/>
                    <a:pt x="394" y="72"/>
                    <a:pt x="358" y="60"/>
                  </a:cubicBezTo>
                  <a:cubicBezTo>
                    <a:pt x="346" y="60"/>
                    <a:pt x="346" y="60"/>
                    <a:pt x="334" y="48"/>
                  </a:cubicBezTo>
                  <a:cubicBezTo>
                    <a:pt x="263" y="36"/>
                    <a:pt x="180" y="36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4" name="Google Shape;3394;p3"/>
            <p:cNvSpPr/>
            <p:nvPr/>
          </p:nvSpPr>
          <p:spPr>
            <a:xfrm>
              <a:off x="3811775" y="2652825"/>
              <a:ext cx="45575" cy="11050"/>
            </a:xfrm>
            <a:custGeom>
              <a:avLst/>
              <a:gdLst/>
              <a:ahLst/>
              <a:cxnLst/>
              <a:rect l="l" t="t" r="r" b="b"/>
              <a:pathLst>
                <a:path w="1823" h="442" extrusionOk="0">
                  <a:moveTo>
                    <a:pt x="1715" y="1"/>
                  </a:moveTo>
                  <a:cubicBezTo>
                    <a:pt x="1703" y="1"/>
                    <a:pt x="1703" y="1"/>
                    <a:pt x="1679" y="13"/>
                  </a:cubicBezTo>
                  <a:cubicBezTo>
                    <a:pt x="1620" y="25"/>
                    <a:pt x="1608" y="25"/>
                    <a:pt x="1548" y="37"/>
                  </a:cubicBezTo>
                  <a:cubicBezTo>
                    <a:pt x="1477" y="61"/>
                    <a:pt x="1477" y="61"/>
                    <a:pt x="1417" y="72"/>
                  </a:cubicBezTo>
                  <a:cubicBezTo>
                    <a:pt x="1358" y="84"/>
                    <a:pt x="1346" y="84"/>
                    <a:pt x="1286" y="96"/>
                  </a:cubicBezTo>
                  <a:cubicBezTo>
                    <a:pt x="1203" y="120"/>
                    <a:pt x="1227" y="132"/>
                    <a:pt x="1143" y="144"/>
                  </a:cubicBezTo>
                  <a:cubicBezTo>
                    <a:pt x="1108" y="150"/>
                    <a:pt x="1090" y="150"/>
                    <a:pt x="1073" y="150"/>
                  </a:cubicBezTo>
                  <a:cubicBezTo>
                    <a:pt x="1057" y="150"/>
                    <a:pt x="1042" y="150"/>
                    <a:pt x="1012" y="156"/>
                  </a:cubicBezTo>
                  <a:cubicBezTo>
                    <a:pt x="953" y="180"/>
                    <a:pt x="941" y="180"/>
                    <a:pt x="882" y="191"/>
                  </a:cubicBezTo>
                  <a:cubicBezTo>
                    <a:pt x="810" y="203"/>
                    <a:pt x="810" y="203"/>
                    <a:pt x="751" y="215"/>
                  </a:cubicBezTo>
                  <a:cubicBezTo>
                    <a:pt x="691" y="227"/>
                    <a:pt x="691" y="239"/>
                    <a:pt x="608" y="263"/>
                  </a:cubicBezTo>
                  <a:cubicBezTo>
                    <a:pt x="548" y="275"/>
                    <a:pt x="536" y="275"/>
                    <a:pt x="477" y="299"/>
                  </a:cubicBezTo>
                  <a:lnTo>
                    <a:pt x="429" y="299"/>
                  </a:lnTo>
                  <a:cubicBezTo>
                    <a:pt x="334" y="322"/>
                    <a:pt x="227" y="346"/>
                    <a:pt x="120" y="370"/>
                  </a:cubicBezTo>
                  <a:cubicBezTo>
                    <a:pt x="108" y="370"/>
                    <a:pt x="96" y="370"/>
                    <a:pt x="72" y="382"/>
                  </a:cubicBezTo>
                  <a:cubicBezTo>
                    <a:pt x="60" y="382"/>
                    <a:pt x="48" y="382"/>
                    <a:pt x="36" y="394"/>
                  </a:cubicBezTo>
                  <a:cubicBezTo>
                    <a:pt x="24" y="430"/>
                    <a:pt x="0" y="430"/>
                    <a:pt x="0" y="442"/>
                  </a:cubicBezTo>
                  <a:lnTo>
                    <a:pt x="96" y="442"/>
                  </a:lnTo>
                  <a:cubicBezTo>
                    <a:pt x="155" y="430"/>
                    <a:pt x="167" y="430"/>
                    <a:pt x="227" y="418"/>
                  </a:cubicBezTo>
                  <a:cubicBezTo>
                    <a:pt x="298" y="394"/>
                    <a:pt x="298" y="394"/>
                    <a:pt x="358" y="382"/>
                  </a:cubicBezTo>
                  <a:cubicBezTo>
                    <a:pt x="417" y="370"/>
                    <a:pt x="441" y="370"/>
                    <a:pt x="501" y="358"/>
                  </a:cubicBezTo>
                  <a:cubicBezTo>
                    <a:pt x="560" y="334"/>
                    <a:pt x="584" y="334"/>
                    <a:pt x="631" y="334"/>
                  </a:cubicBezTo>
                  <a:cubicBezTo>
                    <a:pt x="703" y="322"/>
                    <a:pt x="703" y="322"/>
                    <a:pt x="762" y="311"/>
                  </a:cubicBezTo>
                  <a:cubicBezTo>
                    <a:pt x="822" y="299"/>
                    <a:pt x="834" y="299"/>
                    <a:pt x="893" y="275"/>
                  </a:cubicBezTo>
                  <a:cubicBezTo>
                    <a:pt x="953" y="263"/>
                    <a:pt x="1108" y="251"/>
                    <a:pt x="1167" y="239"/>
                  </a:cubicBezTo>
                  <a:cubicBezTo>
                    <a:pt x="1239" y="215"/>
                    <a:pt x="1227" y="203"/>
                    <a:pt x="1298" y="191"/>
                  </a:cubicBezTo>
                  <a:cubicBezTo>
                    <a:pt x="1358" y="180"/>
                    <a:pt x="1370" y="180"/>
                    <a:pt x="1429" y="180"/>
                  </a:cubicBezTo>
                  <a:cubicBezTo>
                    <a:pt x="1489" y="156"/>
                    <a:pt x="1501" y="156"/>
                    <a:pt x="1560" y="144"/>
                  </a:cubicBezTo>
                  <a:cubicBezTo>
                    <a:pt x="1620" y="132"/>
                    <a:pt x="1644" y="132"/>
                    <a:pt x="1703" y="120"/>
                  </a:cubicBezTo>
                  <a:cubicBezTo>
                    <a:pt x="1715" y="120"/>
                    <a:pt x="1727" y="120"/>
                    <a:pt x="1739" y="96"/>
                  </a:cubicBezTo>
                  <a:cubicBezTo>
                    <a:pt x="1763" y="96"/>
                    <a:pt x="1774" y="84"/>
                    <a:pt x="1786" y="72"/>
                  </a:cubicBezTo>
                  <a:cubicBezTo>
                    <a:pt x="1822" y="37"/>
                    <a:pt x="1763" y="1"/>
                    <a:pt x="1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5" name="Google Shape;3395;p3"/>
            <p:cNvSpPr/>
            <p:nvPr/>
          </p:nvSpPr>
          <p:spPr>
            <a:xfrm>
              <a:off x="3796900" y="2632900"/>
              <a:ext cx="30375" cy="7150"/>
            </a:xfrm>
            <a:custGeom>
              <a:avLst/>
              <a:gdLst/>
              <a:ahLst/>
              <a:cxnLst/>
              <a:rect l="l" t="t" r="r" b="b"/>
              <a:pathLst>
                <a:path w="1215" h="286" extrusionOk="0">
                  <a:moveTo>
                    <a:pt x="1107" y="0"/>
                  </a:moveTo>
                  <a:cubicBezTo>
                    <a:pt x="1060" y="12"/>
                    <a:pt x="1060" y="12"/>
                    <a:pt x="1036" y="36"/>
                  </a:cubicBezTo>
                  <a:cubicBezTo>
                    <a:pt x="988" y="48"/>
                    <a:pt x="988" y="48"/>
                    <a:pt x="941" y="48"/>
                  </a:cubicBezTo>
                  <a:cubicBezTo>
                    <a:pt x="893" y="60"/>
                    <a:pt x="893" y="60"/>
                    <a:pt x="857" y="60"/>
                  </a:cubicBezTo>
                  <a:cubicBezTo>
                    <a:pt x="810" y="72"/>
                    <a:pt x="810" y="72"/>
                    <a:pt x="774" y="96"/>
                  </a:cubicBezTo>
                  <a:cubicBezTo>
                    <a:pt x="769" y="97"/>
                    <a:pt x="764" y="98"/>
                    <a:pt x="760" y="98"/>
                  </a:cubicBezTo>
                  <a:cubicBezTo>
                    <a:pt x="744" y="98"/>
                    <a:pt x="736" y="87"/>
                    <a:pt x="720" y="87"/>
                  </a:cubicBezTo>
                  <a:cubicBezTo>
                    <a:pt x="712" y="87"/>
                    <a:pt x="703" y="89"/>
                    <a:pt x="691" y="96"/>
                  </a:cubicBezTo>
                  <a:cubicBezTo>
                    <a:pt x="655" y="107"/>
                    <a:pt x="643" y="107"/>
                    <a:pt x="595" y="119"/>
                  </a:cubicBezTo>
                  <a:cubicBezTo>
                    <a:pt x="560" y="131"/>
                    <a:pt x="560" y="131"/>
                    <a:pt x="512" y="131"/>
                  </a:cubicBezTo>
                  <a:cubicBezTo>
                    <a:pt x="464" y="155"/>
                    <a:pt x="464" y="155"/>
                    <a:pt x="441" y="167"/>
                  </a:cubicBezTo>
                  <a:cubicBezTo>
                    <a:pt x="405" y="179"/>
                    <a:pt x="393" y="179"/>
                    <a:pt x="345" y="191"/>
                  </a:cubicBezTo>
                  <a:lnTo>
                    <a:pt x="322" y="191"/>
                  </a:lnTo>
                  <a:cubicBezTo>
                    <a:pt x="262" y="215"/>
                    <a:pt x="179" y="226"/>
                    <a:pt x="119" y="238"/>
                  </a:cubicBezTo>
                  <a:lnTo>
                    <a:pt x="60" y="238"/>
                  </a:lnTo>
                  <a:cubicBezTo>
                    <a:pt x="60" y="238"/>
                    <a:pt x="48" y="238"/>
                    <a:pt x="36" y="250"/>
                  </a:cubicBezTo>
                  <a:cubicBezTo>
                    <a:pt x="0" y="274"/>
                    <a:pt x="0" y="274"/>
                    <a:pt x="24" y="286"/>
                  </a:cubicBezTo>
                  <a:lnTo>
                    <a:pt x="83" y="286"/>
                  </a:lnTo>
                  <a:cubicBezTo>
                    <a:pt x="107" y="286"/>
                    <a:pt x="119" y="286"/>
                    <a:pt x="167" y="274"/>
                  </a:cubicBezTo>
                  <a:cubicBezTo>
                    <a:pt x="214" y="274"/>
                    <a:pt x="214" y="274"/>
                    <a:pt x="262" y="250"/>
                  </a:cubicBezTo>
                  <a:cubicBezTo>
                    <a:pt x="298" y="250"/>
                    <a:pt x="298" y="238"/>
                    <a:pt x="345" y="238"/>
                  </a:cubicBezTo>
                  <a:lnTo>
                    <a:pt x="441" y="238"/>
                  </a:lnTo>
                  <a:cubicBezTo>
                    <a:pt x="476" y="238"/>
                    <a:pt x="476" y="238"/>
                    <a:pt x="524" y="226"/>
                  </a:cubicBezTo>
                  <a:cubicBezTo>
                    <a:pt x="560" y="226"/>
                    <a:pt x="572" y="215"/>
                    <a:pt x="619" y="215"/>
                  </a:cubicBezTo>
                  <a:cubicBezTo>
                    <a:pt x="655" y="215"/>
                    <a:pt x="750" y="191"/>
                    <a:pt x="774" y="179"/>
                  </a:cubicBezTo>
                  <a:cubicBezTo>
                    <a:pt x="822" y="179"/>
                    <a:pt x="822" y="167"/>
                    <a:pt x="869" y="155"/>
                  </a:cubicBezTo>
                  <a:cubicBezTo>
                    <a:pt x="917" y="155"/>
                    <a:pt x="917" y="155"/>
                    <a:pt x="953" y="131"/>
                  </a:cubicBezTo>
                  <a:cubicBezTo>
                    <a:pt x="1000" y="131"/>
                    <a:pt x="1000" y="119"/>
                    <a:pt x="1048" y="119"/>
                  </a:cubicBezTo>
                  <a:cubicBezTo>
                    <a:pt x="1096" y="119"/>
                    <a:pt x="1096" y="107"/>
                    <a:pt x="1131" y="107"/>
                  </a:cubicBezTo>
                  <a:lnTo>
                    <a:pt x="1167" y="107"/>
                  </a:lnTo>
                  <a:cubicBezTo>
                    <a:pt x="1179" y="107"/>
                    <a:pt x="1179" y="96"/>
                    <a:pt x="1191" y="72"/>
                  </a:cubicBezTo>
                  <a:cubicBezTo>
                    <a:pt x="1215" y="48"/>
                    <a:pt x="1167" y="0"/>
                    <a:pt x="1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6" name="Google Shape;3396;p3"/>
            <p:cNvSpPr/>
            <p:nvPr/>
          </p:nvSpPr>
          <p:spPr>
            <a:xfrm>
              <a:off x="3718600" y="2507575"/>
              <a:ext cx="24450" cy="17900"/>
            </a:xfrm>
            <a:custGeom>
              <a:avLst/>
              <a:gdLst/>
              <a:ahLst/>
              <a:cxnLst/>
              <a:rect l="l" t="t" r="r" b="b"/>
              <a:pathLst>
                <a:path w="978" h="716" extrusionOk="0">
                  <a:moveTo>
                    <a:pt x="1" y="1"/>
                  </a:moveTo>
                  <a:cubicBezTo>
                    <a:pt x="1" y="13"/>
                    <a:pt x="13" y="36"/>
                    <a:pt x="25" y="48"/>
                  </a:cubicBezTo>
                  <a:cubicBezTo>
                    <a:pt x="60" y="72"/>
                    <a:pt x="60" y="72"/>
                    <a:pt x="96" y="108"/>
                  </a:cubicBezTo>
                  <a:cubicBezTo>
                    <a:pt x="132" y="132"/>
                    <a:pt x="132" y="132"/>
                    <a:pt x="179" y="167"/>
                  </a:cubicBezTo>
                  <a:cubicBezTo>
                    <a:pt x="203" y="191"/>
                    <a:pt x="215" y="191"/>
                    <a:pt x="251" y="203"/>
                  </a:cubicBezTo>
                  <a:lnTo>
                    <a:pt x="310" y="263"/>
                  </a:lnTo>
                  <a:cubicBezTo>
                    <a:pt x="334" y="298"/>
                    <a:pt x="334" y="298"/>
                    <a:pt x="382" y="322"/>
                  </a:cubicBezTo>
                  <a:cubicBezTo>
                    <a:pt x="418" y="346"/>
                    <a:pt x="429" y="358"/>
                    <a:pt x="453" y="370"/>
                  </a:cubicBezTo>
                  <a:cubicBezTo>
                    <a:pt x="489" y="406"/>
                    <a:pt x="560" y="465"/>
                    <a:pt x="596" y="489"/>
                  </a:cubicBezTo>
                  <a:cubicBezTo>
                    <a:pt x="620" y="525"/>
                    <a:pt x="632" y="501"/>
                    <a:pt x="668" y="537"/>
                  </a:cubicBezTo>
                  <a:cubicBezTo>
                    <a:pt x="691" y="560"/>
                    <a:pt x="691" y="560"/>
                    <a:pt x="739" y="596"/>
                  </a:cubicBezTo>
                  <a:cubicBezTo>
                    <a:pt x="775" y="620"/>
                    <a:pt x="787" y="620"/>
                    <a:pt x="810" y="644"/>
                  </a:cubicBezTo>
                  <a:cubicBezTo>
                    <a:pt x="846" y="667"/>
                    <a:pt x="858" y="667"/>
                    <a:pt x="894" y="703"/>
                  </a:cubicBezTo>
                  <a:cubicBezTo>
                    <a:pt x="906" y="715"/>
                    <a:pt x="906" y="715"/>
                    <a:pt x="918" y="715"/>
                  </a:cubicBezTo>
                  <a:lnTo>
                    <a:pt x="953" y="715"/>
                  </a:lnTo>
                  <a:cubicBezTo>
                    <a:pt x="977" y="715"/>
                    <a:pt x="977" y="656"/>
                    <a:pt x="977" y="644"/>
                  </a:cubicBezTo>
                  <a:lnTo>
                    <a:pt x="965" y="620"/>
                  </a:lnTo>
                  <a:lnTo>
                    <a:pt x="953" y="608"/>
                  </a:lnTo>
                  <a:cubicBezTo>
                    <a:pt x="918" y="596"/>
                    <a:pt x="906" y="584"/>
                    <a:pt x="870" y="560"/>
                  </a:cubicBezTo>
                  <a:cubicBezTo>
                    <a:pt x="834" y="537"/>
                    <a:pt x="846" y="537"/>
                    <a:pt x="799" y="525"/>
                  </a:cubicBezTo>
                  <a:cubicBezTo>
                    <a:pt x="775" y="501"/>
                    <a:pt x="751" y="489"/>
                    <a:pt x="727" y="477"/>
                  </a:cubicBezTo>
                  <a:cubicBezTo>
                    <a:pt x="679" y="441"/>
                    <a:pt x="679" y="465"/>
                    <a:pt x="656" y="429"/>
                  </a:cubicBezTo>
                  <a:cubicBezTo>
                    <a:pt x="620" y="406"/>
                    <a:pt x="620" y="382"/>
                    <a:pt x="596" y="370"/>
                  </a:cubicBezTo>
                  <a:cubicBezTo>
                    <a:pt x="560" y="358"/>
                    <a:pt x="548" y="346"/>
                    <a:pt x="513" y="322"/>
                  </a:cubicBezTo>
                  <a:cubicBezTo>
                    <a:pt x="489" y="298"/>
                    <a:pt x="489" y="298"/>
                    <a:pt x="441" y="286"/>
                  </a:cubicBezTo>
                  <a:cubicBezTo>
                    <a:pt x="418" y="251"/>
                    <a:pt x="394" y="263"/>
                    <a:pt x="370" y="239"/>
                  </a:cubicBezTo>
                  <a:cubicBezTo>
                    <a:pt x="334" y="227"/>
                    <a:pt x="322" y="203"/>
                    <a:pt x="298" y="191"/>
                  </a:cubicBezTo>
                  <a:cubicBezTo>
                    <a:pt x="275" y="191"/>
                    <a:pt x="275" y="179"/>
                    <a:pt x="275" y="179"/>
                  </a:cubicBezTo>
                  <a:cubicBezTo>
                    <a:pt x="215" y="132"/>
                    <a:pt x="156" y="108"/>
                    <a:pt x="96" y="60"/>
                  </a:cubicBezTo>
                  <a:cubicBezTo>
                    <a:pt x="84" y="60"/>
                    <a:pt x="84" y="48"/>
                    <a:pt x="72" y="48"/>
                  </a:cubicBezTo>
                  <a:cubicBezTo>
                    <a:pt x="60" y="48"/>
                    <a:pt x="60" y="25"/>
                    <a:pt x="60" y="25"/>
                  </a:cubicBezTo>
                  <a:cubicBezTo>
                    <a:pt x="25" y="1"/>
                    <a:pt x="13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7" name="Google Shape;3397;p3"/>
            <p:cNvSpPr/>
            <p:nvPr/>
          </p:nvSpPr>
          <p:spPr>
            <a:xfrm>
              <a:off x="3733500" y="2526025"/>
              <a:ext cx="9825" cy="8675"/>
            </a:xfrm>
            <a:custGeom>
              <a:avLst/>
              <a:gdLst/>
              <a:ahLst/>
              <a:cxnLst/>
              <a:rect l="l" t="t" r="r" b="b"/>
              <a:pathLst>
                <a:path w="393" h="347" extrusionOk="0">
                  <a:moveTo>
                    <a:pt x="24" y="1"/>
                  </a:moveTo>
                  <a:lnTo>
                    <a:pt x="0" y="13"/>
                  </a:lnTo>
                  <a:cubicBezTo>
                    <a:pt x="0" y="25"/>
                    <a:pt x="0" y="25"/>
                    <a:pt x="12" y="37"/>
                  </a:cubicBezTo>
                  <a:cubicBezTo>
                    <a:pt x="24" y="37"/>
                    <a:pt x="60" y="60"/>
                    <a:pt x="72" y="84"/>
                  </a:cubicBezTo>
                  <a:cubicBezTo>
                    <a:pt x="77" y="90"/>
                    <a:pt x="80" y="90"/>
                    <a:pt x="83" y="90"/>
                  </a:cubicBezTo>
                  <a:cubicBezTo>
                    <a:pt x="86" y="90"/>
                    <a:pt x="89" y="90"/>
                    <a:pt x="95" y="96"/>
                  </a:cubicBezTo>
                  <a:lnTo>
                    <a:pt x="131" y="132"/>
                  </a:lnTo>
                  <a:lnTo>
                    <a:pt x="155" y="156"/>
                  </a:lnTo>
                  <a:cubicBezTo>
                    <a:pt x="179" y="168"/>
                    <a:pt x="179" y="168"/>
                    <a:pt x="191" y="168"/>
                  </a:cubicBezTo>
                  <a:lnTo>
                    <a:pt x="214" y="203"/>
                  </a:lnTo>
                  <a:cubicBezTo>
                    <a:pt x="238" y="215"/>
                    <a:pt x="238" y="215"/>
                    <a:pt x="238" y="227"/>
                  </a:cubicBezTo>
                  <a:cubicBezTo>
                    <a:pt x="244" y="239"/>
                    <a:pt x="247" y="239"/>
                    <a:pt x="250" y="239"/>
                  </a:cubicBezTo>
                  <a:cubicBezTo>
                    <a:pt x="253" y="239"/>
                    <a:pt x="256" y="239"/>
                    <a:pt x="262" y="251"/>
                  </a:cubicBezTo>
                  <a:cubicBezTo>
                    <a:pt x="274" y="263"/>
                    <a:pt x="262" y="263"/>
                    <a:pt x="274" y="275"/>
                  </a:cubicBezTo>
                  <a:lnTo>
                    <a:pt x="310" y="310"/>
                  </a:lnTo>
                  <a:cubicBezTo>
                    <a:pt x="322" y="322"/>
                    <a:pt x="322" y="322"/>
                    <a:pt x="322" y="334"/>
                  </a:cubicBezTo>
                  <a:lnTo>
                    <a:pt x="322" y="346"/>
                  </a:lnTo>
                  <a:lnTo>
                    <a:pt x="333" y="346"/>
                  </a:lnTo>
                  <a:cubicBezTo>
                    <a:pt x="369" y="346"/>
                    <a:pt x="393" y="310"/>
                    <a:pt x="393" y="287"/>
                  </a:cubicBezTo>
                  <a:lnTo>
                    <a:pt x="393" y="275"/>
                  </a:lnTo>
                  <a:lnTo>
                    <a:pt x="393" y="263"/>
                  </a:lnTo>
                  <a:lnTo>
                    <a:pt x="369" y="227"/>
                  </a:lnTo>
                  <a:lnTo>
                    <a:pt x="333" y="203"/>
                  </a:lnTo>
                  <a:lnTo>
                    <a:pt x="310" y="168"/>
                  </a:lnTo>
                  <a:cubicBezTo>
                    <a:pt x="304" y="162"/>
                    <a:pt x="301" y="162"/>
                    <a:pt x="296" y="162"/>
                  </a:cubicBezTo>
                  <a:cubicBezTo>
                    <a:pt x="292" y="162"/>
                    <a:pt x="286" y="162"/>
                    <a:pt x="274" y="156"/>
                  </a:cubicBezTo>
                  <a:cubicBezTo>
                    <a:pt x="262" y="144"/>
                    <a:pt x="274" y="132"/>
                    <a:pt x="262" y="132"/>
                  </a:cubicBezTo>
                  <a:cubicBezTo>
                    <a:pt x="250" y="108"/>
                    <a:pt x="250" y="108"/>
                    <a:pt x="238" y="108"/>
                  </a:cubicBezTo>
                  <a:cubicBezTo>
                    <a:pt x="214" y="96"/>
                    <a:pt x="214" y="96"/>
                    <a:pt x="203" y="96"/>
                  </a:cubicBezTo>
                  <a:cubicBezTo>
                    <a:pt x="197" y="90"/>
                    <a:pt x="194" y="90"/>
                    <a:pt x="191" y="90"/>
                  </a:cubicBezTo>
                  <a:cubicBezTo>
                    <a:pt x="188" y="90"/>
                    <a:pt x="185" y="90"/>
                    <a:pt x="179" y="84"/>
                  </a:cubicBezTo>
                  <a:cubicBezTo>
                    <a:pt x="167" y="72"/>
                    <a:pt x="161" y="72"/>
                    <a:pt x="156" y="72"/>
                  </a:cubicBezTo>
                  <a:cubicBezTo>
                    <a:pt x="152" y="72"/>
                    <a:pt x="149" y="72"/>
                    <a:pt x="143" y="60"/>
                  </a:cubicBezTo>
                  <a:lnTo>
                    <a:pt x="131" y="49"/>
                  </a:lnTo>
                  <a:cubicBezTo>
                    <a:pt x="95" y="37"/>
                    <a:pt x="72" y="37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8" name="Google Shape;3398;p3"/>
            <p:cNvSpPr/>
            <p:nvPr/>
          </p:nvSpPr>
          <p:spPr>
            <a:xfrm>
              <a:off x="2971000" y="2184925"/>
              <a:ext cx="111925" cy="21850"/>
            </a:xfrm>
            <a:custGeom>
              <a:avLst/>
              <a:gdLst/>
              <a:ahLst/>
              <a:cxnLst/>
              <a:rect l="l" t="t" r="r" b="b"/>
              <a:pathLst>
                <a:path w="4477" h="874" extrusionOk="0">
                  <a:moveTo>
                    <a:pt x="32" y="393"/>
                  </a:moveTo>
                  <a:cubicBezTo>
                    <a:pt x="8" y="393"/>
                    <a:pt x="0" y="399"/>
                    <a:pt x="8" y="399"/>
                  </a:cubicBezTo>
                  <a:cubicBezTo>
                    <a:pt x="12" y="399"/>
                    <a:pt x="20" y="397"/>
                    <a:pt x="32" y="393"/>
                  </a:cubicBezTo>
                  <a:close/>
                  <a:moveTo>
                    <a:pt x="1901" y="0"/>
                  </a:moveTo>
                  <a:cubicBezTo>
                    <a:pt x="1723" y="0"/>
                    <a:pt x="1723" y="0"/>
                    <a:pt x="1568" y="12"/>
                  </a:cubicBezTo>
                  <a:cubicBezTo>
                    <a:pt x="1389" y="36"/>
                    <a:pt x="1389" y="36"/>
                    <a:pt x="1223" y="48"/>
                  </a:cubicBezTo>
                  <a:cubicBezTo>
                    <a:pt x="1175" y="48"/>
                    <a:pt x="1151" y="48"/>
                    <a:pt x="1115" y="60"/>
                  </a:cubicBezTo>
                  <a:cubicBezTo>
                    <a:pt x="854" y="108"/>
                    <a:pt x="580" y="167"/>
                    <a:pt x="330" y="239"/>
                  </a:cubicBezTo>
                  <a:cubicBezTo>
                    <a:pt x="294" y="262"/>
                    <a:pt x="270" y="262"/>
                    <a:pt x="223" y="286"/>
                  </a:cubicBezTo>
                  <a:cubicBezTo>
                    <a:pt x="175" y="298"/>
                    <a:pt x="151" y="310"/>
                    <a:pt x="115" y="310"/>
                  </a:cubicBezTo>
                  <a:cubicBezTo>
                    <a:pt x="92" y="346"/>
                    <a:pt x="56" y="358"/>
                    <a:pt x="32" y="393"/>
                  </a:cubicBezTo>
                  <a:cubicBezTo>
                    <a:pt x="80" y="393"/>
                    <a:pt x="151" y="358"/>
                    <a:pt x="223" y="334"/>
                  </a:cubicBezTo>
                  <a:cubicBezTo>
                    <a:pt x="377" y="286"/>
                    <a:pt x="389" y="286"/>
                    <a:pt x="556" y="239"/>
                  </a:cubicBezTo>
                  <a:cubicBezTo>
                    <a:pt x="711" y="215"/>
                    <a:pt x="711" y="203"/>
                    <a:pt x="889" y="167"/>
                  </a:cubicBezTo>
                  <a:cubicBezTo>
                    <a:pt x="1056" y="143"/>
                    <a:pt x="1056" y="143"/>
                    <a:pt x="1235" y="119"/>
                  </a:cubicBezTo>
                  <a:cubicBezTo>
                    <a:pt x="1413" y="108"/>
                    <a:pt x="1413" y="108"/>
                    <a:pt x="1580" y="108"/>
                  </a:cubicBezTo>
                  <a:lnTo>
                    <a:pt x="1913" y="108"/>
                  </a:lnTo>
                  <a:cubicBezTo>
                    <a:pt x="2092" y="108"/>
                    <a:pt x="2092" y="119"/>
                    <a:pt x="2258" y="119"/>
                  </a:cubicBezTo>
                  <a:cubicBezTo>
                    <a:pt x="2425" y="143"/>
                    <a:pt x="2425" y="155"/>
                    <a:pt x="2604" y="167"/>
                  </a:cubicBezTo>
                  <a:cubicBezTo>
                    <a:pt x="2770" y="203"/>
                    <a:pt x="2770" y="203"/>
                    <a:pt x="2925" y="239"/>
                  </a:cubicBezTo>
                  <a:cubicBezTo>
                    <a:pt x="3092" y="286"/>
                    <a:pt x="3092" y="274"/>
                    <a:pt x="3259" y="334"/>
                  </a:cubicBezTo>
                  <a:cubicBezTo>
                    <a:pt x="3425" y="393"/>
                    <a:pt x="3425" y="393"/>
                    <a:pt x="3568" y="453"/>
                  </a:cubicBezTo>
                  <a:cubicBezTo>
                    <a:pt x="3735" y="512"/>
                    <a:pt x="3735" y="512"/>
                    <a:pt x="3878" y="584"/>
                  </a:cubicBezTo>
                  <a:cubicBezTo>
                    <a:pt x="4033" y="655"/>
                    <a:pt x="4033" y="655"/>
                    <a:pt x="4175" y="750"/>
                  </a:cubicBezTo>
                  <a:cubicBezTo>
                    <a:pt x="4223" y="774"/>
                    <a:pt x="4259" y="798"/>
                    <a:pt x="4283" y="822"/>
                  </a:cubicBezTo>
                  <a:cubicBezTo>
                    <a:pt x="4318" y="834"/>
                    <a:pt x="4366" y="858"/>
                    <a:pt x="4390" y="870"/>
                  </a:cubicBezTo>
                  <a:cubicBezTo>
                    <a:pt x="4401" y="872"/>
                    <a:pt x="4411" y="873"/>
                    <a:pt x="4418" y="873"/>
                  </a:cubicBezTo>
                  <a:cubicBezTo>
                    <a:pt x="4477" y="873"/>
                    <a:pt x="4398" y="793"/>
                    <a:pt x="4366" y="750"/>
                  </a:cubicBezTo>
                  <a:lnTo>
                    <a:pt x="4318" y="703"/>
                  </a:lnTo>
                  <a:cubicBezTo>
                    <a:pt x="4306" y="691"/>
                    <a:pt x="4271" y="679"/>
                    <a:pt x="4247" y="655"/>
                  </a:cubicBezTo>
                  <a:cubicBezTo>
                    <a:pt x="4092" y="572"/>
                    <a:pt x="4092" y="572"/>
                    <a:pt x="3925" y="500"/>
                  </a:cubicBezTo>
                  <a:cubicBezTo>
                    <a:pt x="3771" y="417"/>
                    <a:pt x="3771" y="417"/>
                    <a:pt x="3604" y="358"/>
                  </a:cubicBezTo>
                  <a:lnTo>
                    <a:pt x="3271" y="239"/>
                  </a:lnTo>
                  <a:cubicBezTo>
                    <a:pt x="3104" y="179"/>
                    <a:pt x="3104" y="203"/>
                    <a:pt x="2937" y="155"/>
                  </a:cubicBezTo>
                  <a:cubicBezTo>
                    <a:pt x="2770" y="108"/>
                    <a:pt x="2770" y="96"/>
                    <a:pt x="2592" y="60"/>
                  </a:cubicBezTo>
                  <a:cubicBezTo>
                    <a:pt x="2413" y="36"/>
                    <a:pt x="2413" y="48"/>
                    <a:pt x="2247" y="12"/>
                  </a:cubicBezTo>
                  <a:cubicBezTo>
                    <a:pt x="2068" y="0"/>
                    <a:pt x="2068" y="0"/>
                    <a:pt x="19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9" name="Google Shape;3399;p3"/>
            <p:cNvSpPr/>
            <p:nvPr/>
          </p:nvSpPr>
          <p:spPr>
            <a:xfrm>
              <a:off x="3044425" y="2252800"/>
              <a:ext cx="56575" cy="22325"/>
            </a:xfrm>
            <a:custGeom>
              <a:avLst/>
              <a:gdLst/>
              <a:ahLst/>
              <a:cxnLst/>
              <a:rect l="l" t="t" r="r" b="b"/>
              <a:pathLst>
                <a:path w="2263" h="893" extrusionOk="0">
                  <a:moveTo>
                    <a:pt x="2084" y="0"/>
                  </a:moveTo>
                  <a:cubicBezTo>
                    <a:pt x="1988" y="0"/>
                    <a:pt x="1988" y="0"/>
                    <a:pt x="1905" y="12"/>
                  </a:cubicBezTo>
                  <a:cubicBezTo>
                    <a:pt x="1810" y="12"/>
                    <a:pt x="1810" y="12"/>
                    <a:pt x="1727" y="24"/>
                  </a:cubicBezTo>
                  <a:lnTo>
                    <a:pt x="1548" y="60"/>
                  </a:lnTo>
                  <a:cubicBezTo>
                    <a:pt x="1453" y="71"/>
                    <a:pt x="1453" y="83"/>
                    <a:pt x="1369" y="107"/>
                  </a:cubicBezTo>
                  <a:lnTo>
                    <a:pt x="1191" y="131"/>
                  </a:lnTo>
                  <a:cubicBezTo>
                    <a:pt x="1096" y="155"/>
                    <a:pt x="1096" y="155"/>
                    <a:pt x="1024" y="202"/>
                  </a:cubicBezTo>
                  <a:cubicBezTo>
                    <a:pt x="929" y="238"/>
                    <a:pt x="929" y="238"/>
                    <a:pt x="857" y="274"/>
                  </a:cubicBezTo>
                  <a:cubicBezTo>
                    <a:pt x="786" y="321"/>
                    <a:pt x="786" y="321"/>
                    <a:pt x="691" y="369"/>
                  </a:cubicBezTo>
                  <a:lnTo>
                    <a:pt x="548" y="464"/>
                  </a:lnTo>
                  <a:cubicBezTo>
                    <a:pt x="536" y="476"/>
                    <a:pt x="512" y="476"/>
                    <a:pt x="500" y="488"/>
                  </a:cubicBezTo>
                  <a:cubicBezTo>
                    <a:pt x="382" y="559"/>
                    <a:pt x="276" y="665"/>
                    <a:pt x="181" y="760"/>
                  </a:cubicBezTo>
                  <a:lnTo>
                    <a:pt x="181" y="760"/>
                  </a:lnTo>
                  <a:cubicBezTo>
                    <a:pt x="195" y="751"/>
                    <a:pt x="213" y="741"/>
                    <a:pt x="238" y="726"/>
                  </a:cubicBezTo>
                  <a:cubicBezTo>
                    <a:pt x="310" y="667"/>
                    <a:pt x="310" y="667"/>
                    <a:pt x="381" y="619"/>
                  </a:cubicBezTo>
                  <a:cubicBezTo>
                    <a:pt x="453" y="583"/>
                    <a:pt x="453" y="560"/>
                    <a:pt x="536" y="524"/>
                  </a:cubicBezTo>
                  <a:cubicBezTo>
                    <a:pt x="607" y="476"/>
                    <a:pt x="607" y="476"/>
                    <a:pt x="691" y="441"/>
                  </a:cubicBezTo>
                  <a:cubicBezTo>
                    <a:pt x="774" y="405"/>
                    <a:pt x="774" y="405"/>
                    <a:pt x="857" y="369"/>
                  </a:cubicBezTo>
                  <a:cubicBezTo>
                    <a:pt x="929" y="345"/>
                    <a:pt x="929" y="321"/>
                    <a:pt x="1024" y="298"/>
                  </a:cubicBezTo>
                  <a:cubicBezTo>
                    <a:pt x="1107" y="262"/>
                    <a:pt x="1107" y="262"/>
                    <a:pt x="1191" y="238"/>
                  </a:cubicBezTo>
                  <a:cubicBezTo>
                    <a:pt x="1274" y="226"/>
                    <a:pt x="1274" y="202"/>
                    <a:pt x="1369" y="191"/>
                  </a:cubicBezTo>
                  <a:cubicBezTo>
                    <a:pt x="1453" y="179"/>
                    <a:pt x="1453" y="167"/>
                    <a:pt x="1548" y="143"/>
                  </a:cubicBezTo>
                  <a:cubicBezTo>
                    <a:pt x="1590" y="137"/>
                    <a:pt x="1610" y="137"/>
                    <a:pt x="1633" y="137"/>
                  </a:cubicBezTo>
                  <a:cubicBezTo>
                    <a:pt x="1655" y="137"/>
                    <a:pt x="1679" y="137"/>
                    <a:pt x="1727" y="131"/>
                  </a:cubicBezTo>
                  <a:cubicBezTo>
                    <a:pt x="1810" y="119"/>
                    <a:pt x="1810" y="119"/>
                    <a:pt x="1905" y="119"/>
                  </a:cubicBezTo>
                  <a:lnTo>
                    <a:pt x="2143" y="119"/>
                  </a:lnTo>
                  <a:cubicBezTo>
                    <a:pt x="2155" y="119"/>
                    <a:pt x="2179" y="107"/>
                    <a:pt x="2203" y="107"/>
                  </a:cubicBezTo>
                  <a:cubicBezTo>
                    <a:pt x="2262" y="71"/>
                    <a:pt x="2203" y="24"/>
                    <a:pt x="2155" y="12"/>
                  </a:cubicBezTo>
                  <a:cubicBezTo>
                    <a:pt x="2143" y="12"/>
                    <a:pt x="2119" y="0"/>
                    <a:pt x="2119" y="0"/>
                  </a:cubicBezTo>
                  <a:close/>
                  <a:moveTo>
                    <a:pt x="181" y="760"/>
                  </a:moveTo>
                  <a:cubicBezTo>
                    <a:pt x="160" y="773"/>
                    <a:pt x="148" y="783"/>
                    <a:pt x="130" y="800"/>
                  </a:cubicBezTo>
                  <a:lnTo>
                    <a:pt x="130" y="800"/>
                  </a:lnTo>
                  <a:cubicBezTo>
                    <a:pt x="148" y="784"/>
                    <a:pt x="167" y="768"/>
                    <a:pt x="179" y="762"/>
                  </a:cubicBezTo>
                  <a:cubicBezTo>
                    <a:pt x="179" y="761"/>
                    <a:pt x="180" y="761"/>
                    <a:pt x="181" y="760"/>
                  </a:cubicBezTo>
                  <a:close/>
                  <a:moveTo>
                    <a:pt x="130" y="800"/>
                  </a:moveTo>
                  <a:cubicBezTo>
                    <a:pt x="109" y="817"/>
                    <a:pt x="90" y="833"/>
                    <a:pt x="83" y="833"/>
                  </a:cubicBezTo>
                  <a:cubicBezTo>
                    <a:pt x="12" y="845"/>
                    <a:pt x="0" y="857"/>
                    <a:pt x="12" y="893"/>
                  </a:cubicBezTo>
                  <a:cubicBezTo>
                    <a:pt x="36" y="869"/>
                    <a:pt x="72" y="857"/>
                    <a:pt x="95" y="833"/>
                  </a:cubicBezTo>
                  <a:cubicBezTo>
                    <a:pt x="110" y="819"/>
                    <a:pt x="120" y="808"/>
                    <a:pt x="130" y="8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0" name="Google Shape;3400;p3"/>
            <p:cNvSpPr/>
            <p:nvPr/>
          </p:nvSpPr>
          <p:spPr>
            <a:xfrm>
              <a:off x="3099175" y="2305175"/>
              <a:ext cx="35750" cy="29000"/>
            </a:xfrm>
            <a:custGeom>
              <a:avLst/>
              <a:gdLst/>
              <a:ahLst/>
              <a:cxnLst/>
              <a:rect l="l" t="t" r="r" b="b"/>
              <a:pathLst>
                <a:path w="1430" h="1160" extrusionOk="0">
                  <a:moveTo>
                    <a:pt x="1287" y="1"/>
                  </a:moveTo>
                  <a:cubicBezTo>
                    <a:pt x="1215" y="12"/>
                    <a:pt x="1215" y="12"/>
                    <a:pt x="1156" y="48"/>
                  </a:cubicBezTo>
                  <a:cubicBezTo>
                    <a:pt x="1084" y="72"/>
                    <a:pt x="1084" y="60"/>
                    <a:pt x="1025" y="96"/>
                  </a:cubicBezTo>
                  <a:cubicBezTo>
                    <a:pt x="965" y="120"/>
                    <a:pt x="965" y="120"/>
                    <a:pt x="882" y="143"/>
                  </a:cubicBezTo>
                  <a:cubicBezTo>
                    <a:pt x="811" y="179"/>
                    <a:pt x="822" y="191"/>
                    <a:pt x="763" y="227"/>
                  </a:cubicBezTo>
                  <a:cubicBezTo>
                    <a:pt x="703" y="251"/>
                    <a:pt x="691" y="251"/>
                    <a:pt x="632" y="286"/>
                  </a:cubicBezTo>
                  <a:cubicBezTo>
                    <a:pt x="572" y="322"/>
                    <a:pt x="572" y="322"/>
                    <a:pt x="525" y="370"/>
                  </a:cubicBezTo>
                  <a:cubicBezTo>
                    <a:pt x="465" y="417"/>
                    <a:pt x="465" y="417"/>
                    <a:pt x="430" y="465"/>
                  </a:cubicBezTo>
                  <a:cubicBezTo>
                    <a:pt x="382" y="512"/>
                    <a:pt x="382" y="524"/>
                    <a:pt x="334" y="560"/>
                  </a:cubicBezTo>
                  <a:cubicBezTo>
                    <a:pt x="287" y="620"/>
                    <a:pt x="287" y="620"/>
                    <a:pt x="239" y="667"/>
                  </a:cubicBezTo>
                  <a:lnTo>
                    <a:pt x="215" y="703"/>
                  </a:lnTo>
                  <a:cubicBezTo>
                    <a:pt x="156" y="786"/>
                    <a:pt x="96" y="893"/>
                    <a:pt x="49" y="977"/>
                  </a:cubicBezTo>
                  <a:cubicBezTo>
                    <a:pt x="49" y="1001"/>
                    <a:pt x="25" y="1060"/>
                    <a:pt x="25" y="1072"/>
                  </a:cubicBezTo>
                  <a:cubicBezTo>
                    <a:pt x="25" y="1084"/>
                    <a:pt x="25" y="1096"/>
                    <a:pt x="1" y="1120"/>
                  </a:cubicBezTo>
                  <a:cubicBezTo>
                    <a:pt x="15" y="1148"/>
                    <a:pt x="25" y="1159"/>
                    <a:pt x="30" y="1159"/>
                  </a:cubicBezTo>
                  <a:cubicBezTo>
                    <a:pt x="35" y="1159"/>
                    <a:pt x="37" y="1153"/>
                    <a:pt x="37" y="1144"/>
                  </a:cubicBezTo>
                  <a:cubicBezTo>
                    <a:pt x="49" y="1132"/>
                    <a:pt x="72" y="1108"/>
                    <a:pt x="84" y="1072"/>
                  </a:cubicBezTo>
                  <a:lnTo>
                    <a:pt x="144" y="953"/>
                  </a:lnTo>
                  <a:cubicBezTo>
                    <a:pt x="168" y="893"/>
                    <a:pt x="168" y="893"/>
                    <a:pt x="215" y="834"/>
                  </a:cubicBezTo>
                  <a:cubicBezTo>
                    <a:pt x="263" y="774"/>
                    <a:pt x="251" y="774"/>
                    <a:pt x="287" y="715"/>
                  </a:cubicBezTo>
                  <a:cubicBezTo>
                    <a:pt x="334" y="655"/>
                    <a:pt x="334" y="667"/>
                    <a:pt x="382" y="608"/>
                  </a:cubicBezTo>
                  <a:cubicBezTo>
                    <a:pt x="430" y="560"/>
                    <a:pt x="430" y="560"/>
                    <a:pt x="489" y="524"/>
                  </a:cubicBezTo>
                  <a:cubicBezTo>
                    <a:pt x="525" y="477"/>
                    <a:pt x="525" y="477"/>
                    <a:pt x="584" y="429"/>
                  </a:cubicBezTo>
                  <a:cubicBezTo>
                    <a:pt x="644" y="382"/>
                    <a:pt x="644" y="382"/>
                    <a:pt x="691" y="358"/>
                  </a:cubicBezTo>
                  <a:lnTo>
                    <a:pt x="811" y="298"/>
                  </a:lnTo>
                  <a:cubicBezTo>
                    <a:pt x="870" y="262"/>
                    <a:pt x="870" y="251"/>
                    <a:pt x="930" y="227"/>
                  </a:cubicBezTo>
                  <a:cubicBezTo>
                    <a:pt x="989" y="191"/>
                    <a:pt x="989" y="203"/>
                    <a:pt x="1061" y="179"/>
                  </a:cubicBezTo>
                  <a:cubicBezTo>
                    <a:pt x="1120" y="143"/>
                    <a:pt x="1120" y="143"/>
                    <a:pt x="1180" y="131"/>
                  </a:cubicBezTo>
                  <a:cubicBezTo>
                    <a:pt x="1239" y="120"/>
                    <a:pt x="1239" y="120"/>
                    <a:pt x="1322" y="108"/>
                  </a:cubicBezTo>
                  <a:lnTo>
                    <a:pt x="1358" y="108"/>
                  </a:lnTo>
                  <a:cubicBezTo>
                    <a:pt x="1382" y="108"/>
                    <a:pt x="1394" y="84"/>
                    <a:pt x="1406" y="72"/>
                  </a:cubicBezTo>
                  <a:cubicBezTo>
                    <a:pt x="1430" y="48"/>
                    <a:pt x="1394" y="1"/>
                    <a:pt x="1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1" name="Google Shape;3401;p3"/>
            <p:cNvSpPr/>
            <p:nvPr/>
          </p:nvSpPr>
          <p:spPr>
            <a:xfrm>
              <a:off x="3548950" y="3368250"/>
              <a:ext cx="87125" cy="115975"/>
            </a:xfrm>
            <a:custGeom>
              <a:avLst/>
              <a:gdLst/>
              <a:ahLst/>
              <a:cxnLst/>
              <a:rect l="l" t="t" r="r" b="b"/>
              <a:pathLst>
                <a:path w="3485" h="4639" extrusionOk="0">
                  <a:moveTo>
                    <a:pt x="3471" y="0"/>
                  </a:moveTo>
                  <a:cubicBezTo>
                    <a:pt x="3446" y="0"/>
                    <a:pt x="3374" y="62"/>
                    <a:pt x="3334" y="102"/>
                  </a:cubicBezTo>
                  <a:lnTo>
                    <a:pt x="3274" y="161"/>
                  </a:lnTo>
                  <a:cubicBezTo>
                    <a:pt x="3251" y="197"/>
                    <a:pt x="3072" y="435"/>
                    <a:pt x="2941" y="614"/>
                  </a:cubicBezTo>
                  <a:cubicBezTo>
                    <a:pt x="2810" y="792"/>
                    <a:pt x="2810" y="792"/>
                    <a:pt x="2691" y="947"/>
                  </a:cubicBezTo>
                  <a:cubicBezTo>
                    <a:pt x="2572" y="1126"/>
                    <a:pt x="2322" y="1483"/>
                    <a:pt x="2179" y="1650"/>
                  </a:cubicBezTo>
                  <a:cubicBezTo>
                    <a:pt x="2060" y="1828"/>
                    <a:pt x="2036" y="1816"/>
                    <a:pt x="1917" y="1995"/>
                  </a:cubicBezTo>
                  <a:cubicBezTo>
                    <a:pt x="1798" y="2173"/>
                    <a:pt x="12" y="4614"/>
                    <a:pt x="0" y="4638"/>
                  </a:cubicBezTo>
                  <a:cubicBezTo>
                    <a:pt x="12" y="4626"/>
                    <a:pt x="12" y="4638"/>
                    <a:pt x="36" y="4614"/>
                  </a:cubicBezTo>
                  <a:cubicBezTo>
                    <a:pt x="84" y="4567"/>
                    <a:pt x="143" y="4495"/>
                    <a:pt x="203" y="4424"/>
                  </a:cubicBezTo>
                  <a:cubicBezTo>
                    <a:pt x="322" y="4257"/>
                    <a:pt x="334" y="4257"/>
                    <a:pt x="453" y="4090"/>
                  </a:cubicBezTo>
                  <a:cubicBezTo>
                    <a:pt x="596" y="3912"/>
                    <a:pt x="596" y="3912"/>
                    <a:pt x="715" y="3745"/>
                  </a:cubicBezTo>
                  <a:cubicBezTo>
                    <a:pt x="834" y="3590"/>
                    <a:pt x="846" y="3567"/>
                    <a:pt x="965" y="3412"/>
                  </a:cubicBezTo>
                  <a:cubicBezTo>
                    <a:pt x="1084" y="3245"/>
                    <a:pt x="3370" y="209"/>
                    <a:pt x="3394" y="173"/>
                  </a:cubicBezTo>
                  <a:cubicBezTo>
                    <a:pt x="3417" y="138"/>
                    <a:pt x="3429" y="90"/>
                    <a:pt x="3465" y="54"/>
                  </a:cubicBezTo>
                  <a:cubicBezTo>
                    <a:pt x="3484" y="15"/>
                    <a:pt x="3484" y="0"/>
                    <a:pt x="34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2" name="Google Shape;3402;p3"/>
            <p:cNvSpPr/>
            <p:nvPr/>
          </p:nvSpPr>
          <p:spPr>
            <a:xfrm>
              <a:off x="3449525" y="3417225"/>
              <a:ext cx="96075" cy="131575"/>
            </a:xfrm>
            <a:custGeom>
              <a:avLst/>
              <a:gdLst/>
              <a:ahLst/>
              <a:cxnLst/>
              <a:rect l="l" t="t" r="r" b="b"/>
              <a:pathLst>
                <a:path w="3843" h="5263" extrusionOk="0">
                  <a:moveTo>
                    <a:pt x="3829" y="1"/>
                  </a:moveTo>
                  <a:cubicBezTo>
                    <a:pt x="3804" y="1"/>
                    <a:pt x="3731" y="67"/>
                    <a:pt x="3691" y="107"/>
                  </a:cubicBezTo>
                  <a:cubicBezTo>
                    <a:pt x="3656" y="143"/>
                    <a:pt x="3644" y="155"/>
                    <a:pt x="3632" y="179"/>
                  </a:cubicBezTo>
                  <a:cubicBezTo>
                    <a:pt x="3620" y="214"/>
                    <a:pt x="3406" y="476"/>
                    <a:pt x="3275" y="691"/>
                  </a:cubicBezTo>
                  <a:cubicBezTo>
                    <a:pt x="3144" y="881"/>
                    <a:pt x="3120" y="881"/>
                    <a:pt x="2989" y="1072"/>
                  </a:cubicBezTo>
                  <a:cubicBezTo>
                    <a:pt x="2858" y="1262"/>
                    <a:pt x="2572" y="1667"/>
                    <a:pt x="2441" y="1858"/>
                  </a:cubicBezTo>
                  <a:cubicBezTo>
                    <a:pt x="2310" y="2060"/>
                    <a:pt x="2275" y="2036"/>
                    <a:pt x="2144" y="2250"/>
                  </a:cubicBezTo>
                  <a:cubicBezTo>
                    <a:pt x="2027" y="2421"/>
                    <a:pt x="448" y="4650"/>
                    <a:pt x="86" y="5160"/>
                  </a:cubicBezTo>
                  <a:lnTo>
                    <a:pt x="86" y="5160"/>
                  </a:lnTo>
                  <a:cubicBezTo>
                    <a:pt x="124" y="5116"/>
                    <a:pt x="166" y="5060"/>
                    <a:pt x="203" y="5001"/>
                  </a:cubicBezTo>
                  <a:cubicBezTo>
                    <a:pt x="346" y="4822"/>
                    <a:pt x="346" y="4810"/>
                    <a:pt x="489" y="4632"/>
                  </a:cubicBezTo>
                  <a:cubicBezTo>
                    <a:pt x="643" y="4441"/>
                    <a:pt x="643" y="4441"/>
                    <a:pt x="774" y="4251"/>
                  </a:cubicBezTo>
                  <a:cubicBezTo>
                    <a:pt x="905" y="4048"/>
                    <a:pt x="917" y="4036"/>
                    <a:pt x="1060" y="3858"/>
                  </a:cubicBezTo>
                  <a:cubicBezTo>
                    <a:pt x="1191" y="3667"/>
                    <a:pt x="3715" y="226"/>
                    <a:pt x="3751" y="203"/>
                  </a:cubicBezTo>
                  <a:cubicBezTo>
                    <a:pt x="3775" y="155"/>
                    <a:pt x="3811" y="107"/>
                    <a:pt x="3822" y="60"/>
                  </a:cubicBezTo>
                  <a:cubicBezTo>
                    <a:pt x="3842" y="17"/>
                    <a:pt x="3841" y="1"/>
                    <a:pt x="3829" y="1"/>
                  </a:cubicBezTo>
                  <a:close/>
                  <a:moveTo>
                    <a:pt x="86" y="5160"/>
                  </a:moveTo>
                  <a:lnTo>
                    <a:pt x="86" y="5160"/>
                  </a:lnTo>
                  <a:cubicBezTo>
                    <a:pt x="63" y="5186"/>
                    <a:pt x="42" y="5209"/>
                    <a:pt x="24" y="5227"/>
                  </a:cubicBezTo>
                  <a:cubicBezTo>
                    <a:pt x="1" y="5263"/>
                    <a:pt x="1" y="5263"/>
                    <a:pt x="12" y="5263"/>
                  </a:cubicBezTo>
                  <a:cubicBezTo>
                    <a:pt x="16" y="5258"/>
                    <a:pt x="42" y="5221"/>
                    <a:pt x="86" y="51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03" name="Google Shape;3403;p3"/>
          <p:cNvSpPr txBox="1">
            <a:spLocks noGrp="1"/>
          </p:cNvSpPr>
          <p:nvPr>
            <p:ph type="subTitle" idx="1"/>
          </p:nvPr>
        </p:nvSpPr>
        <p:spPr>
          <a:xfrm>
            <a:off x="2508733" y="4886384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3404" name="Google Shape;3404;p3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05" name="Google Shape;3405;p3"/>
          <p:cNvSpPr txBox="1">
            <a:spLocks noGrp="1"/>
          </p:cNvSpPr>
          <p:nvPr>
            <p:ph type="title" idx="2" hasCustomPrompt="1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43335182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7" name="Google Shape;3407;p4"/>
          <p:cNvGrpSpPr/>
          <p:nvPr/>
        </p:nvGrpSpPr>
        <p:grpSpPr>
          <a:xfrm rot="2855698">
            <a:off x="-642206" y="5417189"/>
            <a:ext cx="1283764" cy="1919560"/>
            <a:chOff x="1916600" y="2548900"/>
            <a:chExt cx="516750" cy="772675"/>
          </a:xfrm>
        </p:grpSpPr>
        <p:sp>
          <p:nvSpPr>
            <p:cNvPr id="3408" name="Google Shape;3408;p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9" name="Google Shape;3409;p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0" name="Google Shape;3410;p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1" name="Google Shape;3411;p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2" name="Google Shape;3412;p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3" name="Google Shape;3413;p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4" name="Google Shape;3414;p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5" name="Google Shape;3415;p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6" name="Google Shape;3416;p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7" name="Google Shape;3417;p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8" name="Google Shape;3418;p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9" name="Google Shape;3419;p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0" name="Google Shape;3420;p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1" name="Google Shape;3421;p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2" name="Google Shape;3422;p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3" name="Google Shape;3423;p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4" name="Google Shape;3424;p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5" name="Google Shape;3425;p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6" name="Google Shape;3426;p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7" name="Google Shape;3427;p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8" name="Google Shape;3428;p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9" name="Google Shape;3429;p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0" name="Google Shape;3430;p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1" name="Google Shape;3431;p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2" name="Google Shape;3432;p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3" name="Google Shape;3433;p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4" name="Google Shape;3434;p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5" name="Google Shape;3435;p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6" name="Google Shape;3436;p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7" name="Google Shape;3437;p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8" name="Google Shape;3438;p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9" name="Google Shape;3439;p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0" name="Google Shape;3440;p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1" name="Google Shape;3441;p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2" name="Google Shape;3442;p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3" name="Google Shape;3443;p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4" name="Google Shape;3444;p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5" name="Google Shape;3445;p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6" name="Google Shape;3446;p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7" name="Google Shape;3447;p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8" name="Google Shape;3448;p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9" name="Google Shape;3449;p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0" name="Google Shape;3450;p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1" name="Google Shape;3451;p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2" name="Google Shape;3452;p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3" name="Google Shape;3453;p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4" name="Google Shape;3454;p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5" name="Google Shape;3455;p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6" name="Google Shape;3456;p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7" name="Google Shape;3457;p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8" name="Google Shape;3458;p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9" name="Google Shape;3459;p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0" name="Google Shape;3460;p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1" name="Google Shape;3461;p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2" name="Google Shape;3462;p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3" name="Google Shape;3463;p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4" name="Google Shape;3464;p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5" name="Google Shape;3465;p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6" name="Google Shape;3466;p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7" name="Google Shape;3467;p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8" name="Google Shape;3468;p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9" name="Google Shape;3469;p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0" name="Google Shape;3470;p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1" name="Google Shape;3471;p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2" name="Google Shape;3472;p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3" name="Google Shape;3473;p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4" name="Google Shape;3474;p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5" name="Google Shape;3475;p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6" name="Google Shape;3476;p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7" name="Google Shape;3477;p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8" name="Google Shape;3478;p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9" name="Google Shape;3479;p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0" name="Google Shape;3480;p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1" name="Google Shape;3481;p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2" name="Google Shape;3482;p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3" name="Google Shape;3483;p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4" name="Google Shape;3484;p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5" name="Google Shape;3485;p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6" name="Google Shape;3486;p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7" name="Google Shape;3487;p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8" name="Google Shape;3488;p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9" name="Google Shape;3489;p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0" name="Google Shape;3490;p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1" name="Google Shape;3491;p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2" name="Google Shape;3492;p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3" name="Google Shape;3493;p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4" name="Google Shape;3494;p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5" name="Google Shape;3495;p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6" name="Google Shape;3496;p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7" name="Google Shape;3497;p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8" name="Google Shape;3498;p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9" name="Google Shape;3499;p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0" name="Google Shape;3500;p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1" name="Google Shape;3501;p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2" name="Google Shape;3502;p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3" name="Google Shape;3503;p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4" name="Google Shape;3504;p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5" name="Google Shape;3505;p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6" name="Google Shape;3506;p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7" name="Google Shape;3507;p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8" name="Google Shape;3508;p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9" name="Google Shape;3509;p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0" name="Google Shape;3510;p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1" name="Google Shape;3511;p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2" name="Google Shape;3512;p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3" name="Google Shape;3513;p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4" name="Google Shape;3514;p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5" name="Google Shape;3515;p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6" name="Google Shape;3516;p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7" name="Google Shape;3517;p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8" name="Google Shape;3518;p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9" name="Google Shape;3519;p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0" name="Google Shape;3520;p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1" name="Google Shape;3521;p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2" name="Google Shape;3522;p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3" name="Google Shape;3523;p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4" name="Google Shape;3524;p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5" name="Google Shape;3525;p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6" name="Google Shape;3526;p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7" name="Google Shape;3527;p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8" name="Google Shape;3528;p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9" name="Google Shape;3529;p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0" name="Google Shape;3530;p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1" name="Google Shape;3531;p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2" name="Google Shape;3532;p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3" name="Google Shape;3533;p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4" name="Google Shape;3534;p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5" name="Google Shape;3535;p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6" name="Google Shape;3536;p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7" name="Google Shape;3537;p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8" name="Google Shape;3538;p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9" name="Google Shape;3539;p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0" name="Google Shape;3540;p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1" name="Google Shape;3541;p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2" name="Google Shape;3542;p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3" name="Google Shape;3543;p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4" name="Google Shape;3544;p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5" name="Google Shape;3545;p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6" name="Google Shape;3546;p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7" name="Google Shape;3547;p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8" name="Google Shape;3548;p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9" name="Google Shape;3549;p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0" name="Google Shape;3550;p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1" name="Google Shape;3551;p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2" name="Google Shape;3552;p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3" name="Google Shape;3553;p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4" name="Google Shape;3554;p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5" name="Google Shape;3555;p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6" name="Google Shape;3556;p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7" name="Google Shape;3557;p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8" name="Google Shape;3558;p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9" name="Google Shape;3559;p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0" name="Google Shape;3560;p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1" name="Google Shape;3561;p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2" name="Google Shape;3562;p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3" name="Google Shape;3563;p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4" name="Google Shape;3564;p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5" name="Google Shape;3565;p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6" name="Google Shape;3566;p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7" name="Google Shape;3567;p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8" name="Google Shape;3568;p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9" name="Google Shape;3569;p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0" name="Google Shape;3570;p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1" name="Google Shape;3571;p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2" name="Google Shape;3572;p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3" name="Google Shape;3573;p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4" name="Google Shape;3574;p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5" name="Google Shape;3575;p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6" name="Google Shape;3576;p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7" name="Google Shape;3577;p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8" name="Google Shape;3578;p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9" name="Google Shape;3579;p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0" name="Google Shape;3580;p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1" name="Google Shape;3581;p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2" name="Google Shape;3582;p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3" name="Google Shape;3583;p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4" name="Google Shape;3584;p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5" name="Google Shape;3585;p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6" name="Google Shape;3586;p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7" name="Google Shape;3587;p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8" name="Google Shape;3588;p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9" name="Google Shape;3589;p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0" name="Google Shape;3590;p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1" name="Google Shape;3591;p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2" name="Google Shape;3592;p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3" name="Google Shape;3593;p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4" name="Google Shape;3594;p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5" name="Google Shape;3595;p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6" name="Google Shape;3596;p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7" name="Google Shape;3597;p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8" name="Google Shape;3598;p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9" name="Google Shape;3599;p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0" name="Google Shape;3600;p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1" name="Google Shape;3601;p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2" name="Google Shape;3602;p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3" name="Google Shape;3603;p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4" name="Google Shape;3604;p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5" name="Google Shape;3605;p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606" name="Google Shape;3606;p4"/>
          <p:cNvGrpSpPr/>
          <p:nvPr/>
        </p:nvGrpSpPr>
        <p:grpSpPr>
          <a:xfrm rot="-7755976">
            <a:off x="10082865" y="-1117451"/>
            <a:ext cx="2303723" cy="2759593"/>
            <a:chOff x="2564300" y="2142775"/>
            <a:chExt cx="734625" cy="880025"/>
          </a:xfrm>
        </p:grpSpPr>
        <p:sp>
          <p:nvSpPr>
            <p:cNvPr id="3607" name="Google Shape;3607;p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8" name="Google Shape;3608;p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9" name="Google Shape;3609;p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0" name="Google Shape;3610;p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1" name="Google Shape;3611;p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2" name="Google Shape;3612;p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3" name="Google Shape;3613;p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4" name="Google Shape;3614;p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5" name="Google Shape;3615;p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6" name="Google Shape;3616;p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7" name="Google Shape;3617;p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8" name="Google Shape;3618;p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9" name="Google Shape;3619;p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0" name="Google Shape;3620;p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1" name="Google Shape;3621;p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2" name="Google Shape;3622;p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3" name="Google Shape;3623;p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4" name="Google Shape;3624;p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5" name="Google Shape;3625;p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6" name="Google Shape;3626;p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7" name="Google Shape;3627;p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8" name="Google Shape;3628;p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9" name="Google Shape;3629;p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0" name="Google Shape;3630;p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1" name="Google Shape;3631;p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2" name="Google Shape;3632;p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3" name="Google Shape;3633;p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4" name="Google Shape;3634;p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5" name="Google Shape;3635;p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6" name="Google Shape;3636;p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7" name="Google Shape;3637;p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8" name="Google Shape;3638;p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9" name="Google Shape;3639;p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0" name="Google Shape;3640;p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1" name="Google Shape;3641;p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2" name="Google Shape;3642;p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3" name="Google Shape;3643;p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4" name="Google Shape;3644;p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5" name="Google Shape;3645;p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6" name="Google Shape;3646;p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7" name="Google Shape;3647;p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8" name="Google Shape;3648;p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9" name="Google Shape;3649;p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0" name="Google Shape;3650;p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1" name="Google Shape;3651;p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2" name="Google Shape;3652;p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3" name="Google Shape;3653;p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4" name="Google Shape;3654;p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5" name="Google Shape;3655;p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6" name="Google Shape;3656;p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7" name="Google Shape;3657;p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8" name="Google Shape;3658;p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9" name="Google Shape;3659;p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0" name="Google Shape;3660;p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1" name="Google Shape;3661;p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2" name="Google Shape;3662;p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3" name="Google Shape;3663;p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4" name="Google Shape;3664;p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5" name="Google Shape;3665;p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6" name="Google Shape;3666;p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7" name="Google Shape;3667;p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8" name="Google Shape;3668;p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9" name="Google Shape;3669;p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0" name="Google Shape;3670;p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1" name="Google Shape;3671;p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2" name="Google Shape;3672;p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3" name="Google Shape;3673;p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4" name="Google Shape;3674;p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5" name="Google Shape;3675;p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6" name="Google Shape;3676;p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7" name="Google Shape;3677;p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8" name="Google Shape;3678;p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9" name="Google Shape;3679;p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0" name="Google Shape;3680;p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1" name="Google Shape;3681;p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2" name="Google Shape;3682;p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3" name="Google Shape;3683;p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4" name="Google Shape;3684;p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5" name="Google Shape;3685;p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6" name="Google Shape;3686;p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7" name="Google Shape;3687;p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8" name="Google Shape;3688;p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9" name="Google Shape;3689;p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0" name="Google Shape;3690;p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1" name="Google Shape;3691;p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2" name="Google Shape;3692;p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3" name="Google Shape;3693;p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4" name="Google Shape;3694;p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5" name="Google Shape;3695;p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6" name="Google Shape;3696;p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7" name="Google Shape;3697;p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8" name="Google Shape;3698;p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9" name="Google Shape;3699;p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0" name="Google Shape;3700;p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1" name="Google Shape;3701;p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2" name="Google Shape;3702;p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3" name="Google Shape;3703;p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4" name="Google Shape;3704;p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5" name="Google Shape;3705;p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6" name="Google Shape;3706;p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7" name="Google Shape;3707;p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8" name="Google Shape;3708;p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9" name="Google Shape;3709;p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0" name="Google Shape;3710;p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1" name="Google Shape;3711;p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2" name="Google Shape;3712;p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3" name="Google Shape;3713;p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4" name="Google Shape;3714;p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5" name="Google Shape;3715;p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6" name="Google Shape;3716;p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7" name="Google Shape;3717;p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8" name="Google Shape;3718;p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9" name="Google Shape;3719;p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0" name="Google Shape;3720;p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1" name="Google Shape;3721;p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2" name="Google Shape;3722;p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3" name="Google Shape;3723;p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4" name="Google Shape;3724;p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5" name="Google Shape;3725;p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6" name="Google Shape;3726;p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7" name="Google Shape;3727;p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8" name="Google Shape;3728;p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9" name="Google Shape;3729;p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0" name="Google Shape;3730;p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1" name="Google Shape;3731;p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2" name="Google Shape;3732;p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3" name="Google Shape;3733;p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4" name="Google Shape;3734;p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5" name="Google Shape;3735;p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6" name="Google Shape;3736;p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7" name="Google Shape;3737;p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8" name="Google Shape;3738;p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9" name="Google Shape;3739;p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0" name="Google Shape;3740;p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1" name="Google Shape;3741;p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2" name="Google Shape;3742;p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3" name="Google Shape;3743;p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4" name="Google Shape;3744;p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5" name="Google Shape;3745;p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6" name="Google Shape;3746;p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7" name="Google Shape;3747;p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8" name="Google Shape;3748;p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9" name="Google Shape;3749;p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0" name="Google Shape;3750;p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1" name="Google Shape;3751;p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2" name="Google Shape;3752;p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3" name="Google Shape;3753;p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4" name="Google Shape;3754;p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5" name="Google Shape;3755;p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6" name="Google Shape;3756;p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7" name="Google Shape;3757;p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8" name="Google Shape;3758;p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9" name="Google Shape;3759;p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0" name="Google Shape;3760;p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1" name="Google Shape;3761;p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2" name="Google Shape;3762;p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3" name="Google Shape;3763;p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4" name="Google Shape;3764;p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5" name="Google Shape;3765;p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6" name="Google Shape;3766;p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7" name="Google Shape;3767;p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8" name="Google Shape;3768;p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9" name="Google Shape;3769;p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0" name="Google Shape;3770;p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1" name="Google Shape;3771;p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2" name="Google Shape;3772;p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3" name="Google Shape;3773;p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4" name="Google Shape;3774;p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5" name="Google Shape;3775;p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6" name="Google Shape;3776;p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7" name="Google Shape;3777;p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8" name="Google Shape;3778;p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9" name="Google Shape;3779;p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0" name="Google Shape;3780;p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1" name="Google Shape;3781;p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2" name="Google Shape;3782;p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3" name="Google Shape;3783;p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4" name="Google Shape;3784;p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5" name="Google Shape;3785;p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6" name="Google Shape;3786;p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7" name="Google Shape;3787;p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8" name="Google Shape;3788;p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9" name="Google Shape;3789;p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0" name="Google Shape;3790;p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1" name="Google Shape;3791;p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2" name="Google Shape;3792;p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3" name="Google Shape;3793;p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4" name="Google Shape;3794;p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5" name="Google Shape;3795;p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6" name="Google Shape;3796;p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7" name="Google Shape;3797;p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8" name="Google Shape;3798;p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9" name="Google Shape;3799;p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0" name="Google Shape;3800;p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1" name="Google Shape;3801;p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2" name="Google Shape;3802;p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3" name="Google Shape;3803;p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4" name="Google Shape;3804;p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5" name="Google Shape;3805;p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6" name="Google Shape;3806;p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7" name="Google Shape;3807;p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8" name="Google Shape;3808;p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9" name="Google Shape;3809;p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0" name="Google Shape;3810;p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1" name="Google Shape;3811;p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2" name="Google Shape;3812;p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3" name="Google Shape;3813;p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4" name="Google Shape;3814;p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5" name="Google Shape;3815;p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6" name="Google Shape;3816;p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7" name="Google Shape;3817;p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8" name="Google Shape;3818;p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9" name="Google Shape;3819;p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0" name="Google Shape;3820;p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1" name="Google Shape;3821;p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2" name="Google Shape;3822;p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3" name="Google Shape;3823;p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4" name="Google Shape;3824;p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5" name="Google Shape;3825;p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6" name="Google Shape;3826;p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7" name="Google Shape;3827;p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8" name="Google Shape;3828;p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9" name="Google Shape;3829;p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0" name="Google Shape;3830;p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1" name="Google Shape;3831;p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2" name="Google Shape;3832;p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3" name="Google Shape;3833;p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4" name="Google Shape;3834;p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5" name="Google Shape;3835;p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6" name="Google Shape;3836;p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7" name="Google Shape;3837;p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8" name="Google Shape;3838;p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9" name="Google Shape;3839;p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0" name="Google Shape;3840;p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1" name="Google Shape;3841;p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2" name="Google Shape;3842;p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3" name="Google Shape;3843;p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4" name="Google Shape;3844;p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5" name="Google Shape;3845;p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6" name="Google Shape;3846;p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7" name="Google Shape;3847;p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8" name="Google Shape;3848;p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9" name="Google Shape;3849;p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0" name="Google Shape;3850;p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1" name="Google Shape;3851;p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2" name="Google Shape;3852;p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3" name="Google Shape;3853;p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4" name="Google Shape;3854;p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5" name="Google Shape;3855;p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6" name="Google Shape;3856;p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7" name="Google Shape;3857;p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8" name="Google Shape;3858;p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9" name="Google Shape;3859;p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0" name="Google Shape;3860;p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1" name="Google Shape;3861;p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2" name="Google Shape;3862;p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3" name="Google Shape;3863;p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4" name="Google Shape;3864;p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5" name="Google Shape;3865;p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6" name="Google Shape;3866;p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7" name="Google Shape;3867;p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8" name="Google Shape;3868;p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9" name="Google Shape;3869;p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0" name="Google Shape;3870;p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1" name="Google Shape;3871;p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2" name="Google Shape;3872;p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3" name="Google Shape;3873;p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4" name="Google Shape;3874;p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5" name="Google Shape;3875;p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6" name="Google Shape;3876;p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7" name="Google Shape;3877;p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8" name="Google Shape;3878;p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9" name="Google Shape;3879;p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0" name="Google Shape;3880;p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1" name="Google Shape;3881;p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2" name="Google Shape;3882;p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3" name="Google Shape;3883;p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4" name="Google Shape;3884;p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5" name="Google Shape;3885;p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6" name="Google Shape;3886;p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7" name="Google Shape;3887;p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8" name="Google Shape;3888;p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9" name="Google Shape;3889;p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0" name="Google Shape;3890;p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1" name="Google Shape;3891;p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2" name="Google Shape;3892;p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3" name="Google Shape;3893;p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4" name="Google Shape;3894;p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5" name="Google Shape;3895;p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6" name="Google Shape;3896;p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7" name="Google Shape;3897;p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8" name="Google Shape;3898;p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9" name="Google Shape;3899;p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0" name="Google Shape;3900;p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1" name="Google Shape;3901;p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2" name="Google Shape;3902;p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3" name="Google Shape;3903;p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4" name="Google Shape;3904;p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5" name="Google Shape;3905;p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6" name="Google Shape;3906;p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7" name="Google Shape;3907;p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8" name="Google Shape;3908;p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9" name="Google Shape;3909;p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0" name="Google Shape;3910;p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1" name="Google Shape;3911;p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2" name="Google Shape;3912;p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3" name="Google Shape;3913;p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4" name="Google Shape;3914;p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5" name="Google Shape;3915;p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6" name="Google Shape;3916;p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7" name="Google Shape;3917;p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8" name="Google Shape;3918;p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9" name="Google Shape;3919;p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0" name="Google Shape;3920;p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1" name="Google Shape;3921;p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2" name="Google Shape;3922;p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3" name="Google Shape;3923;p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4" name="Google Shape;3924;p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5" name="Google Shape;3925;p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6" name="Google Shape;3926;p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7" name="Google Shape;3927;p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8" name="Google Shape;3928;p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9" name="Google Shape;3929;p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0" name="Google Shape;3930;p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1" name="Google Shape;3931;p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2" name="Google Shape;3932;p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3" name="Google Shape;3933;p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4" name="Google Shape;3934;p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5" name="Google Shape;3935;p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6" name="Google Shape;3936;p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7" name="Google Shape;3937;p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8" name="Google Shape;3938;p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9" name="Google Shape;3939;p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0" name="Google Shape;3940;p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1" name="Google Shape;3941;p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2" name="Google Shape;3942;p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3" name="Google Shape;3943;p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4" name="Google Shape;3944;p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5" name="Google Shape;3945;p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6" name="Google Shape;3946;p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7" name="Google Shape;3947;p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8" name="Google Shape;3948;p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9" name="Google Shape;3949;p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0" name="Google Shape;3950;p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1" name="Google Shape;3951;p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2" name="Google Shape;3952;p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3" name="Google Shape;3953;p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4" name="Google Shape;3954;p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5" name="Google Shape;3955;p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6" name="Google Shape;3956;p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7" name="Google Shape;3957;p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8" name="Google Shape;3958;p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9" name="Google Shape;3959;p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0" name="Google Shape;3960;p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1" name="Google Shape;3961;p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2" name="Google Shape;3962;p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3" name="Google Shape;3963;p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4" name="Google Shape;3964;p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5" name="Google Shape;3965;p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6" name="Google Shape;3966;p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7" name="Google Shape;3967;p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8" name="Google Shape;3968;p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9" name="Google Shape;3969;p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0" name="Google Shape;3970;p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1" name="Google Shape;3971;p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2" name="Google Shape;3972;p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3" name="Google Shape;3973;p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4" name="Google Shape;3974;p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5" name="Google Shape;3975;p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6" name="Google Shape;3976;p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7" name="Google Shape;3977;p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8" name="Google Shape;3978;p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9" name="Google Shape;3979;p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0" name="Google Shape;3980;p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1" name="Google Shape;3981;p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2" name="Google Shape;3982;p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3" name="Google Shape;3983;p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4" name="Google Shape;3984;p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5" name="Google Shape;3985;p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6" name="Google Shape;3986;p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7" name="Google Shape;3987;p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8" name="Google Shape;3988;p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9" name="Google Shape;3989;p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0" name="Google Shape;3990;p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1" name="Google Shape;3991;p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2" name="Google Shape;3992;p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3" name="Google Shape;3993;p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4" name="Google Shape;3994;p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5" name="Google Shape;3995;p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6" name="Google Shape;3996;p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7" name="Google Shape;3997;p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8" name="Google Shape;3998;p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9" name="Google Shape;3999;p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0" name="Google Shape;4000;p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1" name="Google Shape;4001;p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2" name="Google Shape;4002;p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3" name="Google Shape;4003;p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4" name="Google Shape;4004;p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5" name="Google Shape;4005;p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6" name="Google Shape;4006;p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7" name="Google Shape;4007;p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8" name="Google Shape;4008;p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9" name="Google Shape;4009;p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0" name="Google Shape;4010;p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1" name="Google Shape;4011;p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2" name="Google Shape;4012;p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3" name="Google Shape;4013;p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4" name="Google Shape;4014;p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5" name="Google Shape;4015;p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6" name="Google Shape;4016;p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7" name="Google Shape;4017;p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8" name="Google Shape;4018;p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9" name="Google Shape;4019;p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0" name="Google Shape;4020;p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1" name="Google Shape;4021;p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2" name="Google Shape;4022;p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3" name="Google Shape;4023;p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4" name="Google Shape;4024;p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5" name="Google Shape;4025;p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6" name="Google Shape;4026;p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7" name="Google Shape;4027;p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8" name="Google Shape;4028;p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9" name="Google Shape;4029;p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0" name="Google Shape;4030;p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1" name="Google Shape;4031;p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2" name="Google Shape;4032;p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3" name="Google Shape;4033;p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4" name="Google Shape;4034;p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5" name="Google Shape;4035;p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6" name="Google Shape;4036;p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7" name="Google Shape;4037;p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8" name="Google Shape;4038;p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9" name="Google Shape;4039;p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0" name="Google Shape;4040;p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1" name="Google Shape;4041;p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2" name="Google Shape;4042;p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3" name="Google Shape;4043;p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4" name="Google Shape;4044;p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5" name="Google Shape;4045;p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6" name="Google Shape;4046;p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7" name="Google Shape;4047;p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8" name="Google Shape;4048;p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9" name="Google Shape;4049;p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0" name="Google Shape;4050;p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1" name="Google Shape;4051;p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2" name="Google Shape;4052;p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3" name="Google Shape;4053;p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4" name="Google Shape;4054;p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5" name="Google Shape;4055;p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6" name="Google Shape;4056;p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7" name="Google Shape;4057;p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8" name="Google Shape;4058;p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9" name="Google Shape;4059;p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0" name="Google Shape;4060;p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1" name="Google Shape;4061;p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2" name="Google Shape;4062;p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3" name="Google Shape;4063;p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4" name="Google Shape;4064;p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5" name="Google Shape;4065;p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6" name="Google Shape;4066;p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7" name="Google Shape;4067;p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8" name="Google Shape;4068;p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9" name="Google Shape;4069;p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0" name="Google Shape;4070;p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1" name="Google Shape;4071;p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2" name="Google Shape;4072;p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3" name="Google Shape;4073;p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4" name="Google Shape;4074;p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5" name="Google Shape;4075;p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6" name="Google Shape;4076;p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7" name="Google Shape;4077;p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8" name="Google Shape;4078;p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9" name="Google Shape;4079;p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0" name="Google Shape;4080;p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1" name="Google Shape;4081;p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2" name="Google Shape;4082;p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3" name="Google Shape;4083;p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4" name="Google Shape;4084;p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5" name="Google Shape;4085;p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6" name="Google Shape;4086;p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7" name="Google Shape;4087;p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088" name="Google Shape;4088;p4"/>
          <p:cNvSpPr txBox="1">
            <a:spLocks noGrp="1"/>
          </p:cNvSpPr>
          <p:nvPr>
            <p:ph type="body" idx="1"/>
          </p:nvPr>
        </p:nvSpPr>
        <p:spPr>
          <a:xfrm>
            <a:off x="950800" y="1530600"/>
            <a:ext cx="10412000" cy="47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1pPr>
            <a:lvl2pPr marL="1219170" lvl="1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2pPr>
            <a:lvl3pPr marL="1828754" lvl="2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3pPr>
            <a:lvl4pPr marL="2438339" lvl="3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4pPr>
            <a:lvl5pPr marL="3047924" lvl="4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5pPr>
            <a:lvl6pPr marL="3657509" lvl="5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6pPr>
            <a:lvl7pPr marL="4267093" lvl="6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●"/>
              <a:defRPr sz="1600"/>
            </a:lvl7pPr>
            <a:lvl8pPr marL="4876678" lvl="7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○"/>
              <a:defRPr sz="1600"/>
            </a:lvl8pPr>
            <a:lvl9pPr marL="5486263" lvl="8" indent="-406390" rtl="0">
              <a:spcBef>
                <a:spcPts val="0"/>
              </a:spcBef>
              <a:spcAft>
                <a:spcPts val="0"/>
              </a:spcAft>
              <a:buSzPts val="1200"/>
              <a:buFont typeface="Karla"/>
              <a:buChar char="■"/>
              <a:defRPr sz="1600"/>
            </a:lvl9pPr>
          </a:lstStyle>
          <a:p>
            <a:endParaRPr/>
          </a:p>
        </p:txBody>
      </p:sp>
      <p:sp>
        <p:nvSpPr>
          <p:cNvPr id="4089" name="Google Shape;4089;p4"/>
          <p:cNvSpPr txBox="1">
            <a:spLocks noGrp="1"/>
          </p:cNvSpPr>
          <p:nvPr>
            <p:ph type="title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629514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1" name="Google Shape;4091;p5"/>
          <p:cNvGrpSpPr/>
          <p:nvPr/>
        </p:nvGrpSpPr>
        <p:grpSpPr>
          <a:xfrm flipH="1">
            <a:off x="10394586" y="4985276"/>
            <a:ext cx="3222868" cy="2317937"/>
            <a:chOff x="-1070171" y="3738944"/>
            <a:chExt cx="2412568" cy="1738453"/>
          </a:xfrm>
        </p:grpSpPr>
        <p:grpSp>
          <p:nvGrpSpPr>
            <p:cNvPr id="4092" name="Google Shape;4092;p5"/>
            <p:cNvGrpSpPr/>
            <p:nvPr/>
          </p:nvGrpSpPr>
          <p:grpSpPr>
            <a:xfrm rot="2945908">
              <a:off x="-161242" y="3877381"/>
              <a:ext cx="808943" cy="969053"/>
              <a:chOff x="2564300" y="2142775"/>
              <a:chExt cx="734625" cy="880025"/>
            </a:xfrm>
          </p:grpSpPr>
          <p:sp>
            <p:nvSpPr>
              <p:cNvPr id="4093" name="Google Shape;4093;p5"/>
              <p:cNvSpPr/>
              <p:nvPr/>
            </p:nvSpPr>
            <p:spPr>
              <a:xfrm>
                <a:off x="2564300" y="2142775"/>
                <a:ext cx="727500" cy="877475"/>
              </a:xfrm>
              <a:custGeom>
                <a:avLst/>
                <a:gdLst/>
                <a:ahLst/>
                <a:cxnLst/>
                <a:rect l="l" t="t" r="r" b="b"/>
                <a:pathLst>
                  <a:path w="29100" h="35099" extrusionOk="0">
                    <a:moveTo>
                      <a:pt x="16264" y="10592"/>
                    </a:moveTo>
                    <a:cubicBezTo>
                      <a:pt x="16264" y="10735"/>
                      <a:pt x="16264" y="11188"/>
                      <a:pt x="15967" y="11485"/>
                    </a:cubicBezTo>
                    <a:cubicBezTo>
                      <a:pt x="15784" y="11668"/>
                      <a:pt x="15489" y="11792"/>
                      <a:pt x="15289" y="11792"/>
                    </a:cubicBezTo>
                    <a:cubicBezTo>
                      <a:pt x="15162" y="11792"/>
                      <a:pt x="15074" y="11743"/>
                      <a:pt x="15074" y="11628"/>
                    </a:cubicBezTo>
                    <a:cubicBezTo>
                      <a:pt x="15074" y="11343"/>
                      <a:pt x="15489" y="10839"/>
                      <a:pt x="15587" y="10839"/>
                    </a:cubicBezTo>
                    <a:cubicBezTo>
                      <a:pt x="15591" y="10839"/>
                      <a:pt x="15595" y="10840"/>
                      <a:pt x="15598" y="10842"/>
                    </a:cubicBezTo>
                    <a:cubicBezTo>
                      <a:pt x="15603" y="10846"/>
                      <a:pt x="15611" y="10847"/>
                      <a:pt x="15622" y="10847"/>
                    </a:cubicBezTo>
                    <a:cubicBezTo>
                      <a:pt x="15754" y="10847"/>
                      <a:pt x="16264" y="10592"/>
                      <a:pt x="16264" y="10592"/>
                    </a:cubicBezTo>
                    <a:close/>
                    <a:moveTo>
                      <a:pt x="17828" y="11430"/>
                    </a:moveTo>
                    <a:cubicBezTo>
                      <a:pt x="17858" y="11430"/>
                      <a:pt x="17885" y="11436"/>
                      <a:pt x="17907" y="11449"/>
                    </a:cubicBezTo>
                    <a:cubicBezTo>
                      <a:pt x="18205" y="11628"/>
                      <a:pt x="18503" y="11783"/>
                      <a:pt x="18503" y="11783"/>
                    </a:cubicBezTo>
                    <a:cubicBezTo>
                      <a:pt x="18503" y="11783"/>
                      <a:pt x="18169" y="12973"/>
                      <a:pt x="17372" y="13866"/>
                    </a:cubicBezTo>
                    <a:cubicBezTo>
                      <a:pt x="16728" y="14576"/>
                      <a:pt x="16318" y="15188"/>
                      <a:pt x="15949" y="15188"/>
                    </a:cubicBezTo>
                    <a:cubicBezTo>
                      <a:pt x="15854" y="15188"/>
                      <a:pt x="15762" y="15147"/>
                      <a:pt x="15669" y="15057"/>
                    </a:cubicBezTo>
                    <a:cubicBezTo>
                      <a:pt x="15228" y="14605"/>
                      <a:pt x="15609" y="13390"/>
                      <a:pt x="16086" y="12878"/>
                    </a:cubicBezTo>
                    <a:cubicBezTo>
                      <a:pt x="16527" y="12415"/>
                      <a:pt x="17449" y="11430"/>
                      <a:pt x="17828" y="11430"/>
                    </a:cubicBezTo>
                    <a:close/>
                    <a:moveTo>
                      <a:pt x="12907" y="15652"/>
                    </a:moveTo>
                    <a:cubicBezTo>
                      <a:pt x="12907" y="15652"/>
                      <a:pt x="13407" y="15771"/>
                      <a:pt x="13431" y="16010"/>
                    </a:cubicBezTo>
                    <a:cubicBezTo>
                      <a:pt x="13439" y="16176"/>
                      <a:pt x="13295" y="16373"/>
                      <a:pt x="13106" y="16373"/>
                    </a:cubicBezTo>
                    <a:cubicBezTo>
                      <a:pt x="13025" y="16373"/>
                      <a:pt x="12936" y="16337"/>
                      <a:pt x="12847" y="16248"/>
                    </a:cubicBezTo>
                    <a:cubicBezTo>
                      <a:pt x="12550" y="15950"/>
                      <a:pt x="12692" y="15652"/>
                      <a:pt x="12692" y="15652"/>
                    </a:cubicBezTo>
                    <a:close/>
                    <a:moveTo>
                      <a:pt x="19991" y="15498"/>
                    </a:moveTo>
                    <a:cubicBezTo>
                      <a:pt x="19991" y="15498"/>
                      <a:pt x="19836" y="15652"/>
                      <a:pt x="19646" y="16010"/>
                    </a:cubicBezTo>
                    <a:cubicBezTo>
                      <a:pt x="19455" y="16367"/>
                      <a:pt x="17753" y="17581"/>
                      <a:pt x="16955" y="17962"/>
                    </a:cubicBezTo>
                    <a:cubicBezTo>
                      <a:pt x="16683" y="18090"/>
                      <a:pt x="16499" y="18155"/>
                      <a:pt x="16373" y="18155"/>
                    </a:cubicBezTo>
                    <a:cubicBezTo>
                      <a:pt x="16135" y="18155"/>
                      <a:pt x="16110" y="17921"/>
                      <a:pt x="16110" y="17438"/>
                    </a:cubicBezTo>
                    <a:cubicBezTo>
                      <a:pt x="16110" y="16688"/>
                      <a:pt x="19836" y="15498"/>
                      <a:pt x="19991" y="15498"/>
                    </a:cubicBezTo>
                    <a:close/>
                    <a:moveTo>
                      <a:pt x="10268" y="16520"/>
                    </a:moveTo>
                    <a:cubicBezTo>
                      <a:pt x="10497" y="16520"/>
                      <a:pt x="10851" y="16574"/>
                      <a:pt x="11204" y="16843"/>
                    </a:cubicBezTo>
                    <a:cubicBezTo>
                      <a:pt x="11799" y="17284"/>
                      <a:pt x="11657" y="17438"/>
                      <a:pt x="12097" y="17581"/>
                    </a:cubicBezTo>
                    <a:lnTo>
                      <a:pt x="12550" y="17736"/>
                    </a:lnTo>
                    <a:cubicBezTo>
                      <a:pt x="12550" y="17736"/>
                      <a:pt x="12847" y="18331"/>
                      <a:pt x="12395" y="18474"/>
                    </a:cubicBezTo>
                    <a:cubicBezTo>
                      <a:pt x="12201" y="18542"/>
                      <a:pt x="11986" y="18606"/>
                      <a:pt x="11766" y="18606"/>
                    </a:cubicBezTo>
                    <a:cubicBezTo>
                      <a:pt x="11486" y="18606"/>
                      <a:pt x="11197" y="18503"/>
                      <a:pt x="10930" y="18177"/>
                    </a:cubicBezTo>
                    <a:cubicBezTo>
                      <a:pt x="10454" y="17605"/>
                      <a:pt x="10014" y="16545"/>
                      <a:pt x="10014" y="16545"/>
                    </a:cubicBezTo>
                    <a:cubicBezTo>
                      <a:pt x="10014" y="16545"/>
                      <a:pt x="10112" y="16520"/>
                      <a:pt x="10268" y="16520"/>
                    </a:cubicBezTo>
                    <a:close/>
                    <a:moveTo>
                      <a:pt x="23265" y="15200"/>
                    </a:moveTo>
                    <a:cubicBezTo>
                      <a:pt x="23265" y="15200"/>
                      <a:pt x="21051" y="18748"/>
                      <a:pt x="20062" y="19355"/>
                    </a:cubicBezTo>
                    <a:cubicBezTo>
                      <a:pt x="19669" y="19603"/>
                      <a:pt x="19361" y="19676"/>
                      <a:pt x="19134" y="19676"/>
                    </a:cubicBezTo>
                    <a:cubicBezTo>
                      <a:pt x="18804" y="19676"/>
                      <a:pt x="18646" y="19522"/>
                      <a:pt x="18646" y="19522"/>
                    </a:cubicBezTo>
                    <a:lnTo>
                      <a:pt x="23265" y="15200"/>
                    </a:lnTo>
                    <a:close/>
                    <a:moveTo>
                      <a:pt x="7184" y="18108"/>
                    </a:moveTo>
                    <a:cubicBezTo>
                      <a:pt x="7484" y="18108"/>
                      <a:pt x="8193" y="18669"/>
                      <a:pt x="8692" y="18879"/>
                    </a:cubicBezTo>
                    <a:cubicBezTo>
                      <a:pt x="9287" y="19129"/>
                      <a:pt x="9287" y="19820"/>
                      <a:pt x="9287" y="19820"/>
                    </a:cubicBezTo>
                    <a:cubicBezTo>
                      <a:pt x="9287" y="19820"/>
                      <a:pt x="8382" y="19820"/>
                      <a:pt x="7739" y="19343"/>
                    </a:cubicBezTo>
                    <a:cubicBezTo>
                      <a:pt x="7096" y="18867"/>
                      <a:pt x="6894" y="18474"/>
                      <a:pt x="7061" y="18177"/>
                    </a:cubicBezTo>
                    <a:cubicBezTo>
                      <a:pt x="7084" y="18129"/>
                      <a:pt x="7126" y="18108"/>
                      <a:pt x="7184" y="18108"/>
                    </a:cubicBezTo>
                    <a:close/>
                    <a:moveTo>
                      <a:pt x="17878" y="18818"/>
                    </a:moveTo>
                    <a:cubicBezTo>
                      <a:pt x="18096" y="18818"/>
                      <a:pt x="18205" y="18927"/>
                      <a:pt x="18205" y="18927"/>
                    </a:cubicBezTo>
                    <a:cubicBezTo>
                      <a:pt x="18205" y="18927"/>
                      <a:pt x="18348" y="19129"/>
                      <a:pt x="18050" y="19403"/>
                    </a:cubicBezTo>
                    <a:cubicBezTo>
                      <a:pt x="17753" y="19665"/>
                      <a:pt x="17205" y="20427"/>
                      <a:pt x="16967" y="20427"/>
                    </a:cubicBezTo>
                    <a:cubicBezTo>
                      <a:pt x="16717" y="20427"/>
                      <a:pt x="16538" y="20058"/>
                      <a:pt x="16848" y="19558"/>
                    </a:cubicBezTo>
                    <a:cubicBezTo>
                      <a:pt x="17157" y="19069"/>
                      <a:pt x="17419" y="18915"/>
                      <a:pt x="17741" y="18831"/>
                    </a:cubicBezTo>
                    <a:cubicBezTo>
                      <a:pt x="17791" y="18822"/>
                      <a:pt x="17836" y="18818"/>
                      <a:pt x="17878" y="18818"/>
                    </a:cubicBezTo>
                    <a:close/>
                    <a:moveTo>
                      <a:pt x="15371" y="20260"/>
                    </a:moveTo>
                    <a:cubicBezTo>
                      <a:pt x="15371" y="20260"/>
                      <a:pt x="15544" y="20808"/>
                      <a:pt x="15308" y="20808"/>
                    </a:cubicBezTo>
                    <a:cubicBezTo>
                      <a:pt x="15288" y="20808"/>
                      <a:pt x="15266" y="20804"/>
                      <a:pt x="15240" y="20796"/>
                    </a:cubicBezTo>
                    <a:cubicBezTo>
                      <a:pt x="14931" y="20713"/>
                      <a:pt x="14931" y="20355"/>
                      <a:pt x="15002" y="20308"/>
                    </a:cubicBezTo>
                    <a:cubicBezTo>
                      <a:pt x="15074" y="20260"/>
                      <a:pt x="15371" y="20260"/>
                      <a:pt x="15371" y="20260"/>
                    </a:cubicBezTo>
                    <a:close/>
                    <a:moveTo>
                      <a:pt x="10582" y="19775"/>
                    </a:moveTo>
                    <a:cubicBezTo>
                      <a:pt x="10943" y="19775"/>
                      <a:pt x="11522" y="19863"/>
                      <a:pt x="12252" y="19962"/>
                    </a:cubicBezTo>
                    <a:cubicBezTo>
                      <a:pt x="13288" y="20117"/>
                      <a:pt x="13288" y="20915"/>
                      <a:pt x="13288" y="20915"/>
                    </a:cubicBezTo>
                    <a:cubicBezTo>
                      <a:pt x="13288" y="20915"/>
                      <a:pt x="13145" y="21153"/>
                      <a:pt x="12847" y="21308"/>
                    </a:cubicBezTo>
                    <a:cubicBezTo>
                      <a:pt x="12729" y="21364"/>
                      <a:pt x="12612" y="21399"/>
                      <a:pt x="12453" y="21399"/>
                    </a:cubicBezTo>
                    <a:cubicBezTo>
                      <a:pt x="12211" y="21399"/>
                      <a:pt x="11875" y="21319"/>
                      <a:pt x="11299" y="21117"/>
                    </a:cubicBezTo>
                    <a:cubicBezTo>
                      <a:pt x="10347" y="20772"/>
                      <a:pt x="10014" y="20046"/>
                      <a:pt x="10014" y="20046"/>
                    </a:cubicBezTo>
                    <a:cubicBezTo>
                      <a:pt x="10014" y="20046"/>
                      <a:pt x="10014" y="19962"/>
                      <a:pt x="10240" y="19831"/>
                    </a:cubicBezTo>
                    <a:cubicBezTo>
                      <a:pt x="10308" y="19792"/>
                      <a:pt x="10424" y="19775"/>
                      <a:pt x="10582" y="19775"/>
                    </a:cubicBezTo>
                    <a:close/>
                    <a:moveTo>
                      <a:pt x="7211" y="21963"/>
                    </a:moveTo>
                    <a:cubicBezTo>
                      <a:pt x="7484" y="21963"/>
                      <a:pt x="8005" y="22360"/>
                      <a:pt x="8311" y="22427"/>
                    </a:cubicBezTo>
                    <a:cubicBezTo>
                      <a:pt x="8680" y="22498"/>
                      <a:pt x="8823" y="22939"/>
                      <a:pt x="8823" y="22939"/>
                    </a:cubicBezTo>
                    <a:lnTo>
                      <a:pt x="8085" y="22796"/>
                    </a:lnTo>
                    <a:cubicBezTo>
                      <a:pt x="8085" y="22796"/>
                      <a:pt x="6894" y="22344"/>
                      <a:pt x="7061" y="22046"/>
                    </a:cubicBezTo>
                    <a:cubicBezTo>
                      <a:pt x="7091" y="21987"/>
                      <a:pt x="7144" y="21963"/>
                      <a:pt x="7211" y="21963"/>
                    </a:cubicBezTo>
                    <a:close/>
                    <a:moveTo>
                      <a:pt x="13052" y="22858"/>
                    </a:moveTo>
                    <a:cubicBezTo>
                      <a:pt x="13336" y="22858"/>
                      <a:pt x="13585" y="23094"/>
                      <a:pt x="13585" y="23094"/>
                    </a:cubicBezTo>
                    <a:cubicBezTo>
                      <a:pt x="13585" y="23094"/>
                      <a:pt x="13443" y="23534"/>
                      <a:pt x="13109" y="23594"/>
                    </a:cubicBezTo>
                    <a:cubicBezTo>
                      <a:pt x="13088" y="23598"/>
                      <a:pt x="13067" y="23600"/>
                      <a:pt x="13045" y="23600"/>
                    </a:cubicBezTo>
                    <a:cubicBezTo>
                      <a:pt x="12740" y="23600"/>
                      <a:pt x="12418" y="23219"/>
                      <a:pt x="12752" y="22963"/>
                    </a:cubicBezTo>
                    <a:cubicBezTo>
                      <a:pt x="12850" y="22886"/>
                      <a:pt x="12953" y="22858"/>
                      <a:pt x="13052" y="22858"/>
                    </a:cubicBezTo>
                    <a:close/>
                    <a:moveTo>
                      <a:pt x="17753" y="22498"/>
                    </a:moveTo>
                    <a:cubicBezTo>
                      <a:pt x="18050" y="22498"/>
                      <a:pt x="18205" y="22641"/>
                      <a:pt x="18134" y="23153"/>
                    </a:cubicBezTo>
                    <a:cubicBezTo>
                      <a:pt x="18050" y="23653"/>
                      <a:pt x="15669" y="23987"/>
                      <a:pt x="15669" y="23987"/>
                    </a:cubicBezTo>
                    <a:cubicBezTo>
                      <a:pt x="15669" y="23987"/>
                      <a:pt x="15526" y="23987"/>
                      <a:pt x="15371" y="23832"/>
                    </a:cubicBezTo>
                    <a:cubicBezTo>
                      <a:pt x="15228" y="23689"/>
                      <a:pt x="15074" y="23391"/>
                      <a:pt x="15228" y="23094"/>
                    </a:cubicBezTo>
                    <a:cubicBezTo>
                      <a:pt x="15371" y="22796"/>
                      <a:pt x="17455" y="22498"/>
                      <a:pt x="17753" y="22498"/>
                    </a:cubicBezTo>
                    <a:close/>
                    <a:moveTo>
                      <a:pt x="8769" y="23916"/>
                    </a:moveTo>
                    <a:cubicBezTo>
                      <a:pt x="9046" y="23916"/>
                      <a:pt x="9871" y="24427"/>
                      <a:pt x="9871" y="24427"/>
                    </a:cubicBezTo>
                    <a:lnTo>
                      <a:pt x="9394" y="24427"/>
                    </a:lnTo>
                    <a:cubicBezTo>
                      <a:pt x="9394" y="24427"/>
                      <a:pt x="8680" y="24284"/>
                      <a:pt x="8680" y="23987"/>
                    </a:cubicBezTo>
                    <a:cubicBezTo>
                      <a:pt x="8680" y="23937"/>
                      <a:pt x="8714" y="23916"/>
                      <a:pt x="8769" y="23916"/>
                    </a:cubicBezTo>
                    <a:close/>
                    <a:moveTo>
                      <a:pt x="19098" y="23534"/>
                    </a:moveTo>
                    <a:cubicBezTo>
                      <a:pt x="19539" y="23534"/>
                      <a:pt x="19396" y="23689"/>
                      <a:pt x="19288" y="23951"/>
                    </a:cubicBezTo>
                    <a:cubicBezTo>
                      <a:pt x="19169" y="24213"/>
                      <a:pt x="18384" y="24487"/>
                      <a:pt x="18384" y="24487"/>
                    </a:cubicBezTo>
                    <a:cubicBezTo>
                      <a:pt x="18384" y="24487"/>
                      <a:pt x="17907" y="24427"/>
                      <a:pt x="17907" y="24284"/>
                    </a:cubicBezTo>
                    <a:cubicBezTo>
                      <a:pt x="17907" y="24130"/>
                      <a:pt x="18646" y="23534"/>
                      <a:pt x="19098" y="23534"/>
                    </a:cubicBezTo>
                    <a:close/>
                    <a:moveTo>
                      <a:pt x="15045" y="24513"/>
                    </a:moveTo>
                    <a:cubicBezTo>
                      <a:pt x="15176" y="24513"/>
                      <a:pt x="15371" y="24582"/>
                      <a:pt x="15371" y="24582"/>
                    </a:cubicBezTo>
                    <a:cubicBezTo>
                      <a:pt x="15371" y="24582"/>
                      <a:pt x="15371" y="24880"/>
                      <a:pt x="15228" y="24880"/>
                    </a:cubicBezTo>
                    <a:cubicBezTo>
                      <a:pt x="15074" y="24880"/>
                      <a:pt x="14931" y="24725"/>
                      <a:pt x="14931" y="24582"/>
                    </a:cubicBezTo>
                    <a:cubicBezTo>
                      <a:pt x="14931" y="24530"/>
                      <a:pt x="14980" y="24513"/>
                      <a:pt x="15045" y="24513"/>
                    </a:cubicBezTo>
                    <a:close/>
                    <a:moveTo>
                      <a:pt x="12233" y="24408"/>
                    </a:moveTo>
                    <a:cubicBezTo>
                      <a:pt x="12462" y="24408"/>
                      <a:pt x="12803" y="24493"/>
                      <a:pt x="13145" y="24582"/>
                    </a:cubicBezTo>
                    <a:cubicBezTo>
                      <a:pt x="13740" y="24725"/>
                      <a:pt x="13812" y="25118"/>
                      <a:pt x="13812" y="25118"/>
                    </a:cubicBezTo>
                    <a:cubicBezTo>
                      <a:pt x="13812" y="25118"/>
                      <a:pt x="13883" y="25320"/>
                      <a:pt x="13788" y="25427"/>
                    </a:cubicBezTo>
                    <a:cubicBezTo>
                      <a:pt x="13750" y="25457"/>
                      <a:pt x="13697" y="25471"/>
                      <a:pt x="13617" y="25471"/>
                    </a:cubicBezTo>
                    <a:cubicBezTo>
                      <a:pt x="13470" y="25471"/>
                      <a:pt x="13234" y="25421"/>
                      <a:pt x="12847" y="25320"/>
                    </a:cubicBezTo>
                    <a:cubicBezTo>
                      <a:pt x="12252" y="25177"/>
                      <a:pt x="11954" y="24880"/>
                      <a:pt x="11954" y="24582"/>
                    </a:cubicBezTo>
                    <a:cubicBezTo>
                      <a:pt x="11954" y="24455"/>
                      <a:pt x="12062" y="24408"/>
                      <a:pt x="12233" y="24408"/>
                    </a:cubicBezTo>
                    <a:close/>
                    <a:moveTo>
                      <a:pt x="15026" y="25362"/>
                    </a:moveTo>
                    <a:cubicBezTo>
                      <a:pt x="15045" y="25362"/>
                      <a:pt x="15061" y="25364"/>
                      <a:pt x="15074" y="25368"/>
                    </a:cubicBezTo>
                    <a:cubicBezTo>
                      <a:pt x="15228" y="25415"/>
                      <a:pt x="15526" y="25475"/>
                      <a:pt x="15526" y="25475"/>
                    </a:cubicBezTo>
                    <a:lnTo>
                      <a:pt x="15526" y="25773"/>
                    </a:lnTo>
                    <a:cubicBezTo>
                      <a:pt x="15526" y="25816"/>
                      <a:pt x="15485" y="25833"/>
                      <a:pt x="15418" y="25833"/>
                    </a:cubicBezTo>
                    <a:cubicBezTo>
                      <a:pt x="15262" y="25833"/>
                      <a:pt x="14966" y="25740"/>
                      <a:pt x="14716" y="25666"/>
                    </a:cubicBezTo>
                    <a:cubicBezTo>
                      <a:pt x="14391" y="25568"/>
                      <a:pt x="14836" y="25362"/>
                      <a:pt x="15026" y="25362"/>
                    </a:cubicBezTo>
                    <a:close/>
                    <a:moveTo>
                      <a:pt x="22075" y="25368"/>
                    </a:moveTo>
                    <a:cubicBezTo>
                      <a:pt x="22075" y="25368"/>
                      <a:pt x="22372" y="25475"/>
                      <a:pt x="22372" y="25773"/>
                    </a:cubicBezTo>
                    <a:cubicBezTo>
                      <a:pt x="22372" y="26070"/>
                      <a:pt x="21479" y="26213"/>
                      <a:pt x="20598" y="26308"/>
                    </a:cubicBezTo>
                    <a:cubicBezTo>
                      <a:pt x="20502" y="26318"/>
                      <a:pt x="20410" y="26322"/>
                      <a:pt x="20324" y="26322"/>
                    </a:cubicBezTo>
                    <a:cubicBezTo>
                      <a:pt x="19621" y="26322"/>
                      <a:pt x="19258" y="26038"/>
                      <a:pt x="19396" y="25773"/>
                    </a:cubicBezTo>
                    <a:cubicBezTo>
                      <a:pt x="19539" y="25475"/>
                      <a:pt x="22075" y="25368"/>
                      <a:pt x="22075" y="25368"/>
                    </a:cubicBezTo>
                    <a:close/>
                    <a:moveTo>
                      <a:pt x="13636" y="25928"/>
                    </a:moveTo>
                    <a:cubicBezTo>
                      <a:pt x="13788" y="25928"/>
                      <a:pt x="14038" y="26213"/>
                      <a:pt x="14038" y="26213"/>
                    </a:cubicBezTo>
                    <a:cubicBezTo>
                      <a:pt x="14038" y="26213"/>
                      <a:pt x="14038" y="26368"/>
                      <a:pt x="13740" y="26368"/>
                    </a:cubicBezTo>
                    <a:cubicBezTo>
                      <a:pt x="13443" y="26368"/>
                      <a:pt x="13443" y="26070"/>
                      <a:pt x="13573" y="25951"/>
                    </a:cubicBezTo>
                    <a:cubicBezTo>
                      <a:pt x="13591" y="25935"/>
                      <a:pt x="13613" y="25928"/>
                      <a:pt x="13636" y="25928"/>
                    </a:cubicBezTo>
                    <a:close/>
                    <a:moveTo>
                      <a:pt x="11868" y="25747"/>
                    </a:moveTo>
                    <a:cubicBezTo>
                      <a:pt x="12362" y="25747"/>
                      <a:pt x="12716" y="26213"/>
                      <a:pt x="12716" y="26213"/>
                    </a:cubicBezTo>
                    <a:cubicBezTo>
                      <a:pt x="12716" y="26213"/>
                      <a:pt x="12692" y="26368"/>
                      <a:pt x="12204" y="26535"/>
                    </a:cubicBezTo>
                    <a:cubicBezTo>
                      <a:pt x="12012" y="26596"/>
                      <a:pt x="11823" y="26614"/>
                      <a:pt x="11665" y="26614"/>
                    </a:cubicBezTo>
                    <a:cubicBezTo>
                      <a:pt x="11422" y="26614"/>
                      <a:pt x="11252" y="26570"/>
                      <a:pt x="11252" y="26570"/>
                    </a:cubicBezTo>
                    <a:cubicBezTo>
                      <a:pt x="11252" y="26570"/>
                      <a:pt x="10882" y="26599"/>
                      <a:pt x="10525" y="26599"/>
                    </a:cubicBezTo>
                    <a:cubicBezTo>
                      <a:pt x="10234" y="26599"/>
                      <a:pt x="9952" y="26580"/>
                      <a:pt x="9883" y="26511"/>
                    </a:cubicBezTo>
                    <a:cubicBezTo>
                      <a:pt x="9740" y="26368"/>
                      <a:pt x="10014" y="26142"/>
                      <a:pt x="10014" y="26142"/>
                    </a:cubicBezTo>
                    <a:cubicBezTo>
                      <a:pt x="10014" y="26142"/>
                      <a:pt x="11073" y="25916"/>
                      <a:pt x="11668" y="25773"/>
                    </a:cubicBezTo>
                    <a:cubicBezTo>
                      <a:pt x="11737" y="25755"/>
                      <a:pt x="11804" y="25747"/>
                      <a:pt x="11868" y="25747"/>
                    </a:cubicBezTo>
                    <a:close/>
                    <a:moveTo>
                      <a:pt x="24157" y="26380"/>
                    </a:moveTo>
                    <a:lnTo>
                      <a:pt x="24157" y="26380"/>
                    </a:lnTo>
                    <a:cubicBezTo>
                      <a:pt x="24132" y="26395"/>
                      <a:pt x="23679" y="26858"/>
                      <a:pt x="22741" y="26916"/>
                    </a:cubicBezTo>
                    <a:cubicBezTo>
                      <a:pt x="21777" y="26963"/>
                      <a:pt x="21205" y="27571"/>
                      <a:pt x="20598" y="27571"/>
                    </a:cubicBezTo>
                    <a:cubicBezTo>
                      <a:pt x="19991" y="27571"/>
                      <a:pt x="19991" y="27273"/>
                      <a:pt x="19991" y="27273"/>
                    </a:cubicBezTo>
                    <a:cubicBezTo>
                      <a:pt x="19991" y="27273"/>
                      <a:pt x="20888" y="26796"/>
                      <a:pt x="21108" y="26796"/>
                    </a:cubicBezTo>
                    <a:cubicBezTo>
                      <a:pt x="21113" y="26796"/>
                      <a:pt x="21118" y="26796"/>
                      <a:pt x="21122" y="26797"/>
                    </a:cubicBezTo>
                    <a:cubicBezTo>
                      <a:pt x="21133" y="26799"/>
                      <a:pt x="21150" y="26800"/>
                      <a:pt x="21171" y="26800"/>
                    </a:cubicBezTo>
                    <a:cubicBezTo>
                      <a:pt x="21521" y="26800"/>
                      <a:pt x="23110" y="26535"/>
                      <a:pt x="23110" y="26535"/>
                    </a:cubicBezTo>
                    <a:lnTo>
                      <a:pt x="24157" y="26380"/>
                    </a:lnTo>
                    <a:close/>
                    <a:moveTo>
                      <a:pt x="17186" y="28024"/>
                    </a:moveTo>
                    <a:cubicBezTo>
                      <a:pt x="17355" y="28024"/>
                      <a:pt x="17582" y="28088"/>
                      <a:pt x="17741" y="28190"/>
                    </a:cubicBezTo>
                    <a:cubicBezTo>
                      <a:pt x="18038" y="28392"/>
                      <a:pt x="18038" y="28892"/>
                      <a:pt x="18038" y="28892"/>
                    </a:cubicBezTo>
                    <a:cubicBezTo>
                      <a:pt x="18038" y="28892"/>
                      <a:pt x="17911" y="28961"/>
                      <a:pt x="17746" y="28961"/>
                    </a:cubicBezTo>
                    <a:cubicBezTo>
                      <a:pt x="17663" y="28961"/>
                      <a:pt x="17570" y="28944"/>
                      <a:pt x="17479" y="28892"/>
                    </a:cubicBezTo>
                    <a:cubicBezTo>
                      <a:pt x="17193" y="28749"/>
                      <a:pt x="17014" y="28452"/>
                      <a:pt x="16955" y="28190"/>
                    </a:cubicBezTo>
                    <a:cubicBezTo>
                      <a:pt x="16933" y="28073"/>
                      <a:pt x="17037" y="28024"/>
                      <a:pt x="17186" y="28024"/>
                    </a:cubicBezTo>
                    <a:close/>
                    <a:moveTo>
                      <a:pt x="19986" y="28800"/>
                    </a:moveTo>
                    <a:cubicBezTo>
                      <a:pt x="20649" y="28800"/>
                      <a:pt x="21944" y="29416"/>
                      <a:pt x="21944" y="29416"/>
                    </a:cubicBezTo>
                    <a:cubicBezTo>
                      <a:pt x="21944" y="29416"/>
                      <a:pt x="21479" y="29642"/>
                      <a:pt x="20884" y="29642"/>
                    </a:cubicBezTo>
                    <a:cubicBezTo>
                      <a:pt x="20289" y="29642"/>
                      <a:pt x="19241" y="29047"/>
                      <a:pt x="19241" y="29047"/>
                    </a:cubicBezTo>
                    <a:cubicBezTo>
                      <a:pt x="19241" y="29047"/>
                      <a:pt x="19241" y="28892"/>
                      <a:pt x="19860" y="28809"/>
                    </a:cubicBezTo>
                    <a:cubicBezTo>
                      <a:pt x="19899" y="28803"/>
                      <a:pt x="19941" y="28800"/>
                      <a:pt x="19986" y="28800"/>
                    </a:cubicBezTo>
                    <a:close/>
                    <a:moveTo>
                      <a:pt x="14386" y="1"/>
                    </a:moveTo>
                    <a:cubicBezTo>
                      <a:pt x="14170" y="1"/>
                      <a:pt x="13996" y="30"/>
                      <a:pt x="13883" y="79"/>
                    </a:cubicBezTo>
                    <a:cubicBezTo>
                      <a:pt x="13454" y="281"/>
                      <a:pt x="11299" y="281"/>
                      <a:pt x="11549" y="1984"/>
                    </a:cubicBezTo>
                    <a:cubicBezTo>
                      <a:pt x="11799" y="3710"/>
                      <a:pt x="12835" y="5758"/>
                      <a:pt x="12835" y="5758"/>
                    </a:cubicBezTo>
                    <a:cubicBezTo>
                      <a:pt x="12835" y="5758"/>
                      <a:pt x="13621" y="7818"/>
                      <a:pt x="13383" y="7997"/>
                    </a:cubicBezTo>
                    <a:cubicBezTo>
                      <a:pt x="13364" y="8011"/>
                      <a:pt x="13337" y="8018"/>
                      <a:pt x="13303" y="8018"/>
                    </a:cubicBezTo>
                    <a:cubicBezTo>
                      <a:pt x="12909" y="8018"/>
                      <a:pt x="11582" y="7096"/>
                      <a:pt x="11264" y="6032"/>
                    </a:cubicBezTo>
                    <a:cubicBezTo>
                      <a:pt x="10930" y="4889"/>
                      <a:pt x="9537" y="1770"/>
                      <a:pt x="9537" y="1770"/>
                    </a:cubicBezTo>
                    <a:cubicBezTo>
                      <a:pt x="9537" y="1770"/>
                      <a:pt x="8192" y="2091"/>
                      <a:pt x="8513" y="3496"/>
                    </a:cubicBezTo>
                    <a:cubicBezTo>
                      <a:pt x="8847" y="4889"/>
                      <a:pt x="11585" y="7544"/>
                      <a:pt x="12073" y="8223"/>
                    </a:cubicBezTo>
                    <a:cubicBezTo>
                      <a:pt x="12561" y="8913"/>
                      <a:pt x="12264" y="9354"/>
                      <a:pt x="12264" y="9354"/>
                    </a:cubicBezTo>
                    <a:cubicBezTo>
                      <a:pt x="12264" y="9354"/>
                      <a:pt x="12216" y="9376"/>
                      <a:pt x="12127" y="9376"/>
                    </a:cubicBezTo>
                    <a:cubicBezTo>
                      <a:pt x="11926" y="9376"/>
                      <a:pt x="11517" y="9268"/>
                      <a:pt x="10966" y="8568"/>
                    </a:cubicBezTo>
                    <a:cubicBezTo>
                      <a:pt x="10180" y="7556"/>
                      <a:pt x="8978" y="6806"/>
                      <a:pt x="8382" y="5711"/>
                    </a:cubicBezTo>
                    <a:cubicBezTo>
                      <a:pt x="7787" y="4603"/>
                      <a:pt x="7061" y="3258"/>
                      <a:pt x="7061" y="3258"/>
                    </a:cubicBezTo>
                    <a:cubicBezTo>
                      <a:pt x="7061" y="3258"/>
                      <a:pt x="6049" y="3925"/>
                      <a:pt x="6025" y="4330"/>
                    </a:cubicBezTo>
                    <a:cubicBezTo>
                      <a:pt x="6013" y="4722"/>
                      <a:pt x="6263" y="5663"/>
                      <a:pt x="6263" y="5663"/>
                    </a:cubicBezTo>
                    <a:cubicBezTo>
                      <a:pt x="6263" y="5663"/>
                      <a:pt x="6858" y="7199"/>
                      <a:pt x="7847" y="8044"/>
                    </a:cubicBezTo>
                    <a:cubicBezTo>
                      <a:pt x="8823" y="8890"/>
                      <a:pt x="9763" y="10485"/>
                      <a:pt x="9763" y="10485"/>
                    </a:cubicBezTo>
                    <a:lnTo>
                      <a:pt x="11204" y="12188"/>
                    </a:lnTo>
                    <a:cubicBezTo>
                      <a:pt x="11204" y="12188"/>
                      <a:pt x="10192" y="11973"/>
                      <a:pt x="9585" y="11116"/>
                    </a:cubicBezTo>
                    <a:cubicBezTo>
                      <a:pt x="8978" y="10247"/>
                      <a:pt x="7632" y="8913"/>
                      <a:pt x="7632" y="8913"/>
                    </a:cubicBezTo>
                    <a:cubicBezTo>
                      <a:pt x="7632" y="8913"/>
                      <a:pt x="7076" y="6966"/>
                      <a:pt x="6501" y="6966"/>
                    </a:cubicBezTo>
                    <a:cubicBezTo>
                      <a:pt x="6481" y="6966"/>
                      <a:pt x="6461" y="6968"/>
                      <a:pt x="6442" y="6973"/>
                    </a:cubicBezTo>
                    <a:cubicBezTo>
                      <a:pt x="5846" y="7128"/>
                      <a:pt x="5251" y="8163"/>
                      <a:pt x="5108" y="9056"/>
                    </a:cubicBezTo>
                    <a:cubicBezTo>
                      <a:pt x="4953" y="9949"/>
                      <a:pt x="5275" y="10414"/>
                      <a:pt x="5275" y="10414"/>
                    </a:cubicBezTo>
                    <a:cubicBezTo>
                      <a:pt x="5275" y="10414"/>
                      <a:pt x="4394" y="10580"/>
                      <a:pt x="4382" y="10854"/>
                    </a:cubicBezTo>
                    <a:cubicBezTo>
                      <a:pt x="4358" y="11140"/>
                      <a:pt x="4656" y="12033"/>
                      <a:pt x="4656" y="12033"/>
                    </a:cubicBezTo>
                    <a:cubicBezTo>
                      <a:pt x="4656" y="12033"/>
                      <a:pt x="5120" y="13735"/>
                      <a:pt x="5299" y="14224"/>
                    </a:cubicBezTo>
                    <a:cubicBezTo>
                      <a:pt x="4918" y="13569"/>
                      <a:pt x="2870" y="10699"/>
                      <a:pt x="2870" y="10699"/>
                    </a:cubicBezTo>
                    <a:cubicBezTo>
                      <a:pt x="2870" y="10699"/>
                      <a:pt x="1489" y="11664"/>
                      <a:pt x="1882" y="13712"/>
                    </a:cubicBezTo>
                    <a:cubicBezTo>
                      <a:pt x="2274" y="15760"/>
                      <a:pt x="4525" y="17796"/>
                      <a:pt x="4525" y="17796"/>
                    </a:cubicBezTo>
                    <a:lnTo>
                      <a:pt x="7489" y="20832"/>
                    </a:lnTo>
                    <a:cubicBezTo>
                      <a:pt x="7489" y="20832"/>
                      <a:pt x="9918" y="21570"/>
                      <a:pt x="10490" y="22022"/>
                    </a:cubicBezTo>
                    <a:cubicBezTo>
                      <a:pt x="11023" y="22433"/>
                      <a:pt x="12086" y="23395"/>
                      <a:pt x="11983" y="23395"/>
                    </a:cubicBezTo>
                    <a:cubicBezTo>
                      <a:pt x="11975" y="23395"/>
                      <a:pt x="11962" y="23390"/>
                      <a:pt x="11942" y="23380"/>
                    </a:cubicBezTo>
                    <a:cubicBezTo>
                      <a:pt x="11645" y="23213"/>
                      <a:pt x="10311" y="22618"/>
                      <a:pt x="8680" y="22022"/>
                    </a:cubicBezTo>
                    <a:cubicBezTo>
                      <a:pt x="7037" y="21427"/>
                      <a:pt x="4525" y="19510"/>
                      <a:pt x="4525" y="19510"/>
                    </a:cubicBezTo>
                    <a:cubicBezTo>
                      <a:pt x="4525" y="19510"/>
                      <a:pt x="2691" y="18212"/>
                      <a:pt x="2036" y="17212"/>
                    </a:cubicBezTo>
                    <a:cubicBezTo>
                      <a:pt x="1381" y="16212"/>
                      <a:pt x="1084" y="15771"/>
                      <a:pt x="1084" y="15771"/>
                    </a:cubicBezTo>
                    <a:cubicBezTo>
                      <a:pt x="1084" y="15771"/>
                      <a:pt x="0" y="17641"/>
                      <a:pt x="762" y="19010"/>
                    </a:cubicBezTo>
                    <a:cubicBezTo>
                      <a:pt x="1536" y="20379"/>
                      <a:pt x="4918" y="23380"/>
                      <a:pt x="6787" y="24344"/>
                    </a:cubicBezTo>
                    <a:cubicBezTo>
                      <a:pt x="8680" y="25308"/>
                      <a:pt x="9716" y="25463"/>
                      <a:pt x="9418" y="25606"/>
                    </a:cubicBezTo>
                    <a:cubicBezTo>
                      <a:pt x="9293" y="25671"/>
                      <a:pt x="9091" y="25709"/>
                      <a:pt x="8822" y="25709"/>
                    </a:cubicBezTo>
                    <a:cubicBezTo>
                      <a:pt x="8448" y="25709"/>
                      <a:pt x="7943" y="25636"/>
                      <a:pt x="7335" y="25463"/>
                    </a:cubicBezTo>
                    <a:cubicBezTo>
                      <a:pt x="6299" y="25165"/>
                      <a:pt x="4060" y="23677"/>
                      <a:pt x="2870" y="22332"/>
                    </a:cubicBezTo>
                    <a:cubicBezTo>
                      <a:pt x="1679" y="20998"/>
                      <a:pt x="1441" y="20546"/>
                      <a:pt x="1441" y="20546"/>
                    </a:cubicBezTo>
                    <a:lnTo>
                      <a:pt x="1441" y="20546"/>
                    </a:lnTo>
                    <a:cubicBezTo>
                      <a:pt x="1441" y="20546"/>
                      <a:pt x="691" y="22070"/>
                      <a:pt x="1560" y="23463"/>
                    </a:cubicBezTo>
                    <a:cubicBezTo>
                      <a:pt x="2429" y="24868"/>
                      <a:pt x="6013" y="26928"/>
                      <a:pt x="7120" y="27154"/>
                    </a:cubicBezTo>
                    <a:cubicBezTo>
                      <a:pt x="7535" y="27243"/>
                      <a:pt x="8077" y="27280"/>
                      <a:pt x="8653" y="27280"/>
                    </a:cubicBezTo>
                    <a:cubicBezTo>
                      <a:pt x="9613" y="27280"/>
                      <a:pt x="10668" y="27176"/>
                      <a:pt x="11383" y="27035"/>
                    </a:cubicBezTo>
                    <a:cubicBezTo>
                      <a:pt x="12252" y="26857"/>
                      <a:pt x="12870" y="26449"/>
                      <a:pt x="13227" y="26449"/>
                    </a:cubicBezTo>
                    <a:cubicBezTo>
                      <a:pt x="13350" y="26449"/>
                      <a:pt x="13441" y="26497"/>
                      <a:pt x="13502" y="26618"/>
                    </a:cubicBezTo>
                    <a:cubicBezTo>
                      <a:pt x="13740" y="27094"/>
                      <a:pt x="12573" y="27154"/>
                      <a:pt x="12573" y="27154"/>
                    </a:cubicBezTo>
                    <a:cubicBezTo>
                      <a:pt x="12573" y="27154"/>
                      <a:pt x="10519" y="28386"/>
                      <a:pt x="8918" y="28386"/>
                    </a:cubicBezTo>
                    <a:cubicBezTo>
                      <a:pt x="8732" y="28386"/>
                      <a:pt x="8552" y="28370"/>
                      <a:pt x="8382" y="28333"/>
                    </a:cubicBezTo>
                    <a:cubicBezTo>
                      <a:pt x="6739" y="27975"/>
                      <a:pt x="2251" y="25439"/>
                      <a:pt x="2251" y="25439"/>
                    </a:cubicBezTo>
                    <a:lnTo>
                      <a:pt x="2251" y="25439"/>
                    </a:lnTo>
                    <a:cubicBezTo>
                      <a:pt x="2251" y="25439"/>
                      <a:pt x="1977" y="26201"/>
                      <a:pt x="2870" y="26797"/>
                    </a:cubicBezTo>
                    <a:cubicBezTo>
                      <a:pt x="3763" y="27392"/>
                      <a:pt x="5692" y="28714"/>
                      <a:pt x="6299" y="28952"/>
                    </a:cubicBezTo>
                    <a:cubicBezTo>
                      <a:pt x="6894" y="29178"/>
                      <a:pt x="7370" y="29297"/>
                      <a:pt x="7370" y="29297"/>
                    </a:cubicBezTo>
                    <a:cubicBezTo>
                      <a:pt x="7370" y="29297"/>
                      <a:pt x="7845" y="30411"/>
                      <a:pt x="9572" y="30411"/>
                    </a:cubicBezTo>
                    <a:cubicBezTo>
                      <a:pt x="9759" y="30411"/>
                      <a:pt x="9962" y="30398"/>
                      <a:pt x="10180" y="30368"/>
                    </a:cubicBezTo>
                    <a:cubicBezTo>
                      <a:pt x="12419" y="30071"/>
                      <a:pt x="12573" y="28452"/>
                      <a:pt x="13097" y="28082"/>
                    </a:cubicBezTo>
                    <a:cubicBezTo>
                      <a:pt x="13621" y="27701"/>
                      <a:pt x="14276" y="27320"/>
                      <a:pt x="14276" y="27320"/>
                    </a:cubicBezTo>
                    <a:cubicBezTo>
                      <a:pt x="14276" y="27320"/>
                      <a:pt x="14347" y="28594"/>
                      <a:pt x="14526" y="29595"/>
                    </a:cubicBezTo>
                    <a:cubicBezTo>
                      <a:pt x="14705" y="30595"/>
                      <a:pt x="15109" y="31214"/>
                      <a:pt x="14836" y="32321"/>
                    </a:cubicBezTo>
                    <a:cubicBezTo>
                      <a:pt x="14587" y="33361"/>
                      <a:pt x="14510" y="35099"/>
                      <a:pt x="14778" y="35099"/>
                    </a:cubicBezTo>
                    <a:cubicBezTo>
                      <a:pt x="14792" y="35099"/>
                      <a:pt x="14807" y="35094"/>
                      <a:pt x="14824" y="35083"/>
                    </a:cubicBezTo>
                    <a:cubicBezTo>
                      <a:pt x="15157" y="34893"/>
                      <a:pt x="15300" y="32166"/>
                      <a:pt x="15300" y="31238"/>
                    </a:cubicBezTo>
                    <a:cubicBezTo>
                      <a:pt x="15300" y="30297"/>
                      <a:pt x="14657" y="27928"/>
                      <a:pt x="14716" y="27582"/>
                    </a:cubicBezTo>
                    <a:cubicBezTo>
                      <a:pt x="14760" y="27337"/>
                      <a:pt x="14772" y="27189"/>
                      <a:pt x="14893" y="27189"/>
                    </a:cubicBezTo>
                    <a:cubicBezTo>
                      <a:pt x="14937" y="27189"/>
                      <a:pt x="14995" y="27208"/>
                      <a:pt x="15074" y="27249"/>
                    </a:cubicBezTo>
                    <a:cubicBezTo>
                      <a:pt x="15371" y="27392"/>
                      <a:pt x="16169" y="28928"/>
                      <a:pt x="16967" y="29571"/>
                    </a:cubicBezTo>
                    <a:cubicBezTo>
                      <a:pt x="17615" y="30111"/>
                      <a:pt x="19838" y="30465"/>
                      <a:pt x="20895" y="30465"/>
                    </a:cubicBezTo>
                    <a:cubicBezTo>
                      <a:pt x="21119" y="30465"/>
                      <a:pt x="21290" y="30449"/>
                      <a:pt x="21384" y="30416"/>
                    </a:cubicBezTo>
                    <a:cubicBezTo>
                      <a:pt x="21920" y="30226"/>
                      <a:pt x="23253" y="28571"/>
                      <a:pt x="23253" y="28571"/>
                    </a:cubicBezTo>
                    <a:cubicBezTo>
                      <a:pt x="23253" y="28571"/>
                      <a:pt x="24825" y="27737"/>
                      <a:pt x="25301" y="27106"/>
                    </a:cubicBezTo>
                    <a:cubicBezTo>
                      <a:pt x="25789" y="26487"/>
                      <a:pt x="26087" y="26035"/>
                      <a:pt x="26087" y="26035"/>
                    </a:cubicBezTo>
                    <a:cubicBezTo>
                      <a:pt x="26087" y="26035"/>
                      <a:pt x="28016" y="25165"/>
                      <a:pt x="28397" y="24844"/>
                    </a:cubicBezTo>
                    <a:cubicBezTo>
                      <a:pt x="28790" y="24534"/>
                      <a:pt x="29004" y="24213"/>
                      <a:pt x="29004" y="24213"/>
                    </a:cubicBezTo>
                    <a:cubicBezTo>
                      <a:pt x="29004" y="24213"/>
                      <a:pt x="29099" y="23653"/>
                      <a:pt x="29004" y="23153"/>
                    </a:cubicBezTo>
                    <a:cubicBezTo>
                      <a:pt x="28921" y="22641"/>
                      <a:pt x="28766" y="22498"/>
                      <a:pt x="28766" y="22498"/>
                    </a:cubicBezTo>
                    <a:cubicBezTo>
                      <a:pt x="28766" y="22498"/>
                      <a:pt x="27135" y="22939"/>
                      <a:pt x="26087" y="23094"/>
                    </a:cubicBezTo>
                    <a:cubicBezTo>
                      <a:pt x="25051" y="23237"/>
                      <a:pt x="22813" y="23689"/>
                      <a:pt x="22813" y="23689"/>
                    </a:cubicBezTo>
                    <a:lnTo>
                      <a:pt x="20729" y="24284"/>
                    </a:lnTo>
                    <a:cubicBezTo>
                      <a:pt x="20729" y="24284"/>
                      <a:pt x="22217" y="22939"/>
                      <a:pt x="23110" y="22641"/>
                    </a:cubicBezTo>
                    <a:cubicBezTo>
                      <a:pt x="24003" y="22344"/>
                      <a:pt x="25432" y="22368"/>
                      <a:pt x="26063" y="20498"/>
                    </a:cubicBezTo>
                    <a:cubicBezTo>
                      <a:pt x="26682" y="18641"/>
                      <a:pt x="26539" y="16843"/>
                      <a:pt x="26242" y="16843"/>
                    </a:cubicBezTo>
                    <a:cubicBezTo>
                      <a:pt x="25944" y="16843"/>
                      <a:pt x="25301" y="18343"/>
                      <a:pt x="24742" y="18855"/>
                    </a:cubicBezTo>
                    <a:cubicBezTo>
                      <a:pt x="24158" y="19367"/>
                      <a:pt x="22444" y="20522"/>
                      <a:pt x="22444" y="20522"/>
                    </a:cubicBezTo>
                    <a:lnTo>
                      <a:pt x="21348" y="21320"/>
                    </a:lnTo>
                    <a:cubicBezTo>
                      <a:pt x="21348" y="21320"/>
                      <a:pt x="24861" y="17569"/>
                      <a:pt x="25242" y="16307"/>
                    </a:cubicBezTo>
                    <a:cubicBezTo>
                      <a:pt x="25635" y="15045"/>
                      <a:pt x="25908" y="13759"/>
                      <a:pt x="25635" y="13354"/>
                    </a:cubicBezTo>
                    <a:cubicBezTo>
                      <a:pt x="25349" y="12962"/>
                      <a:pt x="24753" y="12962"/>
                      <a:pt x="24753" y="12962"/>
                    </a:cubicBezTo>
                    <a:lnTo>
                      <a:pt x="25646" y="10580"/>
                    </a:lnTo>
                    <a:cubicBezTo>
                      <a:pt x="25646" y="10580"/>
                      <a:pt x="25287" y="8448"/>
                      <a:pt x="24797" y="8448"/>
                    </a:cubicBezTo>
                    <a:cubicBezTo>
                      <a:pt x="24791" y="8448"/>
                      <a:pt x="24784" y="8448"/>
                      <a:pt x="24777" y="8449"/>
                    </a:cubicBezTo>
                    <a:cubicBezTo>
                      <a:pt x="24301" y="8497"/>
                      <a:pt x="24599" y="8937"/>
                      <a:pt x="24301" y="9687"/>
                    </a:cubicBezTo>
                    <a:cubicBezTo>
                      <a:pt x="24003" y="10426"/>
                      <a:pt x="22670" y="12509"/>
                      <a:pt x="22372" y="13259"/>
                    </a:cubicBezTo>
                    <a:cubicBezTo>
                      <a:pt x="22100" y="13934"/>
                      <a:pt x="21181" y="15027"/>
                      <a:pt x="20807" y="15027"/>
                    </a:cubicBezTo>
                    <a:cubicBezTo>
                      <a:pt x="20772" y="15027"/>
                      <a:pt x="20742" y="15018"/>
                      <a:pt x="20717" y="14998"/>
                    </a:cubicBezTo>
                    <a:cubicBezTo>
                      <a:pt x="20431" y="14759"/>
                      <a:pt x="21241" y="13819"/>
                      <a:pt x="21241" y="13819"/>
                    </a:cubicBezTo>
                    <a:cubicBezTo>
                      <a:pt x="21241" y="13819"/>
                      <a:pt x="23991" y="10426"/>
                      <a:pt x="23622" y="8640"/>
                    </a:cubicBezTo>
                    <a:cubicBezTo>
                      <a:pt x="23265" y="6854"/>
                      <a:pt x="22217" y="5520"/>
                      <a:pt x="22217" y="5520"/>
                    </a:cubicBezTo>
                    <a:cubicBezTo>
                      <a:pt x="22217" y="5520"/>
                      <a:pt x="21882" y="5178"/>
                      <a:pt x="21651" y="5178"/>
                    </a:cubicBezTo>
                    <a:cubicBezTo>
                      <a:pt x="21580" y="5178"/>
                      <a:pt x="21518" y="5210"/>
                      <a:pt x="21479" y="5294"/>
                    </a:cubicBezTo>
                    <a:cubicBezTo>
                      <a:pt x="21324" y="5663"/>
                      <a:pt x="20551" y="8532"/>
                      <a:pt x="20277" y="9402"/>
                    </a:cubicBezTo>
                    <a:cubicBezTo>
                      <a:pt x="20000" y="10231"/>
                      <a:pt x="19011" y="11239"/>
                      <a:pt x="18612" y="11239"/>
                    </a:cubicBezTo>
                    <a:cubicBezTo>
                      <a:pt x="18599" y="11239"/>
                      <a:pt x="18586" y="11238"/>
                      <a:pt x="18574" y="11235"/>
                    </a:cubicBezTo>
                    <a:cubicBezTo>
                      <a:pt x="18205" y="11152"/>
                      <a:pt x="17907" y="10854"/>
                      <a:pt x="17907" y="10854"/>
                    </a:cubicBezTo>
                    <a:cubicBezTo>
                      <a:pt x="17907" y="10854"/>
                      <a:pt x="19539" y="8925"/>
                      <a:pt x="19991" y="6389"/>
                    </a:cubicBezTo>
                    <a:cubicBezTo>
                      <a:pt x="20431" y="3865"/>
                      <a:pt x="20610" y="2127"/>
                      <a:pt x="19777" y="1663"/>
                    </a:cubicBezTo>
                    <a:cubicBezTo>
                      <a:pt x="19174" y="1318"/>
                      <a:pt x="18696" y="1067"/>
                      <a:pt x="18423" y="1067"/>
                    </a:cubicBezTo>
                    <a:cubicBezTo>
                      <a:pt x="18319" y="1067"/>
                      <a:pt x="18245" y="1104"/>
                      <a:pt x="18205" y="1186"/>
                    </a:cubicBezTo>
                    <a:cubicBezTo>
                      <a:pt x="18050" y="1484"/>
                      <a:pt x="18407" y="1925"/>
                      <a:pt x="18229" y="3115"/>
                    </a:cubicBezTo>
                    <a:cubicBezTo>
                      <a:pt x="18050" y="4306"/>
                      <a:pt x="17264" y="6854"/>
                      <a:pt x="16776" y="7306"/>
                    </a:cubicBezTo>
                    <a:cubicBezTo>
                      <a:pt x="16327" y="7682"/>
                      <a:pt x="15814" y="8526"/>
                      <a:pt x="15695" y="8526"/>
                    </a:cubicBezTo>
                    <a:cubicBezTo>
                      <a:pt x="15678" y="8526"/>
                      <a:pt x="15669" y="8509"/>
                      <a:pt x="15669" y="8473"/>
                    </a:cubicBezTo>
                    <a:cubicBezTo>
                      <a:pt x="15669" y="8175"/>
                      <a:pt x="15967" y="5794"/>
                      <a:pt x="16419" y="4901"/>
                    </a:cubicBezTo>
                    <a:cubicBezTo>
                      <a:pt x="16860" y="4008"/>
                      <a:pt x="17895" y="1960"/>
                      <a:pt x="16788" y="972"/>
                    </a:cubicBezTo>
                    <a:cubicBezTo>
                      <a:pt x="15974" y="246"/>
                      <a:pt x="15009" y="1"/>
                      <a:pt x="143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4" name="Google Shape;4094;p5"/>
              <p:cNvSpPr/>
              <p:nvPr/>
            </p:nvSpPr>
            <p:spPr>
              <a:xfrm>
                <a:off x="2909575" y="2825250"/>
                <a:ext cx="28000" cy="1975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7902" extrusionOk="0">
                    <a:moveTo>
                      <a:pt x="456" y="0"/>
                    </a:moveTo>
                    <a:cubicBezTo>
                      <a:pt x="438" y="0"/>
                      <a:pt x="422" y="11"/>
                      <a:pt x="417" y="33"/>
                    </a:cubicBezTo>
                    <a:cubicBezTo>
                      <a:pt x="1" y="1284"/>
                      <a:pt x="822" y="2450"/>
                      <a:pt x="894" y="3677"/>
                    </a:cubicBezTo>
                    <a:cubicBezTo>
                      <a:pt x="989" y="5082"/>
                      <a:pt x="417" y="6439"/>
                      <a:pt x="834" y="7832"/>
                    </a:cubicBezTo>
                    <a:cubicBezTo>
                      <a:pt x="851" y="7878"/>
                      <a:pt x="894" y="7902"/>
                      <a:pt x="933" y="7902"/>
                    </a:cubicBezTo>
                    <a:cubicBezTo>
                      <a:pt x="975" y="7902"/>
                      <a:pt x="1013" y="7875"/>
                      <a:pt x="1013" y="7820"/>
                    </a:cubicBezTo>
                    <a:cubicBezTo>
                      <a:pt x="1013" y="7177"/>
                      <a:pt x="929" y="6546"/>
                      <a:pt x="941" y="5927"/>
                    </a:cubicBezTo>
                    <a:cubicBezTo>
                      <a:pt x="965" y="5225"/>
                      <a:pt x="1120" y="4546"/>
                      <a:pt x="1084" y="3843"/>
                    </a:cubicBezTo>
                    <a:cubicBezTo>
                      <a:pt x="1025" y="2546"/>
                      <a:pt x="215" y="1403"/>
                      <a:pt x="513" y="81"/>
                    </a:cubicBezTo>
                    <a:cubicBezTo>
                      <a:pt x="520" y="29"/>
                      <a:pt x="486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5" name="Google Shape;4095;p5"/>
              <p:cNvSpPr/>
              <p:nvPr/>
            </p:nvSpPr>
            <p:spPr>
              <a:xfrm>
                <a:off x="2930425" y="2824500"/>
                <a:ext cx="25025" cy="197400"/>
              </a:xfrm>
              <a:custGeom>
                <a:avLst/>
                <a:gdLst/>
                <a:ahLst/>
                <a:cxnLst/>
                <a:rect l="l" t="t" r="r" b="b"/>
                <a:pathLst>
                  <a:path w="1001" h="7896" extrusionOk="0">
                    <a:moveTo>
                      <a:pt x="166" y="1"/>
                    </a:moveTo>
                    <a:cubicBezTo>
                      <a:pt x="118" y="1"/>
                      <a:pt x="71" y="31"/>
                      <a:pt x="71" y="99"/>
                    </a:cubicBezTo>
                    <a:cubicBezTo>
                      <a:pt x="0" y="1266"/>
                      <a:pt x="417" y="2361"/>
                      <a:pt x="595" y="3516"/>
                    </a:cubicBezTo>
                    <a:cubicBezTo>
                      <a:pt x="703" y="4219"/>
                      <a:pt x="655" y="4874"/>
                      <a:pt x="572" y="5576"/>
                    </a:cubicBezTo>
                    <a:cubicBezTo>
                      <a:pt x="536" y="5810"/>
                      <a:pt x="294" y="7792"/>
                      <a:pt x="105" y="7792"/>
                    </a:cubicBezTo>
                    <a:cubicBezTo>
                      <a:pt x="102" y="7792"/>
                      <a:pt x="99" y="7792"/>
                      <a:pt x="95" y="7791"/>
                    </a:cubicBezTo>
                    <a:cubicBezTo>
                      <a:pt x="84" y="7781"/>
                      <a:pt x="73" y="7777"/>
                      <a:pt x="64" y="7777"/>
                    </a:cubicBezTo>
                    <a:cubicBezTo>
                      <a:pt x="25" y="7777"/>
                      <a:pt x="9" y="7843"/>
                      <a:pt x="48" y="7862"/>
                    </a:cubicBezTo>
                    <a:cubicBezTo>
                      <a:pt x="87" y="7885"/>
                      <a:pt x="124" y="7895"/>
                      <a:pt x="159" y="7895"/>
                    </a:cubicBezTo>
                    <a:cubicBezTo>
                      <a:pt x="677" y="7895"/>
                      <a:pt x="752" y="5579"/>
                      <a:pt x="786" y="5278"/>
                    </a:cubicBezTo>
                    <a:cubicBezTo>
                      <a:pt x="1000" y="3492"/>
                      <a:pt x="191" y="1849"/>
                      <a:pt x="274" y="99"/>
                    </a:cubicBezTo>
                    <a:cubicBezTo>
                      <a:pt x="274" y="37"/>
                      <a:pt x="219" y="1"/>
                      <a:pt x="1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6" name="Google Shape;4096;p5"/>
              <p:cNvSpPr/>
              <p:nvPr/>
            </p:nvSpPr>
            <p:spPr>
              <a:xfrm>
                <a:off x="2744925" y="2825075"/>
                <a:ext cx="175800" cy="82000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3280" extrusionOk="0">
                    <a:moveTo>
                      <a:pt x="6948" y="1"/>
                    </a:moveTo>
                    <a:cubicBezTo>
                      <a:pt x="6943" y="1"/>
                      <a:pt x="6937" y="2"/>
                      <a:pt x="6932" y="5"/>
                    </a:cubicBezTo>
                    <a:cubicBezTo>
                      <a:pt x="5932" y="445"/>
                      <a:pt x="5456" y="1362"/>
                      <a:pt x="4741" y="2088"/>
                    </a:cubicBezTo>
                    <a:cubicBezTo>
                      <a:pt x="4176" y="2665"/>
                      <a:pt x="3499" y="3018"/>
                      <a:pt x="2678" y="3018"/>
                    </a:cubicBezTo>
                    <a:cubicBezTo>
                      <a:pt x="2652" y="3018"/>
                      <a:pt x="2625" y="3018"/>
                      <a:pt x="2598" y="3017"/>
                    </a:cubicBezTo>
                    <a:cubicBezTo>
                      <a:pt x="1634" y="2969"/>
                      <a:pt x="943" y="2457"/>
                      <a:pt x="145" y="2017"/>
                    </a:cubicBezTo>
                    <a:cubicBezTo>
                      <a:pt x="133" y="2011"/>
                      <a:pt x="121" y="2008"/>
                      <a:pt x="109" y="2008"/>
                    </a:cubicBezTo>
                    <a:cubicBezTo>
                      <a:pt x="50" y="2008"/>
                      <a:pt x="0" y="2074"/>
                      <a:pt x="50" y="2124"/>
                    </a:cubicBezTo>
                    <a:cubicBezTo>
                      <a:pt x="693" y="2816"/>
                      <a:pt x="1731" y="3279"/>
                      <a:pt x="2726" y="3279"/>
                    </a:cubicBezTo>
                    <a:cubicBezTo>
                      <a:pt x="3187" y="3279"/>
                      <a:pt x="3639" y="3180"/>
                      <a:pt x="4039" y="2957"/>
                    </a:cubicBezTo>
                    <a:cubicBezTo>
                      <a:pt x="5289" y="2279"/>
                      <a:pt x="5682" y="707"/>
                      <a:pt x="6968" y="88"/>
                    </a:cubicBezTo>
                    <a:cubicBezTo>
                      <a:pt x="7031" y="77"/>
                      <a:pt x="6991" y="1"/>
                      <a:pt x="6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7" name="Google Shape;4097;p5"/>
              <p:cNvSpPr/>
              <p:nvPr/>
            </p:nvSpPr>
            <p:spPr>
              <a:xfrm>
                <a:off x="2746175" y="2851650"/>
                <a:ext cx="118725" cy="32250"/>
              </a:xfrm>
              <a:custGeom>
                <a:avLst/>
                <a:gdLst/>
                <a:ahLst/>
                <a:cxnLst/>
                <a:rect l="l" t="t" r="r" b="b"/>
                <a:pathLst>
                  <a:path w="4749" h="1290" extrusionOk="0">
                    <a:moveTo>
                      <a:pt x="4701" y="0"/>
                    </a:moveTo>
                    <a:cubicBezTo>
                      <a:pt x="4698" y="0"/>
                      <a:pt x="4695" y="0"/>
                      <a:pt x="4691" y="1"/>
                    </a:cubicBezTo>
                    <a:cubicBezTo>
                      <a:pt x="4060" y="228"/>
                      <a:pt x="3453" y="525"/>
                      <a:pt x="2846" y="787"/>
                    </a:cubicBezTo>
                    <a:cubicBezTo>
                      <a:pt x="2364" y="1004"/>
                      <a:pt x="1980" y="1184"/>
                      <a:pt x="1498" y="1184"/>
                    </a:cubicBezTo>
                    <a:cubicBezTo>
                      <a:pt x="1372" y="1184"/>
                      <a:pt x="1239" y="1172"/>
                      <a:pt x="1095" y="1144"/>
                    </a:cubicBezTo>
                    <a:cubicBezTo>
                      <a:pt x="750" y="1085"/>
                      <a:pt x="405" y="966"/>
                      <a:pt x="60" y="882"/>
                    </a:cubicBezTo>
                    <a:cubicBezTo>
                      <a:pt x="36" y="882"/>
                      <a:pt x="0" y="942"/>
                      <a:pt x="48" y="954"/>
                    </a:cubicBezTo>
                    <a:cubicBezTo>
                      <a:pt x="583" y="1113"/>
                      <a:pt x="1072" y="1289"/>
                      <a:pt x="1583" y="1289"/>
                    </a:cubicBezTo>
                    <a:cubicBezTo>
                      <a:pt x="1800" y="1289"/>
                      <a:pt x="2020" y="1258"/>
                      <a:pt x="2250" y="1180"/>
                    </a:cubicBezTo>
                    <a:cubicBezTo>
                      <a:pt x="3084" y="894"/>
                      <a:pt x="3941" y="478"/>
                      <a:pt x="4727" y="85"/>
                    </a:cubicBezTo>
                    <a:cubicBezTo>
                      <a:pt x="4749" y="63"/>
                      <a:pt x="4740" y="0"/>
                      <a:pt x="47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8" name="Google Shape;4098;p5"/>
              <p:cNvSpPr/>
              <p:nvPr/>
            </p:nvSpPr>
            <p:spPr>
              <a:xfrm>
                <a:off x="2864325" y="2832625"/>
                <a:ext cx="25325" cy="143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572" extrusionOk="0">
                    <a:moveTo>
                      <a:pt x="1013" y="0"/>
                    </a:moveTo>
                    <a:lnTo>
                      <a:pt x="1013" y="0"/>
                    </a:lnTo>
                    <a:cubicBezTo>
                      <a:pt x="846" y="119"/>
                      <a:pt x="668" y="227"/>
                      <a:pt x="477" y="298"/>
                    </a:cubicBezTo>
                    <a:cubicBezTo>
                      <a:pt x="322" y="358"/>
                      <a:pt x="144" y="405"/>
                      <a:pt x="25" y="512"/>
                    </a:cubicBezTo>
                    <a:cubicBezTo>
                      <a:pt x="1" y="524"/>
                      <a:pt x="25" y="572"/>
                      <a:pt x="60" y="572"/>
                    </a:cubicBezTo>
                    <a:cubicBezTo>
                      <a:pt x="239" y="560"/>
                      <a:pt x="394" y="453"/>
                      <a:pt x="549" y="358"/>
                    </a:cubicBezTo>
                    <a:cubicBezTo>
                      <a:pt x="715" y="262"/>
                      <a:pt x="870" y="143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099" name="Google Shape;4099;p5"/>
              <p:cNvSpPr/>
              <p:nvPr/>
            </p:nvSpPr>
            <p:spPr>
              <a:xfrm>
                <a:off x="2619850" y="2777425"/>
                <a:ext cx="287675" cy="74625"/>
              </a:xfrm>
              <a:custGeom>
                <a:avLst/>
                <a:gdLst/>
                <a:ahLst/>
                <a:cxnLst/>
                <a:rect l="l" t="t" r="r" b="b"/>
                <a:pathLst>
                  <a:path w="11507" h="2985" extrusionOk="0">
                    <a:moveTo>
                      <a:pt x="77" y="0"/>
                    </a:moveTo>
                    <a:cubicBezTo>
                      <a:pt x="36" y="0"/>
                      <a:pt x="0" y="49"/>
                      <a:pt x="41" y="89"/>
                    </a:cubicBezTo>
                    <a:cubicBezTo>
                      <a:pt x="803" y="827"/>
                      <a:pt x="1779" y="1375"/>
                      <a:pt x="2719" y="1875"/>
                    </a:cubicBezTo>
                    <a:cubicBezTo>
                      <a:pt x="3612" y="2327"/>
                      <a:pt x="4577" y="2804"/>
                      <a:pt x="5577" y="2947"/>
                    </a:cubicBezTo>
                    <a:cubicBezTo>
                      <a:pt x="5762" y="2973"/>
                      <a:pt x="5944" y="2985"/>
                      <a:pt x="6124" y="2985"/>
                    </a:cubicBezTo>
                    <a:cubicBezTo>
                      <a:pt x="7979" y="2985"/>
                      <a:pt x="9629" y="1709"/>
                      <a:pt x="11506" y="1589"/>
                    </a:cubicBezTo>
                    <a:cubicBezTo>
                      <a:pt x="11506" y="1589"/>
                      <a:pt x="11506" y="1565"/>
                      <a:pt x="11482" y="1565"/>
                    </a:cubicBezTo>
                    <a:cubicBezTo>
                      <a:pt x="11335" y="1545"/>
                      <a:pt x="11189" y="1536"/>
                      <a:pt x="11045" y="1536"/>
                    </a:cubicBezTo>
                    <a:cubicBezTo>
                      <a:pt x="9403" y="1536"/>
                      <a:pt x="7932" y="2737"/>
                      <a:pt x="6279" y="2792"/>
                    </a:cubicBezTo>
                    <a:cubicBezTo>
                      <a:pt x="6240" y="2793"/>
                      <a:pt x="6201" y="2793"/>
                      <a:pt x="6163" y="2793"/>
                    </a:cubicBezTo>
                    <a:cubicBezTo>
                      <a:pt x="3912" y="2793"/>
                      <a:pt x="1903" y="1118"/>
                      <a:pt x="100" y="6"/>
                    </a:cubicBezTo>
                    <a:cubicBezTo>
                      <a:pt x="93" y="2"/>
                      <a:pt x="85" y="0"/>
                      <a:pt x="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0" name="Google Shape;4100;p5"/>
              <p:cNvSpPr/>
              <p:nvPr/>
            </p:nvSpPr>
            <p:spPr>
              <a:xfrm>
                <a:off x="2619725" y="2799225"/>
                <a:ext cx="129425" cy="75700"/>
              </a:xfrm>
              <a:custGeom>
                <a:avLst/>
                <a:gdLst/>
                <a:ahLst/>
                <a:cxnLst/>
                <a:rect l="l" t="t" r="r" b="b"/>
                <a:pathLst>
                  <a:path w="5177" h="3028" extrusionOk="0">
                    <a:moveTo>
                      <a:pt x="49" y="1"/>
                    </a:moveTo>
                    <a:cubicBezTo>
                      <a:pt x="27" y="1"/>
                      <a:pt x="0" y="41"/>
                      <a:pt x="22" y="62"/>
                    </a:cubicBezTo>
                    <a:cubicBezTo>
                      <a:pt x="1308" y="1372"/>
                      <a:pt x="3141" y="2837"/>
                      <a:pt x="5058" y="3027"/>
                    </a:cubicBezTo>
                    <a:cubicBezTo>
                      <a:pt x="5062" y="3027"/>
                      <a:pt x="5066" y="3028"/>
                      <a:pt x="5069" y="3028"/>
                    </a:cubicBezTo>
                    <a:cubicBezTo>
                      <a:pt x="5177" y="3028"/>
                      <a:pt x="5173" y="2860"/>
                      <a:pt x="5058" y="2848"/>
                    </a:cubicBezTo>
                    <a:cubicBezTo>
                      <a:pt x="3058" y="2622"/>
                      <a:pt x="1605" y="1122"/>
                      <a:pt x="57" y="3"/>
                    </a:cubicBezTo>
                    <a:cubicBezTo>
                      <a:pt x="55" y="2"/>
                      <a:pt x="52" y="1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1" name="Google Shape;4101;p5"/>
              <p:cNvSpPr/>
              <p:nvPr/>
            </p:nvSpPr>
            <p:spPr>
              <a:xfrm>
                <a:off x="2616100" y="2777150"/>
                <a:ext cx="8950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128" extrusionOk="0">
                    <a:moveTo>
                      <a:pt x="178" y="0"/>
                    </a:moveTo>
                    <a:cubicBezTo>
                      <a:pt x="174" y="0"/>
                      <a:pt x="170" y="2"/>
                      <a:pt x="167" y="5"/>
                    </a:cubicBezTo>
                    <a:cubicBezTo>
                      <a:pt x="12" y="302"/>
                      <a:pt x="0" y="898"/>
                      <a:pt x="310" y="1124"/>
                    </a:cubicBezTo>
                    <a:cubicBezTo>
                      <a:pt x="312" y="1126"/>
                      <a:pt x="315" y="1127"/>
                      <a:pt x="318" y="1127"/>
                    </a:cubicBezTo>
                    <a:cubicBezTo>
                      <a:pt x="333" y="1127"/>
                      <a:pt x="357" y="1108"/>
                      <a:pt x="357" y="1088"/>
                    </a:cubicBezTo>
                    <a:cubicBezTo>
                      <a:pt x="322" y="910"/>
                      <a:pt x="226" y="767"/>
                      <a:pt x="191" y="600"/>
                    </a:cubicBezTo>
                    <a:cubicBezTo>
                      <a:pt x="155" y="410"/>
                      <a:pt x="179" y="219"/>
                      <a:pt x="202" y="29"/>
                    </a:cubicBezTo>
                    <a:cubicBezTo>
                      <a:pt x="202" y="11"/>
                      <a:pt x="190" y="0"/>
                      <a:pt x="1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2" name="Google Shape;4102;p5"/>
              <p:cNvSpPr/>
              <p:nvPr/>
            </p:nvSpPr>
            <p:spPr>
              <a:xfrm>
                <a:off x="2590500" y="2693650"/>
                <a:ext cx="320475" cy="137200"/>
              </a:xfrm>
              <a:custGeom>
                <a:avLst/>
                <a:gdLst/>
                <a:ahLst/>
                <a:cxnLst/>
                <a:rect l="l" t="t" r="r" b="b"/>
                <a:pathLst>
                  <a:path w="12819" h="5488" extrusionOk="0">
                    <a:moveTo>
                      <a:pt x="45" y="0"/>
                    </a:moveTo>
                    <a:cubicBezTo>
                      <a:pt x="23" y="0"/>
                      <a:pt x="0" y="15"/>
                      <a:pt x="0" y="47"/>
                    </a:cubicBezTo>
                    <a:cubicBezTo>
                      <a:pt x="0" y="999"/>
                      <a:pt x="572" y="1702"/>
                      <a:pt x="1310" y="2297"/>
                    </a:cubicBezTo>
                    <a:cubicBezTo>
                      <a:pt x="2358" y="3154"/>
                      <a:pt x="3584" y="4035"/>
                      <a:pt x="4786" y="4690"/>
                    </a:cubicBezTo>
                    <a:cubicBezTo>
                      <a:pt x="5775" y="5222"/>
                      <a:pt x="6897" y="5487"/>
                      <a:pt x="8015" y="5487"/>
                    </a:cubicBezTo>
                    <a:cubicBezTo>
                      <a:pt x="8150" y="5487"/>
                      <a:pt x="8284" y="5484"/>
                      <a:pt x="8418" y="5476"/>
                    </a:cubicBezTo>
                    <a:cubicBezTo>
                      <a:pt x="9697" y="5404"/>
                      <a:pt x="10932" y="4643"/>
                      <a:pt x="12192" y="4643"/>
                    </a:cubicBezTo>
                    <a:cubicBezTo>
                      <a:pt x="12386" y="4643"/>
                      <a:pt x="12580" y="4661"/>
                      <a:pt x="12776" y="4702"/>
                    </a:cubicBezTo>
                    <a:cubicBezTo>
                      <a:pt x="12779" y="4703"/>
                      <a:pt x="12782" y="4704"/>
                      <a:pt x="12785" y="4704"/>
                    </a:cubicBezTo>
                    <a:cubicBezTo>
                      <a:pt x="12813" y="4704"/>
                      <a:pt x="12819" y="4654"/>
                      <a:pt x="12776" y="4654"/>
                    </a:cubicBezTo>
                    <a:cubicBezTo>
                      <a:pt x="12542" y="4582"/>
                      <a:pt x="12313" y="4552"/>
                      <a:pt x="12087" y="4552"/>
                    </a:cubicBezTo>
                    <a:cubicBezTo>
                      <a:pt x="11276" y="4552"/>
                      <a:pt x="10507" y="4940"/>
                      <a:pt x="9716" y="5155"/>
                    </a:cubicBezTo>
                    <a:cubicBezTo>
                      <a:pt x="9181" y="5289"/>
                      <a:pt x="8628" y="5356"/>
                      <a:pt x="8076" y="5356"/>
                    </a:cubicBezTo>
                    <a:cubicBezTo>
                      <a:pt x="7263" y="5356"/>
                      <a:pt x="6450" y="5212"/>
                      <a:pt x="5691" y="4928"/>
                    </a:cubicBezTo>
                    <a:cubicBezTo>
                      <a:pt x="4477" y="4464"/>
                      <a:pt x="3429" y="3607"/>
                      <a:pt x="2381" y="2845"/>
                    </a:cubicBezTo>
                    <a:cubicBezTo>
                      <a:pt x="1369" y="2130"/>
                      <a:pt x="238" y="1345"/>
                      <a:pt x="83" y="35"/>
                    </a:cubicBezTo>
                    <a:cubicBezTo>
                      <a:pt x="83" y="12"/>
                      <a:pt x="65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3" name="Google Shape;4103;p5"/>
              <p:cNvSpPr/>
              <p:nvPr/>
            </p:nvSpPr>
            <p:spPr>
              <a:xfrm>
                <a:off x="2589900" y="2652125"/>
                <a:ext cx="13625" cy="45300"/>
              </a:xfrm>
              <a:custGeom>
                <a:avLst/>
                <a:gdLst/>
                <a:ahLst/>
                <a:cxnLst/>
                <a:rect l="l" t="t" r="r" b="b"/>
                <a:pathLst>
                  <a:path w="545" h="1812" extrusionOk="0">
                    <a:moveTo>
                      <a:pt x="513" y="1"/>
                    </a:moveTo>
                    <a:cubicBezTo>
                      <a:pt x="508" y="1"/>
                      <a:pt x="503" y="2"/>
                      <a:pt x="500" y="5"/>
                    </a:cubicBezTo>
                    <a:cubicBezTo>
                      <a:pt x="84" y="446"/>
                      <a:pt x="0" y="1196"/>
                      <a:pt x="12" y="1767"/>
                    </a:cubicBezTo>
                    <a:cubicBezTo>
                      <a:pt x="18" y="1797"/>
                      <a:pt x="42" y="1812"/>
                      <a:pt x="64" y="1812"/>
                    </a:cubicBezTo>
                    <a:cubicBezTo>
                      <a:pt x="87" y="1812"/>
                      <a:pt x="107" y="1797"/>
                      <a:pt x="107" y="1767"/>
                    </a:cubicBezTo>
                    <a:cubicBezTo>
                      <a:pt x="107" y="1458"/>
                      <a:pt x="143" y="1136"/>
                      <a:pt x="227" y="827"/>
                    </a:cubicBezTo>
                    <a:cubicBezTo>
                      <a:pt x="298" y="565"/>
                      <a:pt x="453" y="303"/>
                      <a:pt x="536" y="41"/>
                    </a:cubicBezTo>
                    <a:cubicBezTo>
                      <a:pt x="545" y="14"/>
                      <a:pt x="527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4" name="Google Shape;4104;p5"/>
              <p:cNvSpPr/>
              <p:nvPr/>
            </p:nvSpPr>
            <p:spPr>
              <a:xfrm>
                <a:off x="2601575" y="2653325"/>
                <a:ext cx="164850" cy="132300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5292" extrusionOk="0">
                    <a:moveTo>
                      <a:pt x="58" y="0"/>
                    </a:moveTo>
                    <a:cubicBezTo>
                      <a:pt x="25" y="0"/>
                      <a:pt x="1" y="14"/>
                      <a:pt x="10" y="41"/>
                    </a:cubicBezTo>
                    <a:cubicBezTo>
                      <a:pt x="522" y="1374"/>
                      <a:pt x="1593" y="2577"/>
                      <a:pt x="2724" y="3469"/>
                    </a:cubicBezTo>
                    <a:cubicBezTo>
                      <a:pt x="3760" y="4303"/>
                      <a:pt x="5165" y="5136"/>
                      <a:pt x="6534" y="5291"/>
                    </a:cubicBezTo>
                    <a:cubicBezTo>
                      <a:pt x="6594" y="5291"/>
                      <a:pt x="6594" y="5220"/>
                      <a:pt x="6546" y="5196"/>
                    </a:cubicBezTo>
                    <a:cubicBezTo>
                      <a:pt x="5224" y="4648"/>
                      <a:pt x="3974" y="4231"/>
                      <a:pt x="2843" y="3339"/>
                    </a:cubicBezTo>
                    <a:cubicBezTo>
                      <a:pt x="1653" y="2422"/>
                      <a:pt x="867" y="1267"/>
                      <a:pt x="93" y="5"/>
                    </a:cubicBezTo>
                    <a:cubicBezTo>
                      <a:pt x="81" y="2"/>
                      <a:pt x="69" y="0"/>
                      <a:pt x="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5" name="Google Shape;4105;p5"/>
              <p:cNvSpPr/>
              <p:nvPr/>
            </p:nvSpPr>
            <p:spPr>
              <a:xfrm>
                <a:off x="2772050" y="2776500"/>
                <a:ext cx="34075" cy="12400"/>
              </a:xfrm>
              <a:custGeom>
                <a:avLst/>
                <a:gdLst/>
                <a:ahLst/>
                <a:cxnLst/>
                <a:rect l="l" t="t" r="r" b="b"/>
                <a:pathLst>
                  <a:path w="1363" h="496" extrusionOk="0">
                    <a:moveTo>
                      <a:pt x="512" y="1"/>
                    </a:moveTo>
                    <a:cubicBezTo>
                      <a:pt x="478" y="1"/>
                      <a:pt x="450" y="3"/>
                      <a:pt x="430" y="7"/>
                    </a:cubicBezTo>
                    <a:cubicBezTo>
                      <a:pt x="394" y="7"/>
                      <a:pt x="394" y="43"/>
                      <a:pt x="430" y="43"/>
                    </a:cubicBezTo>
                    <a:cubicBezTo>
                      <a:pt x="549" y="78"/>
                      <a:pt x="668" y="90"/>
                      <a:pt x="787" y="126"/>
                    </a:cubicBezTo>
                    <a:cubicBezTo>
                      <a:pt x="811" y="138"/>
                      <a:pt x="1013" y="197"/>
                      <a:pt x="1037" y="245"/>
                    </a:cubicBezTo>
                    <a:cubicBezTo>
                      <a:pt x="1108" y="340"/>
                      <a:pt x="1025" y="388"/>
                      <a:pt x="930" y="400"/>
                    </a:cubicBezTo>
                    <a:cubicBezTo>
                      <a:pt x="887" y="405"/>
                      <a:pt x="844" y="407"/>
                      <a:pt x="801" y="407"/>
                    </a:cubicBezTo>
                    <a:cubicBezTo>
                      <a:pt x="541" y="407"/>
                      <a:pt x="268" y="328"/>
                      <a:pt x="13" y="328"/>
                    </a:cubicBezTo>
                    <a:cubicBezTo>
                      <a:pt x="1" y="352"/>
                      <a:pt x="1" y="376"/>
                      <a:pt x="13" y="376"/>
                    </a:cubicBezTo>
                    <a:cubicBezTo>
                      <a:pt x="299" y="447"/>
                      <a:pt x="608" y="483"/>
                      <a:pt x="906" y="495"/>
                    </a:cubicBezTo>
                    <a:cubicBezTo>
                      <a:pt x="1013" y="495"/>
                      <a:pt x="1168" y="495"/>
                      <a:pt x="1215" y="388"/>
                    </a:cubicBezTo>
                    <a:cubicBezTo>
                      <a:pt x="1363" y="124"/>
                      <a:pt x="773" y="1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6" name="Google Shape;4106;p5"/>
              <p:cNvSpPr/>
              <p:nvPr/>
            </p:nvSpPr>
            <p:spPr>
              <a:xfrm>
                <a:off x="2611800" y="2664725"/>
                <a:ext cx="163550" cy="112050"/>
              </a:xfrm>
              <a:custGeom>
                <a:avLst/>
                <a:gdLst/>
                <a:ahLst/>
                <a:cxnLst/>
                <a:rect l="l" t="t" r="r" b="b"/>
                <a:pathLst>
                  <a:path w="6542" h="4482" extrusionOk="0">
                    <a:moveTo>
                      <a:pt x="79" y="0"/>
                    </a:moveTo>
                    <a:cubicBezTo>
                      <a:pt x="34" y="0"/>
                      <a:pt x="0" y="68"/>
                      <a:pt x="29" y="96"/>
                    </a:cubicBezTo>
                    <a:cubicBezTo>
                      <a:pt x="946" y="1025"/>
                      <a:pt x="2029" y="1811"/>
                      <a:pt x="3113" y="2525"/>
                    </a:cubicBezTo>
                    <a:cubicBezTo>
                      <a:pt x="4184" y="3252"/>
                      <a:pt x="5316" y="3966"/>
                      <a:pt x="6506" y="4478"/>
                    </a:cubicBezTo>
                    <a:cubicBezTo>
                      <a:pt x="6513" y="4480"/>
                      <a:pt x="6519" y="4481"/>
                      <a:pt x="6523" y="4481"/>
                    </a:cubicBezTo>
                    <a:cubicBezTo>
                      <a:pt x="6541" y="4481"/>
                      <a:pt x="6539" y="4466"/>
                      <a:pt x="6530" y="4466"/>
                    </a:cubicBezTo>
                    <a:cubicBezTo>
                      <a:pt x="5411" y="3775"/>
                      <a:pt x="4256" y="3168"/>
                      <a:pt x="3196" y="2406"/>
                    </a:cubicBezTo>
                    <a:cubicBezTo>
                      <a:pt x="2113" y="1668"/>
                      <a:pt x="1148" y="799"/>
                      <a:pt x="113" y="13"/>
                    </a:cubicBezTo>
                    <a:cubicBezTo>
                      <a:pt x="101" y="4"/>
                      <a:pt x="90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7" name="Google Shape;4107;p5"/>
              <p:cNvSpPr/>
              <p:nvPr/>
            </p:nvSpPr>
            <p:spPr>
              <a:xfrm>
                <a:off x="2566675" y="2570900"/>
                <a:ext cx="33975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1359" h="2961" extrusionOk="0">
                    <a:moveTo>
                      <a:pt x="352" y="1"/>
                    </a:moveTo>
                    <a:cubicBezTo>
                      <a:pt x="339" y="1"/>
                      <a:pt x="327" y="9"/>
                      <a:pt x="322" y="28"/>
                    </a:cubicBezTo>
                    <a:cubicBezTo>
                      <a:pt x="1" y="1016"/>
                      <a:pt x="501" y="2278"/>
                      <a:pt x="1251" y="2945"/>
                    </a:cubicBezTo>
                    <a:cubicBezTo>
                      <a:pt x="1259" y="2956"/>
                      <a:pt x="1270" y="2960"/>
                      <a:pt x="1281" y="2960"/>
                    </a:cubicBezTo>
                    <a:cubicBezTo>
                      <a:pt x="1318" y="2960"/>
                      <a:pt x="1359" y="2910"/>
                      <a:pt x="1322" y="2873"/>
                    </a:cubicBezTo>
                    <a:cubicBezTo>
                      <a:pt x="965" y="2456"/>
                      <a:pt x="667" y="2028"/>
                      <a:pt x="513" y="1492"/>
                    </a:cubicBezTo>
                    <a:cubicBezTo>
                      <a:pt x="370" y="1016"/>
                      <a:pt x="417" y="540"/>
                      <a:pt x="394" y="39"/>
                    </a:cubicBezTo>
                    <a:cubicBezTo>
                      <a:pt x="394" y="18"/>
                      <a:pt x="372" y="1"/>
                      <a:pt x="3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8" name="Google Shape;4108;p5"/>
              <p:cNvSpPr/>
              <p:nvPr/>
            </p:nvSpPr>
            <p:spPr>
              <a:xfrm>
                <a:off x="2573325" y="2536725"/>
                <a:ext cx="18525" cy="322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1288" extrusionOk="0">
                    <a:moveTo>
                      <a:pt x="706" y="1"/>
                    </a:moveTo>
                    <a:cubicBezTo>
                      <a:pt x="700" y="1"/>
                      <a:pt x="693" y="5"/>
                      <a:pt x="687" y="13"/>
                    </a:cubicBezTo>
                    <a:cubicBezTo>
                      <a:pt x="282" y="204"/>
                      <a:pt x="92" y="847"/>
                      <a:pt x="8" y="1252"/>
                    </a:cubicBezTo>
                    <a:cubicBezTo>
                      <a:pt x="1" y="1267"/>
                      <a:pt x="22" y="1287"/>
                      <a:pt x="42" y="1287"/>
                    </a:cubicBezTo>
                    <a:cubicBezTo>
                      <a:pt x="53" y="1287"/>
                      <a:pt x="64" y="1281"/>
                      <a:pt x="68" y="1264"/>
                    </a:cubicBezTo>
                    <a:cubicBezTo>
                      <a:pt x="128" y="1025"/>
                      <a:pt x="223" y="799"/>
                      <a:pt x="342" y="597"/>
                    </a:cubicBezTo>
                    <a:cubicBezTo>
                      <a:pt x="461" y="418"/>
                      <a:pt x="616" y="252"/>
                      <a:pt x="723" y="61"/>
                    </a:cubicBezTo>
                    <a:cubicBezTo>
                      <a:pt x="741" y="34"/>
                      <a:pt x="725" y="1"/>
                      <a:pt x="7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09" name="Google Shape;4109;p5"/>
              <p:cNvSpPr/>
              <p:nvPr/>
            </p:nvSpPr>
            <p:spPr>
              <a:xfrm>
                <a:off x="2591175" y="2536375"/>
                <a:ext cx="103900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4156" h="4312" extrusionOk="0">
                    <a:moveTo>
                      <a:pt x="34" y="0"/>
                    </a:moveTo>
                    <a:cubicBezTo>
                      <a:pt x="21" y="0"/>
                      <a:pt x="1" y="23"/>
                      <a:pt x="9" y="39"/>
                    </a:cubicBezTo>
                    <a:cubicBezTo>
                      <a:pt x="449" y="932"/>
                      <a:pt x="1080" y="1801"/>
                      <a:pt x="1723" y="2552"/>
                    </a:cubicBezTo>
                    <a:cubicBezTo>
                      <a:pt x="2331" y="3278"/>
                      <a:pt x="3259" y="3623"/>
                      <a:pt x="3962" y="4278"/>
                    </a:cubicBezTo>
                    <a:cubicBezTo>
                      <a:pt x="3982" y="4301"/>
                      <a:pt x="4005" y="4311"/>
                      <a:pt x="4028" y="4311"/>
                    </a:cubicBezTo>
                    <a:cubicBezTo>
                      <a:pt x="4096" y="4311"/>
                      <a:pt x="4156" y="4219"/>
                      <a:pt x="4093" y="4147"/>
                    </a:cubicBezTo>
                    <a:cubicBezTo>
                      <a:pt x="3438" y="3504"/>
                      <a:pt x="2533" y="3183"/>
                      <a:pt x="1914" y="2516"/>
                    </a:cubicBezTo>
                    <a:cubicBezTo>
                      <a:pt x="1211" y="1742"/>
                      <a:pt x="687" y="849"/>
                      <a:pt x="45" y="16"/>
                    </a:cubicBezTo>
                    <a:cubicBezTo>
                      <a:pt x="45" y="5"/>
                      <a:pt x="40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0" name="Google Shape;4110;p5"/>
              <p:cNvSpPr/>
              <p:nvPr/>
            </p:nvSpPr>
            <p:spPr>
              <a:xfrm>
                <a:off x="2690675" y="2639550"/>
                <a:ext cx="21685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8674" h="4155" extrusionOk="0">
                    <a:moveTo>
                      <a:pt x="60" y="0"/>
                    </a:moveTo>
                    <a:cubicBezTo>
                      <a:pt x="29" y="0"/>
                      <a:pt x="1" y="71"/>
                      <a:pt x="41" y="91"/>
                    </a:cubicBezTo>
                    <a:cubicBezTo>
                      <a:pt x="1363" y="984"/>
                      <a:pt x="2696" y="1925"/>
                      <a:pt x="4244" y="2389"/>
                    </a:cubicBezTo>
                    <a:cubicBezTo>
                      <a:pt x="4673" y="2508"/>
                      <a:pt x="5125" y="2616"/>
                      <a:pt x="5518" y="2818"/>
                    </a:cubicBezTo>
                    <a:cubicBezTo>
                      <a:pt x="5899" y="3008"/>
                      <a:pt x="6197" y="3306"/>
                      <a:pt x="6554" y="3544"/>
                    </a:cubicBezTo>
                    <a:cubicBezTo>
                      <a:pt x="7110" y="3922"/>
                      <a:pt x="7759" y="4155"/>
                      <a:pt x="8434" y="4155"/>
                    </a:cubicBezTo>
                    <a:cubicBezTo>
                      <a:pt x="8482" y="4155"/>
                      <a:pt x="8530" y="4154"/>
                      <a:pt x="8578" y="4151"/>
                    </a:cubicBezTo>
                    <a:cubicBezTo>
                      <a:pt x="8673" y="4151"/>
                      <a:pt x="8673" y="4032"/>
                      <a:pt x="8578" y="4020"/>
                    </a:cubicBezTo>
                    <a:cubicBezTo>
                      <a:pt x="7578" y="3925"/>
                      <a:pt x="6911" y="3580"/>
                      <a:pt x="6125" y="3008"/>
                    </a:cubicBezTo>
                    <a:cubicBezTo>
                      <a:pt x="5554" y="2592"/>
                      <a:pt x="4959" y="2413"/>
                      <a:pt x="4280" y="2223"/>
                    </a:cubicBezTo>
                    <a:cubicBezTo>
                      <a:pt x="2696" y="1758"/>
                      <a:pt x="1470" y="794"/>
                      <a:pt x="77" y="8"/>
                    </a:cubicBezTo>
                    <a:cubicBezTo>
                      <a:pt x="71" y="3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1" name="Google Shape;4111;p5"/>
              <p:cNvSpPr/>
              <p:nvPr/>
            </p:nvSpPr>
            <p:spPr>
              <a:xfrm>
                <a:off x="2739100" y="2691650"/>
                <a:ext cx="41125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1645" h="639" extrusionOk="0">
                    <a:moveTo>
                      <a:pt x="225" y="0"/>
                    </a:moveTo>
                    <a:cubicBezTo>
                      <a:pt x="110" y="0"/>
                      <a:pt x="1" y="86"/>
                      <a:pt x="93" y="198"/>
                    </a:cubicBezTo>
                    <a:cubicBezTo>
                      <a:pt x="97" y="203"/>
                      <a:pt x="104" y="206"/>
                      <a:pt x="111" y="206"/>
                    </a:cubicBezTo>
                    <a:cubicBezTo>
                      <a:pt x="120" y="206"/>
                      <a:pt x="128" y="200"/>
                      <a:pt x="128" y="186"/>
                    </a:cubicBezTo>
                    <a:cubicBezTo>
                      <a:pt x="131" y="133"/>
                      <a:pt x="174" y="112"/>
                      <a:pt x="238" y="112"/>
                    </a:cubicBezTo>
                    <a:cubicBezTo>
                      <a:pt x="443" y="112"/>
                      <a:pt x="872" y="326"/>
                      <a:pt x="926" y="353"/>
                    </a:cubicBezTo>
                    <a:cubicBezTo>
                      <a:pt x="1152" y="436"/>
                      <a:pt x="1378" y="543"/>
                      <a:pt x="1593" y="627"/>
                    </a:cubicBezTo>
                    <a:cubicBezTo>
                      <a:pt x="1604" y="635"/>
                      <a:pt x="1612" y="638"/>
                      <a:pt x="1619" y="638"/>
                    </a:cubicBezTo>
                    <a:cubicBezTo>
                      <a:pt x="1643" y="638"/>
                      <a:pt x="1644" y="600"/>
                      <a:pt x="1617" y="591"/>
                    </a:cubicBezTo>
                    <a:cubicBezTo>
                      <a:pt x="1390" y="484"/>
                      <a:pt x="1164" y="389"/>
                      <a:pt x="938" y="293"/>
                    </a:cubicBezTo>
                    <a:cubicBezTo>
                      <a:pt x="747" y="198"/>
                      <a:pt x="497" y="32"/>
                      <a:pt x="283" y="8"/>
                    </a:cubicBezTo>
                    <a:cubicBezTo>
                      <a:pt x="264" y="3"/>
                      <a:pt x="245" y="0"/>
                      <a:pt x="2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2" name="Google Shape;4112;p5"/>
              <p:cNvSpPr/>
              <p:nvPr/>
            </p:nvSpPr>
            <p:spPr>
              <a:xfrm>
                <a:off x="2740350" y="2697975"/>
                <a:ext cx="46025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1841" h="772" extrusionOk="0">
                    <a:moveTo>
                      <a:pt x="20" y="0"/>
                    </a:moveTo>
                    <a:cubicBezTo>
                      <a:pt x="10" y="0"/>
                      <a:pt x="1" y="14"/>
                      <a:pt x="19" y="40"/>
                    </a:cubicBezTo>
                    <a:cubicBezTo>
                      <a:pt x="406" y="483"/>
                      <a:pt x="1051" y="772"/>
                      <a:pt x="1647" y="772"/>
                    </a:cubicBezTo>
                    <a:cubicBezTo>
                      <a:pt x="1692" y="772"/>
                      <a:pt x="1737" y="770"/>
                      <a:pt x="1781" y="767"/>
                    </a:cubicBezTo>
                    <a:cubicBezTo>
                      <a:pt x="1840" y="767"/>
                      <a:pt x="1840" y="671"/>
                      <a:pt x="1781" y="671"/>
                    </a:cubicBezTo>
                    <a:cubicBezTo>
                      <a:pt x="1102" y="612"/>
                      <a:pt x="578" y="421"/>
                      <a:pt x="31" y="5"/>
                    </a:cubicBezTo>
                    <a:cubicBezTo>
                      <a:pt x="28" y="2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3" name="Google Shape;4113;p5"/>
              <p:cNvSpPr/>
              <p:nvPr/>
            </p:nvSpPr>
            <p:spPr>
              <a:xfrm>
                <a:off x="2781000" y="2709400"/>
                <a:ext cx="4775" cy="5950"/>
              </a:xfrm>
              <a:custGeom>
                <a:avLst/>
                <a:gdLst/>
                <a:ahLst/>
                <a:cxnLst/>
                <a:rect l="l" t="t" r="r" b="b"/>
                <a:pathLst>
                  <a:path w="191" h="238" extrusionOk="0">
                    <a:moveTo>
                      <a:pt x="24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83" y="72"/>
                      <a:pt x="119" y="131"/>
                      <a:pt x="143" y="214"/>
                    </a:cubicBezTo>
                    <a:cubicBezTo>
                      <a:pt x="148" y="231"/>
                      <a:pt x="159" y="237"/>
                      <a:pt x="168" y="237"/>
                    </a:cubicBezTo>
                    <a:cubicBezTo>
                      <a:pt x="180" y="237"/>
                      <a:pt x="191" y="228"/>
                      <a:pt x="191" y="214"/>
                    </a:cubicBezTo>
                    <a:cubicBezTo>
                      <a:pt x="191" y="119"/>
                      <a:pt x="119" y="2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4" name="Google Shape;4114;p5"/>
              <p:cNvSpPr/>
              <p:nvPr/>
            </p:nvSpPr>
            <p:spPr>
              <a:xfrm>
                <a:off x="2861650" y="2753550"/>
                <a:ext cx="5092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563" extrusionOk="0">
                    <a:moveTo>
                      <a:pt x="547" y="1"/>
                    </a:moveTo>
                    <a:cubicBezTo>
                      <a:pt x="375" y="1"/>
                      <a:pt x="207" y="22"/>
                      <a:pt x="48" y="80"/>
                    </a:cubicBezTo>
                    <a:cubicBezTo>
                      <a:pt x="13" y="92"/>
                      <a:pt x="1" y="139"/>
                      <a:pt x="48" y="151"/>
                    </a:cubicBezTo>
                    <a:cubicBezTo>
                      <a:pt x="298" y="211"/>
                      <a:pt x="560" y="211"/>
                      <a:pt x="822" y="222"/>
                    </a:cubicBezTo>
                    <a:cubicBezTo>
                      <a:pt x="1037" y="258"/>
                      <a:pt x="1727" y="282"/>
                      <a:pt x="1846" y="520"/>
                    </a:cubicBezTo>
                    <a:cubicBezTo>
                      <a:pt x="1865" y="549"/>
                      <a:pt x="1893" y="562"/>
                      <a:pt x="1920" y="562"/>
                    </a:cubicBezTo>
                    <a:cubicBezTo>
                      <a:pt x="1959" y="562"/>
                      <a:pt x="1999" y="534"/>
                      <a:pt x="2013" y="484"/>
                    </a:cubicBezTo>
                    <a:cubicBezTo>
                      <a:pt x="2037" y="211"/>
                      <a:pt x="1620" y="163"/>
                      <a:pt x="1418" y="115"/>
                    </a:cubicBezTo>
                    <a:cubicBezTo>
                      <a:pt x="1140" y="63"/>
                      <a:pt x="839" y="1"/>
                      <a:pt x="5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5" name="Google Shape;4115;p5"/>
              <p:cNvSpPr/>
              <p:nvPr/>
            </p:nvSpPr>
            <p:spPr>
              <a:xfrm>
                <a:off x="2858675" y="2758875"/>
                <a:ext cx="547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862" extrusionOk="0">
                    <a:moveTo>
                      <a:pt x="249" y="1"/>
                    </a:moveTo>
                    <a:cubicBezTo>
                      <a:pt x="242" y="1"/>
                      <a:pt x="233" y="4"/>
                      <a:pt x="227" y="9"/>
                    </a:cubicBezTo>
                    <a:cubicBezTo>
                      <a:pt x="1" y="474"/>
                      <a:pt x="1072" y="819"/>
                      <a:pt x="1394" y="843"/>
                    </a:cubicBezTo>
                    <a:cubicBezTo>
                      <a:pt x="1460" y="854"/>
                      <a:pt x="1532" y="862"/>
                      <a:pt x="1604" y="862"/>
                    </a:cubicBezTo>
                    <a:cubicBezTo>
                      <a:pt x="1766" y="862"/>
                      <a:pt x="1930" y="823"/>
                      <a:pt x="2037" y="700"/>
                    </a:cubicBezTo>
                    <a:cubicBezTo>
                      <a:pt x="2144" y="581"/>
                      <a:pt x="2156" y="438"/>
                      <a:pt x="2049" y="343"/>
                    </a:cubicBezTo>
                    <a:cubicBezTo>
                      <a:pt x="2045" y="336"/>
                      <a:pt x="2041" y="333"/>
                      <a:pt x="2036" y="333"/>
                    </a:cubicBezTo>
                    <a:cubicBezTo>
                      <a:pt x="2026" y="333"/>
                      <a:pt x="2016" y="350"/>
                      <a:pt x="2025" y="367"/>
                    </a:cubicBezTo>
                    <a:cubicBezTo>
                      <a:pt x="2188" y="653"/>
                      <a:pt x="1912" y="808"/>
                      <a:pt x="1650" y="808"/>
                    </a:cubicBezTo>
                    <a:cubicBezTo>
                      <a:pt x="1607" y="808"/>
                      <a:pt x="1565" y="804"/>
                      <a:pt x="1525" y="795"/>
                    </a:cubicBezTo>
                    <a:cubicBezTo>
                      <a:pt x="1394" y="771"/>
                      <a:pt x="1275" y="736"/>
                      <a:pt x="1144" y="700"/>
                    </a:cubicBezTo>
                    <a:cubicBezTo>
                      <a:pt x="906" y="617"/>
                      <a:pt x="203" y="367"/>
                      <a:pt x="263" y="9"/>
                    </a:cubicBezTo>
                    <a:cubicBezTo>
                      <a:pt x="263" y="4"/>
                      <a:pt x="257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6" name="Google Shape;4116;p5"/>
              <p:cNvSpPr/>
              <p:nvPr/>
            </p:nvSpPr>
            <p:spPr>
              <a:xfrm>
                <a:off x="2896475" y="2790200"/>
                <a:ext cx="23250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536" extrusionOk="0">
                    <a:moveTo>
                      <a:pt x="325" y="0"/>
                    </a:moveTo>
                    <a:cubicBezTo>
                      <a:pt x="293" y="0"/>
                      <a:pt x="261" y="6"/>
                      <a:pt x="227" y="19"/>
                    </a:cubicBezTo>
                    <a:cubicBezTo>
                      <a:pt x="96" y="78"/>
                      <a:pt x="1" y="245"/>
                      <a:pt x="108" y="376"/>
                    </a:cubicBezTo>
                    <a:cubicBezTo>
                      <a:pt x="199" y="477"/>
                      <a:pt x="404" y="536"/>
                      <a:pt x="558" y="536"/>
                    </a:cubicBezTo>
                    <a:cubicBezTo>
                      <a:pt x="584" y="536"/>
                      <a:pt x="609" y="534"/>
                      <a:pt x="632" y="531"/>
                    </a:cubicBezTo>
                    <a:cubicBezTo>
                      <a:pt x="751" y="495"/>
                      <a:pt x="929" y="316"/>
                      <a:pt x="798" y="209"/>
                    </a:cubicBezTo>
                    <a:cubicBezTo>
                      <a:pt x="792" y="206"/>
                      <a:pt x="786" y="204"/>
                      <a:pt x="780" y="204"/>
                    </a:cubicBezTo>
                    <a:cubicBezTo>
                      <a:pt x="763" y="204"/>
                      <a:pt x="748" y="215"/>
                      <a:pt x="739" y="233"/>
                    </a:cubicBezTo>
                    <a:cubicBezTo>
                      <a:pt x="679" y="316"/>
                      <a:pt x="679" y="411"/>
                      <a:pt x="537" y="411"/>
                    </a:cubicBezTo>
                    <a:cubicBezTo>
                      <a:pt x="453" y="411"/>
                      <a:pt x="346" y="376"/>
                      <a:pt x="275" y="340"/>
                    </a:cubicBezTo>
                    <a:cubicBezTo>
                      <a:pt x="120" y="257"/>
                      <a:pt x="275" y="126"/>
                      <a:pt x="394" y="126"/>
                    </a:cubicBezTo>
                    <a:cubicBezTo>
                      <a:pt x="501" y="138"/>
                      <a:pt x="596" y="185"/>
                      <a:pt x="691" y="245"/>
                    </a:cubicBezTo>
                    <a:cubicBezTo>
                      <a:pt x="693" y="247"/>
                      <a:pt x="696" y="248"/>
                      <a:pt x="698" y="248"/>
                    </a:cubicBezTo>
                    <a:cubicBezTo>
                      <a:pt x="707" y="248"/>
                      <a:pt x="713" y="228"/>
                      <a:pt x="703" y="209"/>
                    </a:cubicBezTo>
                    <a:cubicBezTo>
                      <a:pt x="595" y="121"/>
                      <a:pt x="471" y="0"/>
                      <a:pt x="3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7" name="Google Shape;4117;p5"/>
              <p:cNvSpPr/>
              <p:nvPr/>
            </p:nvSpPr>
            <p:spPr>
              <a:xfrm>
                <a:off x="2809575" y="2786250"/>
                <a:ext cx="72650" cy="133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535" extrusionOk="0">
                    <a:moveTo>
                      <a:pt x="2156" y="1"/>
                    </a:moveTo>
                    <a:cubicBezTo>
                      <a:pt x="2056" y="1"/>
                      <a:pt x="1956" y="9"/>
                      <a:pt x="1857" y="22"/>
                    </a:cubicBezTo>
                    <a:cubicBezTo>
                      <a:pt x="1250" y="93"/>
                      <a:pt x="655" y="296"/>
                      <a:pt x="48" y="415"/>
                    </a:cubicBezTo>
                    <a:cubicBezTo>
                      <a:pt x="0" y="438"/>
                      <a:pt x="0" y="498"/>
                      <a:pt x="48" y="510"/>
                    </a:cubicBezTo>
                    <a:cubicBezTo>
                      <a:pt x="130" y="527"/>
                      <a:pt x="212" y="535"/>
                      <a:pt x="294" y="535"/>
                    </a:cubicBezTo>
                    <a:cubicBezTo>
                      <a:pt x="609" y="535"/>
                      <a:pt x="927" y="426"/>
                      <a:pt x="1238" y="331"/>
                    </a:cubicBezTo>
                    <a:cubicBezTo>
                      <a:pt x="1557" y="236"/>
                      <a:pt x="1832" y="188"/>
                      <a:pt x="2111" y="188"/>
                    </a:cubicBezTo>
                    <a:cubicBezTo>
                      <a:pt x="2353" y="188"/>
                      <a:pt x="2599" y="224"/>
                      <a:pt x="2881" y="296"/>
                    </a:cubicBezTo>
                    <a:cubicBezTo>
                      <a:pt x="2881" y="296"/>
                      <a:pt x="2905" y="284"/>
                      <a:pt x="2881" y="284"/>
                    </a:cubicBezTo>
                    <a:cubicBezTo>
                      <a:pt x="2698" y="65"/>
                      <a:pt x="2431" y="1"/>
                      <a:pt x="2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8" name="Google Shape;4118;p5"/>
              <p:cNvSpPr/>
              <p:nvPr/>
            </p:nvSpPr>
            <p:spPr>
              <a:xfrm>
                <a:off x="2805525" y="2793975"/>
                <a:ext cx="77300" cy="15325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613" extrusionOk="0">
                    <a:moveTo>
                      <a:pt x="2928" y="1"/>
                    </a:moveTo>
                    <a:cubicBezTo>
                      <a:pt x="2912" y="1"/>
                      <a:pt x="2901" y="17"/>
                      <a:pt x="2901" y="34"/>
                    </a:cubicBezTo>
                    <a:cubicBezTo>
                      <a:pt x="3032" y="380"/>
                      <a:pt x="1615" y="403"/>
                      <a:pt x="1460" y="427"/>
                    </a:cubicBezTo>
                    <a:cubicBezTo>
                      <a:pt x="1281" y="439"/>
                      <a:pt x="1103" y="439"/>
                      <a:pt x="936" y="451"/>
                    </a:cubicBezTo>
                    <a:cubicBezTo>
                      <a:pt x="865" y="451"/>
                      <a:pt x="805" y="463"/>
                      <a:pt x="722" y="463"/>
                    </a:cubicBezTo>
                    <a:cubicBezTo>
                      <a:pt x="676" y="476"/>
                      <a:pt x="632" y="483"/>
                      <a:pt x="591" y="483"/>
                    </a:cubicBezTo>
                    <a:cubicBezTo>
                      <a:pt x="453" y="483"/>
                      <a:pt x="346" y="405"/>
                      <a:pt x="281" y="249"/>
                    </a:cubicBezTo>
                    <a:cubicBezTo>
                      <a:pt x="305" y="225"/>
                      <a:pt x="305" y="165"/>
                      <a:pt x="269" y="165"/>
                    </a:cubicBezTo>
                    <a:cubicBezTo>
                      <a:pt x="258" y="164"/>
                      <a:pt x="248" y="163"/>
                      <a:pt x="238" y="163"/>
                    </a:cubicBezTo>
                    <a:cubicBezTo>
                      <a:pt x="89" y="163"/>
                      <a:pt x="0" y="317"/>
                      <a:pt x="67" y="451"/>
                    </a:cubicBezTo>
                    <a:cubicBezTo>
                      <a:pt x="135" y="576"/>
                      <a:pt x="301" y="612"/>
                      <a:pt x="486" y="612"/>
                    </a:cubicBezTo>
                    <a:cubicBezTo>
                      <a:pt x="724" y="612"/>
                      <a:pt x="993" y="553"/>
                      <a:pt x="1127" y="546"/>
                    </a:cubicBezTo>
                    <a:cubicBezTo>
                      <a:pt x="1484" y="522"/>
                      <a:pt x="1829" y="499"/>
                      <a:pt x="2186" y="487"/>
                    </a:cubicBezTo>
                    <a:cubicBezTo>
                      <a:pt x="2377" y="463"/>
                      <a:pt x="2793" y="510"/>
                      <a:pt x="2960" y="368"/>
                    </a:cubicBezTo>
                    <a:cubicBezTo>
                      <a:pt x="3091" y="249"/>
                      <a:pt x="3091" y="106"/>
                      <a:pt x="2948" y="10"/>
                    </a:cubicBezTo>
                    <a:cubicBezTo>
                      <a:pt x="2941" y="3"/>
                      <a:pt x="2934" y="1"/>
                      <a:pt x="2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19" name="Google Shape;4119;p5"/>
              <p:cNvSpPr/>
              <p:nvPr/>
            </p:nvSpPr>
            <p:spPr>
              <a:xfrm>
                <a:off x="2932800" y="2704150"/>
                <a:ext cx="88125" cy="3915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1566" extrusionOk="0">
                    <a:moveTo>
                      <a:pt x="2846" y="0"/>
                    </a:moveTo>
                    <a:cubicBezTo>
                      <a:pt x="2619" y="0"/>
                      <a:pt x="2386" y="43"/>
                      <a:pt x="2143" y="91"/>
                    </a:cubicBezTo>
                    <a:cubicBezTo>
                      <a:pt x="1643" y="174"/>
                      <a:pt x="1048" y="210"/>
                      <a:pt x="619" y="472"/>
                    </a:cubicBezTo>
                    <a:cubicBezTo>
                      <a:pt x="0" y="877"/>
                      <a:pt x="322" y="1425"/>
                      <a:pt x="929" y="1556"/>
                    </a:cubicBezTo>
                    <a:cubicBezTo>
                      <a:pt x="936" y="1563"/>
                      <a:pt x="943" y="1566"/>
                      <a:pt x="947" y="1566"/>
                    </a:cubicBezTo>
                    <a:cubicBezTo>
                      <a:pt x="958" y="1566"/>
                      <a:pt x="961" y="1552"/>
                      <a:pt x="953" y="1544"/>
                    </a:cubicBezTo>
                    <a:cubicBezTo>
                      <a:pt x="858" y="1484"/>
                      <a:pt x="774" y="1436"/>
                      <a:pt x="679" y="1377"/>
                    </a:cubicBezTo>
                    <a:cubicBezTo>
                      <a:pt x="369" y="877"/>
                      <a:pt x="488" y="579"/>
                      <a:pt x="1036" y="484"/>
                    </a:cubicBezTo>
                    <a:cubicBezTo>
                      <a:pt x="1250" y="413"/>
                      <a:pt x="1489" y="389"/>
                      <a:pt x="1703" y="341"/>
                    </a:cubicBezTo>
                    <a:cubicBezTo>
                      <a:pt x="2138" y="254"/>
                      <a:pt x="2560" y="174"/>
                      <a:pt x="2993" y="174"/>
                    </a:cubicBezTo>
                    <a:cubicBezTo>
                      <a:pt x="3152" y="174"/>
                      <a:pt x="3313" y="184"/>
                      <a:pt x="3477" y="210"/>
                    </a:cubicBezTo>
                    <a:cubicBezTo>
                      <a:pt x="3513" y="210"/>
                      <a:pt x="3525" y="163"/>
                      <a:pt x="3489" y="151"/>
                    </a:cubicBezTo>
                    <a:cubicBezTo>
                      <a:pt x="3278" y="40"/>
                      <a:pt x="3065" y="0"/>
                      <a:pt x="28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0" name="Google Shape;4120;p5"/>
              <p:cNvSpPr/>
              <p:nvPr/>
            </p:nvSpPr>
            <p:spPr>
              <a:xfrm>
                <a:off x="2950750" y="2710275"/>
                <a:ext cx="72250" cy="34900"/>
              </a:xfrm>
              <a:custGeom>
                <a:avLst/>
                <a:gdLst/>
                <a:ahLst/>
                <a:cxnLst/>
                <a:rect l="l" t="t" r="r" b="b"/>
                <a:pathLst>
                  <a:path w="2890" h="1396" extrusionOk="0">
                    <a:moveTo>
                      <a:pt x="2795" y="1"/>
                    </a:moveTo>
                    <a:cubicBezTo>
                      <a:pt x="2771" y="763"/>
                      <a:pt x="1878" y="799"/>
                      <a:pt x="1318" y="941"/>
                    </a:cubicBezTo>
                    <a:cubicBezTo>
                      <a:pt x="890" y="1049"/>
                      <a:pt x="449" y="1156"/>
                      <a:pt x="56" y="1299"/>
                    </a:cubicBezTo>
                    <a:cubicBezTo>
                      <a:pt x="1" y="1321"/>
                      <a:pt x="28" y="1395"/>
                      <a:pt x="80" y="1395"/>
                    </a:cubicBezTo>
                    <a:cubicBezTo>
                      <a:pt x="84" y="1395"/>
                      <a:pt x="88" y="1395"/>
                      <a:pt x="92" y="1394"/>
                    </a:cubicBezTo>
                    <a:cubicBezTo>
                      <a:pt x="866" y="1275"/>
                      <a:pt x="1747" y="1001"/>
                      <a:pt x="2473" y="715"/>
                    </a:cubicBezTo>
                    <a:cubicBezTo>
                      <a:pt x="2818" y="584"/>
                      <a:pt x="2890" y="358"/>
                      <a:pt x="27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1" name="Google Shape;4121;p5"/>
              <p:cNvSpPr/>
              <p:nvPr/>
            </p:nvSpPr>
            <p:spPr>
              <a:xfrm>
                <a:off x="2877725" y="2713150"/>
                <a:ext cx="30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789" extrusionOk="0">
                    <a:moveTo>
                      <a:pt x="521" y="0"/>
                    </a:moveTo>
                    <a:cubicBezTo>
                      <a:pt x="463" y="0"/>
                      <a:pt x="407" y="9"/>
                      <a:pt x="358" y="29"/>
                    </a:cubicBezTo>
                    <a:cubicBezTo>
                      <a:pt x="155" y="100"/>
                      <a:pt x="1" y="326"/>
                      <a:pt x="84" y="517"/>
                    </a:cubicBezTo>
                    <a:cubicBezTo>
                      <a:pt x="163" y="714"/>
                      <a:pt x="460" y="788"/>
                      <a:pt x="683" y="788"/>
                    </a:cubicBezTo>
                    <a:cubicBezTo>
                      <a:pt x="729" y="788"/>
                      <a:pt x="773" y="785"/>
                      <a:pt x="810" y="779"/>
                    </a:cubicBezTo>
                    <a:cubicBezTo>
                      <a:pt x="977" y="755"/>
                      <a:pt x="1215" y="517"/>
                      <a:pt x="1036" y="362"/>
                    </a:cubicBezTo>
                    <a:cubicBezTo>
                      <a:pt x="1033" y="359"/>
                      <a:pt x="1030" y="357"/>
                      <a:pt x="1027" y="357"/>
                    </a:cubicBezTo>
                    <a:cubicBezTo>
                      <a:pt x="1019" y="357"/>
                      <a:pt x="1013" y="369"/>
                      <a:pt x="1013" y="386"/>
                    </a:cubicBezTo>
                    <a:cubicBezTo>
                      <a:pt x="1039" y="604"/>
                      <a:pt x="892" y="669"/>
                      <a:pt x="732" y="669"/>
                    </a:cubicBezTo>
                    <a:cubicBezTo>
                      <a:pt x="674" y="669"/>
                      <a:pt x="614" y="661"/>
                      <a:pt x="560" y="648"/>
                    </a:cubicBezTo>
                    <a:cubicBezTo>
                      <a:pt x="394" y="624"/>
                      <a:pt x="155" y="541"/>
                      <a:pt x="215" y="338"/>
                    </a:cubicBezTo>
                    <a:cubicBezTo>
                      <a:pt x="264" y="182"/>
                      <a:pt x="416" y="114"/>
                      <a:pt x="574" y="114"/>
                    </a:cubicBezTo>
                    <a:cubicBezTo>
                      <a:pt x="609" y="114"/>
                      <a:pt x="645" y="118"/>
                      <a:pt x="679" y="124"/>
                    </a:cubicBezTo>
                    <a:cubicBezTo>
                      <a:pt x="834" y="172"/>
                      <a:pt x="953" y="291"/>
                      <a:pt x="1096" y="338"/>
                    </a:cubicBezTo>
                    <a:cubicBezTo>
                      <a:pt x="1084" y="326"/>
                      <a:pt x="1096" y="326"/>
                      <a:pt x="1096" y="303"/>
                    </a:cubicBezTo>
                    <a:cubicBezTo>
                      <a:pt x="1011" y="133"/>
                      <a:pt x="746" y="0"/>
                      <a:pt x="5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2" name="Google Shape;4122;p5"/>
              <p:cNvSpPr/>
              <p:nvPr/>
            </p:nvSpPr>
            <p:spPr>
              <a:xfrm>
                <a:off x="2904525" y="2687675"/>
                <a:ext cx="3300" cy="287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0" extrusionOk="0">
                    <a:moveTo>
                      <a:pt x="36" y="0"/>
                    </a:moveTo>
                    <a:cubicBezTo>
                      <a:pt x="36" y="369"/>
                      <a:pt x="0" y="762"/>
                      <a:pt x="60" y="1131"/>
                    </a:cubicBezTo>
                    <a:cubicBezTo>
                      <a:pt x="60" y="1145"/>
                      <a:pt x="65" y="1150"/>
                      <a:pt x="72" y="1150"/>
                    </a:cubicBezTo>
                    <a:cubicBezTo>
                      <a:pt x="82" y="1150"/>
                      <a:pt x="95" y="1138"/>
                      <a:pt x="95" y="1131"/>
                    </a:cubicBezTo>
                    <a:cubicBezTo>
                      <a:pt x="131" y="762"/>
                      <a:pt x="72" y="369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3" name="Google Shape;4123;p5"/>
              <p:cNvSpPr/>
              <p:nvPr/>
            </p:nvSpPr>
            <p:spPr>
              <a:xfrm>
                <a:off x="2906425" y="2691225"/>
                <a:ext cx="4850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867" extrusionOk="0">
                    <a:moveTo>
                      <a:pt x="8" y="1"/>
                    </a:moveTo>
                    <a:lnTo>
                      <a:pt x="8" y="1"/>
                    </a:lnTo>
                    <a:cubicBezTo>
                      <a:pt x="8" y="4"/>
                      <a:pt x="9" y="7"/>
                      <a:pt x="10" y="11"/>
                    </a:cubicBezTo>
                    <a:lnTo>
                      <a:pt x="10" y="11"/>
                    </a:lnTo>
                    <a:cubicBezTo>
                      <a:pt x="11" y="8"/>
                      <a:pt x="12" y="5"/>
                      <a:pt x="8" y="1"/>
                    </a:cubicBezTo>
                    <a:close/>
                    <a:moveTo>
                      <a:pt x="10" y="11"/>
                    </a:moveTo>
                    <a:lnTo>
                      <a:pt x="10" y="11"/>
                    </a:lnTo>
                    <a:cubicBezTo>
                      <a:pt x="7" y="14"/>
                      <a:pt x="0" y="17"/>
                      <a:pt x="8" y="25"/>
                    </a:cubicBezTo>
                    <a:cubicBezTo>
                      <a:pt x="55" y="287"/>
                      <a:pt x="79" y="572"/>
                      <a:pt x="127" y="846"/>
                    </a:cubicBezTo>
                    <a:cubicBezTo>
                      <a:pt x="131" y="860"/>
                      <a:pt x="143" y="867"/>
                      <a:pt x="156" y="867"/>
                    </a:cubicBezTo>
                    <a:cubicBezTo>
                      <a:pt x="174" y="867"/>
                      <a:pt x="193" y="851"/>
                      <a:pt x="186" y="822"/>
                    </a:cubicBezTo>
                    <a:cubicBezTo>
                      <a:pt x="139" y="563"/>
                      <a:pt x="69" y="293"/>
                      <a:pt x="10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4" name="Google Shape;4124;p5"/>
              <p:cNvSpPr/>
              <p:nvPr/>
            </p:nvSpPr>
            <p:spPr>
              <a:xfrm>
                <a:off x="2910475" y="2691150"/>
                <a:ext cx="4775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863" extrusionOk="0">
                    <a:moveTo>
                      <a:pt x="75" y="1"/>
                    </a:moveTo>
                    <a:cubicBezTo>
                      <a:pt x="59" y="1"/>
                      <a:pt x="36" y="18"/>
                      <a:pt x="36" y="28"/>
                    </a:cubicBezTo>
                    <a:cubicBezTo>
                      <a:pt x="24" y="278"/>
                      <a:pt x="0" y="599"/>
                      <a:pt x="84" y="849"/>
                    </a:cubicBezTo>
                    <a:cubicBezTo>
                      <a:pt x="84" y="856"/>
                      <a:pt x="100" y="863"/>
                      <a:pt x="113" y="863"/>
                    </a:cubicBezTo>
                    <a:cubicBezTo>
                      <a:pt x="123" y="863"/>
                      <a:pt x="131" y="859"/>
                      <a:pt x="131" y="849"/>
                    </a:cubicBezTo>
                    <a:cubicBezTo>
                      <a:pt x="191" y="587"/>
                      <a:pt x="107" y="266"/>
                      <a:pt x="84" y="4"/>
                    </a:cubicBezTo>
                    <a:cubicBezTo>
                      <a:pt x="81" y="2"/>
                      <a:pt x="78" y="1"/>
                      <a:pt x="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5" name="Google Shape;4125;p5"/>
              <p:cNvSpPr/>
              <p:nvPr/>
            </p:nvSpPr>
            <p:spPr>
              <a:xfrm>
                <a:off x="2914050" y="2694050"/>
                <a:ext cx="3875" cy="175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700" extrusionOk="0">
                    <a:moveTo>
                      <a:pt x="27" y="1"/>
                    </a:moveTo>
                    <a:cubicBezTo>
                      <a:pt x="21" y="1"/>
                      <a:pt x="12" y="7"/>
                      <a:pt x="12" y="19"/>
                    </a:cubicBezTo>
                    <a:cubicBezTo>
                      <a:pt x="36" y="138"/>
                      <a:pt x="48" y="269"/>
                      <a:pt x="36" y="388"/>
                    </a:cubicBezTo>
                    <a:cubicBezTo>
                      <a:pt x="36" y="495"/>
                      <a:pt x="0" y="578"/>
                      <a:pt x="12" y="686"/>
                    </a:cubicBezTo>
                    <a:cubicBezTo>
                      <a:pt x="12" y="696"/>
                      <a:pt x="21" y="699"/>
                      <a:pt x="30" y="699"/>
                    </a:cubicBezTo>
                    <a:cubicBezTo>
                      <a:pt x="44" y="699"/>
                      <a:pt x="60" y="692"/>
                      <a:pt x="60" y="686"/>
                    </a:cubicBezTo>
                    <a:cubicBezTo>
                      <a:pt x="155" y="495"/>
                      <a:pt x="95" y="209"/>
                      <a:pt x="24" y="19"/>
                    </a:cubicBezTo>
                    <a:cubicBezTo>
                      <a:pt x="36" y="7"/>
                      <a:pt x="33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6" name="Google Shape;4126;p5"/>
              <p:cNvSpPr/>
              <p:nvPr/>
            </p:nvSpPr>
            <p:spPr>
              <a:xfrm>
                <a:off x="2903450" y="2687000"/>
                <a:ext cx="9125" cy="263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052" extrusionOk="0">
                    <a:moveTo>
                      <a:pt x="40" y="0"/>
                    </a:moveTo>
                    <a:cubicBezTo>
                      <a:pt x="19" y="0"/>
                      <a:pt x="0" y="17"/>
                      <a:pt x="7" y="39"/>
                    </a:cubicBezTo>
                    <a:cubicBezTo>
                      <a:pt x="67" y="206"/>
                      <a:pt x="115" y="372"/>
                      <a:pt x="115" y="551"/>
                    </a:cubicBezTo>
                    <a:cubicBezTo>
                      <a:pt x="115" y="718"/>
                      <a:pt x="67" y="860"/>
                      <a:pt x="79" y="1015"/>
                    </a:cubicBezTo>
                    <a:cubicBezTo>
                      <a:pt x="79" y="1038"/>
                      <a:pt x="104" y="1051"/>
                      <a:pt x="131" y="1051"/>
                    </a:cubicBezTo>
                    <a:cubicBezTo>
                      <a:pt x="146" y="1051"/>
                      <a:pt x="162" y="1047"/>
                      <a:pt x="174" y="1039"/>
                    </a:cubicBezTo>
                    <a:cubicBezTo>
                      <a:pt x="365" y="753"/>
                      <a:pt x="234" y="301"/>
                      <a:pt x="79" y="27"/>
                    </a:cubicBezTo>
                    <a:cubicBezTo>
                      <a:pt x="69" y="8"/>
                      <a:pt x="54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7" name="Google Shape;4127;p5"/>
              <p:cNvSpPr/>
              <p:nvPr/>
            </p:nvSpPr>
            <p:spPr>
              <a:xfrm>
                <a:off x="2906600" y="2686775"/>
                <a:ext cx="5675" cy="219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876" extrusionOk="0">
                    <a:moveTo>
                      <a:pt x="127" y="0"/>
                    </a:moveTo>
                    <a:cubicBezTo>
                      <a:pt x="111" y="0"/>
                      <a:pt x="96" y="12"/>
                      <a:pt x="96" y="36"/>
                    </a:cubicBezTo>
                    <a:cubicBezTo>
                      <a:pt x="60" y="286"/>
                      <a:pt x="1" y="608"/>
                      <a:pt x="72" y="858"/>
                    </a:cubicBezTo>
                    <a:cubicBezTo>
                      <a:pt x="72" y="869"/>
                      <a:pt x="84" y="875"/>
                      <a:pt x="97" y="875"/>
                    </a:cubicBezTo>
                    <a:cubicBezTo>
                      <a:pt x="111" y="875"/>
                      <a:pt x="126" y="869"/>
                      <a:pt x="132" y="858"/>
                    </a:cubicBezTo>
                    <a:cubicBezTo>
                      <a:pt x="227" y="608"/>
                      <a:pt x="191" y="286"/>
                      <a:pt x="167" y="36"/>
                    </a:cubicBezTo>
                    <a:cubicBezTo>
                      <a:pt x="161" y="12"/>
                      <a:pt x="143" y="0"/>
                      <a:pt x="1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8" name="Google Shape;4128;p5"/>
              <p:cNvSpPr/>
              <p:nvPr/>
            </p:nvSpPr>
            <p:spPr>
              <a:xfrm>
                <a:off x="2930125" y="2737650"/>
                <a:ext cx="9250" cy="392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57" extrusionOk="0">
                    <a:moveTo>
                      <a:pt x="270" y="0"/>
                    </a:moveTo>
                    <a:cubicBezTo>
                      <a:pt x="193" y="0"/>
                      <a:pt x="101" y="68"/>
                      <a:pt x="24" y="96"/>
                    </a:cubicBezTo>
                    <a:cubicBezTo>
                      <a:pt x="0" y="120"/>
                      <a:pt x="24" y="156"/>
                      <a:pt x="60" y="156"/>
                    </a:cubicBezTo>
                    <a:cubicBezTo>
                      <a:pt x="167" y="144"/>
                      <a:pt x="298" y="156"/>
                      <a:pt x="357" y="73"/>
                    </a:cubicBezTo>
                    <a:cubicBezTo>
                      <a:pt x="369" y="37"/>
                      <a:pt x="357" y="25"/>
                      <a:pt x="322" y="13"/>
                    </a:cubicBezTo>
                    <a:cubicBezTo>
                      <a:pt x="306" y="4"/>
                      <a:pt x="28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29" name="Google Shape;4129;p5"/>
              <p:cNvSpPr/>
              <p:nvPr/>
            </p:nvSpPr>
            <p:spPr>
              <a:xfrm>
                <a:off x="2933400" y="2659625"/>
                <a:ext cx="94575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3783" h="1634" extrusionOk="0">
                    <a:moveTo>
                      <a:pt x="3746" y="1"/>
                    </a:moveTo>
                    <a:cubicBezTo>
                      <a:pt x="3744" y="1"/>
                      <a:pt x="3741" y="2"/>
                      <a:pt x="3739" y="3"/>
                    </a:cubicBezTo>
                    <a:cubicBezTo>
                      <a:pt x="2453" y="467"/>
                      <a:pt x="1322" y="1193"/>
                      <a:pt x="36" y="1610"/>
                    </a:cubicBezTo>
                    <a:cubicBezTo>
                      <a:pt x="0" y="1610"/>
                      <a:pt x="12" y="1634"/>
                      <a:pt x="36" y="1634"/>
                    </a:cubicBezTo>
                    <a:cubicBezTo>
                      <a:pt x="1298" y="1479"/>
                      <a:pt x="2715" y="741"/>
                      <a:pt x="3751" y="50"/>
                    </a:cubicBezTo>
                    <a:cubicBezTo>
                      <a:pt x="3782" y="40"/>
                      <a:pt x="3767" y="1"/>
                      <a:pt x="37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0" name="Google Shape;4130;p5"/>
              <p:cNvSpPr/>
              <p:nvPr/>
            </p:nvSpPr>
            <p:spPr>
              <a:xfrm>
                <a:off x="3035000" y="2553300"/>
                <a:ext cx="128725" cy="102100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4084" extrusionOk="0">
                    <a:moveTo>
                      <a:pt x="5113" y="1"/>
                    </a:moveTo>
                    <a:cubicBezTo>
                      <a:pt x="5106" y="1"/>
                      <a:pt x="5098" y="2"/>
                      <a:pt x="5092" y="5"/>
                    </a:cubicBezTo>
                    <a:cubicBezTo>
                      <a:pt x="4794" y="291"/>
                      <a:pt x="4568" y="613"/>
                      <a:pt x="4306" y="946"/>
                    </a:cubicBezTo>
                    <a:cubicBezTo>
                      <a:pt x="3901" y="1434"/>
                      <a:pt x="3413" y="1791"/>
                      <a:pt x="2913" y="2172"/>
                    </a:cubicBezTo>
                    <a:cubicBezTo>
                      <a:pt x="1996" y="2887"/>
                      <a:pt x="1092" y="3530"/>
                      <a:pt x="20" y="4042"/>
                    </a:cubicBezTo>
                    <a:cubicBezTo>
                      <a:pt x="1" y="4051"/>
                      <a:pt x="12" y="4084"/>
                      <a:pt x="30" y="4084"/>
                    </a:cubicBezTo>
                    <a:cubicBezTo>
                      <a:pt x="34" y="4084"/>
                      <a:pt x="39" y="4082"/>
                      <a:pt x="44" y="4077"/>
                    </a:cubicBezTo>
                    <a:cubicBezTo>
                      <a:pt x="2080" y="3339"/>
                      <a:pt x="3854" y="1720"/>
                      <a:pt x="5140" y="29"/>
                    </a:cubicBezTo>
                    <a:cubicBezTo>
                      <a:pt x="5148" y="12"/>
                      <a:pt x="5132" y="1"/>
                      <a:pt x="51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1" name="Google Shape;4131;p5"/>
              <p:cNvSpPr/>
              <p:nvPr/>
            </p:nvSpPr>
            <p:spPr>
              <a:xfrm>
                <a:off x="3030200" y="2463800"/>
                <a:ext cx="169150" cy="169625"/>
              </a:xfrm>
              <a:custGeom>
                <a:avLst/>
                <a:gdLst/>
                <a:ahLst/>
                <a:cxnLst/>
                <a:rect l="l" t="t" r="r" b="b"/>
                <a:pathLst>
                  <a:path w="6766" h="6785" extrusionOk="0">
                    <a:moveTo>
                      <a:pt x="6438" y="1"/>
                    </a:moveTo>
                    <a:cubicBezTo>
                      <a:pt x="6264" y="1"/>
                      <a:pt x="6140" y="121"/>
                      <a:pt x="6010" y="323"/>
                    </a:cubicBezTo>
                    <a:cubicBezTo>
                      <a:pt x="5475" y="1109"/>
                      <a:pt x="4974" y="1907"/>
                      <a:pt x="4355" y="2633"/>
                    </a:cubicBezTo>
                    <a:cubicBezTo>
                      <a:pt x="3081" y="4133"/>
                      <a:pt x="1438" y="5300"/>
                      <a:pt x="45" y="6681"/>
                    </a:cubicBezTo>
                    <a:cubicBezTo>
                      <a:pt x="0" y="6726"/>
                      <a:pt x="37" y="6785"/>
                      <a:pt x="83" y="6785"/>
                    </a:cubicBezTo>
                    <a:cubicBezTo>
                      <a:pt x="98" y="6785"/>
                      <a:pt x="114" y="6779"/>
                      <a:pt x="129" y="6764"/>
                    </a:cubicBezTo>
                    <a:cubicBezTo>
                      <a:pt x="1367" y="5788"/>
                      <a:pt x="2569" y="4681"/>
                      <a:pt x="3677" y="3573"/>
                    </a:cubicBezTo>
                    <a:cubicBezTo>
                      <a:pt x="4153" y="3097"/>
                      <a:pt x="4582" y="2573"/>
                      <a:pt x="4986" y="2037"/>
                    </a:cubicBezTo>
                    <a:cubicBezTo>
                      <a:pt x="5270" y="1652"/>
                      <a:pt x="5996" y="133"/>
                      <a:pt x="6610" y="133"/>
                    </a:cubicBezTo>
                    <a:cubicBezTo>
                      <a:pt x="6640" y="133"/>
                      <a:pt x="6671" y="136"/>
                      <a:pt x="6701" y="144"/>
                    </a:cubicBezTo>
                    <a:cubicBezTo>
                      <a:pt x="6706" y="146"/>
                      <a:pt x="6710" y="147"/>
                      <a:pt x="6715" y="147"/>
                    </a:cubicBezTo>
                    <a:cubicBezTo>
                      <a:pt x="6745" y="147"/>
                      <a:pt x="6766" y="116"/>
                      <a:pt x="6725" y="85"/>
                    </a:cubicBezTo>
                    <a:cubicBezTo>
                      <a:pt x="6614" y="28"/>
                      <a:pt x="6520" y="1"/>
                      <a:pt x="6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2" name="Google Shape;4132;p5"/>
              <p:cNvSpPr/>
              <p:nvPr/>
            </p:nvSpPr>
            <p:spPr>
              <a:xfrm>
                <a:off x="3030425" y="2511975"/>
                <a:ext cx="127175" cy="129875"/>
              </a:xfrm>
              <a:custGeom>
                <a:avLst/>
                <a:gdLst/>
                <a:ahLst/>
                <a:cxnLst/>
                <a:rect l="l" t="t" r="r" b="b"/>
                <a:pathLst>
                  <a:path w="5087" h="5195" extrusionOk="0">
                    <a:moveTo>
                      <a:pt x="5025" y="1"/>
                    </a:moveTo>
                    <a:cubicBezTo>
                      <a:pt x="5012" y="1"/>
                      <a:pt x="4999" y="5"/>
                      <a:pt x="4989" y="15"/>
                    </a:cubicBezTo>
                    <a:cubicBezTo>
                      <a:pt x="4323" y="956"/>
                      <a:pt x="3680" y="1920"/>
                      <a:pt x="3001" y="2837"/>
                    </a:cubicBezTo>
                    <a:cubicBezTo>
                      <a:pt x="2803" y="3077"/>
                      <a:pt x="1065" y="5129"/>
                      <a:pt x="306" y="5129"/>
                    </a:cubicBezTo>
                    <a:cubicBezTo>
                      <a:pt x="198" y="5129"/>
                      <a:pt x="109" y="5087"/>
                      <a:pt x="48" y="4992"/>
                    </a:cubicBezTo>
                    <a:cubicBezTo>
                      <a:pt x="44" y="4979"/>
                      <a:pt x="36" y="4974"/>
                      <a:pt x="28" y="4974"/>
                    </a:cubicBezTo>
                    <a:cubicBezTo>
                      <a:pt x="15" y="4974"/>
                      <a:pt x="1" y="4989"/>
                      <a:pt x="1" y="5004"/>
                    </a:cubicBezTo>
                    <a:cubicBezTo>
                      <a:pt x="53" y="5138"/>
                      <a:pt x="154" y="5194"/>
                      <a:pt x="284" y="5194"/>
                    </a:cubicBezTo>
                    <a:cubicBezTo>
                      <a:pt x="858" y="5194"/>
                      <a:pt x="2009" y="4115"/>
                      <a:pt x="2203" y="3920"/>
                    </a:cubicBezTo>
                    <a:cubicBezTo>
                      <a:pt x="3322" y="2777"/>
                      <a:pt x="4168" y="1361"/>
                      <a:pt x="5061" y="63"/>
                    </a:cubicBezTo>
                    <a:cubicBezTo>
                      <a:pt x="5086" y="29"/>
                      <a:pt x="5057" y="1"/>
                      <a:pt x="50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3" name="Google Shape;4133;p5"/>
              <p:cNvSpPr/>
              <p:nvPr/>
            </p:nvSpPr>
            <p:spPr>
              <a:xfrm>
                <a:off x="3153450" y="2488400"/>
                <a:ext cx="193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081" extrusionOk="0">
                    <a:moveTo>
                      <a:pt x="757" y="0"/>
                    </a:moveTo>
                    <a:cubicBezTo>
                      <a:pt x="751" y="0"/>
                      <a:pt x="743" y="2"/>
                      <a:pt x="735" y="6"/>
                    </a:cubicBezTo>
                    <a:cubicBezTo>
                      <a:pt x="485" y="327"/>
                      <a:pt x="164" y="684"/>
                      <a:pt x="9" y="1053"/>
                    </a:cubicBezTo>
                    <a:cubicBezTo>
                      <a:pt x="1" y="1062"/>
                      <a:pt x="9" y="1081"/>
                      <a:pt x="23" y="1081"/>
                    </a:cubicBezTo>
                    <a:cubicBezTo>
                      <a:pt x="29" y="1081"/>
                      <a:pt x="37" y="1077"/>
                      <a:pt x="44" y="1065"/>
                    </a:cubicBezTo>
                    <a:cubicBezTo>
                      <a:pt x="175" y="923"/>
                      <a:pt x="259" y="744"/>
                      <a:pt x="366" y="565"/>
                    </a:cubicBezTo>
                    <a:cubicBezTo>
                      <a:pt x="485" y="363"/>
                      <a:pt x="616" y="184"/>
                      <a:pt x="759" y="6"/>
                    </a:cubicBezTo>
                    <a:cubicBezTo>
                      <a:pt x="775" y="6"/>
                      <a:pt x="769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4" name="Google Shape;4134;p5"/>
              <p:cNvSpPr/>
              <p:nvPr/>
            </p:nvSpPr>
            <p:spPr>
              <a:xfrm>
                <a:off x="3148975" y="2491075"/>
                <a:ext cx="22575" cy="33450"/>
              </a:xfrm>
              <a:custGeom>
                <a:avLst/>
                <a:gdLst/>
                <a:ahLst/>
                <a:cxnLst/>
                <a:rect l="l" t="t" r="r" b="b"/>
                <a:pathLst>
                  <a:path w="903" h="1338" extrusionOk="0">
                    <a:moveTo>
                      <a:pt x="888" y="1"/>
                    </a:moveTo>
                    <a:cubicBezTo>
                      <a:pt x="885" y="1"/>
                      <a:pt x="882" y="2"/>
                      <a:pt x="878" y="6"/>
                    </a:cubicBezTo>
                    <a:cubicBezTo>
                      <a:pt x="581" y="423"/>
                      <a:pt x="235" y="851"/>
                      <a:pt x="9" y="1316"/>
                    </a:cubicBezTo>
                    <a:cubicBezTo>
                      <a:pt x="1" y="1324"/>
                      <a:pt x="10" y="1338"/>
                      <a:pt x="24" y="1338"/>
                    </a:cubicBezTo>
                    <a:cubicBezTo>
                      <a:pt x="30" y="1338"/>
                      <a:pt x="37" y="1335"/>
                      <a:pt x="45" y="1327"/>
                    </a:cubicBezTo>
                    <a:cubicBezTo>
                      <a:pt x="378" y="946"/>
                      <a:pt x="652" y="458"/>
                      <a:pt x="902" y="18"/>
                    </a:cubicBezTo>
                    <a:cubicBezTo>
                      <a:pt x="902" y="9"/>
                      <a:pt x="896" y="1"/>
                      <a:pt x="8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5" name="Google Shape;4135;p5"/>
              <p:cNvSpPr/>
              <p:nvPr/>
            </p:nvSpPr>
            <p:spPr>
              <a:xfrm>
                <a:off x="3166450" y="2468100"/>
                <a:ext cx="26825" cy="31125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1245" extrusionOk="0">
                    <a:moveTo>
                      <a:pt x="1037" y="0"/>
                    </a:moveTo>
                    <a:cubicBezTo>
                      <a:pt x="1032" y="0"/>
                      <a:pt x="1027" y="2"/>
                      <a:pt x="1025" y="8"/>
                    </a:cubicBezTo>
                    <a:cubicBezTo>
                      <a:pt x="560" y="258"/>
                      <a:pt x="132" y="734"/>
                      <a:pt x="1" y="1223"/>
                    </a:cubicBezTo>
                    <a:cubicBezTo>
                      <a:pt x="1" y="1231"/>
                      <a:pt x="6" y="1245"/>
                      <a:pt x="14" y="1245"/>
                    </a:cubicBezTo>
                    <a:cubicBezTo>
                      <a:pt x="17" y="1245"/>
                      <a:pt x="21" y="1242"/>
                      <a:pt x="25" y="1234"/>
                    </a:cubicBezTo>
                    <a:cubicBezTo>
                      <a:pt x="179" y="996"/>
                      <a:pt x="310" y="758"/>
                      <a:pt x="501" y="556"/>
                    </a:cubicBezTo>
                    <a:cubicBezTo>
                      <a:pt x="667" y="365"/>
                      <a:pt x="858" y="199"/>
                      <a:pt x="1072" y="32"/>
                    </a:cubicBezTo>
                    <a:cubicBezTo>
                      <a:pt x="1072" y="23"/>
                      <a:pt x="1052" y="0"/>
                      <a:pt x="10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6" name="Google Shape;4136;p5"/>
              <p:cNvSpPr/>
              <p:nvPr/>
            </p:nvSpPr>
            <p:spPr>
              <a:xfrm>
                <a:off x="3052625" y="2466800"/>
                <a:ext cx="164750" cy="236175"/>
              </a:xfrm>
              <a:custGeom>
                <a:avLst/>
                <a:gdLst/>
                <a:ahLst/>
                <a:cxnLst/>
                <a:rect l="l" t="t" r="r" b="b"/>
                <a:pathLst>
                  <a:path w="6590" h="9447" extrusionOk="0">
                    <a:moveTo>
                      <a:pt x="5828" y="1"/>
                    </a:moveTo>
                    <a:cubicBezTo>
                      <a:pt x="5828" y="1"/>
                      <a:pt x="5816" y="12"/>
                      <a:pt x="5828" y="24"/>
                    </a:cubicBezTo>
                    <a:cubicBezTo>
                      <a:pt x="6590" y="667"/>
                      <a:pt x="5959" y="2120"/>
                      <a:pt x="5768" y="2930"/>
                    </a:cubicBezTo>
                    <a:cubicBezTo>
                      <a:pt x="5518" y="4013"/>
                      <a:pt x="5006" y="4823"/>
                      <a:pt x="4256" y="5632"/>
                    </a:cubicBezTo>
                    <a:cubicBezTo>
                      <a:pt x="3018" y="6978"/>
                      <a:pt x="1791" y="8633"/>
                      <a:pt x="53" y="9359"/>
                    </a:cubicBezTo>
                    <a:cubicBezTo>
                      <a:pt x="0" y="9369"/>
                      <a:pt x="32" y="9446"/>
                      <a:pt x="73" y="9446"/>
                    </a:cubicBezTo>
                    <a:cubicBezTo>
                      <a:pt x="78" y="9446"/>
                      <a:pt x="84" y="9445"/>
                      <a:pt x="89" y="9442"/>
                    </a:cubicBezTo>
                    <a:cubicBezTo>
                      <a:pt x="1113" y="9145"/>
                      <a:pt x="1887" y="8406"/>
                      <a:pt x="2601" y="7644"/>
                    </a:cubicBezTo>
                    <a:cubicBezTo>
                      <a:pt x="3423" y="6763"/>
                      <a:pt x="4327" y="5918"/>
                      <a:pt x="5042" y="4965"/>
                    </a:cubicBezTo>
                    <a:cubicBezTo>
                      <a:pt x="5756" y="4013"/>
                      <a:pt x="5935" y="2870"/>
                      <a:pt x="6173" y="1739"/>
                    </a:cubicBezTo>
                    <a:cubicBezTo>
                      <a:pt x="6292" y="1155"/>
                      <a:pt x="6483" y="334"/>
                      <a:pt x="58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7" name="Google Shape;4137;p5"/>
              <p:cNvSpPr/>
              <p:nvPr/>
            </p:nvSpPr>
            <p:spPr>
              <a:xfrm>
                <a:off x="3093825" y="267695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8" name="Google Shape;4138;p5"/>
              <p:cNvSpPr/>
              <p:nvPr/>
            </p:nvSpPr>
            <p:spPr>
              <a:xfrm>
                <a:off x="3093825" y="2563650"/>
                <a:ext cx="127475" cy="113925"/>
              </a:xfrm>
              <a:custGeom>
                <a:avLst/>
                <a:gdLst/>
                <a:ahLst/>
                <a:cxnLst/>
                <a:rect l="l" t="t" r="r" b="b"/>
                <a:pathLst>
                  <a:path w="5099" h="4557" extrusionOk="0">
                    <a:moveTo>
                      <a:pt x="5028" y="0"/>
                    </a:moveTo>
                    <a:cubicBezTo>
                      <a:pt x="5014" y="0"/>
                      <a:pt x="4999" y="6"/>
                      <a:pt x="4989" y="20"/>
                    </a:cubicBezTo>
                    <a:cubicBezTo>
                      <a:pt x="4251" y="1020"/>
                      <a:pt x="3703" y="2020"/>
                      <a:pt x="2608" y="2687"/>
                    </a:cubicBezTo>
                    <a:cubicBezTo>
                      <a:pt x="2251" y="2889"/>
                      <a:pt x="1894" y="3092"/>
                      <a:pt x="1560" y="3342"/>
                    </a:cubicBezTo>
                    <a:cubicBezTo>
                      <a:pt x="1072" y="3699"/>
                      <a:pt x="584" y="4366"/>
                      <a:pt x="1" y="4556"/>
                    </a:cubicBezTo>
                    <a:cubicBezTo>
                      <a:pt x="489" y="4485"/>
                      <a:pt x="739" y="4116"/>
                      <a:pt x="1096" y="3806"/>
                    </a:cubicBezTo>
                    <a:cubicBezTo>
                      <a:pt x="1656" y="3342"/>
                      <a:pt x="2251" y="3032"/>
                      <a:pt x="2846" y="2651"/>
                    </a:cubicBezTo>
                    <a:cubicBezTo>
                      <a:pt x="3799" y="2044"/>
                      <a:pt x="4549" y="1068"/>
                      <a:pt x="5073" y="79"/>
                    </a:cubicBezTo>
                    <a:cubicBezTo>
                      <a:pt x="5098" y="37"/>
                      <a:pt x="5063" y="0"/>
                      <a:pt x="50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39" name="Google Shape;4139;p5"/>
              <p:cNvSpPr/>
              <p:nvPr/>
            </p:nvSpPr>
            <p:spPr>
              <a:xfrm>
                <a:off x="3193900" y="2565300"/>
                <a:ext cx="41725" cy="122275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4891" extrusionOk="0">
                    <a:moveTo>
                      <a:pt x="1127" y="1"/>
                    </a:moveTo>
                    <a:cubicBezTo>
                      <a:pt x="1120" y="1"/>
                      <a:pt x="1113" y="1"/>
                      <a:pt x="1105" y="2"/>
                    </a:cubicBezTo>
                    <a:cubicBezTo>
                      <a:pt x="1070" y="13"/>
                      <a:pt x="1070" y="25"/>
                      <a:pt x="1082" y="25"/>
                    </a:cubicBezTo>
                    <a:cubicBezTo>
                      <a:pt x="1498" y="73"/>
                      <a:pt x="1189" y="2109"/>
                      <a:pt x="1165" y="2347"/>
                    </a:cubicBezTo>
                    <a:cubicBezTo>
                      <a:pt x="1010" y="3335"/>
                      <a:pt x="665" y="4073"/>
                      <a:pt x="10" y="4835"/>
                    </a:cubicBezTo>
                    <a:cubicBezTo>
                      <a:pt x="1" y="4863"/>
                      <a:pt x="6" y="4891"/>
                      <a:pt x="31" y="4891"/>
                    </a:cubicBezTo>
                    <a:cubicBezTo>
                      <a:pt x="38" y="4891"/>
                      <a:pt x="47" y="4888"/>
                      <a:pt x="58" y="4883"/>
                    </a:cubicBezTo>
                    <a:cubicBezTo>
                      <a:pt x="986" y="4276"/>
                      <a:pt x="1236" y="3097"/>
                      <a:pt x="1320" y="2073"/>
                    </a:cubicBezTo>
                    <a:cubicBezTo>
                      <a:pt x="1355" y="1791"/>
                      <a:pt x="1669" y="1"/>
                      <a:pt x="1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0" name="Google Shape;4140;p5"/>
              <p:cNvSpPr/>
              <p:nvPr/>
            </p:nvSpPr>
            <p:spPr>
              <a:xfrm>
                <a:off x="2985175" y="2681700"/>
                <a:ext cx="214350" cy="91175"/>
              </a:xfrm>
              <a:custGeom>
                <a:avLst/>
                <a:gdLst/>
                <a:ahLst/>
                <a:cxnLst/>
                <a:rect l="l" t="t" r="r" b="b"/>
                <a:pathLst>
                  <a:path w="8574" h="3647" extrusionOk="0">
                    <a:moveTo>
                      <a:pt x="8543" y="1"/>
                    </a:moveTo>
                    <a:cubicBezTo>
                      <a:pt x="8536" y="1"/>
                      <a:pt x="8530" y="5"/>
                      <a:pt x="8526" y="13"/>
                    </a:cubicBezTo>
                    <a:cubicBezTo>
                      <a:pt x="8038" y="787"/>
                      <a:pt x="7085" y="834"/>
                      <a:pt x="6275" y="1084"/>
                    </a:cubicBezTo>
                    <a:cubicBezTo>
                      <a:pt x="5704" y="1263"/>
                      <a:pt x="5240" y="1561"/>
                      <a:pt x="4751" y="1906"/>
                    </a:cubicBezTo>
                    <a:cubicBezTo>
                      <a:pt x="3323" y="2930"/>
                      <a:pt x="1834" y="3406"/>
                      <a:pt x="60" y="3549"/>
                    </a:cubicBezTo>
                    <a:cubicBezTo>
                      <a:pt x="1" y="3549"/>
                      <a:pt x="1" y="3632"/>
                      <a:pt x="60" y="3632"/>
                    </a:cubicBezTo>
                    <a:cubicBezTo>
                      <a:pt x="194" y="3642"/>
                      <a:pt x="329" y="3646"/>
                      <a:pt x="463" y="3646"/>
                    </a:cubicBezTo>
                    <a:cubicBezTo>
                      <a:pt x="1878" y="3646"/>
                      <a:pt x="3290" y="3141"/>
                      <a:pt x="4454" y="2358"/>
                    </a:cubicBezTo>
                    <a:cubicBezTo>
                      <a:pt x="4882" y="2061"/>
                      <a:pt x="5287" y="1703"/>
                      <a:pt x="5740" y="1465"/>
                    </a:cubicBezTo>
                    <a:cubicBezTo>
                      <a:pt x="6192" y="1227"/>
                      <a:pt x="6680" y="1144"/>
                      <a:pt x="7156" y="1013"/>
                    </a:cubicBezTo>
                    <a:cubicBezTo>
                      <a:pt x="7752" y="846"/>
                      <a:pt x="8240" y="584"/>
                      <a:pt x="8573" y="49"/>
                    </a:cubicBezTo>
                    <a:cubicBezTo>
                      <a:pt x="8573" y="17"/>
                      <a:pt x="8557" y="1"/>
                      <a:pt x="85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1" name="Google Shape;4141;p5"/>
              <p:cNvSpPr/>
              <p:nvPr/>
            </p:nvSpPr>
            <p:spPr>
              <a:xfrm>
                <a:off x="2954225" y="2766625"/>
                <a:ext cx="25325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64" extrusionOk="0">
                    <a:moveTo>
                      <a:pt x="348" y="1"/>
                    </a:moveTo>
                    <a:cubicBezTo>
                      <a:pt x="235" y="1"/>
                      <a:pt x="121" y="15"/>
                      <a:pt x="36" y="69"/>
                    </a:cubicBezTo>
                    <a:cubicBezTo>
                      <a:pt x="1" y="92"/>
                      <a:pt x="1" y="128"/>
                      <a:pt x="36" y="128"/>
                    </a:cubicBezTo>
                    <a:cubicBezTo>
                      <a:pt x="84" y="140"/>
                      <a:pt x="133" y="144"/>
                      <a:pt x="182" y="144"/>
                    </a:cubicBezTo>
                    <a:cubicBezTo>
                      <a:pt x="281" y="144"/>
                      <a:pt x="382" y="128"/>
                      <a:pt x="477" y="128"/>
                    </a:cubicBezTo>
                    <a:cubicBezTo>
                      <a:pt x="643" y="128"/>
                      <a:pt x="822" y="164"/>
                      <a:pt x="989" y="164"/>
                    </a:cubicBezTo>
                    <a:cubicBezTo>
                      <a:pt x="1001" y="164"/>
                      <a:pt x="1013" y="152"/>
                      <a:pt x="1001" y="128"/>
                    </a:cubicBezTo>
                    <a:cubicBezTo>
                      <a:pt x="846" y="57"/>
                      <a:pt x="691" y="21"/>
                      <a:pt x="524" y="9"/>
                    </a:cubicBezTo>
                    <a:cubicBezTo>
                      <a:pt x="470" y="5"/>
                      <a:pt x="409" y="1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2" name="Google Shape;4142;p5"/>
              <p:cNvSpPr/>
              <p:nvPr/>
            </p:nvSpPr>
            <p:spPr>
              <a:xfrm>
                <a:off x="2936375" y="2755975"/>
                <a:ext cx="14900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65" extrusionOk="0">
                    <a:moveTo>
                      <a:pt x="332" y="98"/>
                    </a:moveTo>
                    <a:cubicBezTo>
                      <a:pt x="376" y="98"/>
                      <a:pt x="419" y="101"/>
                      <a:pt x="463" y="106"/>
                    </a:cubicBezTo>
                    <a:lnTo>
                      <a:pt x="463" y="106"/>
                    </a:lnTo>
                    <a:cubicBezTo>
                      <a:pt x="464" y="116"/>
                      <a:pt x="465" y="126"/>
                      <a:pt x="465" y="137"/>
                    </a:cubicBezTo>
                    <a:cubicBezTo>
                      <a:pt x="453" y="185"/>
                      <a:pt x="417" y="245"/>
                      <a:pt x="369" y="256"/>
                    </a:cubicBezTo>
                    <a:cubicBezTo>
                      <a:pt x="341" y="273"/>
                      <a:pt x="312" y="281"/>
                      <a:pt x="282" y="281"/>
                    </a:cubicBezTo>
                    <a:cubicBezTo>
                      <a:pt x="197" y="281"/>
                      <a:pt x="116" y="217"/>
                      <a:pt x="99" y="126"/>
                    </a:cubicBezTo>
                    <a:lnTo>
                      <a:pt x="99" y="126"/>
                    </a:lnTo>
                    <a:cubicBezTo>
                      <a:pt x="176" y="106"/>
                      <a:pt x="254" y="98"/>
                      <a:pt x="332" y="98"/>
                    </a:cubicBezTo>
                    <a:close/>
                    <a:moveTo>
                      <a:pt x="259" y="0"/>
                    </a:moveTo>
                    <a:cubicBezTo>
                      <a:pt x="183" y="0"/>
                      <a:pt x="107" y="15"/>
                      <a:pt x="36" y="42"/>
                    </a:cubicBezTo>
                    <a:cubicBezTo>
                      <a:pt x="12" y="42"/>
                      <a:pt x="0" y="54"/>
                      <a:pt x="0" y="78"/>
                    </a:cubicBezTo>
                    <a:cubicBezTo>
                      <a:pt x="10" y="230"/>
                      <a:pt x="133" y="365"/>
                      <a:pt x="279" y="365"/>
                    </a:cubicBezTo>
                    <a:cubicBezTo>
                      <a:pt x="304" y="365"/>
                      <a:pt x="331" y="361"/>
                      <a:pt x="357" y="352"/>
                    </a:cubicBezTo>
                    <a:cubicBezTo>
                      <a:pt x="429" y="316"/>
                      <a:pt x="488" y="256"/>
                      <a:pt x="536" y="197"/>
                    </a:cubicBezTo>
                    <a:cubicBezTo>
                      <a:pt x="572" y="137"/>
                      <a:pt x="595" y="30"/>
                      <a:pt x="524" y="6"/>
                    </a:cubicBezTo>
                    <a:cubicBezTo>
                      <a:pt x="521" y="3"/>
                      <a:pt x="516" y="2"/>
                      <a:pt x="511" y="2"/>
                    </a:cubicBezTo>
                    <a:cubicBezTo>
                      <a:pt x="499" y="2"/>
                      <a:pt x="485" y="10"/>
                      <a:pt x="476" y="18"/>
                    </a:cubicBezTo>
                    <a:cubicBezTo>
                      <a:pt x="472" y="25"/>
                      <a:pt x="469" y="32"/>
                      <a:pt x="466" y="39"/>
                    </a:cubicBezTo>
                    <a:lnTo>
                      <a:pt x="466" y="39"/>
                    </a:lnTo>
                    <a:cubicBezTo>
                      <a:pt x="399" y="13"/>
                      <a:pt x="329" y="0"/>
                      <a:pt x="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3" name="Google Shape;4143;p5"/>
              <p:cNvSpPr/>
              <p:nvPr/>
            </p:nvSpPr>
            <p:spPr>
              <a:xfrm>
                <a:off x="3011675" y="2728625"/>
                <a:ext cx="38100" cy="212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849" extrusionOk="0">
                    <a:moveTo>
                      <a:pt x="1289" y="1"/>
                    </a:moveTo>
                    <a:cubicBezTo>
                      <a:pt x="1043" y="1"/>
                      <a:pt x="793" y="64"/>
                      <a:pt x="572" y="184"/>
                    </a:cubicBezTo>
                    <a:cubicBezTo>
                      <a:pt x="358" y="315"/>
                      <a:pt x="36" y="541"/>
                      <a:pt x="0" y="803"/>
                    </a:cubicBezTo>
                    <a:cubicBezTo>
                      <a:pt x="0" y="829"/>
                      <a:pt x="13" y="848"/>
                      <a:pt x="33" y="848"/>
                    </a:cubicBezTo>
                    <a:cubicBezTo>
                      <a:pt x="41" y="848"/>
                      <a:pt x="50" y="845"/>
                      <a:pt x="60" y="838"/>
                    </a:cubicBezTo>
                    <a:cubicBezTo>
                      <a:pt x="262" y="636"/>
                      <a:pt x="381" y="422"/>
                      <a:pt x="631" y="267"/>
                    </a:cubicBezTo>
                    <a:cubicBezTo>
                      <a:pt x="905" y="124"/>
                      <a:pt x="1203" y="41"/>
                      <a:pt x="1501" y="41"/>
                    </a:cubicBezTo>
                    <a:cubicBezTo>
                      <a:pt x="1505" y="46"/>
                      <a:pt x="1509" y="47"/>
                      <a:pt x="1512" y="47"/>
                    </a:cubicBezTo>
                    <a:cubicBezTo>
                      <a:pt x="1523" y="47"/>
                      <a:pt x="1520" y="17"/>
                      <a:pt x="1501" y="17"/>
                    </a:cubicBezTo>
                    <a:cubicBezTo>
                      <a:pt x="1431" y="6"/>
                      <a:pt x="1360" y="1"/>
                      <a:pt x="12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4" name="Google Shape;4144;p5"/>
              <p:cNvSpPr/>
              <p:nvPr/>
            </p:nvSpPr>
            <p:spPr>
              <a:xfrm>
                <a:off x="3012575" y="2729700"/>
                <a:ext cx="4322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026" extrusionOk="0">
                    <a:moveTo>
                      <a:pt x="1480" y="0"/>
                    </a:moveTo>
                    <a:cubicBezTo>
                      <a:pt x="1467" y="0"/>
                      <a:pt x="1458" y="13"/>
                      <a:pt x="1465" y="33"/>
                    </a:cubicBezTo>
                    <a:cubicBezTo>
                      <a:pt x="1635" y="473"/>
                      <a:pt x="872" y="995"/>
                      <a:pt x="389" y="995"/>
                    </a:cubicBezTo>
                    <a:cubicBezTo>
                      <a:pt x="231" y="995"/>
                      <a:pt x="103" y="939"/>
                      <a:pt x="48" y="807"/>
                    </a:cubicBezTo>
                    <a:cubicBezTo>
                      <a:pt x="42" y="790"/>
                      <a:pt x="30" y="781"/>
                      <a:pt x="20" y="781"/>
                    </a:cubicBezTo>
                    <a:cubicBezTo>
                      <a:pt x="9" y="781"/>
                      <a:pt x="0" y="790"/>
                      <a:pt x="0" y="807"/>
                    </a:cubicBezTo>
                    <a:cubicBezTo>
                      <a:pt x="7" y="960"/>
                      <a:pt x="144" y="1026"/>
                      <a:pt x="335" y="1026"/>
                    </a:cubicBezTo>
                    <a:cubicBezTo>
                      <a:pt x="843" y="1026"/>
                      <a:pt x="1729" y="558"/>
                      <a:pt x="1512" y="22"/>
                    </a:cubicBezTo>
                    <a:cubicBezTo>
                      <a:pt x="1502" y="7"/>
                      <a:pt x="1490" y="0"/>
                      <a:pt x="14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5" name="Google Shape;4145;p5"/>
              <p:cNvSpPr/>
              <p:nvPr/>
            </p:nvSpPr>
            <p:spPr>
              <a:xfrm>
                <a:off x="2932200" y="2776600"/>
                <a:ext cx="22350" cy="1210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84" extrusionOk="0">
                    <a:moveTo>
                      <a:pt x="460" y="96"/>
                    </a:moveTo>
                    <a:cubicBezTo>
                      <a:pt x="520" y="96"/>
                      <a:pt x="580" y="112"/>
                      <a:pt x="632" y="146"/>
                    </a:cubicBezTo>
                    <a:cubicBezTo>
                      <a:pt x="638" y="155"/>
                      <a:pt x="645" y="159"/>
                      <a:pt x="653" y="159"/>
                    </a:cubicBezTo>
                    <a:cubicBezTo>
                      <a:pt x="668" y="159"/>
                      <a:pt x="683" y="144"/>
                      <a:pt x="685" y="129"/>
                    </a:cubicBezTo>
                    <a:lnTo>
                      <a:pt x="685" y="129"/>
                    </a:lnTo>
                    <a:cubicBezTo>
                      <a:pt x="804" y="267"/>
                      <a:pt x="617" y="325"/>
                      <a:pt x="477" y="336"/>
                    </a:cubicBezTo>
                    <a:cubicBezTo>
                      <a:pt x="368" y="336"/>
                      <a:pt x="259" y="320"/>
                      <a:pt x="157" y="280"/>
                    </a:cubicBezTo>
                    <a:lnTo>
                      <a:pt x="157" y="280"/>
                    </a:lnTo>
                    <a:cubicBezTo>
                      <a:pt x="201" y="168"/>
                      <a:pt x="331" y="96"/>
                      <a:pt x="460" y="96"/>
                    </a:cubicBezTo>
                    <a:close/>
                    <a:moveTo>
                      <a:pt x="402" y="1"/>
                    </a:moveTo>
                    <a:cubicBezTo>
                      <a:pt x="219" y="1"/>
                      <a:pt x="39" y="119"/>
                      <a:pt x="0" y="313"/>
                    </a:cubicBezTo>
                    <a:cubicBezTo>
                      <a:pt x="0" y="348"/>
                      <a:pt x="0" y="384"/>
                      <a:pt x="36" y="384"/>
                    </a:cubicBezTo>
                    <a:cubicBezTo>
                      <a:pt x="151" y="438"/>
                      <a:pt x="314" y="484"/>
                      <a:pt x="471" y="484"/>
                    </a:cubicBezTo>
                    <a:cubicBezTo>
                      <a:pt x="593" y="484"/>
                      <a:pt x="710" y="457"/>
                      <a:pt x="798" y="384"/>
                    </a:cubicBezTo>
                    <a:cubicBezTo>
                      <a:pt x="870" y="324"/>
                      <a:pt x="893" y="241"/>
                      <a:pt x="858" y="146"/>
                    </a:cubicBezTo>
                    <a:cubicBezTo>
                      <a:pt x="831" y="101"/>
                      <a:pt x="790" y="62"/>
                      <a:pt x="740" y="62"/>
                    </a:cubicBezTo>
                    <a:cubicBezTo>
                      <a:pt x="724" y="62"/>
                      <a:pt x="708" y="66"/>
                      <a:pt x="691" y="74"/>
                    </a:cubicBezTo>
                    <a:cubicBezTo>
                      <a:pt x="682" y="83"/>
                      <a:pt x="680" y="98"/>
                      <a:pt x="679" y="110"/>
                    </a:cubicBezTo>
                    <a:lnTo>
                      <a:pt x="679" y="110"/>
                    </a:lnTo>
                    <a:cubicBezTo>
                      <a:pt x="679" y="110"/>
                      <a:pt x="679" y="110"/>
                      <a:pt x="679" y="110"/>
                    </a:cubicBezTo>
                    <a:cubicBezTo>
                      <a:pt x="600" y="35"/>
                      <a:pt x="500" y="1"/>
                      <a:pt x="4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6" name="Google Shape;4146;p5"/>
              <p:cNvSpPr/>
              <p:nvPr/>
            </p:nvSpPr>
            <p:spPr>
              <a:xfrm>
                <a:off x="2934875" y="2748400"/>
                <a:ext cx="35732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14293" h="2700" extrusionOk="0">
                    <a:moveTo>
                      <a:pt x="14203" y="1"/>
                    </a:moveTo>
                    <a:cubicBezTo>
                      <a:pt x="14191" y="1"/>
                      <a:pt x="14179" y="4"/>
                      <a:pt x="14169" y="12"/>
                    </a:cubicBezTo>
                    <a:cubicBezTo>
                      <a:pt x="13729" y="369"/>
                      <a:pt x="13324" y="798"/>
                      <a:pt x="12847" y="1131"/>
                    </a:cubicBezTo>
                    <a:cubicBezTo>
                      <a:pt x="12264" y="1536"/>
                      <a:pt x="11645" y="1691"/>
                      <a:pt x="10942" y="1798"/>
                    </a:cubicBezTo>
                    <a:cubicBezTo>
                      <a:pt x="9704" y="1988"/>
                      <a:pt x="8466" y="2143"/>
                      <a:pt x="7252" y="2322"/>
                    </a:cubicBezTo>
                    <a:cubicBezTo>
                      <a:pt x="6308" y="2460"/>
                      <a:pt x="5389" y="2555"/>
                      <a:pt x="4459" y="2555"/>
                    </a:cubicBezTo>
                    <a:cubicBezTo>
                      <a:pt x="4110" y="2555"/>
                      <a:pt x="3760" y="2541"/>
                      <a:pt x="3406" y="2512"/>
                    </a:cubicBezTo>
                    <a:cubicBezTo>
                      <a:pt x="2750" y="2457"/>
                      <a:pt x="2085" y="2382"/>
                      <a:pt x="1425" y="2382"/>
                    </a:cubicBezTo>
                    <a:cubicBezTo>
                      <a:pt x="947" y="2382"/>
                      <a:pt x="470" y="2421"/>
                      <a:pt x="1" y="2536"/>
                    </a:cubicBezTo>
                    <a:cubicBezTo>
                      <a:pt x="1" y="2548"/>
                      <a:pt x="1" y="2560"/>
                      <a:pt x="13" y="2560"/>
                    </a:cubicBezTo>
                    <a:cubicBezTo>
                      <a:pt x="386" y="2524"/>
                      <a:pt x="753" y="2509"/>
                      <a:pt x="1118" y="2509"/>
                    </a:cubicBezTo>
                    <a:cubicBezTo>
                      <a:pt x="2081" y="2509"/>
                      <a:pt x="3025" y="2610"/>
                      <a:pt x="4001" y="2679"/>
                    </a:cubicBezTo>
                    <a:cubicBezTo>
                      <a:pt x="4230" y="2693"/>
                      <a:pt x="4459" y="2700"/>
                      <a:pt x="4686" y="2700"/>
                    </a:cubicBezTo>
                    <a:cubicBezTo>
                      <a:pt x="5769" y="2700"/>
                      <a:pt x="6834" y="2550"/>
                      <a:pt x="7906" y="2393"/>
                    </a:cubicBezTo>
                    <a:cubicBezTo>
                      <a:pt x="9216" y="2203"/>
                      <a:pt x="10669" y="2143"/>
                      <a:pt x="11943" y="1786"/>
                    </a:cubicBezTo>
                    <a:cubicBezTo>
                      <a:pt x="12871" y="1512"/>
                      <a:pt x="13681" y="833"/>
                      <a:pt x="14264" y="83"/>
                    </a:cubicBezTo>
                    <a:cubicBezTo>
                      <a:pt x="14292" y="46"/>
                      <a:pt x="14247" y="1"/>
                      <a:pt x="142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7" name="Google Shape;4147;p5"/>
              <p:cNvSpPr/>
              <p:nvPr/>
            </p:nvSpPr>
            <p:spPr>
              <a:xfrm>
                <a:off x="3285525" y="2702225"/>
                <a:ext cx="13400" cy="488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1955" extrusionOk="0">
                    <a:moveTo>
                      <a:pt x="19" y="0"/>
                    </a:moveTo>
                    <a:cubicBezTo>
                      <a:pt x="9" y="0"/>
                      <a:pt x="0" y="11"/>
                      <a:pt x="0" y="25"/>
                    </a:cubicBezTo>
                    <a:cubicBezTo>
                      <a:pt x="36" y="347"/>
                      <a:pt x="143" y="644"/>
                      <a:pt x="191" y="942"/>
                    </a:cubicBezTo>
                    <a:cubicBezTo>
                      <a:pt x="238" y="1299"/>
                      <a:pt x="143" y="1609"/>
                      <a:pt x="143" y="1954"/>
                    </a:cubicBezTo>
                    <a:cubicBezTo>
                      <a:pt x="536" y="1478"/>
                      <a:pt x="262" y="490"/>
                      <a:pt x="36" y="13"/>
                    </a:cubicBezTo>
                    <a:cubicBezTo>
                      <a:pt x="31" y="4"/>
                      <a:pt x="25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8" name="Google Shape;4148;p5"/>
              <p:cNvSpPr/>
              <p:nvPr/>
            </p:nvSpPr>
            <p:spPr>
              <a:xfrm>
                <a:off x="3080475" y="2703275"/>
                <a:ext cx="204350" cy="48450"/>
              </a:xfrm>
              <a:custGeom>
                <a:avLst/>
                <a:gdLst/>
                <a:ahLst/>
                <a:cxnLst/>
                <a:rect l="l" t="t" r="r" b="b"/>
                <a:pathLst>
                  <a:path w="8174" h="1938" extrusionOk="0">
                    <a:moveTo>
                      <a:pt x="8139" y="0"/>
                    </a:moveTo>
                    <a:cubicBezTo>
                      <a:pt x="8133" y="0"/>
                      <a:pt x="8126" y="2"/>
                      <a:pt x="8119" y="7"/>
                    </a:cubicBezTo>
                    <a:cubicBezTo>
                      <a:pt x="7690" y="162"/>
                      <a:pt x="7274" y="376"/>
                      <a:pt x="6833" y="448"/>
                    </a:cubicBezTo>
                    <a:cubicBezTo>
                      <a:pt x="6345" y="543"/>
                      <a:pt x="5880" y="495"/>
                      <a:pt x="5404" y="543"/>
                    </a:cubicBezTo>
                    <a:cubicBezTo>
                      <a:pt x="4785" y="602"/>
                      <a:pt x="4214" y="793"/>
                      <a:pt x="3630" y="936"/>
                    </a:cubicBezTo>
                    <a:cubicBezTo>
                      <a:pt x="2380" y="1257"/>
                      <a:pt x="1118" y="1090"/>
                      <a:pt x="23" y="1864"/>
                    </a:cubicBezTo>
                    <a:cubicBezTo>
                      <a:pt x="1" y="1886"/>
                      <a:pt x="9" y="1937"/>
                      <a:pt x="46" y="1937"/>
                    </a:cubicBezTo>
                    <a:cubicBezTo>
                      <a:pt x="50" y="1937"/>
                      <a:pt x="54" y="1937"/>
                      <a:pt x="58" y="1936"/>
                    </a:cubicBezTo>
                    <a:cubicBezTo>
                      <a:pt x="785" y="1686"/>
                      <a:pt x="1392" y="1388"/>
                      <a:pt x="2178" y="1329"/>
                    </a:cubicBezTo>
                    <a:cubicBezTo>
                      <a:pt x="2832" y="1269"/>
                      <a:pt x="3428" y="1162"/>
                      <a:pt x="4071" y="983"/>
                    </a:cubicBezTo>
                    <a:cubicBezTo>
                      <a:pt x="5476" y="614"/>
                      <a:pt x="6857" y="745"/>
                      <a:pt x="8155" y="31"/>
                    </a:cubicBezTo>
                    <a:cubicBezTo>
                      <a:pt x="8174" y="31"/>
                      <a:pt x="8162" y="0"/>
                      <a:pt x="81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49" name="Google Shape;4149;p5"/>
              <p:cNvSpPr/>
              <p:nvPr/>
            </p:nvSpPr>
            <p:spPr>
              <a:xfrm>
                <a:off x="2936525" y="2826850"/>
                <a:ext cx="168225" cy="84375"/>
              </a:xfrm>
              <a:custGeom>
                <a:avLst/>
                <a:gdLst/>
                <a:ahLst/>
                <a:cxnLst/>
                <a:rect l="l" t="t" r="r" b="b"/>
                <a:pathLst>
                  <a:path w="6729" h="3375" extrusionOk="0">
                    <a:moveTo>
                      <a:pt x="38" y="1"/>
                    </a:moveTo>
                    <a:cubicBezTo>
                      <a:pt x="4" y="1"/>
                      <a:pt x="0" y="66"/>
                      <a:pt x="42" y="77"/>
                    </a:cubicBezTo>
                    <a:cubicBezTo>
                      <a:pt x="1054" y="303"/>
                      <a:pt x="1256" y="1279"/>
                      <a:pt x="1792" y="1993"/>
                    </a:cubicBezTo>
                    <a:cubicBezTo>
                      <a:pt x="2090" y="2386"/>
                      <a:pt x="2494" y="2648"/>
                      <a:pt x="2959" y="2839"/>
                    </a:cubicBezTo>
                    <a:cubicBezTo>
                      <a:pt x="3658" y="3120"/>
                      <a:pt x="4618" y="3374"/>
                      <a:pt x="5497" y="3374"/>
                    </a:cubicBezTo>
                    <a:cubicBezTo>
                      <a:pt x="5920" y="3374"/>
                      <a:pt x="6325" y="3315"/>
                      <a:pt x="6674" y="3172"/>
                    </a:cubicBezTo>
                    <a:cubicBezTo>
                      <a:pt x="6729" y="3139"/>
                      <a:pt x="6702" y="3076"/>
                      <a:pt x="6660" y="3076"/>
                    </a:cubicBezTo>
                    <a:cubicBezTo>
                      <a:pt x="6657" y="3076"/>
                      <a:pt x="6653" y="3076"/>
                      <a:pt x="6650" y="3077"/>
                    </a:cubicBezTo>
                    <a:cubicBezTo>
                      <a:pt x="6306" y="3148"/>
                      <a:pt x="5903" y="3186"/>
                      <a:pt x="5477" y="3186"/>
                    </a:cubicBezTo>
                    <a:cubicBezTo>
                      <a:pt x="4250" y="3186"/>
                      <a:pt x="2832" y="2869"/>
                      <a:pt x="2090" y="2101"/>
                    </a:cubicBezTo>
                    <a:cubicBezTo>
                      <a:pt x="1387" y="1374"/>
                      <a:pt x="1232" y="148"/>
                      <a:pt x="54" y="5"/>
                    </a:cubicBezTo>
                    <a:cubicBezTo>
                      <a:pt x="48" y="2"/>
                      <a:pt x="42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0" name="Google Shape;4150;p5"/>
              <p:cNvSpPr/>
              <p:nvPr/>
            </p:nvSpPr>
            <p:spPr>
              <a:xfrm>
                <a:off x="3098025" y="2876775"/>
                <a:ext cx="34025" cy="26775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071" extrusionOk="0">
                    <a:moveTo>
                      <a:pt x="1293" y="1"/>
                    </a:moveTo>
                    <a:cubicBezTo>
                      <a:pt x="1283" y="1"/>
                      <a:pt x="1272" y="3"/>
                      <a:pt x="1261" y="8"/>
                    </a:cubicBezTo>
                    <a:cubicBezTo>
                      <a:pt x="1047" y="187"/>
                      <a:pt x="868" y="389"/>
                      <a:pt x="666" y="544"/>
                    </a:cubicBezTo>
                    <a:cubicBezTo>
                      <a:pt x="452" y="711"/>
                      <a:pt x="190" y="830"/>
                      <a:pt x="11" y="1020"/>
                    </a:cubicBezTo>
                    <a:cubicBezTo>
                      <a:pt x="1" y="1041"/>
                      <a:pt x="8" y="1070"/>
                      <a:pt x="26" y="1070"/>
                    </a:cubicBezTo>
                    <a:cubicBezTo>
                      <a:pt x="29" y="1070"/>
                      <a:pt x="32" y="1070"/>
                      <a:pt x="35" y="1068"/>
                    </a:cubicBezTo>
                    <a:cubicBezTo>
                      <a:pt x="297" y="1020"/>
                      <a:pt x="511" y="818"/>
                      <a:pt x="726" y="663"/>
                    </a:cubicBezTo>
                    <a:cubicBezTo>
                      <a:pt x="952" y="485"/>
                      <a:pt x="1166" y="294"/>
                      <a:pt x="1333" y="68"/>
                    </a:cubicBezTo>
                    <a:cubicBezTo>
                      <a:pt x="1361" y="31"/>
                      <a:pt x="1330" y="1"/>
                      <a:pt x="12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1" name="Google Shape;4151;p5"/>
              <p:cNvSpPr/>
              <p:nvPr/>
            </p:nvSpPr>
            <p:spPr>
              <a:xfrm>
                <a:off x="3093525" y="2882875"/>
                <a:ext cx="35150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027" extrusionOk="0">
                    <a:moveTo>
                      <a:pt x="1387" y="0"/>
                    </a:moveTo>
                    <a:cubicBezTo>
                      <a:pt x="1385" y="0"/>
                      <a:pt x="1383" y="1"/>
                      <a:pt x="1382" y="2"/>
                    </a:cubicBezTo>
                    <a:cubicBezTo>
                      <a:pt x="1167" y="229"/>
                      <a:pt x="965" y="431"/>
                      <a:pt x="715" y="598"/>
                    </a:cubicBezTo>
                    <a:cubicBezTo>
                      <a:pt x="501" y="753"/>
                      <a:pt x="239" y="812"/>
                      <a:pt x="24" y="955"/>
                    </a:cubicBezTo>
                    <a:cubicBezTo>
                      <a:pt x="1" y="967"/>
                      <a:pt x="24" y="1026"/>
                      <a:pt x="60" y="1026"/>
                    </a:cubicBezTo>
                    <a:cubicBezTo>
                      <a:pt x="322" y="1026"/>
                      <a:pt x="608" y="836"/>
                      <a:pt x="810" y="693"/>
                    </a:cubicBezTo>
                    <a:cubicBezTo>
                      <a:pt x="1048" y="514"/>
                      <a:pt x="1263" y="288"/>
                      <a:pt x="1406" y="26"/>
                    </a:cubicBezTo>
                    <a:cubicBezTo>
                      <a:pt x="1406" y="26"/>
                      <a:pt x="1397" y="0"/>
                      <a:pt x="1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2" name="Google Shape;4152;p5"/>
              <p:cNvSpPr/>
              <p:nvPr/>
            </p:nvSpPr>
            <p:spPr>
              <a:xfrm>
                <a:off x="3043325" y="2867000"/>
                <a:ext cx="74775" cy="18025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21" extrusionOk="0">
                    <a:moveTo>
                      <a:pt x="37" y="0"/>
                    </a:moveTo>
                    <a:cubicBezTo>
                      <a:pt x="13" y="0"/>
                      <a:pt x="1" y="37"/>
                      <a:pt x="20" y="66"/>
                    </a:cubicBezTo>
                    <a:cubicBezTo>
                      <a:pt x="443" y="353"/>
                      <a:pt x="1341" y="720"/>
                      <a:pt x="2078" y="720"/>
                    </a:cubicBezTo>
                    <a:cubicBezTo>
                      <a:pt x="2441" y="720"/>
                      <a:pt x="2765" y="631"/>
                      <a:pt x="2973" y="399"/>
                    </a:cubicBezTo>
                    <a:cubicBezTo>
                      <a:pt x="2991" y="382"/>
                      <a:pt x="2989" y="351"/>
                      <a:pt x="2977" y="351"/>
                    </a:cubicBezTo>
                    <a:cubicBezTo>
                      <a:pt x="2973" y="351"/>
                      <a:pt x="2967" y="354"/>
                      <a:pt x="2961" y="364"/>
                    </a:cubicBezTo>
                    <a:cubicBezTo>
                      <a:pt x="2705" y="523"/>
                      <a:pt x="2425" y="584"/>
                      <a:pt x="2135" y="584"/>
                    </a:cubicBezTo>
                    <a:cubicBezTo>
                      <a:pt x="1428" y="584"/>
                      <a:pt x="664" y="218"/>
                      <a:pt x="56" y="6"/>
                    </a:cubicBezTo>
                    <a:cubicBezTo>
                      <a:pt x="49" y="2"/>
                      <a:pt x="43" y="0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3" name="Google Shape;4153;p5"/>
              <p:cNvSpPr/>
              <p:nvPr/>
            </p:nvSpPr>
            <p:spPr>
              <a:xfrm>
                <a:off x="3043525" y="2860900"/>
                <a:ext cx="73125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2925" h="788" extrusionOk="0">
                    <a:moveTo>
                      <a:pt x="378" y="1"/>
                    </a:moveTo>
                    <a:cubicBezTo>
                      <a:pt x="151" y="1"/>
                      <a:pt x="3" y="61"/>
                      <a:pt x="0" y="215"/>
                    </a:cubicBezTo>
                    <a:cubicBezTo>
                      <a:pt x="0" y="234"/>
                      <a:pt x="11" y="243"/>
                      <a:pt x="21" y="243"/>
                    </a:cubicBezTo>
                    <a:cubicBezTo>
                      <a:pt x="29" y="243"/>
                      <a:pt x="36" y="237"/>
                      <a:pt x="36" y="227"/>
                    </a:cubicBezTo>
                    <a:cubicBezTo>
                      <a:pt x="64" y="140"/>
                      <a:pt x="177" y="105"/>
                      <a:pt x="343" y="105"/>
                    </a:cubicBezTo>
                    <a:cubicBezTo>
                      <a:pt x="1027" y="105"/>
                      <a:pt x="2607" y="700"/>
                      <a:pt x="2846" y="786"/>
                    </a:cubicBezTo>
                    <a:cubicBezTo>
                      <a:pt x="2850" y="787"/>
                      <a:pt x="2855" y="788"/>
                      <a:pt x="2859" y="788"/>
                    </a:cubicBezTo>
                    <a:cubicBezTo>
                      <a:pt x="2909" y="788"/>
                      <a:pt x="2925" y="724"/>
                      <a:pt x="2870" y="691"/>
                    </a:cubicBezTo>
                    <a:cubicBezTo>
                      <a:pt x="2616" y="600"/>
                      <a:pt x="1097" y="1"/>
                      <a:pt x="3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4" name="Google Shape;4154;p5"/>
              <p:cNvSpPr/>
              <p:nvPr/>
            </p:nvSpPr>
            <p:spPr>
              <a:xfrm>
                <a:off x="2983700" y="2842000"/>
                <a:ext cx="34550" cy="2530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1012" extrusionOk="0">
                    <a:moveTo>
                      <a:pt x="468" y="121"/>
                    </a:moveTo>
                    <a:cubicBezTo>
                      <a:pt x="486" y="121"/>
                      <a:pt x="504" y="122"/>
                      <a:pt x="524" y="125"/>
                    </a:cubicBezTo>
                    <a:cubicBezTo>
                      <a:pt x="607" y="137"/>
                      <a:pt x="715" y="209"/>
                      <a:pt x="786" y="256"/>
                    </a:cubicBezTo>
                    <a:cubicBezTo>
                      <a:pt x="888" y="303"/>
                      <a:pt x="979" y="361"/>
                      <a:pt x="1071" y="411"/>
                    </a:cubicBezTo>
                    <a:lnTo>
                      <a:pt x="1071" y="411"/>
                    </a:lnTo>
                    <a:cubicBezTo>
                      <a:pt x="1024" y="412"/>
                      <a:pt x="1025" y="483"/>
                      <a:pt x="1072" y="494"/>
                    </a:cubicBezTo>
                    <a:cubicBezTo>
                      <a:pt x="1191" y="506"/>
                      <a:pt x="1239" y="602"/>
                      <a:pt x="1203" y="768"/>
                    </a:cubicBezTo>
                    <a:cubicBezTo>
                      <a:pt x="1131" y="840"/>
                      <a:pt x="1060" y="875"/>
                      <a:pt x="953" y="875"/>
                    </a:cubicBezTo>
                    <a:cubicBezTo>
                      <a:pt x="846" y="875"/>
                      <a:pt x="738" y="840"/>
                      <a:pt x="655" y="792"/>
                    </a:cubicBezTo>
                    <a:cubicBezTo>
                      <a:pt x="500" y="721"/>
                      <a:pt x="322" y="614"/>
                      <a:pt x="262" y="447"/>
                    </a:cubicBezTo>
                    <a:cubicBezTo>
                      <a:pt x="208" y="294"/>
                      <a:pt x="273" y="121"/>
                      <a:pt x="468" y="121"/>
                    </a:cubicBezTo>
                    <a:close/>
                    <a:moveTo>
                      <a:pt x="415" y="0"/>
                    </a:moveTo>
                    <a:cubicBezTo>
                      <a:pt x="356" y="0"/>
                      <a:pt x="299" y="16"/>
                      <a:pt x="250" y="54"/>
                    </a:cubicBezTo>
                    <a:cubicBezTo>
                      <a:pt x="0" y="244"/>
                      <a:pt x="143" y="590"/>
                      <a:pt x="346" y="745"/>
                    </a:cubicBezTo>
                    <a:cubicBezTo>
                      <a:pt x="503" y="878"/>
                      <a:pt x="743" y="1012"/>
                      <a:pt x="960" y="1012"/>
                    </a:cubicBezTo>
                    <a:cubicBezTo>
                      <a:pt x="1072" y="1012"/>
                      <a:pt x="1177" y="976"/>
                      <a:pt x="1262" y="887"/>
                    </a:cubicBezTo>
                    <a:cubicBezTo>
                      <a:pt x="1382" y="759"/>
                      <a:pt x="1367" y="546"/>
                      <a:pt x="1252" y="453"/>
                    </a:cubicBezTo>
                    <a:lnTo>
                      <a:pt x="1252" y="453"/>
                    </a:lnTo>
                    <a:cubicBezTo>
                      <a:pt x="1256" y="441"/>
                      <a:pt x="1256" y="428"/>
                      <a:pt x="1250" y="423"/>
                    </a:cubicBezTo>
                    <a:cubicBezTo>
                      <a:pt x="1072" y="268"/>
                      <a:pt x="846" y="137"/>
                      <a:pt x="619" y="54"/>
                    </a:cubicBezTo>
                    <a:cubicBezTo>
                      <a:pt x="555" y="22"/>
                      <a:pt x="484" y="0"/>
                      <a:pt x="4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5" name="Google Shape;4155;p5"/>
              <p:cNvSpPr/>
              <p:nvPr/>
            </p:nvSpPr>
            <p:spPr>
              <a:xfrm>
                <a:off x="2932925" y="2823200"/>
                <a:ext cx="25800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2" h="485" extrusionOk="0">
                    <a:moveTo>
                      <a:pt x="191" y="0"/>
                    </a:moveTo>
                    <a:cubicBezTo>
                      <a:pt x="93" y="0"/>
                      <a:pt x="0" y="41"/>
                      <a:pt x="19" y="163"/>
                    </a:cubicBezTo>
                    <a:cubicBezTo>
                      <a:pt x="26" y="177"/>
                      <a:pt x="45" y="191"/>
                      <a:pt x="62" y="191"/>
                    </a:cubicBezTo>
                    <a:cubicBezTo>
                      <a:pt x="74" y="191"/>
                      <a:pt x="86" y="183"/>
                      <a:pt x="91" y="163"/>
                    </a:cubicBezTo>
                    <a:cubicBezTo>
                      <a:pt x="109" y="128"/>
                      <a:pt x="141" y="115"/>
                      <a:pt x="179" y="115"/>
                    </a:cubicBezTo>
                    <a:cubicBezTo>
                      <a:pt x="311" y="115"/>
                      <a:pt x="526" y="278"/>
                      <a:pt x="591" y="306"/>
                    </a:cubicBezTo>
                    <a:cubicBezTo>
                      <a:pt x="698" y="377"/>
                      <a:pt x="841" y="473"/>
                      <a:pt x="984" y="484"/>
                    </a:cubicBezTo>
                    <a:cubicBezTo>
                      <a:pt x="1031" y="484"/>
                      <a:pt x="1031" y="449"/>
                      <a:pt x="1019" y="425"/>
                    </a:cubicBezTo>
                    <a:cubicBezTo>
                      <a:pt x="924" y="306"/>
                      <a:pt x="769" y="246"/>
                      <a:pt x="626" y="187"/>
                    </a:cubicBezTo>
                    <a:cubicBezTo>
                      <a:pt x="507" y="127"/>
                      <a:pt x="388" y="44"/>
                      <a:pt x="269" y="8"/>
                    </a:cubicBezTo>
                    <a:cubicBezTo>
                      <a:pt x="244" y="3"/>
                      <a:pt x="217" y="0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6" name="Google Shape;4156;p5"/>
              <p:cNvSpPr/>
              <p:nvPr/>
            </p:nvSpPr>
            <p:spPr>
              <a:xfrm>
                <a:off x="2969100" y="2815625"/>
                <a:ext cx="76975" cy="32050"/>
              </a:xfrm>
              <a:custGeom>
                <a:avLst/>
                <a:gdLst/>
                <a:ahLst/>
                <a:cxnLst/>
                <a:rect l="l" t="t" r="r" b="b"/>
                <a:pathLst>
                  <a:path w="3079" h="1282" extrusionOk="0">
                    <a:moveTo>
                      <a:pt x="65" y="1"/>
                    </a:moveTo>
                    <a:cubicBezTo>
                      <a:pt x="44" y="1"/>
                      <a:pt x="22" y="1"/>
                      <a:pt x="1" y="2"/>
                    </a:cubicBezTo>
                    <a:cubicBezTo>
                      <a:pt x="1" y="2"/>
                      <a:pt x="1" y="37"/>
                      <a:pt x="13" y="37"/>
                    </a:cubicBezTo>
                    <a:cubicBezTo>
                      <a:pt x="1144" y="145"/>
                      <a:pt x="1942" y="1026"/>
                      <a:pt x="3037" y="1276"/>
                    </a:cubicBezTo>
                    <a:cubicBezTo>
                      <a:pt x="3043" y="1280"/>
                      <a:pt x="3048" y="1281"/>
                      <a:pt x="3053" y="1281"/>
                    </a:cubicBezTo>
                    <a:cubicBezTo>
                      <a:pt x="3075" y="1281"/>
                      <a:pt x="3079" y="1240"/>
                      <a:pt x="3049" y="1240"/>
                    </a:cubicBezTo>
                    <a:cubicBezTo>
                      <a:pt x="2418" y="978"/>
                      <a:pt x="1858" y="728"/>
                      <a:pt x="1287" y="359"/>
                    </a:cubicBezTo>
                    <a:cubicBezTo>
                      <a:pt x="912" y="120"/>
                      <a:pt x="515" y="1"/>
                      <a:pt x="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7" name="Google Shape;4157;p5"/>
              <p:cNvSpPr/>
              <p:nvPr/>
            </p:nvSpPr>
            <p:spPr>
              <a:xfrm>
                <a:off x="3055125" y="2847625"/>
                <a:ext cx="106175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247" h="615" extrusionOk="0">
                    <a:moveTo>
                      <a:pt x="4211" y="1"/>
                    </a:moveTo>
                    <a:cubicBezTo>
                      <a:pt x="4205" y="1"/>
                      <a:pt x="4199" y="3"/>
                      <a:pt x="4192" y="8"/>
                    </a:cubicBezTo>
                    <a:cubicBezTo>
                      <a:pt x="3595" y="337"/>
                      <a:pt x="3019" y="527"/>
                      <a:pt x="2377" y="527"/>
                    </a:cubicBezTo>
                    <a:cubicBezTo>
                      <a:pt x="2161" y="527"/>
                      <a:pt x="1938" y="505"/>
                      <a:pt x="1703" y="460"/>
                    </a:cubicBezTo>
                    <a:cubicBezTo>
                      <a:pt x="1144" y="365"/>
                      <a:pt x="608" y="150"/>
                      <a:pt x="25" y="79"/>
                    </a:cubicBezTo>
                    <a:cubicBezTo>
                      <a:pt x="13" y="79"/>
                      <a:pt x="1" y="103"/>
                      <a:pt x="25" y="127"/>
                    </a:cubicBezTo>
                    <a:cubicBezTo>
                      <a:pt x="834" y="351"/>
                      <a:pt x="1668" y="615"/>
                      <a:pt x="2475" y="615"/>
                    </a:cubicBezTo>
                    <a:cubicBezTo>
                      <a:pt x="3081" y="615"/>
                      <a:pt x="3671" y="467"/>
                      <a:pt x="4227" y="43"/>
                    </a:cubicBezTo>
                    <a:cubicBezTo>
                      <a:pt x="4247" y="34"/>
                      <a:pt x="4235" y="1"/>
                      <a:pt x="42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8" name="Google Shape;4158;p5"/>
              <p:cNvSpPr/>
              <p:nvPr/>
            </p:nvSpPr>
            <p:spPr>
              <a:xfrm>
                <a:off x="3113875" y="2867500"/>
                <a:ext cx="23650" cy="29825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193" extrusionOk="0">
                    <a:moveTo>
                      <a:pt x="911" y="1"/>
                    </a:moveTo>
                    <a:cubicBezTo>
                      <a:pt x="903" y="1"/>
                      <a:pt x="896" y="4"/>
                      <a:pt x="889" y="10"/>
                    </a:cubicBezTo>
                    <a:cubicBezTo>
                      <a:pt x="687" y="463"/>
                      <a:pt x="389" y="820"/>
                      <a:pt x="20" y="1153"/>
                    </a:cubicBezTo>
                    <a:cubicBezTo>
                      <a:pt x="1" y="1173"/>
                      <a:pt x="13" y="1192"/>
                      <a:pt x="25" y="1192"/>
                    </a:cubicBezTo>
                    <a:cubicBezTo>
                      <a:pt x="27" y="1192"/>
                      <a:pt x="30" y="1191"/>
                      <a:pt x="32" y="1189"/>
                    </a:cubicBezTo>
                    <a:cubicBezTo>
                      <a:pt x="473" y="963"/>
                      <a:pt x="806" y="498"/>
                      <a:pt x="937" y="46"/>
                    </a:cubicBezTo>
                    <a:cubicBezTo>
                      <a:pt x="945" y="20"/>
                      <a:pt x="929" y="1"/>
                      <a:pt x="9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59" name="Google Shape;4159;p5"/>
              <p:cNvSpPr/>
              <p:nvPr/>
            </p:nvSpPr>
            <p:spPr>
              <a:xfrm>
                <a:off x="3105425" y="2888150"/>
                <a:ext cx="13700" cy="132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30" extrusionOk="0">
                    <a:moveTo>
                      <a:pt x="545" y="1"/>
                    </a:moveTo>
                    <a:cubicBezTo>
                      <a:pt x="543" y="1"/>
                      <a:pt x="541" y="2"/>
                      <a:pt x="537" y="6"/>
                    </a:cubicBezTo>
                    <a:cubicBezTo>
                      <a:pt x="545" y="6"/>
                      <a:pt x="547" y="1"/>
                      <a:pt x="545" y="1"/>
                    </a:cubicBezTo>
                    <a:close/>
                    <a:moveTo>
                      <a:pt x="537" y="6"/>
                    </a:moveTo>
                    <a:lnTo>
                      <a:pt x="394" y="89"/>
                    </a:lnTo>
                    <a:cubicBezTo>
                      <a:pt x="334" y="137"/>
                      <a:pt x="299" y="196"/>
                      <a:pt x="239" y="244"/>
                    </a:cubicBezTo>
                    <a:cubicBezTo>
                      <a:pt x="144" y="315"/>
                      <a:pt x="37" y="387"/>
                      <a:pt x="1" y="506"/>
                    </a:cubicBezTo>
                    <a:cubicBezTo>
                      <a:pt x="1" y="530"/>
                      <a:pt x="1" y="530"/>
                      <a:pt x="13" y="530"/>
                    </a:cubicBezTo>
                    <a:cubicBezTo>
                      <a:pt x="132" y="494"/>
                      <a:pt x="203" y="387"/>
                      <a:pt x="275" y="303"/>
                    </a:cubicBezTo>
                    <a:lnTo>
                      <a:pt x="430" y="149"/>
                    </a:lnTo>
                    <a:lnTo>
                      <a:pt x="501" y="77"/>
                    </a:lnTo>
                    <a:cubicBezTo>
                      <a:pt x="513" y="65"/>
                      <a:pt x="537" y="30"/>
                      <a:pt x="53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0" name="Google Shape;4160;p5"/>
              <p:cNvSpPr/>
              <p:nvPr/>
            </p:nvSpPr>
            <p:spPr>
              <a:xfrm>
                <a:off x="3109200" y="2887775"/>
                <a:ext cx="15400" cy="13000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20" extrusionOk="0">
                    <a:moveTo>
                      <a:pt x="593" y="1"/>
                    </a:moveTo>
                    <a:cubicBezTo>
                      <a:pt x="588" y="1"/>
                      <a:pt x="582" y="3"/>
                      <a:pt x="576" y="9"/>
                    </a:cubicBezTo>
                    <a:cubicBezTo>
                      <a:pt x="469" y="80"/>
                      <a:pt x="386" y="140"/>
                      <a:pt x="290" y="211"/>
                    </a:cubicBezTo>
                    <a:cubicBezTo>
                      <a:pt x="207" y="283"/>
                      <a:pt x="100" y="366"/>
                      <a:pt x="29" y="449"/>
                    </a:cubicBezTo>
                    <a:cubicBezTo>
                      <a:pt x="1" y="477"/>
                      <a:pt x="31" y="520"/>
                      <a:pt x="63" y="520"/>
                    </a:cubicBezTo>
                    <a:cubicBezTo>
                      <a:pt x="71" y="520"/>
                      <a:pt x="80" y="517"/>
                      <a:pt x="88" y="509"/>
                    </a:cubicBezTo>
                    <a:cubicBezTo>
                      <a:pt x="171" y="449"/>
                      <a:pt x="267" y="366"/>
                      <a:pt x="338" y="283"/>
                    </a:cubicBezTo>
                    <a:cubicBezTo>
                      <a:pt x="421" y="199"/>
                      <a:pt x="517" y="128"/>
                      <a:pt x="588" y="33"/>
                    </a:cubicBezTo>
                    <a:cubicBezTo>
                      <a:pt x="615" y="24"/>
                      <a:pt x="608" y="1"/>
                      <a:pt x="5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1" name="Google Shape;4161;p5"/>
              <p:cNvSpPr/>
              <p:nvPr/>
            </p:nvSpPr>
            <p:spPr>
              <a:xfrm>
                <a:off x="3133725" y="2861800"/>
                <a:ext cx="65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465" extrusionOk="0">
                    <a:moveTo>
                      <a:pt x="262" y="0"/>
                    </a:moveTo>
                    <a:cubicBezTo>
                      <a:pt x="179" y="155"/>
                      <a:pt x="71" y="298"/>
                      <a:pt x="0" y="453"/>
                    </a:cubicBezTo>
                    <a:cubicBezTo>
                      <a:pt x="0" y="464"/>
                      <a:pt x="12" y="464"/>
                      <a:pt x="12" y="464"/>
                    </a:cubicBezTo>
                    <a:cubicBezTo>
                      <a:pt x="95" y="322"/>
                      <a:pt x="179" y="167"/>
                      <a:pt x="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2" name="Google Shape;4162;p5"/>
              <p:cNvSpPr/>
              <p:nvPr/>
            </p:nvSpPr>
            <p:spPr>
              <a:xfrm>
                <a:off x="3134600" y="2860475"/>
                <a:ext cx="73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433" extrusionOk="0">
                    <a:moveTo>
                      <a:pt x="289" y="0"/>
                    </a:moveTo>
                    <a:cubicBezTo>
                      <a:pt x="288" y="0"/>
                      <a:pt x="286" y="2"/>
                      <a:pt x="286" y="6"/>
                    </a:cubicBezTo>
                    <a:cubicBezTo>
                      <a:pt x="294" y="6"/>
                      <a:pt x="292" y="0"/>
                      <a:pt x="289" y="0"/>
                    </a:cubicBezTo>
                    <a:close/>
                    <a:moveTo>
                      <a:pt x="286" y="6"/>
                    </a:moveTo>
                    <a:lnTo>
                      <a:pt x="286" y="6"/>
                    </a:lnTo>
                    <a:cubicBezTo>
                      <a:pt x="179" y="136"/>
                      <a:pt x="84" y="267"/>
                      <a:pt x="1" y="410"/>
                    </a:cubicBezTo>
                    <a:cubicBezTo>
                      <a:pt x="1" y="419"/>
                      <a:pt x="12" y="432"/>
                      <a:pt x="19" y="432"/>
                    </a:cubicBezTo>
                    <a:cubicBezTo>
                      <a:pt x="22" y="432"/>
                      <a:pt x="25" y="430"/>
                      <a:pt x="25" y="422"/>
                    </a:cubicBezTo>
                    <a:cubicBezTo>
                      <a:pt x="144" y="303"/>
                      <a:pt x="215" y="160"/>
                      <a:pt x="286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3" name="Google Shape;4163;p5"/>
              <p:cNvSpPr/>
              <p:nvPr/>
            </p:nvSpPr>
            <p:spPr>
              <a:xfrm>
                <a:off x="3156925" y="2795800"/>
                <a:ext cx="56100" cy="52375"/>
              </a:xfrm>
              <a:custGeom>
                <a:avLst/>
                <a:gdLst/>
                <a:ahLst/>
                <a:cxnLst/>
                <a:rect l="l" t="t" r="r" b="b"/>
                <a:pathLst>
                  <a:path w="2244" h="2095" extrusionOk="0">
                    <a:moveTo>
                      <a:pt x="2172" y="0"/>
                    </a:moveTo>
                    <a:cubicBezTo>
                      <a:pt x="2154" y="0"/>
                      <a:pt x="2135" y="10"/>
                      <a:pt x="2120" y="33"/>
                    </a:cubicBezTo>
                    <a:cubicBezTo>
                      <a:pt x="1846" y="449"/>
                      <a:pt x="1560" y="854"/>
                      <a:pt x="1203" y="1199"/>
                    </a:cubicBezTo>
                    <a:cubicBezTo>
                      <a:pt x="834" y="1533"/>
                      <a:pt x="417" y="1771"/>
                      <a:pt x="1" y="2069"/>
                    </a:cubicBezTo>
                    <a:cubicBezTo>
                      <a:pt x="1" y="2069"/>
                      <a:pt x="1" y="2095"/>
                      <a:pt x="16" y="2095"/>
                    </a:cubicBezTo>
                    <a:cubicBezTo>
                      <a:pt x="18" y="2095"/>
                      <a:pt x="21" y="2094"/>
                      <a:pt x="25" y="2092"/>
                    </a:cubicBezTo>
                    <a:cubicBezTo>
                      <a:pt x="941" y="1807"/>
                      <a:pt x="1810" y="926"/>
                      <a:pt x="2227" y="92"/>
                    </a:cubicBezTo>
                    <a:cubicBezTo>
                      <a:pt x="2243" y="44"/>
                      <a:pt x="2210" y="0"/>
                      <a:pt x="2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4" name="Google Shape;4164;p5"/>
              <p:cNvSpPr/>
              <p:nvPr/>
            </p:nvSpPr>
            <p:spPr>
              <a:xfrm>
                <a:off x="3060050" y="2812925"/>
                <a:ext cx="86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943" extrusionOk="0">
                    <a:moveTo>
                      <a:pt x="3411" y="1"/>
                    </a:moveTo>
                    <a:cubicBezTo>
                      <a:pt x="3408" y="1"/>
                      <a:pt x="3404" y="1"/>
                      <a:pt x="3399" y="3"/>
                    </a:cubicBezTo>
                    <a:cubicBezTo>
                      <a:pt x="2864" y="62"/>
                      <a:pt x="2316" y="169"/>
                      <a:pt x="1792" y="348"/>
                    </a:cubicBezTo>
                    <a:cubicBezTo>
                      <a:pt x="1347" y="490"/>
                      <a:pt x="924" y="813"/>
                      <a:pt x="458" y="813"/>
                    </a:cubicBezTo>
                    <a:cubicBezTo>
                      <a:pt x="338" y="813"/>
                      <a:pt x="216" y="792"/>
                      <a:pt x="90" y="741"/>
                    </a:cubicBezTo>
                    <a:cubicBezTo>
                      <a:pt x="83" y="737"/>
                      <a:pt x="76" y="736"/>
                      <a:pt x="70" y="736"/>
                    </a:cubicBezTo>
                    <a:cubicBezTo>
                      <a:pt x="31" y="736"/>
                      <a:pt x="1" y="793"/>
                      <a:pt x="42" y="824"/>
                    </a:cubicBezTo>
                    <a:cubicBezTo>
                      <a:pt x="192" y="908"/>
                      <a:pt x="327" y="943"/>
                      <a:pt x="460" y="943"/>
                    </a:cubicBezTo>
                    <a:cubicBezTo>
                      <a:pt x="664" y="943"/>
                      <a:pt x="863" y="861"/>
                      <a:pt x="1102" y="753"/>
                    </a:cubicBezTo>
                    <a:cubicBezTo>
                      <a:pt x="1840" y="395"/>
                      <a:pt x="2614" y="276"/>
                      <a:pt x="3399" y="86"/>
                    </a:cubicBezTo>
                    <a:cubicBezTo>
                      <a:pt x="3454" y="53"/>
                      <a:pt x="3449" y="1"/>
                      <a:pt x="34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5" name="Google Shape;4165;p5"/>
              <p:cNvSpPr/>
              <p:nvPr/>
            </p:nvSpPr>
            <p:spPr>
              <a:xfrm>
                <a:off x="3064350" y="2811750"/>
                <a:ext cx="33000" cy="191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764" extrusionOk="0">
                    <a:moveTo>
                      <a:pt x="1286" y="0"/>
                    </a:moveTo>
                    <a:cubicBezTo>
                      <a:pt x="1282" y="0"/>
                      <a:pt x="1279" y="1"/>
                      <a:pt x="1275" y="2"/>
                    </a:cubicBezTo>
                    <a:cubicBezTo>
                      <a:pt x="953" y="61"/>
                      <a:pt x="608" y="264"/>
                      <a:pt x="310" y="395"/>
                    </a:cubicBezTo>
                    <a:cubicBezTo>
                      <a:pt x="168" y="454"/>
                      <a:pt x="1" y="561"/>
                      <a:pt x="25" y="740"/>
                    </a:cubicBezTo>
                    <a:cubicBezTo>
                      <a:pt x="25" y="752"/>
                      <a:pt x="60" y="764"/>
                      <a:pt x="72" y="764"/>
                    </a:cubicBezTo>
                    <a:lnTo>
                      <a:pt x="108" y="764"/>
                    </a:lnTo>
                    <a:cubicBezTo>
                      <a:pt x="132" y="681"/>
                      <a:pt x="144" y="597"/>
                      <a:pt x="227" y="538"/>
                    </a:cubicBezTo>
                    <a:cubicBezTo>
                      <a:pt x="310" y="466"/>
                      <a:pt x="465" y="431"/>
                      <a:pt x="560" y="383"/>
                    </a:cubicBezTo>
                    <a:cubicBezTo>
                      <a:pt x="799" y="276"/>
                      <a:pt x="1084" y="204"/>
                      <a:pt x="1299" y="50"/>
                    </a:cubicBezTo>
                    <a:cubicBezTo>
                      <a:pt x="1320" y="39"/>
                      <a:pt x="1313" y="0"/>
                      <a:pt x="1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6" name="Google Shape;4166;p5"/>
              <p:cNvSpPr/>
              <p:nvPr/>
            </p:nvSpPr>
            <p:spPr>
              <a:xfrm>
                <a:off x="3154550" y="2803025"/>
                <a:ext cx="152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363" extrusionOk="0">
                    <a:moveTo>
                      <a:pt x="545" y="0"/>
                    </a:moveTo>
                    <a:cubicBezTo>
                      <a:pt x="533" y="0"/>
                      <a:pt x="522" y="5"/>
                      <a:pt x="512" y="18"/>
                    </a:cubicBezTo>
                    <a:cubicBezTo>
                      <a:pt x="417" y="196"/>
                      <a:pt x="215" y="279"/>
                      <a:pt x="24" y="315"/>
                    </a:cubicBezTo>
                    <a:cubicBezTo>
                      <a:pt x="0" y="327"/>
                      <a:pt x="0" y="363"/>
                      <a:pt x="24" y="363"/>
                    </a:cubicBezTo>
                    <a:cubicBezTo>
                      <a:pt x="250" y="363"/>
                      <a:pt x="441" y="244"/>
                      <a:pt x="572" y="77"/>
                    </a:cubicBezTo>
                    <a:cubicBezTo>
                      <a:pt x="607" y="42"/>
                      <a:pt x="577" y="0"/>
                      <a:pt x="5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7" name="Google Shape;4167;p5"/>
              <p:cNvSpPr/>
              <p:nvPr/>
            </p:nvSpPr>
            <p:spPr>
              <a:xfrm>
                <a:off x="3153650" y="2726650"/>
                <a:ext cx="548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92" h="620" extrusionOk="0">
                    <a:moveTo>
                      <a:pt x="2191" y="1"/>
                    </a:moveTo>
                    <a:cubicBezTo>
                      <a:pt x="1477" y="108"/>
                      <a:pt x="691" y="286"/>
                      <a:pt x="36" y="572"/>
                    </a:cubicBezTo>
                    <a:cubicBezTo>
                      <a:pt x="1" y="584"/>
                      <a:pt x="13" y="620"/>
                      <a:pt x="48" y="620"/>
                    </a:cubicBezTo>
                    <a:cubicBezTo>
                      <a:pt x="763" y="465"/>
                      <a:pt x="1489" y="227"/>
                      <a:pt x="21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8" name="Google Shape;4168;p5"/>
              <p:cNvSpPr/>
              <p:nvPr/>
            </p:nvSpPr>
            <p:spPr>
              <a:xfrm>
                <a:off x="3002450" y="2743225"/>
                <a:ext cx="143500" cy="32275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1291" extrusionOk="0">
                    <a:moveTo>
                      <a:pt x="5339" y="0"/>
                    </a:moveTo>
                    <a:cubicBezTo>
                      <a:pt x="3476" y="0"/>
                      <a:pt x="1893" y="1220"/>
                      <a:pt x="36" y="1231"/>
                    </a:cubicBezTo>
                    <a:cubicBezTo>
                      <a:pt x="0" y="1231"/>
                      <a:pt x="0" y="1267"/>
                      <a:pt x="36" y="1278"/>
                    </a:cubicBezTo>
                    <a:cubicBezTo>
                      <a:pt x="132" y="1287"/>
                      <a:pt x="227" y="1291"/>
                      <a:pt x="322" y="1291"/>
                    </a:cubicBezTo>
                    <a:cubicBezTo>
                      <a:pt x="1036" y="1291"/>
                      <a:pt x="1707" y="1065"/>
                      <a:pt x="2370" y="802"/>
                    </a:cubicBezTo>
                    <a:cubicBezTo>
                      <a:pt x="3501" y="362"/>
                      <a:pt x="4501" y="112"/>
                      <a:pt x="5727" y="40"/>
                    </a:cubicBezTo>
                    <a:cubicBezTo>
                      <a:pt x="5727" y="28"/>
                      <a:pt x="5739" y="16"/>
                      <a:pt x="5703" y="16"/>
                    </a:cubicBezTo>
                    <a:cubicBezTo>
                      <a:pt x="5581" y="6"/>
                      <a:pt x="5459" y="0"/>
                      <a:pt x="5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69" name="Google Shape;4169;p5"/>
              <p:cNvSpPr/>
              <p:nvPr/>
            </p:nvSpPr>
            <p:spPr>
              <a:xfrm>
                <a:off x="3206675" y="2715150"/>
                <a:ext cx="70225" cy="11525"/>
              </a:xfrm>
              <a:custGeom>
                <a:avLst/>
                <a:gdLst/>
                <a:ahLst/>
                <a:cxnLst/>
                <a:rect l="l" t="t" r="r" b="b"/>
                <a:pathLst>
                  <a:path w="2809" h="461" extrusionOk="0">
                    <a:moveTo>
                      <a:pt x="3" y="455"/>
                    </a:moveTo>
                    <a:cubicBezTo>
                      <a:pt x="0" y="455"/>
                      <a:pt x="3" y="461"/>
                      <a:pt x="11" y="461"/>
                    </a:cubicBezTo>
                    <a:cubicBezTo>
                      <a:pt x="7" y="457"/>
                      <a:pt x="4" y="455"/>
                      <a:pt x="3" y="455"/>
                    </a:cubicBezTo>
                    <a:close/>
                    <a:moveTo>
                      <a:pt x="2650" y="1"/>
                    </a:moveTo>
                    <a:cubicBezTo>
                      <a:pt x="2255" y="1"/>
                      <a:pt x="1929" y="163"/>
                      <a:pt x="1547" y="258"/>
                    </a:cubicBezTo>
                    <a:cubicBezTo>
                      <a:pt x="1035" y="389"/>
                      <a:pt x="511" y="318"/>
                      <a:pt x="11" y="461"/>
                    </a:cubicBezTo>
                    <a:cubicBezTo>
                      <a:pt x="440" y="425"/>
                      <a:pt x="868" y="461"/>
                      <a:pt x="1285" y="401"/>
                    </a:cubicBezTo>
                    <a:cubicBezTo>
                      <a:pt x="1809" y="330"/>
                      <a:pt x="2261" y="68"/>
                      <a:pt x="2797" y="20"/>
                    </a:cubicBezTo>
                    <a:cubicBezTo>
                      <a:pt x="2809" y="20"/>
                      <a:pt x="2809" y="8"/>
                      <a:pt x="2797" y="8"/>
                    </a:cubicBezTo>
                    <a:cubicBezTo>
                      <a:pt x="2747" y="3"/>
                      <a:pt x="2698" y="1"/>
                      <a:pt x="2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0" name="Google Shape;4170;p5"/>
              <p:cNvSpPr/>
              <p:nvPr/>
            </p:nvSpPr>
            <p:spPr>
              <a:xfrm>
                <a:off x="3049775" y="2778750"/>
                <a:ext cx="60150" cy="13050"/>
              </a:xfrm>
              <a:custGeom>
                <a:avLst/>
                <a:gdLst/>
                <a:ahLst/>
                <a:cxnLst/>
                <a:rect l="l" t="t" r="r" b="b"/>
                <a:pathLst>
                  <a:path w="2406" h="522" extrusionOk="0">
                    <a:moveTo>
                      <a:pt x="2382" y="0"/>
                    </a:moveTo>
                    <a:cubicBezTo>
                      <a:pt x="1774" y="0"/>
                      <a:pt x="1167" y="96"/>
                      <a:pt x="560" y="167"/>
                    </a:cubicBezTo>
                    <a:cubicBezTo>
                      <a:pt x="322" y="203"/>
                      <a:pt x="24" y="227"/>
                      <a:pt x="0" y="512"/>
                    </a:cubicBezTo>
                    <a:cubicBezTo>
                      <a:pt x="0" y="518"/>
                      <a:pt x="6" y="521"/>
                      <a:pt x="14" y="521"/>
                    </a:cubicBezTo>
                    <a:cubicBezTo>
                      <a:pt x="21" y="521"/>
                      <a:pt x="30" y="518"/>
                      <a:pt x="36" y="512"/>
                    </a:cubicBezTo>
                    <a:cubicBezTo>
                      <a:pt x="215" y="167"/>
                      <a:pt x="870" y="215"/>
                      <a:pt x="1191" y="179"/>
                    </a:cubicBezTo>
                    <a:cubicBezTo>
                      <a:pt x="1595" y="131"/>
                      <a:pt x="1999" y="108"/>
                      <a:pt x="2404" y="13"/>
                    </a:cubicBezTo>
                    <a:lnTo>
                      <a:pt x="2404" y="13"/>
                    </a:lnTo>
                    <a:cubicBezTo>
                      <a:pt x="2405" y="14"/>
                      <a:pt x="2405" y="16"/>
                      <a:pt x="2405" y="16"/>
                    </a:cubicBezTo>
                    <a:cubicBezTo>
                      <a:pt x="2406" y="16"/>
                      <a:pt x="2406" y="15"/>
                      <a:pt x="2406" y="12"/>
                    </a:cubicBezTo>
                    <a:lnTo>
                      <a:pt x="2406" y="12"/>
                    </a:lnTo>
                    <a:cubicBezTo>
                      <a:pt x="2405" y="12"/>
                      <a:pt x="2404" y="12"/>
                      <a:pt x="2404" y="13"/>
                    </a:cubicBezTo>
                    <a:lnTo>
                      <a:pt x="2404" y="13"/>
                    </a:lnTo>
                    <a:cubicBezTo>
                      <a:pt x="2401" y="8"/>
                      <a:pt x="2395" y="0"/>
                      <a:pt x="2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1" name="Google Shape;4171;p5"/>
              <p:cNvSpPr/>
              <p:nvPr/>
            </p:nvSpPr>
            <p:spPr>
              <a:xfrm>
                <a:off x="3048275" y="2794225"/>
                <a:ext cx="62550" cy="6375"/>
              </a:xfrm>
              <a:custGeom>
                <a:avLst/>
                <a:gdLst/>
                <a:ahLst/>
                <a:cxnLst/>
                <a:rect l="l" t="t" r="r" b="b"/>
                <a:pathLst>
                  <a:path w="2502" h="25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8" y="216"/>
                      <a:pt x="353" y="254"/>
                      <a:pt x="588" y="254"/>
                    </a:cubicBezTo>
                    <a:cubicBezTo>
                      <a:pt x="638" y="254"/>
                      <a:pt x="689" y="253"/>
                      <a:pt x="739" y="250"/>
                    </a:cubicBezTo>
                    <a:cubicBezTo>
                      <a:pt x="1311" y="239"/>
                      <a:pt x="1894" y="239"/>
                      <a:pt x="2477" y="143"/>
                    </a:cubicBezTo>
                    <a:cubicBezTo>
                      <a:pt x="2501" y="143"/>
                      <a:pt x="2489" y="96"/>
                      <a:pt x="2477" y="96"/>
                    </a:cubicBezTo>
                    <a:cubicBezTo>
                      <a:pt x="2423" y="94"/>
                      <a:pt x="2368" y="93"/>
                      <a:pt x="2313" y="93"/>
                    </a:cubicBezTo>
                    <a:cubicBezTo>
                      <a:pt x="1975" y="93"/>
                      <a:pt x="1637" y="121"/>
                      <a:pt x="1299" y="131"/>
                    </a:cubicBezTo>
                    <a:cubicBezTo>
                      <a:pt x="1108" y="144"/>
                      <a:pt x="844" y="191"/>
                      <a:pt x="593" y="191"/>
                    </a:cubicBezTo>
                    <a:cubicBezTo>
                      <a:pt x="360" y="191"/>
                      <a:pt x="139" y="15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2" name="Google Shape;4172;p5"/>
              <p:cNvSpPr/>
              <p:nvPr/>
            </p:nvSpPr>
            <p:spPr>
              <a:xfrm>
                <a:off x="3109175" y="2776675"/>
                <a:ext cx="18525" cy="20000"/>
              </a:xfrm>
              <a:custGeom>
                <a:avLst/>
                <a:gdLst/>
                <a:ahLst/>
                <a:cxnLst/>
                <a:rect l="l" t="t" r="r" b="b"/>
                <a:pathLst>
                  <a:path w="741" h="800" extrusionOk="0">
                    <a:moveTo>
                      <a:pt x="237" y="1"/>
                    </a:moveTo>
                    <a:cubicBezTo>
                      <a:pt x="169" y="1"/>
                      <a:pt x="102" y="16"/>
                      <a:pt x="41" y="48"/>
                    </a:cubicBezTo>
                    <a:cubicBezTo>
                      <a:pt x="0" y="68"/>
                      <a:pt x="21" y="124"/>
                      <a:pt x="66" y="124"/>
                    </a:cubicBezTo>
                    <a:cubicBezTo>
                      <a:pt x="73" y="124"/>
                      <a:pt x="81" y="122"/>
                      <a:pt x="89" y="119"/>
                    </a:cubicBezTo>
                    <a:cubicBezTo>
                      <a:pt x="138" y="99"/>
                      <a:pt x="190" y="90"/>
                      <a:pt x="242" y="90"/>
                    </a:cubicBezTo>
                    <a:cubicBezTo>
                      <a:pt x="377" y="90"/>
                      <a:pt x="508" y="156"/>
                      <a:pt x="577" y="286"/>
                    </a:cubicBezTo>
                    <a:cubicBezTo>
                      <a:pt x="684" y="500"/>
                      <a:pt x="470" y="762"/>
                      <a:pt x="232" y="774"/>
                    </a:cubicBezTo>
                    <a:cubicBezTo>
                      <a:pt x="220" y="786"/>
                      <a:pt x="220" y="798"/>
                      <a:pt x="232" y="798"/>
                    </a:cubicBezTo>
                    <a:cubicBezTo>
                      <a:pt x="243" y="799"/>
                      <a:pt x="254" y="799"/>
                      <a:pt x="265" y="799"/>
                    </a:cubicBezTo>
                    <a:cubicBezTo>
                      <a:pt x="525" y="799"/>
                      <a:pt x="740" y="537"/>
                      <a:pt x="661" y="286"/>
                    </a:cubicBezTo>
                    <a:cubicBezTo>
                      <a:pt x="608" y="111"/>
                      <a:pt x="422" y="1"/>
                      <a:pt x="2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3" name="Google Shape;4173;p5"/>
              <p:cNvSpPr/>
              <p:nvPr/>
            </p:nvSpPr>
            <p:spPr>
              <a:xfrm>
                <a:off x="2934425" y="2802475"/>
                <a:ext cx="178775" cy="10100"/>
              </a:xfrm>
              <a:custGeom>
                <a:avLst/>
                <a:gdLst/>
                <a:ahLst/>
                <a:cxnLst/>
                <a:rect l="l" t="t" r="r" b="b"/>
                <a:pathLst>
                  <a:path w="7151" h="404" extrusionOk="0">
                    <a:moveTo>
                      <a:pt x="1738" y="1"/>
                    </a:moveTo>
                    <a:cubicBezTo>
                      <a:pt x="1174" y="1"/>
                      <a:pt x="614" y="45"/>
                      <a:pt x="54" y="170"/>
                    </a:cubicBezTo>
                    <a:cubicBezTo>
                      <a:pt x="0" y="181"/>
                      <a:pt x="5" y="232"/>
                      <a:pt x="42" y="232"/>
                    </a:cubicBezTo>
                    <a:cubicBezTo>
                      <a:pt x="46" y="232"/>
                      <a:pt x="50" y="231"/>
                      <a:pt x="54" y="230"/>
                    </a:cubicBezTo>
                    <a:cubicBezTo>
                      <a:pt x="557" y="159"/>
                      <a:pt x="1061" y="131"/>
                      <a:pt x="1564" y="131"/>
                    </a:cubicBezTo>
                    <a:cubicBezTo>
                      <a:pt x="2323" y="131"/>
                      <a:pt x="3082" y="194"/>
                      <a:pt x="3841" y="266"/>
                    </a:cubicBezTo>
                    <a:cubicBezTo>
                      <a:pt x="4493" y="324"/>
                      <a:pt x="5176" y="404"/>
                      <a:pt x="5848" y="404"/>
                    </a:cubicBezTo>
                    <a:cubicBezTo>
                      <a:pt x="6279" y="404"/>
                      <a:pt x="6705" y="371"/>
                      <a:pt x="7115" y="278"/>
                    </a:cubicBezTo>
                    <a:cubicBezTo>
                      <a:pt x="7150" y="266"/>
                      <a:pt x="7150" y="218"/>
                      <a:pt x="7115" y="218"/>
                    </a:cubicBezTo>
                    <a:cubicBezTo>
                      <a:pt x="6792" y="230"/>
                      <a:pt x="6473" y="236"/>
                      <a:pt x="6156" y="236"/>
                    </a:cubicBezTo>
                    <a:cubicBezTo>
                      <a:pt x="5247" y="236"/>
                      <a:pt x="4357" y="187"/>
                      <a:pt x="3448" y="99"/>
                    </a:cubicBezTo>
                    <a:cubicBezTo>
                      <a:pt x="2870" y="45"/>
                      <a:pt x="2302" y="1"/>
                      <a:pt x="17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4" name="Google Shape;4174;p5"/>
              <p:cNvSpPr/>
              <p:nvPr/>
            </p:nvSpPr>
            <p:spPr>
              <a:xfrm>
                <a:off x="2936075" y="2801150"/>
                <a:ext cx="42275" cy="977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91" extrusionOk="0">
                    <a:moveTo>
                      <a:pt x="1363" y="1"/>
                    </a:moveTo>
                    <a:cubicBezTo>
                      <a:pt x="1085" y="1"/>
                      <a:pt x="790" y="62"/>
                      <a:pt x="536" y="116"/>
                    </a:cubicBezTo>
                    <a:cubicBezTo>
                      <a:pt x="381" y="152"/>
                      <a:pt x="24" y="152"/>
                      <a:pt x="0" y="331"/>
                    </a:cubicBezTo>
                    <a:cubicBezTo>
                      <a:pt x="0" y="343"/>
                      <a:pt x="0" y="366"/>
                      <a:pt x="24" y="366"/>
                    </a:cubicBezTo>
                    <a:cubicBezTo>
                      <a:pt x="48" y="366"/>
                      <a:pt x="48" y="366"/>
                      <a:pt x="60" y="390"/>
                    </a:cubicBezTo>
                    <a:lnTo>
                      <a:pt x="84" y="390"/>
                    </a:lnTo>
                    <a:lnTo>
                      <a:pt x="107" y="366"/>
                    </a:lnTo>
                    <a:cubicBezTo>
                      <a:pt x="107" y="354"/>
                      <a:pt x="97" y="341"/>
                      <a:pt x="86" y="334"/>
                    </a:cubicBezTo>
                    <a:lnTo>
                      <a:pt x="86" y="334"/>
                    </a:lnTo>
                    <a:cubicBezTo>
                      <a:pt x="153" y="332"/>
                      <a:pt x="327" y="314"/>
                      <a:pt x="346" y="295"/>
                    </a:cubicBezTo>
                    <a:cubicBezTo>
                      <a:pt x="477" y="271"/>
                      <a:pt x="607" y="235"/>
                      <a:pt x="762" y="223"/>
                    </a:cubicBezTo>
                    <a:cubicBezTo>
                      <a:pt x="1060" y="176"/>
                      <a:pt x="1358" y="176"/>
                      <a:pt x="1631" y="104"/>
                    </a:cubicBezTo>
                    <a:cubicBezTo>
                      <a:pt x="1691" y="93"/>
                      <a:pt x="1679" y="33"/>
                      <a:pt x="1620" y="21"/>
                    </a:cubicBezTo>
                    <a:cubicBezTo>
                      <a:pt x="1537" y="7"/>
                      <a:pt x="1451" y="1"/>
                      <a:pt x="13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5" name="Google Shape;4175;p5"/>
              <p:cNvSpPr/>
              <p:nvPr/>
            </p:nvSpPr>
            <p:spPr>
              <a:xfrm>
                <a:off x="2934575" y="2804025"/>
                <a:ext cx="56275" cy="7475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299" extrusionOk="0">
                    <a:moveTo>
                      <a:pt x="1568" y="0"/>
                    </a:moveTo>
                    <a:cubicBezTo>
                      <a:pt x="1045" y="0"/>
                      <a:pt x="485" y="102"/>
                      <a:pt x="25" y="228"/>
                    </a:cubicBezTo>
                    <a:cubicBezTo>
                      <a:pt x="1" y="228"/>
                      <a:pt x="1" y="299"/>
                      <a:pt x="48" y="299"/>
                    </a:cubicBezTo>
                    <a:cubicBezTo>
                      <a:pt x="429" y="275"/>
                      <a:pt x="822" y="228"/>
                      <a:pt x="1191" y="204"/>
                    </a:cubicBezTo>
                    <a:cubicBezTo>
                      <a:pt x="1537" y="180"/>
                      <a:pt x="1858" y="216"/>
                      <a:pt x="2203" y="156"/>
                    </a:cubicBezTo>
                    <a:cubicBezTo>
                      <a:pt x="2251" y="156"/>
                      <a:pt x="2251" y="85"/>
                      <a:pt x="2203" y="61"/>
                    </a:cubicBezTo>
                    <a:cubicBezTo>
                      <a:pt x="2005" y="18"/>
                      <a:pt x="1790" y="0"/>
                      <a:pt x="15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6" name="Google Shape;4176;p5"/>
              <p:cNvSpPr/>
              <p:nvPr/>
            </p:nvSpPr>
            <p:spPr>
              <a:xfrm>
                <a:off x="2953625" y="2803875"/>
                <a:ext cx="44975" cy="407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3" extrusionOk="0">
                    <a:moveTo>
                      <a:pt x="1268" y="0"/>
                    </a:moveTo>
                    <a:cubicBezTo>
                      <a:pt x="848" y="0"/>
                      <a:pt x="415" y="75"/>
                      <a:pt x="25" y="126"/>
                    </a:cubicBezTo>
                    <a:cubicBezTo>
                      <a:pt x="1" y="126"/>
                      <a:pt x="13" y="162"/>
                      <a:pt x="25" y="162"/>
                    </a:cubicBezTo>
                    <a:cubicBezTo>
                      <a:pt x="196" y="151"/>
                      <a:pt x="371" y="149"/>
                      <a:pt x="546" y="149"/>
                    </a:cubicBezTo>
                    <a:cubicBezTo>
                      <a:pt x="663" y="149"/>
                      <a:pt x="781" y="150"/>
                      <a:pt x="898" y="150"/>
                    </a:cubicBezTo>
                    <a:cubicBezTo>
                      <a:pt x="1191" y="150"/>
                      <a:pt x="1483" y="144"/>
                      <a:pt x="1763" y="103"/>
                    </a:cubicBezTo>
                    <a:cubicBezTo>
                      <a:pt x="1799" y="103"/>
                      <a:pt x="1799" y="43"/>
                      <a:pt x="1763" y="43"/>
                    </a:cubicBezTo>
                    <a:cubicBezTo>
                      <a:pt x="1603" y="12"/>
                      <a:pt x="1436" y="0"/>
                      <a:pt x="12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7" name="Google Shape;4177;p5"/>
              <p:cNvSpPr/>
              <p:nvPr/>
            </p:nvSpPr>
            <p:spPr>
              <a:xfrm>
                <a:off x="2982500" y="2806425"/>
                <a:ext cx="23250" cy="2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7" extrusionOk="0">
                    <a:moveTo>
                      <a:pt x="906" y="1"/>
                    </a:moveTo>
                    <a:cubicBezTo>
                      <a:pt x="650" y="1"/>
                      <a:pt x="413" y="27"/>
                      <a:pt x="148" y="27"/>
                    </a:cubicBezTo>
                    <a:cubicBezTo>
                      <a:pt x="103" y="27"/>
                      <a:pt x="58" y="26"/>
                      <a:pt x="13" y="24"/>
                    </a:cubicBezTo>
                    <a:cubicBezTo>
                      <a:pt x="1" y="24"/>
                      <a:pt x="1" y="60"/>
                      <a:pt x="13" y="60"/>
                    </a:cubicBezTo>
                    <a:cubicBezTo>
                      <a:pt x="155" y="72"/>
                      <a:pt x="310" y="87"/>
                      <a:pt x="463" y="87"/>
                    </a:cubicBezTo>
                    <a:cubicBezTo>
                      <a:pt x="617" y="87"/>
                      <a:pt x="769" y="72"/>
                      <a:pt x="906" y="24"/>
                    </a:cubicBezTo>
                    <a:cubicBezTo>
                      <a:pt x="929" y="24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8" name="Google Shape;4178;p5"/>
              <p:cNvSpPr/>
              <p:nvPr/>
            </p:nvSpPr>
            <p:spPr>
              <a:xfrm>
                <a:off x="2813725" y="2641200"/>
                <a:ext cx="81300" cy="37450"/>
              </a:xfrm>
              <a:custGeom>
                <a:avLst/>
                <a:gdLst/>
                <a:ahLst/>
                <a:cxnLst/>
                <a:rect l="l" t="t" r="r" b="b"/>
                <a:pathLst>
                  <a:path w="3252" h="1498" extrusionOk="0">
                    <a:moveTo>
                      <a:pt x="20" y="1"/>
                    </a:moveTo>
                    <a:cubicBezTo>
                      <a:pt x="10" y="1"/>
                      <a:pt x="1" y="11"/>
                      <a:pt x="1" y="25"/>
                    </a:cubicBezTo>
                    <a:cubicBezTo>
                      <a:pt x="13" y="645"/>
                      <a:pt x="799" y="1026"/>
                      <a:pt x="1275" y="1252"/>
                    </a:cubicBezTo>
                    <a:cubicBezTo>
                      <a:pt x="1617" y="1417"/>
                      <a:pt x="1921" y="1498"/>
                      <a:pt x="2220" y="1498"/>
                    </a:cubicBezTo>
                    <a:cubicBezTo>
                      <a:pt x="2546" y="1498"/>
                      <a:pt x="2867" y="1402"/>
                      <a:pt x="3227" y="1216"/>
                    </a:cubicBezTo>
                    <a:cubicBezTo>
                      <a:pt x="3251" y="1204"/>
                      <a:pt x="3239" y="1180"/>
                      <a:pt x="3227" y="1180"/>
                    </a:cubicBezTo>
                    <a:cubicBezTo>
                      <a:pt x="2977" y="1216"/>
                      <a:pt x="2739" y="1359"/>
                      <a:pt x="2465" y="1383"/>
                    </a:cubicBezTo>
                    <a:cubicBezTo>
                      <a:pt x="2409" y="1389"/>
                      <a:pt x="2353" y="1392"/>
                      <a:pt x="2297" y="1392"/>
                    </a:cubicBezTo>
                    <a:cubicBezTo>
                      <a:pt x="1928" y="1392"/>
                      <a:pt x="1570" y="1262"/>
                      <a:pt x="1239" y="1097"/>
                    </a:cubicBezTo>
                    <a:cubicBezTo>
                      <a:pt x="739" y="847"/>
                      <a:pt x="263" y="549"/>
                      <a:pt x="37" y="14"/>
                    </a:cubicBezTo>
                    <a:cubicBezTo>
                      <a:pt x="32" y="4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79" name="Google Shape;4179;p5"/>
              <p:cNvSpPr/>
              <p:nvPr/>
            </p:nvSpPr>
            <p:spPr>
              <a:xfrm>
                <a:off x="2814550" y="2634775"/>
                <a:ext cx="95350" cy="38625"/>
              </a:xfrm>
              <a:custGeom>
                <a:avLst/>
                <a:gdLst/>
                <a:ahLst/>
                <a:cxnLst/>
                <a:rect l="l" t="t" r="r" b="b"/>
                <a:pathLst>
                  <a:path w="3814" h="1545" extrusionOk="0">
                    <a:moveTo>
                      <a:pt x="559" y="1"/>
                    </a:moveTo>
                    <a:cubicBezTo>
                      <a:pt x="367" y="1"/>
                      <a:pt x="185" y="39"/>
                      <a:pt x="27" y="163"/>
                    </a:cubicBezTo>
                    <a:cubicBezTo>
                      <a:pt x="1" y="181"/>
                      <a:pt x="1" y="192"/>
                      <a:pt x="11" y="192"/>
                    </a:cubicBezTo>
                    <a:cubicBezTo>
                      <a:pt x="15" y="192"/>
                      <a:pt x="21" y="190"/>
                      <a:pt x="27" y="187"/>
                    </a:cubicBezTo>
                    <a:cubicBezTo>
                      <a:pt x="165" y="111"/>
                      <a:pt x="327" y="83"/>
                      <a:pt x="498" y="83"/>
                    </a:cubicBezTo>
                    <a:cubicBezTo>
                      <a:pt x="862" y="83"/>
                      <a:pt x="1268" y="206"/>
                      <a:pt x="1575" y="247"/>
                    </a:cubicBezTo>
                    <a:cubicBezTo>
                      <a:pt x="1837" y="282"/>
                      <a:pt x="2147" y="306"/>
                      <a:pt x="2420" y="378"/>
                    </a:cubicBezTo>
                    <a:cubicBezTo>
                      <a:pt x="2659" y="449"/>
                      <a:pt x="3814" y="1140"/>
                      <a:pt x="2980" y="1497"/>
                    </a:cubicBezTo>
                    <a:cubicBezTo>
                      <a:pt x="2956" y="1509"/>
                      <a:pt x="2968" y="1545"/>
                      <a:pt x="3016" y="1545"/>
                    </a:cubicBezTo>
                    <a:cubicBezTo>
                      <a:pt x="3814" y="1461"/>
                      <a:pt x="3159" y="580"/>
                      <a:pt x="2778" y="378"/>
                    </a:cubicBezTo>
                    <a:cubicBezTo>
                      <a:pt x="2349" y="140"/>
                      <a:pt x="1706" y="140"/>
                      <a:pt x="1218" y="80"/>
                    </a:cubicBezTo>
                    <a:cubicBezTo>
                      <a:pt x="998" y="49"/>
                      <a:pt x="772" y="1"/>
                      <a:pt x="5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0" name="Google Shape;4180;p5"/>
              <p:cNvSpPr/>
              <p:nvPr/>
            </p:nvSpPr>
            <p:spPr>
              <a:xfrm>
                <a:off x="2934875" y="2649175"/>
                <a:ext cx="19675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493" extrusionOk="0">
                    <a:moveTo>
                      <a:pt x="380" y="0"/>
                    </a:moveTo>
                    <a:cubicBezTo>
                      <a:pt x="280" y="0"/>
                      <a:pt x="181" y="32"/>
                      <a:pt x="108" y="111"/>
                    </a:cubicBezTo>
                    <a:cubicBezTo>
                      <a:pt x="1" y="230"/>
                      <a:pt x="48" y="409"/>
                      <a:pt x="191" y="468"/>
                    </a:cubicBezTo>
                    <a:cubicBezTo>
                      <a:pt x="240" y="485"/>
                      <a:pt x="298" y="493"/>
                      <a:pt x="356" y="493"/>
                    </a:cubicBezTo>
                    <a:cubicBezTo>
                      <a:pt x="468" y="493"/>
                      <a:pt x="585" y="464"/>
                      <a:pt x="655" y="409"/>
                    </a:cubicBezTo>
                    <a:cubicBezTo>
                      <a:pt x="727" y="349"/>
                      <a:pt x="786" y="111"/>
                      <a:pt x="632" y="111"/>
                    </a:cubicBezTo>
                    <a:cubicBezTo>
                      <a:pt x="608" y="111"/>
                      <a:pt x="596" y="123"/>
                      <a:pt x="596" y="147"/>
                    </a:cubicBezTo>
                    <a:cubicBezTo>
                      <a:pt x="596" y="171"/>
                      <a:pt x="632" y="183"/>
                      <a:pt x="632" y="218"/>
                    </a:cubicBezTo>
                    <a:cubicBezTo>
                      <a:pt x="644" y="290"/>
                      <a:pt x="584" y="326"/>
                      <a:pt x="525" y="349"/>
                    </a:cubicBezTo>
                    <a:cubicBezTo>
                      <a:pt x="489" y="361"/>
                      <a:pt x="441" y="367"/>
                      <a:pt x="392" y="367"/>
                    </a:cubicBezTo>
                    <a:cubicBezTo>
                      <a:pt x="343" y="367"/>
                      <a:pt x="292" y="361"/>
                      <a:pt x="251" y="349"/>
                    </a:cubicBezTo>
                    <a:cubicBezTo>
                      <a:pt x="132" y="302"/>
                      <a:pt x="167" y="183"/>
                      <a:pt x="274" y="123"/>
                    </a:cubicBezTo>
                    <a:cubicBezTo>
                      <a:pt x="316" y="99"/>
                      <a:pt x="370" y="93"/>
                      <a:pt x="426" y="93"/>
                    </a:cubicBezTo>
                    <a:cubicBezTo>
                      <a:pt x="483" y="93"/>
                      <a:pt x="542" y="99"/>
                      <a:pt x="596" y="99"/>
                    </a:cubicBezTo>
                    <a:cubicBezTo>
                      <a:pt x="632" y="99"/>
                      <a:pt x="632" y="52"/>
                      <a:pt x="608" y="52"/>
                    </a:cubicBezTo>
                    <a:cubicBezTo>
                      <a:pt x="539" y="20"/>
                      <a:pt x="459" y="0"/>
                      <a:pt x="3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1" name="Google Shape;4181;p5"/>
              <p:cNvSpPr/>
              <p:nvPr/>
            </p:nvSpPr>
            <p:spPr>
              <a:xfrm>
                <a:off x="2978050" y="2612075"/>
                <a:ext cx="41225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1446" extrusionOk="0">
                    <a:moveTo>
                      <a:pt x="1278" y="0"/>
                    </a:moveTo>
                    <a:cubicBezTo>
                      <a:pt x="651" y="0"/>
                      <a:pt x="61" y="892"/>
                      <a:pt x="0" y="1417"/>
                    </a:cubicBezTo>
                    <a:cubicBezTo>
                      <a:pt x="0" y="1436"/>
                      <a:pt x="14" y="1445"/>
                      <a:pt x="27" y="1445"/>
                    </a:cubicBezTo>
                    <a:cubicBezTo>
                      <a:pt x="38" y="1445"/>
                      <a:pt x="48" y="1439"/>
                      <a:pt x="48" y="1429"/>
                    </a:cubicBezTo>
                    <a:cubicBezTo>
                      <a:pt x="191" y="1131"/>
                      <a:pt x="298" y="857"/>
                      <a:pt x="512" y="595"/>
                    </a:cubicBezTo>
                    <a:cubicBezTo>
                      <a:pt x="702" y="376"/>
                      <a:pt x="1015" y="81"/>
                      <a:pt x="1345" y="81"/>
                    </a:cubicBezTo>
                    <a:cubicBezTo>
                      <a:pt x="1428" y="81"/>
                      <a:pt x="1512" y="100"/>
                      <a:pt x="1595" y="143"/>
                    </a:cubicBezTo>
                    <a:cubicBezTo>
                      <a:pt x="1600" y="147"/>
                      <a:pt x="1605" y="149"/>
                      <a:pt x="1610" y="149"/>
                    </a:cubicBezTo>
                    <a:cubicBezTo>
                      <a:pt x="1630" y="149"/>
                      <a:pt x="1648" y="114"/>
                      <a:pt x="1619" y="95"/>
                    </a:cubicBezTo>
                    <a:cubicBezTo>
                      <a:pt x="1506" y="30"/>
                      <a:pt x="139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2" name="Google Shape;4182;p5"/>
              <p:cNvSpPr/>
              <p:nvPr/>
            </p:nvSpPr>
            <p:spPr>
              <a:xfrm>
                <a:off x="2982200" y="2618725"/>
                <a:ext cx="40225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1418" extrusionOk="0">
                    <a:moveTo>
                      <a:pt x="1496" y="0"/>
                    </a:moveTo>
                    <a:cubicBezTo>
                      <a:pt x="1469" y="0"/>
                      <a:pt x="1441" y="25"/>
                      <a:pt x="1441" y="55"/>
                    </a:cubicBezTo>
                    <a:cubicBezTo>
                      <a:pt x="1489" y="424"/>
                      <a:pt x="1072" y="555"/>
                      <a:pt x="846" y="770"/>
                    </a:cubicBezTo>
                    <a:cubicBezTo>
                      <a:pt x="679" y="937"/>
                      <a:pt x="511" y="1341"/>
                      <a:pt x="236" y="1341"/>
                    </a:cubicBezTo>
                    <a:cubicBezTo>
                      <a:pt x="179" y="1341"/>
                      <a:pt x="116" y="1323"/>
                      <a:pt x="48" y="1282"/>
                    </a:cubicBezTo>
                    <a:cubicBezTo>
                      <a:pt x="13" y="1282"/>
                      <a:pt x="1" y="1305"/>
                      <a:pt x="13" y="1317"/>
                    </a:cubicBezTo>
                    <a:cubicBezTo>
                      <a:pt x="87" y="1389"/>
                      <a:pt x="161" y="1418"/>
                      <a:pt x="233" y="1418"/>
                    </a:cubicBezTo>
                    <a:cubicBezTo>
                      <a:pt x="451" y="1418"/>
                      <a:pt x="649" y="1154"/>
                      <a:pt x="775" y="984"/>
                    </a:cubicBezTo>
                    <a:cubicBezTo>
                      <a:pt x="1013" y="674"/>
                      <a:pt x="1608" y="508"/>
                      <a:pt x="1537" y="31"/>
                    </a:cubicBezTo>
                    <a:cubicBezTo>
                      <a:pt x="1528" y="9"/>
                      <a:pt x="1512" y="0"/>
                      <a:pt x="14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3" name="Google Shape;4183;p5"/>
              <p:cNvSpPr/>
              <p:nvPr/>
            </p:nvSpPr>
            <p:spPr>
              <a:xfrm>
                <a:off x="2903625" y="2624475"/>
                <a:ext cx="7475" cy="562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249" extrusionOk="0">
                    <a:moveTo>
                      <a:pt x="147" y="0"/>
                    </a:moveTo>
                    <a:cubicBezTo>
                      <a:pt x="127" y="0"/>
                      <a:pt x="108" y="14"/>
                      <a:pt x="108" y="28"/>
                    </a:cubicBezTo>
                    <a:cubicBezTo>
                      <a:pt x="108" y="778"/>
                      <a:pt x="48" y="1492"/>
                      <a:pt x="0" y="2218"/>
                    </a:cubicBezTo>
                    <a:cubicBezTo>
                      <a:pt x="0" y="2234"/>
                      <a:pt x="20" y="2249"/>
                      <a:pt x="37" y="2249"/>
                    </a:cubicBezTo>
                    <a:cubicBezTo>
                      <a:pt x="46" y="2249"/>
                      <a:pt x="56" y="2243"/>
                      <a:pt x="60" y="2230"/>
                    </a:cubicBezTo>
                    <a:cubicBezTo>
                      <a:pt x="274" y="1552"/>
                      <a:pt x="298" y="730"/>
                      <a:pt x="179" y="28"/>
                    </a:cubicBezTo>
                    <a:cubicBezTo>
                      <a:pt x="174" y="8"/>
                      <a:pt x="160" y="0"/>
                      <a:pt x="1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4" name="Google Shape;4184;p5"/>
              <p:cNvSpPr/>
              <p:nvPr/>
            </p:nvSpPr>
            <p:spPr>
              <a:xfrm>
                <a:off x="2917025" y="2632000"/>
                <a:ext cx="11625" cy="10462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4185" extrusionOk="0">
                    <a:moveTo>
                      <a:pt x="131" y="1"/>
                    </a:moveTo>
                    <a:cubicBezTo>
                      <a:pt x="131" y="1"/>
                      <a:pt x="131" y="2"/>
                      <a:pt x="131" y="3"/>
                    </a:cubicBezTo>
                    <a:lnTo>
                      <a:pt x="131" y="3"/>
                    </a:lnTo>
                    <a:cubicBezTo>
                      <a:pt x="139" y="1"/>
                      <a:pt x="145" y="1"/>
                      <a:pt x="131" y="1"/>
                    </a:cubicBezTo>
                    <a:close/>
                    <a:moveTo>
                      <a:pt x="131" y="3"/>
                    </a:moveTo>
                    <a:cubicBezTo>
                      <a:pt x="126" y="5"/>
                      <a:pt x="119" y="7"/>
                      <a:pt x="119" y="12"/>
                    </a:cubicBezTo>
                    <a:cubicBezTo>
                      <a:pt x="84" y="620"/>
                      <a:pt x="0" y="1251"/>
                      <a:pt x="72" y="1846"/>
                    </a:cubicBezTo>
                    <a:cubicBezTo>
                      <a:pt x="167" y="2632"/>
                      <a:pt x="369" y="3334"/>
                      <a:pt x="334" y="4144"/>
                    </a:cubicBezTo>
                    <a:cubicBezTo>
                      <a:pt x="334" y="4169"/>
                      <a:pt x="354" y="4184"/>
                      <a:pt x="372" y="4184"/>
                    </a:cubicBezTo>
                    <a:cubicBezTo>
                      <a:pt x="389" y="4184"/>
                      <a:pt x="405" y="4172"/>
                      <a:pt x="405" y="4144"/>
                    </a:cubicBezTo>
                    <a:cubicBezTo>
                      <a:pt x="465" y="3477"/>
                      <a:pt x="393" y="2953"/>
                      <a:pt x="226" y="2298"/>
                    </a:cubicBezTo>
                    <a:cubicBezTo>
                      <a:pt x="36" y="1561"/>
                      <a:pt x="119" y="776"/>
                      <a:pt x="131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5" name="Google Shape;4185;p5"/>
              <p:cNvSpPr/>
              <p:nvPr/>
            </p:nvSpPr>
            <p:spPr>
              <a:xfrm>
                <a:off x="2908975" y="2733650"/>
                <a:ext cx="5400" cy="385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1541" extrusionOk="0">
                    <a:moveTo>
                      <a:pt x="124" y="1"/>
                    </a:moveTo>
                    <a:cubicBezTo>
                      <a:pt x="114" y="1"/>
                      <a:pt x="102" y="6"/>
                      <a:pt x="96" y="18"/>
                    </a:cubicBezTo>
                    <a:cubicBezTo>
                      <a:pt x="1" y="483"/>
                      <a:pt x="1" y="1054"/>
                      <a:pt x="132" y="1507"/>
                    </a:cubicBezTo>
                    <a:cubicBezTo>
                      <a:pt x="137" y="1529"/>
                      <a:pt x="156" y="1541"/>
                      <a:pt x="175" y="1541"/>
                    </a:cubicBezTo>
                    <a:cubicBezTo>
                      <a:pt x="195" y="1541"/>
                      <a:pt x="215" y="1526"/>
                      <a:pt x="215" y="1495"/>
                    </a:cubicBezTo>
                    <a:cubicBezTo>
                      <a:pt x="204" y="1167"/>
                      <a:pt x="160" y="861"/>
                      <a:pt x="156" y="535"/>
                    </a:cubicBezTo>
                    <a:lnTo>
                      <a:pt x="156" y="535"/>
                    </a:lnTo>
                    <a:cubicBezTo>
                      <a:pt x="157" y="535"/>
                      <a:pt x="158" y="535"/>
                      <a:pt x="158" y="535"/>
                    </a:cubicBezTo>
                    <a:cubicBezTo>
                      <a:pt x="172" y="535"/>
                      <a:pt x="188" y="527"/>
                      <a:pt x="179" y="518"/>
                    </a:cubicBezTo>
                    <a:cubicBezTo>
                      <a:pt x="172" y="482"/>
                      <a:pt x="165" y="445"/>
                      <a:pt x="159" y="409"/>
                    </a:cubicBezTo>
                    <a:lnTo>
                      <a:pt x="159" y="409"/>
                    </a:lnTo>
                    <a:cubicBezTo>
                      <a:pt x="164" y="324"/>
                      <a:pt x="167" y="196"/>
                      <a:pt x="139" y="145"/>
                    </a:cubicBezTo>
                    <a:lnTo>
                      <a:pt x="139" y="145"/>
                    </a:lnTo>
                    <a:cubicBezTo>
                      <a:pt x="139" y="103"/>
                      <a:pt x="141" y="61"/>
                      <a:pt x="144" y="18"/>
                    </a:cubicBezTo>
                    <a:cubicBezTo>
                      <a:pt x="144" y="6"/>
                      <a:pt x="135" y="1"/>
                      <a:pt x="1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6" name="Google Shape;4186;p5"/>
              <p:cNvSpPr/>
              <p:nvPr/>
            </p:nvSpPr>
            <p:spPr>
              <a:xfrm>
                <a:off x="2926850" y="2751075"/>
                <a:ext cx="6850" cy="479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1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84" y="631"/>
                      <a:pt x="60" y="1274"/>
                      <a:pt x="131" y="1905"/>
                    </a:cubicBezTo>
                    <a:cubicBezTo>
                      <a:pt x="131" y="1915"/>
                      <a:pt x="140" y="1919"/>
                      <a:pt x="149" y="1919"/>
                    </a:cubicBezTo>
                    <a:cubicBezTo>
                      <a:pt x="163" y="1919"/>
                      <a:pt x="179" y="1912"/>
                      <a:pt x="179" y="1905"/>
                    </a:cubicBezTo>
                    <a:cubicBezTo>
                      <a:pt x="274" y="1274"/>
                      <a:pt x="143" y="583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7" name="Google Shape;4187;p5"/>
              <p:cNvSpPr/>
              <p:nvPr/>
            </p:nvSpPr>
            <p:spPr>
              <a:xfrm>
                <a:off x="2917325" y="2775475"/>
                <a:ext cx="3000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13" extrusionOk="0">
                    <a:moveTo>
                      <a:pt x="48" y="0"/>
                    </a:moveTo>
                    <a:cubicBezTo>
                      <a:pt x="48" y="1"/>
                      <a:pt x="48" y="2"/>
                      <a:pt x="48" y="3"/>
                    </a:cubicBezTo>
                    <a:lnTo>
                      <a:pt x="48" y="3"/>
                    </a:lnTo>
                    <a:cubicBezTo>
                      <a:pt x="51" y="1"/>
                      <a:pt x="51" y="0"/>
                      <a:pt x="48" y="0"/>
                    </a:cubicBezTo>
                    <a:close/>
                    <a:moveTo>
                      <a:pt x="48" y="3"/>
                    </a:moveTo>
                    <a:cubicBezTo>
                      <a:pt x="43" y="8"/>
                      <a:pt x="24" y="19"/>
                      <a:pt x="24" y="36"/>
                    </a:cubicBezTo>
                    <a:cubicBezTo>
                      <a:pt x="0" y="179"/>
                      <a:pt x="24" y="346"/>
                      <a:pt x="24" y="488"/>
                    </a:cubicBezTo>
                    <a:cubicBezTo>
                      <a:pt x="24" y="631"/>
                      <a:pt x="24" y="774"/>
                      <a:pt x="48" y="893"/>
                    </a:cubicBezTo>
                    <a:cubicBezTo>
                      <a:pt x="48" y="901"/>
                      <a:pt x="65" y="912"/>
                      <a:pt x="79" y="912"/>
                    </a:cubicBezTo>
                    <a:cubicBezTo>
                      <a:pt x="88" y="912"/>
                      <a:pt x="95" y="907"/>
                      <a:pt x="95" y="893"/>
                    </a:cubicBezTo>
                    <a:cubicBezTo>
                      <a:pt x="119" y="750"/>
                      <a:pt x="95" y="596"/>
                      <a:pt x="95" y="453"/>
                    </a:cubicBezTo>
                    <a:cubicBezTo>
                      <a:pt x="84" y="299"/>
                      <a:pt x="84" y="157"/>
                      <a:pt x="48" y="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8" name="Google Shape;4188;p5"/>
              <p:cNvSpPr/>
              <p:nvPr/>
            </p:nvSpPr>
            <p:spPr>
              <a:xfrm>
                <a:off x="2900650" y="2493325"/>
                <a:ext cx="21150" cy="1279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5118" extrusionOk="0">
                    <a:moveTo>
                      <a:pt x="556" y="1"/>
                    </a:moveTo>
                    <a:cubicBezTo>
                      <a:pt x="552" y="1"/>
                      <a:pt x="548" y="4"/>
                      <a:pt x="548" y="11"/>
                    </a:cubicBezTo>
                    <a:cubicBezTo>
                      <a:pt x="0" y="1630"/>
                      <a:pt x="631" y="3428"/>
                      <a:pt x="215" y="5095"/>
                    </a:cubicBezTo>
                    <a:cubicBezTo>
                      <a:pt x="198" y="5103"/>
                      <a:pt x="210" y="5117"/>
                      <a:pt x="223" y="5117"/>
                    </a:cubicBezTo>
                    <a:cubicBezTo>
                      <a:pt x="229" y="5117"/>
                      <a:pt x="235" y="5114"/>
                      <a:pt x="239" y="5107"/>
                    </a:cubicBezTo>
                    <a:cubicBezTo>
                      <a:pt x="846" y="3488"/>
                      <a:pt x="191" y="1702"/>
                      <a:pt x="584" y="23"/>
                    </a:cubicBezTo>
                    <a:cubicBezTo>
                      <a:pt x="584" y="15"/>
                      <a:pt x="567" y="1"/>
                      <a:pt x="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9" name="Google Shape;4189;p5"/>
              <p:cNvSpPr/>
              <p:nvPr/>
            </p:nvSpPr>
            <p:spPr>
              <a:xfrm>
                <a:off x="2907800" y="2350175"/>
                <a:ext cx="11925" cy="1289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158" extrusionOk="0">
                    <a:moveTo>
                      <a:pt x="135" y="1"/>
                    </a:moveTo>
                    <a:cubicBezTo>
                      <a:pt x="121" y="1"/>
                      <a:pt x="112" y="13"/>
                      <a:pt x="119" y="34"/>
                    </a:cubicBezTo>
                    <a:cubicBezTo>
                      <a:pt x="369" y="939"/>
                      <a:pt x="84" y="1725"/>
                      <a:pt x="48" y="2618"/>
                    </a:cubicBezTo>
                    <a:cubicBezTo>
                      <a:pt x="0" y="3451"/>
                      <a:pt x="191" y="4285"/>
                      <a:pt x="203" y="5118"/>
                    </a:cubicBezTo>
                    <a:cubicBezTo>
                      <a:pt x="203" y="5146"/>
                      <a:pt x="219" y="5157"/>
                      <a:pt x="232" y="5157"/>
                    </a:cubicBezTo>
                    <a:cubicBezTo>
                      <a:pt x="242" y="5157"/>
                      <a:pt x="250" y="5152"/>
                      <a:pt x="250" y="5142"/>
                    </a:cubicBezTo>
                    <a:cubicBezTo>
                      <a:pt x="298" y="4166"/>
                      <a:pt x="60" y="3201"/>
                      <a:pt x="179" y="2237"/>
                    </a:cubicBezTo>
                    <a:cubicBezTo>
                      <a:pt x="262" y="1475"/>
                      <a:pt x="476" y="748"/>
                      <a:pt x="167" y="22"/>
                    </a:cubicBezTo>
                    <a:cubicBezTo>
                      <a:pt x="157" y="7"/>
                      <a:pt x="145" y="1"/>
                      <a:pt x="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0" name="Google Shape;4190;p5"/>
              <p:cNvSpPr/>
              <p:nvPr/>
            </p:nvSpPr>
            <p:spPr>
              <a:xfrm>
                <a:off x="2910775" y="2293800"/>
                <a:ext cx="47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191" h="1525" extrusionOk="0">
                    <a:moveTo>
                      <a:pt x="107" y="0"/>
                    </a:moveTo>
                    <a:cubicBezTo>
                      <a:pt x="95" y="0"/>
                      <a:pt x="84" y="9"/>
                      <a:pt x="84" y="27"/>
                    </a:cubicBezTo>
                    <a:cubicBezTo>
                      <a:pt x="0" y="515"/>
                      <a:pt x="72" y="1039"/>
                      <a:pt x="72" y="1515"/>
                    </a:cubicBezTo>
                    <a:cubicBezTo>
                      <a:pt x="107" y="1027"/>
                      <a:pt x="191" y="515"/>
                      <a:pt x="131" y="27"/>
                    </a:cubicBezTo>
                    <a:cubicBezTo>
                      <a:pt x="131" y="9"/>
                      <a:pt x="119" y="0"/>
                      <a:pt x="107" y="0"/>
                    </a:cubicBezTo>
                    <a:close/>
                    <a:moveTo>
                      <a:pt x="72" y="1515"/>
                    </a:moveTo>
                    <a:lnTo>
                      <a:pt x="72" y="1515"/>
                    </a:lnTo>
                    <a:cubicBezTo>
                      <a:pt x="66" y="1521"/>
                      <a:pt x="66" y="1524"/>
                      <a:pt x="67" y="1524"/>
                    </a:cubicBezTo>
                    <a:cubicBezTo>
                      <a:pt x="69" y="1524"/>
                      <a:pt x="72" y="1521"/>
                      <a:pt x="72" y="15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1" name="Google Shape;4191;p5"/>
              <p:cNvSpPr/>
              <p:nvPr/>
            </p:nvSpPr>
            <p:spPr>
              <a:xfrm>
                <a:off x="2917325" y="2477825"/>
                <a:ext cx="9850" cy="13672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5469" extrusionOk="0">
                    <a:moveTo>
                      <a:pt x="155" y="0"/>
                    </a:moveTo>
                    <a:lnTo>
                      <a:pt x="155" y="0"/>
                    </a:lnTo>
                    <a:cubicBezTo>
                      <a:pt x="226" y="941"/>
                      <a:pt x="214" y="1857"/>
                      <a:pt x="107" y="2786"/>
                    </a:cubicBezTo>
                    <a:cubicBezTo>
                      <a:pt x="0" y="3691"/>
                      <a:pt x="179" y="4536"/>
                      <a:pt x="167" y="5441"/>
                    </a:cubicBezTo>
                    <a:cubicBezTo>
                      <a:pt x="167" y="5459"/>
                      <a:pt x="179" y="5468"/>
                      <a:pt x="191" y="5468"/>
                    </a:cubicBezTo>
                    <a:cubicBezTo>
                      <a:pt x="203" y="5468"/>
                      <a:pt x="214" y="5459"/>
                      <a:pt x="214" y="5441"/>
                    </a:cubicBezTo>
                    <a:cubicBezTo>
                      <a:pt x="393" y="4584"/>
                      <a:pt x="107" y="3655"/>
                      <a:pt x="203" y="2762"/>
                    </a:cubicBezTo>
                    <a:cubicBezTo>
                      <a:pt x="298" y="1846"/>
                      <a:pt x="322" y="941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2" name="Google Shape;4192;p5"/>
              <p:cNvSpPr/>
              <p:nvPr/>
            </p:nvSpPr>
            <p:spPr>
              <a:xfrm>
                <a:off x="2915525" y="2271850"/>
                <a:ext cx="1225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49" h="1167" extrusionOk="0">
                    <a:moveTo>
                      <a:pt x="1" y="0"/>
                    </a:moveTo>
                    <a:cubicBezTo>
                      <a:pt x="1" y="6"/>
                      <a:pt x="1" y="12"/>
                      <a:pt x="1" y="18"/>
                    </a:cubicBezTo>
                    <a:lnTo>
                      <a:pt x="1" y="18"/>
                    </a:lnTo>
                    <a:cubicBezTo>
                      <a:pt x="1" y="12"/>
                      <a:pt x="1" y="6"/>
                      <a:pt x="1" y="0"/>
                    </a:cubicBezTo>
                    <a:close/>
                    <a:moveTo>
                      <a:pt x="1" y="18"/>
                    </a:moveTo>
                    <a:lnTo>
                      <a:pt x="1" y="18"/>
                    </a:lnTo>
                    <a:cubicBezTo>
                      <a:pt x="13" y="393"/>
                      <a:pt x="13" y="792"/>
                      <a:pt x="36" y="1167"/>
                    </a:cubicBezTo>
                    <a:lnTo>
                      <a:pt x="48" y="1167"/>
                    </a:lnTo>
                    <a:cubicBezTo>
                      <a:pt x="37" y="791"/>
                      <a:pt x="13" y="405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3" name="Google Shape;4193;p5"/>
              <p:cNvSpPr/>
              <p:nvPr/>
            </p:nvSpPr>
            <p:spPr>
              <a:xfrm>
                <a:off x="2915225" y="2279025"/>
                <a:ext cx="6275" cy="915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3663" extrusionOk="0">
                    <a:moveTo>
                      <a:pt x="213" y="0"/>
                    </a:moveTo>
                    <a:cubicBezTo>
                      <a:pt x="207" y="0"/>
                      <a:pt x="203" y="3"/>
                      <a:pt x="203" y="11"/>
                    </a:cubicBezTo>
                    <a:cubicBezTo>
                      <a:pt x="1" y="1201"/>
                      <a:pt x="25" y="2463"/>
                      <a:pt x="191" y="3654"/>
                    </a:cubicBezTo>
                    <a:cubicBezTo>
                      <a:pt x="191" y="3660"/>
                      <a:pt x="203" y="3663"/>
                      <a:pt x="215" y="3663"/>
                    </a:cubicBezTo>
                    <a:cubicBezTo>
                      <a:pt x="227" y="3663"/>
                      <a:pt x="239" y="3660"/>
                      <a:pt x="239" y="3654"/>
                    </a:cubicBezTo>
                    <a:cubicBezTo>
                      <a:pt x="203" y="2416"/>
                      <a:pt x="72" y="1237"/>
                      <a:pt x="251" y="11"/>
                    </a:cubicBezTo>
                    <a:cubicBezTo>
                      <a:pt x="243" y="11"/>
                      <a:pt x="224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4" name="Google Shape;4194;p5"/>
              <p:cNvSpPr/>
              <p:nvPr/>
            </p:nvSpPr>
            <p:spPr>
              <a:xfrm>
                <a:off x="2914050" y="2379300"/>
                <a:ext cx="11925" cy="897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3590" extrusionOk="0">
                    <a:moveTo>
                      <a:pt x="274" y="0"/>
                    </a:moveTo>
                    <a:lnTo>
                      <a:pt x="274" y="0"/>
                    </a:lnTo>
                    <a:cubicBezTo>
                      <a:pt x="107" y="464"/>
                      <a:pt x="0" y="976"/>
                      <a:pt x="72" y="1465"/>
                    </a:cubicBezTo>
                    <a:cubicBezTo>
                      <a:pt x="119" y="1798"/>
                      <a:pt x="274" y="2084"/>
                      <a:pt x="310" y="2417"/>
                    </a:cubicBezTo>
                    <a:cubicBezTo>
                      <a:pt x="357" y="2810"/>
                      <a:pt x="310" y="3179"/>
                      <a:pt x="298" y="3572"/>
                    </a:cubicBezTo>
                    <a:cubicBezTo>
                      <a:pt x="298" y="3584"/>
                      <a:pt x="310" y="3590"/>
                      <a:pt x="322" y="3590"/>
                    </a:cubicBezTo>
                    <a:cubicBezTo>
                      <a:pt x="334" y="3590"/>
                      <a:pt x="345" y="3584"/>
                      <a:pt x="345" y="3572"/>
                    </a:cubicBezTo>
                    <a:cubicBezTo>
                      <a:pt x="429" y="3120"/>
                      <a:pt x="476" y="2631"/>
                      <a:pt x="369" y="2167"/>
                    </a:cubicBezTo>
                    <a:cubicBezTo>
                      <a:pt x="298" y="1810"/>
                      <a:pt x="155" y="1548"/>
                      <a:pt x="131" y="1167"/>
                    </a:cubicBezTo>
                    <a:cubicBezTo>
                      <a:pt x="131" y="786"/>
                      <a:pt x="215" y="381"/>
                      <a:pt x="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5" name="Google Shape;4195;p5"/>
              <p:cNvSpPr/>
              <p:nvPr/>
            </p:nvSpPr>
            <p:spPr>
              <a:xfrm>
                <a:off x="2841425" y="2182725"/>
                <a:ext cx="61625" cy="165550"/>
              </a:xfrm>
              <a:custGeom>
                <a:avLst/>
                <a:gdLst/>
                <a:ahLst/>
                <a:cxnLst/>
                <a:rect l="l" t="t" r="r" b="b"/>
                <a:pathLst>
                  <a:path w="2465" h="6622" extrusionOk="0">
                    <a:moveTo>
                      <a:pt x="452" y="0"/>
                    </a:moveTo>
                    <a:cubicBezTo>
                      <a:pt x="441" y="0"/>
                      <a:pt x="427" y="6"/>
                      <a:pt x="417" y="17"/>
                    </a:cubicBezTo>
                    <a:cubicBezTo>
                      <a:pt x="0" y="969"/>
                      <a:pt x="703" y="1922"/>
                      <a:pt x="1095" y="2755"/>
                    </a:cubicBezTo>
                    <a:cubicBezTo>
                      <a:pt x="1345" y="3303"/>
                      <a:pt x="1453" y="3898"/>
                      <a:pt x="1667" y="4470"/>
                    </a:cubicBezTo>
                    <a:cubicBezTo>
                      <a:pt x="1953" y="5184"/>
                      <a:pt x="2262" y="5839"/>
                      <a:pt x="2358" y="6613"/>
                    </a:cubicBezTo>
                    <a:cubicBezTo>
                      <a:pt x="2358" y="6619"/>
                      <a:pt x="2360" y="6622"/>
                      <a:pt x="2363" y="6622"/>
                    </a:cubicBezTo>
                    <a:cubicBezTo>
                      <a:pt x="2366" y="6622"/>
                      <a:pt x="2369" y="6619"/>
                      <a:pt x="2369" y="6613"/>
                    </a:cubicBezTo>
                    <a:cubicBezTo>
                      <a:pt x="2465" y="5565"/>
                      <a:pt x="1810" y="4541"/>
                      <a:pt x="1524" y="3565"/>
                    </a:cubicBezTo>
                    <a:cubicBezTo>
                      <a:pt x="1167" y="2339"/>
                      <a:pt x="345" y="1362"/>
                      <a:pt x="476" y="29"/>
                    </a:cubicBezTo>
                    <a:cubicBezTo>
                      <a:pt x="476" y="9"/>
                      <a:pt x="465" y="0"/>
                      <a:pt x="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6" name="Google Shape;4196;p5"/>
              <p:cNvSpPr/>
              <p:nvPr/>
            </p:nvSpPr>
            <p:spPr>
              <a:xfrm>
                <a:off x="2854275" y="2143800"/>
                <a:ext cx="85975" cy="2902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1161" extrusionOk="0">
                    <a:moveTo>
                      <a:pt x="2565" y="1"/>
                    </a:moveTo>
                    <a:cubicBezTo>
                      <a:pt x="1616" y="1"/>
                      <a:pt x="595" y="493"/>
                      <a:pt x="10" y="1133"/>
                    </a:cubicBezTo>
                    <a:cubicBezTo>
                      <a:pt x="0" y="1143"/>
                      <a:pt x="14" y="1160"/>
                      <a:pt x="32" y="1160"/>
                    </a:cubicBezTo>
                    <a:cubicBezTo>
                      <a:pt x="37" y="1160"/>
                      <a:pt x="41" y="1160"/>
                      <a:pt x="46" y="1157"/>
                    </a:cubicBezTo>
                    <a:cubicBezTo>
                      <a:pt x="546" y="752"/>
                      <a:pt x="1058" y="443"/>
                      <a:pt x="1689" y="300"/>
                    </a:cubicBezTo>
                    <a:cubicBezTo>
                      <a:pt x="2000" y="222"/>
                      <a:pt x="2302" y="204"/>
                      <a:pt x="2606" y="204"/>
                    </a:cubicBezTo>
                    <a:cubicBezTo>
                      <a:pt x="2859" y="204"/>
                      <a:pt x="3114" y="217"/>
                      <a:pt x="3379" y="217"/>
                    </a:cubicBezTo>
                    <a:cubicBezTo>
                      <a:pt x="3415" y="217"/>
                      <a:pt x="3439" y="157"/>
                      <a:pt x="3391" y="145"/>
                    </a:cubicBezTo>
                    <a:cubicBezTo>
                      <a:pt x="3132" y="46"/>
                      <a:pt x="2851" y="1"/>
                      <a:pt x="2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7" name="Google Shape;4197;p5"/>
              <p:cNvSpPr/>
              <p:nvPr/>
            </p:nvSpPr>
            <p:spPr>
              <a:xfrm>
                <a:off x="2934275" y="2154925"/>
                <a:ext cx="212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85" h="587" extrusionOk="0">
                    <a:moveTo>
                      <a:pt x="78" y="1"/>
                    </a:moveTo>
                    <a:cubicBezTo>
                      <a:pt x="75" y="1"/>
                      <a:pt x="72" y="4"/>
                      <a:pt x="72" y="10"/>
                    </a:cubicBezTo>
                    <a:cubicBezTo>
                      <a:pt x="37" y="188"/>
                      <a:pt x="1" y="391"/>
                      <a:pt x="1" y="581"/>
                    </a:cubicBezTo>
                    <a:cubicBezTo>
                      <a:pt x="1" y="581"/>
                      <a:pt x="6" y="587"/>
                      <a:pt x="10" y="587"/>
                    </a:cubicBezTo>
                    <a:cubicBezTo>
                      <a:pt x="11" y="587"/>
                      <a:pt x="13" y="585"/>
                      <a:pt x="13" y="581"/>
                    </a:cubicBezTo>
                    <a:cubicBezTo>
                      <a:pt x="60" y="403"/>
                      <a:pt x="72" y="212"/>
                      <a:pt x="84" y="10"/>
                    </a:cubicBezTo>
                    <a:cubicBezTo>
                      <a:pt x="84" y="4"/>
                      <a:pt x="81" y="1"/>
                      <a:pt x="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8" name="Google Shape;4198;p5"/>
              <p:cNvSpPr/>
              <p:nvPr/>
            </p:nvSpPr>
            <p:spPr>
              <a:xfrm>
                <a:off x="2935175" y="2148600"/>
                <a:ext cx="3900" cy="210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843" extrusionOk="0">
                    <a:moveTo>
                      <a:pt x="84" y="1"/>
                    </a:moveTo>
                    <a:cubicBezTo>
                      <a:pt x="36" y="120"/>
                      <a:pt x="48" y="251"/>
                      <a:pt x="48" y="382"/>
                    </a:cubicBezTo>
                    <a:cubicBezTo>
                      <a:pt x="36" y="537"/>
                      <a:pt x="1" y="679"/>
                      <a:pt x="1" y="822"/>
                    </a:cubicBezTo>
                    <a:cubicBezTo>
                      <a:pt x="1" y="836"/>
                      <a:pt x="17" y="842"/>
                      <a:pt x="33" y="842"/>
                    </a:cubicBezTo>
                    <a:cubicBezTo>
                      <a:pt x="44" y="842"/>
                      <a:pt x="55" y="839"/>
                      <a:pt x="60" y="834"/>
                    </a:cubicBezTo>
                    <a:cubicBezTo>
                      <a:pt x="120" y="703"/>
                      <a:pt x="143" y="537"/>
                      <a:pt x="143" y="382"/>
                    </a:cubicBezTo>
                    <a:cubicBezTo>
                      <a:pt x="143" y="251"/>
                      <a:pt x="155" y="120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99" name="Google Shape;4199;p5"/>
              <p:cNvSpPr/>
              <p:nvPr/>
            </p:nvSpPr>
            <p:spPr>
              <a:xfrm>
                <a:off x="2938750" y="2146975"/>
                <a:ext cx="4475" cy="24350"/>
              </a:xfrm>
              <a:custGeom>
                <a:avLst/>
                <a:gdLst/>
                <a:ahLst/>
                <a:cxnLst/>
                <a:rect l="l" t="t" r="r" b="b"/>
                <a:pathLst>
                  <a:path w="179" h="974" extrusionOk="0">
                    <a:moveTo>
                      <a:pt x="108" y="0"/>
                    </a:moveTo>
                    <a:cubicBezTo>
                      <a:pt x="96" y="0"/>
                      <a:pt x="84" y="6"/>
                      <a:pt x="84" y="18"/>
                    </a:cubicBezTo>
                    <a:cubicBezTo>
                      <a:pt x="36" y="304"/>
                      <a:pt x="0" y="661"/>
                      <a:pt x="36" y="947"/>
                    </a:cubicBezTo>
                    <a:cubicBezTo>
                      <a:pt x="36" y="965"/>
                      <a:pt x="57" y="974"/>
                      <a:pt x="78" y="974"/>
                    </a:cubicBezTo>
                    <a:cubicBezTo>
                      <a:pt x="99" y="974"/>
                      <a:pt x="119" y="965"/>
                      <a:pt x="119" y="947"/>
                    </a:cubicBezTo>
                    <a:cubicBezTo>
                      <a:pt x="179" y="661"/>
                      <a:pt x="155" y="304"/>
                      <a:pt x="131" y="18"/>
                    </a:cubicBezTo>
                    <a:cubicBezTo>
                      <a:pt x="131" y="6"/>
                      <a:pt x="119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0" name="Google Shape;4200;p5"/>
              <p:cNvSpPr/>
              <p:nvPr/>
            </p:nvSpPr>
            <p:spPr>
              <a:xfrm>
                <a:off x="2945600" y="2149950"/>
                <a:ext cx="3900" cy="227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09" extrusionOk="0">
                    <a:moveTo>
                      <a:pt x="96" y="0"/>
                    </a:moveTo>
                    <a:cubicBezTo>
                      <a:pt x="90" y="0"/>
                      <a:pt x="84" y="6"/>
                      <a:pt x="84" y="18"/>
                    </a:cubicBezTo>
                    <a:cubicBezTo>
                      <a:pt x="36" y="292"/>
                      <a:pt x="0" y="614"/>
                      <a:pt x="48" y="899"/>
                    </a:cubicBezTo>
                    <a:cubicBezTo>
                      <a:pt x="48" y="905"/>
                      <a:pt x="57" y="908"/>
                      <a:pt x="67" y="908"/>
                    </a:cubicBezTo>
                    <a:cubicBezTo>
                      <a:pt x="78" y="908"/>
                      <a:pt x="90" y="905"/>
                      <a:pt x="96" y="899"/>
                    </a:cubicBezTo>
                    <a:cubicBezTo>
                      <a:pt x="155" y="625"/>
                      <a:pt x="131" y="304"/>
                      <a:pt x="107" y="18"/>
                    </a:cubicBezTo>
                    <a:cubicBezTo>
                      <a:pt x="107" y="6"/>
                      <a:pt x="101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1" name="Google Shape;4201;p5"/>
              <p:cNvSpPr/>
              <p:nvPr/>
            </p:nvSpPr>
            <p:spPr>
              <a:xfrm>
                <a:off x="2941425" y="2145475"/>
                <a:ext cx="42300" cy="27225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089" extrusionOk="0">
                    <a:moveTo>
                      <a:pt x="275" y="1"/>
                    </a:moveTo>
                    <a:cubicBezTo>
                      <a:pt x="178" y="1"/>
                      <a:pt x="92" y="16"/>
                      <a:pt x="24" y="54"/>
                    </a:cubicBezTo>
                    <a:cubicBezTo>
                      <a:pt x="1" y="54"/>
                      <a:pt x="1" y="66"/>
                      <a:pt x="1" y="78"/>
                    </a:cubicBezTo>
                    <a:cubicBezTo>
                      <a:pt x="1" y="150"/>
                      <a:pt x="1" y="138"/>
                      <a:pt x="48" y="185"/>
                    </a:cubicBezTo>
                    <a:cubicBezTo>
                      <a:pt x="48" y="188"/>
                      <a:pt x="49" y="189"/>
                      <a:pt x="51" y="189"/>
                    </a:cubicBezTo>
                    <a:cubicBezTo>
                      <a:pt x="57" y="189"/>
                      <a:pt x="72" y="173"/>
                      <a:pt x="72" y="173"/>
                    </a:cubicBezTo>
                    <a:cubicBezTo>
                      <a:pt x="51" y="152"/>
                      <a:pt x="111" y="148"/>
                      <a:pt x="162" y="148"/>
                    </a:cubicBezTo>
                    <a:cubicBezTo>
                      <a:pt x="196" y="148"/>
                      <a:pt x="227" y="150"/>
                      <a:pt x="227" y="150"/>
                    </a:cubicBezTo>
                    <a:cubicBezTo>
                      <a:pt x="310" y="173"/>
                      <a:pt x="370" y="185"/>
                      <a:pt x="441" y="197"/>
                    </a:cubicBezTo>
                    <a:cubicBezTo>
                      <a:pt x="608" y="245"/>
                      <a:pt x="763" y="269"/>
                      <a:pt x="929" y="352"/>
                    </a:cubicBezTo>
                    <a:cubicBezTo>
                      <a:pt x="1263" y="495"/>
                      <a:pt x="1417" y="733"/>
                      <a:pt x="1536" y="1066"/>
                    </a:cubicBezTo>
                    <a:cubicBezTo>
                      <a:pt x="1550" y="1079"/>
                      <a:pt x="1573" y="1089"/>
                      <a:pt x="1594" y="1089"/>
                    </a:cubicBezTo>
                    <a:cubicBezTo>
                      <a:pt x="1611" y="1089"/>
                      <a:pt x="1626" y="1083"/>
                      <a:pt x="1632" y="1066"/>
                    </a:cubicBezTo>
                    <a:cubicBezTo>
                      <a:pt x="1691" y="721"/>
                      <a:pt x="1441" y="435"/>
                      <a:pt x="1155" y="257"/>
                    </a:cubicBezTo>
                    <a:cubicBezTo>
                      <a:pt x="958" y="149"/>
                      <a:pt x="571" y="1"/>
                      <a:pt x="2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2" name="Google Shape;4202;p5"/>
              <p:cNvSpPr/>
              <p:nvPr/>
            </p:nvSpPr>
            <p:spPr>
              <a:xfrm>
                <a:off x="2958100" y="2186450"/>
                <a:ext cx="45550" cy="142675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5707" extrusionOk="0">
                    <a:moveTo>
                      <a:pt x="1281" y="0"/>
                    </a:moveTo>
                    <a:cubicBezTo>
                      <a:pt x="1278" y="0"/>
                      <a:pt x="1274" y="10"/>
                      <a:pt x="1274" y="23"/>
                    </a:cubicBezTo>
                    <a:cubicBezTo>
                      <a:pt x="1762" y="1190"/>
                      <a:pt x="1155" y="2130"/>
                      <a:pt x="715" y="3202"/>
                    </a:cubicBezTo>
                    <a:cubicBezTo>
                      <a:pt x="381" y="3988"/>
                      <a:pt x="84" y="4821"/>
                      <a:pt x="0" y="5678"/>
                    </a:cubicBezTo>
                    <a:cubicBezTo>
                      <a:pt x="0" y="5698"/>
                      <a:pt x="18" y="5707"/>
                      <a:pt x="37" y="5707"/>
                    </a:cubicBezTo>
                    <a:cubicBezTo>
                      <a:pt x="51" y="5707"/>
                      <a:pt x="66" y="5701"/>
                      <a:pt x="72" y="5690"/>
                    </a:cubicBezTo>
                    <a:cubicBezTo>
                      <a:pt x="488" y="4511"/>
                      <a:pt x="834" y="3356"/>
                      <a:pt x="1310" y="2202"/>
                    </a:cubicBezTo>
                    <a:cubicBezTo>
                      <a:pt x="1608" y="1487"/>
                      <a:pt x="1822" y="654"/>
                      <a:pt x="1286" y="23"/>
                    </a:cubicBezTo>
                    <a:cubicBezTo>
                      <a:pt x="1286" y="7"/>
                      <a:pt x="1284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3" name="Google Shape;4203;p5"/>
              <p:cNvSpPr/>
              <p:nvPr/>
            </p:nvSpPr>
            <p:spPr>
              <a:xfrm>
                <a:off x="2953625" y="2177650"/>
                <a:ext cx="75325" cy="178575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7143" extrusionOk="0">
                    <a:moveTo>
                      <a:pt x="2572" y="0"/>
                    </a:moveTo>
                    <a:cubicBezTo>
                      <a:pt x="2523" y="0"/>
                      <a:pt x="2480" y="47"/>
                      <a:pt x="2525" y="101"/>
                    </a:cubicBezTo>
                    <a:cubicBezTo>
                      <a:pt x="3013" y="696"/>
                      <a:pt x="2561" y="1815"/>
                      <a:pt x="2418" y="2482"/>
                    </a:cubicBezTo>
                    <a:cubicBezTo>
                      <a:pt x="2299" y="3137"/>
                      <a:pt x="2191" y="3804"/>
                      <a:pt x="1953" y="4435"/>
                    </a:cubicBezTo>
                    <a:cubicBezTo>
                      <a:pt x="1715" y="5102"/>
                      <a:pt x="1358" y="5709"/>
                      <a:pt x="906" y="6233"/>
                    </a:cubicBezTo>
                    <a:cubicBezTo>
                      <a:pt x="751" y="6399"/>
                      <a:pt x="584" y="6637"/>
                      <a:pt x="394" y="6745"/>
                    </a:cubicBezTo>
                    <a:cubicBezTo>
                      <a:pt x="336" y="6846"/>
                      <a:pt x="286" y="6897"/>
                      <a:pt x="241" y="6897"/>
                    </a:cubicBezTo>
                    <a:cubicBezTo>
                      <a:pt x="201" y="6897"/>
                      <a:pt x="165" y="6858"/>
                      <a:pt x="132" y="6780"/>
                    </a:cubicBezTo>
                    <a:cubicBezTo>
                      <a:pt x="156" y="6590"/>
                      <a:pt x="167" y="6399"/>
                      <a:pt x="215" y="6221"/>
                    </a:cubicBezTo>
                    <a:cubicBezTo>
                      <a:pt x="209" y="6203"/>
                      <a:pt x="200" y="6194"/>
                      <a:pt x="190" y="6194"/>
                    </a:cubicBezTo>
                    <a:cubicBezTo>
                      <a:pt x="179" y="6194"/>
                      <a:pt x="167" y="6203"/>
                      <a:pt x="156" y="6221"/>
                    </a:cubicBezTo>
                    <a:cubicBezTo>
                      <a:pt x="60" y="6518"/>
                      <a:pt x="13" y="6768"/>
                      <a:pt x="1" y="7078"/>
                    </a:cubicBezTo>
                    <a:cubicBezTo>
                      <a:pt x="1" y="7118"/>
                      <a:pt x="28" y="7142"/>
                      <a:pt x="57" y="7142"/>
                    </a:cubicBezTo>
                    <a:cubicBezTo>
                      <a:pt x="71" y="7142"/>
                      <a:pt x="85" y="7137"/>
                      <a:pt x="96" y="7126"/>
                    </a:cubicBezTo>
                    <a:cubicBezTo>
                      <a:pt x="1251" y="6233"/>
                      <a:pt x="1977" y="5042"/>
                      <a:pt x="2322" y="3649"/>
                    </a:cubicBezTo>
                    <a:cubicBezTo>
                      <a:pt x="2525" y="2816"/>
                      <a:pt x="2692" y="1934"/>
                      <a:pt x="2834" y="1089"/>
                    </a:cubicBezTo>
                    <a:cubicBezTo>
                      <a:pt x="2894" y="684"/>
                      <a:pt x="2953" y="291"/>
                      <a:pt x="2620" y="18"/>
                    </a:cubicBezTo>
                    <a:cubicBezTo>
                      <a:pt x="2605" y="6"/>
                      <a:pt x="2588" y="0"/>
                      <a:pt x="2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4" name="Google Shape;4204;p5"/>
              <p:cNvSpPr/>
              <p:nvPr/>
            </p:nvSpPr>
            <p:spPr>
              <a:xfrm>
                <a:off x="3017625" y="2169700"/>
                <a:ext cx="238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954" h="417" extrusionOk="0">
                    <a:moveTo>
                      <a:pt x="387" y="0"/>
                    </a:moveTo>
                    <a:cubicBezTo>
                      <a:pt x="263" y="0"/>
                      <a:pt x="137" y="26"/>
                      <a:pt x="24" y="74"/>
                    </a:cubicBezTo>
                    <a:cubicBezTo>
                      <a:pt x="12" y="97"/>
                      <a:pt x="1" y="121"/>
                      <a:pt x="12" y="133"/>
                    </a:cubicBezTo>
                    <a:cubicBezTo>
                      <a:pt x="60" y="205"/>
                      <a:pt x="72" y="300"/>
                      <a:pt x="72" y="383"/>
                    </a:cubicBezTo>
                    <a:cubicBezTo>
                      <a:pt x="65" y="404"/>
                      <a:pt x="82" y="417"/>
                      <a:pt x="100" y="417"/>
                    </a:cubicBezTo>
                    <a:cubicBezTo>
                      <a:pt x="113" y="417"/>
                      <a:pt x="127" y="410"/>
                      <a:pt x="132" y="395"/>
                    </a:cubicBezTo>
                    <a:cubicBezTo>
                      <a:pt x="151" y="296"/>
                      <a:pt x="146" y="213"/>
                      <a:pt x="110" y="140"/>
                    </a:cubicBezTo>
                    <a:lnTo>
                      <a:pt x="110" y="140"/>
                    </a:lnTo>
                    <a:cubicBezTo>
                      <a:pt x="197" y="104"/>
                      <a:pt x="285" y="88"/>
                      <a:pt x="371" y="88"/>
                    </a:cubicBezTo>
                    <a:cubicBezTo>
                      <a:pt x="565" y="88"/>
                      <a:pt x="752" y="169"/>
                      <a:pt x="917" y="288"/>
                    </a:cubicBezTo>
                    <a:cubicBezTo>
                      <a:pt x="919" y="290"/>
                      <a:pt x="921" y="290"/>
                      <a:pt x="923" y="290"/>
                    </a:cubicBezTo>
                    <a:cubicBezTo>
                      <a:pt x="935" y="290"/>
                      <a:pt x="953" y="262"/>
                      <a:pt x="953" y="252"/>
                    </a:cubicBezTo>
                    <a:cubicBezTo>
                      <a:pt x="817" y="78"/>
                      <a:pt x="604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5" name="Google Shape;4205;p5"/>
              <p:cNvSpPr/>
              <p:nvPr/>
            </p:nvSpPr>
            <p:spPr>
              <a:xfrm>
                <a:off x="3046200" y="2178925"/>
                <a:ext cx="34550" cy="610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2442" extrusionOk="0">
                    <a:moveTo>
                      <a:pt x="9" y="0"/>
                    </a:moveTo>
                    <a:cubicBezTo>
                      <a:pt x="1" y="0"/>
                      <a:pt x="2" y="39"/>
                      <a:pt x="12" y="50"/>
                    </a:cubicBezTo>
                    <a:cubicBezTo>
                      <a:pt x="1084" y="455"/>
                      <a:pt x="1120" y="1431"/>
                      <a:pt x="1096" y="2384"/>
                    </a:cubicBezTo>
                    <a:cubicBezTo>
                      <a:pt x="1096" y="2419"/>
                      <a:pt x="1130" y="2442"/>
                      <a:pt x="1160" y="2442"/>
                    </a:cubicBezTo>
                    <a:cubicBezTo>
                      <a:pt x="1180" y="2442"/>
                      <a:pt x="1198" y="2431"/>
                      <a:pt x="1203" y="2407"/>
                    </a:cubicBezTo>
                    <a:cubicBezTo>
                      <a:pt x="1382" y="1491"/>
                      <a:pt x="1084" y="217"/>
                      <a:pt x="12" y="2"/>
                    </a:cubicBezTo>
                    <a:cubicBezTo>
                      <a:pt x="11" y="1"/>
                      <a:pt x="10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6" name="Google Shape;4206;p5"/>
              <p:cNvSpPr/>
              <p:nvPr/>
            </p:nvSpPr>
            <p:spPr>
              <a:xfrm>
                <a:off x="3011050" y="2248425"/>
                <a:ext cx="68875" cy="170275"/>
              </a:xfrm>
              <a:custGeom>
                <a:avLst/>
                <a:gdLst/>
                <a:ahLst/>
                <a:cxnLst/>
                <a:rect l="l" t="t" r="r" b="b"/>
                <a:pathLst>
                  <a:path w="2755" h="6811" extrusionOk="0">
                    <a:moveTo>
                      <a:pt x="2730" y="1"/>
                    </a:moveTo>
                    <a:cubicBezTo>
                      <a:pt x="2720" y="1"/>
                      <a:pt x="2709" y="3"/>
                      <a:pt x="2704" y="8"/>
                    </a:cubicBezTo>
                    <a:cubicBezTo>
                      <a:pt x="1835" y="2199"/>
                      <a:pt x="1585" y="4830"/>
                      <a:pt x="37" y="6712"/>
                    </a:cubicBezTo>
                    <a:cubicBezTo>
                      <a:pt x="1" y="6757"/>
                      <a:pt x="49" y="6810"/>
                      <a:pt x="100" y="6810"/>
                    </a:cubicBezTo>
                    <a:cubicBezTo>
                      <a:pt x="115" y="6810"/>
                      <a:pt x="131" y="6806"/>
                      <a:pt x="145" y="6795"/>
                    </a:cubicBezTo>
                    <a:cubicBezTo>
                      <a:pt x="954" y="6057"/>
                      <a:pt x="1276" y="4842"/>
                      <a:pt x="1609" y="3854"/>
                    </a:cubicBezTo>
                    <a:cubicBezTo>
                      <a:pt x="2050" y="2616"/>
                      <a:pt x="2538" y="1318"/>
                      <a:pt x="2740" y="20"/>
                    </a:cubicBezTo>
                    <a:cubicBezTo>
                      <a:pt x="2754" y="6"/>
                      <a:pt x="2743" y="1"/>
                      <a:pt x="2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7" name="Google Shape;4207;p5"/>
              <p:cNvSpPr/>
              <p:nvPr/>
            </p:nvSpPr>
            <p:spPr>
              <a:xfrm>
                <a:off x="2938150" y="2429200"/>
                <a:ext cx="68100" cy="87975"/>
              </a:xfrm>
              <a:custGeom>
                <a:avLst/>
                <a:gdLst/>
                <a:ahLst/>
                <a:cxnLst/>
                <a:rect l="l" t="t" r="r" b="b"/>
                <a:pathLst>
                  <a:path w="2724" h="3519" extrusionOk="0">
                    <a:moveTo>
                      <a:pt x="2697" y="1"/>
                    </a:moveTo>
                    <a:cubicBezTo>
                      <a:pt x="2689" y="1"/>
                      <a:pt x="2679" y="5"/>
                      <a:pt x="2668" y="16"/>
                    </a:cubicBezTo>
                    <a:cubicBezTo>
                      <a:pt x="1763" y="683"/>
                      <a:pt x="1" y="2183"/>
                      <a:pt x="441" y="3481"/>
                    </a:cubicBezTo>
                    <a:cubicBezTo>
                      <a:pt x="446" y="3506"/>
                      <a:pt x="468" y="3518"/>
                      <a:pt x="489" y="3518"/>
                    </a:cubicBezTo>
                    <a:cubicBezTo>
                      <a:pt x="520" y="3518"/>
                      <a:pt x="550" y="3494"/>
                      <a:pt x="536" y="3445"/>
                    </a:cubicBezTo>
                    <a:cubicBezTo>
                      <a:pt x="298" y="2052"/>
                      <a:pt x="1787" y="885"/>
                      <a:pt x="2715" y="28"/>
                    </a:cubicBezTo>
                    <a:cubicBezTo>
                      <a:pt x="2723" y="20"/>
                      <a:pt x="2715" y="1"/>
                      <a:pt x="26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8" name="Google Shape;4208;p5"/>
              <p:cNvSpPr/>
              <p:nvPr/>
            </p:nvSpPr>
            <p:spPr>
              <a:xfrm>
                <a:off x="2951550" y="2438650"/>
                <a:ext cx="77300" cy="82700"/>
              </a:xfrm>
              <a:custGeom>
                <a:avLst/>
                <a:gdLst/>
                <a:ahLst/>
                <a:cxnLst/>
                <a:rect l="l" t="t" r="r" b="b"/>
                <a:pathLst>
                  <a:path w="3092" h="3308" extrusionOk="0">
                    <a:moveTo>
                      <a:pt x="3028" y="1"/>
                    </a:moveTo>
                    <a:cubicBezTo>
                      <a:pt x="3009" y="1"/>
                      <a:pt x="2990" y="10"/>
                      <a:pt x="2977" y="31"/>
                    </a:cubicBezTo>
                    <a:cubicBezTo>
                      <a:pt x="2703" y="650"/>
                      <a:pt x="2465" y="1246"/>
                      <a:pt x="2060" y="1793"/>
                    </a:cubicBezTo>
                    <a:cubicBezTo>
                      <a:pt x="1705" y="2274"/>
                      <a:pt x="1038" y="3158"/>
                      <a:pt x="349" y="3158"/>
                    </a:cubicBezTo>
                    <a:cubicBezTo>
                      <a:pt x="253" y="3158"/>
                      <a:pt x="156" y="3141"/>
                      <a:pt x="60" y="3103"/>
                    </a:cubicBezTo>
                    <a:cubicBezTo>
                      <a:pt x="24" y="3103"/>
                      <a:pt x="0" y="3151"/>
                      <a:pt x="36" y="3163"/>
                    </a:cubicBezTo>
                    <a:cubicBezTo>
                      <a:pt x="170" y="3265"/>
                      <a:pt x="307" y="3308"/>
                      <a:pt x="443" y="3308"/>
                    </a:cubicBezTo>
                    <a:cubicBezTo>
                      <a:pt x="923" y="3308"/>
                      <a:pt x="1394" y="2773"/>
                      <a:pt x="1691" y="2448"/>
                    </a:cubicBezTo>
                    <a:cubicBezTo>
                      <a:pt x="2298" y="1781"/>
                      <a:pt x="2846" y="948"/>
                      <a:pt x="3084" y="67"/>
                    </a:cubicBezTo>
                    <a:cubicBezTo>
                      <a:pt x="3092" y="29"/>
                      <a:pt x="3060" y="1"/>
                      <a:pt x="30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09" name="Google Shape;4209;p5"/>
              <p:cNvSpPr/>
              <p:nvPr/>
            </p:nvSpPr>
            <p:spPr>
              <a:xfrm>
                <a:off x="3004225" y="2427575"/>
                <a:ext cx="2435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341" extrusionOk="0">
                    <a:moveTo>
                      <a:pt x="317" y="0"/>
                    </a:moveTo>
                    <a:cubicBezTo>
                      <a:pt x="201" y="0"/>
                      <a:pt x="81" y="25"/>
                      <a:pt x="13" y="93"/>
                    </a:cubicBezTo>
                    <a:cubicBezTo>
                      <a:pt x="1" y="105"/>
                      <a:pt x="13" y="141"/>
                      <a:pt x="25" y="141"/>
                    </a:cubicBezTo>
                    <a:cubicBezTo>
                      <a:pt x="164" y="141"/>
                      <a:pt x="278" y="99"/>
                      <a:pt x="408" y="99"/>
                    </a:cubicBezTo>
                    <a:cubicBezTo>
                      <a:pt x="434" y="99"/>
                      <a:pt x="461" y="101"/>
                      <a:pt x="489" y="105"/>
                    </a:cubicBezTo>
                    <a:cubicBezTo>
                      <a:pt x="668" y="141"/>
                      <a:pt x="787" y="224"/>
                      <a:pt x="929" y="331"/>
                    </a:cubicBezTo>
                    <a:cubicBezTo>
                      <a:pt x="936" y="338"/>
                      <a:pt x="943" y="341"/>
                      <a:pt x="949" y="341"/>
                    </a:cubicBezTo>
                    <a:cubicBezTo>
                      <a:pt x="964" y="341"/>
                      <a:pt x="974" y="321"/>
                      <a:pt x="965" y="296"/>
                    </a:cubicBezTo>
                    <a:cubicBezTo>
                      <a:pt x="858" y="153"/>
                      <a:pt x="679" y="57"/>
                      <a:pt x="501" y="22"/>
                    </a:cubicBezTo>
                    <a:cubicBezTo>
                      <a:pt x="449" y="9"/>
                      <a:pt x="383" y="0"/>
                      <a:pt x="3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0" name="Google Shape;4210;p5"/>
              <p:cNvSpPr/>
              <p:nvPr/>
            </p:nvSpPr>
            <p:spPr>
              <a:xfrm>
                <a:off x="3010775" y="2416500"/>
                <a:ext cx="22050" cy="930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372" extrusionOk="0">
                    <a:moveTo>
                      <a:pt x="96" y="0"/>
                    </a:moveTo>
                    <a:cubicBezTo>
                      <a:pt x="1" y="119"/>
                      <a:pt x="108" y="227"/>
                      <a:pt x="203" y="274"/>
                    </a:cubicBezTo>
                    <a:cubicBezTo>
                      <a:pt x="317" y="331"/>
                      <a:pt x="461" y="371"/>
                      <a:pt x="596" y="371"/>
                    </a:cubicBezTo>
                    <a:cubicBezTo>
                      <a:pt x="687" y="371"/>
                      <a:pt x="774" y="353"/>
                      <a:pt x="846" y="310"/>
                    </a:cubicBezTo>
                    <a:cubicBezTo>
                      <a:pt x="882" y="298"/>
                      <a:pt x="882" y="250"/>
                      <a:pt x="834" y="239"/>
                    </a:cubicBezTo>
                    <a:cubicBezTo>
                      <a:pt x="775" y="227"/>
                      <a:pt x="715" y="227"/>
                      <a:pt x="656" y="227"/>
                    </a:cubicBezTo>
                    <a:cubicBezTo>
                      <a:pt x="596" y="227"/>
                      <a:pt x="537" y="227"/>
                      <a:pt x="477" y="215"/>
                    </a:cubicBezTo>
                    <a:cubicBezTo>
                      <a:pt x="406" y="203"/>
                      <a:pt x="48" y="143"/>
                      <a:pt x="108" y="12"/>
                    </a:cubicBezTo>
                    <a:cubicBezTo>
                      <a:pt x="120" y="0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1" name="Google Shape;4211;p5"/>
              <p:cNvSpPr/>
              <p:nvPr/>
            </p:nvSpPr>
            <p:spPr>
              <a:xfrm>
                <a:off x="3033400" y="2282575"/>
                <a:ext cx="64925" cy="1414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5656" extrusionOk="0">
                    <a:moveTo>
                      <a:pt x="2532" y="1"/>
                    </a:moveTo>
                    <a:cubicBezTo>
                      <a:pt x="2512" y="1"/>
                      <a:pt x="2494" y="11"/>
                      <a:pt x="2489" y="35"/>
                    </a:cubicBezTo>
                    <a:cubicBezTo>
                      <a:pt x="2168" y="988"/>
                      <a:pt x="2001" y="2000"/>
                      <a:pt x="1727" y="2976"/>
                    </a:cubicBezTo>
                    <a:cubicBezTo>
                      <a:pt x="1417" y="4119"/>
                      <a:pt x="941" y="4857"/>
                      <a:pt x="24" y="5619"/>
                    </a:cubicBezTo>
                    <a:cubicBezTo>
                      <a:pt x="1" y="5619"/>
                      <a:pt x="24" y="5655"/>
                      <a:pt x="48" y="5655"/>
                    </a:cubicBezTo>
                    <a:cubicBezTo>
                      <a:pt x="929" y="5262"/>
                      <a:pt x="1417" y="4417"/>
                      <a:pt x="1703" y="3548"/>
                    </a:cubicBezTo>
                    <a:cubicBezTo>
                      <a:pt x="2072" y="2440"/>
                      <a:pt x="2489" y="1214"/>
                      <a:pt x="2596" y="59"/>
                    </a:cubicBezTo>
                    <a:cubicBezTo>
                      <a:pt x="2596" y="24"/>
                      <a:pt x="2562" y="1"/>
                      <a:pt x="25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2" name="Google Shape;4212;p5"/>
              <p:cNvSpPr/>
              <p:nvPr/>
            </p:nvSpPr>
            <p:spPr>
              <a:xfrm>
                <a:off x="3095750" y="2267025"/>
                <a:ext cx="66550" cy="117800"/>
              </a:xfrm>
              <a:custGeom>
                <a:avLst/>
                <a:gdLst/>
                <a:ahLst/>
                <a:cxnLst/>
                <a:rect l="l" t="t" r="r" b="b"/>
                <a:pathLst>
                  <a:path w="2662" h="4712" extrusionOk="0">
                    <a:moveTo>
                      <a:pt x="7" y="610"/>
                    </a:moveTo>
                    <a:cubicBezTo>
                      <a:pt x="1" y="616"/>
                      <a:pt x="1" y="619"/>
                      <a:pt x="2" y="619"/>
                    </a:cubicBezTo>
                    <a:cubicBezTo>
                      <a:pt x="4" y="619"/>
                      <a:pt x="7" y="616"/>
                      <a:pt x="7" y="610"/>
                    </a:cubicBezTo>
                    <a:close/>
                    <a:moveTo>
                      <a:pt x="357" y="0"/>
                    </a:moveTo>
                    <a:cubicBezTo>
                      <a:pt x="193" y="0"/>
                      <a:pt x="54" y="175"/>
                      <a:pt x="7" y="610"/>
                    </a:cubicBezTo>
                    <a:cubicBezTo>
                      <a:pt x="114" y="476"/>
                      <a:pt x="240" y="243"/>
                      <a:pt x="452" y="243"/>
                    </a:cubicBezTo>
                    <a:cubicBezTo>
                      <a:pt x="523" y="243"/>
                      <a:pt x="604" y="270"/>
                      <a:pt x="697" y="336"/>
                    </a:cubicBezTo>
                    <a:cubicBezTo>
                      <a:pt x="817" y="431"/>
                      <a:pt x="840" y="753"/>
                      <a:pt x="900" y="884"/>
                    </a:cubicBezTo>
                    <a:cubicBezTo>
                      <a:pt x="1019" y="1169"/>
                      <a:pt x="1186" y="1360"/>
                      <a:pt x="1376" y="1598"/>
                    </a:cubicBezTo>
                    <a:cubicBezTo>
                      <a:pt x="2186" y="2550"/>
                      <a:pt x="2352" y="3479"/>
                      <a:pt x="2472" y="4670"/>
                    </a:cubicBezTo>
                    <a:cubicBezTo>
                      <a:pt x="2472" y="4696"/>
                      <a:pt x="2490" y="4712"/>
                      <a:pt x="2509" y="4712"/>
                    </a:cubicBezTo>
                    <a:cubicBezTo>
                      <a:pt x="2523" y="4712"/>
                      <a:pt x="2538" y="4703"/>
                      <a:pt x="2543" y="4682"/>
                    </a:cubicBezTo>
                    <a:cubicBezTo>
                      <a:pt x="2662" y="4086"/>
                      <a:pt x="2543" y="3479"/>
                      <a:pt x="2329" y="2908"/>
                    </a:cubicBezTo>
                    <a:cubicBezTo>
                      <a:pt x="2007" y="2062"/>
                      <a:pt x="1281" y="1503"/>
                      <a:pt x="959" y="669"/>
                    </a:cubicBezTo>
                    <a:cubicBezTo>
                      <a:pt x="813" y="283"/>
                      <a:pt x="565" y="0"/>
                      <a:pt x="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3" name="Google Shape;4213;p5"/>
              <p:cNvSpPr/>
              <p:nvPr/>
            </p:nvSpPr>
            <p:spPr>
              <a:xfrm>
                <a:off x="3079200" y="2384675"/>
                <a:ext cx="77450" cy="122975"/>
              </a:xfrm>
              <a:custGeom>
                <a:avLst/>
                <a:gdLst/>
                <a:ahLst/>
                <a:cxnLst/>
                <a:rect l="l" t="t" r="r" b="b"/>
                <a:pathLst>
                  <a:path w="3098" h="4919" extrusionOk="0">
                    <a:moveTo>
                      <a:pt x="3085" y="1"/>
                    </a:moveTo>
                    <a:cubicBezTo>
                      <a:pt x="3082" y="1"/>
                      <a:pt x="3078" y="3"/>
                      <a:pt x="3074" y="11"/>
                    </a:cubicBezTo>
                    <a:cubicBezTo>
                      <a:pt x="2633" y="1845"/>
                      <a:pt x="1169" y="3369"/>
                      <a:pt x="38" y="4810"/>
                    </a:cubicBezTo>
                    <a:cubicBezTo>
                      <a:pt x="0" y="4857"/>
                      <a:pt x="45" y="4919"/>
                      <a:pt x="94" y="4919"/>
                    </a:cubicBezTo>
                    <a:cubicBezTo>
                      <a:pt x="107" y="4919"/>
                      <a:pt x="121" y="4915"/>
                      <a:pt x="133" y="4905"/>
                    </a:cubicBezTo>
                    <a:cubicBezTo>
                      <a:pt x="883" y="4238"/>
                      <a:pt x="1490" y="3369"/>
                      <a:pt x="2014" y="2524"/>
                    </a:cubicBezTo>
                    <a:cubicBezTo>
                      <a:pt x="2479" y="1797"/>
                      <a:pt x="3074" y="904"/>
                      <a:pt x="3098" y="11"/>
                    </a:cubicBezTo>
                    <a:cubicBezTo>
                      <a:pt x="3098" y="11"/>
                      <a:pt x="3092" y="1"/>
                      <a:pt x="30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4" name="Google Shape;4214;p5"/>
              <p:cNvSpPr/>
              <p:nvPr/>
            </p:nvSpPr>
            <p:spPr>
              <a:xfrm>
                <a:off x="3074475" y="2437725"/>
                <a:ext cx="75800" cy="88025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3521" extrusionOk="0">
                    <a:moveTo>
                      <a:pt x="2984" y="1"/>
                    </a:moveTo>
                    <a:cubicBezTo>
                      <a:pt x="2977" y="1"/>
                      <a:pt x="2971" y="3"/>
                      <a:pt x="2965" y="9"/>
                    </a:cubicBezTo>
                    <a:cubicBezTo>
                      <a:pt x="2394" y="473"/>
                      <a:pt x="2084" y="1187"/>
                      <a:pt x="1691" y="1795"/>
                    </a:cubicBezTo>
                    <a:cubicBezTo>
                      <a:pt x="1501" y="2104"/>
                      <a:pt x="1287" y="2390"/>
                      <a:pt x="1060" y="2676"/>
                    </a:cubicBezTo>
                    <a:cubicBezTo>
                      <a:pt x="985" y="2742"/>
                      <a:pt x="441" y="3239"/>
                      <a:pt x="246" y="3239"/>
                    </a:cubicBezTo>
                    <a:cubicBezTo>
                      <a:pt x="194" y="3239"/>
                      <a:pt x="167" y="3204"/>
                      <a:pt x="179" y="3116"/>
                    </a:cubicBezTo>
                    <a:cubicBezTo>
                      <a:pt x="179" y="3092"/>
                      <a:pt x="144" y="3045"/>
                      <a:pt x="120" y="3045"/>
                    </a:cubicBezTo>
                    <a:lnTo>
                      <a:pt x="72" y="3045"/>
                    </a:lnTo>
                    <a:lnTo>
                      <a:pt x="72" y="3069"/>
                    </a:lnTo>
                    <a:cubicBezTo>
                      <a:pt x="60" y="3211"/>
                      <a:pt x="1" y="3307"/>
                      <a:pt x="24" y="3438"/>
                    </a:cubicBezTo>
                    <a:cubicBezTo>
                      <a:pt x="24" y="3461"/>
                      <a:pt x="60" y="3485"/>
                      <a:pt x="72" y="3497"/>
                    </a:cubicBezTo>
                    <a:cubicBezTo>
                      <a:pt x="116" y="3513"/>
                      <a:pt x="160" y="3520"/>
                      <a:pt x="206" y="3520"/>
                    </a:cubicBezTo>
                    <a:cubicBezTo>
                      <a:pt x="639" y="3520"/>
                      <a:pt x="1118" y="2850"/>
                      <a:pt x="1334" y="2580"/>
                    </a:cubicBezTo>
                    <a:cubicBezTo>
                      <a:pt x="1965" y="1807"/>
                      <a:pt x="2501" y="890"/>
                      <a:pt x="3013" y="56"/>
                    </a:cubicBezTo>
                    <a:cubicBezTo>
                      <a:pt x="3031" y="29"/>
                      <a:pt x="3007" y="1"/>
                      <a:pt x="29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5" name="Google Shape;4215;p5"/>
              <p:cNvSpPr/>
              <p:nvPr/>
            </p:nvSpPr>
            <p:spPr>
              <a:xfrm>
                <a:off x="3149275" y="2351300"/>
                <a:ext cx="29100" cy="8655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3462" extrusionOk="0">
                    <a:moveTo>
                      <a:pt x="1049" y="0"/>
                    </a:moveTo>
                    <a:cubicBezTo>
                      <a:pt x="1039" y="0"/>
                      <a:pt x="1030" y="4"/>
                      <a:pt x="1021" y="13"/>
                    </a:cubicBezTo>
                    <a:cubicBezTo>
                      <a:pt x="866" y="549"/>
                      <a:pt x="842" y="1120"/>
                      <a:pt x="723" y="1668"/>
                    </a:cubicBezTo>
                    <a:cubicBezTo>
                      <a:pt x="581" y="2275"/>
                      <a:pt x="342" y="2847"/>
                      <a:pt x="9" y="3382"/>
                    </a:cubicBezTo>
                    <a:cubicBezTo>
                      <a:pt x="1" y="3425"/>
                      <a:pt x="28" y="3461"/>
                      <a:pt x="58" y="3461"/>
                    </a:cubicBezTo>
                    <a:cubicBezTo>
                      <a:pt x="70" y="3461"/>
                      <a:pt x="82" y="3455"/>
                      <a:pt x="92" y="3442"/>
                    </a:cubicBezTo>
                    <a:cubicBezTo>
                      <a:pt x="771" y="2549"/>
                      <a:pt x="1164" y="1144"/>
                      <a:pt x="1081" y="37"/>
                    </a:cubicBezTo>
                    <a:cubicBezTo>
                      <a:pt x="1081" y="14"/>
                      <a:pt x="1066" y="0"/>
                      <a:pt x="10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6" name="Google Shape;4216;p5"/>
              <p:cNvSpPr/>
              <p:nvPr/>
            </p:nvSpPr>
            <p:spPr>
              <a:xfrm>
                <a:off x="3174200" y="2349650"/>
                <a:ext cx="33350" cy="546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2185" extrusionOk="0">
                    <a:moveTo>
                      <a:pt x="198" y="1"/>
                    </a:moveTo>
                    <a:cubicBezTo>
                      <a:pt x="95" y="1"/>
                      <a:pt x="11" y="54"/>
                      <a:pt x="0" y="198"/>
                    </a:cubicBezTo>
                    <a:cubicBezTo>
                      <a:pt x="8" y="221"/>
                      <a:pt x="25" y="229"/>
                      <a:pt x="36" y="229"/>
                    </a:cubicBezTo>
                    <a:cubicBezTo>
                      <a:pt x="43" y="229"/>
                      <a:pt x="48" y="226"/>
                      <a:pt x="48" y="222"/>
                    </a:cubicBezTo>
                    <a:cubicBezTo>
                      <a:pt x="106" y="138"/>
                      <a:pt x="166" y="105"/>
                      <a:pt x="225" y="105"/>
                    </a:cubicBezTo>
                    <a:cubicBezTo>
                      <a:pt x="446" y="105"/>
                      <a:pt x="656" y="568"/>
                      <a:pt x="703" y="662"/>
                    </a:cubicBezTo>
                    <a:cubicBezTo>
                      <a:pt x="762" y="793"/>
                      <a:pt x="834" y="936"/>
                      <a:pt x="893" y="1067"/>
                    </a:cubicBezTo>
                    <a:cubicBezTo>
                      <a:pt x="1060" y="1424"/>
                      <a:pt x="1108" y="1781"/>
                      <a:pt x="1215" y="2151"/>
                    </a:cubicBezTo>
                    <a:cubicBezTo>
                      <a:pt x="1226" y="2173"/>
                      <a:pt x="1248" y="2185"/>
                      <a:pt x="1268" y="2185"/>
                    </a:cubicBezTo>
                    <a:cubicBezTo>
                      <a:pt x="1290" y="2185"/>
                      <a:pt x="1310" y="2170"/>
                      <a:pt x="1310" y="2139"/>
                    </a:cubicBezTo>
                    <a:cubicBezTo>
                      <a:pt x="1334" y="1805"/>
                      <a:pt x="1215" y="1496"/>
                      <a:pt x="1096" y="1198"/>
                    </a:cubicBezTo>
                    <a:cubicBezTo>
                      <a:pt x="965" y="865"/>
                      <a:pt x="798" y="448"/>
                      <a:pt x="560" y="174"/>
                    </a:cubicBezTo>
                    <a:cubicBezTo>
                      <a:pt x="481" y="82"/>
                      <a:pt x="326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7" name="Google Shape;4217;p5"/>
              <p:cNvSpPr/>
              <p:nvPr/>
            </p:nvSpPr>
            <p:spPr>
              <a:xfrm>
                <a:off x="3181125" y="2406250"/>
                <a:ext cx="27625" cy="65200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2608" extrusionOk="0">
                    <a:moveTo>
                      <a:pt x="1048" y="0"/>
                    </a:moveTo>
                    <a:cubicBezTo>
                      <a:pt x="1036" y="0"/>
                      <a:pt x="1025" y="6"/>
                      <a:pt x="1021" y="18"/>
                    </a:cubicBezTo>
                    <a:cubicBezTo>
                      <a:pt x="640" y="815"/>
                      <a:pt x="378" y="1672"/>
                      <a:pt x="33" y="2494"/>
                    </a:cubicBezTo>
                    <a:cubicBezTo>
                      <a:pt x="0" y="2551"/>
                      <a:pt x="68" y="2608"/>
                      <a:pt x="129" y="2608"/>
                    </a:cubicBezTo>
                    <a:cubicBezTo>
                      <a:pt x="157" y="2608"/>
                      <a:pt x="184" y="2596"/>
                      <a:pt x="200" y="2565"/>
                    </a:cubicBezTo>
                    <a:cubicBezTo>
                      <a:pt x="569" y="1792"/>
                      <a:pt x="973" y="899"/>
                      <a:pt x="1104" y="53"/>
                    </a:cubicBezTo>
                    <a:cubicBezTo>
                      <a:pt x="1104" y="21"/>
                      <a:pt x="1073" y="0"/>
                      <a:pt x="1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8" name="Google Shape;4218;p5"/>
              <p:cNvSpPr/>
              <p:nvPr/>
            </p:nvSpPr>
            <p:spPr>
              <a:xfrm>
                <a:off x="2956900" y="2528575"/>
                <a:ext cx="109725" cy="6557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23" extrusionOk="0">
                    <a:moveTo>
                      <a:pt x="4321" y="1"/>
                    </a:moveTo>
                    <a:cubicBezTo>
                      <a:pt x="4314" y="1"/>
                      <a:pt x="4306" y="2"/>
                      <a:pt x="4299" y="6"/>
                    </a:cubicBezTo>
                    <a:cubicBezTo>
                      <a:pt x="3334" y="530"/>
                      <a:pt x="2322" y="840"/>
                      <a:pt x="1322" y="1292"/>
                    </a:cubicBezTo>
                    <a:cubicBezTo>
                      <a:pt x="787" y="1530"/>
                      <a:pt x="1" y="1899"/>
                      <a:pt x="251" y="2590"/>
                    </a:cubicBezTo>
                    <a:cubicBezTo>
                      <a:pt x="257" y="2608"/>
                      <a:pt x="283" y="2622"/>
                      <a:pt x="309" y="2622"/>
                    </a:cubicBezTo>
                    <a:cubicBezTo>
                      <a:pt x="334" y="2622"/>
                      <a:pt x="358" y="2608"/>
                      <a:pt x="358" y="2566"/>
                    </a:cubicBezTo>
                    <a:cubicBezTo>
                      <a:pt x="346" y="1602"/>
                      <a:pt x="1834" y="1244"/>
                      <a:pt x="2572" y="959"/>
                    </a:cubicBezTo>
                    <a:cubicBezTo>
                      <a:pt x="3203" y="720"/>
                      <a:pt x="3823" y="482"/>
                      <a:pt x="4358" y="89"/>
                    </a:cubicBezTo>
                    <a:cubicBezTo>
                      <a:pt x="4388" y="49"/>
                      <a:pt x="4359" y="1"/>
                      <a:pt x="43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19" name="Google Shape;4219;p5"/>
              <p:cNvSpPr/>
              <p:nvPr/>
            </p:nvSpPr>
            <p:spPr>
              <a:xfrm>
                <a:off x="2964050" y="2527500"/>
                <a:ext cx="105950" cy="70875"/>
              </a:xfrm>
              <a:custGeom>
                <a:avLst/>
                <a:gdLst/>
                <a:ahLst/>
                <a:cxnLst/>
                <a:rect l="l" t="t" r="r" b="b"/>
                <a:pathLst>
                  <a:path w="4238" h="2835" extrusionOk="0">
                    <a:moveTo>
                      <a:pt x="4152" y="1"/>
                    </a:moveTo>
                    <a:cubicBezTo>
                      <a:pt x="4135" y="1"/>
                      <a:pt x="4119" y="8"/>
                      <a:pt x="4108" y="25"/>
                    </a:cubicBezTo>
                    <a:cubicBezTo>
                      <a:pt x="3608" y="728"/>
                      <a:pt x="3001" y="1264"/>
                      <a:pt x="2275" y="1716"/>
                    </a:cubicBezTo>
                    <a:cubicBezTo>
                      <a:pt x="1964" y="1917"/>
                      <a:pt x="901" y="2700"/>
                      <a:pt x="310" y="2700"/>
                    </a:cubicBezTo>
                    <a:cubicBezTo>
                      <a:pt x="200" y="2700"/>
                      <a:pt x="106" y="2673"/>
                      <a:pt x="36" y="2609"/>
                    </a:cubicBezTo>
                    <a:cubicBezTo>
                      <a:pt x="24" y="2609"/>
                      <a:pt x="0" y="2645"/>
                      <a:pt x="12" y="2657"/>
                    </a:cubicBezTo>
                    <a:cubicBezTo>
                      <a:pt x="112" y="2783"/>
                      <a:pt x="245" y="2834"/>
                      <a:pt x="396" y="2834"/>
                    </a:cubicBezTo>
                    <a:cubicBezTo>
                      <a:pt x="897" y="2834"/>
                      <a:pt x="1597" y="2274"/>
                      <a:pt x="1917" y="2073"/>
                    </a:cubicBezTo>
                    <a:cubicBezTo>
                      <a:pt x="2810" y="1561"/>
                      <a:pt x="3632" y="942"/>
                      <a:pt x="4203" y="85"/>
                    </a:cubicBezTo>
                    <a:cubicBezTo>
                      <a:pt x="4237" y="43"/>
                      <a:pt x="4193" y="1"/>
                      <a:pt x="4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0" name="Google Shape;4220;p5"/>
              <p:cNvSpPr/>
              <p:nvPr/>
            </p:nvSpPr>
            <p:spPr>
              <a:xfrm>
                <a:off x="3070300" y="2500025"/>
                <a:ext cx="15225" cy="219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877" extrusionOk="0">
                    <a:moveTo>
                      <a:pt x="595" y="0"/>
                    </a:moveTo>
                    <a:cubicBezTo>
                      <a:pt x="591" y="0"/>
                      <a:pt x="588" y="2"/>
                      <a:pt x="584" y="5"/>
                    </a:cubicBezTo>
                    <a:cubicBezTo>
                      <a:pt x="477" y="184"/>
                      <a:pt x="1" y="719"/>
                      <a:pt x="394" y="874"/>
                    </a:cubicBezTo>
                    <a:cubicBezTo>
                      <a:pt x="396" y="876"/>
                      <a:pt x="397" y="877"/>
                      <a:pt x="399" y="877"/>
                    </a:cubicBezTo>
                    <a:cubicBezTo>
                      <a:pt x="409" y="877"/>
                      <a:pt x="416" y="849"/>
                      <a:pt x="406" y="839"/>
                    </a:cubicBezTo>
                    <a:cubicBezTo>
                      <a:pt x="168" y="541"/>
                      <a:pt x="549" y="303"/>
                      <a:pt x="608" y="17"/>
                    </a:cubicBezTo>
                    <a:cubicBezTo>
                      <a:pt x="608" y="9"/>
                      <a:pt x="602" y="0"/>
                      <a:pt x="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1" name="Google Shape;4221;p5"/>
              <p:cNvSpPr/>
              <p:nvPr/>
            </p:nvSpPr>
            <p:spPr>
              <a:xfrm>
                <a:off x="3028500" y="2527225"/>
                <a:ext cx="85000" cy="68600"/>
              </a:xfrm>
              <a:custGeom>
                <a:avLst/>
                <a:gdLst/>
                <a:ahLst/>
                <a:cxnLst/>
                <a:rect l="l" t="t" r="r" b="b"/>
                <a:pathLst>
                  <a:path w="3400" h="2744" extrusionOk="0">
                    <a:moveTo>
                      <a:pt x="3399" y="1"/>
                    </a:moveTo>
                    <a:cubicBezTo>
                      <a:pt x="2364" y="894"/>
                      <a:pt x="1375" y="2203"/>
                      <a:pt x="42" y="2668"/>
                    </a:cubicBezTo>
                    <a:cubicBezTo>
                      <a:pt x="0" y="2678"/>
                      <a:pt x="4" y="2743"/>
                      <a:pt x="38" y="2743"/>
                    </a:cubicBezTo>
                    <a:cubicBezTo>
                      <a:pt x="42" y="2743"/>
                      <a:pt x="48" y="2742"/>
                      <a:pt x="54" y="2739"/>
                    </a:cubicBezTo>
                    <a:cubicBezTo>
                      <a:pt x="637" y="2656"/>
                      <a:pt x="1078" y="2251"/>
                      <a:pt x="1494" y="1870"/>
                    </a:cubicBezTo>
                    <a:cubicBezTo>
                      <a:pt x="2149" y="1275"/>
                      <a:pt x="2792" y="643"/>
                      <a:pt x="33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2" name="Google Shape;4222;p5"/>
              <p:cNvSpPr/>
              <p:nvPr/>
            </p:nvSpPr>
            <p:spPr>
              <a:xfrm>
                <a:off x="3119125" y="2409700"/>
                <a:ext cx="61525" cy="109925"/>
              </a:xfrm>
              <a:custGeom>
                <a:avLst/>
                <a:gdLst/>
                <a:ahLst/>
                <a:cxnLst/>
                <a:rect l="l" t="t" r="r" b="b"/>
                <a:pathLst>
                  <a:path w="2461" h="4397" extrusionOk="0">
                    <a:moveTo>
                      <a:pt x="2432" y="1"/>
                    </a:moveTo>
                    <a:cubicBezTo>
                      <a:pt x="2422" y="1"/>
                      <a:pt x="2411" y="7"/>
                      <a:pt x="2406" y="22"/>
                    </a:cubicBezTo>
                    <a:cubicBezTo>
                      <a:pt x="2072" y="701"/>
                      <a:pt x="1810" y="1427"/>
                      <a:pt x="1489" y="2130"/>
                    </a:cubicBezTo>
                    <a:cubicBezTo>
                      <a:pt x="1096" y="2975"/>
                      <a:pt x="524" y="3618"/>
                      <a:pt x="1" y="4380"/>
                    </a:cubicBezTo>
                    <a:cubicBezTo>
                      <a:pt x="1" y="4388"/>
                      <a:pt x="7" y="4397"/>
                      <a:pt x="14" y="4397"/>
                    </a:cubicBezTo>
                    <a:cubicBezTo>
                      <a:pt x="17" y="4397"/>
                      <a:pt x="21" y="4395"/>
                      <a:pt x="24" y="4392"/>
                    </a:cubicBezTo>
                    <a:cubicBezTo>
                      <a:pt x="1251" y="3273"/>
                      <a:pt x="1918" y="1546"/>
                      <a:pt x="2453" y="34"/>
                    </a:cubicBezTo>
                    <a:cubicBezTo>
                      <a:pt x="2460" y="14"/>
                      <a:pt x="2447" y="1"/>
                      <a:pt x="24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3" name="Google Shape;4223;p5"/>
              <p:cNvSpPr/>
              <p:nvPr/>
            </p:nvSpPr>
            <p:spPr>
              <a:xfrm>
                <a:off x="3058100" y="2698075"/>
                <a:ext cx="48850" cy="25000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000" extrusionOk="0">
                    <a:moveTo>
                      <a:pt x="1906" y="1"/>
                    </a:moveTo>
                    <a:cubicBezTo>
                      <a:pt x="1584" y="108"/>
                      <a:pt x="1311" y="275"/>
                      <a:pt x="1025" y="429"/>
                    </a:cubicBezTo>
                    <a:cubicBezTo>
                      <a:pt x="763" y="584"/>
                      <a:pt x="322" y="965"/>
                      <a:pt x="1" y="965"/>
                    </a:cubicBezTo>
                    <a:cubicBezTo>
                      <a:pt x="64" y="989"/>
                      <a:pt x="125" y="1000"/>
                      <a:pt x="185" y="1000"/>
                    </a:cubicBezTo>
                    <a:cubicBezTo>
                      <a:pt x="421" y="1000"/>
                      <a:pt x="637" y="838"/>
                      <a:pt x="846" y="715"/>
                    </a:cubicBezTo>
                    <a:cubicBezTo>
                      <a:pt x="1215" y="513"/>
                      <a:pt x="1608" y="310"/>
                      <a:pt x="1930" y="48"/>
                    </a:cubicBezTo>
                    <a:cubicBezTo>
                      <a:pt x="1953" y="36"/>
                      <a:pt x="1930" y="1"/>
                      <a:pt x="1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4" name="Google Shape;4224;p5"/>
              <p:cNvSpPr/>
              <p:nvPr/>
            </p:nvSpPr>
            <p:spPr>
              <a:xfrm>
                <a:off x="3108750" y="2668225"/>
                <a:ext cx="56475" cy="28450"/>
              </a:xfrm>
              <a:custGeom>
                <a:avLst/>
                <a:gdLst/>
                <a:ahLst/>
                <a:cxnLst/>
                <a:rect l="l" t="t" r="r" b="b"/>
                <a:pathLst>
                  <a:path w="2259" h="1138" extrusionOk="0">
                    <a:moveTo>
                      <a:pt x="2238" y="1"/>
                    </a:moveTo>
                    <a:cubicBezTo>
                      <a:pt x="2234" y="1"/>
                      <a:pt x="2230" y="2"/>
                      <a:pt x="2225" y="4"/>
                    </a:cubicBezTo>
                    <a:cubicBezTo>
                      <a:pt x="1475" y="278"/>
                      <a:pt x="678" y="659"/>
                      <a:pt x="11" y="1088"/>
                    </a:cubicBezTo>
                    <a:cubicBezTo>
                      <a:pt x="1" y="1108"/>
                      <a:pt x="17" y="1138"/>
                      <a:pt x="44" y="1138"/>
                    </a:cubicBezTo>
                    <a:cubicBezTo>
                      <a:pt x="49" y="1138"/>
                      <a:pt x="54" y="1137"/>
                      <a:pt x="58" y="1135"/>
                    </a:cubicBezTo>
                    <a:lnTo>
                      <a:pt x="2249" y="16"/>
                    </a:lnTo>
                    <a:cubicBezTo>
                      <a:pt x="2259" y="16"/>
                      <a:pt x="2253" y="1"/>
                      <a:pt x="2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5" name="Google Shape;4225;p5"/>
              <p:cNvSpPr/>
              <p:nvPr/>
            </p:nvSpPr>
            <p:spPr>
              <a:xfrm>
                <a:off x="3161175" y="2598525"/>
                <a:ext cx="54725" cy="70225"/>
              </a:xfrm>
              <a:custGeom>
                <a:avLst/>
                <a:gdLst/>
                <a:ahLst/>
                <a:cxnLst/>
                <a:rect l="l" t="t" r="r" b="b"/>
                <a:pathLst>
                  <a:path w="2189" h="2809" extrusionOk="0">
                    <a:moveTo>
                      <a:pt x="2172" y="1"/>
                    </a:moveTo>
                    <a:cubicBezTo>
                      <a:pt x="2167" y="1"/>
                      <a:pt x="2160" y="2"/>
                      <a:pt x="2152" y="6"/>
                    </a:cubicBezTo>
                    <a:cubicBezTo>
                      <a:pt x="1855" y="625"/>
                      <a:pt x="1581" y="1232"/>
                      <a:pt x="1188" y="1792"/>
                    </a:cubicBezTo>
                    <a:cubicBezTo>
                      <a:pt x="950" y="2137"/>
                      <a:pt x="712" y="2304"/>
                      <a:pt x="355" y="2494"/>
                    </a:cubicBezTo>
                    <a:cubicBezTo>
                      <a:pt x="212" y="2590"/>
                      <a:pt x="105" y="2661"/>
                      <a:pt x="9" y="2792"/>
                    </a:cubicBezTo>
                    <a:cubicBezTo>
                      <a:pt x="1" y="2801"/>
                      <a:pt x="16" y="2809"/>
                      <a:pt x="30" y="2809"/>
                    </a:cubicBezTo>
                    <a:cubicBezTo>
                      <a:pt x="36" y="2809"/>
                      <a:pt x="42" y="2807"/>
                      <a:pt x="45" y="2804"/>
                    </a:cubicBezTo>
                    <a:cubicBezTo>
                      <a:pt x="450" y="2411"/>
                      <a:pt x="902" y="2304"/>
                      <a:pt x="1236" y="1816"/>
                    </a:cubicBezTo>
                    <a:cubicBezTo>
                      <a:pt x="1605" y="1244"/>
                      <a:pt x="1914" y="637"/>
                      <a:pt x="2188" y="6"/>
                    </a:cubicBezTo>
                    <a:cubicBezTo>
                      <a:pt x="2188" y="6"/>
                      <a:pt x="2183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6" name="Google Shape;4226;p5"/>
              <p:cNvSpPr/>
              <p:nvPr/>
            </p:nvSpPr>
            <p:spPr>
              <a:xfrm>
                <a:off x="3163775" y="2653125"/>
                <a:ext cx="27400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799" extrusionOk="0">
                    <a:moveTo>
                      <a:pt x="1096" y="1"/>
                    </a:moveTo>
                    <a:lnTo>
                      <a:pt x="1096" y="1"/>
                    </a:lnTo>
                    <a:cubicBezTo>
                      <a:pt x="917" y="60"/>
                      <a:pt x="763" y="203"/>
                      <a:pt x="608" y="322"/>
                    </a:cubicBezTo>
                    <a:cubicBezTo>
                      <a:pt x="417" y="477"/>
                      <a:pt x="179" y="596"/>
                      <a:pt x="12" y="775"/>
                    </a:cubicBezTo>
                    <a:cubicBezTo>
                      <a:pt x="1" y="787"/>
                      <a:pt x="12" y="799"/>
                      <a:pt x="24" y="799"/>
                    </a:cubicBezTo>
                    <a:cubicBezTo>
                      <a:pt x="227" y="715"/>
                      <a:pt x="405" y="549"/>
                      <a:pt x="584" y="430"/>
                    </a:cubicBezTo>
                    <a:cubicBezTo>
                      <a:pt x="763" y="299"/>
                      <a:pt x="977" y="179"/>
                      <a:pt x="1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7" name="Google Shape;4227;p5"/>
              <p:cNvSpPr/>
              <p:nvPr/>
            </p:nvSpPr>
            <p:spPr>
              <a:xfrm>
                <a:off x="3172475" y="2653675"/>
                <a:ext cx="2282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913" h="755" extrusionOk="0">
                    <a:moveTo>
                      <a:pt x="896" y="0"/>
                    </a:moveTo>
                    <a:cubicBezTo>
                      <a:pt x="894" y="0"/>
                      <a:pt x="892" y="1"/>
                      <a:pt x="891" y="3"/>
                    </a:cubicBezTo>
                    <a:cubicBezTo>
                      <a:pt x="748" y="146"/>
                      <a:pt x="617" y="265"/>
                      <a:pt x="474" y="384"/>
                    </a:cubicBezTo>
                    <a:cubicBezTo>
                      <a:pt x="319" y="503"/>
                      <a:pt x="176" y="586"/>
                      <a:pt x="22" y="705"/>
                    </a:cubicBezTo>
                    <a:cubicBezTo>
                      <a:pt x="0" y="716"/>
                      <a:pt x="17" y="755"/>
                      <a:pt x="46" y="755"/>
                    </a:cubicBezTo>
                    <a:cubicBezTo>
                      <a:pt x="50" y="755"/>
                      <a:pt x="53" y="754"/>
                      <a:pt x="57" y="753"/>
                    </a:cubicBezTo>
                    <a:cubicBezTo>
                      <a:pt x="379" y="598"/>
                      <a:pt x="676" y="324"/>
                      <a:pt x="903" y="38"/>
                    </a:cubicBezTo>
                    <a:cubicBezTo>
                      <a:pt x="913" y="28"/>
                      <a:pt x="906" y="0"/>
                      <a:pt x="8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8" name="Google Shape;4228;p5"/>
              <p:cNvSpPr/>
              <p:nvPr/>
            </p:nvSpPr>
            <p:spPr>
              <a:xfrm>
                <a:off x="3162000" y="2642425"/>
                <a:ext cx="53000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2096" extrusionOk="0">
                    <a:moveTo>
                      <a:pt x="2119" y="0"/>
                    </a:moveTo>
                    <a:lnTo>
                      <a:pt x="2119" y="0"/>
                    </a:lnTo>
                    <a:cubicBezTo>
                      <a:pt x="1750" y="917"/>
                      <a:pt x="1012" y="1822"/>
                      <a:pt x="12" y="2060"/>
                    </a:cubicBezTo>
                    <a:cubicBezTo>
                      <a:pt x="0" y="2060"/>
                      <a:pt x="0" y="2096"/>
                      <a:pt x="12" y="2096"/>
                    </a:cubicBezTo>
                    <a:cubicBezTo>
                      <a:pt x="512" y="2084"/>
                      <a:pt x="965" y="1762"/>
                      <a:pt x="1274" y="1393"/>
                    </a:cubicBezTo>
                    <a:cubicBezTo>
                      <a:pt x="1631" y="1012"/>
                      <a:pt x="2024" y="500"/>
                      <a:pt x="2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29" name="Google Shape;4229;p5"/>
              <p:cNvSpPr/>
              <p:nvPr/>
            </p:nvSpPr>
            <p:spPr>
              <a:xfrm>
                <a:off x="3047500" y="2699275"/>
                <a:ext cx="107600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4304" h="2127" extrusionOk="0">
                    <a:moveTo>
                      <a:pt x="4259" y="0"/>
                    </a:moveTo>
                    <a:cubicBezTo>
                      <a:pt x="2687" y="322"/>
                      <a:pt x="1461" y="1441"/>
                      <a:pt x="20" y="2084"/>
                    </a:cubicBezTo>
                    <a:cubicBezTo>
                      <a:pt x="1" y="2094"/>
                      <a:pt x="5" y="2126"/>
                      <a:pt x="20" y="2126"/>
                    </a:cubicBezTo>
                    <a:cubicBezTo>
                      <a:pt x="23" y="2126"/>
                      <a:pt x="27" y="2124"/>
                      <a:pt x="32" y="2120"/>
                    </a:cubicBezTo>
                    <a:cubicBezTo>
                      <a:pt x="1568" y="1643"/>
                      <a:pt x="2687" y="441"/>
                      <a:pt x="4259" y="36"/>
                    </a:cubicBezTo>
                    <a:cubicBezTo>
                      <a:pt x="4264" y="37"/>
                      <a:pt x="4268" y="38"/>
                      <a:pt x="4272" y="38"/>
                    </a:cubicBezTo>
                    <a:cubicBezTo>
                      <a:pt x="4303" y="38"/>
                      <a:pt x="4290" y="0"/>
                      <a:pt x="42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0" name="Google Shape;4230;p5"/>
              <p:cNvSpPr/>
              <p:nvPr/>
            </p:nvSpPr>
            <p:spPr>
              <a:xfrm>
                <a:off x="3176875" y="2466675"/>
                <a:ext cx="18275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731" h="707" extrusionOk="0">
                    <a:moveTo>
                      <a:pt x="688" y="0"/>
                    </a:moveTo>
                    <a:cubicBezTo>
                      <a:pt x="682" y="0"/>
                      <a:pt x="675" y="2"/>
                      <a:pt x="667" y="6"/>
                    </a:cubicBezTo>
                    <a:cubicBezTo>
                      <a:pt x="381" y="89"/>
                      <a:pt x="24" y="375"/>
                      <a:pt x="0" y="684"/>
                    </a:cubicBezTo>
                    <a:cubicBezTo>
                      <a:pt x="0" y="692"/>
                      <a:pt x="12" y="706"/>
                      <a:pt x="23" y="706"/>
                    </a:cubicBezTo>
                    <a:cubicBezTo>
                      <a:pt x="28" y="706"/>
                      <a:pt x="32" y="704"/>
                      <a:pt x="36" y="696"/>
                    </a:cubicBezTo>
                    <a:cubicBezTo>
                      <a:pt x="131" y="577"/>
                      <a:pt x="203" y="446"/>
                      <a:pt x="310" y="339"/>
                    </a:cubicBezTo>
                    <a:cubicBezTo>
                      <a:pt x="429" y="220"/>
                      <a:pt x="560" y="137"/>
                      <a:pt x="691" y="65"/>
                    </a:cubicBezTo>
                    <a:cubicBezTo>
                      <a:pt x="731" y="45"/>
                      <a:pt x="72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1" name="Google Shape;4231;p5"/>
              <p:cNvSpPr/>
              <p:nvPr/>
            </p:nvSpPr>
            <p:spPr>
              <a:xfrm>
                <a:off x="3185200" y="2467925"/>
                <a:ext cx="10400" cy="380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52" extrusionOk="0">
                    <a:moveTo>
                      <a:pt x="252" y="0"/>
                    </a:moveTo>
                    <a:cubicBezTo>
                      <a:pt x="229" y="0"/>
                      <a:pt x="205" y="4"/>
                      <a:pt x="179" y="15"/>
                    </a:cubicBezTo>
                    <a:cubicBezTo>
                      <a:pt x="120" y="27"/>
                      <a:pt x="37" y="75"/>
                      <a:pt x="1" y="134"/>
                    </a:cubicBezTo>
                    <a:cubicBezTo>
                      <a:pt x="1" y="143"/>
                      <a:pt x="13" y="151"/>
                      <a:pt x="20" y="151"/>
                    </a:cubicBezTo>
                    <a:cubicBezTo>
                      <a:pt x="23" y="151"/>
                      <a:pt x="25" y="150"/>
                      <a:pt x="25" y="146"/>
                    </a:cubicBezTo>
                    <a:cubicBezTo>
                      <a:pt x="72" y="134"/>
                      <a:pt x="108" y="87"/>
                      <a:pt x="167" y="75"/>
                    </a:cubicBezTo>
                    <a:cubicBezTo>
                      <a:pt x="197" y="63"/>
                      <a:pt x="230" y="57"/>
                      <a:pt x="264" y="57"/>
                    </a:cubicBezTo>
                    <a:cubicBezTo>
                      <a:pt x="298" y="57"/>
                      <a:pt x="334" y="63"/>
                      <a:pt x="370" y="75"/>
                    </a:cubicBezTo>
                    <a:cubicBezTo>
                      <a:pt x="375" y="76"/>
                      <a:pt x="379" y="77"/>
                      <a:pt x="383" y="77"/>
                    </a:cubicBezTo>
                    <a:cubicBezTo>
                      <a:pt x="408" y="77"/>
                      <a:pt x="416" y="49"/>
                      <a:pt x="406" y="39"/>
                    </a:cubicBezTo>
                    <a:cubicBezTo>
                      <a:pt x="356" y="22"/>
                      <a:pt x="306" y="0"/>
                      <a:pt x="2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2" name="Google Shape;4232;p5"/>
              <p:cNvSpPr/>
              <p:nvPr/>
            </p:nvSpPr>
            <p:spPr>
              <a:xfrm>
                <a:off x="3197700" y="2469175"/>
                <a:ext cx="3300" cy="2125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" extrusionOk="0">
                    <a:moveTo>
                      <a:pt x="13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7" y="37"/>
                      <a:pt x="72" y="60"/>
                      <a:pt x="120" y="84"/>
                    </a:cubicBezTo>
                    <a:cubicBezTo>
                      <a:pt x="120" y="84"/>
                      <a:pt x="132" y="48"/>
                      <a:pt x="120" y="48"/>
                    </a:cubicBezTo>
                    <a:cubicBezTo>
                      <a:pt x="84" y="37"/>
                      <a:pt x="37" y="25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3" name="Google Shape;4233;p5"/>
              <p:cNvSpPr/>
              <p:nvPr/>
            </p:nvSpPr>
            <p:spPr>
              <a:xfrm>
                <a:off x="3130725" y="2768500"/>
                <a:ext cx="122300" cy="31700"/>
              </a:xfrm>
              <a:custGeom>
                <a:avLst/>
                <a:gdLst/>
                <a:ahLst/>
                <a:cxnLst/>
                <a:rect l="l" t="t" r="r" b="b"/>
                <a:pathLst>
                  <a:path w="4892" h="1268" extrusionOk="0">
                    <a:moveTo>
                      <a:pt x="4875" y="1"/>
                    </a:moveTo>
                    <a:cubicBezTo>
                      <a:pt x="4871" y="1"/>
                      <a:pt x="4865" y="2"/>
                      <a:pt x="4859" y="5"/>
                    </a:cubicBezTo>
                    <a:cubicBezTo>
                      <a:pt x="3406" y="1113"/>
                      <a:pt x="1632" y="589"/>
                      <a:pt x="1" y="1101"/>
                    </a:cubicBezTo>
                    <a:cubicBezTo>
                      <a:pt x="1525" y="803"/>
                      <a:pt x="3668" y="1268"/>
                      <a:pt x="4883" y="29"/>
                    </a:cubicBezTo>
                    <a:cubicBezTo>
                      <a:pt x="4891" y="12"/>
                      <a:pt x="4887" y="1"/>
                      <a:pt x="48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4" name="Google Shape;4234;p5"/>
              <p:cNvSpPr/>
              <p:nvPr/>
            </p:nvSpPr>
            <p:spPr>
              <a:xfrm>
                <a:off x="3248725" y="2742925"/>
                <a:ext cx="3622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449" h="1187" extrusionOk="0">
                    <a:moveTo>
                      <a:pt x="1432" y="0"/>
                    </a:moveTo>
                    <a:cubicBezTo>
                      <a:pt x="1430" y="0"/>
                      <a:pt x="1428" y="2"/>
                      <a:pt x="1425" y="5"/>
                    </a:cubicBezTo>
                    <a:cubicBezTo>
                      <a:pt x="1186" y="159"/>
                      <a:pt x="972" y="350"/>
                      <a:pt x="758" y="528"/>
                    </a:cubicBezTo>
                    <a:cubicBezTo>
                      <a:pt x="520" y="719"/>
                      <a:pt x="258" y="921"/>
                      <a:pt x="20" y="1136"/>
                    </a:cubicBezTo>
                    <a:cubicBezTo>
                      <a:pt x="0" y="1165"/>
                      <a:pt x="29" y="1186"/>
                      <a:pt x="53" y="1186"/>
                    </a:cubicBezTo>
                    <a:cubicBezTo>
                      <a:pt x="58" y="1186"/>
                      <a:pt x="63" y="1185"/>
                      <a:pt x="67" y="1183"/>
                    </a:cubicBezTo>
                    <a:cubicBezTo>
                      <a:pt x="305" y="1005"/>
                      <a:pt x="532" y="814"/>
                      <a:pt x="770" y="624"/>
                    </a:cubicBezTo>
                    <a:cubicBezTo>
                      <a:pt x="996" y="421"/>
                      <a:pt x="1246" y="243"/>
                      <a:pt x="1448" y="40"/>
                    </a:cubicBezTo>
                    <a:cubicBezTo>
                      <a:pt x="1439" y="13"/>
                      <a:pt x="1437" y="0"/>
                      <a:pt x="14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5" name="Google Shape;4235;p5"/>
              <p:cNvSpPr/>
              <p:nvPr/>
            </p:nvSpPr>
            <p:spPr>
              <a:xfrm>
                <a:off x="3249500" y="2736775"/>
                <a:ext cx="321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906" extrusionOk="0">
                    <a:moveTo>
                      <a:pt x="1263" y="1"/>
                    </a:moveTo>
                    <a:cubicBezTo>
                      <a:pt x="1060" y="179"/>
                      <a:pt x="870" y="358"/>
                      <a:pt x="643" y="512"/>
                    </a:cubicBezTo>
                    <a:cubicBezTo>
                      <a:pt x="453" y="643"/>
                      <a:pt x="215" y="727"/>
                      <a:pt x="24" y="858"/>
                    </a:cubicBezTo>
                    <a:cubicBezTo>
                      <a:pt x="1" y="882"/>
                      <a:pt x="1" y="905"/>
                      <a:pt x="36" y="905"/>
                    </a:cubicBezTo>
                    <a:cubicBezTo>
                      <a:pt x="262" y="846"/>
                      <a:pt x="477" y="679"/>
                      <a:pt x="679" y="548"/>
                    </a:cubicBezTo>
                    <a:cubicBezTo>
                      <a:pt x="894" y="405"/>
                      <a:pt x="1096" y="227"/>
                      <a:pt x="1275" y="12"/>
                    </a:cubicBezTo>
                    <a:cubicBezTo>
                      <a:pt x="1286" y="12"/>
                      <a:pt x="1263" y="1"/>
                      <a:pt x="1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6" name="Google Shape;4236;p5"/>
              <p:cNvSpPr/>
              <p:nvPr/>
            </p:nvSpPr>
            <p:spPr>
              <a:xfrm>
                <a:off x="3255750" y="2727850"/>
                <a:ext cx="27700" cy="19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87" extrusionOk="0">
                    <a:moveTo>
                      <a:pt x="1108" y="0"/>
                    </a:moveTo>
                    <a:cubicBezTo>
                      <a:pt x="786" y="334"/>
                      <a:pt x="417" y="536"/>
                      <a:pt x="12" y="762"/>
                    </a:cubicBezTo>
                    <a:cubicBezTo>
                      <a:pt x="1" y="774"/>
                      <a:pt x="12" y="786"/>
                      <a:pt x="24" y="786"/>
                    </a:cubicBezTo>
                    <a:cubicBezTo>
                      <a:pt x="441" y="655"/>
                      <a:pt x="846" y="346"/>
                      <a:pt x="1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7" name="Google Shape;4237;p5"/>
              <p:cNvSpPr/>
              <p:nvPr/>
            </p:nvSpPr>
            <p:spPr>
              <a:xfrm>
                <a:off x="3260800" y="2721525"/>
                <a:ext cx="22600" cy="15575"/>
              </a:xfrm>
              <a:custGeom>
                <a:avLst/>
                <a:gdLst/>
                <a:ahLst/>
                <a:cxnLst/>
                <a:rect l="l" t="t" r="r" b="b"/>
                <a:pathLst>
                  <a:path w="904" h="623" extrusionOk="0">
                    <a:moveTo>
                      <a:pt x="878" y="0"/>
                    </a:moveTo>
                    <a:cubicBezTo>
                      <a:pt x="875" y="0"/>
                      <a:pt x="872" y="1"/>
                      <a:pt x="870" y="3"/>
                    </a:cubicBezTo>
                    <a:cubicBezTo>
                      <a:pt x="751" y="134"/>
                      <a:pt x="608" y="253"/>
                      <a:pt x="465" y="360"/>
                    </a:cubicBezTo>
                    <a:cubicBezTo>
                      <a:pt x="311" y="444"/>
                      <a:pt x="168" y="491"/>
                      <a:pt x="13" y="575"/>
                    </a:cubicBezTo>
                    <a:cubicBezTo>
                      <a:pt x="1" y="599"/>
                      <a:pt x="1" y="622"/>
                      <a:pt x="37" y="622"/>
                    </a:cubicBezTo>
                    <a:cubicBezTo>
                      <a:pt x="358" y="575"/>
                      <a:pt x="715" y="277"/>
                      <a:pt x="894" y="27"/>
                    </a:cubicBezTo>
                    <a:cubicBezTo>
                      <a:pt x="904" y="17"/>
                      <a:pt x="890" y="0"/>
                      <a:pt x="8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8" name="Google Shape;4238;p5"/>
              <p:cNvSpPr/>
              <p:nvPr/>
            </p:nvSpPr>
            <p:spPr>
              <a:xfrm>
                <a:off x="3266200" y="2717350"/>
                <a:ext cx="15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518" extrusionOk="0">
                    <a:moveTo>
                      <a:pt x="601" y="0"/>
                    </a:moveTo>
                    <a:cubicBezTo>
                      <a:pt x="599" y="0"/>
                      <a:pt x="597" y="1"/>
                      <a:pt x="595" y="4"/>
                    </a:cubicBezTo>
                    <a:cubicBezTo>
                      <a:pt x="487" y="63"/>
                      <a:pt x="380" y="158"/>
                      <a:pt x="297" y="230"/>
                    </a:cubicBezTo>
                    <a:cubicBezTo>
                      <a:pt x="202" y="301"/>
                      <a:pt x="83" y="373"/>
                      <a:pt x="11" y="480"/>
                    </a:cubicBezTo>
                    <a:cubicBezTo>
                      <a:pt x="1" y="490"/>
                      <a:pt x="17" y="518"/>
                      <a:pt x="29" y="518"/>
                    </a:cubicBezTo>
                    <a:cubicBezTo>
                      <a:pt x="31" y="518"/>
                      <a:pt x="33" y="517"/>
                      <a:pt x="35" y="516"/>
                    </a:cubicBezTo>
                    <a:cubicBezTo>
                      <a:pt x="142" y="468"/>
                      <a:pt x="237" y="373"/>
                      <a:pt x="321" y="301"/>
                    </a:cubicBezTo>
                    <a:cubicBezTo>
                      <a:pt x="428" y="218"/>
                      <a:pt x="511" y="135"/>
                      <a:pt x="607" y="39"/>
                    </a:cubicBezTo>
                    <a:cubicBezTo>
                      <a:pt x="616" y="20"/>
                      <a:pt x="610" y="0"/>
                      <a:pt x="6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39" name="Google Shape;4239;p5"/>
              <p:cNvSpPr/>
              <p:nvPr/>
            </p:nvSpPr>
            <p:spPr>
              <a:xfrm>
                <a:off x="2754275" y="2669700"/>
                <a:ext cx="113650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4546" h="2220" extrusionOk="0">
                    <a:moveTo>
                      <a:pt x="23" y="0"/>
                    </a:moveTo>
                    <a:cubicBezTo>
                      <a:pt x="12" y="0"/>
                      <a:pt x="1" y="14"/>
                      <a:pt x="9" y="40"/>
                    </a:cubicBezTo>
                    <a:cubicBezTo>
                      <a:pt x="367" y="529"/>
                      <a:pt x="1200" y="588"/>
                      <a:pt x="1748" y="767"/>
                    </a:cubicBezTo>
                    <a:cubicBezTo>
                      <a:pt x="2796" y="1088"/>
                      <a:pt x="3653" y="1588"/>
                      <a:pt x="4546" y="2219"/>
                    </a:cubicBezTo>
                    <a:cubicBezTo>
                      <a:pt x="4058" y="1707"/>
                      <a:pt x="3403" y="1326"/>
                      <a:pt x="2748" y="1052"/>
                    </a:cubicBezTo>
                    <a:cubicBezTo>
                      <a:pt x="2343" y="874"/>
                      <a:pt x="1926" y="731"/>
                      <a:pt x="1510" y="600"/>
                    </a:cubicBezTo>
                    <a:cubicBezTo>
                      <a:pt x="1033" y="457"/>
                      <a:pt x="390" y="362"/>
                      <a:pt x="33" y="5"/>
                    </a:cubicBezTo>
                    <a:cubicBezTo>
                      <a:pt x="30" y="2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0" name="Google Shape;4240;p5"/>
              <p:cNvSpPr/>
              <p:nvPr/>
            </p:nvSpPr>
            <p:spPr>
              <a:xfrm>
                <a:off x="2597925" y="2446775"/>
                <a:ext cx="150600" cy="218675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8747" extrusionOk="0">
                    <a:moveTo>
                      <a:pt x="523" y="0"/>
                    </a:moveTo>
                    <a:cubicBezTo>
                      <a:pt x="511" y="0"/>
                      <a:pt x="501" y="6"/>
                      <a:pt x="501" y="16"/>
                    </a:cubicBezTo>
                    <a:cubicBezTo>
                      <a:pt x="1" y="1647"/>
                      <a:pt x="1144" y="3207"/>
                      <a:pt x="2096" y="4445"/>
                    </a:cubicBezTo>
                    <a:cubicBezTo>
                      <a:pt x="3275" y="5933"/>
                      <a:pt x="4382" y="7624"/>
                      <a:pt x="5978" y="8743"/>
                    </a:cubicBezTo>
                    <a:cubicBezTo>
                      <a:pt x="5980" y="8745"/>
                      <a:pt x="5983" y="8746"/>
                      <a:pt x="5986" y="8746"/>
                    </a:cubicBezTo>
                    <a:cubicBezTo>
                      <a:pt x="6001" y="8746"/>
                      <a:pt x="6023" y="8725"/>
                      <a:pt x="6013" y="8695"/>
                    </a:cubicBezTo>
                    <a:cubicBezTo>
                      <a:pt x="4716" y="7600"/>
                      <a:pt x="3716" y="6302"/>
                      <a:pt x="2692" y="4969"/>
                    </a:cubicBezTo>
                    <a:cubicBezTo>
                      <a:pt x="1513" y="3445"/>
                      <a:pt x="382" y="2028"/>
                      <a:pt x="560" y="40"/>
                    </a:cubicBezTo>
                    <a:cubicBezTo>
                      <a:pt x="560" y="12"/>
                      <a:pt x="540" y="0"/>
                      <a:pt x="5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1" name="Google Shape;4241;p5"/>
              <p:cNvSpPr/>
              <p:nvPr/>
            </p:nvSpPr>
            <p:spPr>
              <a:xfrm>
                <a:off x="2608350" y="2412250"/>
                <a:ext cx="27350" cy="40850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1634" extrusionOk="0">
                    <a:moveTo>
                      <a:pt x="1065" y="1"/>
                    </a:moveTo>
                    <a:cubicBezTo>
                      <a:pt x="1061" y="1"/>
                      <a:pt x="1055" y="2"/>
                      <a:pt x="1048" y="4"/>
                    </a:cubicBezTo>
                    <a:cubicBezTo>
                      <a:pt x="512" y="373"/>
                      <a:pt x="120" y="992"/>
                      <a:pt x="0" y="1611"/>
                    </a:cubicBezTo>
                    <a:cubicBezTo>
                      <a:pt x="0" y="1619"/>
                      <a:pt x="6" y="1633"/>
                      <a:pt x="14" y="1633"/>
                    </a:cubicBezTo>
                    <a:cubicBezTo>
                      <a:pt x="17" y="1633"/>
                      <a:pt x="21" y="1630"/>
                      <a:pt x="24" y="1623"/>
                    </a:cubicBezTo>
                    <a:cubicBezTo>
                      <a:pt x="274" y="1004"/>
                      <a:pt x="596" y="516"/>
                      <a:pt x="1084" y="39"/>
                    </a:cubicBezTo>
                    <a:cubicBezTo>
                      <a:pt x="1094" y="20"/>
                      <a:pt x="1088" y="1"/>
                      <a:pt x="10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2" name="Google Shape;4242;p5"/>
              <p:cNvSpPr/>
              <p:nvPr/>
            </p:nvSpPr>
            <p:spPr>
              <a:xfrm>
                <a:off x="2637450" y="2411725"/>
                <a:ext cx="171150" cy="205200"/>
              </a:xfrm>
              <a:custGeom>
                <a:avLst/>
                <a:gdLst/>
                <a:ahLst/>
                <a:cxnLst/>
                <a:rect l="l" t="t" r="r" b="b"/>
                <a:pathLst>
                  <a:path w="6846" h="8208" extrusionOk="0">
                    <a:moveTo>
                      <a:pt x="63" y="0"/>
                    </a:moveTo>
                    <a:cubicBezTo>
                      <a:pt x="28" y="0"/>
                      <a:pt x="0" y="36"/>
                      <a:pt x="27" y="72"/>
                    </a:cubicBezTo>
                    <a:cubicBezTo>
                      <a:pt x="1111" y="1799"/>
                      <a:pt x="2230" y="3454"/>
                      <a:pt x="3218" y="5240"/>
                    </a:cubicBezTo>
                    <a:cubicBezTo>
                      <a:pt x="3563" y="5847"/>
                      <a:pt x="3980" y="6347"/>
                      <a:pt x="4575" y="6740"/>
                    </a:cubicBezTo>
                    <a:cubicBezTo>
                      <a:pt x="5337" y="7228"/>
                      <a:pt x="6111" y="7573"/>
                      <a:pt x="6778" y="8192"/>
                    </a:cubicBezTo>
                    <a:cubicBezTo>
                      <a:pt x="6788" y="8203"/>
                      <a:pt x="6799" y="8207"/>
                      <a:pt x="6808" y="8207"/>
                    </a:cubicBezTo>
                    <a:cubicBezTo>
                      <a:pt x="6830" y="8207"/>
                      <a:pt x="6846" y="8182"/>
                      <a:pt x="6837" y="8157"/>
                    </a:cubicBezTo>
                    <a:cubicBezTo>
                      <a:pt x="6468" y="7561"/>
                      <a:pt x="5873" y="7240"/>
                      <a:pt x="5278" y="6907"/>
                    </a:cubicBezTo>
                    <a:cubicBezTo>
                      <a:pt x="4349" y="6395"/>
                      <a:pt x="3778" y="5847"/>
                      <a:pt x="3266" y="4918"/>
                    </a:cubicBezTo>
                    <a:cubicBezTo>
                      <a:pt x="2325" y="3239"/>
                      <a:pt x="1349" y="1501"/>
                      <a:pt x="99" y="13"/>
                    </a:cubicBezTo>
                    <a:cubicBezTo>
                      <a:pt x="87" y="4"/>
                      <a:pt x="75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3" name="Google Shape;4243;p5"/>
              <p:cNvSpPr/>
              <p:nvPr/>
            </p:nvSpPr>
            <p:spPr>
              <a:xfrm>
                <a:off x="2817175" y="2615300"/>
                <a:ext cx="916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1104" extrusionOk="0">
                    <a:moveTo>
                      <a:pt x="14" y="1"/>
                    </a:moveTo>
                    <a:cubicBezTo>
                      <a:pt x="2" y="1"/>
                      <a:pt x="0" y="29"/>
                      <a:pt x="18" y="38"/>
                    </a:cubicBezTo>
                    <a:cubicBezTo>
                      <a:pt x="434" y="252"/>
                      <a:pt x="851" y="395"/>
                      <a:pt x="1327" y="490"/>
                    </a:cubicBezTo>
                    <a:cubicBezTo>
                      <a:pt x="2101" y="621"/>
                      <a:pt x="2863" y="526"/>
                      <a:pt x="3482" y="1085"/>
                    </a:cubicBezTo>
                    <a:cubicBezTo>
                      <a:pt x="3501" y="1098"/>
                      <a:pt x="3521" y="1104"/>
                      <a:pt x="3540" y="1104"/>
                    </a:cubicBezTo>
                    <a:cubicBezTo>
                      <a:pt x="3608" y="1104"/>
                      <a:pt x="3666" y="1034"/>
                      <a:pt x="3601" y="978"/>
                    </a:cubicBezTo>
                    <a:cubicBezTo>
                      <a:pt x="3244" y="633"/>
                      <a:pt x="2851" y="514"/>
                      <a:pt x="2351" y="466"/>
                    </a:cubicBezTo>
                    <a:cubicBezTo>
                      <a:pt x="1553" y="383"/>
                      <a:pt x="791" y="323"/>
                      <a:pt x="29" y="14"/>
                    </a:cubicBezTo>
                    <a:cubicBezTo>
                      <a:pt x="23" y="4"/>
                      <a:pt x="18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4" name="Google Shape;4244;p5"/>
              <p:cNvSpPr/>
              <p:nvPr/>
            </p:nvSpPr>
            <p:spPr>
              <a:xfrm>
                <a:off x="2735450" y="2593475"/>
                <a:ext cx="58950" cy="45200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1808" extrusionOk="0">
                    <a:moveTo>
                      <a:pt x="338" y="1"/>
                    </a:moveTo>
                    <a:cubicBezTo>
                      <a:pt x="304" y="1"/>
                      <a:pt x="271" y="9"/>
                      <a:pt x="239" y="29"/>
                    </a:cubicBezTo>
                    <a:cubicBezTo>
                      <a:pt x="0" y="184"/>
                      <a:pt x="250" y="565"/>
                      <a:pt x="346" y="708"/>
                    </a:cubicBezTo>
                    <a:cubicBezTo>
                      <a:pt x="730" y="1296"/>
                      <a:pt x="1468" y="1808"/>
                      <a:pt x="2203" y="1808"/>
                    </a:cubicBezTo>
                    <a:cubicBezTo>
                      <a:pt x="2243" y="1808"/>
                      <a:pt x="2283" y="1807"/>
                      <a:pt x="2322" y="1803"/>
                    </a:cubicBezTo>
                    <a:cubicBezTo>
                      <a:pt x="2358" y="1803"/>
                      <a:pt x="2358" y="1756"/>
                      <a:pt x="2334" y="1756"/>
                    </a:cubicBezTo>
                    <a:cubicBezTo>
                      <a:pt x="1727" y="1637"/>
                      <a:pt x="1191" y="1482"/>
                      <a:pt x="727" y="1030"/>
                    </a:cubicBezTo>
                    <a:cubicBezTo>
                      <a:pt x="608" y="911"/>
                      <a:pt x="512" y="791"/>
                      <a:pt x="417" y="660"/>
                    </a:cubicBezTo>
                    <a:cubicBezTo>
                      <a:pt x="310" y="494"/>
                      <a:pt x="167" y="363"/>
                      <a:pt x="346" y="196"/>
                    </a:cubicBezTo>
                    <a:cubicBezTo>
                      <a:pt x="420" y="132"/>
                      <a:pt x="451" y="109"/>
                      <a:pt x="475" y="109"/>
                    </a:cubicBezTo>
                    <a:cubicBezTo>
                      <a:pt x="508" y="109"/>
                      <a:pt x="527" y="154"/>
                      <a:pt x="631" y="196"/>
                    </a:cubicBezTo>
                    <a:cubicBezTo>
                      <a:pt x="727" y="256"/>
                      <a:pt x="715" y="256"/>
                      <a:pt x="822" y="256"/>
                    </a:cubicBezTo>
                    <a:cubicBezTo>
                      <a:pt x="684" y="206"/>
                      <a:pt x="504" y="1"/>
                      <a:pt x="3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5" name="Google Shape;4245;p5"/>
              <p:cNvSpPr/>
              <p:nvPr/>
            </p:nvSpPr>
            <p:spPr>
              <a:xfrm>
                <a:off x="2756375" y="2600725"/>
                <a:ext cx="49350" cy="38275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531" extrusionOk="0">
                    <a:moveTo>
                      <a:pt x="16" y="0"/>
                    </a:moveTo>
                    <a:cubicBezTo>
                      <a:pt x="4" y="0"/>
                      <a:pt x="0" y="28"/>
                      <a:pt x="9" y="37"/>
                    </a:cubicBezTo>
                    <a:cubicBezTo>
                      <a:pt x="521" y="275"/>
                      <a:pt x="1759" y="811"/>
                      <a:pt x="1545" y="1513"/>
                    </a:cubicBezTo>
                    <a:cubicBezTo>
                      <a:pt x="1545" y="1522"/>
                      <a:pt x="1551" y="1530"/>
                      <a:pt x="1563" y="1530"/>
                    </a:cubicBezTo>
                    <a:cubicBezTo>
                      <a:pt x="1567" y="1530"/>
                      <a:pt x="1573" y="1529"/>
                      <a:pt x="1580" y="1525"/>
                    </a:cubicBezTo>
                    <a:cubicBezTo>
                      <a:pt x="1973" y="871"/>
                      <a:pt x="461" y="180"/>
                      <a:pt x="33" y="13"/>
                    </a:cubicBezTo>
                    <a:cubicBezTo>
                      <a:pt x="26" y="4"/>
                      <a:pt x="21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6" name="Google Shape;4246;p5"/>
              <p:cNvSpPr/>
              <p:nvPr/>
            </p:nvSpPr>
            <p:spPr>
              <a:xfrm>
                <a:off x="2592875" y="2637350"/>
                <a:ext cx="2525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1010" h="99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56"/>
                      <a:pt x="334" y="322"/>
                      <a:pt x="489" y="477"/>
                    </a:cubicBezTo>
                    <a:cubicBezTo>
                      <a:pt x="655" y="644"/>
                      <a:pt x="774" y="822"/>
                      <a:pt x="953" y="989"/>
                    </a:cubicBezTo>
                    <a:cubicBezTo>
                      <a:pt x="963" y="996"/>
                      <a:pt x="972" y="999"/>
                      <a:pt x="979" y="999"/>
                    </a:cubicBezTo>
                    <a:cubicBezTo>
                      <a:pt x="999" y="999"/>
                      <a:pt x="1009" y="979"/>
                      <a:pt x="1000" y="953"/>
                    </a:cubicBezTo>
                    <a:cubicBezTo>
                      <a:pt x="798" y="525"/>
                      <a:pt x="393" y="22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7" name="Google Shape;4247;p5"/>
              <p:cNvSpPr/>
              <p:nvPr/>
            </p:nvSpPr>
            <p:spPr>
              <a:xfrm>
                <a:off x="2597525" y="2643650"/>
                <a:ext cx="2365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1038" extrusionOk="0">
                    <a:moveTo>
                      <a:pt x="20" y="1"/>
                    </a:moveTo>
                    <a:cubicBezTo>
                      <a:pt x="7" y="1"/>
                      <a:pt x="0" y="14"/>
                      <a:pt x="17" y="23"/>
                    </a:cubicBezTo>
                    <a:cubicBezTo>
                      <a:pt x="160" y="213"/>
                      <a:pt x="314" y="392"/>
                      <a:pt x="469" y="570"/>
                    </a:cubicBezTo>
                    <a:cubicBezTo>
                      <a:pt x="612" y="725"/>
                      <a:pt x="743" y="928"/>
                      <a:pt x="922" y="1035"/>
                    </a:cubicBezTo>
                    <a:cubicBezTo>
                      <a:pt x="924" y="1037"/>
                      <a:pt x="926" y="1038"/>
                      <a:pt x="928" y="1038"/>
                    </a:cubicBezTo>
                    <a:cubicBezTo>
                      <a:pt x="938" y="1038"/>
                      <a:pt x="945" y="1018"/>
                      <a:pt x="945" y="999"/>
                    </a:cubicBezTo>
                    <a:cubicBezTo>
                      <a:pt x="862" y="820"/>
                      <a:pt x="684" y="666"/>
                      <a:pt x="529" y="511"/>
                    </a:cubicBezTo>
                    <a:cubicBezTo>
                      <a:pt x="374" y="332"/>
                      <a:pt x="207" y="166"/>
                      <a:pt x="41" y="11"/>
                    </a:cubicBezTo>
                    <a:cubicBezTo>
                      <a:pt x="33" y="3"/>
                      <a:pt x="26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8" name="Google Shape;4248;p5"/>
              <p:cNvSpPr/>
              <p:nvPr/>
            </p:nvSpPr>
            <p:spPr>
              <a:xfrm>
                <a:off x="2607750" y="2650125"/>
                <a:ext cx="20875" cy="254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019" extrusionOk="0">
                    <a:moveTo>
                      <a:pt x="25" y="1"/>
                    </a:moveTo>
                    <a:cubicBezTo>
                      <a:pt x="14" y="1"/>
                      <a:pt x="1" y="11"/>
                      <a:pt x="1" y="26"/>
                    </a:cubicBezTo>
                    <a:cubicBezTo>
                      <a:pt x="108" y="204"/>
                      <a:pt x="227" y="371"/>
                      <a:pt x="358" y="550"/>
                    </a:cubicBezTo>
                    <a:cubicBezTo>
                      <a:pt x="477" y="704"/>
                      <a:pt x="620" y="919"/>
                      <a:pt x="786" y="1014"/>
                    </a:cubicBezTo>
                    <a:cubicBezTo>
                      <a:pt x="792" y="1017"/>
                      <a:pt x="798" y="1018"/>
                      <a:pt x="804" y="1018"/>
                    </a:cubicBezTo>
                    <a:cubicBezTo>
                      <a:pt x="821" y="1018"/>
                      <a:pt x="834" y="1005"/>
                      <a:pt x="834" y="978"/>
                    </a:cubicBezTo>
                    <a:cubicBezTo>
                      <a:pt x="786" y="800"/>
                      <a:pt x="632" y="657"/>
                      <a:pt x="513" y="526"/>
                    </a:cubicBezTo>
                    <a:cubicBezTo>
                      <a:pt x="358" y="347"/>
                      <a:pt x="215" y="180"/>
                      <a:pt x="36" y="14"/>
                    </a:cubicBezTo>
                    <a:cubicBezTo>
                      <a:pt x="36" y="5"/>
                      <a:pt x="31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49" name="Google Shape;4249;p5"/>
              <p:cNvSpPr/>
              <p:nvPr/>
            </p:nvSpPr>
            <p:spPr>
              <a:xfrm>
                <a:off x="2611100" y="2656650"/>
                <a:ext cx="25175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87" extrusionOk="0">
                    <a:moveTo>
                      <a:pt x="39" y="0"/>
                    </a:moveTo>
                    <a:cubicBezTo>
                      <a:pt x="25" y="0"/>
                      <a:pt x="1" y="28"/>
                      <a:pt x="21" y="38"/>
                    </a:cubicBezTo>
                    <a:cubicBezTo>
                      <a:pt x="331" y="419"/>
                      <a:pt x="617" y="836"/>
                      <a:pt x="974" y="1181"/>
                    </a:cubicBezTo>
                    <a:cubicBezTo>
                      <a:pt x="977" y="1185"/>
                      <a:pt x="982" y="1186"/>
                      <a:pt x="986" y="1186"/>
                    </a:cubicBezTo>
                    <a:cubicBezTo>
                      <a:pt x="997" y="1186"/>
                      <a:pt x="1006" y="1178"/>
                      <a:pt x="998" y="1170"/>
                    </a:cubicBezTo>
                    <a:cubicBezTo>
                      <a:pt x="736" y="753"/>
                      <a:pt x="367" y="396"/>
                      <a:pt x="45" y="3"/>
                    </a:cubicBezTo>
                    <a:cubicBezTo>
                      <a:pt x="44" y="1"/>
                      <a:pt x="4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0" name="Google Shape;4250;p5"/>
              <p:cNvSpPr/>
              <p:nvPr/>
            </p:nvSpPr>
            <p:spPr>
              <a:xfrm>
                <a:off x="2781875" y="2742725"/>
                <a:ext cx="32775" cy="13450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538" extrusionOk="0">
                    <a:moveTo>
                      <a:pt x="183" y="109"/>
                    </a:moveTo>
                    <a:cubicBezTo>
                      <a:pt x="195" y="109"/>
                      <a:pt x="214" y="113"/>
                      <a:pt x="239" y="120"/>
                    </a:cubicBezTo>
                    <a:cubicBezTo>
                      <a:pt x="298" y="120"/>
                      <a:pt x="358" y="132"/>
                      <a:pt x="418" y="155"/>
                    </a:cubicBezTo>
                    <a:cubicBezTo>
                      <a:pt x="501" y="167"/>
                      <a:pt x="572" y="191"/>
                      <a:pt x="656" y="227"/>
                    </a:cubicBezTo>
                    <a:cubicBezTo>
                      <a:pt x="813" y="279"/>
                      <a:pt x="988" y="350"/>
                      <a:pt x="1134" y="439"/>
                    </a:cubicBezTo>
                    <a:lnTo>
                      <a:pt x="1134" y="439"/>
                    </a:lnTo>
                    <a:cubicBezTo>
                      <a:pt x="1034" y="428"/>
                      <a:pt x="937" y="425"/>
                      <a:pt x="834" y="417"/>
                    </a:cubicBezTo>
                    <a:cubicBezTo>
                      <a:pt x="691" y="405"/>
                      <a:pt x="263" y="346"/>
                      <a:pt x="203" y="179"/>
                    </a:cubicBezTo>
                    <a:cubicBezTo>
                      <a:pt x="162" y="129"/>
                      <a:pt x="155" y="109"/>
                      <a:pt x="183" y="109"/>
                    </a:cubicBezTo>
                    <a:close/>
                    <a:moveTo>
                      <a:pt x="96" y="1"/>
                    </a:moveTo>
                    <a:cubicBezTo>
                      <a:pt x="84" y="1"/>
                      <a:pt x="48" y="13"/>
                      <a:pt x="48" y="36"/>
                    </a:cubicBezTo>
                    <a:cubicBezTo>
                      <a:pt x="1" y="227"/>
                      <a:pt x="156" y="334"/>
                      <a:pt x="322" y="394"/>
                    </a:cubicBezTo>
                    <a:cubicBezTo>
                      <a:pt x="520" y="466"/>
                      <a:pt x="807" y="538"/>
                      <a:pt x="1058" y="538"/>
                    </a:cubicBezTo>
                    <a:cubicBezTo>
                      <a:pt x="1139" y="538"/>
                      <a:pt x="1217" y="530"/>
                      <a:pt x="1287" y="513"/>
                    </a:cubicBezTo>
                    <a:cubicBezTo>
                      <a:pt x="1311" y="513"/>
                      <a:pt x="1311" y="465"/>
                      <a:pt x="1287" y="465"/>
                    </a:cubicBezTo>
                    <a:cubicBezTo>
                      <a:pt x="1267" y="460"/>
                      <a:pt x="1247" y="456"/>
                      <a:pt x="1227" y="453"/>
                    </a:cubicBezTo>
                    <a:lnTo>
                      <a:pt x="1227" y="453"/>
                    </a:lnTo>
                    <a:cubicBezTo>
                      <a:pt x="917" y="167"/>
                      <a:pt x="513" y="13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1" name="Google Shape;4251;p5"/>
              <p:cNvSpPr/>
              <p:nvPr/>
            </p:nvSpPr>
            <p:spPr>
              <a:xfrm>
                <a:off x="2612725" y="2661850"/>
                <a:ext cx="199850" cy="116025"/>
              </a:xfrm>
              <a:custGeom>
                <a:avLst/>
                <a:gdLst/>
                <a:ahLst/>
                <a:cxnLst/>
                <a:rect l="l" t="t" r="r" b="b"/>
                <a:pathLst>
                  <a:path w="7994" h="4641" extrusionOk="0">
                    <a:moveTo>
                      <a:pt x="63" y="0"/>
                    </a:moveTo>
                    <a:cubicBezTo>
                      <a:pt x="26" y="0"/>
                      <a:pt x="0" y="61"/>
                      <a:pt x="40" y="81"/>
                    </a:cubicBezTo>
                    <a:cubicBezTo>
                      <a:pt x="1326" y="1021"/>
                      <a:pt x="2647" y="1926"/>
                      <a:pt x="3969" y="2807"/>
                    </a:cubicBezTo>
                    <a:cubicBezTo>
                      <a:pt x="5183" y="3593"/>
                      <a:pt x="6529" y="4307"/>
                      <a:pt x="7957" y="4641"/>
                    </a:cubicBezTo>
                    <a:cubicBezTo>
                      <a:pt x="7993" y="4617"/>
                      <a:pt x="7993" y="4593"/>
                      <a:pt x="7981" y="4593"/>
                    </a:cubicBezTo>
                    <a:cubicBezTo>
                      <a:pt x="6505" y="4010"/>
                      <a:pt x="5100" y="3426"/>
                      <a:pt x="3778" y="2557"/>
                    </a:cubicBezTo>
                    <a:cubicBezTo>
                      <a:pt x="2540" y="1724"/>
                      <a:pt x="1338" y="831"/>
                      <a:pt x="87" y="9"/>
                    </a:cubicBezTo>
                    <a:cubicBezTo>
                      <a:pt x="79" y="3"/>
                      <a:pt x="71" y="0"/>
                      <a:pt x="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2" name="Google Shape;4252;p5"/>
              <p:cNvSpPr/>
              <p:nvPr/>
            </p:nvSpPr>
            <p:spPr>
              <a:xfrm>
                <a:off x="2815525" y="2553950"/>
                <a:ext cx="628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246" extrusionOk="0">
                    <a:moveTo>
                      <a:pt x="272" y="1"/>
                    </a:moveTo>
                    <a:cubicBezTo>
                      <a:pt x="191" y="1"/>
                      <a:pt x="108" y="13"/>
                      <a:pt x="24" y="39"/>
                    </a:cubicBezTo>
                    <a:cubicBezTo>
                      <a:pt x="0" y="51"/>
                      <a:pt x="0" y="98"/>
                      <a:pt x="24" y="98"/>
                    </a:cubicBezTo>
                    <a:cubicBezTo>
                      <a:pt x="655" y="158"/>
                      <a:pt x="1000" y="456"/>
                      <a:pt x="1441" y="825"/>
                    </a:cubicBezTo>
                    <a:cubicBezTo>
                      <a:pt x="1706" y="1035"/>
                      <a:pt x="1993" y="1245"/>
                      <a:pt x="2347" y="1245"/>
                    </a:cubicBezTo>
                    <a:cubicBezTo>
                      <a:pt x="2374" y="1245"/>
                      <a:pt x="2401" y="1244"/>
                      <a:pt x="2429" y="1241"/>
                    </a:cubicBezTo>
                    <a:cubicBezTo>
                      <a:pt x="2489" y="1241"/>
                      <a:pt x="2512" y="1182"/>
                      <a:pt x="2453" y="1170"/>
                    </a:cubicBezTo>
                    <a:cubicBezTo>
                      <a:pt x="1858" y="1039"/>
                      <a:pt x="1536" y="658"/>
                      <a:pt x="1060" y="325"/>
                    </a:cubicBezTo>
                    <a:cubicBezTo>
                      <a:pt x="828" y="148"/>
                      <a:pt x="560" y="1"/>
                      <a:pt x="2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3" name="Google Shape;4253;p5"/>
              <p:cNvSpPr/>
              <p:nvPr/>
            </p:nvSpPr>
            <p:spPr>
              <a:xfrm>
                <a:off x="2814625" y="2563125"/>
                <a:ext cx="61925" cy="448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1793" extrusionOk="0">
                    <a:moveTo>
                      <a:pt x="21" y="1"/>
                    </a:moveTo>
                    <a:cubicBezTo>
                      <a:pt x="11" y="1"/>
                      <a:pt x="1" y="9"/>
                      <a:pt x="1" y="29"/>
                    </a:cubicBezTo>
                    <a:cubicBezTo>
                      <a:pt x="1" y="291"/>
                      <a:pt x="155" y="458"/>
                      <a:pt x="322" y="672"/>
                    </a:cubicBezTo>
                    <a:cubicBezTo>
                      <a:pt x="536" y="946"/>
                      <a:pt x="763" y="1279"/>
                      <a:pt x="1060" y="1505"/>
                    </a:cubicBezTo>
                    <a:cubicBezTo>
                      <a:pt x="1318" y="1697"/>
                      <a:pt x="1613" y="1793"/>
                      <a:pt x="1913" y="1793"/>
                    </a:cubicBezTo>
                    <a:cubicBezTo>
                      <a:pt x="2097" y="1793"/>
                      <a:pt x="2284" y="1757"/>
                      <a:pt x="2465" y="1684"/>
                    </a:cubicBezTo>
                    <a:cubicBezTo>
                      <a:pt x="2477" y="1684"/>
                      <a:pt x="2465" y="1660"/>
                      <a:pt x="2465" y="1660"/>
                    </a:cubicBezTo>
                    <a:cubicBezTo>
                      <a:pt x="2316" y="1695"/>
                      <a:pt x="2171" y="1712"/>
                      <a:pt x="2032" y="1712"/>
                    </a:cubicBezTo>
                    <a:cubicBezTo>
                      <a:pt x="1594" y="1712"/>
                      <a:pt x="1207" y="1542"/>
                      <a:pt x="882" y="1208"/>
                    </a:cubicBezTo>
                    <a:cubicBezTo>
                      <a:pt x="572" y="886"/>
                      <a:pt x="155" y="434"/>
                      <a:pt x="36" y="17"/>
                    </a:cubicBezTo>
                    <a:cubicBezTo>
                      <a:pt x="36" y="6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4" name="Google Shape;4254;p5"/>
              <p:cNvSpPr/>
              <p:nvPr/>
            </p:nvSpPr>
            <p:spPr>
              <a:xfrm>
                <a:off x="2875125" y="2584300"/>
                <a:ext cx="9175" cy="19050"/>
              </a:xfrm>
              <a:custGeom>
                <a:avLst/>
                <a:gdLst/>
                <a:ahLst/>
                <a:cxnLst/>
                <a:rect l="l" t="t" r="r" b="b"/>
                <a:pathLst>
                  <a:path w="367" h="762" extrusionOk="0">
                    <a:moveTo>
                      <a:pt x="204" y="0"/>
                    </a:moveTo>
                    <a:cubicBezTo>
                      <a:pt x="183" y="0"/>
                      <a:pt x="168" y="23"/>
                      <a:pt x="176" y="39"/>
                    </a:cubicBezTo>
                    <a:cubicBezTo>
                      <a:pt x="224" y="182"/>
                      <a:pt x="236" y="313"/>
                      <a:pt x="188" y="444"/>
                    </a:cubicBezTo>
                    <a:cubicBezTo>
                      <a:pt x="164" y="563"/>
                      <a:pt x="69" y="635"/>
                      <a:pt x="9" y="730"/>
                    </a:cubicBezTo>
                    <a:cubicBezTo>
                      <a:pt x="0" y="739"/>
                      <a:pt x="5" y="762"/>
                      <a:pt x="23" y="762"/>
                    </a:cubicBezTo>
                    <a:cubicBezTo>
                      <a:pt x="29" y="762"/>
                      <a:pt x="37" y="759"/>
                      <a:pt x="45" y="754"/>
                    </a:cubicBezTo>
                    <a:cubicBezTo>
                      <a:pt x="319" y="658"/>
                      <a:pt x="367" y="242"/>
                      <a:pt x="236" y="15"/>
                    </a:cubicBezTo>
                    <a:cubicBezTo>
                      <a:pt x="225" y="5"/>
                      <a:pt x="214" y="0"/>
                      <a:pt x="2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5" name="Google Shape;4255;p5"/>
              <p:cNvSpPr/>
              <p:nvPr/>
            </p:nvSpPr>
            <p:spPr>
              <a:xfrm>
                <a:off x="2878025" y="2533400"/>
                <a:ext cx="25625" cy="192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769" extrusionOk="0">
                    <a:moveTo>
                      <a:pt x="661" y="1"/>
                    </a:moveTo>
                    <a:cubicBezTo>
                      <a:pt x="652" y="1"/>
                      <a:pt x="643" y="10"/>
                      <a:pt x="643" y="27"/>
                    </a:cubicBezTo>
                    <a:cubicBezTo>
                      <a:pt x="608" y="135"/>
                      <a:pt x="655" y="206"/>
                      <a:pt x="715" y="289"/>
                    </a:cubicBezTo>
                    <a:cubicBezTo>
                      <a:pt x="798" y="408"/>
                      <a:pt x="894" y="587"/>
                      <a:pt x="667" y="635"/>
                    </a:cubicBezTo>
                    <a:cubicBezTo>
                      <a:pt x="644" y="640"/>
                      <a:pt x="619" y="642"/>
                      <a:pt x="595" y="642"/>
                    </a:cubicBezTo>
                    <a:cubicBezTo>
                      <a:pt x="443" y="642"/>
                      <a:pt x="278" y="552"/>
                      <a:pt x="227" y="408"/>
                    </a:cubicBezTo>
                    <a:cubicBezTo>
                      <a:pt x="191" y="325"/>
                      <a:pt x="203" y="218"/>
                      <a:pt x="286" y="158"/>
                    </a:cubicBezTo>
                    <a:cubicBezTo>
                      <a:pt x="320" y="133"/>
                      <a:pt x="364" y="119"/>
                      <a:pt x="407" y="119"/>
                    </a:cubicBezTo>
                    <a:cubicBezTo>
                      <a:pt x="484" y="119"/>
                      <a:pt x="561" y="162"/>
                      <a:pt x="584" y="254"/>
                    </a:cubicBezTo>
                    <a:cubicBezTo>
                      <a:pt x="608" y="254"/>
                      <a:pt x="620" y="254"/>
                      <a:pt x="620" y="230"/>
                    </a:cubicBezTo>
                    <a:cubicBezTo>
                      <a:pt x="612" y="103"/>
                      <a:pt x="493" y="23"/>
                      <a:pt x="368" y="23"/>
                    </a:cubicBezTo>
                    <a:cubicBezTo>
                      <a:pt x="306" y="23"/>
                      <a:pt x="243" y="43"/>
                      <a:pt x="191" y="87"/>
                    </a:cubicBezTo>
                    <a:cubicBezTo>
                      <a:pt x="1" y="266"/>
                      <a:pt x="120" y="563"/>
                      <a:pt x="310" y="682"/>
                    </a:cubicBezTo>
                    <a:cubicBezTo>
                      <a:pt x="390" y="734"/>
                      <a:pt x="506" y="769"/>
                      <a:pt x="617" y="769"/>
                    </a:cubicBezTo>
                    <a:cubicBezTo>
                      <a:pt x="736" y="769"/>
                      <a:pt x="850" y="728"/>
                      <a:pt x="905" y="623"/>
                    </a:cubicBezTo>
                    <a:cubicBezTo>
                      <a:pt x="1024" y="396"/>
                      <a:pt x="715" y="230"/>
                      <a:pt x="679" y="27"/>
                    </a:cubicBezTo>
                    <a:cubicBezTo>
                      <a:pt x="679" y="10"/>
                      <a:pt x="670" y="1"/>
                      <a:pt x="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6" name="Google Shape;4256;p5"/>
              <p:cNvSpPr/>
              <p:nvPr/>
            </p:nvSpPr>
            <p:spPr>
              <a:xfrm>
                <a:off x="2936675" y="2407900"/>
                <a:ext cx="36925" cy="2855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142" extrusionOk="0">
                    <a:moveTo>
                      <a:pt x="1312" y="1"/>
                    </a:moveTo>
                    <a:cubicBezTo>
                      <a:pt x="965" y="1"/>
                      <a:pt x="624" y="185"/>
                      <a:pt x="393" y="416"/>
                    </a:cubicBezTo>
                    <a:cubicBezTo>
                      <a:pt x="238" y="583"/>
                      <a:pt x="0" y="964"/>
                      <a:pt x="286" y="1130"/>
                    </a:cubicBezTo>
                    <a:cubicBezTo>
                      <a:pt x="296" y="1138"/>
                      <a:pt x="307" y="1141"/>
                      <a:pt x="317" y="1141"/>
                    </a:cubicBezTo>
                    <a:cubicBezTo>
                      <a:pt x="354" y="1141"/>
                      <a:pt x="385" y="1096"/>
                      <a:pt x="357" y="1059"/>
                    </a:cubicBezTo>
                    <a:cubicBezTo>
                      <a:pt x="191" y="773"/>
                      <a:pt x="453" y="511"/>
                      <a:pt x="679" y="344"/>
                    </a:cubicBezTo>
                    <a:cubicBezTo>
                      <a:pt x="917" y="178"/>
                      <a:pt x="1167" y="118"/>
                      <a:pt x="1453" y="59"/>
                    </a:cubicBezTo>
                    <a:cubicBezTo>
                      <a:pt x="1476" y="59"/>
                      <a:pt x="1476" y="11"/>
                      <a:pt x="1453" y="11"/>
                    </a:cubicBezTo>
                    <a:cubicBezTo>
                      <a:pt x="1406" y="4"/>
                      <a:pt x="1359" y="1"/>
                      <a:pt x="13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7" name="Google Shape;4257;p5"/>
              <p:cNvSpPr/>
              <p:nvPr/>
            </p:nvSpPr>
            <p:spPr>
              <a:xfrm>
                <a:off x="2945000" y="2409050"/>
                <a:ext cx="33675" cy="287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1151" extrusionOk="0">
                    <a:moveTo>
                      <a:pt x="1088" y="0"/>
                    </a:moveTo>
                    <a:cubicBezTo>
                      <a:pt x="1063" y="0"/>
                      <a:pt x="1036" y="15"/>
                      <a:pt x="1036" y="48"/>
                    </a:cubicBezTo>
                    <a:cubicBezTo>
                      <a:pt x="1060" y="322"/>
                      <a:pt x="1024" y="608"/>
                      <a:pt x="822" y="822"/>
                    </a:cubicBezTo>
                    <a:cubicBezTo>
                      <a:pt x="637" y="997"/>
                      <a:pt x="391" y="1092"/>
                      <a:pt x="143" y="1092"/>
                    </a:cubicBezTo>
                    <a:cubicBezTo>
                      <a:pt x="103" y="1092"/>
                      <a:pt x="64" y="1089"/>
                      <a:pt x="24" y="1084"/>
                    </a:cubicBezTo>
                    <a:cubicBezTo>
                      <a:pt x="0" y="1084"/>
                      <a:pt x="0" y="1132"/>
                      <a:pt x="24" y="1132"/>
                    </a:cubicBezTo>
                    <a:cubicBezTo>
                      <a:pt x="85" y="1144"/>
                      <a:pt x="146" y="1150"/>
                      <a:pt x="207" y="1150"/>
                    </a:cubicBezTo>
                    <a:cubicBezTo>
                      <a:pt x="783" y="1150"/>
                      <a:pt x="1347" y="617"/>
                      <a:pt x="1132" y="25"/>
                    </a:cubicBezTo>
                    <a:cubicBezTo>
                      <a:pt x="1126" y="9"/>
                      <a:pt x="1108" y="0"/>
                      <a:pt x="1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8" name="Google Shape;4258;p5"/>
              <p:cNvSpPr/>
              <p:nvPr/>
            </p:nvSpPr>
            <p:spPr>
              <a:xfrm>
                <a:off x="2967625" y="2321250"/>
                <a:ext cx="300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358" extrusionOk="0">
                    <a:moveTo>
                      <a:pt x="1179" y="0"/>
                    </a:moveTo>
                    <a:cubicBezTo>
                      <a:pt x="834" y="489"/>
                      <a:pt x="417" y="905"/>
                      <a:pt x="0" y="1334"/>
                    </a:cubicBezTo>
                    <a:cubicBezTo>
                      <a:pt x="0" y="1334"/>
                      <a:pt x="0" y="1358"/>
                      <a:pt x="12" y="1358"/>
                    </a:cubicBezTo>
                    <a:cubicBezTo>
                      <a:pt x="512" y="1012"/>
                      <a:pt x="905" y="501"/>
                      <a:pt x="12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59" name="Google Shape;4259;p5"/>
              <p:cNvSpPr/>
              <p:nvPr/>
            </p:nvSpPr>
            <p:spPr>
              <a:xfrm>
                <a:off x="2967400" y="2335825"/>
                <a:ext cx="2645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1058" h="998" extrusionOk="0">
                    <a:moveTo>
                      <a:pt x="1057" y="1"/>
                    </a:moveTo>
                    <a:cubicBezTo>
                      <a:pt x="736" y="370"/>
                      <a:pt x="355" y="632"/>
                      <a:pt x="9" y="965"/>
                    </a:cubicBezTo>
                    <a:cubicBezTo>
                      <a:pt x="0" y="974"/>
                      <a:pt x="5" y="997"/>
                      <a:pt x="23" y="997"/>
                    </a:cubicBezTo>
                    <a:cubicBezTo>
                      <a:pt x="29" y="997"/>
                      <a:pt x="36" y="995"/>
                      <a:pt x="45" y="989"/>
                    </a:cubicBezTo>
                    <a:cubicBezTo>
                      <a:pt x="474" y="810"/>
                      <a:pt x="795" y="382"/>
                      <a:pt x="10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0" name="Google Shape;4260;p5"/>
              <p:cNvSpPr/>
              <p:nvPr/>
            </p:nvSpPr>
            <p:spPr>
              <a:xfrm>
                <a:off x="2973650" y="2340475"/>
                <a:ext cx="24600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984" h="871" extrusionOk="0">
                    <a:moveTo>
                      <a:pt x="978" y="0"/>
                    </a:moveTo>
                    <a:cubicBezTo>
                      <a:pt x="975" y="0"/>
                      <a:pt x="970" y="1"/>
                      <a:pt x="962" y="5"/>
                    </a:cubicBezTo>
                    <a:cubicBezTo>
                      <a:pt x="978" y="5"/>
                      <a:pt x="983" y="0"/>
                      <a:pt x="978" y="0"/>
                    </a:cubicBezTo>
                    <a:close/>
                    <a:moveTo>
                      <a:pt x="962" y="5"/>
                    </a:moveTo>
                    <a:lnTo>
                      <a:pt x="962" y="5"/>
                    </a:lnTo>
                    <a:cubicBezTo>
                      <a:pt x="819" y="148"/>
                      <a:pt x="664" y="303"/>
                      <a:pt x="509" y="434"/>
                    </a:cubicBezTo>
                    <a:cubicBezTo>
                      <a:pt x="343" y="565"/>
                      <a:pt x="152" y="684"/>
                      <a:pt x="9" y="839"/>
                    </a:cubicBezTo>
                    <a:cubicBezTo>
                      <a:pt x="0" y="848"/>
                      <a:pt x="5" y="871"/>
                      <a:pt x="18" y="871"/>
                    </a:cubicBezTo>
                    <a:cubicBezTo>
                      <a:pt x="22" y="871"/>
                      <a:pt x="27" y="868"/>
                      <a:pt x="33" y="863"/>
                    </a:cubicBezTo>
                    <a:cubicBezTo>
                      <a:pt x="224" y="803"/>
                      <a:pt x="402" y="636"/>
                      <a:pt x="533" y="505"/>
                    </a:cubicBezTo>
                    <a:cubicBezTo>
                      <a:pt x="712" y="363"/>
                      <a:pt x="867" y="196"/>
                      <a:pt x="962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1" name="Google Shape;4261;p5"/>
              <p:cNvSpPr/>
              <p:nvPr/>
            </p:nvSpPr>
            <p:spPr>
              <a:xfrm>
                <a:off x="3000900" y="2195475"/>
                <a:ext cx="30450" cy="116050"/>
              </a:xfrm>
              <a:custGeom>
                <a:avLst/>
                <a:gdLst/>
                <a:ahLst/>
                <a:cxnLst/>
                <a:rect l="l" t="t" r="r" b="b"/>
                <a:pathLst>
                  <a:path w="1218" h="4642" extrusionOk="0">
                    <a:moveTo>
                      <a:pt x="1181" y="1"/>
                    </a:moveTo>
                    <a:cubicBezTo>
                      <a:pt x="1169" y="1"/>
                      <a:pt x="1158" y="10"/>
                      <a:pt x="1158" y="31"/>
                    </a:cubicBezTo>
                    <a:cubicBezTo>
                      <a:pt x="991" y="805"/>
                      <a:pt x="932" y="1579"/>
                      <a:pt x="741" y="2353"/>
                    </a:cubicBezTo>
                    <a:cubicBezTo>
                      <a:pt x="551" y="3115"/>
                      <a:pt x="289" y="3853"/>
                      <a:pt x="15" y="4603"/>
                    </a:cubicBezTo>
                    <a:cubicBezTo>
                      <a:pt x="0" y="4624"/>
                      <a:pt x="25" y="4641"/>
                      <a:pt x="49" y="4641"/>
                    </a:cubicBezTo>
                    <a:cubicBezTo>
                      <a:pt x="65" y="4641"/>
                      <a:pt x="81" y="4634"/>
                      <a:pt x="86" y="4615"/>
                    </a:cubicBezTo>
                    <a:cubicBezTo>
                      <a:pt x="681" y="3210"/>
                      <a:pt x="1217" y="1567"/>
                      <a:pt x="1205" y="43"/>
                    </a:cubicBezTo>
                    <a:cubicBezTo>
                      <a:pt x="1212" y="16"/>
                      <a:pt x="1196" y="1"/>
                      <a:pt x="11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2" name="Google Shape;4262;p5"/>
              <p:cNvSpPr/>
              <p:nvPr/>
            </p:nvSpPr>
            <p:spPr>
              <a:xfrm>
                <a:off x="3027100" y="2183475"/>
                <a:ext cx="30950" cy="20350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814" extrusionOk="0">
                    <a:moveTo>
                      <a:pt x="174" y="0"/>
                    </a:moveTo>
                    <a:cubicBezTo>
                      <a:pt x="24" y="0"/>
                      <a:pt x="0" y="181"/>
                      <a:pt x="110" y="320"/>
                    </a:cubicBezTo>
                    <a:cubicBezTo>
                      <a:pt x="134" y="320"/>
                      <a:pt x="181" y="297"/>
                      <a:pt x="169" y="273"/>
                    </a:cubicBezTo>
                    <a:cubicBezTo>
                      <a:pt x="169" y="261"/>
                      <a:pt x="134" y="201"/>
                      <a:pt x="134" y="177"/>
                    </a:cubicBezTo>
                    <a:cubicBezTo>
                      <a:pt x="134" y="104"/>
                      <a:pt x="172" y="81"/>
                      <a:pt x="220" y="81"/>
                    </a:cubicBezTo>
                    <a:cubicBezTo>
                      <a:pt x="265" y="81"/>
                      <a:pt x="319" y="101"/>
                      <a:pt x="360" y="118"/>
                    </a:cubicBezTo>
                    <a:cubicBezTo>
                      <a:pt x="467" y="166"/>
                      <a:pt x="550" y="225"/>
                      <a:pt x="657" y="297"/>
                    </a:cubicBezTo>
                    <a:cubicBezTo>
                      <a:pt x="872" y="451"/>
                      <a:pt x="1003" y="642"/>
                      <a:pt x="1193" y="808"/>
                    </a:cubicBezTo>
                    <a:cubicBezTo>
                      <a:pt x="1197" y="812"/>
                      <a:pt x="1202" y="813"/>
                      <a:pt x="1208" y="813"/>
                    </a:cubicBezTo>
                    <a:cubicBezTo>
                      <a:pt x="1222" y="813"/>
                      <a:pt x="1237" y="805"/>
                      <a:pt x="1229" y="797"/>
                    </a:cubicBezTo>
                    <a:cubicBezTo>
                      <a:pt x="1074" y="463"/>
                      <a:pt x="610" y="142"/>
                      <a:pt x="276" y="23"/>
                    </a:cubicBezTo>
                    <a:cubicBezTo>
                      <a:pt x="237" y="7"/>
                      <a:pt x="203" y="0"/>
                      <a:pt x="1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3" name="Google Shape;4263;p5"/>
              <p:cNvSpPr/>
              <p:nvPr/>
            </p:nvSpPr>
            <p:spPr>
              <a:xfrm>
                <a:off x="3000925" y="2220125"/>
                <a:ext cx="73575" cy="19867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7947" extrusionOk="0">
                    <a:moveTo>
                      <a:pt x="2578" y="0"/>
                    </a:moveTo>
                    <a:lnTo>
                      <a:pt x="2578" y="0"/>
                    </a:lnTo>
                    <a:cubicBezTo>
                      <a:pt x="2577" y="0"/>
                      <a:pt x="2574" y="3"/>
                      <a:pt x="2574" y="9"/>
                    </a:cubicBezTo>
                    <a:cubicBezTo>
                      <a:pt x="2580" y="3"/>
                      <a:pt x="2580" y="0"/>
                      <a:pt x="2578" y="0"/>
                    </a:cubicBezTo>
                    <a:close/>
                    <a:moveTo>
                      <a:pt x="2574" y="9"/>
                    </a:moveTo>
                    <a:cubicBezTo>
                      <a:pt x="2788" y="1509"/>
                      <a:pt x="2335" y="2700"/>
                      <a:pt x="1788" y="4093"/>
                    </a:cubicBezTo>
                    <a:cubicBezTo>
                      <a:pt x="1288" y="5415"/>
                      <a:pt x="847" y="6712"/>
                      <a:pt x="26" y="7879"/>
                    </a:cubicBezTo>
                    <a:cubicBezTo>
                      <a:pt x="0" y="7913"/>
                      <a:pt x="29" y="7947"/>
                      <a:pt x="60" y="7947"/>
                    </a:cubicBezTo>
                    <a:cubicBezTo>
                      <a:pt x="73" y="7947"/>
                      <a:pt x="87" y="7941"/>
                      <a:pt x="97" y="7927"/>
                    </a:cubicBezTo>
                    <a:cubicBezTo>
                      <a:pt x="1050" y="6724"/>
                      <a:pt x="1454" y="5236"/>
                      <a:pt x="1954" y="3819"/>
                    </a:cubicBezTo>
                    <a:cubicBezTo>
                      <a:pt x="2419" y="2569"/>
                      <a:pt x="2943" y="1355"/>
                      <a:pt x="2574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4" name="Google Shape;4264;p5"/>
              <p:cNvSpPr/>
              <p:nvPr/>
            </p:nvSpPr>
            <p:spPr>
              <a:xfrm>
                <a:off x="3098925" y="2284950"/>
                <a:ext cx="11300" cy="33875"/>
              </a:xfrm>
              <a:custGeom>
                <a:avLst/>
                <a:gdLst/>
                <a:ahLst/>
                <a:cxnLst/>
                <a:rect l="l" t="t" r="r" b="b"/>
                <a:pathLst>
                  <a:path w="452" h="1355" extrusionOk="0">
                    <a:moveTo>
                      <a:pt x="358" y="1"/>
                    </a:moveTo>
                    <a:cubicBezTo>
                      <a:pt x="31" y="1"/>
                      <a:pt x="0" y="1154"/>
                      <a:pt x="23" y="1345"/>
                    </a:cubicBezTo>
                    <a:cubicBezTo>
                      <a:pt x="23" y="1351"/>
                      <a:pt x="29" y="1354"/>
                      <a:pt x="35" y="1354"/>
                    </a:cubicBezTo>
                    <a:cubicBezTo>
                      <a:pt x="41" y="1354"/>
                      <a:pt x="47" y="1351"/>
                      <a:pt x="47" y="1345"/>
                    </a:cubicBezTo>
                    <a:cubicBezTo>
                      <a:pt x="82" y="1156"/>
                      <a:pt x="118" y="47"/>
                      <a:pt x="411" y="47"/>
                    </a:cubicBezTo>
                    <a:cubicBezTo>
                      <a:pt x="413" y="47"/>
                      <a:pt x="414" y="47"/>
                      <a:pt x="416" y="48"/>
                    </a:cubicBezTo>
                    <a:cubicBezTo>
                      <a:pt x="440" y="48"/>
                      <a:pt x="451" y="12"/>
                      <a:pt x="416" y="12"/>
                    </a:cubicBezTo>
                    <a:cubicBezTo>
                      <a:pt x="396" y="4"/>
                      <a:pt x="376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5" name="Google Shape;4265;p5"/>
              <p:cNvSpPr/>
              <p:nvPr/>
            </p:nvSpPr>
            <p:spPr>
              <a:xfrm>
                <a:off x="3032075" y="2333525"/>
                <a:ext cx="64900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4466" extrusionOk="0">
                    <a:moveTo>
                      <a:pt x="2588" y="1"/>
                    </a:moveTo>
                    <a:cubicBezTo>
                      <a:pt x="2584" y="1"/>
                      <a:pt x="2578" y="4"/>
                      <a:pt x="2578" y="10"/>
                    </a:cubicBezTo>
                    <a:cubicBezTo>
                      <a:pt x="1923" y="1676"/>
                      <a:pt x="1506" y="3248"/>
                      <a:pt x="30" y="4415"/>
                    </a:cubicBezTo>
                    <a:cubicBezTo>
                      <a:pt x="0" y="4444"/>
                      <a:pt x="19" y="4466"/>
                      <a:pt x="40" y="4466"/>
                    </a:cubicBezTo>
                    <a:cubicBezTo>
                      <a:pt x="45" y="4466"/>
                      <a:pt x="49" y="4465"/>
                      <a:pt x="54" y="4462"/>
                    </a:cubicBezTo>
                    <a:cubicBezTo>
                      <a:pt x="792" y="4153"/>
                      <a:pt x="1244" y="3427"/>
                      <a:pt x="1590" y="2748"/>
                    </a:cubicBezTo>
                    <a:cubicBezTo>
                      <a:pt x="2006" y="1903"/>
                      <a:pt x="2423" y="938"/>
                      <a:pt x="2590" y="10"/>
                    </a:cubicBezTo>
                    <a:cubicBezTo>
                      <a:pt x="2596" y="4"/>
                      <a:pt x="2593" y="1"/>
                      <a:pt x="2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6" name="Google Shape;4266;p5"/>
              <p:cNvSpPr/>
              <p:nvPr/>
            </p:nvSpPr>
            <p:spPr>
              <a:xfrm>
                <a:off x="2939350" y="2532825"/>
                <a:ext cx="41950" cy="286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146" extrusionOk="0">
                    <a:moveTo>
                      <a:pt x="1631" y="1"/>
                    </a:moveTo>
                    <a:cubicBezTo>
                      <a:pt x="1627" y="1"/>
                      <a:pt x="1623" y="1"/>
                      <a:pt x="1619" y="3"/>
                    </a:cubicBezTo>
                    <a:cubicBezTo>
                      <a:pt x="1369" y="158"/>
                      <a:pt x="1167" y="396"/>
                      <a:pt x="941" y="550"/>
                    </a:cubicBezTo>
                    <a:cubicBezTo>
                      <a:pt x="655" y="777"/>
                      <a:pt x="346" y="955"/>
                      <a:pt x="12" y="1110"/>
                    </a:cubicBezTo>
                    <a:cubicBezTo>
                      <a:pt x="0" y="1122"/>
                      <a:pt x="0" y="1146"/>
                      <a:pt x="36" y="1146"/>
                    </a:cubicBezTo>
                    <a:lnTo>
                      <a:pt x="226" y="1146"/>
                    </a:lnTo>
                    <a:cubicBezTo>
                      <a:pt x="226" y="1146"/>
                      <a:pt x="226" y="1134"/>
                      <a:pt x="215" y="1134"/>
                    </a:cubicBezTo>
                    <a:cubicBezTo>
                      <a:pt x="36" y="1110"/>
                      <a:pt x="131" y="1134"/>
                      <a:pt x="226" y="1074"/>
                    </a:cubicBezTo>
                    <a:cubicBezTo>
                      <a:pt x="286" y="1027"/>
                      <a:pt x="393" y="1003"/>
                      <a:pt x="465" y="967"/>
                    </a:cubicBezTo>
                    <a:cubicBezTo>
                      <a:pt x="631" y="884"/>
                      <a:pt x="810" y="789"/>
                      <a:pt x="953" y="705"/>
                    </a:cubicBezTo>
                    <a:cubicBezTo>
                      <a:pt x="1203" y="539"/>
                      <a:pt x="1500" y="336"/>
                      <a:pt x="1667" y="62"/>
                    </a:cubicBezTo>
                    <a:cubicBezTo>
                      <a:pt x="1678" y="41"/>
                      <a:pt x="1660" y="1"/>
                      <a:pt x="1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7" name="Google Shape;4267;p5"/>
              <p:cNvSpPr/>
              <p:nvPr/>
            </p:nvSpPr>
            <p:spPr>
              <a:xfrm>
                <a:off x="2922375" y="2557000"/>
                <a:ext cx="37225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15" extrusionOk="0">
                    <a:moveTo>
                      <a:pt x="1394" y="0"/>
                    </a:moveTo>
                    <a:cubicBezTo>
                      <a:pt x="1167" y="48"/>
                      <a:pt x="977" y="262"/>
                      <a:pt x="763" y="345"/>
                    </a:cubicBezTo>
                    <a:cubicBezTo>
                      <a:pt x="524" y="465"/>
                      <a:pt x="274" y="536"/>
                      <a:pt x="36" y="643"/>
                    </a:cubicBezTo>
                    <a:cubicBezTo>
                      <a:pt x="1" y="655"/>
                      <a:pt x="12" y="715"/>
                      <a:pt x="60" y="715"/>
                    </a:cubicBezTo>
                    <a:cubicBezTo>
                      <a:pt x="322" y="715"/>
                      <a:pt x="608" y="631"/>
                      <a:pt x="858" y="512"/>
                    </a:cubicBezTo>
                    <a:cubicBezTo>
                      <a:pt x="1060" y="417"/>
                      <a:pt x="1358" y="286"/>
                      <a:pt x="1465" y="84"/>
                    </a:cubicBezTo>
                    <a:cubicBezTo>
                      <a:pt x="1489" y="36"/>
                      <a:pt x="1441" y="0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8" name="Google Shape;4268;p5"/>
              <p:cNvSpPr/>
              <p:nvPr/>
            </p:nvSpPr>
            <p:spPr>
              <a:xfrm>
                <a:off x="2930525" y="2552375"/>
                <a:ext cx="306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652" extrusionOk="0">
                    <a:moveTo>
                      <a:pt x="1114" y="0"/>
                    </a:moveTo>
                    <a:cubicBezTo>
                      <a:pt x="1103" y="0"/>
                      <a:pt x="1092" y="2"/>
                      <a:pt x="1080" y="7"/>
                    </a:cubicBezTo>
                    <a:cubicBezTo>
                      <a:pt x="722" y="185"/>
                      <a:pt x="389" y="411"/>
                      <a:pt x="32" y="602"/>
                    </a:cubicBezTo>
                    <a:cubicBezTo>
                      <a:pt x="1" y="622"/>
                      <a:pt x="6" y="652"/>
                      <a:pt x="30" y="652"/>
                    </a:cubicBezTo>
                    <a:cubicBezTo>
                      <a:pt x="34" y="652"/>
                      <a:pt x="39" y="651"/>
                      <a:pt x="44" y="650"/>
                    </a:cubicBezTo>
                    <a:cubicBezTo>
                      <a:pt x="413" y="530"/>
                      <a:pt x="829" y="388"/>
                      <a:pt x="1163" y="149"/>
                    </a:cubicBezTo>
                    <a:cubicBezTo>
                      <a:pt x="1225" y="97"/>
                      <a:pt x="1188" y="0"/>
                      <a:pt x="11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69" name="Google Shape;4269;p5"/>
              <p:cNvSpPr/>
              <p:nvPr/>
            </p:nvSpPr>
            <p:spPr>
              <a:xfrm>
                <a:off x="2953225" y="2533525"/>
                <a:ext cx="33000" cy="29700"/>
              </a:xfrm>
              <a:custGeom>
                <a:avLst/>
                <a:gdLst/>
                <a:ahLst/>
                <a:cxnLst/>
                <a:rect l="l" t="t" r="r" b="b"/>
                <a:pathLst>
                  <a:path w="1320" h="1188" extrusionOk="0">
                    <a:moveTo>
                      <a:pt x="1294" y="0"/>
                    </a:moveTo>
                    <a:cubicBezTo>
                      <a:pt x="1288" y="0"/>
                      <a:pt x="1282" y="3"/>
                      <a:pt x="1279" y="10"/>
                    </a:cubicBezTo>
                    <a:cubicBezTo>
                      <a:pt x="1053" y="165"/>
                      <a:pt x="862" y="403"/>
                      <a:pt x="648" y="606"/>
                    </a:cubicBezTo>
                    <a:cubicBezTo>
                      <a:pt x="445" y="796"/>
                      <a:pt x="231" y="987"/>
                      <a:pt x="17" y="1165"/>
                    </a:cubicBezTo>
                    <a:cubicBezTo>
                      <a:pt x="0" y="1174"/>
                      <a:pt x="12" y="1187"/>
                      <a:pt x="25" y="1187"/>
                    </a:cubicBezTo>
                    <a:cubicBezTo>
                      <a:pt x="31" y="1187"/>
                      <a:pt x="37" y="1185"/>
                      <a:pt x="41" y="1177"/>
                    </a:cubicBezTo>
                    <a:cubicBezTo>
                      <a:pt x="279" y="999"/>
                      <a:pt x="517" y="808"/>
                      <a:pt x="743" y="606"/>
                    </a:cubicBezTo>
                    <a:cubicBezTo>
                      <a:pt x="934" y="427"/>
                      <a:pt x="1160" y="249"/>
                      <a:pt x="1303" y="22"/>
                    </a:cubicBezTo>
                    <a:cubicBezTo>
                      <a:pt x="1319" y="14"/>
                      <a:pt x="1307" y="0"/>
                      <a:pt x="12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0" name="Google Shape;4270;p5"/>
              <p:cNvSpPr/>
              <p:nvPr/>
            </p:nvSpPr>
            <p:spPr>
              <a:xfrm>
                <a:off x="2975050" y="2442075"/>
                <a:ext cx="104400" cy="96775"/>
              </a:xfrm>
              <a:custGeom>
                <a:avLst/>
                <a:gdLst/>
                <a:ahLst/>
                <a:cxnLst/>
                <a:rect l="l" t="t" r="r" b="b"/>
                <a:pathLst>
                  <a:path w="4176" h="3871" extrusionOk="0">
                    <a:moveTo>
                      <a:pt x="4156" y="1"/>
                    </a:moveTo>
                    <a:cubicBezTo>
                      <a:pt x="4149" y="1"/>
                      <a:pt x="4141" y="5"/>
                      <a:pt x="4132" y="13"/>
                    </a:cubicBezTo>
                    <a:cubicBezTo>
                      <a:pt x="3620" y="894"/>
                      <a:pt x="3120" y="1668"/>
                      <a:pt x="2263" y="2299"/>
                    </a:cubicBezTo>
                    <a:cubicBezTo>
                      <a:pt x="1513" y="2835"/>
                      <a:pt x="739" y="3311"/>
                      <a:pt x="13" y="3859"/>
                    </a:cubicBezTo>
                    <a:cubicBezTo>
                      <a:pt x="1" y="3859"/>
                      <a:pt x="13" y="3871"/>
                      <a:pt x="37" y="3871"/>
                    </a:cubicBezTo>
                    <a:cubicBezTo>
                      <a:pt x="1727" y="2847"/>
                      <a:pt x="3311" y="1835"/>
                      <a:pt x="4168" y="37"/>
                    </a:cubicBezTo>
                    <a:cubicBezTo>
                      <a:pt x="4176" y="14"/>
                      <a:pt x="4169" y="1"/>
                      <a:pt x="41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1" name="Google Shape;4271;p5"/>
              <p:cNvSpPr/>
              <p:nvPr/>
            </p:nvSpPr>
            <p:spPr>
              <a:xfrm>
                <a:off x="3084600" y="2391275"/>
                <a:ext cx="18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1831" extrusionOk="0">
                    <a:moveTo>
                      <a:pt x="733" y="0"/>
                    </a:moveTo>
                    <a:cubicBezTo>
                      <a:pt x="730" y="0"/>
                      <a:pt x="727" y="3"/>
                      <a:pt x="727" y="9"/>
                    </a:cubicBezTo>
                    <a:cubicBezTo>
                      <a:pt x="477" y="617"/>
                      <a:pt x="239" y="1236"/>
                      <a:pt x="0" y="1831"/>
                    </a:cubicBezTo>
                    <a:lnTo>
                      <a:pt x="12" y="1831"/>
                    </a:lnTo>
                    <a:cubicBezTo>
                      <a:pt x="310" y="1248"/>
                      <a:pt x="560" y="617"/>
                      <a:pt x="739" y="9"/>
                    </a:cubicBezTo>
                    <a:cubicBezTo>
                      <a:pt x="739" y="3"/>
                      <a:pt x="736" y="0"/>
                      <a:pt x="7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2" name="Google Shape;4272;p5"/>
              <p:cNvSpPr/>
              <p:nvPr/>
            </p:nvSpPr>
            <p:spPr>
              <a:xfrm>
                <a:off x="3093925" y="2378400"/>
                <a:ext cx="20475" cy="38675"/>
              </a:xfrm>
              <a:custGeom>
                <a:avLst/>
                <a:gdLst/>
                <a:ahLst/>
                <a:cxnLst/>
                <a:rect l="l" t="t" r="r" b="b"/>
                <a:pathLst>
                  <a:path w="819" h="1547" extrusionOk="0">
                    <a:moveTo>
                      <a:pt x="818" y="0"/>
                    </a:moveTo>
                    <a:cubicBezTo>
                      <a:pt x="532" y="500"/>
                      <a:pt x="259" y="989"/>
                      <a:pt x="8" y="1489"/>
                    </a:cubicBezTo>
                    <a:cubicBezTo>
                      <a:pt x="1" y="1520"/>
                      <a:pt x="19" y="1547"/>
                      <a:pt x="39" y="1547"/>
                    </a:cubicBezTo>
                    <a:cubicBezTo>
                      <a:pt x="49" y="1547"/>
                      <a:pt x="60" y="1540"/>
                      <a:pt x="68" y="1524"/>
                    </a:cubicBezTo>
                    <a:cubicBezTo>
                      <a:pt x="342" y="1036"/>
                      <a:pt x="592" y="524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3" name="Google Shape;4273;p5"/>
              <p:cNvSpPr/>
              <p:nvPr/>
            </p:nvSpPr>
            <p:spPr>
              <a:xfrm>
                <a:off x="3124875" y="2316650"/>
                <a:ext cx="26725" cy="61225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2449" extrusionOk="0">
                    <a:moveTo>
                      <a:pt x="11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780"/>
                      <a:pt x="854" y="1482"/>
                      <a:pt x="949" y="2435"/>
                    </a:cubicBezTo>
                    <a:cubicBezTo>
                      <a:pt x="949" y="2442"/>
                      <a:pt x="957" y="2448"/>
                      <a:pt x="964" y="2448"/>
                    </a:cubicBezTo>
                    <a:cubicBezTo>
                      <a:pt x="969" y="2448"/>
                      <a:pt x="973" y="2445"/>
                      <a:pt x="973" y="2435"/>
                    </a:cubicBezTo>
                    <a:cubicBezTo>
                      <a:pt x="1068" y="1566"/>
                      <a:pt x="664" y="601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4" name="Google Shape;4274;p5"/>
              <p:cNvSpPr/>
              <p:nvPr/>
            </p:nvSpPr>
            <p:spPr>
              <a:xfrm>
                <a:off x="3078050" y="2393875"/>
                <a:ext cx="69375" cy="12005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4802" extrusionOk="0">
                    <a:moveTo>
                      <a:pt x="2763" y="1"/>
                    </a:moveTo>
                    <a:cubicBezTo>
                      <a:pt x="2191" y="905"/>
                      <a:pt x="1703" y="1846"/>
                      <a:pt x="1084" y="2739"/>
                    </a:cubicBezTo>
                    <a:cubicBezTo>
                      <a:pt x="655" y="3370"/>
                      <a:pt x="60" y="3965"/>
                      <a:pt x="1" y="4763"/>
                    </a:cubicBezTo>
                    <a:cubicBezTo>
                      <a:pt x="1" y="4784"/>
                      <a:pt x="31" y="4802"/>
                      <a:pt x="57" y="4802"/>
                    </a:cubicBezTo>
                    <a:cubicBezTo>
                      <a:pt x="75" y="4802"/>
                      <a:pt x="91" y="4794"/>
                      <a:pt x="96" y="4775"/>
                    </a:cubicBezTo>
                    <a:cubicBezTo>
                      <a:pt x="262" y="3882"/>
                      <a:pt x="929" y="3180"/>
                      <a:pt x="1394" y="2418"/>
                    </a:cubicBezTo>
                    <a:cubicBezTo>
                      <a:pt x="1882" y="1632"/>
                      <a:pt x="2358" y="834"/>
                      <a:pt x="2775" y="12"/>
                    </a:cubicBezTo>
                    <a:cubicBezTo>
                      <a:pt x="2775" y="1"/>
                      <a:pt x="2763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5" name="Google Shape;4275;p5"/>
              <p:cNvSpPr/>
              <p:nvPr/>
            </p:nvSpPr>
            <p:spPr>
              <a:xfrm>
                <a:off x="2837925" y="2532075"/>
                <a:ext cx="68500" cy="46500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1860" extrusionOk="0">
                    <a:moveTo>
                      <a:pt x="13" y="1"/>
                    </a:moveTo>
                    <a:cubicBezTo>
                      <a:pt x="5" y="1"/>
                      <a:pt x="0" y="24"/>
                      <a:pt x="9" y="33"/>
                    </a:cubicBezTo>
                    <a:cubicBezTo>
                      <a:pt x="735" y="795"/>
                      <a:pt x="1736" y="1378"/>
                      <a:pt x="2676" y="1854"/>
                    </a:cubicBezTo>
                    <a:cubicBezTo>
                      <a:pt x="2684" y="1858"/>
                      <a:pt x="2691" y="1860"/>
                      <a:pt x="2697" y="1860"/>
                    </a:cubicBezTo>
                    <a:cubicBezTo>
                      <a:pt x="2730" y="1860"/>
                      <a:pt x="2740" y="1815"/>
                      <a:pt x="2700" y="1795"/>
                    </a:cubicBezTo>
                    <a:cubicBezTo>
                      <a:pt x="1736" y="1271"/>
                      <a:pt x="914" y="616"/>
                      <a:pt x="21" y="9"/>
                    </a:cubicBezTo>
                    <a:cubicBezTo>
                      <a:pt x="18" y="3"/>
                      <a:pt x="15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6" name="Google Shape;4276;p5"/>
              <p:cNvSpPr/>
              <p:nvPr/>
            </p:nvSpPr>
            <p:spPr>
              <a:xfrm>
                <a:off x="2825050" y="2518000"/>
                <a:ext cx="86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370" extrusionOk="0">
                    <a:moveTo>
                      <a:pt x="0" y="0"/>
                    </a:moveTo>
                    <a:cubicBezTo>
                      <a:pt x="143" y="96"/>
                      <a:pt x="262" y="227"/>
                      <a:pt x="346" y="370"/>
                    </a:cubicBezTo>
                    <a:cubicBezTo>
                      <a:pt x="274" y="215"/>
                      <a:pt x="155" y="9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7" name="Google Shape;4277;p5"/>
              <p:cNvSpPr/>
              <p:nvPr/>
            </p:nvSpPr>
            <p:spPr>
              <a:xfrm>
                <a:off x="2722350" y="2354650"/>
                <a:ext cx="92900" cy="152350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6094" extrusionOk="0">
                    <a:moveTo>
                      <a:pt x="30" y="0"/>
                    </a:moveTo>
                    <a:cubicBezTo>
                      <a:pt x="17" y="0"/>
                      <a:pt x="1" y="13"/>
                      <a:pt x="1" y="34"/>
                    </a:cubicBezTo>
                    <a:cubicBezTo>
                      <a:pt x="155" y="1391"/>
                      <a:pt x="1036" y="2379"/>
                      <a:pt x="1667" y="3546"/>
                    </a:cubicBezTo>
                    <a:cubicBezTo>
                      <a:pt x="2227" y="4510"/>
                      <a:pt x="2739" y="5475"/>
                      <a:pt x="3715" y="6094"/>
                    </a:cubicBezTo>
                    <a:cubicBezTo>
                      <a:pt x="2739" y="5356"/>
                      <a:pt x="2203" y="4332"/>
                      <a:pt x="1632" y="3308"/>
                    </a:cubicBezTo>
                    <a:cubicBezTo>
                      <a:pt x="1001" y="2201"/>
                      <a:pt x="274" y="1296"/>
                      <a:pt x="48" y="22"/>
                    </a:cubicBezTo>
                    <a:cubicBezTo>
                      <a:pt x="48" y="7"/>
                      <a:pt x="40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8" name="Google Shape;4278;p5"/>
              <p:cNvSpPr/>
              <p:nvPr/>
            </p:nvSpPr>
            <p:spPr>
              <a:xfrm>
                <a:off x="2686050" y="2318800"/>
                <a:ext cx="35700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1428" h="2440" extrusionOk="0">
                    <a:moveTo>
                      <a:pt x="1395" y="1"/>
                    </a:moveTo>
                    <a:cubicBezTo>
                      <a:pt x="1391" y="1"/>
                      <a:pt x="1386" y="1"/>
                      <a:pt x="1381" y="3"/>
                    </a:cubicBezTo>
                    <a:cubicBezTo>
                      <a:pt x="643" y="479"/>
                      <a:pt x="0" y="1491"/>
                      <a:pt x="71" y="2384"/>
                    </a:cubicBezTo>
                    <a:cubicBezTo>
                      <a:pt x="71" y="2414"/>
                      <a:pt x="109" y="2439"/>
                      <a:pt x="140" y="2439"/>
                    </a:cubicBezTo>
                    <a:cubicBezTo>
                      <a:pt x="158" y="2439"/>
                      <a:pt x="174" y="2430"/>
                      <a:pt x="179" y="2408"/>
                    </a:cubicBezTo>
                    <a:cubicBezTo>
                      <a:pt x="286" y="1944"/>
                      <a:pt x="321" y="1527"/>
                      <a:pt x="548" y="1099"/>
                    </a:cubicBezTo>
                    <a:cubicBezTo>
                      <a:pt x="774" y="682"/>
                      <a:pt x="1072" y="348"/>
                      <a:pt x="1417" y="27"/>
                    </a:cubicBezTo>
                    <a:cubicBezTo>
                      <a:pt x="1427" y="27"/>
                      <a:pt x="1420" y="1"/>
                      <a:pt x="13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9" name="Google Shape;4279;p5"/>
              <p:cNvSpPr/>
              <p:nvPr/>
            </p:nvSpPr>
            <p:spPr>
              <a:xfrm>
                <a:off x="2687525" y="2383925"/>
                <a:ext cx="41600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2882" extrusionOk="0">
                    <a:moveTo>
                      <a:pt x="19" y="1"/>
                    </a:moveTo>
                    <a:cubicBezTo>
                      <a:pt x="12" y="1"/>
                      <a:pt x="1" y="9"/>
                      <a:pt x="1" y="18"/>
                    </a:cubicBezTo>
                    <a:cubicBezTo>
                      <a:pt x="322" y="1065"/>
                      <a:pt x="1072" y="1911"/>
                      <a:pt x="1596" y="2863"/>
                    </a:cubicBezTo>
                    <a:cubicBezTo>
                      <a:pt x="1600" y="2876"/>
                      <a:pt x="1611" y="2881"/>
                      <a:pt x="1622" y="2881"/>
                    </a:cubicBezTo>
                    <a:cubicBezTo>
                      <a:pt x="1642" y="2881"/>
                      <a:pt x="1663" y="2866"/>
                      <a:pt x="1656" y="2851"/>
                    </a:cubicBezTo>
                    <a:cubicBezTo>
                      <a:pt x="1620" y="2435"/>
                      <a:pt x="1322" y="2101"/>
                      <a:pt x="1084" y="1780"/>
                    </a:cubicBezTo>
                    <a:cubicBezTo>
                      <a:pt x="667" y="1208"/>
                      <a:pt x="358" y="613"/>
                      <a:pt x="24" y="6"/>
                    </a:cubicBezTo>
                    <a:cubicBezTo>
                      <a:pt x="24" y="2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0" name="Google Shape;4280;p5"/>
              <p:cNvSpPr/>
              <p:nvPr/>
            </p:nvSpPr>
            <p:spPr>
              <a:xfrm>
                <a:off x="2725325" y="2455950"/>
                <a:ext cx="85900" cy="101400"/>
              </a:xfrm>
              <a:custGeom>
                <a:avLst/>
                <a:gdLst/>
                <a:ahLst/>
                <a:cxnLst/>
                <a:rect l="l" t="t" r="r" b="b"/>
                <a:pathLst>
                  <a:path w="3436" h="4056" extrusionOk="0">
                    <a:moveTo>
                      <a:pt x="10" y="0"/>
                    </a:moveTo>
                    <a:cubicBezTo>
                      <a:pt x="7" y="0"/>
                      <a:pt x="1" y="6"/>
                      <a:pt x="1" y="18"/>
                    </a:cubicBezTo>
                    <a:cubicBezTo>
                      <a:pt x="13" y="6"/>
                      <a:pt x="13" y="0"/>
                      <a:pt x="10" y="0"/>
                    </a:cubicBezTo>
                    <a:close/>
                    <a:moveTo>
                      <a:pt x="1" y="18"/>
                    </a:moveTo>
                    <a:cubicBezTo>
                      <a:pt x="203" y="494"/>
                      <a:pt x="120" y="1054"/>
                      <a:pt x="346" y="1518"/>
                    </a:cubicBezTo>
                    <a:cubicBezTo>
                      <a:pt x="525" y="1863"/>
                      <a:pt x="870" y="2054"/>
                      <a:pt x="1120" y="2316"/>
                    </a:cubicBezTo>
                    <a:cubicBezTo>
                      <a:pt x="1406" y="2613"/>
                      <a:pt x="1584" y="2959"/>
                      <a:pt x="1929" y="3197"/>
                    </a:cubicBezTo>
                    <a:cubicBezTo>
                      <a:pt x="2370" y="3506"/>
                      <a:pt x="2894" y="3614"/>
                      <a:pt x="3263" y="4030"/>
                    </a:cubicBezTo>
                    <a:cubicBezTo>
                      <a:pt x="3280" y="4048"/>
                      <a:pt x="3301" y="4055"/>
                      <a:pt x="3320" y="4055"/>
                    </a:cubicBezTo>
                    <a:cubicBezTo>
                      <a:pt x="3381" y="4055"/>
                      <a:pt x="3436" y="3983"/>
                      <a:pt x="3382" y="3911"/>
                    </a:cubicBezTo>
                    <a:cubicBezTo>
                      <a:pt x="3144" y="3661"/>
                      <a:pt x="2858" y="3506"/>
                      <a:pt x="2537" y="3364"/>
                    </a:cubicBezTo>
                    <a:cubicBezTo>
                      <a:pt x="2001" y="3090"/>
                      <a:pt x="1679" y="2768"/>
                      <a:pt x="1298" y="2316"/>
                    </a:cubicBezTo>
                    <a:cubicBezTo>
                      <a:pt x="870" y="1840"/>
                      <a:pt x="441" y="1637"/>
                      <a:pt x="310" y="935"/>
                    </a:cubicBezTo>
                    <a:cubicBezTo>
                      <a:pt x="263" y="566"/>
                      <a:pt x="274" y="280"/>
                      <a:pt x="1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1" name="Google Shape;4281;p5"/>
              <p:cNvSpPr/>
              <p:nvPr/>
            </p:nvSpPr>
            <p:spPr>
              <a:xfrm>
                <a:off x="2723550" y="2317925"/>
                <a:ext cx="12367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4947" h="5400" extrusionOk="0">
                    <a:moveTo>
                      <a:pt x="264" y="1"/>
                    </a:moveTo>
                    <a:cubicBezTo>
                      <a:pt x="169" y="1"/>
                      <a:pt x="79" y="80"/>
                      <a:pt x="0" y="276"/>
                    </a:cubicBezTo>
                    <a:cubicBezTo>
                      <a:pt x="76" y="141"/>
                      <a:pt x="156" y="85"/>
                      <a:pt x="238" y="85"/>
                    </a:cubicBezTo>
                    <a:cubicBezTo>
                      <a:pt x="605" y="85"/>
                      <a:pt x="992" y="1205"/>
                      <a:pt x="989" y="1205"/>
                    </a:cubicBezTo>
                    <a:cubicBezTo>
                      <a:pt x="989" y="1205"/>
                      <a:pt x="988" y="1205"/>
                      <a:pt x="988" y="1205"/>
                    </a:cubicBezTo>
                    <a:lnTo>
                      <a:pt x="988" y="1205"/>
                    </a:lnTo>
                    <a:cubicBezTo>
                      <a:pt x="1072" y="1443"/>
                      <a:pt x="1119" y="1681"/>
                      <a:pt x="1250" y="1884"/>
                    </a:cubicBezTo>
                    <a:cubicBezTo>
                      <a:pt x="1548" y="2336"/>
                      <a:pt x="2096" y="2681"/>
                      <a:pt x="2441" y="3110"/>
                    </a:cubicBezTo>
                    <a:cubicBezTo>
                      <a:pt x="3084" y="3896"/>
                      <a:pt x="3763" y="5158"/>
                      <a:pt x="4858" y="5396"/>
                    </a:cubicBezTo>
                    <a:cubicBezTo>
                      <a:pt x="4864" y="5399"/>
                      <a:pt x="4871" y="5400"/>
                      <a:pt x="4877" y="5400"/>
                    </a:cubicBezTo>
                    <a:cubicBezTo>
                      <a:pt x="4924" y="5400"/>
                      <a:pt x="4947" y="5322"/>
                      <a:pt x="4894" y="5301"/>
                    </a:cubicBezTo>
                    <a:cubicBezTo>
                      <a:pt x="4096" y="4884"/>
                      <a:pt x="3584" y="4265"/>
                      <a:pt x="3024" y="3586"/>
                    </a:cubicBezTo>
                    <a:cubicBezTo>
                      <a:pt x="2762" y="3277"/>
                      <a:pt x="2512" y="2931"/>
                      <a:pt x="2239" y="2634"/>
                    </a:cubicBezTo>
                    <a:cubicBezTo>
                      <a:pt x="1846" y="2217"/>
                      <a:pt x="1429" y="1979"/>
                      <a:pt x="1179" y="1431"/>
                    </a:cubicBezTo>
                    <a:cubicBezTo>
                      <a:pt x="1093" y="1260"/>
                      <a:pt x="643" y="1"/>
                      <a:pt x="2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2" name="Google Shape;4282;p5"/>
              <p:cNvSpPr/>
              <p:nvPr/>
            </p:nvSpPr>
            <p:spPr>
              <a:xfrm>
                <a:off x="2711050" y="2247650"/>
                <a:ext cx="134175" cy="203775"/>
              </a:xfrm>
              <a:custGeom>
                <a:avLst/>
                <a:gdLst/>
                <a:ahLst/>
                <a:cxnLst/>
                <a:rect l="l" t="t" r="r" b="b"/>
                <a:pathLst>
                  <a:path w="5367" h="8151" extrusionOk="0">
                    <a:moveTo>
                      <a:pt x="101" y="1"/>
                    </a:moveTo>
                    <a:cubicBezTo>
                      <a:pt x="86" y="1"/>
                      <a:pt x="72" y="10"/>
                      <a:pt x="72" y="27"/>
                    </a:cubicBezTo>
                    <a:cubicBezTo>
                      <a:pt x="0" y="1623"/>
                      <a:pt x="798" y="2956"/>
                      <a:pt x="1929" y="4040"/>
                    </a:cubicBezTo>
                    <a:cubicBezTo>
                      <a:pt x="2643" y="4730"/>
                      <a:pt x="3155" y="5445"/>
                      <a:pt x="3691" y="6242"/>
                    </a:cubicBezTo>
                    <a:cubicBezTo>
                      <a:pt x="4167" y="6945"/>
                      <a:pt x="4917" y="7374"/>
                      <a:pt x="5298" y="8136"/>
                    </a:cubicBezTo>
                    <a:cubicBezTo>
                      <a:pt x="5306" y="8146"/>
                      <a:pt x="5315" y="8151"/>
                      <a:pt x="5324" y="8151"/>
                    </a:cubicBezTo>
                    <a:cubicBezTo>
                      <a:pt x="5346" y="8151"/>
                      <a:pt x="5366" y="8128"/>
                      <a:pt x="5358" y="8112"/>
                    </a:cubicBezTo>
                    <a:cubicBezTo>
                      <a:pt x="5096" y="7469"/>
                      <a:pt x="4501" y="7112"/>
                      <a:pt x="4060" y="6600"/>
                    </a:cubicBezTo>
                    <a:cubicBezTo>
                      <a:pt x="3536" y="5992"/>
                      <a:pt x="3239" y="5242"/>
                      <a:pt x="2703" y="4647"/>
                    </a:cubicBezTo>
                    <a:cubicBezTo>
                      <a:pt x="2119" y="4016"/>
                      <a:pt x="1453" y="3504"/>
                      <a:pt x="988" y="2766"/>
                    </a:cubicBezTo>
                    <a:cubicBezTo>
                      <a:pt x="453" y="1921"/>
                      <a:pt x="238" y="992"/>
                      <a:pt x="131" y="27"/>
                    </a:cubicBezTo>
                    <a:cubicBezTo>
                      <a:pt x="131" y="10"/>
                      <a:pt x="116" y="1"/>
                      <a:pt x="1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3" name="Google Shape;4283;p5"/>
              <p:cNvSpPr/>
              <p:nvPr/>
            </p:nvSpPr>
            <p:spPr>
              <a:xfrm>
                <a:off x="2713225" y="2224500"/>
                <a:ext cx="23725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6" extrusionOk="0">
                    <a:moveTo>
                      <a:pt x="889" y="1"/>
                    </a:moveTo>
                    <a:cubicBezTo>
                      <a:pt x="485" y="84"/>
                      <a:pt x="127" y="549"/>
                      <a:pt x="8" y="918"/>
                    </a:cubicBezTo>
                    <a:cubicBezTo>
                      <a:pt x="0" y="949"/>
                      <a:pt x="19" y="965"/>
                      <a:pt x="36" y="965"/>
                    </a:cubicBezTo>
                    <a:cubicBezTo>
                      <a:pt x="44" y="965"/>
                      <a:pt x="52" y="961"/>
                      <a:pt x="56" y="953"/>
                    </a:cubicBezTo>
                    <a:cubicBezTo>
                      <a:pt x="163" y="763"/>
                      <a:pt x="282" y="584"/>
                      <a:pt x="449" y="430"/>
                    </a:cubicBezTo>
                    <a:cubicBezTo>
                      <a:pt x="592" y="299"/>
                      <a:pt x="770" y="191"/>
                      <a:pt x="925" y="60"/>
                    </a:cubicBezTo>
                    <a:cubicBezTo>
                      <a:pt x="949" y="49"/>
                      <a:pt x="925" y="1"/>
                      <a:pt x="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4" name="Google Shape;4284;p5"/>
              <p:cNvSpPr/>
              <p:nvPr/>
            </p:nvSpPr>
            <p:spPr>
              <a:xfrm>
                <a:off x="2738950" y="2225175"/>
                <a:ext cx="1317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5271" h="6225" extrusionOk="0">
                    <a:moveTo>
                      <a:pt x="40" y="1"/>
                    </a:moveTo>
                    <a:cubicBezTo>
                      <a:pt x="17" y="1"/>
                      <a:pt x="1" y="17"/>
                      <a:pt x="15" y="45"/>
                    </a:cubicBezTo>
                    <a:cubicBezTo>
                      <a:pt x="587" y="1569"/>
                      <a:pt x="1277" y="2796"/>
                      <a:pt x="2551" y="3855"/>
                    </a:cubicBezTo>
                    <a:cubicBezTo>
                      <a:pt x="2897" y="4141"/>
                      <a:pt x="3194" y="4403"/>
                      <a:pt x="3444" y="4760"/>
                    </a:cubicBezTo>
                    <a:cubicBezTo>
                      <a:pt x="3670" y="5094"/>
                      <a:pt x="3801" y="5475"/>
                      <a:pt x="4075" y="5772"/>
                    </a:cubicBezTo>
                    <a:cubicBezTo>
                      <a:pt x="4313" y="6048"/>
                      <a:pt x="4595" y="6225"/>
                      <a:pt x="4936" y="6225"/>
                    </a:cubicBezTo>
                    <a:cubicBezTo>
                      <a:pt x="5022" y="6225"/>
                      <a:pt x="5112" y="6213"/>
                      <a:pt x="5206" y="6189"/>
                    </a:cubicBezTo>
                    <a:cubicBezTo>
                      <a:pt x="5271" y="6178"/>
                      <a:pt x="5258" y="6090"/>
                      <a:pt x="5194" y="6090"/>
                    </a:cubicBezTo>
                    <a:cubicBezTo>
                      <a:pt x="5187" y="6090"/>
                      <a:pt x="5179" y="6091"/>
                      <a:pt x="5171" y="6094"/>
                    </a:cubicBezTo>
                    <a:cubicBezTo>
                      <a:pt x="5129" y="6098"/>
                      <a:pt x="5088" y="6099"/>
                      <a:pt x="5049" y="6099"/>
                    </a:cubicBezTo>
                    <a:cubicBezTo>
                      <a:pt x="4130" y="6099"/>
                      <a:pt x="3924" y="5056"/>
                      <a:pt x="3444" y="4463"/>
                    </a:cubicBezTo>
                    <a:cubicBezTo>
                      <a:pt x="3087" y="4034"/>
                      <a:pt x="2635" y="3724"/>
                      <a:pt x="2218" y="3367"/>
                    </a:cubicBezTo>
                    <a:cubicBezTo>
                      <a:pt x="1146" y="2462"/>
                      <a:pt x="753" y="1188"/>
                      <a:pt x="87" y="22"/>
                    </a:cubicBezTo>
                    <a:cubicBezTo>
                      <a:pt x="73" y="7"/>
                      <a:pt x="55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5" name="Google Shape;4285;p5"/>
              <p:cNvSpPr/>
              <p:nvPr/>
            </p:nvSpPr>
            <p:spPr>
              <a:xfrm>
                <a:off x="2737225" y="2192050"/>
                <a:ext cx="137550" cy="187350"/>
              </a:xfrm>
              <a:custGeom>
                <a:avLst/>
                <a:gdLst/>
                <a:ahLst/>
                <a:cxnLst/>
                <a:rect l="l" t="t" r="r" b="b"/>
                <a:pathLst>
                  <a:path w="5502" h="7494" extrusionOk="0">
                    <a:moveTo>
                      <a:pt x="2147" y="1"/>
                    </a:moveTo>
                    <a:cubicBezTo>
                      <a:pt x="2136" y="1"/>
                      <a:pt x="2126" y="4"/>
                      <a:pt x="2120" y="13"/>
                    </a:cubicBezTo>
                    <a:cubicBezTo>
                      <a:pt x="1156" y="835"/>
                      <a:pt x="1608" y="2192"/>
                      <a:pt x="2239" y="3073"/>
                    </a:cubicBezTo>
                    <a:cubicBezTo>
                      <a:pt x="2704" y="3692"/>
                      <a:pt x="3239" y="4275"/>
                      <a:pt x="3739" y="4859"/>
                    </a:cubicBezTo>
                    <a:cubicBezTo>
                      <a:pt x="4394" y="5633"/>
                      <a:pt x="5263" y="6383"/>
                      <a:pt x="5275" y="7478"/>
                    </a:cubicBezTo>
                    <a:cubicBezTo>
                      <a:pt x="5270" y="7488"/>
                      <a:pt x="5280" y="7494"/>
                      <a:pt x="5292" y="7494"/>
                    </a:cubicBezTo>
                    <a:cubicBezTo>
                      <a:pt x="5310" y="7494"/>
                      <a:pt x="5335" y="7482"/>
                      <a:pt x="5335" y="7454"/>
                    </a:cubicBezTo>
                    <a:cubicBezTo>
                      <a:pt x="5502" y="4859"/>
                      <a:pt x="1" y="2728"/>
                      <a:pt x="2192" y="73"/>
                    </a:cubicBezTo>
                    <a:cubicBezTo>
                      <a:pt x="2228" y="37"/>
                      <a:pt x="2182" y="1"/>
                      <a:pt x="2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6" name="Google Shape;4286;p5"/>
              <p:cNvSpPr/>
              <p:nvPr/>
            </p:nvSpPr>
            <p:spPr>
              <a:xfrm>
                <a:off x="2782550" y="2185700"/>
                <a:ext cx="20675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827" h="789" extrusionOk="0">
                    <a:moveTo>
                      <a:pt x="767" y="0"/>
                    </a:moveTo>
                    <a:cubicBezTo>
                      <a:pt x="761" y="0"/>
                      <a:pt x="754" y="2"/>
                      <a:pt x="748" y="5"/>
                    </a:cubicBezTo>
                    <a:cubicBezTo>
                      <a:pt x="569" y="53"/>
                      <a:pt x="355" y="148"/>
                      <a:pt x="295" y="327"/>
                    </a:cubicBezTo>
                    <a:cubicBezTo>
                      <a:pt x="295" y="350"/>
                      <a:pt x="307" y="350"/>
                      <a:pt x="319" y="350"/>
                    </a:cubicBezTo>
                    <a:cubicBezTo>
                      <a:pt x="200" y="469"/>
                      <a:pt x="69" y="600"/>
                      <a:pt x="10" y="743"/>
                    </a:cubicBezTo>
                    <a:cubicBezTo>
                      <a:pt x="1" y="769"/>
                      <a:pt x="17" y="789"/>
                      <a:pt x="36" y="789"/>
                    </a:cubicBezTo>
                    <a:cubicBezTo>
                      <a:pt x="43" y="789"/>
                      <a:pt x="51" y="786"/>
                      <a:pt x="57" y="779"/>
                    </a:cubicBezTo>
                    <a:cubicBezTo>
                      <a:pt x="188" y="684"/>
                      <a:pt x="271" y="541"/>
                      <a:pt x="391" y="422"/>
                    </a:cubicBezTo>
                    <a:cubicBezTo>
                      <a:pt x="506" y="317"/>
                      <a:pt x="640" y="221"/>
                      <a:pt x="751" y="119"/>
                    </a:cubicBezTo>
                    <a:lnTo>
                      <a:pt x="751" y="119"/>
                    </a:lnTo>
                    <a:cubicBezTo>
                      <a:pt x="765" y="116"/>
                      <a:pt x="780" y="114"/>
                      <a:pt x="795" y="112"/>
                    </a:cubicBezTo>
                    <a:cubicBezTo>
                      <a:pt x="792" y="103"/>
                      <a:pt x="789" y="94"/>
                      <a:pt x="786" y="86"/>
                    </a:cubicBezTo>
                    <a:lnTo>
                      <a:pt x="786" y="86"/>
                    </a:lnTo>
                    <a:cubicBezTo>
                      <a:pt x="789" y="83"/>
                      <a:pt x="792" y="80"/>
                      <a:pt x="795" y="77"/>
                    </a:cubicBezTo>
                    <a:cubicBezTo>
                      <a:pt x="826" y="56"/>
                      <a:pt x="804" y="0"/>
                      <a:pt x="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7" name="Google Shape;4287;p5"/>
              <p:cNvSpPr/>
              <p:nvPr/>
            </p:nvSpPr>
            <p:spPr>
              <a:xfrm>
                <a:off x="2802425" y="2184925"/>
                <a:ext cx="97650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3906" h="6525" extrusionOk="0">
                    <a:moveTo>
                      <a:pt x="0" y="0"/>
                    </a:moveTo>
                    <a:cubicBezTo>
                      <a:pt x="238" y="715"/>
                      <a:pt x="655" y="1358"/>
                      <a:pt x="881" y="2072"/>
                    </a:cubicBezTo>
                    <a:cubicBezTo>
                      <a:pt x="1084" y="2727"/>
                      <a:pt x="1203" y="3394"/>
                      <a:pt x="1501" y="4025"/>
                    </a:cubicBezTo>
                    <a:cubicBezTo>
                      <a:pt x="1965" y="4989"/>
                      <a:pt x="2608" y="6239"/>
                      <a:pt x="3739" y="6525"/>
                    </a:cubicBezTo>
                    <a:cubicBezTo>
                      <a:pt x="3763" y="6525"/>
                      <a:pt x="3798" y="6525"/>
                      <a:pt x="3822" y="6513"/>
                    </a:cubicBezTo>
                    <a:lnTo>
                      <a:pt x="3870" y="6465"/>
                    </a:lnTo>
                    <a:cubicBezTo>
                      <a:pt x="3906" y="6418"/>
                      <a:pt x="3906" y="6370"/>
                      <a:pt x="3858" y="6346"/>
                    </a:cubicBezTo>
                    <a:lnTo>
                      <a:pt x="3846" y="6346"/>
                    </a:lnTo>
                    <a:cubicBezTo>
                      <a:pt x="3832" y="6336"/>
                      <a:pt x="3817" y="6331"/>
                      <a:pt x="3802" y="6331"/>
                    </a:cubicBezTo>
                    <a:cubicBezTo>
                      <a:pt x="3750" y="6331"/>
                      <a:pt x="3702" y="6384"/>
                      <a:pt x="3739" y="6430"/>
                    </a:cubicBezTo>
                    <a:cubicBezTo>
                      <a:pt x="3584" y="6287"/>
                      <a:pt x="3406" y="6180"/>
                      <a:pt x="3203" y="6108"/>
                    </a:cubicBezTo>
                    <a:cubicBezTo>
                      <a:pt x="3025" y="5977"/>
                      <a:pt x="2858" y="5823"/>
                      <a:pt x="2727" y="5656"/>
                    </a:cubicBezTo>
                    <a:cubicBezTo>
                      <a:pt x="2536" y="5442"/>
                      <a:pt x="2370" y="5180"/>
                      <a:pt x="2203" y="4930"/>
                    </a:cubicBezTo>
                    <a:cubicBezTo>
                      <a:pt x="1846" y="4370"/>
                      <a:pt x="1548" y="3787"/>
                      <a:pt x="1346" y="3144"/>
                    </a:cubicBezTo>
                    <a:cubicBezTo>
                      <a:pt x="1000" y="2024"/>
                      <a:pt x="703" y="97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8" name="Google Shape;4288;p5"/>
              <p:cNvSpPr/>
              <p:nvPr/>
            </p:nvSpPr>
            <p:spPr>
              <a:xfrm>
                <a:off x="2895000" y="2311175"/>
                <a:ext cx="11325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453" h="1495" extrusionOk="0">
                    <a:moveTo>
                      <a:pt x="43" y="1"/>
                    </a:moveTo>
                    <a:cubicBezTo>
                      <a:pt x="25" y="1"/>
                      <a:pt x="0" y="21"/>
                      <a:pt x="0" y="46"/>
                    </a:cubicBezTo>
                    <a:cubicBezTo>
                      <a:pt x="84" y="296"/>
                      <a:pt x="167" y="523"/>
                      <a:pt x="155" y="784"/>
                    </a:cubicBezTo>
                    <a:cubicBezTo>
                      <a:pt x="155" y="1023"/>
                      <a:pt x="48" y="1237"/>
                      <a:pt x="24" y="1475"/>
                    </a:cubicBezTo>
                    <a:cubicBezTo>
                      <a:pt x="31" y="1489"/>
                      <a:pt x="42" y="1495"/>
                      <a:pt x="55" y="1495"/>
                    </a:cubicBezTo>
                    <a:cubicBezTo>
                      <a:pt x="64" y="1495"/>
                      <a:pt x="74" y="1492"/>
                      <a:pt x="84" y="1487"/>
                    </a:cubicBezTo>
                    <a:cubicBezTo>
                      <a:pt x="453" y="1142"/>
                      <a:pt x="357" y="368"/>
                      <a:pt x="60" y="11"/>
                    </a:cubicBezTo>
                    <a:cubicBezTo>
                      <a:pt x="56" y="4"/>
                      <a:pt x="50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9" name="Google Shape;4289;p5"/>
              <p:cNvSpPr/>
              <p:nvPr/>
            </p:nvSpPr>
            <p:spPr>
              <a:xfrm>
                <a:off x="2946200" y="2532150"/>
                <a:ext cx="4042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1617" h="1209" extrusionOk="0">
                    <a:moveTo>
                      <a:pt x="1500" y="0"/>
                    </a:moveTo>
                    <a:cubicBezTo>
                      <a:pt x="1484" y="0"/>
                      <a:pt x="1467" y="5"/>
                      <a:pt x="1453" y="18"/>
                    </a:cubicBezTo>
                    <a:cubicBezTo>
                      <a:pt x="1215" y="220"/>
                      <a:pt x="988" y="446"/>
                      <a:pt x="738" y="637"/>
                    </a:cubicBezTo>
                    <a:cubicBezTo>
                      <a:pt x="512" y="804"/>
                      <a:pt x="191" y="923"/>
                      <a:pt x="24" y="1137"/>
                    </a:cubicBezTo>
                    <a:cubicBezTo>
                      <a:pt x="0" y="1161"/>
                      <a:pt x="24" y="1208"/>
                      <a:pt x="72" y="1208"/>
                    </a:cubicBezTo>
                    <a:cubicBezTo>
                      <a:pt x="333" y="1208"/>
                      <a:pt x="619" y="958"/>
                      <a:pt x="834" y="804"/>
                    </a:cubicBezTo>
                    <a:cubicBezTo>
                      <a:pt x="1082" y="623"/>
                      <a:pt x="1341" y="399"/>
                      <a:pt x="1530" y="143"/>
                    </a:cubicBezTo>
                    <a:lnTo>
                      <a:pt x="1530" y="143"/>
                    </a:lnTo>
                    <a:lnTo>
                      <a:pt x="1560" y="113"/>
                    </a:lnTo>
                    <a:cubicBezTo>
                      <a:pt x="1616" y="75"/>
                      <a:pt x="1561" y="0"/>
                      <a:pt x="15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0" name="Google Shape;4290;p5"/>
              <p:cNvSpPr/>
              <p:nvPr/>
            </p:nvSpPr>
            <p:spPr>
              <a:xfrm>
                <a:off x="2947100" y="2511325"/>
                <a:ext cx="72550" cy="54500"/>
              </a:xfrm>
              <a:custGeom>
                <a:avLst/>
                <a:gdLst/>
                <a:ahLst/>
                <a:cxnLst/>
                <a:rect l="l" t="t" r="r" b="b"/>
                <a:pathLst>
                  <a:path w="2902" h="2180" extrusionOk="0">
                    <a:moveTo>
                      <a:pt x="2862" y="0"/>
                    </a:moveTo>
                    <a:cubicBezTo>
                      <a:pt x="2857" y="0"/>
                      <a:pt x="2851" y="2"/>
                      <a:pt x="2845" y="6"/>
                    </a:cubicBezTo>
                    <a:cubicBezTo>
                      <a:pt x="1810" y="387"/>
                      <a:pt x="762" y="1220"/>
                      <a:pt x="47" y="2053"/>
                    </a:cubicBezTo>
                    <a:cubicBezTo>
                      <a:pt x="1" y="2109"/>
                      <a:pt x="49" y="2179"/>
                      <a:pt x="106" y="2179"/>
                    </a:cubicBezTo>
                    <a:cubicBezTo>
                      <a:pt x="122" y="2179"/>
                      <a:pt x="139" y="2174"/>
                      <a:pt x="155" y="2161"/>
                    </a:cubicBezTo>
                    <a:cubicBezTo>
                      <a:pt x="643" y="1756"/>
                      <a:pt x="1131" y="1351"/>
                      <a:pt x="1607" y="922"/>
                    </a:cubicBezTo>
                    <a:cubicBezTo>
                      <a:pt x="1623" y="906"/>
                      <a:pt x="1626" y="889"/>
                      <a:pt x="1620" y="874"/>
                    </a:cubicBezTo>
                    <a:lnTo>
                      <a:pt x="1620" y="874"/>
                    </a:lnTo>
                    <a:cubicBezTo>
                      <a:pt x="2041" y="600"/>
                      <a:pt x="2498" y="380"/>
                      <a:pt x="2881" y="65"/>
                    </a:cubicBezTo>
                    <a:cubicBezTo>
                      <a:pt x="2901" y="45"/>
                      <a:pt x="2888" y="0"/>
                      <a:pt x="28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1" name="Google Shape;4291;p5"/>
              <p:cNvSpPr/>
              <p:nvPr/>
            </p:nvSpPr>
            <p:spPr>
              <a:xfrm>
                <a:off x="2993750" y="2504300"/>
                <a:ext cx="36400" cy="25950"/>
              </a:xfrm>
              <a:custGeom>
                <a:avLst/>
                <a:gdLst/>
                <a:ahLst/>
                <a:cxnLst/>
                <a:rect l="l" t="t" r="r" b="b"/>
                <a:pathLst>
                  <a:path w="1456" h="1038" extrusionOk="0">
                    <a:moveTo>
                      <a:pt x="1456" y="1"/>
                    </a:moveTo>
                    <a:cubicBezTo>
                      <a:pt x="967" y="263"/>
                      <a:pt x="432" y="596"/>
                      <a:pt x="27" y="977"/>
                    </a:cubicBezTo>
                    <a:cubicBezTo>
                      <a:pt x="0" y="1004"/>
                      <a:pt x="13" y="1037"/>
                      <a:pt x="42" y="1037"/>
                    </a:cubicBezTo>
                    <a:cubicBezTo>
                      <a:pt x="51" y="1037"/>
                      <a:pt x="63" y="1034"/>
                      <a:pt x="75" y="1025"/>
                    </a:cubicBezTo>
                    <a:cubicBezTo>
                      <a:pt x="563" y="775"/>
                      <a:pt x="1039" y="370"/>
                      <a:pt x="14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2" name="Google Shape;4292;p5"/>
              <p:cNvSpPr/>
              <p:nvPr/>
            </p:nvSpPr>
            <p:spPr>
              <a:xfrm>
                <a:off x="2677400" y="2315575"/>
                <a:ext cx="53475" cy="855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3422" extrusionOk="0">
                    <a:moveTo>
                      <a:pt x="2074" y="0"/>
                    </a:moveTo>
                    <a:cubicBezTo>
                      <a:pt x="2070" y="0"/>
                      <a:pt x="2065" y="0"/>
                      <a:pt x="2061" y="1"/>
                    </a:cubicBezTo>
                    <a:cubicBezTo>
                      <a:pt x="1668" y="61"/>
                      <a:pt x="1549" y="287"/>
                      <a:pt x="1310" y="573"/>
                    </a:cubicBezTo>
                    <a:cubicBezTo>
                      <a:pt x="1072" y="847"/>
                      <a:pt x="703" y="1049"/>
                      <a:pt x="513" y="1359"/>
                    </a:cubicBezTo>
                    <a:cubicBezTo>
                      <a:pt x="179" y="1882"/>
                      <a:pt x="1" y="2966"/>
                      <a:pt x="537" y="3406"/>
                    </a:cubicBezTo>
                    <a:cubicBezTo>
                      <a:pt x="547" y="3417"/>
                      <a:pt x="558" y="3422"/>
                      <a:pt x="567" y="3422"/>
                    </a:cubicBezTo>
                    <a:cubicBezTo>
                      <a:pt x="588" y="3422"/>
                      <a:pt x="601" y="3399"/>
                      <a:pt x="584" y="3383"/>
                    </a:cubicBezTo>
                    <a:cubicBezTo>
                      <a:pt x="275" y="2716"/>
                      <a:pt x="275" y="1859"/>
                      <a:pt x="810" y="1323"/>
                    </a:cubicBezTo>
                    <a:cubicBezTo>
                      <a:pt x="1144" y="989"/>
                      <a:pt x="1608" y="227"/>
                      <a:pt x="2061" y="108"/>
                    </a:cubicBezTo>
                    <a:cubicBezTo>
                      <a:pt x="2138" y="75"/>
                      <a:pt x="2133" y="0"/>
                      <a:pt x="20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3" name="Google Shape;4293;p5"/>
              <p:cNvSpPr/>
              <p:nvPr/>
            </p:nvSpPr>
            <p:spPr>
              <a:xfrm>
                <a:off x="2685750" y="2369025"/>
                <a:ext cx="8250" cy="26150"/>
              </a:xfrm>
              <a:custGeom>
                <a:avLst/>
                <a:gdLst/>
                <a:ahLst/>
                <a:cxnLst/>
                <a:rect l="l" t="t" r="r" b="b"/>
                <a:pathLst>
                  <a:path w="330" h="1046" extrusionOk="0">
                    <a:moveTo>
                      <a:pt x="113" y="0"/>
                    </a:moveTo>
                    <a:cubicBezTo>
                      <a:pt x="98" y="0"/>
                      <a:pt x="83" y="6"/>
                      <a:pt x="83" y="18"/>
                    </a:cubicBezTo>
                    <a:cubicBezTo>
                      <a:pt x="0" y="304"/>
                      <a:pt x="24" y="816"/>
                      <a:pt x="250" y="1030"/>
                    </a:cubicBezTo>
                    <a:cubicBezTo>
                      <a:pt x="257" y="1041"/>
                      <a:pt x="267" y="1045"/>
                      <a:pt x="278" y="1045"/>
                    </a:cubicBezTo>
                    <a:cubicBezTo>
                      <a:pt x="303" y="1045"/>
                      <a:pt x="330" y="1020"/>
                      <a:pt x="322" y="995"/>
                    </a:cubicBezTo>
                    <a:cubicBezTo>
                      <a:pt x="298" y="840"/>
                      <a:pt x="214" y="697"/>
                      <a:pt x="191" y="542"/>
                    </a:cubicBezTo>
                    <a:cubicBezTo>
                      <a:pt x="143" y="364"/>
                      <a:pt x="155" y="197"/>
                      <a:pt x="143" y="18"/>
                    </a:cubicBezTo>
                    <a:cubicBezTo>
                      <a:pt x="143" y="6"/>
                      <a:pt x="128" y="0"/>
                      <a:pt x="1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4" name="Google Shape;4294;p5"/>
              <p:cNvSpPr/>
              <p:nvPr/>
            </p:nvSpPr>
            <p:spPr>
              <a:xfrm>
                <a:off x="2677700" y="2368925"/>
                <a:ext cx="32475" cy="575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2300" extrusionOk="0">
                    <a:moveTo>
                      <a:pt x="484" y="1"/>
                    </a:moveTo>
                    <a:cubicBezTo>
                      <a:pt x="475" y="1"/>
                      <a:pt x="468" y="4"/>
                      <a:pt x="465" y="10"/>
                    </a:cubicBezTo>
                    <a:cubicBezTo>
                      <a:pt x="1" y="760"/>
                      <a:pt x="763" y="1713"/>
                      <a:pt x="1227" y="2284"/>
                    </a:cubicBezTo>
                    <a:cubicBezTo>
                      <a:pt x="1234" y="2295"/>
                      <a:pt x="1244" y="2300"/>
                      <a:pt x="1253" y="2300"/>
                    </a:cubicBezTo>
                    <a:cubicBezTo>
                      <a:pt x="1275" y="2300"/>
                      <a:pt x="1298" y="2277"/>
                      <a:pt x="1298" y="2261"/>
                    </a:cubicBezTo>
                    <a:cubicBezTo>
                      <a:pt x="1156" y="1439"/>
                      <a:pt x="239" y="999"/>
                      <a:pt x="536" y="46"/>
                    </a:cubicBezTo>
                    <a:cubicBezTo>
                      <a:pt x="536" y="20"/>
                      <a:pt x="505" y="1"/>
                      <a:pt x="4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5" name="Google Shape;4295;p5"/>
              <p:cNvSpPr/>
              <p:nvPr/>
            </p:nvSpPr>
            <p:spPr>
              <a:xfrm>
                <a:off x="2857775" y="2466200"/>
                <a:ext cx="4817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1927" h="18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01" y="703"/>
                      <a:pt x="1168" y="1346"/>
                      <a:pt x="1894" y="1811"/>
                    </a:cubicBezTo>
                    <a:cubicBezTo>
                      <a:pt x="1896" y="1812"/>
                      <a:pt x="1898" y="1813"/>
                      <a:pt x="1900" y="1813"/>
                    </a:cubicBezTo>
                    <a:cubicBezTo>
                      <a:pt x="1912" y="1813"/>
                      <a:pt x="1926" y="1787"/>
                      <a:pt x="1906" y="1787"/>
                    </a:cubicBezTo>
                    <a:cubicBezTo>
                      <a:pt x="1192" y="1239"/>
                      <a:pt x="584" y="69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6" name="Google Shape;4296;p5"/>
              <p:cNvSpPr/>
              <p:nvPr/>
            </p:nvSpPr>
            <p:spPr>
              <a:xfrm>
                <a:off x="2869400" y="2470075"/>
                <a:ext cx="40450" cy="37300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492" extrusionOk="0">
                    <a:moveTo>
                      <a:pt x="36" y="1"/>
                    </a:moveTo>
                    <a:cubicBezTo>
                      <a:pt x="12" y="1"/>
                      <a:pt x="0" y="12"/>
                      <a:pt x="12" y="12"/>
                    </a:cubicBezTo>
                    <a:cubicBezTo>
                      <a:pt x="417" y="584"/>
                      <a:pt x="953" y="1179"/>
                      <a:pt x="1596" y="1489"/>
                    </a:cubicBezTo>
                    <a:cubicBezTo>
                      <a:pt x="1597" y="1491"/>
                      <a:pt x="1599" y="1491"/>
                      <a:pt x="1601" y="1491"/>
                    </a:cubicBezTo>
                    <a:cubicBezTo>
                      <a:pt x="1611" y="1491"/>
                      <a:pt x="1618" y="1465"/>
                      <a:pt x="1608" y="1465"/>
                    </a:cubicBezTo>
                    <a:cubicBezTo>
                      <a:pt x="1024" y="1013"/>
                      <a:pt x="477" y="5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7" name="Google Shape;4297;p5"/>
              <p:cNvSpPr/>
              <p:nvPr/>
            </p:nvSpPr>
            <p:spPr>
              <a:xfrm>
                <a:off x="2880275" y="2473225"/>
                <a:ext cx="27750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1083" extrusionOk="0">
                    <a:moveTo>
                      <a:pt x="27" y="1"/>
                    </a:moveTo>
                    <a:cubicBezTo>
                      <a:pt x="14" y="1"/>
                      <a:pt x="1" y="9"/>
                      <a:pt x="18" y="17"/>
                    </a:cubicBezTo>
                    <a:cubicBezTo>
                      <a:pt x="196" y="220"/>
                      <a:pt x="387" y="398"/>
                      <a:pt x="565" y="589"/>
                    </a:cubicBezTo>
                    <a:cubicBezTo>
                      <a:pt x="732" y="756"/>
                      <a:pt x="887" y="946"/>
                      <a:pt x="1089" y="1077"/>
                    </a:cubicBezTo>
                    <a:cubicBezTo>
                      <a:pt x="1093" y="1081"/>
                      <a:pt x="1096" y="1082"/>
                      <a:pt x="1099" y="1082"/>
                    </a:cubicBezTo>
                    <a:cubicBezTo>
                      <a:pt x="1106" y="1082"/>
                      <a:pt x="1110" y="1074"/>
                      <a:pt x="1101" y="1065"/>
                    </a:cubicBezTo>
                    <a:cubicBezTo>
                      <a:pt x="970" y="875"/>
                      <a:pt x="768" y="720"/>
                      <a:pt x="613" y="553"/>
                    </a:cubicBezTo>
                    <a:cubicBezTo>
                      <a:pt x="411" y="375"/>
                      <a:pt x="232" y="184"/>
                      <a:pt x="42" y="6"/>
                    </a:cubicBezTo>
                    <a:cubicBezTo>
                      <a:pt x="38" y="2"/>
                      <a:pt x="32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8" name="Google Shape;4298;p5"/>
              <p:cNvSpPr/>
              <p:nvPr/>
            </p:nvSpPr>
            <p:spPr>
              <a:xfrm>
                <a:off x="2884125" y="2467725"/>
                <a:ext cx="251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124" extrusionOk="0">
                    <a:moveTo>
                      <a:pt x="13" y="1"/>
                    </a:moveTo>
                    <a:cubicBezTo>
                      <a:pt x="4" y="1"/>
                      <a:pt x="0" y="10"/>
                      <a:pt x="7" y="23"/>
                    </a:cubicBezTo>
                    <a:cubicBezTo>
                      <a:pt x="185" y="202"/>
                      <a:pt x="352" y="356"/>
                      <a:pt x="519" y="559"/>
                    </a:cubicBezTo>
                    <a:cubicBezTo>
                      <a:pt x="673" y="737"/>
                      <a:pt x="816" y="940"/>
                      <a:pt x="971" y="1118"/>
                    </a:cubicBezTo>
                    <a:cubicBezTo>
                      <a:pt x="978" y="1122"/>
                      <a:pt x="984" y="1123"/>
                      <a:pt x="989" y="1123"/>
                    </a:cubicBezTo>
                    <a:cubicBezTo>
                      <a:pt x="1001" y="1123"/>
                      <a:pt x="1007" y="1115"/>
                      <a:pt x="1007" y="1107"/>
                    </a:cubicBezTo>
                    <a:cubicBezTo>
                      <a:pt x="780" y="690"/>
                      <a:pt x="376" y="321"/>
                      <a:pt x="42" y="23"/>
                    </a:cubicBezTo>
                    <a:cubicBezTo>
                      <a:pt x="32" y="7"/>
                      <a:pt x="21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9" name="Google Shape;4299;p5"/>
              <p:cNvSpPr/>
              <p:nvPr/>
            </p:nvSpPr>
            <p:spPr>
              <a:xfrm>
                <a:off x="2889725" y="2465950"/>
                <a:ext cx="20775" cy="20825"/>
              </a:xfrm>
              <a:custGeom>
                <a:avLst/>
                <a:gdLst/>
                <a:ahLst/>
                <a:cxnLst/>
                <a:rect l="l" t="t" r="r" b="b"/>
                <a:pathLst>
                  <a:path w="831" h="833" extrusionOk="0">
                    <a:moveTo>
                      <a:pt x="16" y="1"/>
                    </a:moveTo>
                    <a:cubicBezTo>
                      <a:pt x="10" y="1"/>
                      <a:pt x="0" y="18"/>
                      <a:pt x="9" y="35"/>
                    </a:cubicBezTo>
                    <a:cubicBezTo>
                      <a:pt x="140" y="177"/>
                      <a:pt x="295" y="308"/>
                      <a:pt x="426" y="463"/>
                    </a:cubicBezTo>
                    <a:cubicBezTo>
                      <a:pt x="545" y="582"/>
                      <a:pt x="664" y="725"/>
                      <a:pt x="807" y="832"/>
                    </a:cubicBezTo>
                    <a:cubicBezTo>
                      <a:pt x="830" y="832"/>
                      <a:pt x="830" y="832"/>
                      <a:pt x="830" y="820"/>
                    </a:cubicBezTo>
                    <a:cubicBezTo>
                      <a:pt x="735" y="666"/>
                      <a:pt x="592" y="547"/>
                      <a:pt x="449" y="427"/>
                    </a:cubicBezTo>
                    <a:cubicBezTo>
                      <a:pt x="306" y="297"/>
                      <a:pt x="175" y="142"/>
                      <a:pt x="21" y="11"/>
                    </a:cubicBezTo>
                    <a:cubicBezTo>
                      <a:pt x="21" y="4"/>
                      <a:pt x="19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0" name="Google Shape;4300;p5"/>
              <p:cNvSpPr/>
              <p:nvPr/>
            </p:nvSpPr>
            <p:spPr>
              <a:xfrm>
                <a:off x="2897475" y="2466425"/>
                <a:ext cx="13925" cy="14950"/>
              </a:xfrm>
              <a:custGeom>
                <a:avLst/>
                <a:gdLst/>
                <a:ahLst/>
                <a:cxnLst/>
                <a:rect l="l" t="t" r="r" b="b"/>
                <a:pathLst>
                  <a:path w="557" h="598" extrusionOk="0">
                    <a:moveTo>
                      <a:pt x="17" y="0"/>
                    </a:moveTo>
                    <a:cubicBezTo>
                      <a:pt x="3" y="0"/>
                      <a:pt x="0" y="19"/>
                      <a:pt x="8" y="27"/>
                    </a:cubicBezTo>
                    <a:lnTo>
                      <a:pt x="270" y="289"/>
                    </a:lnTo>
                    <a:cubicBezTo>
                      <a:pt x="366" y="385"/>
                      <a:pt x="437" y="504"/>
                      <a:pt x="532" y="587"/>
                    </a:cubicBezTo>
                    <a:cubicBezTo>
                      <a:pt x="536" y="594"/>
                      <a:pt x="540" y="597"/>
                      <a:pt x="543" y="597"/>
                    </a:cubicBezTo>
                    <a:cubicBezTo>
                      <a:pt x="550" y="597"/>
                      <a:pt x="556" y="583"/>
                      <a:pt x="556" y="575"/>
                    </a:cubicBezTo>
                    <a:cubicBezTo>
                      <a:pt x="437" y="349"/>
                      <a:pt x="235" y="158"/>
                      <a:pt x="44" y="16"/>
                    </a:cubicBezTo>
                    <a:cubicBezTo>
                      <a:pt x="33" y="4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1" name="Google Shape;4301;p5"/>
              <p:cNvSpPr/>
              <p:nvPr/>
            </p:nvSpPr>
            <p:spPr>
              <a:xfrm>
                <a:off x="2905125" y="2470350"/>
                <a:ext cx="83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500" extrusionOk="0">
                    <a:moveTo>
                      <a:pt x="15" y="1"/>
                    </a:moveTo>
                    <a:cubicBezTo>
                      <a:pt x="5" y="1"/>
                      <a:pt x="0" y="14"/>
                      <a:pt x="0" y="37"/>
                    </a:cubicBezTo>
                    <a:cubicBezTo>
                      <a:pt x="107" y="180"/>
                      <a:pt x="191" y="359"/>
                      <a:pt x="310" y="490"/>
                    </a:cubicBezTo>
                    <a:cubicBezTo>
                      <a:pt x="317" y="497"/>
                      <a:pt x="322" y="500"/>
                      <a:pt x="326" y="500"/>
                    </a:cubicBezTo>
                    <a:cubicBezTo>
                      <a:pt x="333" y="500"/>
                      <a:pt x="333" y="486"/>
                      <a:pt x="333" y="478"/>
                    </a:cubicBezTo>
                    <a:cubicBezTo>
                      <a:pt x="238" y="311"/>
                      <a:pt x="131" y="168"/>
                      <a:pt x="36" y="13"/>
                    </a:cubicBezTo>
                    <a:cubicBezTo>
                      <a:pt x="27" y="5"/>
                      <a:pt x="20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2" name="Google Shape;4302;p5"/>
              <p:cNvSpPr/>
              <p:nvPr/>
            </p:nvSpPr>
            <p:spPr>
              <a:xfrm>
                <a:off x="2907800" y="2466875"/>
                <a:ext cx="417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1810" extrusionOk="0">
                    <a:moveTo>
                      <a:pt x="146" y="1"/>
                    </a:moveTo>
                    <a:cubicBezTo>
                      <a:pt x="140" y="1"/>
                      <a:pt x="131" y="4"/>
                      <a:pt x="131" y="9"/>
                    </a:cubicBezTo>
                    <a:cubicBezTo>
                      <a:pt x="48" y="569"/>
                      <a:pt x="0" y="1212"/>
                      <a:pt x="60" y="1795"/>
                    </a:cubicBezTo>
                    <a:cubicBezTo>
                      <a:pt x="60" y="1802"/>
                      <a:pt x="68" y="1809"/>
                      <a:pt x="74" y="1809"/>
                    </a:cubicBezTo>
                    <a:cubicBezTo>
                      <a:pt x="79" y="1809"/>
                      <a:pt x="84" y="1805"/>
                      <a:pt x="84" y="1795"/>
                    </a:cubicBezTo>
                    <a:cubicBezTo>
                      <a:pt x="143" y="1212"/>
                      <a:pt x="167" y="593"/>
                      <a:pt x="143" y="9"/>
                    </a:cubicBezTo>
                    <a:cubicBezTo>
                      <a:pt x="155" y="4"/>
                      <a:pt x="152" y="1"/>
                      <a:pt x="1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3" name="Google Shape;4303;p5"/>
              <p:cNvSpPr/>
              <p:nvPr/>
            </p:nvSpPr>
            <p:spPr>
              <a:xfrm>
                <a:off x="2907625" y="2470325"/>
                <a:ext cx="6150" cy="42500"/>
              </a:xfrm>
              <a:custGeom>
                <a:avLst/>
                <a:gdLst/>
                <a:ahLst/>
                <a:cxnLst/>
                <a:rect l="l" t="t" r="r" b="b"/>
                <a:pathLst>
                  <a:path w="246" h="1700" extrusionOk="0">
                    <a:moveTo>
                      <a:pt x="64" y="1"/>
                    </a:moveTo>
                    <a:cubicBezTo>
                      <a:pt x="59" y="1"/>
                      <a:pt x="55" y="7"/>
                      <a:pt x="55" y="14"/>
                    </a:cubicBezTo>
                    <a:cubicBezTo>
                      <a:pt x="126" y="598"/>
                      <a:pt x="114" y="1074"/>
                      <a:pt x="7" y="1657"/>
                    </a:cubicBezTo>
                    <a:cubicBezTo>
                      <a:pt x="0" y="1684"/>
                      <a:pt x="16" y="1700"/>
                      <a:pt x="34" y="1700"/>
                    </a:cubicBezTo>
                    <a:cubicBezTo>
                      <a:pt x="47" y="1700"/>
                      <a:pt x="61" y="1690"/>
                      <a:pt x="67" y="1669"/>
                    </a:cubicBezTo>
                    <a:cubicBezTo>
                      <a:pt x="245" y="1145"/>
                      <a:pt x="245" y="538"/>
                      <a:pt x="79" y="14"/>
                    </a:cubicBezTo>
                    <a:cubicBezTo>
                      <a:pt x="74" y="4"/>
                      <a:pt x="69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4" name="Google Shape;4304;p5"/>
              <p:cNvSpPr/>
              <p:nvPr/>
            </p:nvSpPr>
            <p:spPr>
              <a:xfrm>
                <a:off x="2909275" y="2465425"/>
                <a:ext cx="5100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774" extrusionOk="0">
                    <a:moveTo>
                      <a:pt x="125" y="0"/>
                    </a:moveTo>
                    <a:cubicBezTo>
                      <a:pt x="116" y="0"/>
                      <a:pt x="108" y="6"/>
                      <a:pt x="108" y="20"/>
                    </a:cubicBezTo>
                    <a:cubicBezTo>
                      <a:pt x="60" y="591"/>
                      <a:pt x="1" y="1187"/>
                      <a:pt x="1" y="1746"/>
                    </a:cubicBezTo>
                    <a:cubicBezTo>
                      <a:pt x="1" y="1764"/>
                      <a:pt x="13" y="1773"/>
                      <a:pt x="25" y="1773"/>
                    </a:cubicBezTo>
                    <a:cubicBezTo>
                      <a:pt x="36" y="1773"/>
                      <a:pt x="48" y="1764"/>
                      <a:pt x="48" y="1746"/>
                    </a:cubicBezTo>
                    <a:cubicBezTo>
                      <a:pt x="179" y="1210"/>
                      <a:pt x="203" y="556"/>
                      <a:pt x="144" y="8"/>
                    </a:cubicBezTo>
                    <a:cubicBezTo>
                      <a:pt x="139" y="3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5" name="Google Shape;4305;p5"/>
              <p:cNvSpPr/>
              <p:nvPr/>
            </p:nvSpPr>
            <p:spPr>
              <a:xfrm>
                <a:off x="2909575" y="2469100"/>
                <a:ext cx="3900" cy="379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519" extrusionOk="0">
                    <a:moveTo>
                      <a:pt x="108" y="1"/>
                    </a:moveTo>
                    <a:cubicBezTo>
                      <a:pt x="102" y="1"/>
                      <a:pt x="96" y="10"/>
                      <a:pt x="96" y="28"/>
                    </a:cubicBezTo>
                    <a:cubicBezTo>
                      <a:pt x="48" y="504"/>
                      <a:pt x="1" y="1016"/>
                      <a:pt x="48" y="1492"/>
                    </a:cubicBezTo>
                    <a:cubicBezTo>
                      <a:pt x="48" y="1510"/>
                      <a:pt x="54" y="1519"/>
                      <a:pt x="60" y="1519"/>
                    </a:cubicBezTo>
                    <a:cubicBezTo>
                      <a:pt x="66" y="1519"/>
                      <a:pt x="72" y="1510"/>
                      <a:pt x="72" y="1492"/>
                    </a:cubicBezTo>
                    <a:cubicBezTo>
                      <a:pt x="155" y="1016"/>
                      <a:pt x="132" y="504"/>
                      <a:pt x="120" y="28"/>
                    </a:cubicBezTo>
                    <a:cubicBezTo>
                      <a:pt x="120" y="10"/>
                      <a:pt x="114" y="1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6" name="Google Shape;4306;p5"/>
              <p:cNvSpPr/>
              <p:nvPr/>
            </p:nvSpPr>
            <p:spPr>
              <a:xfrm>
                <a:off x="2910775" y="2449675"/>
                <a:ext cx="3150" cy="50650"/>
              </a:xfrm>
              <a:custGeom>
                <a:avLst/>
                <a:gdLst/>
                <a:ahLst/>
                <a:cxnLst/>
                <a:rect l="l" t="t" r="r" b="b"/>
                <a:pathLst>
                  <a:path w="126" h="2026" extrusionOk="0">
                    <a:moveTo>
                      <a:pt x="95" y="1"/>
                    </a:moveTo>
                    <a:cubicBezTo>
                      <a:pt x="84" y="1"/>
                      <a:pt x="72" y="7"/>
                      <a:pt x="72" y="19"/>
                    </a:cubicBezTo>
                    <a:cubicBezTo>
                      <a:pt x="34" y="428"/>
                      <a:pt x="25" y="846"/>
                      <a:pt x="21" y="1261"/>
                    </a:cubicBezTo>
                    <a:lnTo>
                      <a:pt x="21" y="1261"/>
                    </a:lnTo>
                    <a:cubicBezTo>
                      <a:pt x="6" y="1516"/>
                      <a:pt x="0" y="1764"/>
                      <a:pt x="0" y="2007"/>
                    </a:cubicBezTo>
                    <a:cubicBezTo>
                      <a:pt x="0" y="2019"/>
                      <a:pt x="15" y="2025"/>
                      <a:pt x="30" y="2025"/>
                    </a:cubicBezTo>
                    <a:cubicBezTo>
                      <a:pt x="32" y="2025"/>
                      <a:pt x="34" y="2025"/>
                      <a:pt x="36" y="2025"/>
                    </a:cubicBezTo>
                    <a:lnTo>
                      <a:pt x="36" y="2025"/>
                    </a:lnTo>
                    <a:cubicBezTo>
                      <a:pt x="38" y="2025"/>
                      <a:pt x="40" y="2025"/>
                      <a:pt x="42" y="2025"/>
                    </a:cubicBezTo>
                    <a:cubicBezTo>
                      <a:pt x="57" y="2025"/>
                      <a:pt x="72" y="2019"/>
                      <a:pt x="72" y="2007"/>
                    </a:cubicBezTo>
                    <a:cubicBezTo>
                      <a:pt x="81" y="1711"/>
                      <a:pt x="97" y="1423"/>
                      <a:pt x="93" y="1135"/>
                    </a:cubicBezTo>
                    <a:lnTo>
                      <a:pt x="93" y="1135"/>
                    </a:lnTo>
                    <a:cubicBezTo>
                      <a:pt x="110" y="765"/>
                      <a:pt x="126" y="392"/>
                      <a:pt x="119" y="19"/>
                    </a:cubicBezTo>
                    <a:cubicBezTo>
                      <a:pt x="119" y="7"/>
                      <a:pt x="107" y="1"/>
                      <a:pt x="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7" name="Google Shape;4307;p5"/>
              <p:cNvSpPr/>
              <p:nvPr/>
            </p:nvSpPr>
            <p:spPr>
              <a:xfrm>
                <a:off x="2860475" y="2170375"/>
                <a:ext cx="6675" cy="23425"/>
              </a:xfrm>
              <a:custGeom>
                <a:avLst/>
                <a:gdLst/>
                <a:ahLst/>
                <a:cxnLst/>
                <a:rect l="l" t="t" r="r" b="b"/>
                <a:pathLst>
                  <a:path w="267" h="937" extrusionOk="0">
                    <a:moveTo>
                      <a:pt x="242" y="1"/>
                    </a:moveTo>
                    <a:cubicBezTo>
                      <a:pt x="236" y="1"/>
                      <a:pt x="230" y="4"/>
                      <a:pt x="226" y="11"/>
                    </a:cubicBezTo>
                    <a:cubicBezTo>
                      <a:pt x="72" y="285"/>
                      <a:pt x="0" y="618"/>
                      <a:pt x="48" y="928"/>
                    </a:cubicBezTo>
                    <a:cubicBezTo>
                      <a:pt x="48" y="934"/>
                      <a:pt x="51" y="937"/>
                      <a:pt x="54" y="937"/>
                    </a:cubicBezTo>
                    <a:cubicBezTo>
                      <a:pt x="57" y="937"/>
                      <a:pt x="60" y="934"/>
                      <a:pt x="60" y="928"/>
                    </a:cubicBezTo>
                    <a:cubicBezTo>
                      <a:pt x="60" y="606"/>
                      <a:pt x="119" y="320"/>
                      <a:pt x="250" y="23"/>
                    </a:cubicBezTo>
                    <a:cubicBezTo>
                      <a:pt x="267" y="15"/>
                      <a:pt x="255" y="1"/>
                      <a:pt x="2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8" name="Google Shape;4308;p5"/>
              <p:cNvSpPr/>
              <p:nvPr/>
            </p:nvSpPr>
            <p:spPr>
              <a:xfrm>
                <a:off x="2860950" y="2206825"/>
                <a:ext cx="37925" cy="110000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4400" extrusionOk="0">
                    <a:moveTo>
                      <a:pt x="24" y="0"/>
                    </a:moveTo>
                    <a:cubicBezTo>
                      <a:pt x="11" y="0"/>
                      <a:pt x="1" y="5"/>
                      <a:pt x="17" y="5"/>
                    </a:cubicBezTo>
                    <a:cubicBezTo>
                      <a:pt x="517" y="1470"/>
                      <a:pt x="1184" y="2839"/>
                      <a:pt x="1457" y="4387"/>
                    </a:cubicBezTo>
                    <a:cubicBezTo>
                      <a:pt x="1457" y="4395"/>
                      <a:pt x="1465" y="4399"/>
                      <a:pt x="1475" y="4399"/>
                    </a:cubicBezTo>
                    <a:cubicBezTo>
                      <a:pt x="1492" y="4399"/>
                      <a:pt x="1517" y="4386"/>
                      <a:pt x="1517" y="4363"/>
                    </a:cubicBezTo>
                    <a:cubicBezTo>
                      <a:pt x="1338" y="2863"/>
                      <a:pt x="684" y="1363"/>
                      <a:pt x="41" y="5"/>
                    </a:cubicBezTo>
                    <a:cubicBezTo>
                      <a:pt x="37" y="1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9" name="Google Shape;4309;p5"/>
              <p:cNvSpPr/>
              <p:nvPr/>
            </p:nvSpPr>
            <p:spPr>
              <a:xfrm>
                <a:off x="2867900" y="2152975"/>
                <a:ext cx="613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2454" h="707" extrusionOk="0">
                    <a:moveTo>
                      <a:pt x="2243" y="1"/>
                    </a:moveTo>
                    <a:cubicBezTo>
                      <a:pt x="1474" y="1"/>
                      <a:pt x="610" y="219"/>
                      <a:pt x="13" y="683"/>
                    </a:cubicBezTo>
                    <a:cubicBezTo>
                      <a:pt x="1" y="683"/>
                      <a:pt x="13" y="707"/>
                      <a:pt x="36" y="707"/>
                    </a:cubicBezTo>
                    <a:cubicBezTo>
                      <a:pt x="834" y="326"/>
                      <a:pt x="1501" y="88"/>
                      <a:pt x="2418" y="64"/>
                    </a:cubicBezTo>
                    <a:cubicBezTo>
                      <a:pt x="2453" y="64"/>
                      <a:pt x="2453" y="4"/>
                      <a:pt x="2418" y="4"/>
                    </a:cubicBezTo>
                    <a:cubicBezTo>
                      <a:pt x="2360" y="2"/>
                      <a:pt x="2302" y="1"/>
                      <a:pt x="2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0" name="Google Shape;4310;p5"/>
              <p:cNvSpPr/>
              <p:nvPr/>
            </p:nvSpPr>
            <p:spPr>
              <a:xfrm>
                <a:off x="2930125" y="2190875"/>
                <a:ext cx="6575" cy="615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60" extrusionOk="0">
                    <a:moveTo>
                      <a:pt x="262" y="1"/>
                    </a:moveTo>
                    <a:lnTo>
                      <a:pt x="262" y="1"/>
                    </a:lnTo>
                    <a:cubicBezTo>
                      <a:pt x="155" y="810"/>
                      <a:pt x="48" y="1632"/>
                      <a:pt x="0" y="2441"/>
                    </a:cubicBezTo>
                    <a:cubicBezTo>
                      <a:pt x="0" y="2453"/>
                      <a:pt x="3" y="2459"/>
                      <a:pt x="6" y="2459"/>
                    </a:cubicBezTo>
                    <a:cubicBezTo>
                      <a:pt x="9" y="2459"/>
                      <a:pt x="12" y="2453"/>
                      <a:pt x="12" y="2441"/>
                    </a:cubicBezTo>
                    <a:cubicBezTo>
                      <a:pt x="143" y="1644"/>
                      <a:pt x="203" y="810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1" name="Google Shape;4311;p5"/>
              <p:cNvSpPr/>
              <p:nvPr/>
            </p:nvSpPr>
            <p:spPr>
              <a:xfrm>
                <a:off x="2934875" y="2227600"/>
                <a:ext cx="4200" cy="2782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113" extrusionOk="0">
                    <a:moveTo>
                      <a:pt x="111" y="0"/>
                    </a:moveTo>
                    <a:cubicBezTo>
                      <a:pt x="106" y="0"/>
                      <a:pt x="101" y="3"/>
                      <a:pt x="96" y="8"/>
                    </a:cubicBezTo>
                    <a:cubicBezTo>
                      <a:pt x="72" y="365"/>
                      <a:pt x="48" y="722"/>
                      <a:pt x="1" y="1079"/>
                    </a:cubicBezTo>
                    <a:cubicBezTo>
                      <a:pt x="1" y="1100"/>
                      <a:pt x="17" y="1113"/>
                      <a:pt x="33" y="1113"/>
                    </a:cubicBezTo>
                    <a:cubicBezTo>
                      <a:pt x="44" y="1113"/>
                      <a:pt x="55" y="1106"/>
                      <a:pt x="60" y="1091"/>
                    </a:cubicBezTo>
                    <a:cubicBezTo>
                      <a:pt x="132" y="734"/>
                      <a:pt x="167" y="377"/>
                      <a:pt x="132" y="20"/>
                    </a:cubicBezTo>
                    <a:cubicBezTo>
                      <a:pt x="125" y="6"/>
                      <a:pt x="118" y="0"/>
                      <a:pt x="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2" name="Google Shape;4312;p5"/>
              <p:cNvSpPr/>
              <p:nvPr/>
            </p:nvSpPr>
            <p:spPr>
              <a:xfrm>
                <a:off x="2941125" y="2230250"/>
                <a:ext cx="48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953" extrusionOk="0">
                    <a:moveTo>
                      <a:pt x="176" y="0"/>
                    </a:moveTo>
                    <a:cubicBezTo>
                      <a:pt x="167" y="0"/>
                      <a:pt x="155" y="3"/>
                      <a:pt x="155" y="9"/>
                    </a:cubicBezTo>
                    <a:cubicBezTo>
                      <a:pt x="96" y="307"/>
                      <a:pt x="24" y="616"/>
                      <a:pt x="1" y="926"/>
                    </a:cubicBezTo>
                    <a:cubicBezTo>
                      <a:pt x="1" y="944"/>
                      <a:pt x="13" y="953"/>
                      <a:pt x="24" y="953"/>
                    </a:cubicBezTo>
                    <a:cubicBezTo>
                      <a:pt x="36" y="953"/>
                      <a:pt x="48" y="944"/>
                      <a:pt x="48" y="926"/>
                    </a:cubicBezTo>
                    <a:cubicBezTo>
                      <a:pt x="120" y="628"/>
                      <a:pt x="155" y="319"/>
                      <a:pt x="179" y="9"/>
                    </a:cubicBezTo>
                    <a:cubicBezTo>
                      <a:pt x="191" y="3"/>
                      <a:pt x="185" y="0"/>
                      <a:pt x="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3" name="Google Shape;4313;p5"/>
              <p:cNvSpPr/>
              <p:nvPr/>
            </p:nvSpPr>
            <p:spPr>
              <a:xfrm>
                <a:off x="2971800" y="2169450"/>
                <a:ext cx="17325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693" h="109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298"/>
                      <a:pt x="500" y="655"/>
                      <a:pt x="619" y="1072"/>
                    </a:cubicBezTo>
                    <a:cubicBezTo>
                      <a:pt x="629" y="1091"/>
                      <a:pt x="644" y="1098"/>
                      <a:pt x="657" y="1098"/>
                    </a:cubicBezTo>
                    <a:cubicBezTo>
                      <a:pt x="677" y="1098"/>
                      <a:pt x="693" y="1081"/>
                      <a:pt x="679" y="1060"/>
                    </a:cubicBezTo>
                    <a:cubicBezTo>
                      <a:pt x="583" y="619"/>
                      <a:pt x="345" y="26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4" name="Google Shape;4314;p5"/>
              <p:cNvSpPr/>
              <p:nvPr/>
            </p:nvSpPr>
            <p:spPr>
              <a:xfrm>
                <a:off x="2973725" y="2157750"/>
                <a:ext cx="2250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1726" extrusionOk="0">
                    <a:moveTo>
                      <a:pt x="222" y="154"/>
                    </a:moveTo>
                    <a:cubicBezTo>
                      <a:pt x="401" y="272"/>
                      <a:pt x="506" y="449"/>
                      <a:pt x="573" y="650"/>
                    </a:cubicBezTo>
                    <a:lnTo>
                      <a:pt x="573" y="650"/>
                    </a:lnTo>
                    <a:cubicBezTo>
                      <a:pt x="504" y="534"/>
                      <a:pt x="424" y="424"/>
                      <a:pt x="333" y="322"/>
                    </a:cubicBezTo>
                    <a:lnTo>
                      <a:pt x="333" y="322"/>
                    </a:lnTo>
                    <a:cubicBezTo>
                      <a:pt x="297" y="265"/>
                      <a:pt x="260" y="209"/>
                      <a:pt x="222" y="154"/>
                    </a:cubicBezTo>
                    <a:close/>
                    <a:moveTo>
                      <a:pt x="77" y="1"/>
                    </a:moveTo>
                    <a:cubicBezTo>
                      <a:pt x="36" y="1"/>
                      <a:pt x="1" y="24"/>
                      <a:pt x="30" y="63"/>
                    </a:cubicBezTo>
                    <a:cubicBezTo>
                      <a:pt x="48" y="87"/>
                      <a:pt x="65" y="111"/>
                      <a:pt x="82" y="135"/>
                    </a:cubicBezTo>
                    <a:lnTo>
                      <a:pt x="82" y="135"/>
                    </a:lnTo>
                    <a:cubicBezTo>
                      <a:pt x="82" y="142"/>
                      <a:pt x="84" y="150"/>
                      <a:pt x="90" y="159"/>
                    </a:cubicBezTo>
                    <a:cubicBezTo>
                      <a:pt x="105" y="176"/>
                      <a:pt x="120" y="194"/>
                      <a:pt x="134" y="211"/>
                    </a:cubicBezTo>
                    <a:lnTo>
                      <a:pt x="134" y="211"/>
                    </a:lnTo>
                    <a:cubicBezTo>
                      <a:pt x="413" y="622"/>
                      <a:pt x="625" y="1067"/>
                      <a:pt x="749" y="1552"/>
                    </a:cubicBezTo>
                    <a:lnTo>
                      <a:pt x="749" y="1552"/>
                    </a:lnTo>
                    <a:cubicBezTo>
                      <a:pt x="755" y="1580"/>
                      <a:pt x="761" y="1608"/>
                      <a:pt x="768" y="1635"/>
                    </a:cubicBezTo>
                    <a:cubicBezTo>
                      <a:pt x="769" y="1637"/>
                      <a:pt x="770" y="1640"/>
                      <a:pt x="771" y="1642"/>
                    </a:cubicBezTo>
                    <a:lnTo>
                      <a:pt x="771" y="1642"/>
                    </a:lnTo>
                    <a:cubicBezTo>
                      <a:pt x="774" y="1655"/>
                      <a:pt x="777" y="1669"/>
                      <a:pt x="780" y="1683"/>
                    </a:cubicBezTo>
                    <a:cubicBezTo>
                      <a:pt x="792" y="1711"/>
                      <a:pt x="819" y="1726"/>
                      <a:pt x="845" y="1726"/>
                    </a:cubicBezTo>
                    <a:cubicBezTo>
                      <a:pt x="873" y="1726"/>
                      <a:pt x="899" y="1708"/>
                      <a:pt x="899" y="1671"/>
                    </a:cubicBezTo>
                    <a:cubicBezTo>
                      <a:pt x="899" y="1667"/>
                      <a:pt x="899" y="1663"/>
                      <a:pt x="898" y="1659"/>
                    </a:cubicBezTo>
                    <a:lnTo>
                      <a:pt x="898" y="1659"/>
                    </a:lnTo>
                    <a:cubicBezTo>
                      <a:pt x="899" y="1659"/>
                      <a:pt x="899" y="1659"/>
                      <a:pt x="899" y="1659"/>
                    </a:cubicBezTo>
                    <a:cubicBezTo>
                      <a:pt x="899" y="1656"/>
                      <a:pt x="898" y="1653"/>
                      <a:pt x="897" y="1650"/>
                    </a:cubicBezTo>
                    <a:lnTo>
                      <a:pt x="897" y="1650"/>
                    </a:lnTo>
                    <a:cubicBezTo>
                      <a:pt x="879" y="1477"/>
                      <a:pt x="844" y="1306"/>
                      <a:pt x="792" y="1142"/>
                    </a:cubicBezTo>
                    <a:lnTo>
                      <a:pt x="792" y="1142"/>
                    </a:lnTo>
                    <a:cubicBezTo>
                      <a:pt x="728" y="678"/>
                      <a:pt x="535" y="201"/>
                      <a:pt x="119" y="12"/>
                    </a:cubicBezTo>
                    <a:lnTo>
                      <a:pt x="119" y="12"/>
                    </a:lnTo>
                    <a:cubicBezTo>
                      <a:pt x="117" y="9"/>
                      <a:pt x="115" y="7"/>
                      <a:pt x="114" y="4"/>
                    </a:cubicBezTo>
                    <a:cubicBezTo>
                      <a:pt x="113" y="5"/>
                      <a:pt x="112" y="7"/>
                      <a:pt x="111" y="8"/>
                    </a:cubicBezTo>
                    <a:lnTo>
                      <a:pt x="111" y="8"/>
                    </a:lnTo>
                    <a:cubicBezTo>
                      <a:pt x="108" y="7"/>
                      <a:pt x="105" y="5"/>
                      <a:pt x="102" y="4"/>
                    </a:cubicBezTo>
                    <a:cubicBezTo>
                      <a:pt x="93" y="2"/>
                      <a:pt x="85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5" name="Google Shape;4315;p5"/>
              <p:cNvSpPr/>
              <p:nvPr/>
            </p:nvSpPr>
            <p:spPr>
              <a:xfrm>
                <a:off x="2989775" y="2177525"/>
                <a:ext cx="7350" cy="30050"/>
              </a:xfrm>
              <a:custGeom>
                <a:avLst/>
                <a:gdLst/>
                <a:ahLst/>
                <a:cxnLst/>
                <a:rect l="l" t="t" r="r" b="b"/>
                <a:pathLst>
                  <a:path w="294" h="1202" extrusionOk="0">
                    <a:moveTo>
                      <a:pt x="30" y="1"/>
                    </a:moveTo>
                    <a:cubicBezTo>
                      <a:pt x="14" y="1"/>
                      <a:pt x="0" y="14"/>
                      <a:pt x="7" y="34"/>
                    </a:cubicBezTo>
                    <a:cubicBezTo>
                      <a:pt x="138" y="404"/>
                      <a:pt x="186" y="761"/>
                      <a:pt x="162" y="1166"/>
                    </a:cubicBezTo>
                    <a:cubicBezTo>
                      <a:pt x="162" y="1189"/>
                      <a:pt x="177" y="1201"/>
                      <a:pt x="193" y="1201"/>
                    </a:cubicBezTo>
                    <a:cubicBezTo>
                      <a:pt x="210" y="1201"/>
                      <a:pt x="228" y="1189"/>
                      <a:pt x="234" y="1166"/>
                    </a:cubicBezTo>
                    <a:cubicBezTo>
                      <a:pt x="293" y="773"/>
                      <a:pt x="234" y="380"/>
                      <a:pt x="67" y="23"/>
                    </a:cubicBezTo>
                    <a:cubicBezTo>
                      <a:pt x="57" y="8"/>
                      <a:pt x="43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6" name="Google Shape;4316;p5"/>
              <p:cNvSpPr/>
              <p:nvPr/>
            </p:nvSpPr>
            <p:spPr>
              <a:xfrm>
                <a:off x="2613400" y="2422625"/>
                <a:ext cx="22050" cy="49550"/>
              </a:xfrm>
              <a:custGeom>
                <a:avLst/>
                <a:gdLst/>
                <a:ahLst/>
                <a:cxnLst/>
                <a:rect l="l" t="t" r="r" b="b"/>
                <a:pathLst>
                  <a:path w="882" h="1982" extrusionOk="0">
                    <a:moveTo>
                      <a:pt x="849" y="1"/>
                    </a:moveTo>
                    <a:cubicBezTo>
                      <a:pt x="843" y="1"/>
                      <a:pt x="838" y="2"/>
                      <a:pt x="834" y="5"/>
                    </a:cubicBezTo>
                    <a:cubicBezTo>
                      <a:pt x="608" y="303"/>
                      <a:pt x="334" y="613"/>
                      <a:pt x="168" y="946"/>
                    </a:cubicBezTo>
                    <a:cubicBezTo>
                      <a:pt x="1" y="1291"/>
                      <a:pt x="96" y="1649"/>
                      <a:pt x="203" y="1982"/>
                    </a:cubicBezTo>
                    <a:lnTo>
                      <a:pt x="227" y="1982"/>
                    </a:lnTo>
                    <a:cubicBezTo>
                      <a:pt x="120" y="1541"/>
                      <a:pt x="49" y="1172"/>
                      <a:pt x="334" y="767"/>
                    </a:cubicBezTo>
                    <a:cubicBezTo>
                      <a:pt x="489" y="517"/>
                      <a:pt x="703" y="279"/>
                      <a:pt x="882" y="17"/>
                    </a:cubicBezTo>
                    <a:cubicBezTo>
                      <a:pt x="882" y="9"/>
                      <a:pt x="864" y="1"/>
                      <a:pt x="8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7" name="Google Shape;4317;p5"/>
              <p:cNvSpPr/>
              <p:nvPr/>
            </p:nvSpPr>
            <p:spPr>
              <a:xfrm>
                <a:off x="2620250" y="2482275"/>
                <a:ext cx="14052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775"/>
                      <a:pt x="632" y="1501"/>
                      <a:pt x="1108" y="2156"/>
                    </a:cubicBezTo>
                    <a:cubicBezTo>
                      <a:pt x="1644" y="2918"/>
                      <a:pt x="2418" y="3501"/>
                      <a:pt x="2882" y="4299"/>
                    </a:cubicBezTo>
                    <a:cubicBezTo>
                      <a:pt x="3311" y="5073"/>
                      <a:pt x="3704" y="5763"/>
                      <a:pt x="4299" y="6430"/>
                    </a:cubicBezTo>
                    <a:cubicBezTo>
                      <a:pt x="4547" y="6714"/>
                      <a:pt x="5172" y="7597"/>
                      <a:pt x="5588" y="7597"/>
                    </a:cubicBezTo>
                    <a:cubicBezTo>
                      <a:pt x="5591" y="7597"/>
                      <a:pt x="5594" y="7597"/>
                      <a:pt x="5597" y="7597"/>
                    </a:cubicBezTo>
                    <a:cubicBezTo>
                      <a:pt x="5609" y="7597"/>
                      <a:pt x="5620" y="7573"/>
                      <a:pt x="5620" y="7561"/>
                    </a:cubicBezTo>
                    <a:lnTo>
                      <a:pt x="5620" y="7490"/>
                    </a:lnTo>
                    <a:cubicBezTo>
                      <a:pt x="5620" y="7478"/>
                      <a:pt x="5609" y="7454"/>
                      <a:pt x="5597" y="7454"/>
                    </a:cubicBezTo>
                    <a:lnTo>
                      <a:pt x="5537" y="7454"/>
                    </a:lnTo>
                    <a:cubicBezTo>
                      <a:pt x="5518" y="7454"/>
                      <a:pt x="5507" y="7477"/>
                      <a:pt x="5521" y="7486"/>
                    </a:cubicBezTo>
                    <a:lnTo>
                      <a:pt x="5521" y="7486"/>
                    </a:lnTo>
                    <a:cubicBezTo>
                      <a:pt x="5192" y="7401"/>
                      <a:pt x="4831" y="6879"/>
                      <a:pt x="4608" y="6656"/>
                    </a:cubicBezTo>
                    <a:cubicBezTo>
                      <a:pt x="4347" y="6371"/>
                      <a:pt x="4073" y="6085"/>
                      <a:pt x="3835" y="5787"/>
                    </a:cubicBezTo>
                    <a:cubicBezTo>
                      <a:pt x="3358" y="5180"/>
                      <a:pt x="3120" y="4454"/>
                      <a:pt x="2656" y="3846"/>
                    </a:cubicBezTo>
                    <a:cubicBezTo>
                      <a:pt x="2215" y="3227"/>
                      <a:pt x="1608" y="2751"/>
                      <a:pt x="1156" y="2132"/>
                    </a:cubicBezTo>
                    <a:cubicBezTo>
                      <a:pt x="679" y="1477"/>
                      <a:pt x="334" y="763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8" name="Google Shape;4318;p5"/>
              <p:cNvSpPr/>
              <p:nvPr/>
            </p:nvSpPr>
            <p:spPr>
              <a:xfrm>
                <a:off x="2729200" y="2649275"/>
                <a:ext cx="2737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872" extrusionOk="0">
                    <a:moveTo>
                      <a:pt x="12" y="0"/>
                    </a:moveTo>
                    <a:cubicBezTo>
                      <a:pt x="0" y="48"/>
                      <a:pt x="12" y="83"/>
                      <a:pt x="60" y="107"/>
                    </a:cubicBezTo>
                    <a:cubicBezTo>
                      <a:pt x="60" y="95"/>
                      <a:pt x="72" y="83"/>
                      <a:pt x="72" y="60"/>
                    </a:cubicBezTo>
                    <a:cubicBezTo>
                      <a:pt x="84" y="83"/>
                      <a:pt x="119" y="95"/>
                      <a:pt x="131" y="119"/>
                    </a:cubicBezTo>
                    <a:cubicBezTo>
                      <a:pt x="179" y="155"/>
                      <a:pt x="227" y="191"/>
                      <a:pt x="262" y="226"/>
                    </a:cubicBezTo>
                    <a:cubicBezTo>
                      <a:pt x="346" y="286"/>
                      <a:pt x="429" y="345"/>
                      <a:pt x="500" y="417"/>
                    </a:cubicBezTo>
                    <a:cubicBezTo>
                      <a:pt x="703" y="572"/>
                      <a:pt x="881" y="738"/>
                      <a:pt x="1072" y="869"/>
                    </a:cubicBezTo>
                    <a:cubicBezTo>
                      <a:pt x="1074" y="871"/>
                      <a:pt x="1075" y="872"/>
                      <a:pt x="1077" y="872"/>
                    </a:cubicBezTo>
                    <a:cubicBezTo>
                      <a:pt x="1087" y="872"/>
                      <a:pt x="1094" y="845"/>
                      <a:pt x="1084" y="845"/>
                    </a:cubicBezTo>
                    <a:cubicBezTo>
                      <a:pt x="751" y="536"/>
                      <a:pt x="381" y="274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9" name="Google Shape;4319;p5"/>
              <p:cNvSpPr/>
              <p:nvPr/>
            </p:nvSpPr>
            <p:spPr>
              <a:xfrm>
                <a:off x="2726525" y="2642975"/>
                <a:ext cx="312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1154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191" y="228"/>
                      <a:pt x="417" y="419"/>
                      <a:pt x="631" y="633"/>
                    </a:cubicBezTo>
                    <a:cubicBezTo>
                      <a:pt x="822" y="812"/>
                      <a:pt x="1000" y="1002"/>
                      <a:pt x="1227" y="1145"/>
                    </a:cubicBezTo>
                    <a:cubicBezTo>
                      <a:pt x="1229" y="1151"/>
                      <a:pt x="1232" y="1153"/>
                      <a:pt x="1235" y="1153"/>
                    </a:cubicBezTo>
                    <a:cubicBezTo>
                      <a:pt x="1243" y="1153"/>
                      <a:pt x="1248" y="1130"/>
                      <a:pt x="1239" y="1121"/>
                    </a:cubicBezTo>
                    <a:cubicBezTo>
                      <a:pt x="1060" y="895"/>
                      <a:pt x="822" y="705"/>
                      <a:pt x="607" y="526"/>
                    </a:cubicBezTo>
                    <a:cubicBezTo>
                      <a:pt x="417" y="347"/>
                      <a:pt x="226" y="169"/>
                      <a:pt x="12" y="14"/>
                    </a:cubicBez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0" name="Google Shape;4320;p5"/>
              <p:cNvSpPr/>
              <p:nvPr/>
            </p:nvSpPr>
            <p:spPr>
              <a:xfrm>
                <a:off x="2721450" y="2635575"/>
                <a:ext cx="29125" cy="26125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045" extrusionOk="0">
                    <a:moveTo>
                      <a:pt x="72" y="0"/>
                    </a:moveTo>
                    <a:cubicBezTo>
                      <a:pt x="72" y="0"/>
                      <a:pt x="60" y="0"/>
                      <a:pt x="60" y="12"/>
                    </a:cubicBezTo>
                    <a:cubicBezTo>
                      <a:pt x="1" y="191"/>
                      <a:pt x="334" y="429"/>
                      <a:pt x="441" y="536"/>
                    </a:cubicBezTo>
                    <a:cubicBezTo>
                      <a:pt x="632" y="715"/>
                      <a:pt x="870" y="953"/>
                      <a:pt x="1132" y="1036"/>
                    </a:cubicBezTo>
                    <a:cubicBezTo>
                      <a:pt x="1137" y="1042"/>
                      <a:pt x="1142" y="1044"/>
                      <a:pt x="1146" y="1044"/>
                    </a:cubicBezTo>
                    <a:cubicBezTo>
                      <a:pt x="1160" y="1044"/>
                      <a:pt x="1165" y="1019"/>
                      <a:pt x="1156" y="1001"/>
                    </a:cubicBezTo>
                    <a:cubicBezTo>
                      <a:pt x="989" y="834"/>
                      <a:pt x="787" y="715"/>
                      <a:pt x="608" y="572"/>
                    </a:cubicBezTo>
                    <a:cubicBezTo>
                      <a:pt x="538" y="537"/>
                      <a:pt x="87" y="179"/>
                      <a:pt x="118" y="65"/>
                    </a:cubicBezTo>
                    <a:lnTo>
                      <a:pt x="118" y="65"/>
                    </a:lnTo>
                    <a:cubicBezTo>
                      <a:pt x="119" y="64"/>
                      <a:pt x="120" y="62"/>
                      <a:pt x="120" y="60"/>
                    </a:cubicBezTo>
                    <a:lnTo>
                      <a:pt x="120" y="60"/>
                    </a:lnTo>
                    <a:cubicBezTo>
                      <a:pt x="120" y="60"/>
                      <a:pt x="120" y="60"/>
                      <a:pt x="120" y="60"/>
                    </a:cubicBezTo>
                    <a:cubicBezTo>
                      <a:pt x="120" y="60"/>
                      <a:pt x="120" y="48"/>
                      <a:pt x="132" y="48"/>
                    </a:cubicBezTo>
                    <a:lnTo>
                      <a:pt x="132" y="24"/>
                    </a:lnTo>
                    <a:cubicBezTo>
                      <a:pt x="96" y="0"/>
                      <a:pt x="120" y="0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1" name="Google Shape;4321;p5"/>
              <p:cNvSpPr/>
              <p:nvPr/>
            </p:nvSpPr>
            <p:spPr>
              <a:xfrm>
                <a:off x="2715100" y="2629375"/>
                <a:ext cx="42400" cy="362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451" extrusionOk="0">
                    <a:moveTo>
                      <a:pt x="29" y="0"/>
                    </a:moveTo>
                    <a:cubicBezTo>
                      <a:pt x="12" y="0"/>
                      <a:pt x="0" y="14"/>
                      <a:pt x="17" y="22"/>
                    </a:cubicBezTo>
                    <a:cubicBezTo>
                      <a:pt x="386" y="606"/>
                      <a:pt x="993" y="1213"/>
                      <a:pt x="1660" y="1451"/>
                    </a:cubicBezTo>
                    <a:cubicBezTo>
                      <a:pt x="1684" y="1451"/>
                      <a:pt x="1696" y="1439"/>
                      <a:pt x="1684" y="1427"/>
                    </a:cubicBezTo>
                    <a:cubicBezTo>
                      <a:pt x="1362" y="1201"/>
                      <a:pt x="1041" y="1022"/>
                      <a:pt x="755" y="772"/>
                    </a:cubicBezTo>
                    <a:cubicBezTo>
                      <a:pt x="493" y="546"/>
                      <a:pt x="279" y="284"/>
                      <a:pt x="52" y="10"/>
                    </a:cubicBezTo>
                    <a:cubicBezTo>
                      <a:pt x="45" y="3"/>
                      <a:pt x="37" y="0"/>
                      <a:pt x="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2" name="Google Shape;4322;p5"/>
              <p:cNvSpPr/>
              <p:nvPr/>
            </p:nvSpPr>
            <p:spPr>
              <a:xfrm>
                <a:off x="2730675" y="2644500"/>
                <a:ext cx="36300" cy="30750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23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03" y="251"/>
                      <a:pt x="465" y="477"/>
                      <a:pt x="715" y="691"/>
                    </a:cubicBezTo>
                    <a:cubicBezTo>
                      <a:pt x="942" y="882"/>
                      <a:pt x="1180" y="1084"/>
                      <a:pt x="1430" y="1227"/>
                    </a:cubicBezTo>
                    <a:cubicBezTo>
                      <a:pt x="1431" y="1229"/>
                      <a:pt x="1433" y="1229"/>
                      <a:pt x="1435" y="1229"/>
                    </a:cubicBezTo>
                    <a:cubicBezTo>
                      <a:pt x="1444" y="1229"/>
                      <a:pt x="1452" y="1201"/>
                      <a:pt x="1442" y="1191"/>
                    </a:cubicBezTo>
                    <a:cubicBezTo>
                      <a:pt x="1203" y="953"/>
                      <a:pt x="918" y="775"/>
                      <a:pt x="680" y="572"/>
                    </a:cubicBezTo>
                    <a:cubicBezTo>
                      <a:pt x="465" y="394"/>
                      <a:pt x="239" y="17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3" name="Google Shape;4323;p5"/>
              <p:cNvSpPr/>
              <p:nvPr/>
            </p:nvSpPr>
            <p:spPr>
              <a:xfrm>
                <a:off x="2742300" y="2655825"/>
                <a:ext cx="25850" cy="20025"/>
              </a:xfrm>
              <a:custGeom>
                <a:avLst/>
                <a:gdLst/>
                <a:ahLst/>
                <a:cxnLst/>
                <a:rect l="l" t="t" r="r" b="b"/>
                <a:pathLst>
                  <a:path w="1034" h="801" extrusionOk="0">
                    <a:moveTo>
                      <a:pt x="12" y="0"/>
                    </a:moveTo>
                    <a:lnTo>
                      <a:pt x="0" y="12"/>
                    </a:lnTo>
                    <a:cubicBezTo>
                      <a:pt x="310" y="274"/>
                      <a:pt x="631" y="595"/>
                      <a:pt x="989" y="798"/>
                    </a:cubicBezTo>
                    <a:cubicBezTo>
                      <a:pt x="993" y="800"/>
                      <a:pt x="998" y="801"/>
                      <a:pt x="1002" y="801"/>
                    </a:cubicBezTo>
                    <a:cubicBezTo>
                      <a:pt x="1020" y="801"/>
                      <a:pt x="1034" y="784"/>
                      <a:pt x="1024" y="774"/>
                    </a:cubicBezTo>
                    <a:cubicBezTo>
                      <a:pt x="727" y="476"/>
                      <a:pt x="35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4" name="Google Shape;4324;p5"/>
              <p:cNvSpPr/>
              <p:nvPr/>
            </p:nvSpPr>
            <p:spPr>
              <a:xfrm>
                <a:off x="2748250" y="2660350"/>
                <a:ext cx="20200" cy="1667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66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131" y="271"/>
                      <a:pt x="489" y="569"/>
                      <a:pt x="774" y="664"/>
                    </a:cubicBezTo>
                    <a:cubicBezTo>
                      <a:pt x="777" y="666"/>
                      <a:pt x="779" y="666"/>
                      <a:pt x="782" y="666"/>
                    </a:cubicBezTo>
                    <a:cubicBezTo>
                      <a:pt x="800" y="666"/>
                      <a:pt x="807" y="627"/>
                      <a:pt x="786" y="617"/>
                    </a:cubicBezTo>
                    <a:cubicBezTo>
                      <a:pt x="655" y="522"/>
                      <a:pt x="500" y="450"/>
                      <a:pt x="370" y="343"/>
                    </a:cubicBezTo>
                    <a:cubicBezTo>
                      <a:pt x="250" y="236"/>
                      <a:pt x="143" y="93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5" name="Google Shape;4325;p5"/>
              <p:cNvSpPr/>
              <p:nvPr/>
            </p:nvSpPr>
            <p:spPr>
              <a:xfrm>
                <a:off x="2751825" y="2665050"/>
                <a:ext cx="26225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55" extrusionOk="0">
                    <a:moveTo>
                      <a:pt x="48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274" y="298"/>
                      <a:pt x="631" y="584"/>
                      <a:pt x="1012" y="655"/>
                    </a:cubicBezTo>
                    <a:cubicBezTo>
                      <a:pt x="1024" y="655"/>
                      <a:pt x="1048" y="631"/>
                      <a:pt x="1024" y="619"/>
                    </a:cubicBezTo>
                    <a:cubicBezTo>
                      <a:pt x="869" y="536"/>
                      <a:pt x="703" y="476"/>
                      <a:pt x="536" y="369"/>
                    </a:cubicBezTo>
                    <a:cubicBezTo>
                      <a:pt x="357" y="262"/>
                      <a:pt x="191" y="131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6" name="Google Shape;4326;p5"/>
              <p:cNvSpPr/>
              <p:nvPr/>
            </p:nvSpPr>
            <p:spPr>
              <a:xfrm>
                <a:off x="2757175" y="2667125"/>
                <a:ext cx="26225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537" extrusionOk="0">
                    <a:moveTo>
                      <a:pt x="24" y="0"/>
                    </a:moveTo>
                    <a:cubicBezTo>
                      <a:pt x="24" y="0"/>
                      <a:pt x="1" y="36"/>
                      <a:pt x="13" y="36"/>
                    </a:cubicBezTo>
                    <a:cubicBezTo>
                      <a:pt x="298" y="262"/>
                      <a:pt x="679" y="512"/>
                      <a:pt x="1036" y="536"/>
                    </a:cubicBezTo>
                    <a:cubicBezTo>
                      <a:pt x="1048" y="536"/>
                      <a:pt x="1048" y="524"/>
                      <a:pt x="1048" y="512"/>
                    </a:cubicBezTo>
                    <a:cubicBezTo>
                      <a:pt x="894" y="417"/>
                      <a:pt x="691" y="381"/>
                      <a:pt x="513" y="298"/>
                    </a:cubicBezTo>
                    <a:cubicBezTo>
                      <a:pt x="334" y="215"/>
                      <a:pt x="191" y="12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7" name="Google Shape;4327;p5"/>
              <p:cNvSpPr/>
              <p:nvPr/>
            </p:nvSpPr>
            <p:spPr>
              <a:xfrm>
                <a:off x="2759250" y="2669500"/>
                <a:ext cx="107875" cy="49325"/>
              </a:xfrm>
              <a:custGeom>
                <a:avLst/>
                <a:gdLst/>
                <a:ahLst/>
                <a:cxnLst/>
                <a:rect l="l" t="t" r="r" b="b"/>
                <a:pathLst>
                  <a:path w="4315" h="1973" extrusionOk="0">
                    <a:moveTo>
                      <a:pt x="37" y="1"/>
                    </a:moveTo>
                    <a:cubicBezTo>
                      <a:pt x="13" y="13"/>
                      <a:pt x="1" y="25"/>
                      <a:pt x="13" y="25"/>
                    </a:cubicBezTo>
                    <a:cubicBezTo>
                      <a:pt x="596" y="406"/>
                      <a:pt x="1251" y="501"/>
                      <a:pt x="1918" y="679"/>
                    </a:cubicBezTo>
                    <a:cubicBezTo>
                      <a:pt x="2811" y="918"/>
                      <a:pt x="3573" y="1358"/>
                      <a:pt x="4240" y="1965"/>
                    </a:cubicBezTo>
                    <a:cubicBezTo>
                      <a:pt x="4248" y="1971"/>
                      <a:pt x="4256" y="1973"/>
                      <a:pt x="4264" y="1973"/>
                    </a:cubicBezTo>
                    <a:cubicBezTo>
                      <a:pt x="4293" y="1973"/>
                      <a:pt x="4315" y="1945"/>
                      <a:pt x="4287" y="1918"/>
                    </a:cubicBezTo>
                    <a:cubicBezTo>
                      <a:pt x="3811" y="1453"/>
                      <a:pt x="3263" y="1084"/>
                      <a:pt x="2656" y="834"/>
                    </a:cubicBezTo>
                    <a:cubicBezTo>
                      <a:pt x="1787" y="477"/>
                      <a:pt x="846" y="441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8" name="Google Shape;4328;p5"/>
              <p:cNvSpPr/>
              <p:nvPr/>
            </p:nvSpPr>
            <p:spPr>
              <a:xfrm>
                <a:off x="2810350" y="2689325"/>
                <a:ext cx="470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116" extrusionOk="0">
                    <a:moveTo>
                      <a:pt x="11" y="0"/>
                    </a:moveTo>
                    <a:cubicBezTo>
                      <a:pt x="6" y="0"/>
                      <a:pt x="1" y="5"/>
                      <a:pt x="17" y="5"/>
                    </a:cubicBezTo>
                    <a:cubicBezTo>
                      <a:pt x="17" y="1"/>
                      <a:pt x="14" y="0"/>
                      <a:pt x="11" y="0"/>
                    </a:cubicBezTo>
                    <a:close/>
                    <a:moveTo>
                      <a:pt x="17" y="5"/>
                    </a:moveTo>
                    <a:cubicBezTo>
                      <a:pt x="636" y="351"/>
                      <a:pt x="1231" y="767"/>
                      <a:pt x="1838" y="1113"/>
                    </a:cubicBezTo>
                    <a:cubicBezTo>
                      <a:pt x="1843" y="1115"/>
                      <a:pt x="1847" y="1116"/>
                      <a:pt x="1851" y="1116"/>
                    </a:cubicBezTo>
                    <a:cubicBezTo>
                      <a:pt x="1869" y="1116"/>
                      <a:pt x="1882" y="1096"/>
                      <a:pt x="1862" y="1077"/>
                    </a:cubicBezTo>
                    <a:cubicBezTo>
                      <a:pt x="1338" y="636"/>
                      <a:pt x="648" y="279"/>
                      <a:pt x="17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9" name="Google Shape;4329;p5"/>
              <p:cNvSpPr/>
              <p:nvPr/>
            </p:nvSpPr>
            <p:spPr>
              <a:xfrm>
                <a:off x="2814775" y="2687925"/>
                <a:ext cx="62025" cy="41925"/>
              </a:xfrm>
              <a:custGeom>
                <a:avLst/>
                <a:gdLst/>
                <a:ahLst/>
                <a:cxnLst/>
                <a:rect l="l" t="t" r="r" b="b"/>
                <a:pathLst>
                  <a:path w="2481" h="1677" extrusionOk="0">
                    <a:moveTo>
                      <a:pt x="433" y="298"/>
                    </a:moveTo>
                    <a:cubicBezTo>
                      <a:pt x="748" y="453"/>
                      <a:pt x="1040" y="631"/>
                      <a:pt x="1310" y="847"/>
                    </a:cubicBezTo>
                    <a:lnTo>
                      <a:pt x="1310" y="847"/>
                    </a:lnTo>
                    <a:cubicBezTo>
                      <a:pt x="1160" y="748"/>
                      <a:pt x="1003" y="664"/>
                      <a:pt x="864" y="573"/>
                    </a:cubicBezTo>
                    <a:cubicBezTo>
                      <a:pt x="738" y="479"/>
                      <a:pt x="576" y="395"/>
                      <a:pt x="433" y="298"/>
                    </a:cubicBezTo>
                    <a:close/>
                    <a:moveTo>
                      <a:pt x="1889" y="1200"/>
                    </a:moveTo>
                    <a:lnTo>
                      <a:pt x="1889" y="1200"/>
                    </a:lnTo>
                    <a:cubicBezTo>
                      <a:pt x="1889" y="1201"/>
                      <a:pt x="1888" y="1203"/>
                      <a:pt x="1888" y="1204"/>
                    </a:cubicBezTo>
                    <a:cubicBezTo>
                      <a:pt x="1888" y="1203"/>
                      <a:pt x="1889" y="1201"/>
                      <a:pt x="1889" y="1200"/>
                    </a:cubicBezTo>
                    <a:close/>
                    <a:moveTo>
                      <a:pt x="1865" y="1198"/>
                    </a:moveTo>
                    <a:cubicBezTo>
                      <a:pt x="1917" y="1236"/>
                      <a:pt x="1968" y="1274"/>
                      <a:pt x="2019" y="1312"/>
                    </a:cubicBezTo>
                    <a:cubicBezTo>
                      <a:pt x="2020" y="1313"/>
                      <a:pt x="2022" y="1314"/>
                      <a:pt x="2024" y="1315"/>
                    </a:cubicBezTo>
                    <a:lnTo>
                      <a:pt x="2024" y="1315"/>
                    </a:lnTo>
                    <a:cubicBezTo>
                      <a:pt x="2080" y="1365"/>
                      <a:pt x="2135" y="1416"/>
                      <a:pt x="2185" y="1466"/>
                    </a:cubicBezTo>
                    <a:cubicBezTo>
                      <a:pt x="2191" y="1472"/>
                      <a:pt x="2196" y="1478"/>
                      <a:pt x="2200" y="1483"/>
                    </a:cubicBezTo>
                    <a:lnTo>
                      <a:pt x="2200" y="1483"/>
                    </a:lnTo>
                    <a:cubicBezTo>
                      <a:pt x="2094" y="1382"/>
                      <a:pt x="1981" y="1289"/>
                      <a:pt x="1865" y="1198"/>
                    </a:cubicBezTo>
                    <a:close/>
                    <a:moveTo>
                      <a:pt x="2259" y="1552"/>
                    </a:moveTo>
                    <a:cubicBezTo>
                      <a:pt x="2278" y="1576"/>
                      <a:pt x="2282" y="1586"/>
                      <a:pt x="2276" y="1586"/>
                    </a:cubicBezTo>
                    <a:cubicBezTo>
                      <a:pt x="2272" y="1586"/>
                      <a:pt x="2260" y="1580"/>
                      <a:pt x="2245" y="1569"/>
                    </a:cubicBezTo>
                    <a:lnTo>
                      <a:pt x="2245" y="1569"/>
                    </a:lnTo>
                    <a:cubicBezTo>
                      <a:pt x="2252" y="1568"/>
                      <a:pt x="2257" y="1560"/>
                      <a:pt x="2259" y="1552"/>
                    </a:cubicBezTo>
                    <a:close/>
                    <a:moveTo>
                      <a:pt x="66" y="0"/>
                    </a:moveTo>
                    <a:cubicBezTo>
                      <a:pt x="26" y="0"/>
                      <a:pt x="0" y="50"/>
                      <a:pt x="39" y="83"/>
                    </a:cubicBezTo>
                    <a:lnTo>
                      <a:pt x="39" y="83"/>
                    </a:lnTo>
                    <a:cubicBezTo>
                      <a:pt x="31" y="98"/>
                      <a:pt x="34" y="113"/>
                      <a:pt x="42" y="121"/>
                    </a:cubicBezTo>
                    <a:cubicBezTo>
                      <a:pt x="100" y="145"/>
                      <a:pt x="158" y="170"/>
                      <a:pt x="215" y="196"/>
                    </a:cubicBezTo>
                    <a:lnTo>
                      <a:pt x="215" y="196"/>
                    </a:lnTo>
                    <a:cubicBezTo>
                      <a:pt x="727" y="527"/>
                      <a:pt x="1232" y="881"/>
                      <a:pt x="1746" y="1218"/>
                    </a:cubicBezTo>
                    <a:lnTo>
                      <a:pt x="1746" y="1218"/>
                    </a:lnTo>
                    <a:cubicBezTo>
                      <a:pt x="1897" y="1347"/>
                      <a:pt x="2060" y="1462"/>
                      <a:pt x="2235" y="1565"/>
                    </a:cubicBezTo>
                    <a:lnTo>
                      <a:pt x="2235" y="1565"/>
                    </a:lnTo>
                    <a:cubicBezTo>
                      <a:pt x="2237" y="1568"/>
                      <a:pt x="2240" y="1570"/>
                      <a:pt x="2243" y="1570"/>
                    </a:cubicBezTo>
                    <a:cubicBezTo>
                      <a:pt x="2243" y="1570"/>
                      <a:pt x="2243" y="1570"/>
                      <a:pt x="2243" y="1570"/>
                    </a:cubicBezTo>
                    <a:lnTo>
                      <a:pt x="2243" y="1570"/>
                    </a:lnTo>
                    <a:cubicBezTo>
                      <a:pt x="2302" y="1604"/>
                      <a:pt x="2362" y="1637"/>
                      <a:pt x="2423" y="1669"/>
                    </a:cubicBezTo>
                    <a:cubicBezTo>
                      <a:pt x="2431" y="1674"/>
                      <a:pt x="2439" y="1676"/>
                      <a:pt x="2445" y="1676"/>
                    </a:cubicBezTo>
                    <a:cubicBezTo>
                      <a:pt x="2468" y="1676"/>
                      <a:pt x="2480" y="1649"/>
                      <a:pt x="2471" y="1621"/>
                    </a:cubicBezTo>
                    <a:cubicBezTo>
                      <a:pt x="1983" y="1073"/>
                      <a:pt x="1388" y="633"/>
                      <a:pt x="709" y="288"/>
                    </a:cubicBezTo>
                    <a:cubicBezTo>
                      <a:pt x="704" y="284"/>
                      <a:pt x="699" y="283"/>
                      <a:pt x="694" y="283"/>
                    </a:cubicBezTo>
                    <a:cubicBezTo>
                      <a:pt x="693" y="283"/>
                      <a:pt x="692" y="283"/>
                      <a:pt x="691" y="283"/>
                    </a:cubicBezTo>
                    <a:lnTo>
                      <a:pt x="691" y="283"/>
                    </a:lnTo>
                    <a:cubicBezTo>
                      <a:pt x="492" y="180"/>
                      <a:pt x="287" y="86"/>
                      <a:pt x="78" y="2"/>
                    </a:cubicBezTo>
                    <a:cubicBezTo>
                      <a:pt x="74" y="1"/>
                      <a:pt x="70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0" name="Google Shape;4330;p5"/>
              <p:cNvSpPr/>
              <p:nvPr/>
            </p:nvSpPr>
            <p:spPr>
              <a:xfrm>
                <a:off x="2855050" y="2714750"/>
                <a:ext cx="25475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019" h="763" extrusionOk="0">
                    <a:moveTo>
                      <a:pt x="86" y="0"/>
                    </a:moveTo>
                    <a:cubicBezTo>
                      <a:pt x="1" y="0"/>
                      <a:pt x="30" y="77"/>
                      <a:pt x="106" y="93"/>
                    </a:cubicBezTo>
                    <a:lnTo>
                      <a:pt x="106" y="93"/>
                    </a:lnTo>
                    <a:cubicBezTo>
                      <a:pt x="119" y="117"/>
                      <a:pt x="207" y="184"/>
                      <a:pt x="217" y="203"/>
                    </a:cubicBezTo>
                    <a:cubicBezTo>
                      <a:pt x="312" y="262"/>
                      <a:pt x="384" y="334"/>
                      <a:pt x="467" y="393"/>
                    </a:cubicBezTo>
                    <a:cubicBezTo>
                      <a:pt x="634" y="512"/>
                      <a:pt x="789" y="643"/>
                      <a:pt x="943" y="762"/>
                    </a:cubicBezTo>
                    <a:cubicBezTo>
                      <a:pt x="947" y="761"/>
                      <a:pt x="950" y="758"/>
                      <a:pt x="953" y="755"/>
                    </a:cubicBezTo>
                    <a:lnTo>
                      <a:pt x="953" y="755"/>
                    </a:lnTo>
                    <a:cubicBezTo>
                      <a:pt x="958" y="757"/>
                      <a:pt x="963" y="758"/>
                      <a:pt x="968" y="758"/>
                    </a:cubicBezTo>
                    <a:cubicBezTo>
                      <a:pt x="996" y="758"/>
                      <a:pt x="1019" y="731"/>
                      <a:pt x="991" y="703"/>
                    </a:cubicBezTo>
                    <a:lnTo>
                      <a:pt x="550" y="346"/>
                    </a:lnTo>
                    <a:cubicBezTo>
                      <a:pt x="455" y="286"/>
                      <a:pt x="384" y="215"/>
                      <a:pt x="289" y="155"/>
                    </a:cubicBezTo>
                    <a:cubicBezTo>
                      <a:pt x="253" y="120"/>
                      <a:pt x="146" y="0"/>
                      <a:pt x="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1" name="Google Shape;4331;p5"/>
              <p:cNvSpPr/>
              <p:nvPr/>
            </p:nvSpPr>
            <p:spPr>
              <a:xfrm>
                <a:off x="2856100" y="2716200"/>
                <a:ext cx="26950" cy="19200"/>
              </a:xfrm>
              <a:custGeom>
                <a:avLst/>
                <a:gdLst/>
                <a:ahLst/>
                <a:cxnLst/>
                <a:rect l="l" t="t" r="r" b="b"/>
                <a:pathLst>
                  <a:path w="1078" h="768" extrusionOk="0">
                    <a:moveTo>
                      <a:pt x="48" y="0"/>
                    </a:moveTo>
                    <a:cubicBezTo>
                      <a:pt x="25" y="0"/>
                      <a:pt x="0" y="39"/>
                      <a:pt x="32" y="50"/>
                    </a:cubicBezTo>
                    <a:cubicBezTo>
                      <a:pt x="102" y="97"/>
                      <a:pt x="172" y="146"/>
                      <a:pt x="241" y="195"/>
                    </a:cubicBezTo>
                    <a:lnTo>
                      <a:pt x="241" y="195"/>
                    </a:lnTo>
                    <a:cubicBezTo>
                      <a:pt x="251" y="202"/>
                      <a:pt x="260" y="209"/>
                      <a:pt x="270" y="216"/>
                    </a:cubicBezTo>
                    <a:cubicBezTo>
                      <a:pt x="272" y="218"/>
                      <a:pt x="273" y="219"/>
                      <a:pt x="275" y="219"/>
                    </a:cubicBezTo>
                    <a:lnTo>
                      <a:pt x="275" y="219"/>
                    </a:lnTo>
                    <a:cubicBezTo>
                      <a:pt x="523" y="397"/>
                      <a:pt x="768" y="584"/>
                      <a:pt x="1020" y="764"/>
                    </a:cubicBezTo>
                    <a:cubicBezTo>
                      <a:pt x="1027" y="766"/>
                      <a:pt x="1033" y="767"/>
                      <a:pt x="1038" y="767"/>
                    </a:cubicBezTo>
                    <a:cubicBezTo>
                      <a:pt x="1063" y="767"/>
                      <a:pt x="1078" y="746"/>
                      <a:pt x="1068" y="716"/>
                    </a:cubicBezTo>
                    <a:cubicBezTo>
                      <a:pt x="782" y="443"/>
                      <a:pt x="413" y="204"/>
                      <a:pt x="56" y="2"/>
                    </a:cubicBezTo>
                    <a:cubicBezTo>
                      <a:pt x="53" y="1"/>
                      <a:pt x="51" y="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2" name="Google Shape;4332;p5"/>
              <p:cNvSpPr/>
              <p:nvPr/>
            </p:nvSpPr>
            <p:spPr>
              <a:xfrm>
                <a:off x="2856900" y="2715875"/>
                <a:ext cx="24375" cy="1890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756" extrusionOk="0">
                    <a:moveTo>
                      <a:pt x="50" y="0"/>
                    </a:moveTo>
                    <a:cubicBezTo>
                      <a:pt x="38" y="0"/>
                      <a:pt x="25" y="1"/>
                      <a:pt x="12" y="3"/>
                    </a:cubicBezTo>
                    <a:cubicBezTo>
                      <a:pt x="0" y="3"/>
                      <a:pt x="0" y="39"/>
                      <a:pt x="0" y="39"/>
                    </a:cubicBezTo>
                    <a:cubicBezTo>
                      <a:pt x="298" y="289"/>
                      <a:pt x="607" y="551"/>
                      <a:pt x="929" y="753"/>
                    </a:cubicBezTo>
                    <a:cubicBezTo>
                      <a:pt x="932" y="755"/>
                      <a:pt x="936" y="756"/>
                      <a:pt x="939" y="756"/>
                    </a:cubicBezTo>
                    <a:cubicBezTo>
                      <a:pt x="959" y="756"/>
                      <a:pt x="975" y="728"/>
                      <a:pt x="965" y="717"/>
                    </a:cubicBezTo>
                    <a:cubicBezTo>
                      <a:pt x="834" y="586"/>
                      <a:pt x="679" y="479"/>
                      <a:pt x="536" y="372"/>
                    </a:cubicBezTo>
                    <a:cubicBezTo>
                      <a:pt x="453" y="313"/>
                      <a:pt x="369" y="253"/>
                      <a:pt x="298" y="194"/>
                    </a:cubicBezTo>
                    <a:cubicBezTo>
                      <a:pt x="253" y="171"/>
                      <a:pt x="218" y="138"/>
                      <a:pt x="184" y="114"/>
                    </a:cubicBezTo>
                    <a:lnTo>
                      <a:pt x="184" y="114"/>
                    </a:lnTo>
                    <a:cubicBezTo>
                      <a:pt x="193" y="111"/>
                      <a:pt x="197" y="105"/>
                      <a:pt x="191" y="98"/>
                    </a:cubicBezTo>
                    <a:cubicBezTo>
                      <a:pt x="161" y="28"/>
                      <a:pt x="114" y="0"/>
                      <a:pt x="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3" name="Google Shape;4333;p5"/>
              <p:cNvSpPr/>
              <p:nvPr/>
            </p:nvSpPr>
            <p:spPr>
              <a:xfrm>
                <a:off x="2976775" y="2502425"/>
                <a:ext cx="57550" cy="46000"/>
              </a:xfrm>
              <a:custGeom>
                <a:avLst/>
                <a:gdLst/>
                <a:ahLst/>
                <a:cxnLst/>
                <a:rect l="l" t="t" r="r" b="b"/>
                <a:pathLst>
                  <a:path w="2302" h="1840" extrusionOk="0">
                    <a:moveTo>
                      <a:pt x="2244" y="0"/>
                    </a:moveTo>
                    <a:cubicBezTo>
                      <a:pt x="2223" y="0"/>
                      <a:pt x="2226" y="16"/>
                      <a:pt x="2170" y="16"/>
                    </a:cubicBezTo>
                    <a:cubicBezTo>
                      <a:pt x="1992" y="28"/>
                      <a:pt x="1587" y="481"/>
                      <a:pt x="1468" y="576"/>
                    </a:cubicBezTo>
                    <a:cubicBezTo>
                      <a:pt x="992" y="981"/>
                      <a:pt x="480" y="1374"/>
                      <a:pt x="27" y="1802"/>
                    </a:cubicBezTo>
                    <a:cubicBezTo>
                      <a:pt x="1" y="1811"/>
                      <a:pt x="20" y="1839"/>
                      <a:pt x="36" y="1839"/>
                    </a:cubicBezTo>
                    <a:cubicBezTo>
                      <a:pt x="42" y="1839"/>
                      <a:pt x="48" y="1835"/>
                      <a:pt x="51" y="1826"/>
                    </a:cubicBezTo>
                    <a:cubicBezTo>
                      <a:pt x="420" y="1552"/>
                      <a:pt x="765" y="1231"/>
                      <a:pt x="1123" y="933"/>
                    </a:cubicBezTo>
                    <a:cubicBezTo>
                      <a:pt x="1289" y="790"/>
                      <a:pt x="1456" y="659"/>
                      <a:pt x="1635" y="504"/>
                    </a:cubicBezTo>
                    <a:cubicBezTo>
                      <a:pt x="1692" y="481"/>
                      <a:pt x="2245" y="62"/>
                      <a:pt x="2298" y="62"/>
                    </a:cubicBezTo>
                    <a:cubicBezTo>
                      <a:pt x="2300" y="62"/>
                      <a:pt x="2301" y="63"/>
                      <a:pt x="2301" y="64"/>
                    </a:cubicBezTo>
                    <a:lnTo>
                      <a:pt x="2301" y="28"/>
                    </a:lnTo>
                    <a:lnTo>
                      <a:pt x="2301" y="16"/>
                    </a:lnTo>
                    <a:cubicBezTo>
                      <a:pt x="2270" y="4"/>
                      <a:pt x="2254" y="0"/>
                      <a:pt x="22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4" name="Google Shape;4334;p5"/>
              <p:cNvSpPr/>
              <p:nvPr/>
            </p:nvSpPr>
            <p:spPr>
              <a:xfrm>
                <a:off x="2970025" y="2523825"/>
                <a:ext cx="35725" cy="311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1246" extrusionOk="0">
                    <a:moveTo>
                      <a:pt x="1409" y="1"/>
                    </a:moveTo>
                    <a:cubicBezTo>
                      <a:pt x="1407" y="1"/>
                      <a:pt x="1405" y="2"/>
                      <a:pt x="1405" y="6"/>
                    </a:cubicBezTo>
                    <a:cubicBezTo>
                      <a:pt x="1166" y="172"/>
                      <a:pt x="952" y="363"/>
                      <a:pt x="738" y="553"/>
                    </a:cubicBezTo>
                    <a:cubicBezTo>
                      <a:pt x="500" y="768"/>
                      <a:pt x="238" y="958"/>
                      <a:pt x="11" y="1196"/>
                    </a:cubicBezTo>
                    <a:cubicBezTo>
                      <a:pt x="1" y="1207"/>
                      <a:pt x="9" y="1246"/>
                      <a:pt x="28" y="1246"/>
                    </a:cubicBezTo>
                    <a:cubicBezTo>
                      <a:pt x="30" y="1246"/>
                      <a:pt x="33" y="1245"/>
                      <a:pt x="35" y="1244"/>
                    </a:cubicBezTo>
                    <a:cubicBezTo>
                      <a:pt x="273" y="1077"/>
                      <a:pt x="488" y="875"/>
                      <a:pt x="714" y="672"/>
                    </a:cubicBezTo>
                    <a:cubicBezTo>
                      <a:pt x="952" y="470"/>
                      <a:pt x="1202" y="256"/>
                      <a:pt x="1428" y="17"/>
                    </a:cubicBezTo>
                    <a:cubicBezTo>
                      <a:pt x="1428" y="9"/>
                      <a:pt x="1416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5" name="Google Shape;4335;p5"/>
              <p:cNvSpPr/>
              <p:nvPr/>
            </p:nvSpPr>
            <p:spPr>
              <a:xfrm>
                <a:off x="2967025" y="2524600"/>
                <a:ext cx="33350" cy="32425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1297" extrusionOk="0">
                    <a:moveTo>
                      <a:pt x="1315" y="0"/>
                    </a:moveTo>
                    <a:cubicBezTo>
                      <a:pt x="1312" y="0"/>
                      <a:pt x="1310" y="3"/>
                      <a:pt x="1310" y="10"/>
                    </a:cubicBezTo>
                    <a:cubicBezTo>
                      <a:pt x="1108" y="225"/>
                      <a:pt x="929" y="463"/>
                      <a:pt x="715" y="677"/>
                    </a:cubicBezTo>
                    <a:cubicBezTo>
                      <a:pt x="489" y="879"/>
                      <a:pt x="239" y="1046"/>
                      <a:pt x="12" y="1260"/>
                    </a:cubicBezTo>
                    <a:cubicBezTo>
                      <a:pt x="1" y="1272"/>
                      <a:pt x="12" y="1296"/>
                      <a:pt x="36" y="1296"/>
                    </a:cubicBezTo>
                    <a:cubicBezTo>
                      <a:pt x="560" y="1082"/>
                      <a:pt x="1072" y="510"/>
                      <a:pt x="1334" y="34"/>
                    </a:cubicBezTo>
                    <a:cubicBezTo>
                      <a:pt x="1334" y="17"/>
                      <a:pt x="1322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6" name="Google Shape;4336;p5"/>
              <p:cNvSpPr/>
              <p:nvPr/>
            </p:nvSpPr>
            <p:spPr>
              <a:xfrm>
                <a:off x="2950950" y="2520550"/>
                <a:ext cx="5312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125" h="1733" extrusionOk="0">
                    <a:moveTo>
                      <a:pt x="2099" y="1"/>
                    </a:moveTo>
                    <a:cubicBezTo>
                      <a:pt x="2093" y="1"/>
                      <a:pt x="2088" y="2"/>
                      <a:pt x="2084" y="6"/>
                    </a:cubicBezTo>
                    <a:cubicBezTo>
                      <a:pt x="1787" y="327"/>
                      <a:pt x="1477" y="649"/>
                      <a:pt x="1132" y="922"/>
                    </a:cubicBezTo>
                    <a:cubicBezTo>
                      <a:pt x="786" y="1208"/>
                      <a:pt x="382" y="1434"/>
                      <a:pt x="24" y="1684"/>
                    </a:cubicBezTo>
                    <a:cubicBezTo>
                      <a:pt x="1" y="1696"/>
                      <a:pt x="24" y="1732"/>
                      <a:pt x="60" y="1732"/>
                    </a:cubicBezTo>
                    <a:cubicBezTo>
                      <a:pt x="858" y="1422"/>
                      <a:pt x="1608" y="708"/>
                      <a:pt x="2108" y="18"/>
                    </a:cubicBezTo>
                    <a:cubicBezTo>
                      <a:pt x="2125" y="9"/>
                      <a:pt x="2112" y="1"/>
                      <a:pt x="20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7" name="Google Shape;4337;p5"/>
              <p:cNvSpPr/>
              <p:nvPr/>
            </p:nvSpPr>
            <p:spPr>
              <a:xfrm>
                <a:off x="2953925" y="2524200"/>
                <a:ext cx="45200" cy="35200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408" extrusionOk="0">
                    <a:moveTo>
                      <a:pt x="1780" y="0"/>
                    </a:moveTo>
                    <a:cubicBezTo>
                      <a:pt x="1778" y="0"/>
                      <a:pt x="1776" y="1"/>
                      <a:pt x="1775" y="2"/>
                    </a:cubicBezTo>
                    <a:cubicBezTo>
                      <a:pt x="1537" y="264"/>
                      <a:pt x="1287" y="514"/>
                      <a:pt x="1013" y="729"/>
                    </a:cubicBezTo>
                    <a:cubicBezTo>
                      <a:pt x="691" y="979"/>
                      <a:pt x="370" y="1134"/>
                      <a:pt x="24" y="1348"/>
                    </a:cubicBezTo>
                    <a:cubicBezTo>
                      <a:pt x="1" y="1360"/>
                      <a:pt x="13" y="1407"/>
                      <a:pt x="48" y="1407"/>
                    </a:cubicBezTo>
                    <a:cubicBezTo>
                      <a:pt x="727" y="1181"/>
                      <a:pt x="1394" y="610"/>
                      <a:pt x="1787" y="38"/>
                    </a:cubicBezTo>
                    <a:cubicBezTo>
                      <a:pt x="1807" y="28"/>
                      <a:pt x="1792" y="0"/>
                      <a:pt x="178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8" name="Google Shape;4338;p5"/>
              <p:cNvSpPr/>
              <p:nvPr/>
            </p:nvSpPr>
            <p:spPr>
              <a:xfrm>
                <a:off x="2923000" y="2556925"/>
                <a:ext cx="2767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385" extrusionOk="0">
                    <a:moveTo>
                      <a:pt x="1070" y="0"/>
                    </a:moveTo>
                    <a:cubicBezTo>
                      <a:pt x="1067" y="0"/>
                      <a:pt x="1063" y="1"/>
                      <a:pt x="1059" y="3"/>
                    </a:cubicBezTo>
                    <a:cubicBezTo>
                      <a:pt x="781" y="90"/>
                      <a:pt x="518" y="184"/>
                      <a:pt x="246" y="254"/>
                    </a:cubicBezTo>
                    <a:lnTo>
                      <a:pt x="246" y="254"/>
                    </a:lnTo>
                    <a:lnTo>
                      <a:pt x="47" y="289"/>
                    </a:lnTo>
                    <a:cubicBezTo>
                      <a:pt x="0" y="301"/>
                      <a:pt x="11" y="359"/>
                      <a:pt x="57" y="360"/>
                    </a:cubicBezTo>
                    <a:lnTo>
                      <a:pt x="57" y="360"/>
                    </a:lnTo>
                    <a:cubicBezTo>
                      <a:pt x="58" y="367"/>
                      <a:pt x="59" y="375"/>
                      <a:pt x="59" y="384"/>
                    </a:cubicBezTo>
                    <a:cubicBezTo>
                      <a:pt x="404" y="301"/>
                      <a:pt x="726" y="229"/>
                      <a:pt x="1071" y="158"/>
                    </a:cubicBezTo>
                    <a:cubicBezTo>
                      <a:pt x="1107" y="146"/>
                      <a:pt x="1083" y="110"/>
                      <a:pt x="1071" y="110"/>
                    </a:cubicBezTo>
                    <a:lnTo>
                      <a:pt x="849" y="149"/>
                    </a:lnTo>
                    <a:lnTo>
                      <a:pt x="849" y="149"/>
                    </a:lnTo>
                    <a:cubicBezTo>
                      <a:pt x="925" y="117"/>
                      <a:pt x="999" y="80"/>
                      <a:pt x="1071" y="39"/>
                    </a:cubicBezTo>
                    <a:cubicBezTo>
                      <a:pt x="1081" y="19"/>
                      <a:pt x="1082" y="0"/>
                      <a:pt x="1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9" name="Google Shape;4339;p5"/>
              <p:cNvSpPr/>
              <p:nvPr/>
            </p:nvSpPr>
            <p:spPr>
              <a:xfrm>
                <a:off x="2730400" y="2374825"/>
                <a:ext cx="25600" cy="44800"/>
              </a:xfrm>
              <a:custGeom>
                <a:avLst/>
                <a:gdLst/>
                <a:ahLst/>
                <a:cxnLst/>
                <a:rect l="l" t="t" r="r" b="b"/>
                <a:pathLst>
                  <a:path w="1024" h="1792" extrusionOk="0">
                    <a:moveTo>
                      <a:pt x="0" y="1"/>
                    </a:moveTo>
                    <a:cubicBezTo>
                      <a:pt x="191" y="655"/>
                      <a:pt x="512" y="1298"/>
                      <a:pt x="1000" y="1786"/>
                    </a:cubicBezTo>
                    <a:cubicBezTo>
                      <a:pt x="1007" y="1790"/>
                      <a:pt x="1012" y="1791"/>
                      <a:pt x="1016" y="1791"/>
                    </a:cubicBezTo>
                    <a:cubicBezTo>
                      <a:pt x="1024" y="1791"/>
                      <a:pt x="1024" y="1783"/>
                      <a:pt x="1024" y="1775"/>
                    </a:cubicBezTo>
                    <a:cubicBezTo>
                      <a:pt x="572" y="1215"/>
                      <a:pt x="214" y="66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0" name="Google Shape;4340;p5"/>
              <p:cNvSpPr/>
              <p:nvPr/>
            </p:nvSpPr>
            <p:spPr>
              <a:xfrm>
                <a:off x="2735450" y="2373600"/>
                <a:ext cx="23825" cy="43050"/>
              </a:xfrm>
              <a:custGeom>
                <a:avLst/>
                <a:gdLst/>
                <a:ahLst/>
                <a:cxnLst/>
                <a:rect l="l" t="t" r="r" b="b"/>
                <a:pathLst>
                  <a:path w="953" h="1722" extrusionOk="0">
                    <a:moveTo>
                      <a:pt x="22" y="0"/>
                    </a:moveTo>
                    <a:cubicBezTo>
                      <a:pt x="12" y="0"/>
                      <a:pt x="0" y="7"/>
                      <a:pt x="0" y="14"/>
                    </a:cubicBezTo>
                    <a:cubicBezTo>
                      <a:pt x="131" y="657"/>
                      <a:pt x="465" y="1252"/>
                      <a:pt x="941" y="1716"/>
                    </a:cubicBezTo>
                    <a:cubicBezTo>
                      <a:pt x="944" y="1720"/>
                      <a:pt x="947" y="1721"/>
                      <a:pt x="948" y="1721"/>
                    </a:cubicBezTo>
                    <a:cubicBezTo>
                      <a:pt x="953" y="1721"/>
                      <a:pt x="953" y="1710"/>
                      <a:pt x="953" y="1693"/>
                    </a:cubicBezTo>
                    <a:cubicBezTo>
                      <a:pt x="512" y="1193"/>
                      <a:pt x="215" y="657"/>
                      <a:pt x="36" y="14"/>
                    </a:cubicBezTo>
                    <a:cubicBezTo>
                      <a:pt x="36" y="4"/>
                      <a:pt x="30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1" name="Google Shape;4341;p5"/>
              <p:cNvSpPr/>
              <p:nvPr/>
            </p:nvSpPr>
            <p:spPr>
              <a:xfrm>
                <a:off x="2736025" y="2370850"/>
                <a:ext cx="23475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939" h="1546" extrusionOk="0">
                    <a:moveTo>
                      <a:pt x="19" y="0"/>
                    </a:moveTo>
                    <a:cubicBezTo>
                      <a:pt x="9" y="0"/>
                      <a:pt x="0" y="9"/>
                      <a:pt x="13" y="29"/>
                    </a:cubicBezTo>
                    <a:cubicBezTo>
                      <a:pt x="168" y="564"/>
                      <a:pt x="466" y="1172"/>
                      <a:pt x="906" y="1541"/>
                    </a:cubicBezTo>
                    <a:cubicBezTo>
                      <a:pt x="910" y="1544"/>
                      <a:pt x="914" y="1546"/>
                      <a:pt x="918" y="1546"/>
                    </a:cubicBezTo>
                    <a:cubicBezTo>
                      <a:pt x="929" y="1546"/>
                      <a:pt x="938" y="1537"/>
                      <a:pt x="930" y="1529"/>
                    </a:cubicBezTo>
                    <a:cubicBezTo>
                      <a:pt x="787" y="1303"/>
                      <a:pt x="585" y="1100"/>
                      <a:pt x="442" y="862"/>
                    </a:cubicBezTo>
                    <a:cubicBezTo>
                      <a:pt x="275" y="588"/>
                      <a:pt x="156" y="302"/>
                      <a:pt x="37" y="17"/>
                    </a:cubicBezTo>
                    <a:cubicBezTo>
                      <a:pt x="37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2" name="Google Shape;4342;p5"/>
              <p:cNvSpPr/>
              <p:nvPr/>
            </p:nvSpPr>
            <p:spPr>
              <a:xfrm>
                <a:off x="2742425" y="2372475"/>
                <a:ext cx="20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829" h="1398" extrusionOk="0">
                    <a:moveTo>
                      <a:pt x="16" y="1"/>
                    </a:moveTo>
                    <a:cubicBezTo>
                      <a:pt x="5" y="1"/>
                      <a:pt x="1" y="10"/>
                      <a:pt x="7" y="23"/>
                    </a:cubicBezTo>
                    <a:cubicBezTo>
                      <a:pt x="174" y="499"/>
                      <a:pt x="424" y="1035"/>
                      <a:pt x="793" y="1392"/>
                    </a:cubicBezTo>
                    <a:cubicBezTo>
                      <a:pt x="796" y="1396"/>
                      <a:pt x="800" y="1397"/>
                      <a:pt x="804" y="1397"/>
                    </a:cubicBezTo>
                    <a:cubicBezTo>
                      <a:pt x="816" y="1397"/>
                      <a:pt x="829" y="1386"/>
                      <a:pt x="829" y="1369"/>
                    </a:cubicBezTo>
                    <a:cubicBezTo>
                      <a:pt x="686" y="1142"/>
                      <a:pt x="531" y="940"/>
                      <a:pt x="388" y="714"/>
                    </a:cubicBezTo>
                    <a:cubicBezTo>
                      <a:pt x="257" y="499"/>
                      <a:pt x="150" y="249"/>
                      <a:pt x="55" y="23"/>
                    </a:cubicBezTo>
                    <a:cubicBezTo>
                      <a:pt x="39" y="7"/>
                      <a:pt x="25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3" name="Google Shape;4343;p5"/>
              <p:cNvSpPr/>
              <p:nvPr/>
            </p:nvSpPr>
            <p:spPr>
              <a:xfrm>
                <a:off x="2720575" y="2324400"/>
                <a:ext cx="98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763" extrusionOk="0">
                    <a:moveTo>
                      <a:pt x="18" y="0"/>
                    </a:moveTo>
                    <a:cubicBezTo>
                      <a:pt x="6" y="0"/>
                      <a:pt x="0" y="9"/>
                      <a:pt x="0" y="17"/>
                    </a:cubicBezTo>
                    <a:cubicBezTo>
                      <a:pt x="36" y="136"/>
                      <a:pt x="95" y="255"/>
                      <a:pt x="155" y="375"/>
                    </a:cubicBezTo>
                    <a:cubicBezTo>
                      <a:pt x="214" y="494"/>
                      <a:pt x="274" y="648"/>
                      <a:pt x="345" y="756"/>
                    </a:cubicBezTo>
                    <a:cubicBezTo>
                      <a:pt x="350" y="760"/>
                      <a:pt x="357" y="763"/>
                      <a:pt x="365" y="763"/>
                    </a:cubicBezTo>
                    <a:cubicBezTo>
                      <a:pt x="379" y="763"/>
                      <a:pt x="393" y="754"/>
                      <a:pt x="393" y="732"/>
                    </a:cubicBezTo>
                    <a:cubicBezTo>
                      <a:pt x="357" y="601"/>
                      <a:pt x="286" y="482"/>
                      <a:pt x="226" y="363"/>
                    </a:cubicBezTo>
                    <a:cubicBezTo>
                      <a:pt x="167" y="244"/>
                      <a:pt x="119" y="113"/>
                      <a:pt x="36" y="5"/>
                    </a:cubicBezTo>
                    <a:cubicBezTo>
                      <a:pt x="29" y="2"/>
                      <a:pt x="23" y="0"/>
                      <a:pt x="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4" name="Google Shape;4344;p5"/>
              <p:cNvSpPr/>
              <p:nvPr/>
            </p:nvSpPr>
            <p:spPr>
              <a:xfrm>
                <a:off x="2722050" y="2318125"/>
                <a:ext cx="10750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874" extrusionOk="0">
                    <a:moveTo>
                      <a:pt x="19" y="0"/>
                    </a:moveTo>
                    <a:cubicBezTo>
                      <a:pt x="10" y="0"/>
                      <a:pt x="1" y="6"/>
                      <a:pt x="1" y="18"/>
                    </a:cubicBezTo>
                    <a:cubicBezTo>
                      <a:pt x="60" y="292"/>
                      <a:pt x="179" y="673"/>
                      <a:pt x="394" y="864"/>
                    </a:cubicBezTo>
                    <a:cubicBezTo>
                      <a:pt x="397" y="871"/>
                      <a:pt x="402" y="874"/>
                      <a:pt x="407" y="874"/>
                    </a:cubicBezTo>
                    <a:cubicBezTo>
                      <a:pt x="418" y="874"/>
                      <a:pt x="429" y="860"/>
                      <a:pt x="429" y="852"/>
                    </a:cubicBezTo>
                    <a:cubicBezTo>
                      <a:pt x="394" y="721"/>
                      <a:pt x="298" y="602"/>
                      <a:pt x="227" y="471"/>
                    </a:cubicBezTo>
                    <a:cubicBezTo>
                      <a:pt x="155" y="316"/>
                      <a:pt x="96" y="173"/>
                      <a:pt x="36" y="18"/>
                    </a:cubicBezTo>
                    <a:cubicBezTo>
                      <a:pt x="36" y="6"/>
                      <a:pt x="2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5" name="Google Shape;4345;p5"/>
              <p:cNvSpPr/>
              <p:nvPr/>
            </p:nvSpPr>
            <p:spPr>
              <a:xfrm>
                <a:off x="2724725" y="2318150"/>
                <a:ext cx="11950" cy="21400"/>
              </a:xfrm>
              <a:custGeom>
                <a:avLst/>
                <a:gdLst/>
                <a:ahLst/>
                <a:cxnLst/>
                <a:rect l="l" t="t" r="r" b="b"/>
                <a:pathLst>
                  <a:path w="478" h="856" extrusionOk="0">
                    <a:moveTo>
                      <a:pt x="28" y="0"/>
                    </a:moveTo>
                    <a:cubicBezTo>
                      <a:pt x="13" y="0"/>
                      <a:pt x="1" y="9"/>
                      <a:pt x="1" y="17"/>
                    </a:cubicBezTo>
                    <a:lnTo>
                      <a:pt x="227" y="470"/>
                    </a:lnTo>
                    <a:cubicBezTo>
                      <a:pt x="287" y="601"/>
                      <a:pt x="334" y="744"/>
                      <a:pt x="441" y="851"/>
                    </a:cubicBezTo>
                    <a:cubicBezTo>
                      <a:pt x="448" y="854"/>
                      <a:pt x="454" y="856"/>
                      <a:pt x="459" y="856"/>
                    </a:cubicBezTo>
                    <a:cubicBezTo>
                      <a:pt x="471" y="856"/>
                      <a:pt x="477" y="847"/>
                      <a:pt x="477" y="839"/>
                    </a:cubicBezTo>
                    <a:cubicBezTo>
                      <a:pt x="441" y="684"/>
                      <a:pt x="358" y="565"/>
                      <a:pt x="287" y="434"/>
                    </a:cubicBezTo>
                    <a:cubicBezTo>
                      <a:pt x="203" y="291"/>
                      <a:pt x="120" y="136"/>
                      <a:pt x="48" y="5"/>
                    </a:cubicBezTo>
                    <a:cubicBezTo>
                      <a:pt x="41" y="2"/>
                      <a:pt x="34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6" name="Google Shape;4346;p5"/>
              <p:cNvSpPr/>
              <p:nvPr/>
            </p:nvSpPr>
            <p:spPr>
              <a:xfrm>
                <a:off x="2728550" y="2319725"/>
                <a:ext cx="1357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543" h="870" extrusionOk="0">
                    <a:moveTo>
                      <a:pt x="14" y="0"/>
                    </a:moveTo>
                    <a:cubicBezTo>
                      <a:pt x="7" y="0"/>
                      <a:pt x="1" y="7"/>
                      <a:pt x="15" y="14"/>
                    </a:cubicBezTo>
                    <a:cubicBezTo>
                      <a:pt x="86" y="169"/>
                      <a:pt x="169" y="323"/>
                      <a:pt x="253" y="478"/>
                    </a:cubicBezTo>
                    <a:cubicBezTo>
                      <a:pt x="324" y="609"/>
                      <a:pt x="396" y="740"/>
                      <a:pt x="503" y="859"/>
                    </a:cubicBezTo>
                    <a:cubicBezTo>
                      <a:pt x="506" y="867"/>
                      <a:pt x="512" y="869"/>
                      <a:pt x="518" y="869"/>
                    </a:cubicBezTo>
                    <a:cubicBezTo>
                      <a:pt x="531" y="869"/>
                      <a:pt x="543" y="855"/>
                      <a:pt x="526" y="847"/>
                    </a:cubicBezTo>
                    <a:cubicBezTo>
                      <a:pt x="491" y="704"/>
                      <a:pt x="396" y="585"/>
                      <a:pt x="312" y="442"/>
                    </a:cubicBezTo>
                    <a:cubicBezTo>
                      <a:pt x="217" y="300"/>
                      <a:pt x="134" y="145"/>
                      <a:pt x="26" y="14"/>
                    </a:cubicBezTo>
                    <a:cubicBezTo>
                      <a:pt x="26" y="4"/>
                      <a:pt x="20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7" name="Google Shape;4347;p5"/>
              <p:cNvSpPr/>
              <p:nvPr/>
            </p:nvSpPr>
            <p:spPr>
              <a:xfrm>
                <a:off x="2731275" y="2321725"/>
                <a:ext cx="15275" cy="1762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705" extrusionOk="0">
                    <a:moveTo>
                      <a:pt x="10" y="1"/>
                    </a:moveTo>
                    <a:cubicBezTo>
                      <a:pt x="1" y="1"/>
                      <a:pt x="1" y="12"/>
                      <a:pt x="1" y="29"/>
                    </a:cubicBezTo>
                    <a:cubicBezTo>
                      <a:pt x="84" y="124"/>
                      <a:pt x="179" y="208"/>
                      <a:pt x="263" y="303"/>
                    </a:cubicBezTo>
                    <a:cubicBezTo>
                      <a:pt x="314" y="377"/>
                      <a:pt x="371" y="451"/>
                      <a:pt x="423" y="530"/>
                    </a:cubicBezTo>
                    <a:lnTo>
                      <a:pt x="423" y="530"/>
                    </a:lnTo>
                    <a:cubicBezTo>
                      <a:pt x="403" y="521"/>
                      <a:pt x="381" y="512"/>
                      <a:pt x="358" y="505"/>
                    </a:cubicBezTo>
                    <a:cubicBezTo>
                      <a:pt x="355" y="500"/>
                      <a:pt x="352" y="497"/>
                      <a:pt x="348" y="497"/>
                    </a:cubicBezTo>
                    <a:cubicBezTo>
                      <a:pt x="337" y="497"/>
                      <a:pt x="325" y="520"/>
                      <a:pt x="334" y="529"/>
                    </a:cubicBezTo>
                    <a:cubicBezTo>
                      <a:pt x="394" y="589"/>
                      <a:pt x="453" y="636"/>
                      <a:pt x="513" y="696"/>
                    </a:cubicBezTo>
                    <a:cubicBezTo>
                      <a:pt x="525" y="702"/>
                      <a:pt x="538" y="705"/>
                      <a:pt x="550" y="705"/>
                    </a:cubicBezTo>
                    <a:cubicBezTo>
                      <a:pt x="585" y="705"/>
                      <a:pt x="611" y="680"/>
                      <a:pt x="584" y="636"/>
                    </a:cubicBezTo>
                    <a:cubicBezTo>
                      <a:pt x="465" y="410"/>
                      <a:pt x="275" y="112"/>
                      <a:pt x="25" y="5"/>
                    </a:cubicBezTo>
                    <a:cubicBezTo>
                      <a:pt x="18" y="2"/>
                      <a:pt x="14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8" name="Google Shape;4348;p5"/>
              <p:cNvSpPr/>
              <p:nvPr/>
            </p:nvSpPr>
            <p:spPr>
              <a:xfrm>
                <a:off x="2730775" y="2319725"/>
                <a:ext cx="178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712" h="945" extrusionOk="0">
                    <a:moveTo>
                      <a:pt x="131" y="140"/>
                    </a:moveTo>
                    <a:cubicBezTo>
                      <a:pt x="134" y="142"/>
                      <a:pt x="137" y="143"/>
                      <a:pt x="140" y="145"/>
                    </a:cubicBezTo>
                    <a:cubicBezTo>
                      <a:pt x="138" y="150"/>
                      <a:pt x="137" y="155"/>
                      <a:pt x="137" y="159"/>
                    </a:cubicBezTo>
                    <a:lnTo>
                      <a:pt x="137" y="159"/>
                    </a:lnTo>
                    <a:cubicBezTo>
                      <a:pt x="135" y="153"/>
                      <a:pt x="133" y="146"/>
                      <a:pt x="131" y="140"/>
                    </a:cubicBezTo>
                    <a:close/>
                    <a:moveTo>
                      <a:pt x="64" y="1"/>
                    </a:moveTo>
                    <a:cubicBezTo>
                      <a:pt x="27" y="1"/>
                      <a:pt x="0" y="63"/>
                      <a:pt x="53" y="84"/>
                    </a:cubicBezTo>
                    <a:lnTo>
                      <a:pt x="53" y="84"/>
                    </a:lnTo>
                    <a:cubicBezTo>
                      <a:pt x="41" y="91"/>
                      <a:pt x="31" y="99"/>
                      <a:pt x="21" y="109"/>
                    </a:cubicBezTo>
                    <a:cubicBezTo>
                      <a:pt x="164" y="228"/>
                      <a:pt x="283" y="359"/>
                      <a:pt x="378" y="490"/>
                    </a:cubicBezTo>
                    <a:cubicBezTo>
                      <a:pt x="426" y="550"/>
                      <a:pt x="473" y="621"/>
                      <a:pt x="497" y="681"/>
                    </a:cubicBezTo>
                    <a:lnTo>
                      <a:pt x="545" y="776"/>
                    </a:lnTo>
                    <a:cubicBezTo>
                      <a:pt x="545" y="775"/>
                      <a:pt x="545" y="775"/>
                      <a:pt x="545" y="775"/>
                    </a:cubicBezTo>
                    <a:cubicBezTo>
                      <a:pt x="549" y="775"/>
                      <a:pt x="587" y="869"/>
                      <a:pt x="571" y="869"/>
                    </a:cubicBezTo>
                    <a:cubicBezTo>
                      <a:pt x="568" y="869"/>
                      <a:pt x="563" y="866"/>
                      <a:pt x="557" y="859"/>
                    </a:cubicBezTo>
                    <a:cubicBezTo>
                      <a:pt x="553" y="856"/>
                      <a:pt x="549" y="854"/>
                      <a:pt x="545" y="854"/>
                    </a:cubicBezTo>
                    <a:cubicBezTo>
                      <a:pt x="534" y="854"/>
                      <a:pt x="524" y="866"/>
                      <a:pt x="533" y="883"/>
                    </a:cubicBezTo>
                    <a:cubicBezTo>
                      <a:pt x="540" y="921"/>
                      <a:pt x="572" y="944"/>
                      <a:pt x="609" y="944"/>
                    </a:cubicBezTo>
                    <a:cubicBezTo>
                      <a:pt x="630" y="944"/>
                      <a:pt x="654" y="936"/>
                      <a:pt x="676" y="919"/>
                    </a:cubicBezTo>
                    <a:cubicBezTo>
                      <a:pt x="688" y="907"/>
                      <a:pt x="711" y="895"/>
                      <a:pt x="711" y="859"/>
                    </a:cubicBezTo>
                    <a:cubicBezTo>
                      <a:pt x="592" y="538"/>
                      <a:pt x="378" y="240"/>
                      <a:pt x="92" y="14"/>
                    </a:cubicBezTo>
                    <a:cubicBezTo>
                      <a:pt x="83" y="5"/>
                      <a:pt x="73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9" name="Google Shape;4349;p5"/>
              <p:cNvSpPr/>
              <p:nvPr/>
            </p:nvSpPr>
            <p:spPr>
              <a:xfrm>
                <a:off x="2731925" y="2320575"/>
                <a:ext cx="27225" cy="49450"/>
              </a:xfrm>
              <a:custGeom>
                <a:avLst/>
                <a:gdLst/>
                <a:ahLst/>
                <a:cxnLst/>
                <a:rect l="l" t="t" r="r" b="b"/>
                <a:pathLst>
                  <a:path w="1089" h="1978" extrusionOk="0">
                    <a:moveTo>
                      <a:pt x="38" y="0"/>
                    </a:moveTo>
                    <a:cubicBezTo>
                      <a:pt x="23" y="0"/>
                      <a:pt x="1" y="20"/>
                      <a:pt x="10" y="39"/>
                    </a:cubicBezTo>
                    <a:cubicBezTo>
                      <a:pt x="391" y="670"/>
                      <a:pt x="689" y="1301"/>
                      <a:pt x="1034" y="1956"/>
                    </a:cubicBezTo>
                    <a:cubicBezTo>
                      <a:pt x="1039" y="1971"/>
                      <a:pt x="1051" y="1978"/>
                      <a:pt x="1061" y="1978"/>
                    </a:cubicBezTo>
                    <a:cubicBezTo>
                      <a:pt x="1076" y="1978"/>
                      <a:pt x="1089" y="1965"/>
                      <a:pt x="1082" y="1944"/>
                    </a:cubicBezTo>
                    <a:cubicBezTo>
                      <a:pt x="915" y="1242"/>
                      <a:pt x="511" y="563"/>
                      <a:pt x="46" y="4"/>
                    </a:cubicBezTo>
                    <a:cubicBezTo>
                      <a:pt x="44" y="1"/>
                      <a:pt x="41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0" name="Google Shape;4350;p5"/>
              <p:cNvSpPr/>
              <p:nvPr/>
            </p:nvSpPr>
            <p:spPr>
              <a:xfrm>
                <a:off x="2870575" y="2400125"/>
                <a:ext cx="41950" cy="42950"/>
              </a:xfrm>
              <a:custGeom>
                <a:avLst/>
                <a:gdLst/>
                <a:ahLst/>
                <a:cxnLst/>
                <a:rect l="l" t="t" r="r" b="b"/>
                <a:pathLst>
                  <a:path w="1678" h="1718" extrusionOk="0">
                    <a:moveTo>
                      <a:pt x="1" y="1"/>
                    </a:moveTo>
                    <a:cubicBezTo>
                      <a:pt x="430" y="608"/>
                      <a:pt x="1013" y="1310"/>
                      <a:pt x="1656" y="1715"/>
                    </a:cubicBezTo>
                    <a:cubicBezTo>
                      <a:pt x="1658" y="1717"/>
                      <a:pt x="1659" y="1718"/>
                      <a:pt x="1661" y="1718"/>
                    </a:cubicBezTo>
                    <a:cubicBezTo>
                      <a:pt x="1671" y="1718"/>
                      <a:pt x="1678" y="1691"/>
                      <a:pt x="1668" y="1691"/>
                    </a:cubicBezTo>
                    <a:cubicBezTo>
                      <a:pt x="1394" y="1417"/>
                      <a:pt x="1072" y="1179"/>
                      <a:pt x="787" y="894"/>
                    </a:cubicBezTo>
                    <a:cubicBezTo>
                      <a:pt x="501" y="608"/>
                      <a:pt x="251" y="31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1" name="Google Shape;4351;p5"/>
              <p:cNvSpPr/>
              <p:nvPr/>
            </p:nvSpPr>
            <p:spPr>
              <a:xfrm>
                <a:off x="2874825" y="2399125"/>
                <a:ext cx="3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1502" extrusionOk="0">
                    <a:moveTo>
                      <a:pt x="17" y="0"/>
                    </a:moveTo>
                    <a:cubicBezTo>
                      <a:pt x="11" y="0"/>
                      <a:pt x="1" y="11"/>
                      <a:pt x="9" y="29"/>
                    </a:cubicBezTo>
                    <a:cubicBezTo>
                      <a:pt x="426" y="481"/>
                      <a:pt x="843" y="957"/>
                      <a:pt x="1272" y="1398"/>
                    </a:cubicBezTo>
                    <a:cubicBezTo>
                      <a:pt x="1312" y="1428"/>
                      <a:pt x="1369" y="1501"/>
                      <a:pt x="1429" y="1501"/>
                    </a:cubicBezTo>
                    <a:cubicBezTo>
                      <a:pt x="1440" y="1501"/>
                      <a:pt x="1451" y="1499"/>
                      <a:pt x="1462" y="1493"/>
                    </a:cubicBezTo>
                    <a:cubicBezTo>
                      <a:pt x="1510" y="1469"/>
                      <a:pt x="1522" y="1434"/>
                      <a:pt x="1498" y="1398"/>
                    </a:cubicBezTo>
                    <a:cubicBezTo>
                      <a:pt x="1492" y="1387"/>
                      <a:pt x="1485" y="1381"/>
                      <a:pt x="1478" y="1381"/>
                    </a:cubicBezTo>
                    <a:cubicBezTo>
                      <a:pt x="1469" y="1381"/>
                      <a:pt x="1462" y="1390"/>
                      <a:pt x="1462" y="1410"/>
                    </a:cubicBezTo>
                    <a:cubicBezTo>
                      <a:pt x="1462" y="1419"/>
                      <a:pt x="1457" y="1423"/>
                      <a:pt x="1450" y="1423"/>
                    </a:cubicBezTo>
                    <a:cubicBezTo>
                      <a:pt x="1409" y="1423"/>
                      <a:pt x="1283" y="1315"/>
                      <a:pt x="1283" y="1315"/>
                    </a:cubicBezTo>
                    <a:cubicBezTo>
                      <a:pt x="1212" y="1255"/>
                      <a:pt x="1152" y="1184"/>
                      <a:pt x="1093" y="1112"/>
                    </a:cubicBezTo>
                    <a:cubicBezTo>
                      <a:pt x="974" y="993"/>
                      <a:pt x="855" y="862"/>
                      <a:pt x="736" y="743"/>
                    </a:cubicBezTo>
                    <a:cubicBezTo>
                      <a:pt x="498" y="505"/>
                      <a:pt x="260" y="243"/>
                      <a:pt x="21" y="5"/>
                    </a:cubicBezTo>
                    <a:cubicBezTo>
                      <a:pt x="21" y="2"/>
                      <a:pt x="20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2" name="Google Shape;4352;p5"/>
              <p:cNvSpPr/>
              <p:nvPr/>
            </p:nvSpPr>
            <p:spPr>
              <a:xfrm>
                <a:off x="2877125" y="2392975"/>
                <a:ext cx="3350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413" extrusionOk="0">
                    <a:moveTo>
                      <a:pt x="37" y="1"/>
                    </a:moveTo>
                    <a:cubicBezTo>
                      <a:pt x="25" y="1"/>
                      <a:pt x="1" y="13"/>
                      <a:pt x="25" y="37"/>
                    </a:cubicBezTo>
                    <a:cubicBezTo>
                      <a:pt x="418" y="513"/>
                      <a:pt x="834" y="965"/>
                      <a:pt x="1275" y="1406"/>
                    </a:cubicBezTo>
                    <a:cubicBezTo>
                      <a:pt x="1279" y="1410"/>
                      <a:pt x="1285" y="1412"/>
                      <a:pt x="1290" y="1412"/>
                    </a:cubicBezTo>
                    <a:cubicBezTo>
                      <a:pt x="1314" y="1412"/>
                      <a:pt x="1339" y="1377"/>
                      <a:pt x="1311" y="1358"/>
                    </a:cubicBezTo>
                    <a:cubicBezTo>
                      <a:pt x="906" y="894"/>
                      <a:pt x="477" y="429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3" name="Google Shape;4353;p5"/>
              <p:cNvSpPr/>
              <p:nvPr/>
            </p:nvSpPr>
            <p:spPr>
              <a:xfrm>
                <a:off x="2879300" y="2386600"/>
                <a:ext cx="3030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1319" extrusionOk="0">
                    <a:moveTo>
                      <a:pt x="11" y="1"/>
                    </a:moveTo>
                    <a:cubicBezTo>
                      <a:pt x="4" y="1"/>
                      <a:pt x="1" y="9"/>
                      <a:pt x="9" y="18"/>
                    </a:cubicBezTo>
                    <a:cubicBezTo>
                      <a:pt x="200" y="256"/>
                      <a:pt x="414" y="482"/>
                      <a:pt x="616" y="720"/>
                    </a:cubicBezTo>
                    <a:cubicBezTo>
                      <a:pt x="795" y="923"/>
                      <a:pt x="973" y="1149"/>
                      <a:pt x="1188" y="1315"/>
                    </a:cubicBezTo>
                    <a:cubicBezTo>
                      <a:pt x="1190" y="1318"/>
                      <a:pt x="1193" y="1319"/>
                      <a:pt x="1195" y="1319"/>
                    </a:cubicBezTo>
                    <a:cubicBezTo>
                      <a:pt x="1204" y="1319"/>
                      <a:pt x="1212" y="1304"/>
                      <a:pt x="1212" y="1304"/>
                    </a:cubicBezTo>
                    <a:cubicBezTo>
                      <a:pt x="1069" y="1077"/>
                      <a:pt x="854" y="863"/>
                      <a:pt x="664" y="673"/>
                    </a:cubicBezTo>
                    <a:cubicBezTo>
                      <a:pt x="450" y="446"/>
                      <a:pt x="247" y="232"/>
                      <a:pt x="21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4" name="Google Shape;4354;p5"/>
              <p:cNvSpPr/>
              <p:nvPr/>
            </p:nvSpPr>
            <p:spPr>
              <a:xfrm>
                <a:off x="2890525" y="2387625"/>
                <a:ext cx="19975" cy="22300"/>
              </a:xfrm>
              <a:custGeom>
                <a:avLst/>
                <a:gdLst/>
                <a:ahLst/>
                <a:cxnLst/>
                <a:rect l="l" t="t" r="r" b="b"/>
                <a:pathLst>
                  <a:path w="799" h="892" extrusionOk="0">
                    <a:moveTo>
                      <a:pt x="36" y="1"/>
                    </a:moveTo>
                    <a:cubicBezTo>
                      <a:pt x="24" y="12"/>
                      <a:pt x="1" y="36"/>
                      <a:pt x="24" y="36"/>
                    </a:cubicBezTo>
                    <a:cubicBezTo>
                      <a:pt x="167" y="155"/>
                      <a:pt x="298" y="286"/>
                      <a:pt x="417" y="441"/>
                    </a:cubicBezTo>
                    <a:cubicBezTo>
                      <a:pt x="536" y="572"/>
                      <a:pt x="632" y="751"/>
                      <a:pt x="763" y="882"/>
                    </a:cubicBezTo>
                    <a:cubicBezTo>
                      <a:pt x="766" y="889"/>
                      <a:pt x="771" y="892"/>
                      <a:pt x="776" y="892"/>
                    </a:cubicBezTo>
                    <a:cubicBezTo>
                      <a:pt x="787" y="892"/>
                      <a:pt x="798" y="878"/>
                      <a:pt x="798" y="870"/>
                    </a:cubicBezTo>
                    <a:cubicBezTo>
                      <a:pt x="739" y="703"/>
                      <a:pt x="584" y="560"/>
                      <a:pt x="465" y="417"/>
                    </a:cubicBezTo>
                    <a:cubicBezTo>
                      <a:pt x="334" y="274"/>
                      <a:pt x="179" y="143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5" name="Google Shape;4355;p5"/>
              <p:cNvSpPr/>
              <p:nvPr/>
            </p:nvSpPr>
            <p:spPr>
              <a:xfrm>
                <a:off x="2900050" y="2387200"/>
                <a:ext cx="1192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477" h="521" extrusionOk="0">
                    <a:moveTo>
                      <a:pt x="10" y="1"/>
                    </a:moveTo>
                    <a:cubicBezTo>
                      <a:pt x="7" y="1"/>
                      <a:pt x="1" y="12"/>
                      <a:pt x="1" y="29"/>
                    </a:cubicBezTo>
                    <a:lnTo>
                      <a:pt x="215" y="291"/>
                    </a:lnTo>
                    <a:cubicBezTo>
                      <a:pt x="274" y="363"/>
                      <a:pt x="358" y="470"/>
                      <a:pt x="441" y="518"/>
                    </a:cubicBezTo>
                    <a:cubicBezTo>
                      <a:pt x="443" y="520"/>
                      <a:pt x="446" y="521"/>
                      <a:pt x="449" y="521"/>
                    </a:cubicBezTo>
                    <a:cubicBezTo>
                      <a:pt x="461" y="521"/>
                      <a:pt x="477" y="501"/>
                      <a:pt x="477" y="482"/>
                    </a:cubicBezTo>
                    <a:cubicBezTo>
                      <a:pt x="429" y="399"/>
                      <a:pt x="334" y="327"/>
                      <a:pt x="263" y="244"/>
                    </a:cubicBezTo>
                    <a:cubicBezTo>
                      <a:pt x="191" y="160"/>
                      <a:pt x="96" y="89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6" name="Google Shape;4356;p5"/>
              <p:cNvSpPr/>
              <p:nvPr/>
            </p:nvSpPr>
            <p:spPr>
              <a:xfrm>
                <a:off x="2906400" y="2383625"/>
                <a:ext cx="4900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96" h="237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56" y="89"/>
                      <a:pt x="116" y="172"/>
                      <a:pt x="175" y="232"/>
                    </a:cubicBezTo>
                    <a:cubicBezTo>
                      <a:pt x="178" y="235"/>
                      <a:pt x="182" y="237"/>
                      <a:pt x="184" y="237"/>
                    </a:cubicBezTo>
                    <a:cubicBezTo>
                      <a:pt x="192" y="237"/>
                      <a:pt x="196" y="226"/>
                      <a:pt x="187" y="208"/>
                    </a:cubicBezTo>
                    <a:cubicBezTo>
                      <a:pt x="140" y="137"/>
                      <a:pt x="104" y="65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7" name="Google Shape;4357;p5"/>
              <p:cNvSpPr/>
              <p:nvPr/>
            </p:nvSpPr>
            <p:spPr>
              <a:xfrm>
                <a:off x="2786050" y="2201300"/>
                <a:ext cx="25" cy="625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24"/>
                      <a:pt x="1" y="0"/>
                      <a:pt x="1" y="24"/>
                    </a:cubicBezTo>
                    <a:cubicBezTo>
                      <a:pt x="1" y="0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8" name="Google Shape;4358;p5"/>
              <p:cNvSpPr/>
              <p:nvPr/>
            </p:nvSpPr>
            <p:spPr>
              <a:xfrm>
                <a:off x="2784550" y="2196225"/>
                <a:ext cx="202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91" extrusionOk="0">
                    <a:moveTo>
                      <a:pt x="787" y="1"/>
                    </a:moveTo>
                    <a:cubicBezTo>
                      <a:pt x="394" y="84"/>
                      <a:pt x="1" y="441"/>
                      <a:pt x="61" y="882"/>
                    </a:cubicBezTo>
                    <a:cubicBezTo>
                      <a:pt x="61" y="888"/>
                      <a:pt x="63" y="891"/>
                      <a:pt x="69" y="891"/>
                    </a:cubicBezTo>
                    <a:cubicBezTo>
                      <a:pt x="75" y="891"/>
                      <a:pt x="84" y="888"/>
                      <a:pt x="96" y="882"/>
                    </a:cubicBezTo>
                    <a:cubicBezTo>
                      <a:pt x="168" y="477"/>
                      <a:pt x="370" y="120"/>
                      <a:pt x="811" y="13"/>
                    </a:cubicBezTo>
                    <a:lnTo>
                      <a:pt x="78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9" name="Google Shape;4359;p5"/>
              <p:cNvSpPr/>
              <p:nvPr/>
            </p:nvSpPr>
            <p:spPr>
              <a:xfrm>
                <a:off x="2781875" y="2225325"/>
                <a:ext cx="73550" cy="114800"/>
              </a:xfrm>
              <a:custGeom>
                <a:avLst/>
                <a:gdLst/>
                <a:ahLst/>
                <a:cxnLst/>
                <a:rect l="l" t="t" r="r" b="b"/>
                <a:pathLst>
                  <a:path w="2942" h="4592" extrusionOk="0">
                    <a:moveTo>
                      <a:pt x="139" y="1"/>
                    </a:moveTo>
                    <a:cubicBezTo>
                      <a:pt x="129" y="1"/>
                      <a:pt x="120" y="10"/>
                      <a:pt x="120" y="27"/>
                    </a:cubicBezTo>
                    <a:cubicBezTo>
                      <a:pt x="1" y="730"/>
                      <a:pt x="596" y="1420"/>
                      <a:pt x="1037" y="1944"/>
                    </a:cubicBezTo>
                    <a:cubicBezTo>
                      <a:pt x="1370" y="2361"/>
                      <a:pt x="1763" y="2718"/>
                      <a:pt x="2061" y="3183"/>
                    </a:cubicBezTo>
                    <a:cubicBezTo>
                      <a:pt x="2358" y="3647"/>
                      <a:pt x="2596" y="4135"/>
                      <a:pt x="2894" y="4576"/>
                    </a:cubicBezTo>
                    <a:cubicBezTo>
                      <a:pt x="2898" y="4587"/>
                      <a:pt x="2904" y="4591"/>
                      <a:pt x="2911" y="4591"/>
                    </a:cubicBezTo>
                    <a:cubicBezTo>
                      <a:pt x="2925" y="4591"/>
                      <a:pt x="2942" y="4572"/>
                      <a:pt x="2942" y="4564"/>
                    </a:cubicBezTo>
                    <a:cubicBezTo>
                      <a:pt x="2620" y="3921"/>
                      <a:pt x="2251" y="3183"/>
                      <a:pt x="1775" y="2623"/>
                    </a:cubicBezTo>
                    <a:cubicBezTo>
                      <a:pt x="1156" y="1897"/>
                      <a:pt x="156" y="1063"/>
                      <a:pt x="168" y="27"/>
                    </a:cubicBezTo>
                    <a:cubicBezTo>
                      <a:pt x="162" y="10"/>
                      <a:pt x="150" y="1"/>
                      <a:pt x="1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0" name="Google Shape;4360;p5"/>
              <p:cNvSpPr/>
              <p:nvPr/>
            </p:nvSpPr>
            <p:spPr>
              <a:xfrm>
                <a:off x="2937625" y="2597175"/>
                <a:ext cx="16025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641" h="350" extrusionOk="0">
                    <a:moveTo>
                      <a:pt x="605" y="1"/>
                    </a:moveTo>
                    <a:cubicBezTo>
                      <a:pt x="403" y="96"/>
                      <a:pt x="200" y="227"/>
                      <a:pt x="10" y="334"/>
                    </a:cubicBezTo>
                    <a:cubicBezTo>
                      <a:pt x="0" y="334"/>
                      <a:pt x="6" y="349"/>
                      <a:pt x="15" y="349"/>
                    </a:cubicBezTo>
                    <a:cubicBezTo>
                      <a:pt x="17" y="349"/>
                      <a:pt x="19" y="348"/>
                      <a:pt x="22" y="346"/>
                    </a:cubicBezTo>
                    <a:cubicBezTo>
                      <a:pt x="224" y="239"/>
                      <a:pt x="426" y="143"/>
                      <a:pt x="617" y="24"/>
                    </a:cubicBezTo>
                    <a:cubicBezTo>
                      <a:pt x="641" y="24"/>
                      <a:pt x="617" y="1"/>
                      <a:pt x="6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1" name="Google Shape;4361;p5"/>
              <p:cNvSpPr/>
              <p:nvPr/>
            </p:nvSpPr>
            <p:spPr>
              <a:xfrm>
                <a:off x="2924175" y="2595400"/>
                <a:ext cx="29475" cy="172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91" extrusionOk="0">
                    <a:moveTo>
                      <a:pt x="1143" y="0"/>
                    </a:moveTo>
                    <a:cubicBezTo>
                      <a:pt x="953" y="119"/>
                      <a:pt x="762" y="250"/>
                      <a:pt x="560" y="357"/>
                    </a:cubicBezTo>
                    <a:cubicBezTo>
                      <a:pt x="381" y="464"/>
                      <a:pt x="179" y="536"/>
                      <a:pt x="12" y="655"/>
                    </a:cubicBezTo>
                    <a:cubicBezTo>
                      <a:pt x="0" y="667"/>
                      <a:pt x="12" y="691"/>
                      <a:pt x="24" y="691"/>
                    </a:cubicBezTo>
                    <a:cubicBezTo>
                      <a:pt x="238" y="643"/>
                      <a:pt x="441" y="524"/>
                      <a:pt x="619" y="405"/>
                    </a:cubicBezTo>
                    <a:cubicBezTo>
                      <a:pt x="822" y="286"/>
                      <a:pt x="1000" y="167"/>
                      <a:pt x="1155" y="12"/>
                    </a:cubicBezTo>
                    <a:cubicBezTo>
                      <a:pt x="1179" y="12"/>
                      <a:pt x="1155" y="0"/>
                      <a:pt x="1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2" name="Google Shape;4362;p5"/>
              <p:cNvSpPr/>
              <p:nvPr/>
            </p:nvSpPr>
            <p:spPr>
              <a:xfrm>
                <a:off x="2921750" y="2603125"/>
                <a:ext cx="28325" cy="16800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672" extrusionOk="0">
                    <a:moveTo>
                      <a:pt x="1073" y="1"/>
                    </a:moveTo>
                    <a:lnTo>
                      <a:pt x="1061" y="24"/>
                    </a:lnTo>
                    <a:cubicBezTo>
                      <a:pt x="1073" y="24"/>
                      <a:pt x="1097" y="36"/>
                      <a:pt x="1097" y="36"/>
                    </a:cubicBezTo>
                    <a:cubicBezTo>
                      <a:pt x="919" y="108"/>
                      <a:pt x="716" y="155"/>
                      <a:pt x="538" y="239"/>
                    </a:cubicBezTo>
                    <a:cubicBezTo>
                      <a:pt x="359" y="334"/>
                      <a:pt x="180" y="453"/>
                      <a:pt x="37" y="584"/>
                    </a:cubicBezTo>
                    <a:cubicBezTo>
                      <a:pt x="1" y="621"/>
                      <a:pt x="27" y="671"/>
                      <a:pt x="69" y="671"/>
                    </a:cubicBezTo>
                    <a:cubicBezTo>
                      <a:pt x="81" y="671"/>
                      <a:pt x="95" y="667"/>
                      <a:pt x="109" y="655"/>
                    </a:cubicBezTo>
                    <a:cubicBezTo>
                      <a:pt x="299" y="513"/>
                      <a:pt x="478" y="382"/>
                      <a:pt x="704" y="274"/>
                    </a:cubicBezTo>
                    <a:cubicBezTo>
                      <a:pt x="811" y="227"/>
                      <a:pt x="930" y="179"/>
                      <a:pt x="1038" y="144"/>
                    </a:cubicBezTo>
                    <a:cubicBezTo>
                      <a:pt x="1097" y="120"/>
                      <a:pt x="1109" y="108"/>
                      <a:pt x="1133" y="60"/>
                    </a:cubicBezTo>
                    <a:lnTo>
                      <a:pt x="1133" y="36"/>
                    </a:lnTo>
                    <a:cubicBezTo>
                      <a:pt x="1121" y="1"/>
                      <a:pt x="1121" y="24"/>
                      <a:pt x="10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3" name="Google Shape;4363;p5"/>
              <p:cNvSpPr/>
              <p:nvPr/>
            </p:nvSpPr>
            <p:spPr>
              <a:xfrm>
                <a:off x="2921300" y="2608200"/>
                <a:ext cx="311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633" extrusionOk="0">
                    <a:moveTo>
                      <a:pt x="1187" y="0"/>
                    </a:moveTo>
                    <a:cubicBezTo>
                      <a:pt x="794" y="143"/>
                      <a:pt x="413" y="333"/>
                      <a:pt x="55" y="548"/>
                    </a:cubicBezTo>
                    <a:cubicBezTo>
                      <a:pt x="0" y="570"/>
                      <a:pt x="37" y="632"/>
                      <a:pt x="90" y="632"/>
                    </a:cubicBezTo>
                    <a:cubicBezTo>
                      <a:pt x="94" y="632"/>
                      <a:pt x="99" y="632"/>
                      <a:pt x="103" y="631"/>
                    </a:cubicBezTo>
                    <a:cubicBezTo>
                      <a:pt x="472" y="476"/>
                      <a:pt x="853" y="262"/>
                      <a:pt x="1198" y="36"/>
                    </a:cubicBezTo>
                    <a:cubicBezTo>
                      <a:pt x="1246" y="24"/>
                      <a:pt x="1210" y="0"/>
                      <a:pt x="1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4" name="Google Shape;4364;p5"/>
              <p:cNvSpPr/>
              <p:nvPr/>
            </p:nvSpPr>
            <p:spPr>
              <a:xfrm>
                <a:off x="2923375" y="2612400"/>
                <a:ext cx="273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0" extrusionOk="0">
                    <a:moveTo>
                      <a:pt x="1052" y="1"/>
                    </a:moveTo>
                    <a:cubicBezTo>
                      <a:pt x="1046" y="1"/>
                      <a:pt x="1039" y="4"/>
                      <a:pt x="1032" y="11"/>
                    </a:cubicBezTo>
                    <a:cubicBezTo>
                      <a:pt x="854" y="94"/>
                      <a:pt x="675" y="189"/>
                      <a:pt x="496" y="284"/>
                    </a:cubicBezTo>
                    <a:cubicBezTo>
                      <a:pt x="330" y="380"/>
                      <a:pt x="163" y="451"/>
                      <a:pt x="32" y="558"/>
                    </a:cubicBezTo>
                    <a:cubicBezTo>
                      <a:pt x="0" y="580"/>
                      <a:pt x="25" y="620"/>
                      <a:pt x="48" y="620"/>
                    </a:cubicBezTo>
                    <a:cubicBezTo>
                      <a:pt x="51" y="620"/>
                      <a:pt x="53" y="619"/>
                      <a:pt x="56" y="618"/>
                    </a:cubicBezTo>
                    <a:cubicBezTo>
                      <a:pt x="223" y="558"/>
                      <a:pt x="389" y="451"/>
                      <a:pt x="532" y="368"/>
                    </a:cubicBezTo>
                    <a:cubicBezTo>
                      <a:pt x="711" y="261"/>
                      <a:pt x="889" y="165"/>
                      <a:pt x="1056" y="70"/>
                    </a:cubicBezTo>
                    <a:cubicBezTo>
                      <a:pt x="1094" y="51"/>
                      <a:pt x="1079" y="1"/>
                      <a:pt x="10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5" name="Google Shape;4365;p5"/>
              <p:cNvSpPr/>
              <p:nvPr/>
            </p:nvSpPr>
            <p:spPr>
              <a:xfrm>
                <a:off x="2920000" y="2561450"/>
                <a:ext cx="31575" cy="586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2347" extrusionOk="0">
                    <a:moveTo>
                      <a:pt x="363" y="1973"/>
                    </a:moveTo>
                    <a:lnTo>
                      <a:pt x="363" y="1973"/>
                    </a:lnTo>
                    <a:cubicBezTo>
                      <a:pt x="336" y="1991"/>
                      <a:pt x="310" y="2009"/>
                      <a:pt x="284" y="2028"/>
                    </a:cubicBezTo>
                    <a:lnTo>
                      <a:pt x="284" y="2028"/>
                    </a:lnTo>
                    <a:cubicBezTo>
                      <a:pt x="310" y="2008"/>
                      <a:pt x="336" y="1990"/>
                      <a:pt x="363" y="1973"/>
                    </a:cubicBezTo>
                    <a:close/>
                    <a:moveTo>
                      <a:pt x="82" y="1"/>
                    </a:moveTo>
                    <a:cubicBezTo>
                      <a:pt x="63" y="1"/>
                      <a:pt x="42" y="13"/>
                      <a:pt x="36" y="36"/>
                    </a:cubicBezTo>
                    <a:cubicBezTo>
                      <a:pt x="0" y="179"/>
                      <a:pt x="0" y="275"/>
                      <a:pt x="48" y="406"/>
                    </a:cubicBezTo>
                    <a:cubicBezTo>
                      <a:pt x="53" y="424"/>
                      <a:pt x="65" y="434"/>
                      <a:pt x="77" y="436"/>
                    </a:cubicBezTo>
                    <a:lnTo>
                      <a:pt x="77" y="436"/>
                    </a:lnTo>
                    <a:cubicBezTo>
                      <a:pt x="99" y="612"/>
                      <a:pt x="119" y="790"/>
                      <a:pt x="119" y="989"/>
                    </a:cubicBezTo>
                    <a:cubicBezTo>
                      <a:pt x="128" y="1167"/>
                      <a:pt x="124" y="1357"/>
                      <a:pt x="117" y="1541"/>
                    </a:cubicBezTo>
                    <a:lnTo>
                      <a:pt x="117" y="1541"/>
                    </a:lnTo>
                    <a:cubicBezTo>
                      <a:pt x="110" y="1556"/>
                      <a:pt x="103" y="1570"/>
                      <a:pt x="96" y="1584"/>
                    </a:cubicBezTo>
                    <a:cubicBezTo>
                      <a:pt x="78" y="1613"/>
                      <a:pt x="92" y="1639"/>
                      <a:pt x="113" y="1653"/>
                    </a:cubicBezTo>
                    <a:lnTo>
                      <a:pt x="113" y="1653"/>
                    </a:lnTo>
                    <a:cubicBezTo>
                      <a:pt x="111" y="1690"/>
                      <a:pt x="109" y="1727"/>
                      <a:pt x="107" y="1763"/>
                    </a:cubicBezTo>
                    <a:cubicBezTo>
                      <a:pt x="107" y="1793"/>
                      <a:pt x="125" y="1808"/>
                      <a:pt x="145" y="1808"/>
                    </a:cubicBezTo>
                    <a:cubicBezTo>
                      <a:pt x="164" y="1808"/>
                      <a:pt x="185" y="1793"/>
                      <a:pt x="191" y="1763"/>
                    </a:cubicBezTo>
                    <a:cubicBezTo>
                      <a:pt x="201" y="1707"/>
                      <a:pt x="210" y="1651"/>
                      <a:pt x="219" y="1593"/>
                    </a:cubicBezTo>
                    <a:lnTo>
                      <a:pt x="219" y="1593"/>
                    </a:lnTo>
                    <a:cubicBezTo>
                      <a:pt x="221" y="1590"/>
                      <a:pt x="222" y="1587"/>
                      <a:pt x="224" y="1584"/>
                    </a:cubicBezTo>
                    <a:lnTo>
                      <a:pt x="224" y="1584"/>
                    </a:lnTo>
                    <a:cubicBezTo>
                      <a:pt x="226" y="1588"/>
                      <a:pt x="228" y="1591"/>
                      <a:pt x="231" y="1593"/>
                    </a:cubicBezTo>
                    <a:lnTo>
                      <a:pt x="231" y="1593"/>
                    </a:lnTo>
                    <a:cubicBezTo>
                      <a:pt x="206" y="1629"/>
                      <a:pt x="232" y="1671"/>
                      <a:pt x="270" y="1671"/>
                    </a:cubicBezTo>
                    <a:cubicBezTo>
                      <a:pt x="272" y="1671"/>
                      <a:pt x="273" y="1671"/>
                      <a:pt x="275" y="1671"/>
                    </a:cubicBezTo>
                    <a:lnTo>
                      <a:pt x="275" y="1671"/>
                    </a:lnTo>
                    <a:cubicBezTo>
                      <a:pt x="267" y="1674"/>
                      <a:pt x="259" y="1677"/>
                      <a:pt x="250" y="1680"/>
                    </a:cubicBezTo>
                    <a:cubicBezTo>
                      <a:pt x="254" y="1685"/>
                      <a:pt x="257" y="1690"/>
                      <a:pt x="261" y="1695"/>
                    </a:cubicBezTo>
                    <a:lnTo>
                      <a:pt x="261" y="1695"/>
                    </a:lnTo>
                    <a:cubicBezTo>
                      <a:pt x="257" y="1697"/>
                      <a:pt x="254" y="1700"/>
                      <a:pt x="250" y="1703"/>
                    </a:cubicBezTo>
                    <a:cubicBezTo>
                      <a:pt x="231" y="1730"/>
                      <a:pt x="240" y="1759"/>
                      <a:pt x="258" y="1777"/>
                    </a:cubicBezTo>
                    <a:lnTo>
                      <a:pt x="258" y="1777"/>
                    </a:lnTo>
                    <a:cubicBezTo>
                      <a:pt x="228" y="1798"/>
                      <a:pt x="198" y="1822"/>
                      <a:pt x="167" y="1846"/>
                    </a:cubicBezTo>
                    <a:cubicBezTo>
                      <a:pt x="130" y="1883"/>
                      <a:pt x="157" y="1933"/>
                      <a:pt x="198" y="1933"/>
                    </a:cubicBezTo>
                    <a:cubicBezTo>
                      <a:pt x="200" y="1933"/>
                      <a:pt x="201" y="1933"/>
                      <a:pt x="202" y="1933"/>
                    </a:cubicBezTo>
                    <a:lnTo>
                      <a:pt x="202" y="1933"/>
                    </a:lnTo>
                    <a:cubicBezTo>
                      <a:pt x="202" y="1933"/>
                      <a:pt x="202" y="1933"/>
                      <a:pt x="202" y="1933"/>
                    </a:cubicBezTo>
                    <a:lnTo>
                      <a:pt x="202" y="1933"/>
                    </a:lnTo>
                    <a:cubicBezTo>
                      <a:pt x="175" y="1954"/>
                      <a:pt x="147" y="1977"/>
                      <a:pt x="119" y="2001"/>
                    </a:cubicBezTo>
                    <a:lnTo>
                      <a:pt x="131" y="2013"/>
                    </a:lnTo>
                    <a:lnTo>
                      <a:pt x="131" y="2013"/>
                    </a:lnTo>
                    <a:cubicBezTo>
                      <a:pt x="104" y="2049"/>
                      <a:pt x="133" y="2100"/>
                      <a:pt x="174" y="2100"/>
                    </a:cubicBezTo>
                    <a:cubicBezTo>
                      <a:pt x="181" y="2100"/>
                      <a:pt x="189" y="2099"/>
                      <a:pt x="196" y="2095"/>
                    </a:cubicBezTo>
                    <a:lnTo>
                      <a:pt x="196" y="2095"/>
                    </a:lnTo>
                    <a:cubicBezTo>
                      <a:pt x="154" y="2130"/>
                      <a:pt x="113" y="2166"/>
                      <a:pt x="72" y="2203"/>
                    </a:cubicBezTo>
                    <a:cubicBezTo>
                      <a:pt x="43" y="2242"/>
                      <a:pt x="77" y="2296"/>
                      <a:pt x="122" y="2296"/>
                    </a:cubicBezTo>
                    <a:cubicBezTo>
                      <a:pt x="133" y="2296"/>
                      <a:pt x="144" y="2293"/>
                      <a:pt x="155" y="2287"/>
                    </a:cubicBezTo>
                    <a:cubicBezTo>
                      <a:pt x="160" y="2283"/>
                      <a:pt x="165" y="2279"/>
                      <a:pt x="169" y="2276"/>
                    </a:cubicBezTo>
                    <a:lnTo>
                      <a:pt x="169" y="2276"/>
                    </a:lnTo>
                    <a:lnTo>
                      <a:pt x="179" y="2287"/>
                    </a:lnTo>
                    <a:cubicBezTo>
                      <a:pt x="432" y="2053"/>
                      <a:pt x="702" y="1891"/>
                      <a:pt x="1020" y="1781"/>
                    </a:cubicBezTo>
                    <a:lnTo>
                      <a:pt x="1020" y="1781"/>
                    </a:lnTo>
                    <a:cubicBezTo>
                      <a:pt x="912" y="1867"/>
                      <a:pt x="796" y="1945"/>
                      <a:pt x="678" y="2017"/>
                    </a:cubicBezTo>
                    <a:lnTo>
                      <a:pt x="678" y="2017"/>
                    </a:lnTo>
                    <a:cubicBezTo>
                      <a:pt x="538" y="2096"/>
                      <a:pt x="393" y="2170"/>
                      <a:pt x="238" y="2239"/>
                    </a:cubicBezTo>
                    <a:cubicBezTo>
                      <a:pt x="244" y="2250"/>
                      <a:pt x="251" y="2262"/>
                      <a:pt x="260" y="2277"/>
                    </a:cubicBezTo>
                    <a:lnTo>
                      <a:pt x="260" y="2277"/>
                    </a:lnTo>
                    <a:cubicBezTo>
                      <a:pt x="262" y="2292"/>
                      <a:pt x="270" y="2307"/>
                      <a:pt x="283" y="2317"/>
                    </a:cubicBezTo>
                    <a:lnTo>
                      <a:pt x="283" y="2317"/>
                    </a:lnTo>
                    <a:cubicBezTo>
                      <a:pt x="288" y="2326"/>
                      <a:pt x="293" y="2336"/>
                      <a:pt x="298" y="2346"/>
                    </a:cubicBezTo>
                    <a:cubicBezTo>
                      <a:pt x="315" y="2338"/>
                      <a:pt x="333" y="2329"/>
                      <a:pt x="350" y="2321"/>
                    </a:cubicBezTo>
                    <a:lnTo>
                      <a:pt x="350" y="2321"/>
                    </a:lnTo>
                    <a:cubicBezTo>
                      <a:pt x="693" y="2178"/>
                      <a:pt x="990" y="1988"/>
                      <a:pt x="1262" y="1763"/>
                    </a:cubicBezTo>
                    <a:cubicBezTo>
                      <a:pt x="1257" y="1745"/>
                      <a:pt x="1248" y="1722"/>
                      <a:pt x="1235" y="1707"/>
                    </a:cubicBezTo>
                    <a:lnTo>
                      <a:pt x="1235" y="1707"/>
                    </a:lnTo>
                    <a:cubicBezTo>
                      <a:pt x="1253" y="1683"/>
                      <a:pt x="1228" y="1642"/>
                      <a:pt x="1192" y="1633"/>
                    </a:cubicBezTo>
                    <a:lnTo>
                      <a:pt x="1192" y="1633"/>
                    </a:lnTo>
                    <a:lnTo>
                      <a:pt x="1191" y="1632"/>
                    </a:lnTo>
                    <a:cubicBezTo>
                      <a:pt x="1191" y="1632"/>
                      <a:pt x="1190" y="1633"/>
                      <a:pt x="1190" y="1633"/>
                    </a:cubicBezTo>
                    <a:lnTo>
                      <a:pt x="1190" y="1633"/>
                    </a:lnTo>
                    <a:cubicBezTo>
                      <a:pt x="1186" y="1632"/>
                      <a:pt x="1183" y="1632"/>
                      <a:pt x="1179" y="1632"/>
                    </a:cubicBezTo>
                    <a:cubicBezTo>
                      <a:pt x="1053" y="1660"/>
                      <a:pt x="933" y="1695"/>
                      <a:pt x="819" y="1738"/>
                    </a:cubicBezTo>
                    <a:lnTo>
                      <a:pt x="819" y="1738"/>
                    </a:lnTo>
                    <a:cubicBezTo>
                      <a:pt x="809" y="1720"/>
                      <a:pt x="787" y="1703"/>
                      <a:pt x="762" y="1703"/>
                    </a:cubicBezTo>
                    <a:cubicBezTo>
                      <a:pt x="675" y="1719"/>
                      <a:pt x="598" y="1737"/>
                      <a:pt x="526" y="1761"/>
                    </a:cubicBezTo>
                    <a:lnTo>
                      <a:pt x="526" y="1761"/>
                    </a:lnTo>
                    <a:cubicBezTo>
                      <a:pt x="541" y="1749"/>
                      <a:pt x="555" y="1737"/>
                      <a:pt x="570" y="1725"/>
                    </a:cubicBezTo>
                    <a:lnTo>
                      <a:pt x="570" y="1725"/>
                    </a:lnTo>
                    <a:cubicBezTo>
                      <a:pt x="578" y="1722"/>
                      <a:pt x="587" y="1718"/>
                      <a:pt x="596" y="1715"/>
                    </a:cubicBezTo>
                    <a:cubicBezTo>
                      <a:pt x="594" y="1713"/>
                      <a:pt x="593" y="1710"/>
                      <a:pt x="591" y="1707"/>
                    </a:cubicBezTo>
                    <a:lnTo>
                      <a:pt x="591" y="1707"/>
                    </a:lnTo>
                    <a:cubicBezTo>
                      <a:pt x="593" y="1706"/>
                      <a:pt x="594" y="1705"/>
                      <a:pt x="596" y="1703"/>
                    </a:cubicBezTo>
                    <a:cubicBezTo>
                      <a:pt x="613" y="1686"/>
                      <a:pt x="616" y="1668"/>
                      <a:pt x="611" y="1652"/>
                    </a:cubicBezTo>
                    <a:lnTo>
                      <a:pt x="611" y="1652"/>
                    </a:lnTo>
                    <a:cubicBezTo>
                      <a:pt x="646" y="1612"/>
                      <a:pt x="610" y="1566"/>
                      <a:pt x="570" y="1560"/>
                    </a:cubicBezTo>
                    <a:lnTo>
                      <a:pt x="570" y="1560"/>
                    </a:lnTo>
                    <a:lnTo>
                      <a:pt x="584" y="1549"/>
                    </a:lnTo>
                    <a:cubicBezTo>
                      <a:pt x="608" y="1525"/>
                      <a:pt x="596" y="1465"/>
                      <a:pt x="548" y="1465"/>
                    </a:cubicBezTo>
                    <a:cubicBezTo>
                      <a:pt x="539" y="1466"/>
                      <a:pt x="531" y="1467"/>
                      <a:pt x="523" y="1468"/>
                    </a:cubicBezTo>
                    <a:lnTo>
                      <a:pt x="523" y="1468"/>
                    </a:lnTo>
                    <a:lnTo>
                      <a:pt x="699" y="1313"/>
                    </a:lnTo>
                    <a:lnTo>
                      <a:pt x="699" y="1313"/>
                    </a:lnTo>
                    <a:cubicBezTo>
                      <a:pt x="700" y="1312"/>
                      <a:pt x="701" y="1311"/>
                      <a:pt x="703" y="1310"/>
                    </a:cubicBezTo>
                    <a:cubicBezTo>
                      <a:pt x="703" y="1310"/>
                      <a:pt x="702" y="1310"/>
                      <a:pt x="702" y="1309"/>
                    </a:cubicBezTo>
                    <a:lnTo>
                      <a:pt x="702" y="1309"/>
                    </a:lnTo>
                    <a:lnTo>
                      <a:pt x="715" y="1299"/>
                    </a:lnTo>
                    <a:cubicBezTo>
                      <a:pt x="758" y="1255"/>
                      <a:pt x="712" y="1202"/>
                      <a:pt x="668" y="1202"/>
                    </a:cubicBezTo>
                    <a:cubicBezTo>
                      <a:pt x="664" y="1202"/>
                      <a:pt x="659" y="1202"/>
                      <a:pt x="655" y="1203"/>
                    </a:cubicBezTo>
                    <a:cubicBezTo>
                      <a:pt x="597" y="1233"/>
                      <a:pt x="544" y="1262"/>
                      <a:pt x="495" y="1293"/>
                    </a:cubicBezTo>
                    <a:lnTo>
                      <a:pt x="495" y="1293"/>
                    </a:lnTo>
                    <a:cubicBezTo>
                      <a:pt x="501" y="1283"/>
                      <a:pt x="507" y="1273"/>
                      <a:pt x="512" y="1263"/>
                    </a:cubicBezTo>
                    <a:cubicBezTo>
                      <a:pt x="531" y="1235"/>
                      <a:pt x="498" y="1192"/>
                      <a:pt x="461" y="1192"/>
                    </a:cubicBezTo>
                    <a:cubicBezTo>
                      <a:pt x="450" y="1192"/>
                      <a:pt x="439" y="1196"/>
                      <a:pt x="429" y="1203"/>
                    </a:cubicBezTo>
                    <a:cubicBezTo>
                      <a:pt x="427" y="1205"/>
                      <a:pt x="424" y="1207"/>
                      <a:pt x="422" y="1209"/>
                    </a:cubicBezTo>
                    <a:lnTo>
                      <a:pt x="422" y="1209"/>
                    </a:lnTo>
                    <a:cubicBezTo>
                      <a:pt x="436" y="1183"/>
                      <a:pt x="450" y="1157"/>
                      <a:pt x="465" y="1132"/>
                    </a:cubicBezTo>
                    <a:cubicBezTo>
                      <a:pt x="482" y="1097"/>
                      <a:pt x="454" y="1055"/>
                      <a:pt x="424" y="1055"/>
                    </a:cubicBezTo>
                    <a:cubicBezTo>
                      <a:pt x="413" y="1055"/>
                      <a:pt x="402" y="1060"/>
                      <a:pt x="393" y="1072"/>
                    </a:cubicBezTo>
                    <a:cubicBezTo>
                      <a:pt x="388" y="1076"/>
                      <a:pt x="382" y="1080"/>
                      <a:pt x="376" y="1085"/>
                    </a:cubicBezTo>
                    <a:lnTo>
                      <a:pt x="376" y="1085"/>
                    </a:lnTo>
                    <a:cubicBezTo>
                      <a:pt x="373" y="1063"/>
                      <a:pt x="368" y="1040"/>
                      <a:pt x="363" y="1017"/>
                    </a:cubicBezTo>
                    <a:lnTo>
                      <a:pt x="363" y="1017"/>
                    </a:lnTo>
                    <a:cubicBezTo>
                      <a:pt x="406" y="814"/>
                      <a:pt x="399" y="615"/>
                      <a:pt x="358" y="394"/>
                    </a:cubicBezTo>
                    <a:cubicBezTo>
                      <a:pt x="352" y="371"/>
                      <a:pt x="333" y="359"/>
                      <a:pt x="315" y="359"/>
                    </a:cubicBezTo>
                    <a:cubicBezTo>
                      <a:pt x="297" y="359"/>
                      <a:pt x="279" y="371"/>
                      <a:pt x="275" y="395"/>
                    </a:cubicBezTo>
                    <a:lnTo>
                      <a:pt x="275" y="395"/>
                    </a:lnTo>
                    <a:cubicBezTo>
                      <a:pt x="258" y="396"/>
                      <a:pt x="240" y="399"/>
                      <a:pt x="227" y="406"/>
                    </a:cubicBezTo>
                    <a:cubicBezTo>
                      <a:pt x="239" y="470"/>
                      <a:pt x="247" y="532"/>
                      <a:pt x="251" y="593"/>
                    </a:cubicBezTo>
                    <a:lnTo>
                      <a:pt x="251" y="593"/>
                    </a:lnTo>
                    <a:cubicBezTo>
                      <a:pt x="223" y="501"/>
                      <a:pt x="200" y="430"/>
                      <a:pt x="191" y="406"/>
                    </a:cubicBezTo>
                    <a:cubicBezTo>
                      <a:pt x="187" y="388"/>
                      <a:pt x="179" y="379"/>
                      <a:pt x="168" y="375"/>
                    </a:cubicBezTo>
                    <a:lnTo>
                      <a:pt x="168" y="375"/>
                    </a:lnTo>
                    <a:cubicBezTo>
                      <a:pt x="155" y="262"/>
                      <a:pt x="138" y="149"/>
                      <a:pt x="119" y="36"/>
                    </a:cubicBezTo>
                    <a:cubicBezTo>
                      <a:pt x="119" y="13"/>
                      <a:pt x="102" y="1"/>
                      <a:pt x="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6" name="Google Shape;4366;p5"/>
              <p:cNvSpPr/>
              <p:nvPr/>
            </p:nvSpPr>
            <p:spPr>
              <a:xfrm>
                <a:off x="2921775" y="2501025"/>
                <a:ext cx="5675" cy="5860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2344" extrusionOk="0">
                    <a:moveTo>
                      <a:pt x="215" y="1"/>
                    </a:moveTo>
                    <a:lnTo>
                      <a:pt x="215" y="1"/>
                    </a:lnTo>
                    <a:cubicBezTo>
                      <a:pt x="156" y="775"/>
                      <a:pt x="60" y="1561"/>
                      <a:pt x="1" y="2334"/>
                    </a:cubicBezTo>
                    <a:cubicBezTo>
                      <a:pt x="1" y="2340"/>
                      <a:pt x="10" y="2343"/>
                      <a:pt x="19" y="2343"/>
                    </a:cubicBezTo>
                    <a:cubicBezTo>
                      <a:pt x="28" y="2343"/>
                      <a:pt x="36" y="2340"/>
                      <a:pt x="36" y="2334"/>
                    </a:cubicBezTo>
                    <a:cubicBezTo>
                      <a:pt x="203" y="1572"/>
                      <a:pt x="227" y="775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7" name="Google Shape;4367;p5"/>
              <p:cNvSpPr/>
              <p:nvPr/>
            </p:nvSpPr>
            <p:spPr>
              <a:xfrm>
                <a:off x="2925350" y="2508025"/>
                <a:ext cx="2400" cy="57850"/>
              </a:xfrm>
              <a:custGeom>
                <a:avLst/>
                <a:gdLst/>
                <a:ahLst/>
                <a:cxnLst/>
                <a:rect l="l" t="t" r="r" b="b"/>
                <a:pathLst>
                  <a:path w="96" h="2314" extrusionOk="0">
                    <a:moveTo>
                      <a:pt x="48" y="1"/>
                    </a:moveTo>
                    <a:cubicBezTo>
                      <a:pt x="42" y="1"/>
                      <a:pt x="36" y="7"/>
                      <a:pt x="36" y="18"/>
                    </a:cubicBezTo>
                    <a:cubicBezTo>
                      <a:pt x="36" y="769"/>
                      <a:pt x="1" y="1542"/>
                      <a:pt x="13" y="2304"/>
                    </a:cubicBezTo>
                    <a:cubicBezTo>
                      <a:pt x="13" y="2310"/>
                      <a:pt x="18" y="2313"/>
                      <a:pt x="24" y="2313"/>
                    </a:cubicBezTo>
                    <a:cubicBezTo>
                      <a:pt x="30" y="2313"/>
                      <a:pt x="36" y="2310"/>
                      <a:pt x="36" y="2304"/>
                    </a:cubicBezTo>
                    <a:cubicBezTo>
                      <a:pt x="96" y="1542"/>
                      <a:pt x="72" y="769"/>
                      <a:pt x="60" y="18"/>
                    </a:cubicBezTo>
                    <a:cubicBezTo>
                      <a:pt x="60" y="7"/>
                      <a:pt x="54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8" name="Google Shape;4368;p5"/>
              <p:cNvSpPr/>
              <p:nvPr/>
            </p:nvSpPr>
            <p:spPr>
              <a:xfrm>
                <a:off x="2927425" y="2523650"/>
                <a:ext cx="3025" cy="475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1903" extrusionOk="0">
                    <a:moveTo>
                      <a:pt x="49" y="1"/>
                    </a:moveTo>
                    <a:cubicBezTo>
                      <a:pt x="49" y="620"/>
                      <a:pt x="1" y="1263"/>
                      <a:pt x="61" y="1894"/>
                    </a:cubicBezTo>
                    <a:cubicBezTo>
                      <a:pt x="61" y="1900"/>
                      <a:pt x="69" y="1903"/>
                      <a:pt x="78" y="1903"/>
                    </a:cubicBezTo>
                    <a:cubicBezTo>
                      <a:pt x="87" y="1903"/>
                      <a:pt x="96" y="1900"/>
                      <a:pt x="96" y="1894"/>
                    </a:cubicBezTo>
                    <a:cubicBezTo>
                      <a:pt x="120" y="1263"/>
                      <a:pt x="72" y="620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9" name="Google Shape;4369;p5"/>
              <p:cNvSpPr/>
              <p:nvPr/>
            </p:nvSpPr>
            <p:spPr>
              <a:xfrm>
                <a:off x="2917325" y="2618825"/>
                <a:ext cx="342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790" extrusionOk="0">
                    <a:moveTo>
                      <a:pt x="1353" y="0"/>
                    </a:moveTo>
                    <a:cubicBezTo>
                      <a:pt x="1350" y="0"/>
                      <a:pt x="1348" y="1"/>
                      <a:pt x="1346" y="4"/>
                    </a:cubicBezTo>
                    <a:cubicBezTo>
                      <a:pt x="1119" y="135"/>
                      <a:pt x="917" y="266"/>
                      <a:pt x="691" y="385"/>
                    </a:cubicBezTo>
                    <a:cubicBezTo>
                      <a:pt x="465" y="504"/>
                      <a:pt x="226" y="611"/>
                      <a:pt x="24" y="766"/>
                    </a:cubicBezTo>
                    <a:cubicBezTo>
                      <a:pt x="0" y="778"/>
                      <a:pt x="0" y="789"/>
                      <a:pt x="36" y="789"/>
                    </a:cubicBezTo>
                    <a:cubicBezTo>
                      <a:pt x="512" y="647"/>
                      <a:pt x="988" y="313"/>
                      <a:pt x="1369" y="16"/>
                    </a:cubicBezTo>
                    <a:cubicBezTo>
                      <a:pt x="1369" y="16"/>
                      <a:pt x="1362" y="0"/>
                      <a:pt x="13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0" name="Google Shape;4370;p5"/>
              <p:cNvSpPr/>
              <p:nvPr/>
            </p:nvSpPr>
            <p:spPr>
              <a:xfrm>
                <a:off x="2918800" y="2627750"/>
                <a:ext cx="31175" cy="19325"/>
              </a:xfrm>
              <a:custGeom>
                <a:avLst/>
                <a:gdLst/>
                <a:ahLst/>
                <a:cxnLst/>
                <a:rect l="l" t="t" r="r" b="b"/>
                <a:pathLst>
                  <a:path w="1247" h="773" extrusionOk="0">
                    <a:moveTo>
                      <a:pt x="1227" y="1"/>
                    </a:moveTo>
                    <a:cubicBezTo>
                      <a:pt x="1223" y="1"/>
                      <a:pt x="1219" y="2"/>
                      <a:pt x="1215" y="4"/>
                    </a:cubicBezTo>
                    <a:cubicBezTo>
                      <a:pt x="929" y="111"/>
                      <a:pt x="656" y="254"/>
                      <a:pt x="406" y="421"/>
                    </a:cubicBezTo>
                    <a:cubicBezTo>
                      <a:pt x="298" y="480"/>
                      <a:pt x="25" y="587"/>
                      <a:pt x="1" y="730"/>
                    </a:cubicBezTo>
                    <a:cubicBezTo>
                      <a:pt x="1" y="742"/>
                      <a:pt x="1" y="742"/>
                      <a:pt x="25" y="766"/>
                    </a:cubicBezTo>
                    <a:cubicBezTo>
                      <a:pt x="33" y="770"/>
                      <a:pt x="39" y="773"/>
                      <a:pt x="44" y="773"/>
                    </a:cubicBezTo>
                    <a:cubicBezTo>
                      <a:pt x="53" y="773"/>
                      <a:pt x="61" y="765"/>
                      <a:pt x="84" y="742"/>
                    </a:cubicBezTo>
                    <a:lnTo>
                      <a:pt x="96" y="730"/>
                    </a:lnTo>
                    <a:lnTo>
                      <a:pt x="96" y="718"/>
                    </a:lnTo>
                    <a:cubicBezTo>
                      <a:pt x="96" y="706"/>
                      <a:pt x="87" y="700"/>
                      <a:pt x="78" y="700"/>
                    </a:cubicBezTo>
                    <a:cubicBezTo>
                      <a:pt x="73" y="700"/>
                      <a:pt x="68" y="702"/>
                      <a:pt x="65" y="706"/>
                    </a:cubicBezTo>
                    <a:lnTo>
                      <a:pt x="65" y="706"/>
                    </a:lnTo>
                    <a:cubicBezTo>
                      <a:pt x="102" y="651"/>
                      <a:pt x="336" y="538"/>
                      <a:pt x="358" y="516"/>
                    </a:cubicBezTo>
                    <a:cubicBezTo>
                      <a:pt x="453" y="456"/>
                      <a:pt x="560" y="397"/>
                      <a:pt x="644" y="361"/>
                    </a:cubicBezTo>
                    <a:lnTo>
                      <a:pt x="1227" y="40"/>
                    </a:lnTo>
                    <a:cubicBezTo>
                      <a:pt x="1246" y="20"/>
                      <a:pt x="1242" y="1"/>
                      <a:pt x="12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1" name="Google Shape;4371;p5"/>
              <p:cNvSpPr/>
              <p:nvPr/>
            </p:nvSpPr>
            <p:spPr>
              <a:xfrm>
                <a:off x="2916775" y="2636975"/>
                <a:ext cx="27050" cy="1507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603" extrusionOk="0">
                    <a:moveTo>
                      <a:pt x="1069" y="1"/>
                    </a:moveTo>
                    <a:cubicBezTo>
                      <a:pt x="1066" y="1"/>
                      <a:pt x="1062" y="2"/>
                      <a:pt x="1058" y="4"/>
                    </a:cubicBezTo>
                    <a:cubicBezTo>
                      <a:pt x="713" y="171"/>
                      <a:pt x="308" y="337"/>
                      <a:pt x="10" y="575"/>
                    </a:cubicBezTo>
                    <a:cubicBezTo>
                      <a:pt x="1" y="585"/>
                      <a:pt x="7" y="603"/>
                      <a:pt x="16" y="603"/>
                    </a:cubicBezTo>
                    <a:cubicBezTo>
                      <a:pt x="18" y="603"/>
                      <a:pt x="20" y="602"/>
                      <a:pt x="22" y="599"/>
                    </a:cubicBezTo>
                    <a:cubicBezTo>
                      <a:pt x="379" y="480"/>
                      <a:pt x="737" y="230"/>
                      <a:pt x="1070" y="40"/>
                    </a:cubicBezTo>
                    <a:cubicBezTo>
                      <a:pt x="1080" y="20"/>
                      <a:pt x="1081" y="1"/>
                      <a:pt x="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2" name="Google Shape;4372;p5"/>
              <p:cNvSpPr/>
              <p:nvPr/>
            </p:nvSpPr>
            <p:spPr>
              <a:xfrm>
                <a:off x="2925650" y="2666525"/>
                <a:ext cx="69675" cy="312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1251" extrusionOk="0">
                    <a:moveTo>
                      <a:pt x="2751" y="1"/>
                    </a:moveTo>
                    <a:cubicBezTo>
                      <a:pt x="1858" y="501"/>
                      <a:pt x="1013" y="906"/>
                      <a:pt x="24" y="1203"/>
                    </a:cubicBezTo>
                    <a:cubicBezTo>
                      <a:pt x="1" y="1215"/>
                      <a:pt x="1" y="1251"/>
                      <a:pt x="24" y="1251"/>
                    </a:cubicBezTo>
                    <a:cubicBezTo>
                      <a:pt x="1001" y="1037"/>
                      <a:pt x="1977" y="620"/>
                      <a:pt x="2763" y="24"/>
                    </a:cubicBezTo>
                    <a:cubicBezTo>
                      <a:pt x="2787" y="13"/>
                      <a:pt x="2763" y="1"/>
                      <a:pt x="2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3" name="Google Shape;4373;p5"/>
              <p:cNvSpPr/>
              <p:nvPr/>
            </p:nvSpPr>
            <p:spPr>
              <a:xfrm>
                <a:off x="2959125" y="2651900"/>
                <a:ext cx="71250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65" extrusionOk="0">
                    <a:moveTo>
                      <a:pt x="2793" y="0"/>
                    </a:moveTo>
                    <a:cubicBezTo>
                      <a:pt x="2789" y="0"/>
                      <a:pt x="2785" y="1"/>
                      <a:pt x="2781" y="2"/>
                    </a:cubicBezTo>
                    <a:cubicBezTo>
                      <a:pt x="1948" y="657"/>
                      <a:pt x="817" y="836"/>
                      <a:pt x="31" y="1526"/>
                    </a:cubicBezTo>
                    <a:cubicBezTo>
                      <a:pt x="0" y="1536"/>
                      <a:pt x="22" y="1564"/>
                      <a:pt x="44" y="1564"/>
                    </a:cubicBezTo>
                    <a:cubicBezTo>
                      <a:pt x="48" y="1564"/>
                      <a:pt x="51" y="1564"/>
                      <a:pt x="55" y="1562"/>
                    </a:cubicBezTo>
                    <a:cubicBezTo>
                      <a:pt x="971" y="1074"/>
                      <a:pt x="2079" y="776"/>
                      <a:pt x="2829" y="50"/>
                    </a:cubicBezTo>
                    <a:cubicBezTo>
                      <a:pt x="2850" y="39"/>
                      <a:pt x="2824" y="0"/>
                      <a:pt x="27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4" name="Google Shape;4374;p5"/>
              <p:cNvSpPr/>
              <p:nvPr/>
            </p:nvSpPr>
            <p:spPr>
              <a:xfrm>
                <a:off x="2948900" y="2652675"/>
                <a:ext cx="79000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599" extrusionOk="0">
                    <a:moveTo>
                      <a:pt x="3122" y="0"/>
                    </a:moveTo>
                    <a:cubicBezTo>
                      <a:pt x="3117" y="0"/>
                      <a:pt x="3112" y="2"/>
                      <a:pt x="3107" y="7"/>
                    </a:cubicBezTo>
                    <a:cubicBezTo>
                      <a:pt x="2095" y="555"/>
                      <a:pt x="1047" y="1043"/>
                      <a:pt x="23" y="1567"/>
                    </a:cubicBezTo>
                    <a:cubicBezTo>
                      <a:pt x="5" y="1576"/>
                      <a:pt x="1" y="1599"/>
                      <a:pt x="15" y="1599"/>
                    </a:cubicBezTo>
                    <a:cubicBezTo>
                      <a:pt x="20" y="1599"/>
                      <a:pt x="26" y="1596"/>
                      <a:pt x="35" y="1591"/>
                    </a:cubicBezTo>
                    <a:cubicBezTo>
                      <a:pt x="1118" y="1293"/>
                      <a:pt x="2226" y="686"/>
                      <a:pt x="3131" y="31"/>
                    </a:cubicBezTo>
                    <a:cubicBezTo>
                      <a:pt x="3159" y="31"/>
                      <a:pt x="3142" y="0"/>
                      <a:pt x="3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5" name="Google Shape;4375;p5"/>
              <p:cNvSpPr/>
              <p:nvPr/>
            </p:nvSpPr>
            <p:spPr>
              <a:xfrm>
                <a:off x="2959575" y="2663000"/>
                <a:ext cx="483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1935" h="785" extrusionOk="0">
                    <a:moveTo>
                      <a:pt x="1895" y="1"/>
                    </a:moveTo>
                    <a:cubicBezTo>
                      <a:pt x="1887" y="1"/>
                      <a:pt x="1879" y="4"/>
                      <a:pt x="1870" y="11"/>
                    </a:cubicBezTo>
                    <a:cubicBezTo>
                      <a:pt x="1275" y="273"/>
                      <a:pt x="656" y="487"/>
                      <a:pt x="25" y="737"/>
                    </a:cubicBezTo>
                    <a:cubicBezTo>
                      <a:pt x="1" y="749"/>
                      <a:pt x="13" y="785"/>
                      <a:pt x="37" y="785"/>
                    </a:cubicBezTo>
                    <a:cubicBezTo>
                      <a:pt x="680" y="630"/>
                      <a:pt x="1311" y="368"/>
                      <a:pt x="1906" y="82"/>
                    </a:cubicBezTo>
                    <a:cubicBezTo>
                      <a:pt x="1935" y="53"/>
                      <a:pt x="1925" y="1"/>
                      <a:pt x="18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6" name="Google Shape;4376;p5"/>
              <p:cNvSpPr/>
              <p:nvPr/>
            </p:nvSpPr>
            <p:spPr>
              <a:xfrm>
                <a:off x="2832475" y="2688600"/>
                <a:ext cx="30925" cy="21800"/>
              </a:xfrm>
              <a:custGeom>
                <a:avLst/>
                <a:gdLst/>
                <a:ahLst/>
                <a:cxnLst/>
                <a:rect l="l" t="t" r="r" b="b"/>
                <a:pathLst>
                  <a:path w="1237" h="872" extrusionOk="0">
                    <a:moveTo>
                      <a:pt x="23" y="0"/>
                    </a:moveTo>
                    <a:cubicBezTo>
                      <a:pt x="12" y="0"/>
                      <a:pt x="1" y="14"/>
                      <a:pt x="1" y="23"/>
                    </a:cubicBezTo>
                    <a:cubicBezTo>
                      <a:pt x="60" y="118"/>
                      <a:pt x="84" y="177"/>
                      <a:pt x="156" y="249"/>
                    </a:cubicBezTo>
                    <a:cubicBezTo>
                      <a:pt x="93" y="139"/>
                      <a:pt x="72" y="81"/>
                      <a:pt x="98" y="81"/>
                    </a:cubicBezTo>
                    <a:cubicBezTo>
                      <a:pt x="112" y="81"/>
                      <a:pt x="139" y="97"/>
                      <a:pt x="179" y="130"/>
                    </a:cubicBezTo>
                    <a:cubicBezTo>
                      <a:pt x="227" y="154"/>
                      <a:pt x="287" y="189"/>
                      <a:pt x="334" y="237"/>
                    </a:cubicBezTo>
                    <a:cubicBezTo>
                      <a:pt x="441" y="308"/>
                      <a:pt x="525" y="368"/>
                      <a:pt x="632" y="439"/>
                    </a:cubicBezTo>
                    <a:cubicBezTo>
                      <a:pt x="822" y="570"/>
                      <a:pt x="1013" y="737"/>
                      <a:pt x="1215" y="868"/>
                    </a:cubicBezTo>
                    <a:cubicBezTo>
                      <a:pt x="1218" y="870"/>
                      <a:pt x="1220" y="871"/>
                      <a:pt x="1222" y="871"/>
                    </a:cubicBezTo>
                    <a:cubicBezTo>
                      <a:pt x="1231" y="871"/>
                      <a:pt x="1237" y="854"/>
                      <a:pt x="1227" y="844"/>
                    </a:cubicBezTo>
                    <a:cubicBezTo>
                      <a:pt x="870" y="511"/>
                      <a:pt x="453" y="249"/>
                      <a:pt x="37" y="11"/>
                    </a:cubicBezTo>
                    <a:cubicBezTo>
                      <a:pt x="33" y="3"/>
                      <a:pt x="28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7" name="Google Shape;4377;p5"/>
              <p:cNvSpPr/>
              <p:nvPr/>
            </p:nvSpPr>
            <p:spPr>
              <a:xfrm>
                <a:off x="2816700" y="2684975"/>
                <a:ext cx="44675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993" extrusionOk="0">
                    <a:moveTo>
                      <a:pt x="37" y="1"/>
                    </a:moveTo>
                    <a:cubicBezTo>
                      <a:pt x="13" y="1"/>
                      <a:pt x="1" y="37"/>
                      <a:pt x="25" y="37"/>
                    </a:cubicBezTo>
                    <a:cubicBezTo>
                      <a:pt x="715" y="227"/>
                      <a:pt x="1203" y="572"/>
                      <a:pt x="1751" y="989"/>
                    </a:cubicBezTo>
                    <a:cubicBezTo>
                      <a:pt x="1753" y="991"/>
                      <a:pt x="1756" y="992"/>
                      <a:pt x="1759" y="992"/>
                    </a:cubicBezTo>
                    <a:cubicBezTo>
                      <a:pt x="1771" y="992"/>
                      <a:pt x="1787" y="973"/>
                      <a:pt x="1787" y="953"/>
                    </a:cubicBezTo>
                    <a:cubicBezTo>
                      <a:pt x="1370" y="453"/>
                      <a:pt x="680" y="12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8" name="Google Shape;4378;p5"/>
              <p:cNvSpPr/>
              <p:nvPr/>
            </p:nvSpPr>
            <p:spPr>
              <a:xfrm>
                <a:off x="2830150" y="2689400"/>
                <a:ext cx="41900" cy="24850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994" extrusionOk="0">
                    <a:moveTo>
                      <a:pt x="25" y="0"/>
                    </a:moveTo>
                    <a:cubicBezTo>
                      <a:pt x="8" y="0"/>
                      <a:pt x="0" y="26"/>
                      <a:pt x="11" y="26"/>
                    </a:cubicBezTo>
                    <a:cubicBezTo>
                      <a:pt x="558" y="324"/>
                      <a:pt x="1082" y="669"/>
                      <a:pt x="1630" y="991"/>
                    </a:cubicBezTo>
                    <a:cubicBezTo>
                      <a:pt x="1631" y="992"/>
                      <a:pt x="1634" y="993"/>
                      <a:pt x="1636" y="993"/>
                    </a:cubicBezTo>
                    <a:cubicBezTo>
                      <a:pt x="1651" y="993"/>
                      <a:pt x="1676" y="965"/>
                      <a:pt x="1666" y="955"/>
                    </a:cubicBezTo>
                    <a:cubicBezTo>
                      <a:pt x="1189" y="562"/>
                      <a:pt x="594" y="264"/>
                      <a:pt x="34" y="2"/>
                    </a:cubicBezTo>
                    <a:cubicBezTo>
                      <a:pt x="31" y="1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9" name="Google Shape;4379;p5"/>
              <p:cNvSpPr/>
              <p:nvPr/>
            </p:nvSpPr>
            <p:spPr>
              <a:xfrm>
                <a:off x="2843800" y="2692125"/>
                <a:ext cx="383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32" h="945" extrusionOk="0">
                    <a:moveTo>
                      <a:pt x="24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500" y="346"/>
                      <a:pt x="977" y="691"/>
                      <a:pt x="1501" y="941"/>
                    </a:cubicBezTo>
                    <a:cubicBezTo>
                      <a:pt x="1503" y="943"/>
                      <a:pt x="1505" y="944"/>
                      <a:pt x="1508" y="944"/>
                    </a:cubicBezTo>
                    <a:cubicBezTo>
                      <a:pt x="1520" y="944"/>
                      <a:pt x="1532" y="925"/>
                      <a:pt x="1512" y="905"/>
                    </a:cubicBezTo>
                    <a:cubicBezTo>
                      <a:pt x="1060" y="572"/>
                      <a:pt x="524" y="29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0" name="Google Shape;4380;p5"/>
              <p:cNvSpPr/>
              <p:nvPr/>
            </p:nvSpPr>
            <p:spPr>
              <a:xfrm>
                <a:off x="2850950" y="2690925"/>
                <a:ext cx="3330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8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29" y="287"/>
                      <a:pt x="857" y="632"/>
                      <a:pt x="1310" y="882"/>
                    </a:cubicBezTo>
                    <a:cubicBezTo>
                      <a:pt x="1312" y="884"/>
                      <a:pt x="1315" y="885"/>
                      <a:pt x="1317" y="885"/>
                    </a:cubicBezTo>
                    <a:cubicBezTo>
                      <a:pt x="1325" y="885"/>
                      <a:pt x="1331" y="870"/>
                      <a:pt x="1322" y="870"/>
                    </a:cubicBezTo>
                    <a:cubicBezTo>
                      <a:pt x="964" y="513"/>
                      <a:pt x="453" y="23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1" name="Google Shape;4381;p5"/>
              <p:cNvSpPr/>
              <p:nvPr/>
            </p:nvSpPr>
            <p:spPr>
              <a:xfrm>
                <a:off x="2859875" y="2690650"/>
                <a:ext cx="31275" cy="202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810" extrusionOk="0">
                    <a:moveTo>
                      <a:pt x="12" y="0"/>
                    </a:moveTo>
                    <a:cubicBezTo>
                      <a:pt x="12" y="0"/>
                      <a:pt x="0" y="36"/>
                      <a:pt x="12" y="36"/>
                    </a:cubicBezTo>
                    <a:cubicBezTo>
                      <a:pt x="393" y="298"/>
                      <a:pt x="798" y="607"/>
                      <a:pt x="1215" y="810"/>
                    </a:cubicBezTo>
                    <a:cubicBezTo>
                      <a:pt x="1227" y="810"/>
                      <a:pt x="1250" y="786"/>
                      <a:pt x="1227" y="774"/>
                    </a:cubicBezTo>
                    <a:cubicBezTo>
                      <a:pt x="869" y="476"/>
                      <a:pt x="417" y="238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2" name="Google Shape;4382;p5"/>
              <p:cNvSpPr/>
              <p:nvPr/>
            </p:nvSpPr>
            <p:spPr>
              <a:xfrm>
                <a:off x="2868900" y="2691275"/>
                <a:ext cx="31075" cy="20300"/>
              </a:xfrm>
              <a:custGeom>
                <a:avLst/>
                <a:gdLst/>
                <a:ahLst/>
                <a:cxnLst/>
                <a:rect l="l" t="t" r="r" b="b"/>
                <a:pathLst>
                  <a:path w="1243" h="812" extrusionOk="0">
                    <a:moveTo>
                      <a:pt x="10" y="1"/>
                    </a:moveTo>
                    <a:cubicBezTo>
                      <a:pt x="3" y="1"/>
                      <a:pt x="0" y="14"/>
                      <a:pt x="8" y="23"/>
                    </a:cubicBezTo>
                    <a:cubicBezTo>
                      <a:pt x="366" y="297"/>
                      <a:pt x="794" y="618"/>
                      <a:pt x="1211" y="809"/>
                    </a:cubicBezTo>
                    <a:cubicBezTo>
                      <a:pt x="1213" y="811"/>
                      <a:pt x="1216" y="812"/>
                      <a:pt x="1219" y="812"/>
                    </a:cubicBezTo>
                    <a:cubicBezTo>
                      <a:pt x="1230" y="812"/>
                      <a:pt x="1242" y="794"/>
                      <a:pt x="1223" y="785"/>
                    </a:cubicBezTo>
                    <a:cubicBezTo>
                      <a:pt x="854" y="499"/>
                      <a:pt x="425" y="249"/>
                      <a:pt x="20" y="11"/>
                    </a:cubicBezTo>
                    <a:cubicBezTo>
                      <a:pt x="17" y="3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3" name="Google Shape;4383;p5"/>
              <p:cNvSpPr/>
              <p:nvPr/>
            </p:nvSpPr>
            <p:spPr>
              <a:xfrm>
                <a:off x="2876550" y="2691225"/>
                <a:ext cx="26350" cy="163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652" extrusionOk="0">
                    <a:moveTo>
                      <a:pt x="24" y="1"/>
                    </a:moveTo>
                    <a:cubicBezTo>
                      <a:pt x="12" y="13"/>
                      <a:pt x="0" y="25"/>
                      <a:pt x="12" y="37"/>
                    </a:cubicBezTo>
                    <a:cubicBezTo>
                      <a:pt x="191" y="132"/>
                      <a:pt x="369" y="215"/>
                      <a:pt x="536" y="322"/>
                    </a:cubicBezTo>
                    <a:cubicBezTo>
                      <a:pt x="702" y="430"/>
                      <a:pt x="845" y="560"/>
                      <a:pt x="1024" y="644"/>
                    </a:cubicBezTo>
                    <a:cubicBezTo>
                      <a:pt x="1027" y="650"/>
                      <a:pt x="1030" y="652"/>
                      <a:pt x="1034" y="652"/>
                    </a:cubicBezTo>
                    <a:cubicBezTo>
                      <a:pt x="1045" y="652"/>
                      <a:pt x="1054" y="629"/>
                      <a:pt x="1036" y="620"/>
                    </a:cubicBezTo>
                    <a:cubicBezTo>
                      <a:pt x="786" y="334"/>
                      <a:pt x="369" y="132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4" name="Google Shape;4384;p5"/>
              <p:cNvSpPr/>
              <p:nvPr/>
            </p:nvSpPr>
            <p:spPr>
              <a:xfrm>
                <a:off x="2882500" y="2690050"/>
                <a:ext cx="19375" cy="1302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521" extrusionOk="0">
                    <a:moveTo>
                      <a:pt x="48" y="0"/>
                    </a:moveTo>
                    <a:cubicBezTo>
                      <a:pt x="12" y="12"/>
                      <a:pt x="0" y="36"/>
                      <a:pt x="24" y="60"/>
                    </a:cubicBezTo>
                    <a:cubicBezTo>
                      <a:pt x="167" y="119"/>
                      <a:pt x="298" y="191"/>
                      <a:pt x="429" y="262"/>
                    </a:cubicBezTo>
                    <a:cubicBezTo>
                      <a:pt x="548" y="334"/>
                      <a:pt x="643" y="441"/>
                      <a:pt x="738" y="512"/>
                    </a:cubicBezTo>
                    <a:cubicBezTo>
                      <a:pt x="744" y="518"/>
                      <a:pt x="749" y="520"/>
                      <a:pt x="753" y="520"/>
                    </a:cubicBezTo>
                    <a:cubicBezTo>
                      <a:pt x="767" y="520"/>
                      <a:pt x="774" y="497"/>
                      <a:pt x="774" y="488"/>
                    </a:cubicBezTo>
                    <a:cubicBezTo>
                      <a:pt x="619" y="250"/>
                      <a:pt x="298" y="84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5" name="Google Shape;4385;p5"/>
              <p:cNvSpPr/>
              <p:nvPr/>
            </p:nvSpPr>
            <p:spPr>
              <a:xfrm>
                <a:off x="2883075" y="2686475"/>
                <a:ext cx="2052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821" h="528" extrusionOk="0">
                    <a:moveTo>
                      <a:pt x="37" y="0"/>
                    </a:moveTo>
                    <a:cubicBezTo>
                      <a:pt x="1" y="0"/>
                      <a:pt x="1" y="24"/>
                      <a:pt x="25" y="36"/>
                    </a:cubicBezTo>
                    <a:cubicBezTo>
                      <a:pt x="156" y="108"/>
                      <a:pt x="275" y="203"/>
                      <a:pt x="406" y="274"/>
                    </a:cubicBezTo>
                    <a:cubicBezTo>
                      <a:pt x="525" y="358"/>
                      <a:pt x="644" y="465"/>
                      <a:pt x="775" y="524"/>
                    </a:cubicBezTo>
                    <a:cubicBezTo>
                      <a:pt x="779" y="527"/>
                      <a:pt x="784" y="527"/>
                      <a:pt x="788" y="527"/>
                    </a:cubicBezTo>
                    <a:cubicBezTo>
                      <a:pt x="806" y="527"/>
                      <a:pt x="820" y="510"/>
                      <a:pt x="811" y="500"/>
                    </a:cubicBezTo>
                    <a:cubicBezTo>
                      <a:pt x="620" y="274"/>
                      <a:pt x="287" y="119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6" name="Google Shape;4386;p5"/>
              <p:cNvSpPr/>
              <p:nvPr/>
            </p:nvSpPr>
            <p:spPr>
              <a:xfrm>
                <a:off x="2886825" y="2682950"/>
                <a:ext cx="16825" cy="11875"/>
              </a:xfrm>
              <a:custGeom>
                <a:avLst/>
                <a:gdLst/>
                <a:ahLst/>
                <a:cxnLst/>
                <a:rect l="l" t="t" r="r" b="b"/>
                <a:pathLst>
                  <a:path w="673" h="475" extrusionOk="0">
                    <a:moveTo>
                      <a:pt x="27" y="1"/>
                    </a:moveTo>
                    <a:cubicBezTo>
                      <a:pt x="8" y="1"/>
                      <a:pt x="0" y="20"/>
                      <a:pt x="18" y="46"/>
                    </a:cubicBezTo>
                    <a:cubicBezTo>
                      <a:pt x="125" y="118"/>
                      <a:pt x="232" y="189"/>
                      <a:pt x="351" y="284"/>
                    </a:cubicBezTo>
                    <a:cubicBezTo>
                      <a:pt x="434" y="344"/>
                      <a:pt x="542" y="439"/>
                      <a:pt x="649" y="475"/>
                    </a:cubicBezTo>
                    <a:cubicBezTo>
                      <a:pt x="661" y="475"/>
                      <a:pt x="672" y="463"/>
                      <a:pt x="661" y="439"/>
                    </a:cubicBezTo>
                    <a:cubicBezTo>
                      <a:pt x="589" y="356"/>
                      <a:pt x="470" y="296"/>
                      <a:pt x="375" y="237"/>
                    </a:cubicBezTo>
                    <a:cubicBezTo>
                      <a:pt x="268" y="165"/>
                      <a:pt x="149" y="82"/>
                      <a:pt x="53" y="10"/>
                    </a:cubicBezTo>
                    <a:cubicBezTo>
                      <a:pt x="43" y="4"/>
                      <a:pt x="34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7" name="Google Shape;4387;p5"/>
              <p:cNvSpPr/>
              <p:nvPr/>
            </p:nvSpPr>
            <p:spPr>
              <a:xfrm>
                <a:off x="2891175" y="2682825"/>
                <a:ext cx="14850" cy="1090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436" extrusionOk="0">
                    <a:moveTo>
                      <a:pt x="22" y="0"/>
                    </a:moveTo>
                    <a:cubicBezTo>
                      <a:pt x="7" y="0"/>
                      <a:pt x="1" y="18"/>
                      <a:pt x="10" y="27"/>
                    </a:cubicBezTo>
                    <a:cubicBezTo>
                      <a:pt x="117" y="111"/>
                      <a:pt x="213" y="170"/>
                      <a:pt x="320" y="242"/>
                    </a:cubicBezTo>
                    <a:cubicBezTo>
                      <a:pt x="391" y="301"/>
                      <a:pt x="475" y="385"/>
                      <a:pt x="558" y="432"/>
                    </a:cubicBezTo>
                    <a:cubicBezTo>
                      <a:pt x="560" y="434"/>
                      <a:pt x="563" y="435"/>
                      <a:pt x="566" y="435"/>
                    </a:cubicBezTo>
                    <a:cubicBezTo>
                      <a:pt x="578" y="435"/>
                      <a:pt x="594" y="418"/>
                      <a:pt x="594" y="408"/>
                    </a:cubicBezTo>
                    <a:cubicBezTo>
                      <a:pt x="546" y="313"/>
                      <a:pt x="439" y="254"/>
                      <a:pt x="368" y="194"/>
                    </a:cubicBezTo>
                    <a:cubicBezTo>
                      <a:pt x="260" y="123"/>
                      <a:pt x="153" y="63"/>
                      <a:pt x="34" y="4"/>
                    </a:cubicBezTo>
                    <a:cubicBezTo>
                      <a:pt x="30" y="1"/>
                      <a:pt x="25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8" name="Google Shape;4388;p5"/>
              <p:cNvSpPr/>
              <p:nvPr/>
            </p:nvSpPr>
            <p:spPr>
              <a:xfrm>
                <a:off x="2894700" y="2680525"/>
                <a:ext cx="13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406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107" y="96"/>
                      <a:pt x="191" y="167"/>
                      <a:pt x="286" y="238"/>
                    </a:cubicBezTo>
                    <a:cubicBezTo>
                      <a:pt x="346" y="286"/>
                      <a:pt x="405" y="381"/>
                      <a:pt x="488" y="405"/>
                    </a:cubicBezTo>
                    <a:cubicBezTo>
                      <a:pt x="512" y="405"/>
                      <a:pt x="524" y="393"/>
                      <a:pt x="524" y="381"/>
                    </a:cubicBezTo>
                    <a:cubicBezTo>
                      <a:pt x="512" y="286"/>
                      <a:pt x="405" y="238"/>
                      <a:pt x="334" y="179"/>
                    </a:cubicBezTo>
                    <a:cubicBezTo>
                      <a:pt x="238" y="107"/>
                      <a:pt x="131" y="48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9" name="Google Shape;4389;p5"/>
              <p:cNvSpPr/>
              <p:nvPr/>
            </p:nvSpPr>
            <p:spPr>
              <a:xfrm>
                <a:off x="2901550" y="2680750"/>
                <a:ext cx="320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128" h="300" extrusionOk="0">
                    <a:moveTo>
                      <a:pt x="17" y="0"/>
                    </a:moveTo>
                    <a:cubicBezTo>
                      <a:pt x="9" y="0"/>
                      <a:pt x="0" y="9"/>
                      <a:pt x="0" y="27"/>
                    </a:cubicBezTo>
                    <a:cubicBezTo>
                      <a:pt x="0" y="134"/>
                      <a:pt x="24" y="217"/>
                      <a:pt x="95" y="289"/>
                    </a:cubicBezTo>
                    <a:cubicBezTo>
                      <a:pt x="103" y="296"/>
                      <a:pt x="109" y="299"/>
                      <a:pt x="114" y="299"/>
                    </a:cubicBezTo>
                    <a:cubicBezTo>
                      <a:pt x="124" y="299"/>
                      <a:pt x="127" y="285"/>
                      <a:pt x="119" y="277"/>
                    </a:cubicBezTo>
                    <a:cubicBezTo>
                      <a:pt x="72" y="206"/>
                      <a:pt x="24" y="110"/>
                      <a:pt x="24" y="27"/>
                    </a:cubicBezTo>
                    <a:cubicBezTo>
                      <a:pt x="30" y="9"/>
                      <a:pt x="24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0" name="Google Shape;4390;p5"/>
              <p:cNvSpPr/>
              <p:nvPr/>
            </p:nvSpPr>
            <p:spPr>
              <a:xfrm>
                <a:off x="2903025" y="2663625"/>
                <a:ext cx="6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841" extrusionOk="0">
                    <a:moveTo>
                      <a:pt x="109" y="1"/>
                    </a:moveTo>
                    <a:cubicBezTo>
                      <a:pt x="102" y="1"/>
                      <a:pt x="96" y="4"/>
                      <a:pt x="96" y="10"/>
                    </a:cubicBezTo>
                    <a:cubicBezTo>
                      <a:pt x="60" y="45"/>
                      <a:pt x="60" y="21"/>
                      <a:pt x="60" y="69"/>
                    </a:cubicBezTo>
                    <a:cubicBezTo>
                      <a:pt x="42" y="96"/>
                      <a:pt x="51" y="109"/>
                      <a:pt x="57" y="109"/>
                    </a:cubicBezTo>
                    <a:cubicBezTo>
                      <a:pt x="57" y="109"/>
                      <a:pt x="58" y="109"/>
                      <a:pt x="58" y="109"/>
                    </a:cubicBezTo>
                    <a:lnTo>
                      <a:pt x="58" y="109"/>
                    </a:lnTo>
                    <a:cubicBezTo>
                      <a:pt x="40" y="154"/>
                      <a:pt x="84" y="345"/>
                      <a:pt x="84" y="414"/>
                    </a:cubicBezTo>
                    <a:cubicBezTo>
                      <a:pt x="84" y="581"/>
                      <a:pt x="72" y="736"/>
                      <a:pt x="72" y="902"/>
                    </a:cubicBezTo>
                    <a:cubicBezTo>
                      <a:pt x="60" y="1200"/>
                      <a:pt x="24" y="1510"/>
                      <a:pt x="1" y="1807"/>
                    </a:cubicBezTo>
                    <a:cubicBezTo>
                      <a:pt x="4" y="1807"/>
                      <a:pt x="8" y="1807"/>
                      <a:pt x="11" y="1807"/>
                    </a:cubicBezTo>
                    <a:lnTo>
                      <a:pt x="11" y="1807"/>
                    </a:lnTo>
                    <a:cubicBezTo>
                      <a:pt x="12" y="1829"/>
                      <a:pt x="27" y="1840"/>
                      <a:pt x="45" y="1840"/>
                    </a:cubicBezTo>
                    <a:cubicBezTo>
                      <a:pt x="66" y="1840"/>
                      <a:pt x="90" y="1825"/>
                      <a:pt x="96" y="1795"/>
                    </a:cubicBezTo>
                    <a:cubicBezTo>
                      <a:pt x="144" y="1414"/>
                      <a:pt x="179" y="1010"/>
                      <a:pt x="179" y="605"/>
                    </a:cubicBezTo>
                    <a:cubicBezTo>
                      <a:pt x="179" y="438"/>
                      <a:pt x="251" y="164"/>
                      <a:pt x="132" y="10"/>
                    </a:cubicBezTo>
                    <a:cubicBezTo>
                      <a:pt x="126" y="4"/>
                      <a:pt x="117" y="1"/>
                      <a:pt x="1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1" name="Google Shape;4391;p5"/>
              <p:cNvSpPr/>
              <p:nvPr/>
            </p:nvSpPr>
            <p:spPr>
              <a:xfrm>
                <a:off x="2900050" y="2664300"/>
                <a:ext cx="912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2247" extrusionOk="0">
                    <a:moveTo>
                      <a:pt x="337" y="1"/>
                    </a:moveTo>
                    <a:cubicBezTo>
                      <a:pt x="326" y="1"/>
                      <a:pt x="315" y="10"/>
                      <a:pt x="310" y="30"/>
                    </a:cubicBezTo>
                    <a:cubicBezTo>
                      <a:pt x="96" y="733"/>
                      <a:pt x="1" y="1507"/>
                      <a:pt x="84" y="2233"/>
                    </a:cubicBezTo>
                    <a:cubicBezTo>
                      <a:pt x="84" y="2243"/>
                      <a:pt x="92" y="2247"/>
                      <a:pt x="102" y="2247"/>
                    </a:cubicBezTo>
                    <a:cubicBezTo>
                      <a:pt x="116" y="2247"/>
                      <a:pt x="132" y="2240"/>
                      <a:pt x="132" y="2233"/>
                    </a:cubicBezTo>
                    <a:cubicBezTo>
                      <a:pt x="167" y="1483"/>
                      <a:pt x="203" y="792"/>
                      <a:pt x="358" y="54"/>
                    </a:cubicBezTo>
                    <a:cubicBezTo>
                      <a:pt x="365" y="19"/>
                      <a:pt x="351" y="1"/>
                      <a:pt x="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2" name="Google Shape;4392;p5"/>
              <p:cNvSpPr/>
              <p:nvPr/>
            </p:nvSpPr>
            <p:spPr>
              <a:xfrm>
                <a:off x="2903025" y="2668400"/>
                <a:ext cx="597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381" extrusionOk="0">
                    <a:moveTo>
                      <a:pt x="20" y="0"/>
                    </a:moveTo>
                    <a:cubicBezTo>
                      <a:pt x="16" y="0"/>
                      <a:pt x="13" y="3"/>
                      <a:pt x="13" y="9"/>
                    </a:cubicBezTo>
                    <a:cubicBezTo>
                      <a:pt x="1" y="771"/>
                      <a:pt x="24" y="1616"/>
                      <a:pt x="155" y="2366"/>
                    </a:cubicBezTo>
                    <a:cubicBezTo>
                      <a:pt x="155" y="2377"/>
                      <a:pt x="164" y="2380"/>
                      <a:pt x="174" y="2380"/>
                    </a:cubicBezTo>
                    <a:cubicBezTo>
                      <a:pt x="187" y="2380"/>
                      <a:pt x="203" y="2373"/>
                      <a:pt x="203" y="2366"/>
                    </a:cubicBezTo>
                    <a:cubicBezTo>
                      <a:pt x="239" y="1604"/>
                      <a:pt x="155" y="771"/>
                      <a:pt x="36" y="9"/>
                    </a:cubicBezTo>
                    <a:cubicBezTo>
                      <a:pt x="30" y="3"/>
                      <a:pt x="24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3" name="Google Shape;4393;p5"/>
              <p:cNvSpPr/>
              <p:nvPr/>
            </p:nvSpPr>
            <p:spPr>
              <a:xfrm>
                <a:off x="2906000" y="2692600"/>
                <a:ext cx="4500" cy="45725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829" extrusionOk="0">
                    <a:moveTo>
                      <a:pt x="40" y="1"/>
                    </a:moveTo>
                    <a:cubicBezTo>
                      <a:pt x="32" y="1"/>
                      <a:pt x="25" y="7"/>
                      <a:pt x="25" y="17"/>
                    </a:cubicBezTo>
                    <a:cubicBezTo>
                      <a:pt x="1" y="589"/>
                      <a:pt x="1" y="1232"/>
                      <a:pt x="84" y="1815"/>
                    </a:cubicBezTo>
                    <a:cubicBezTo>
                      <a:pt x="84" y="1825"/>
                      <a:pt x="93" y="1829"/>
                      <a:pt x="102" y="1829"/>
                    </a:cubicBezTo>
                    <a:cubicBezTo>
                      <a:pt x="116" y="1829"/>
                      <a:pt x="132" y="1822"/>
                      <a:pt x="132" y="1815"/>
                    </a:cubicBezTo>
                    <a:cubicBezTo>
                      <a:pt x="179" y="1232"/>
                      <a:pt x="132" y="589"/>
                      <a:pt x="60" y="29"/>
                    </a:cubicBezTo>
                    <a:cubicBezTo>
                      <a:pt x="60" y="10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4" name="Google Shape;4394;p5"/>
              <p:cNvSpPr/>
              <p:nvPr/>
            </p:nvSpPr>
            <p:spPr>
              <a:xfrm>
                <a:off x="2902275" y="2698550"/>
                <a:ext cx="8225" cy="43175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727" extrusionOk="0">
                    <a:moveTo>
                      <a:pt x="27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02" y="589"/>
                      <a:pt x="114" y="1149"/>
                      <a:pt x="174" y="1708"/>
                    </a:cubicBezTo>
                    <a:cubicBezTo>
                      <a:pt x="174" y="1715"/>
                      <a:pt x="187" y="1727"/>
                      <a:pt x="200" y="1727"/>
                    </a:cubicBezTo>
                    <a:cubicBezTo>
                      <a:pt x="208" y="1727"/>
                      <a:pt x="216" y="1722"/>
                      <a:pt x="221" y="1708"/>
                    </a:cubicBezTo>
                    <a:cubicBezTo>
                      <a:pt x="328" y="1172"/>
                      <a:pt x="221" y="529"/>
                      <a:pt x="66" y="17"/>
                    </a:cubicBezTo>
                    <a:cubicBezTo>
                      <a:pt x="56" y="7"/>
                      <a:pt x="40" y="1"/>
                      <a:pt x="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5" name="Google Shape;4395;p5"/>
              <p:cNvSpPr/>
              <p:nvPr/>
            </p:nvSpPr>
            <p:spPr>
              <a:xfrm>
                <a:off x="2902425" y="2706575"/>
                <a:ext cx="420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307" extrusionOk="0">
                    <a:moveTo>
                      <a:pt x="64" y="1"/>
                    </a:moveTo>
                    <a:cubicBezTo>
                      <a:pt x="54" y="1"/>
                      <a:pt x="48" y="6"/>
                      <a:pt x="48" y="6"/>
                    </a:cubicBezTo>
                    <a:cubicBezTo>
                      <a:pt x="25" y="411"/>
                      <a:pt x="1" y="875"/>
                      <a:pt x="60" y="1280"/>
                    </a:cubicBezTo>
                    <a:cubicBezTo>
                      <a:pt x="60" y="1298"/>
                      <a:pt x="72" y="1307"/>
                      <a:pt x="86" y="1307"/>
                    </a:cubicBezTo>
                    <a:cubicBezTo>
                      <a:pt x="99" y="1307"/>
                      <a:pt x="114" y="1298"/>
                      <a:pt x="120" y="1280"/>
                    </a:cubicBezTo>
                    <a:cubicBezTo>
                      <a:pt x="168" y="887"/>
                      <a:pt x="120" y="411"/>
                      <a:pt x="84" y="6"/>
                    </a:cubicBezTo>
                    <a:cubicBezTo>
                      <a:pt x="76" y="2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6" name="Google Shape;4396;p5"/>
              <p:cNvSpPr/>
              <p:nvPr/>
            </p:nvSpPr>
            <p:spPr>
              <a:xfrm>
                <a:off x="2909275" y="2700300"/>
                <a:ext cx="5675" cy="379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517" extrusionOk="0">
                    <a:moveTo>
                      <a:pt x="11" y="0"/>
                    </a:moveTo>
                    <a:cubicBezTo>
                      <a:pt x="5" y="0"/>
                      <a:pt x="1" y="12"/>
                      <a:pt x="1" y="19"/>
                    </a:cubicBezTo>
                    <a:cubicBezTo>
                      <a:pt x="108" y="519"/>
                      <a:pt x="84" y="995"/>
                      <a:pt x="84" y="1507"/>
                    </a:cubicBezTo>
                    <a:cubicBezTo>
                      <a:pt x="84" y="1513"/>
                      <a:pt x="93" y="1516"/>
                      <a:pt x="102" y="1516"/>
                    </a:cubicBezTo>
                    <a:cubicBezTo>
                      <a:pt x="111" y="1516"/>
                      <a:pt x="120" y="1513"/>
                      <a:pt x="120" y="1507"/>
                    </a:cubicBezTo>
                    <a:cubicBezTo>
                      <a:pt x="227" y="1019"/>
                      <a:pt x="144" y="495"/>
                      <a:pt x="25" y="19"/>
                    </a:cubicBezTo>
                    <a:cubicBezTo>
                      <a:pt x="20" y="5"/>
                      <a:pt x="15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7" name="Google Shape;4397;p5"/>
              <p:cNvSpPr/>
              <p:nvPr/>
            </p:nvSpPr>
            <p:spPr>
              <a:xfrm>
                <a:off x="2920000" y="2490050"/>
                <a:ext cx="5375" cy="505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21" extrusionOk="0">
                    <a:moveTo>
                      <a:pt x="144" y="1"/>
                    </a:moveTo>
                    <a:cubicBezTo>
                      <a:pt x="136" y="1"/>
                      <a:pt x="131" y="7"/>
                      <a:pt x="131" y="23"/>
                    </a:cubicBezTo>
                    <a:cubicBezTo>
                      <a:pt x="12" y="642"/>
                      <a:pt x="0" y="1392"/>
                      <a:pt x="107" y="2011"/>
                    </a:cubicBezTo>
                    <a:cubicBezTo>
                      <a:pt x="107" y="2017"/>
                      <a:pt x="113" y="2020"/>
                      <a:pt x="122" y="2020"/>
                    </a:cubicBezTo>
                    <a:cubicBezTo>
                      <a:pt x="131" y="2020"/>
                      <a:pt x="143" y="2017"/>
                      <a:pt x="155" y="2011"/>
                    </a:cubicBezTo>
                    <a:cubicBezTo>
                      <a:pt x="215" y="1368"/>
                      <a:pt x="215" y="654"/>
                      <a:pt x="179" y="23"/>
                    </a:cubicBezTo>
                    <a:cubicBezTo>
                      <a:pt x="166" y="10"/>
                      <a:pt x="153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8" name="Google Shape;4398;p5"/>
              <p:cNvSpPr/>
              <p:nvPr/>
            </p:nvSpPr>
            <p:spPr>
              <a:xfrm>
                <a:off x="2922675" y="2452950"/>
                <a:ext cx="3600" cy="660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2642" extrusionOk="0">
                    <a:moveTo>
                      <a:pt x="72" y="1"/>
                    </a:moveTo>
                    <a:cubicBezTo>
                      <a:pt x="66" y="1"/>
                      <a:pt x="60" y="7"/>
                      <a:pt x="60" y="19"/>
                    </a:cubicBezTo>
                    <a:cubicBezTo>
                      <a:pt x="24" y="876"/>
                      <a:pt x="0" y="1757"/>
                      <a:pt x="48" y="2614"/>
                    </a:cubicBezTo>
                    <a:cubicBezTo>
                      <a:pt x="48" y="2632"/>
                      <a:pt x="57" y="2641"/>
                      <a:pt x="66" y="2641"/>
                    </a:cubicBezTo>
                    <a:cubicBezTo>
                      <a:pt x="75" y="2641"/>
                      <a:pt x="84" y="2632"/>
                      <a:pt x="84" y="2614"/>
                    </a:cubicBezTo>
                    <a:cubicBezTo>
                      <a:pt x="143" y="1757"/>
                      <a:pt x="120" y="876"/>
                      <a:pt x="84" y="19"/>
                    </a:cubicBezTo>
                    <a:cubicBezTo>
                      <a:pt x="84" y="7"/>
                      <a:pt x="78" y="1"/>
                      <a:pt x="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99" name="Google Shape;4399;p5"/>
              <p:cNvSpPr/>
              <p:nvPr/>
            </p:nvSpPr>
            <p:spPr>
              <a:xfrm>
                <a:off x="2925350" y="2450800"/>
                <a:ext cx="53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37" extrusionOk="0">
                    <a:moveTo>
                      <a:pt x="13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36" y="843"/>
                      <a:pt x="36" y="1676"/>
                      <a:pt x="72" y="2510"/>
                    </a:cubicBezTo>
                    <a:cubicBezTo>
                      <a:pt x="72" y="2528"/>
                      <a:pt x="78" y="2537"/>
                      <a:pt x="87" y="2537"/>
                    </a:cubicBezTo>
                    <a:cubicBezTo>
                      <a:pt x="96" y="2537"/>
                      <a:pt x="108" y="2528"/>
                      <a:pt x="120" y="2510"/>
                    </a:cubicBezTo>
                    <a:cubicBezTo>
                      <a:pt x="215" y="1688"/>
                      <a:pt x="144" y="819"/>
                      <a:pt x="24" y="10"/>
                    </a:cubicBezTo>
                    <a:cubicBezTo>
                      <a:pt x="24" y="4"/>
                      <a:pt x="18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0" name="Google Shape;4400;p5"/>
              <p:cNvSpPr/>
              <p:nvPr/>
            </p:nvSpPr>
            <p:spPr>
              <a:xfrm>
                <a:off x="2926025" y="2447675"/>
                <a:ext cx="21975" cy="27600"/>
              </a:xfrm>
              <a:custGeom>
                <a:avLst/>
                <a:gdLst/>
                <a:ahLst/>
                <a:cxnLst/>
                <a:rect l="l" t="t" r="r" b="b"/>
                <a:pathLst>
                  <a:path w="879" h="1104" extrusionOk="0">
                    <a:moveTo>
                      <a:pt x="856" y="0"/>
                    </a:moveTo>
                    <a:cubicBezTo>
                      <a:pt x="852" y="0"/>
                      <a:pt x="848" y="1"/>
                      <a:pt x="843" y="4"/>
                    </a:cubicBezTo>
                    <a:cubicBezTo>
                      <a:pt x="700" y="170"/>
                      <a:pt x="581" y="349"/>
                      <a:pt x="450" y="504"/>
                    </a:cubicBezTo>
                    <a:cubicBezTo>
                      <a:pt x="295" y="706"/>
                      <a:pt x="128" y="885"/>
                      <a:pt x="9" y="1087"/>
                    </a:cubicBezTo>
                    <a:cubicBezTo>
                      <a:pt x="1" y="1095"/>
                      <a:pt x="16" y="1104"/>
                      <a:pt x="30" y="1104"/>
                    </a:cubicBezTo>
                    <a:cubicBezTo>
                      <a:pt x="36" y="1104"/>
                      <a:pt x="42" y="1102"/>
                      <a:pt x="45" y="1099"/>
                    </a:cubicBezTo>
                    <a:cubicBezTo>
                      <a:pt x="188" y="956"/>
                      <a:pt x="331" y="777"/>
                      <a:pt x="450" y="599"/>
                    </a:cubicBezTo>
                    <a:cubicBezTo>
                      <a:pt x="593" y="408"/>
                      <a:pt x="748" y="206"/>
                      <a:pt x="879" y="15"/>
                    </a:cubicBezTo>
                    <a:cubicBezTo>
                      <a:pt x="879" y="15"/>
                      <a:pt x="871" y="0"/>
                      <a:pt x="8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1" name="Google Shape;4401;p5"/>
              <p:cNvSpPr/>
              <p:nvPr/>
            </p:nvSpPr>
            <p:spPr>
              <a:xfrm>
                <a:off x="2927200" y="2453575"/>
                <a:ext cx="25775" cy="28800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1152" extrusionOk="0">
                    <a:moveTo>
                      <a:pt x="1020" y="1"/>
                    </a:moveTo>
                    <a:cubicBezTo>
                      <a:pt x="1017" y="1"/>
                      <a:pt x="1014" y="2"/>
                      <a:pt x="1010" y="6"/>
                    </a:cubicBezTo>
                    <a:cubicBezTo>
                      <a:pt x="832" y="196"/>
                      <a:pt x="665" y="411"/>
                      <a:pt x="486" y="601"/>
                    </a:cubicBezTo>
                    <a:cubicBezTo>
                      <a:pt x="320" y="780"/>
                      <a:pt x="165" y="946"/>
                      <a:pt x="10" y="1125"/>
                    </a:cubicBezTo>
                    <a:cubicBezTo>
                      <a:pt x="0" y="1135"/>
                      <a:pt x="14" y="1152"/>
                      <a:pt x="32" y="1152"/>
                    </a:cubicBezTo>
                    <a:cubicBezTo>
                      <a:pt x="37" y="1152"/>
                      <a:pt x="41" y="1151"/>
                      <a:pt x="46" y="1149"/>
                    </a:cubicBezTo>
                    <a:cubicBezTo>
                      <a:pt x="415" y="839"/>
                      <a:pt x="760" y="411"/>
                      <a:pt x="1022" y="18"/>
                    </a:cubicBezTo>
                    <a:cubicBezTo>
                      <a:pt x="1030" y="9"/>
                      <a:pt x="1027" y="1"/>
                      <a:pt x="10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2" name="Google Shape;4402;p5"/>
              <p:cNvSpPr/>
              <p:nvPr/>
            </p:nvSpPr>
            <p:spPr>
              <a:xfrm>
                <a:off x="2928000" y="2458100"/>
                <a:ext cx="33700" cy="36550"/>
              </a:xfrm>
              <a:custGeom>
                <a:avLst/>
                <a:gdLst/>
                <a:ahLst/>
                <a:cxnLst/>
                <a:rect l="l" t="t" r="r" b="b"/>
                <a:pathLst>
                  <a:path w="1348" h="1462" extrusionOk="0">
                    <a:moveTo>
                      <a:pt x="1015" y="0"/>
                    </a:moveTo>
                    <a:cubicBezTo>
                      <a:pt x="990" y="0"/>
                      <a:pt x="992" y="17"/>
                      <a:pt x="1002" y="27"/>
                    </a:cubicBezTo>
                    <a:cubicBezTo>
                      <a:pt x="1170" y="126"/>
                      <a:pt x="446" y="920"/>
                      <a:pt x="139" y="1250"/>
                    </a:cubicBezTo>
                    <a:lnTo>
                      <a:pt x="139" y="1250"/>
                    </a:lnTo>
                    <a:cubicBezTo>
                      <a:pt x="137" y="1250"/>
                      <a:pt x="135" y="1252"/>
                      <a:pt x="133" y="1253"/>
                    </a:cubicBezTo>
                    <a:cubicBezTo>
                      <a:pt x="127" y="1261"/>
                      <a:pt x="121" y="1269"/>
                      <a:pt x="114" y="1276"/>
                    </a:cubicBezTo>
                    <a:lnTo>
                      <a:pt x="114" y="1276"/>
                    </a:lnTo>
                    <a:cubicBezTo>
                      <a:pt x="64" y="1330"/>
                      <a:pt x="28" y="1369"/>
                      <a:pt x="14" y="1384"/>
                    </a:cubicBezTo>
                    <a:cubicBezTo>
                      <a:pt x="17" y="1386"/>
                      <a:pt x="19" y="1388"/>
                      <a:pt x="22" y="1389"/>
                    </a:cubicBezTo>
                    <a:lnTo>
                      <a:pt x="22" y="1389"/>
                    </a:lnTo>
                    <a:cubicBezTo>
                      <a:pt x="1" y="1424"/>
                      <a:pt x="20" y="1461"/>
                      <a:pt x="49" y="1461"/>
                    </a:cubicBezTo>
                    <a:cubicBezTo>
                      <a:pt x="60" y="1461"/>
                      <a:pt x="73" y="1456"/>
                      <a:pt x="85" y="1444"/>
                    </a:cubicBezTo>
                    <a:cubicBezTo>
                      <a:pt x="228" y="1313"/>
                      <a:pt x="1347" y="134"/>
                      <a:pt x="1038" y="3"/>
                    </a:cubicBezTo>
                    <a:cubicBezTo>
                      <a:pt x="1029" y="1"/>
                      <a:pt x="1021" y="0"/>
                      <a:pt x="1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3" name="Google Shape;4403;p5"/>
              <p:cNvSpPr/>
              <p:nvPr/>
            </p:nvSpPr>
            <p:spPr>
              <a:xfrm>
                <a:off x="2924925" y="2468475"/>
                <a:ext cx="30650" cy="34600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1384" extrusionOk="0">
                    <a:moveTo>
                      <a:pt x="1200" y="0"/>
                    </a:moveTo>
                    <a:cubicBezTo>
                      <a:pt x="1192" y="0"/>
                      <a:pt x="1183" y="2"/>
                      <a:pt x="1173" y="5"/>
                    </a:cubicBezTo>
                    <a:cubicBezTo>
                      <a:pt x="970" y="231"/>
                      <a:pt x="768" y="481"/>
                      <a:pt x="565" y="707"/>
                    </a:cubicBezTo>
                    <a:cubicBezTo>
                      <a:pt x="387" y="910"/>
                      <a:pt x="172" y="1124"/>
                      <a:pt x="18" y="1339"/>
                    </a:cubicBezTo>
                    <a:cubicBezTo>
                      <a:pt x="0" y="1364"/>
                      <a:pt x="14" y="1384"/>
                      <a:pt x="32" y="1384"/>
                    </a:cubicBezTo>
                    <a:cubicBezTo>
                      <a:pt x="39" y="1384"/>
                      <a:pt x="47" y="1381"/>
                      <a:pt x="53" y="1374"/>
                    </a:cubicBezTo>
                    <a:cubicBezTo>
                      <a:pt x="482" y="1005"/>
                      <a:pt x="875" y="481"/>
                      <a:pt x="1208" y="17"/>
                    </a:cubicBezTo>
                    <a:cubicBezTo>
                      <a:pt x="1225" y="9"/>
                      <a:pt x="1218" y="0"/>
                      <a:pt x="1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4" name="Google Shape;4404;p5"/>
              <p:cNvSpPr/>
              <p:nvPr/>
            </p:nvSpPr>
            <p:spPr>
              <a:xfrm>
                <a:off x="2926075" y="2476325"/>
                <a:ext cx="2937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1366" extrusionOk="0">
                    <a:moveTo>
                      <a:pt x="1174" y="1"/>
                    </a:moveTo>
                    <a:lnTo>
                      <a:pt x="1174" y="1"/>
                    </a:lnTo>
                    <a:cubicBezTo>
                      <a:pt x="984" y="215"/>
                      <a:pt x="817" y="453"/>
                      <a:pt x="615" y="667"/>
                    </a:cubicBezTo>
                    <a:cubicBezTo>
                      <a:pt x="424" y="894"/>
                      <a:pt x="222" y="1084"/>
                      <a:pt x="19" y="1298"/>
                    </a:cubicBezTo>
                    <a:cubicBezTo>
                      <a:pt x="1" y="1336"/>
                      <a:pt x="26" y="1365"/>
                      <a:pt x="54" y="1365"/>
                    </a:cubicBezTo>
                    <a:cubicBezTo>
                      <a:pt x="63" y="1365"/>
                      <a:pt x="71" y="1363"/>
                      <a:pt x="79" y="1358"/>
                    </a:cubicBezTo>
                    <a:cubicBezTo>
                      <a:pt x="531" y="1013"/>
                      <a:pt x="960" y="513"/>
                      <a:pt x="11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5" name="Google Shape;4405;p5"/>
              <p:cNvSpPr/>
              <p:nvPr/>
            </p:nvSpPr>
            <p:spPr>
              <a:xfrm>
                <a:off x="2926900" y="2488475"/>
                <a:ext cx="28850" cy="30825"/>
              </a:xfrm>
              <a:custGeom>
                <a:avLst/>
                <a:gdLst/>
                <a:ahLst/>
                <a:cxnLst/>
                <a:rect l="l" t="t" r="r" b="b"/>
                <a:pathLst>
                  <a:path w="1154" h="1233" extrusionOk="0">
                    <a:moveTo>
                      <a:pt x="958" y="0"/>
                    </a:moveTo>
                    <a:cubicBezTo>
                      <a:pt x="951" y="0"/>
                      <a:pt x="952" y="28"/>
                      <a:pt x="963" y="38"/>
                    </a:cubicBezTo>
                    <a:cubicBezTo>
                      <a:pt x="1022" y="62"/>
                      <a:pt x="486" y="634"/>
                      <a:pt x="439" y="693"/>
                    </a:cubicBezTo>
                    <a:cubicBezTo>
                      <a:pt x="296" y="860"/>
                      <a:pt x="117" y="1003"/>
                      <a:pt x="10" y="1193"/>
                    </a:cubicBezTo>
                    <a:cubicBezTo>
                      <a:pt x="0" y="1213"/>
                      <a:pt x="14" y="1232"/>
                      <a:pt x="26" y="1232"/>
                    </a:cubicBezTo>
                    <a:cubicBezTo>
                      <a:pt x="29" y="1232"/>
                      <a:pt x="32" y="1231"/>
                      <a:pt x="34" y="1229"/>
                    </a:cubicBezTo>
                    <a:cubicBezTo>
                      <a:pt x="201" y="1122"/>
                      <a:pt x="320" y="967"/>
                      <a:pt x="439" y="824"/>
                    </a:cubicBezTo>
                    <a:cubicBezTo>
                      <a:pt x="593" y="658"/>
                      <a:pt x="736" y="503"/>
                      <a:pt x="867" y="336"/>
                    </a:cubicBezTo>
                    <a:cubicBezTo>
                      <a:pt x="927" y="277"/>
                      <a:pt x="1153" y="50"/>
                      <a:pt x="963" y="3"/>
                    </a:cubicBezTo>
                    <a:cubicBezTo>
                      <a:pt x="961" y="1"/>
                      <a:pt x="959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6" name="Google Shape;4406;p5"/>
              <p:cNvSpPr/>
              <p:nvPr/>
            </p:nvSpPr>
            <p:spPr>
              <a:xfrm>
                <a:off x="2930700" y="2503025"/>
                <a:ext cx="21350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854" h="886" extrusionOk="0">
                    <a:moveTo>
                      <a:pt x="830" y="1"/>
                    </a:moveTo>
                    <a:cubicBezTo>
                      <a:pt x="827" y="1"/>
                      <a:pt x="825" y="2"/>
                      <a:pt x="822" y="4"/>
                    </a:cubicBezTo>
                    <a:cubicBezTo>
                      <a:pt x="644" y="111"/>
                      <a:pt x="513" y="290"/>
                      <a:pt x="382" y="433"/>
                    </a:cubicBezTo>
                    <a:cubicBezTo>
                      <a:pt x="263" y="552"/>
                      <a:pt x="60" y="683"/>
                      <a:pt x="1" y="849"/>
                    </a:cubicBezTo>
                    <a:cubicBezTo>
                      <a:pt x="1" y="873"/>
                      <a:pt x="25" y="885"/>
                      <a:pt x="25" y="885"/>
                    </a:cubicBezTo>
                    <a:cubicBezTo>
                      <a:pt x="180" y="826"/>
                      <a:pt x="322" y="635"/>
                      <a:pt x="441" y="516"/>
                    </a:cubicBezTo>
                    <a:cubicBezTo>
                      <a:pt x="572" y="361"/>
                      <a:pt x="751" y="218"/>
                      <a:pt x="834" y="40"/>
                    </a:cubicBezTo>
                    <a:cubicBezTo>
                      <a:pt x="854" y="20"/>
                      <a:pt x="842" y="1"/>
                      <a:pt x="8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7" name="Google Shape;4407;p5"/>
              <p:cNvSpPr/>
              <p:nvPr/>
            </p:nvSpPr>
            <p:spPr>
              <a:xfrm>
                <a:off x="2927375" y="2511950"/>
                <a:ext cx="2312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925" h="851" extrusionOk="0">
                    <a:moveTo>
                      <a:pt x="893" y="1"/>
                    </a:moveTo>
                    <a:cubicBezTo>
                      <a:pt x="890" y="1"/>
                      <a:pt x="886" y="2"/>
                      <a:pt x="884" y="4"/>
                    </a:cubicBezTo>
                    <a:cubicBezTo>
                      <a:pt x="729" y="111"/>
                      <a:pt x="610" y="242"/>
                      <a:pt x="479" y="362"/>
                    </a:cubicBezTo>
                    <a:cubicBezTo>
                      <a:pt x="360" y="471"/>
                      <a:pt x="241" y="588"/>
                      <a:pt x="123" y="706"/>
                    </a:cubicBezTo>
                    <a:lnTo>
                      <a:pt x="123" y="706"/>
                    </a:lnTo>
                    <a:cubicBezTo>
                      <a:pt x="98" y="726"/>
                      <a:pt x="72" y="746"/>
                      <a:pt x="39" y="766"/>
                    </a:cubicBezTo>
                    <a:cubicBezTo>
                      <a:pt x="0" y="785"/>
                      <a:pt x="31" y="851"/>
                      <a:pt x="76" y="851"/>
                    </a:cubicBezTo>
                    <a:cubicBezTo>
                      <a:pt x="87" y="851"/>
                      <a:pt x="99" y="847"/>
                      <a:pt x="110" y="838"/>
                    </a:cubicBezTo>
                    <a:cubicBezTo>
                      <a:pt x="112" y="836"/>
                      <a:pt x="113" y="835"/>
                      <a:pt x="115" y="833"/>
                    </a:cubicBezTo>
                    <a:lnTo>
                      <a:pt x="115" y="833"/>
                    </a:lnTo>
                    <a:cubicBezTo>
                      <a:pt x="117" y="835"/>
                      <a:pt x="120" y="837"/>
                      <a:pt x="122" y="838"/>
                    </a:cubicBezTo>
                    <a:cubicBezTo>
                      <a:pt x="131" y="826"/>
                      <a:pt x="139" y="815"/>
                      <a:pt x="146" y="804"/>
                    </a:cubicBezTo>
                    <a:lnTo>
                      <a:pt x="146" y="804"/>
                    </a:lnTo>
                    <a:cubicBezTo>
                      <a:pt x="277" y="684"/>
                      <a:pt x="408" y="563"/>
                      <a:pt x="539" y="421"/>
                    </a:cubicBezTo>
                    <a:cubicBezTo>
                      <a:pt x="658" y="302"/>
                      <a:pt x="813" y="171"/>
                      <a:pt x="896" y="16"/>
                    </a:cubicBezTo>
                    <a:cubicBezTo>
                      <a:pt x="925" y="16"/>
                      <a:pt x="907" y="1"/>
                      <a:pt x="8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8" name="Google Shape;4408;p5"/>
              <p:cNvSpPr/>
              <p:nvPr/>
            </p:nvSpPr>
            <p:spPr>
              <a:xfrm>
                <a:off x="2927750" y="2512625"/>
                <a:ext cx="25675" cy="23400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936" extrusionOk="0">
                    <a:moveTo>
                      <a:pt x="976" y="0"/>
                    </a:moveTo>
                    <a:cubicBezTo>
                      <a:pt x="965" y="0"/>
                      <a:pt x="953" y="4"/>
                      <a:pt x="940" y="13"/>
                    </a:cubicBezTo>
                    <a:cubicBezTo>
                      <a:pt x="647" y="283"/>
                      <a:pt x="342" y="564"/>
                      <a:pt x="49" y="846"/>
                    </a:cubicBezTo>
                    <a:lnTo>
                      <a:pt x="49" y="846"/>
                    </a:lnTo>
                    <a:cubicBezTo>
                      <a:pt x="48" y="846"/>
                      <a:pt x="48" y="846"/>
                      <a:pt x="48" y="846"/>
                    </a:cubicBezTo>
                    <a:cubicBezTo>
                      <a:pt x="48" y="847"/>
                      <a:pt x="48" y="847"/>
                      <a:pt x="48" y="847"/>
                    </a:cubicBezTo>
                    <a:lnTo>
                      <a:pt x="48" y="847"/>
                    </a:lnTo>
                    <a:cubicBezTo>
                      <a:pt x="44" y="851"/>
                      <a:pt x="40" y="855"/>
                      <a:pt x="36" y="858"/>
                    </a:cubicBezTo>
                    <a:cubicBezTo>
                      <a:pt x="0" y="894"/>
                      <a:pt x="30" y="935"/>
                      <a:pt x="63" y="935"/>
                    </a:cubicBezTo>
                    <a:cubicBezTo>
                      <a:pt x="74" y="935"/>
                      <a:pt x="86" y="930"/>
                      <a:pt x="95" y="918"/>
                    </a:cubicBezTo>
                    <a:cubicBezTo>
                      <a:pt x="97" y="915"/>
                      <a:pt x="99" y="913"/>
                      <a:pt x="102" y="910"/>
                    </a:cubicBezTo>
                    <a:lnTo>
                      <a:pt x="102" y="910"/>
                    </a:lnTo>
                    <a:cubicBezTo>
                      <a:pt x="103" y="913"/>
                      <a:pt x="105" y="915"/>
                      <a:pt x="107" y="918"/>
                    </a:cubicBezTo>
                    <a:cubicBezTo>
                      <a:pt x="440" y="668"/>
                      <a:pt x="714" y="346"/>
                      <a:pt x="1000" y="49"/>
                    </a:cubicBezTo>
                    <a:cubicBezTo>
                      <a:pt x="1027" y="31"/>
                      <a:pt x="1007" y="0"/>
                      <a:pt x="9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09" name="Google Shape;4409;p5"/>
              <p:cNvSpPr/>
              <p:nvPr/>
            </p:nvSpPr>
            <p:spPr>
              <a:xfrm>
                <a:off x="2925675" y="2518125"/>
                <a:ext cx="311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1009" extrusionOk="0">
                    <a:moveTo>
                      <a:pt x="1205" y="1"/>
                    </a:moveTo>
                    <a:cubicBezTo>
                      <a:pt x="1200" y="1"/>
                      <a:pt x="1195" y="3"/>
                      <a:pt x="1190" y="7"/>
                    </a:cubicBezTo>
                    <a:cubicBezTo>
                      <a:pt x="785" y="269"/>
                      <a:pt x="381" y="603"/>
                      <a:pt x="23" y="924"/>
                    </a:cubicBezTo>
                    <a:cubicBezTo>
                      <a:pt x="25" y="926"/>
                      <a:pt x="27" y="927"/>
                      <a:pt x="28" y="929"/>
                    </a:cubicBezTo>
                    <a:lnTo>
                      <a:pt x="28" y="929"/>
                    </a:lnTo>
                    <a:cubicBezTo>
                      <a:pt x="0" y="952"/>
                      <a:pt x="23" y="1009"/>
                      <a:pt x="62" y="1009"/>
                    </a:cubicBezTo>
                    <a:cubicBezTo>
                      <a:pt x="72" y="1009"/>
                      <a:pt x="83" y="1005"/>
                      <a:pt x="95" y="996"/>
                    </a:cubicBezTo>
                    <a:cubicBezTo>
                      <a:pt x="488" y="710"/>
                      <a:pt x="904" y="400"/>
                      <a:pt x="1226" y="55"/>
                    </a:cubicBezTo>
                    <a:cubicBezTo>
                      <a:pt x="1245" y="36"/>
                      <a:pt x="1225" y="1"/>
                      <a:pt x="12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0" name="Google Shape;4410;p5"/>
              <p:cNvSpPr/>
              <p:nvPr/>
            </p:nvSpPr>
            <p:spPr>
              <a:xfrm>
                <a:off x="2924350" y="2523950"/>
                <a:ext cx="30200" cy="26350"/>
              </a:xfrm>
              <a:custGeom>
                <a:avLst/>
                <a:gdLst/>
                <a:ahLst/>
                <a:cxnLst/>
                <a:rect l="l" t="t" r="r" b="b"/>
                <a:pathLst>
                  <a:path w="1208" h="1054" extrusionOk="0">
                    <a:moveTo>
                      <a:pt x="1207" y="1"/>
                    </a:moveTo>
                    <a:lnTo>
                      <a:pt x="1207" y="1"/>
                    </a:lnTo>
                    <a:cubicBezTo>
                      <a:pt x="1005" y="72"/>
                      <a:pt x="826" y="274"/>
                      <a:pt x="660" y="405"/>
                    </a:cubicBezTo>
                    <a:cubicBezTo>
                      <a:pt x="457" y="584"/>
                      <a:pt x="231" y="774"/>
                      <a:pt x="41" y="965"/>
                    </a:cubicBezTo>
                    <a:cubicBezTo>
                      <a:pt x="0" y="1005"/>
                      <a:pt x="28" y="1054"/>
                      <a:pt x="66" y="1054"/>
                    </a:cubicBezTo>
                    <a:cubicBezTo>
                      <a:pt x="73" y="1054"/>
                      <a:pt x="81" y="1052"/>
                      <a:pt x="88" y="1048"/>
                    </a:cubicBezTo>
                    <a:cubicBezTo>
                      <a:pt x="95" y="1046"/>
                      <a:pt x="101" y="1043"/>
                      <a:pt x="108" y="1040"/>
                    </a:cubicBezTo>
                    <a:lnTo>
                      <a:pt x="108" y="1040"/>
                    </a:lnTo>
                    <a:lnTo>
                      <a:pt x="112" y="1048"/>
                    </a:lnTo>
                    <a:cubicBezTo>
                      <a:pt x="121" y="1041"/>
                      <a:pt x="129" y="1033"/>
                      <a:pt x="138" y="1025"/>
                    </a:cubicBezTo>
                    <a:lnTo>
                      <a:pt x="138" y="1025"/>
                    </a:lnTo>
                    <a:cubicBezTo>
                      <a:pt x="222" y="982"/>
                      <a:pt x="291" y="924"/>
                      <a:pt x="335" y="849"/>
                    </a:cubicBezTo>
                    <a:lnTo>
                      <a:pt x="335" y="849"/>
                    </a:lnTo>
                    <a:cubicBezTo>
                      <a:pt x="458" y="737"/>
                      <a:pt x="580" y="625"/>
                      <a:pt x="707" y="513"/>
                    </a:cubicBezTo>
                    <a:cubicBezTo>
                      <a:pt x="874" y="358"/>
                      <a:pt x="1088" y="215"/>
                      <a:pt x="1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1" name="Google Shape;4411;p5"/>
              <p:cNvSpPr/>
              <p:nvPr/>
            </p:nvSpPr>
            <p:spPr>
              <a:xfrm>
                <a:off x="2923400" y="2524850"/>
                <a:ext cx="3620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1134" extrusionOk="0">
                    <a:moveTo>
                      <a:pt x="1341" y="0"/>
                    </a:moveTo>
                    <a:cubicBezTo>
                      <a:pt x="1341" y="0"/>
                      <a:pt x="1317" y="0"/>
                      <a:pt x="1317" y="12"/>
                    </a:cubicBezTo>
                    <a:cubicBezTo>
                      <a:pt x="1317" y="24"/>
                      <a:pt x="1305" y="24"/>
                      <a:pt x="1305" y="36"/>
                    </a:cubicBezTo>
                    <a:cubicBezTo>
                      <a:pt x="1305" y="36"/>
                      <a:pt x="1321" y="47"/>
                      <a:pt x="1331" y="47"/>
                    </a:cubicBezTo>
                    <a:cubicBezTo>
                      <a:pt x="1333" y="47"/>
                      <a:pt x="1334" y="46"/>
                      <a:pt x="1335" y="46"/>
                    </a:cubicBezTo>
                    <a:lnTo>
                      <a:pt x="1335" y="46"/>
                    </a:lnTo>
                    <a:cubicBezTo>
                      <a:pt x="1212" y="256"/>
                      <a:pt x="921" y="431"/>
                      <a:pt x="710" y="572"/>
                    </a:cubicBezTo>
                    <a:cubicBezTo>
                      <a:pt x="495" y="738"/>
                      <a:pt x="233" y="893"/>
                      <a:pt x="31" y="1084"/>
                    </a:cubicBezTo>
                    <a:cubicBezTo>
                      <a:pt x="0" y="1104"/>
                      <a:pt x="23" y="1134"/>
                      <a:pt x="60" y="1134"/>
                    </a:cubicBezTo>
                    <a:cubicBezTo>
                      <a:pt x="66" y="1134"/>
                      <a:pt x="72" y="1133"/>
                      <a:pt x="79" y="1131"/>
                    </a:cubicBezTo>
                    <a:cubicBezTo>
                      <a:pt x="376" y="989"/>
                      <a:pt x="650" y="750"/>
                      <a:pt x="912" y="560"/>
                    </a:cubicBezTo>
                    <a:cubicBezTo>
                      <a:pt x="1067" y="441"/>
                      <a:pt x="1424" y="250"/>
                      <a:pt x="1448" y="36"/>
                    </a:cubicBezTo>
                    <a:cubicBezTo>
                      <a:pt x="1448" y="24"/>
                      <a:pt x="1424" y="12"/>
                      <a:pt x="1412" y="12"/>
                    </a:cubicBezTo>
                    <a:cubicBezTo>
                      <a:pt x="1365" y="0"/>
                      <a:pt x="1376" y="0"/>
                      <a:pt x="13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2" name="Google Shape;4412;p5"/>
              <p:cNvSpPr/>
              <p:nvPr/>
            </p:nvSpPr>
            <p:spPr>
              <a:xfrm>
                <a:off x="2925650" y="2468450"/>
                <a:ext cx="59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620" extrusionOk="0">
                    <a:moveTo>
                      <a:pt x="60" y="0"/>
                    </a:moveTo>
                    <a:cubicBezTo>
                      <a:pt x="54" y="0"/>
                      <a:pt x="48" y="6"/>
                      <a:pt x="48" y="18"/>
                    </a:cubicBezTo>
                    <a:cubicBezTo>
                      <a:pt x="24" y="863"/>
                      <a:pt x="24" y="1721"/>
                      <a:pt x="1" y="2578"/>
                    </a:cubicBezTo>
                    <a:cubicBezTo>
                      <a:pt x="1" y="2605"/>
                      <a:pt x="23" y="2620"/>
                      <a:pt x="43" y="2620"/>
                    </a:cubicBezTo>
                    <a:cubicBezTo>
                      <a:pt x="58" y="2620"/>
                      <a:pt x="72" y="2611"/>
                      <a:pt x="72" y="2590"/>
                    </a:cubicBezTo>
                    <a:cubicBezTo>
                      <a:pt x="227" y="1780"/>
                      <a:pt x="239" y="839"/>
                      <a:pt x="72" y="18"/>
                    </a:cubicBezTo>
                    <a:cubicBezTo>
                      <a:pt x="72" y="6"/>
                      <a:pt x="66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3" name="Google Shape;4413;p5"/>
              <p:cNvSpPr/>
              <p:nvPr/>
            </p:nvSpPr>
            <p:spPr>
              <a:xfrm>
                <a:off x="2923875" y="2465975"/>
                <a:ext cx="657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645" extrusionOk="0">
                    <a:moveTo>
                      <a:pt x="238" y="1"/>
                    </a:moveTo>
                    <a:cubicBezTo>
                      <a:pt x="226" y="1"/>
                      <a:pt x="214" y="4"/>
                      <a:pt x="214" y="10"/>
                    </a:cubicBezTo>
                    <a:cubicBezTo>
                      <a:pt x="83" y="843"/>
                      <a:pt x="0" y="1772"/>
                      <a:pt x="60" y="2617"/>
                    </a:cubicBezTo>
                    <a:cubicBezTo>
                      <a:pt x="60" y="2635"/>
                      <a:pt x="69" y="2644"/>
                      <a:pt x="79" y="2644"/>
                    </a:cubicBezTo>
                    <a:cubicBezTo>
                      <a:pt x="89" y="2644"/>
                      <a:pt x="101" y="2635"/>
                      <a:pt x="107" y="2617"/>
                    </a:cubicBezTo>
                    <a:cubicBezTo>
                      <a:pt x="226" y="1772"/>
                      <a:pt x="250" y="867"/>
                      <a:pt x="262" y="10"/>
                    </a:cubicBezTo>
                    <a:cubicBezTo>
                      <a:pt x="262" y="4"/>
                      <a:pt x="250" y="1"/>
                      <a:pt x="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4" name="Google Shape;4414;p5"/>
              <p:cNvSpPr/>
              <p:nvPr/>
            </p:nvSpPr>
            <p:spPr>
              <a:xfrm>
                <a:off x="2925350" y="2451750"/>
                <a:ext cx="53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593" extrusionOk="0">
                    <a:moveTo>
                      <a:pt x="77" y="1"/>
                    </a:moveTo>
                    <a:cubicBezTo>
                      <a:pt x="67" y="1"/>
                      <a:pt x="57" y="6"/>
                      <a:pt x="48" y="19"/>
                    </a:cubicBezTo>
                    <a:cubicBezTo>
                      <a:pt x="13" y="162"/>
                      <a:pt x="1" y="293"/>
                      <a:pt x="1" y="460"/>
                    </a:cubicBezTo>
                    <a:cubicBezTo>
                      <a:pt x="1" y="482"/>
                      <a:pt x="5" y="491"/>
                      <a:pt x="9" y="491"/>
                    </a:cubicBezTo>
                    <a:cubicBezTo>
                      <a:pt x="11" y="491"/>
                      <a:pt x="13" y="488"/>
                      <a:pt x="13" y="484"/>
                    </a:cubicBezTo>
                    <a:cubicBezTo>
                      <a:pt x="32" y="261"/>
                      <a:pt x="41" y="182"/>
                      <a:pt x="45" y="182"/>
                    </a:cubicBezTo>
                    <a:lnTo>
                      <a:pt x="45" y="182"/>
                    </a:lnTo>
                    <a:cubicBezTo>
                      <a:pt x="53" y="182"/>
                      <a:pt x="36" y="530"/>
                      <a:pt x="36" y="626"/>
                    </a:cubicBezTo>
                    <a:lnTo>
                      <a:pt x="36" y="1210"/>
                    </a:lnTo>
                    <a:cubicBezTo>
                      <a:pt x="36" y="1674"/>
                      <a:pt x="1" y="2115"/>
                      <a:pt x="24" y="2579"/>
                    </a:cubicBezTo>
                    <a:cubicBezTo>
                      <a:pt x="24" y="2586"/>
                      <a:pt x="36" y="2593"/>
                      <a:pt x="49" y="2593"/>
                    </a:cubicBezTo>
                    <a:cubicBezTo>
                      <a:pt x="58" y="2593"/>
                      <a:pt x="67" y="2589"/>
                      <a:pt x="72" y="2579"/>
                    </a:cubicBezTo>
                    <a:cubicBezTo>
                      <a:pt x="215" y="1769"/>
                      <a:pt x="191" y="853"/>
                      <a:pt x="108" y="31"/>
                    </a:cubicBezTo>
                    <a:cubicBezTo>
                      <a:pt x="108" y="16"/>
                      <a:pt x="93" y="1"/>
                      <a:pt x="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5" name="Google Shape;4415;p5"/>
              <p:cNvSpPr/>
              <p:nvPr/>
            </p:nvSpPr>
            <p:spPr>
              <a:xfrm>
                <a:off x="2930500" y="2462800"/>
                <a:ext cx="5600" cy="74200"/>
              </a:xfrm>
              <a:custGeom>
                <a:avLst/>
                <a:gdLst/>
                <a:ahLst/>
                <a:cxnLst/>
                <a:rect l="l" t="t" r="r" b="b"/>
                <a:pathLst>
                  <a:path w="224" h="2968" extrusionOk="0">
                    <a:moveTo>
                      <a:pt x="26" y="1"/>
                    </a:moveTo>
                    <a:cubicBezTo>
                      <a:pt x="16" y="1"/>
                      <a:pt x="1" y="9"/>
                      <a:pt x="9" y="18"/>
                    </a:cubicBezTo>
                    <a:cubicBezTo>
                      <a:pt x="176" y="423"/>
                      <a:pt x="57" y="1077"/>
                      <a:pt x="57" y="1506"/>
                    </a:cubicBezTo>
                    <a:cubicBezTo>
                      <a:pt x="57" y="1982"/>
                      <a:pt x="45" y="2482"/>
                      <a:pt x="92" y="2959"/>
                    </a:cubicBezTo>
                    <a:cubicBezTo>
                      <a:pt x="92" y="2965"/>
                      <a:pt x="98" y="2967"/>
                      <a:pt x="104" y="2967"/>
                    </a:cubicBezTo>
                    <a:cubicBezTo>
                      <a:pt x="110" y="2967"/>
                      <a:pt x="116" y="2965"/>
                      <a:pt x="116" y="2959"/>
                    </a:cubicBezTo>
                    <a:cubicBezTo>
                      <a:pt x="164" y="2363"/>
                      <a:pt x="152" y="1768"/>
                      <a:pt x="128" y="1173"/>
                    </a:cubicBezTo>
                    <a:cubicBezTo>
                      <a:pt x="128" y="815"/>
                      <a:pt x="223" y="315"/>
                      <a:pt x="33" y="6"/>
                    </a:cubicBezTo>
                    <a:cubicBezTo>
                      <a:pt x="33" y="2"/>
                      <a:pt x="30" y="1"/>
                      <a:pt x="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6" name="Google Shape;4416;p5"/>
              <p:cNvSpPr/>
              <p:nvPr/>
            </p:nvSpPr>
            <p:spPr>
              <a:xfrm>
                <a:off x="2934875" y="2488000"/>
                <a:ext cx="325" cy="1675"/>
              </a:xfrm>
              <a:custGeom>
                <a:avLst/>
                <a:gdLst/>
                <a:ahLst/>
                <a:cxnLst/>
                <a:rect l="l" t="t" r="r" b="b"/>
                <a:pathLst>
                  <a:path w="13" h="67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lnTo>
                      <a:pt x="1" y="57"/>
                    </a:lnTo>
                    <a:cubicBezTo>
                      <a:pt x="1" y="63"/>
                      <a:pt x="4" y="66"/>
                      <a:pt x="7" y="66"/>
                    </a:cubicBezTo>
                    <a:cubicBezTo>
                      <a:pt x="10" y="66"/>
                      <a:pt x="13" y="63"/>
                      <a:pt x="13" y="57"/>
                    </a:cubicBezTo>
                    <a:lnTo>
                      <a:pt x="13" y="10"/>
                    </a:ln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7" name="Google Shape;4417;p5"/>
              <p:cNvSpPr/>
              <p:nvPr/>
            </p:nvSpPr>
            <p:spPr>
              <a:xfrm>
                <a:off x="2943500" y="2501625"/>
                <a:ext cx="7175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811" extrusionOk="0">
                    <a:moveTo>
                      <a:pt x="287" y="1"/>
                    </a:moveTo>
                    <a:lnTo>
                      <a:pt x="287" y="1"/>
                    </a:lnTo>
                    <a:cubicBezTo>
                      <a:pt x="203" y="274"/>
                      <a:pt x="120" y="536"/>
                      <a:pt x="1" y="810"/>
                    </a:cubicBezTo>
                    <a:cubicBezTo>
                      <a:pt x="132" y="548"/>
                      <a:pt x="227" y="286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8" name="Google Shape;4418;p5"/>
              <p:cNvSpPr/>
              <p:nvPr/>
            </p:nvSpPr>
            <p:spPr>
              <a:xfrm>
                <a:off x="2942325" y="2568900"/>
                <a:ext cx="9850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394" h="203" extrusionOk="0">
                    <a:moveTo>
                      <a:pt x="393" y="0"/>
                    </a:moveTo>
                    <a:lnTo>
                      <a:pt x="393" y="0"/>
                    </a:lnTo>
                    <a:cubicBezTo>
                      <a:pt x="274" y="60"/>
                      <a:pt x="131" y="119"/>
                      <a:pt x="12" y="179"/>
                    </a:cubicBezTo>
                    <a:cubicBezTo>
                      <a:pt x="0" y="179"/>
                      <a:pt x="12" y="203"/>
                      <a:pt x="12" y="203"/>
                    </a:cubicBezTo>
                    <a:cubicBezTo>
                      <a:pt x="155" y="143"/>
                      <a:pt x="274" y="60"/>
                      <a:pt x="3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19" name="Google Shape;4419;p5"/>
              <p:cNvSpPr/>
              <p:nvPr/>
            </p:nvSpPr>
            <p:spPr>
              <a:xfrm>
                <a:off x="2917325" y="2553675"/>
                <a:ext cx="60700" cy="331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1324" extrusionOk="0">
                    <a:moveTo>
                      <a:pt x="2392" y="0"/>
                    </a:moveTo>
                    <a:cubicBezTo>
                      <a:pt x="2389" y="0"/>
                      <a:pt x="2385" y="1"/>
                      <a:pt x="2381" y="2"/>
                    </a:cubicBezTo>
                    <a:cubicBezTo>
                      <a:pt x="1608" y="478"/>
                      <a:pt x="822" y="883"/>
                      <a:pt x="24" y="1288"/>
                    </a:cubicBezTo>
                    <a:cubicBezTo>
                      <a:pt x="0" y="1300"/>
                      <a:pt x="0" y="1324"/>
                      <a:pt x="36" y="1324"/>
                    </a:cubicBezTo>
                    <a:cubicBezTo>
                      <a:pt x="869" y="1014"/>
                      <a:pt x="1691" y="550"/>
                      <a:pt x="2417" y="50"/>
                    </a:cubicBezTo>
                    <a:cubicBezTo>
                      <a:pt x="2428" y="39"/>
                      <a:pt x="2419" y="0"/>
                      <a:pt x="23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0" name="Google Shape;4420;p5"/>
              <p:cNvSpPr/>
              <p:nvPr/>
            </p:nvSpPr>
            <p:spPr>
              <a:xfrm>
                <a:off x="2926250" y="2565250"/>
                <a:ext cx="42175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921" extrusionOk="0">
                    <a:moveTo>
                      <a:pt x="1663" y="0"/>
                    </a:moveTo>
                    <a:cubicBezTo>
                      <a:pt x="1660" y="0"/>
                      <a:pt x="1658" y="1"/>
                      <a:pt x="1655" y="4"/>
                    </a:cubicBezTo>
                    <a:cubicBezTo>
                      <a:pt x="1120" y="313"/>
                      <a:pt x="572" y="599"/>
                      <a:pt x="24" y="873"/>
                    </a:cubicBezTo>
                    <a:cubicBezTo>
                      <a:pt x="0" y="897"/>
                      <a:pt x="0" y="920"/>
                      <a:pt x="36" y="920"/>
                    </a:cubicBezTo>
                    <a:cubicBezTo>
                      <a:pt x="619" y="718"/>
                      <a:pt x="1179" y="385"/>
                      <a:pt x="1667" y="27"/>
                    </a:cubicBezTo>
                    <a:cubicBezTo>
                      <a:pt x="1686" y="18"/>
                      <a:pt x="1675" y="0"/>
                      <a:pt x="16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1" name="Google Shape;4421;p5"/>
              <p:cNvSpPr/>
              <p:nvPr/>
            </p:nvSpPr>
            <p:spPr>
              <a:xfrm>
                <a:off x="2925650" y="2575250"/>
                <a:ext cx="41175" cy="20450"/>
              </a:xfrm>
              <a:custGeom>
                <a:avLst/>
                <a:gdLst/>
                <a:ahLst/>
                <a:cxnLst/>
                <a:rect l="l" t="t" r="r" b="b"/>
                <a:pathLst>
                  <a:path w="1647" h="818" extrusionOk="0">
                    <a:moveTo>
                      <a:pt x="1630" y="0"/>
                    </a:moveTo>
                    <a:cubicBezTo>
                      <a:pt x="1626" y="0"/>
                      <a:pt x="1623" y="2"/>
                      <a:pt x="1620" y="8"/>
                    </a:cubicBezTo>
                    <a:cubicBezTo>
                      <a:pt x="1358" y="104"/>
                      <a:pt x="1096" y="270"/>
                      <a:pt x="834" y="389"/>
                    </a:cubicBezTo>
                    <a:cubicBezTo>
                      <a:pt x="560" y="520"/>
                      <a:pt x="298" y="627"/>
                      <a:pt x="24" y="758"/>
                    </a:cubicBezTo>
                    <a:cubicBezTo>
                      <a:pt x="1" y="782"/>
                      <a:pt x="12" y="818"/>
                      <a:pt x="48" y="818"/>
                    </a:cubicBezTo>
                    <a:cubicBezTo>
                      <a:pt x="584" y="639"/>
                      <a:pt x="1191" y="377"/>
                      <a:pt x="1620" y="20"/>
                    </a:cubicBezTo>
                    <a:cubicBezTo>
                      <a:pt x="1647" y="20"/>
                      <a:pt x="1640" y="0"/>
                      <a:pt x="16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2" name="Google Shape;4422;p5"/>
              <p:cNvSpPr/>
              <p:nvPr/>
            </p:nvSpPr>
            <p:spPr>
              <a:xfrm>
                <a:off x="2926025" y="2583775"/>
                <a:ext cx="3982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736" extrusionOk="0">
                    <a:moveTo>
                      <a:pt x="1545" y="1"/>
                    </a:moveTo>
                    <a:cubicBezTo>
                      <a:pt x="1021" y="120"/>
                      <a:pt x="414" y="346"/>
                      <a:pt x="9" y="703"/>
                    </a:cubicBezTo>
                    <a:cubicBezTo>
                      <a:pt x="0" y="712"/>
                      <a:pt x="5" y="735"/>
                      <a:pt x="23" y="735"/>
                    </a:cubicBezTo>
                    <a:cubicBezTo>
                      <a:pt x="29" y="735"/>
                      <a:pt x="36" y="733"/>
                      <a:pt x="45" y="727"/>
                    </a:cubicBezTo>
                    <a:cubicBezTo>
                      <a:pt x="545" y="489"/>
                      <a:pt x="1009" y="227"/>
                      <a:pt x="1557" y="48"/>
                    </a:cubicBezTo>
                    <a:cubicBezTo>
                      <a:pt x="1593" y="48"/>
                      <a:pt x="1581" y="1"/>
                      <a:pt x="15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3" name="Google Shape;4423;p5"/>
              <p:cNvSpPr/>
              <p:nvPr/>
            </p:nvSpPr>
            <p:spPr>
              <a:xfrm>
                <a:off x="2932800" y="2593150"/>
                <a:ext cx="28825" cy="12975"/>
              </a:xfrm>
              <a:custGeom>
                <a:avLst/>
                <a:gdLst/>
                <a:ahLst/>
                <a:cxnLst/>
                <a:rect l="l" t="t" r="r" b="b"/>
                <a:pathLst>
                  <a:path w="1153" h="519" extrusionOk="0">
                    <a:moveTo>
                      <a:pt x="1121" y="0"/>
                    </a:moveTo>
                    <a:cubicBezTo>
                      <a:pt x="1117" y="0"/>
                      <a:pt x="1112" y="2"/>
                      <a:pt x="1108" y="7"/>
                    </a:cubicBezTo>
                    <a:cubicBezTo>
                      <a:pt x="738" y="150"/>
                      <a:pt x="357" y="281"/>
                      <a:pt x="12" y="495"/>
                    </a:cubicBezTo>
                    <a:cubicBezTo>
                      <a:pt x="0" y="507"/>
                      <a:pt x="12" y="519"/>
                      <a:pt x="24" y="519"/>
                    </a:cubicBezTo>
                    <a:cubicBezTo>
                      <a:pt x="417" y="400"/>
                      <a:pt x="786" y="209"/>
                      <a:pt x="1143" y="42"/>
                    </a:cubicBezTo>
                    <a:cubicBezTo>
                      <a:pt x="1153" y="33"/>
                      <a:pt x="1139" y="0"/>
                      <a:pt x="11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4" name="Google Shape;4424;p5"/>
              <p:cNvSpPr/>
              <p:nvPr/>
            </p:nvSpPr>
            <p:spPr>
              <a:xfrm>
                <a:off x="2942625" y="2591150"/>
                <a:ext cx="5477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191" h="1183" extrusionOk="0">
                    <a:moveTo>
                      <a:pt x="2172" y="1"/>
                    </a:moveTo>
                    <a:cubicBezTo>
                      <a:pt x="2171" y="1"/>
                      <a:pt x="2169" y="2"/>
                      <a:pt x="2167" y="3"/>
                    </a:cubicBezTo>
                    <a:cubicBezTo>
                      <a:pt x="1477" y="503"/>
                      <a:pt x="774" y="801"/>
                      <a:pt x="24" y="1158"/>
                    </a:cubicBezTo>
                    <a:cubicBezTo>
                      <a:pt x="0" y="1170"/>
                      <a:pt x="24" y="1182"/>
                      <a:pt x="36" y="1182"/>
                    </a:cubicBezTo>
                    <a:cubicBezTo>
                      <a:pt x="821" y="1016"/>
                      <a:pt x="1582" y="528"/>
                      <a:pt x="2189" y="17"/>
                    </a:cubicBezTo>
                    <a:lnTo>
                      <a:pt x="2189" y="17"/>
                    </a:lnTo>
                    <a:cubicBezTo>
                      <a:pt x="2190" y="17"/>
                      <a:pt x="2190" y="18"/>
                      <a:pt x="2190" y="18"/>
                    </a:cubicBezTo>
                    <a:cubicBezTo>
                      <a:pt x="2191" y="18"/>
                      <a:pt x="2191" y="17"/>
                      <a:pt x="2191" y="15"/>
                    </a:cubicBezTo>
                    <a:lnTo>
                      <a:pt x="2191" y="15"/>
                    </a:lnTo>
                    <a:cubicBezTo>
                      <a:pt x="2190" y="16"/>
                      <a:pt x="2190" y="16"/>
                      <a:pt x="2189" y="17"/>
                    </a:cubicBezTo>
                    <a:lnTo>
                      <a:pt x="2189" y="17"/>
                    </a:lnTo>
                    <a:cubicBezTo>
                      <a:pt x="2186" y="14"/>
                      <a:pt x="2179" y="1"/>
                      <a:pt x="21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5" name="Google Shape;4425;p5"/>
              <p:cNvSpPr/>
              <p:nvPr/>
            </p:nvSpPr>
            <p:spPr>
              <a:xfrm>
                <a:off x="2952500" y="2598300"/>
                <a:ext cx="47875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915" h="1006" extrusionOk="0">
                    <a:moveTo>
                      <a:pt x="1897" y="0"/>
                    </a:moveTo>
                    <a:cubicBezTo>
                      <a:pt x="1895" y="0"/>
                      <a:pt x="1893" y="1"/>
                      <a:pt x="1891" y="3"/>
                    </a:cubicBezTo>
                    <a:cubicBezTo>
                      <a:pt x="1260" y="301"/>
                      <a:pt x="605" y="587"/>
                      <a:pt x="22" y="956"/>
                    </a:cubicBezTo>
                    <a:cubicBezTo>
                      <a:pt x="1" y="966"/>
                      <a:pt x="17" y="1005"/>
                      <a:pt x="46" y="1005"/>
                    </a:cubicBezTo>
                    <a:cubicBezTo>
                      <a:pt x="50" y="1005"/>
                      <a:pt x="54" y="1005"/>
                      <a:pt x="58" y="1003"/>
                    </a:cubicBezTo>
                    <a:cubicBezTo>
                      <a:pt x="701" y="729"/>
                      <a:pt x="1308" y="372"/>
                      <a:pt x="1915" y="51"/>
                    </a:cubicBezTo>
                    <a:cubicBezTo>
                      <a:pt x="1915" y="21"/>
                      <a:pt x="1907" y="0"/>
                      <a:pt x="1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6" name="Google Shape;4426;p5"/>
              <p:cNvSpPr/>
              <p:nvPr/>
            </p:nvSpPr>
            <p:spPr>
              <a:xfrm>
                <a:off x="2963150" y="2603125"/>
                <a:ext cx="38425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835" extrusionOk="0">
                    <a:moveTo>
                      <a:pt x="1501" y="1"/>
                    </a:moveTo>
                    <a:cubicBezTo>
                      <a:pt x="1025" y="334"/>
                      <a:pt x="513" y="536"/>
                      <a:pt x="13" y="810"/>
                    </a:cubicBezTo>
                    <a:cubicBezTo>
                      <a:pt x="1" y="810"/>
                      <a:pt x="13" y="834"/>
                      <a:pt x="36" y="834"/>
                    </a:cubicBezTo>
                    <a:cubicBezTo>
                      <a:pt x="584" y="715"/>
                      <a:pt x="1108" y="358"/>
                      <a:pt x="1537" y="36"/>
                    </a:cubicBezTo>
                    <a:cubicBezTo>
                      <a:pt x="1537" y="24"/>
                      <a:pt x="1525" y="1"/>
                      <a:pt x="15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7" name="Google Shape;4427;p5"/>
              <p:cNvSpPr/>
              <p:nvPr/>
            </p:nvSpPr>
            <p:spPr>
              <a:xfrm>
                <a:off x="2970900" y="2609025"/>
                <a:ext cx="303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1212" h="646" extrusionOk="0">
                    <a:moveTo>
                      <a:pt x="1177" y="0"/>
                    </a:moveTo>
                    <a:cubicBezTo>
                      <a:pt x="1174" y="0"/>
                      <a:pt x="1170" y="1"/>
                      <a:pt x="1167" y="3"/>
                    </a:cubicBezTo>
                    <a:cubicBezTo>
                      <a:pt x="953" y="110"/>
                      <a:pt x="750" y="217"/>
                      <a:pt x="560" y="324"/>
                    </a:cubicBezTo>
                    <a:cubicBezTo>
                      <a:pt x="369" y="408"/>
                      <a:pt x="179" y="503"/>
                      <a:pt x="12" y="622"/>
                    </a:cubicBezTo>
                    <a:cubicBezTo>
                      <a:pt x="0" y="634"/>
                      <a:pt x="12" y="646"/>
                      <a:pt x="36" y="646"/>
                    </a:cubicBezTo>
                    <a:cubicBezTo>
                      <a:pt x="227" y="586"/>
                      <a:pt x="405" y="467"/>
                      <a:pt x="584" y="384"/>
                    </a:cubicBezTo>
                    <a:cubicBezTo>
                      <a:pt x="798" y="277"/>
                      <a:pt x="989" y="158"/>
                      <a:pt x="1191" y="38"/>
                    </a:cubicBezTo>
                    <a:cubicBezTo>
                      <a:pt x="1211" y="28"/>
                      <a:pt x="1197" y="0"/>
                      <a:pt x="1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8" name="Google Shape;4428;p5"/>
              <p:cNvSpPr/>
              <p:nvPr/>
            </p:nvSpPr>
            <p:spPr>
              <a:xfrm>
                <a:off x="2978325" y="2617325"/>
                <a:ext cx="14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92" h="267" extrusionOk="0">
                    <a:moveTo>
                      <a:pt x="573" y="1"/>
                    </a:moveTo>
                    <a:cubicBezTo>
                      <a:pt x="569" y="1"/>
                      <a:pt x="565" y="2"/>
                      <a:pt x="561" y="4"/>
                    </a:cubicBezTo>
                    <a:cubicBezTo>
                      <a:pt x="382" y="76"/>
                      <a:pt x="180" y="135"/>
                      <a:pt x="25" y="242"/>
                    </a:cubicBezTo>
                    <a:cubicBezTo>
                      <a:pt x="1" y="254"/>
                      <a:pt x="25" y="266"/>
                      <a:pt x="37" y="266"/>
                    </a:cubicBezTo>
                    <a:cubicBezTo>
                      <a:pt x="215" y="207"/>
                      <a:pt x="394" y="123"/>
                      <a:pt x="572" y="28"/>
                    </a:cubicBezTo>
                    <a:cubicBezTo>
                      <a:pt x="592" y="18"/>
                      <a:pt x="588" y="1"/>
                      <a:pt x="5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29" name="Google Shape;4429;p5"/>
              <p:cNvSpPr/>
              <p:nvPr/>
            </p:nvSpPr>
            <p:spPr>
              <a:xfrm>
                <a:off x="3021500" y="2464350"/>
                <a:ext cx="54025" cy="45050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1802" extrusionOk="0">
                    <a:moveTo>
                      <a:pt x="2128" y="0"/>
                    </a:moveTo>
                    <a:cubicBezTo>
                      <a:pt x="2125" y="0"/>
                      <a:pt x="2122" y="1"/>
                      <a:pt x="2120" y="3"/>
                    </a:cubicBezTo>
                    <a:cubicBezTo>
                      <a:pt x="1429" y="611"/>
                      <a:pt x="691" y="1170"/>
                      <a:pt x="24" y="1777"/>
                    </a:cubicBezTo>
                    <a:cubicBezTo>
                      <a:pt x="0" y="1789"/>
                      <a:pt x="24" y="1801"/>
                      <a:pt x="36" y="1801"/>
                    </a:cubicBezTo>
                    <a:cubicBezTo>
                      <a:pt x="822" y="1361"/>
                      <a:pt x="1524" y="694"/>
                      <a:pt x="2132" y="39"/>
                    </a:cubicBezTo>
                    <a:cubicBezTo>
                      <a:pt x="2161" y="20"/>
                      <a:pt x="2142" y="0"/>
                      <a:pt x="2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0" name="Google Shape;4430;p5"/>
              <p:cNvSpPr/>
              <p:nvPr/>
            </p:nvSpPr>
            <p:spPr>
              <a:xfrm>
                <a:off x="3027200" y="2461250"/>
                <a:ext cx="47000" cy="47300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1892" extrusionOk="0">
                    <a:moveTo>
                      <a:pt x="1829" y="0"/>
                    </a:moveTo>
                    <a:cubicBezTo>
                      <a:pt x="1822" y="0"/>
                      <a:pt x="1817" y="6"/>
                      <a:pt x="1796" y="20"/>
                    </a:cubicBezTo>
                    <a:lnTo>
                      <a:pt x="1796" y="44"/>
                    </a:lnTo>
                    <a:cubicBezTo>
                      <a:pt x="1785" y="44"/>
                      <a:pt x="1796" y="44"/>
                      <a:pt x="1820" y="56"/>
                    </a:cubicBezTo>
                    <a:cubicBezTo>
                      <a:pt x="1832" y="175"/>
                      <a:pt x="1534" y="377"/>
                      <a:pt x="1439" y="473"/>
                    </a:cubicBezTo>
                    <a:cubicBezTo>
                      <a:pt x="1284" y="615"/>
                      <a:pt x="1130" y="782"/>
                      <a:pt x="963" y="937"/>
                    </a:cubicBezTo>
                    <a:cubicBezTo>
                      <a:pt x="653" y="1247"/>
                      <a:pt x="308" y="1544"/>
                      <a:pt x="10" y="1854"/>
                    </a:cubicBezTo>
                    <a:cubicBezTo>
                      <a:pt x="0" y="1864"/>
                      <a:pt x="8" y="1892"/>
                      <a:pt x="33" y="1892"/>
                    </a:cubicBezTo>
                    <a:cubicBezTo>
                      <a:pt x="37" y="1892"/>
                      <a:pt x="41" y="1891"/>
                      <a:pt x="46" y="1889"/>
                    </a:cubicBezTo>
                    <a:cubicBezTo>
                      <a:pt x="475" y="1556"/>
                      <a:pt x="868" y="1175"/>
                      <a:pt x="1237" y="782"/>
                    </a:cubicBezTo>
                    <a:cubicBezTo>
                      <a:pt x="1415" y="604"/>
                      <a:pt x="1582" y="425"/>
                      <a:pt x="1737" y="246"/>
                    </a:cubicBezTo>
                    <a:cubicBezTo>
                      <a:pt x="1820" y="175"/>
                      <a:pt x="1880" y="127"/>
                      <a:pt x="1880" y="20"/>
                    </a:cubicBezTo>
                    <a:cubicBezTo>
                      <a:pt x="1880" y="20"/>
                      <a:pt x="1880" y="8"/>
                      <a:pt x="1856" y="8"/>
                    </a:cubicBezTo>
                    <a:cubicBezTo>
                      <a:pt x="1841" y="3"/>
                      <a:pt x="1835" y="0"/>
                      <a:pt x="18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1" name="Google Shape;4431;p5"/>
              <p:cNvSpPr/>
              <p:nvPr/>
            </p:nvSpPr>
            <p:spPr>
              <a:xfrm>
                <a:off x="3031925" y="2472550"/>
                <a:ext cx="41100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1343" extrusionOk="0">
                    <a:moveTo>
                      <a:pt x="1618" y="1"/>
                    </a:moveTo>
                    <a:cubicBezTo>
                      <a:pt x="1612" y="1"/>
                      <a:pt x="1604" y="3"/>
                      <a:pt x="1596" y="9"/>
                    </a:cubicBezTo>
                    <a:cubicBezTo>
                      <a:pt x="1072" y="437"/>
                      <a:pt x="524" y="854"/>
                      <a:pt x="24" y="1318"/>
                    </a:cubicBezTo>
                    <a:cubicBezTo>
                      <a:pt x="0" y="1330"/>
                      <a:pt x="24" y="1342"/>
                      <a:pt x="36" y="1342"/>
                    </a:cubicBezTo>
                    <a:cubicBezTo>
                      <a:pt x="595" y="973"/>
                      <a:pt x="1131" y="497"/>
                      <a:pt x="1607" y="33"/>
                    </a:cubicBezTo>
                    <a:cubicBezTo>
                      <a:pt x="1644" y="23"/>
                      <a:pt x="1639" y="1"/>
                      <a:pt x="16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2" name="Google Shape;4432;p5"/>
              <p:cNvSpPr/>
              <p:nvPr/>
            </p:nvSpPr>
            <p:spPr>
              <a:xfrm>
                <a:off x="3035575" y="2474425"/>
                <a:ext cx="39950" cy="34800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392" extrusionOk="0">
                    <a:moveTo>
                      <a:pt x="1581" y="0"/>
                    </a:moveTo>
                    <a:cubicBezTo>
                      <a:pt x="1577" y="0"/>
                      <a:pt x="1572" y="2"/>
                      <a:pt x="1569" y="5"/>
                    </a:cubicBezTo>
                    <a:cubicBezTo>
                      <a:pt x="1307" y="231"/>
                      <a:pt x="1069" y="469"/>
                      <a:pt x="795" y="708"/>
                    </a:cubicBezTo>
                    <a:cubicBezTo>
                      <a:pt x="545" y="922"/>
                      <a:pt x="247" y="1136"/>
                      <a:pt x="9" y="1374"/>
                    </a:cubicBezTo>
                    <a:cubicBezTo>
                      <a:pt x="0" y="1383"/>
                      <a:pt x="4" y="1391"/>
                      <a:pt x="11" y="1391"/>
                    </a:cubicBezTo>
                    <a:cubicBezTo>
                      <a:pt x="14" y="1391"/>
                      <a:pt x="17" y="1390"/>
                      <a:pt x="21" y="1386"/>
                    </a:cubicBezTo>
                    <a:cubicBezTo>
                      <a:pt x="604" y="1029"/>
                      <a:pt x="1140" y="505"/>
                      <a:pt x="1580" y="17"/>
                    </a:cubicBezTo>
                    <a:cubicBezTo>
                      <a:pt x="1597" y="9"/>
                      <a:pt x="1590" y="0"/>
                      <a:pt x="15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3" name="Google Shape;4433;p5"/>
              <p:cNvSpPr/>
              <p:nvPr/>
            </p:nvSpPr>
            <p:spPr>
              <a:xfrm>
                <a:off x="3043975" y="2479050"/>
                <a:ext cx="33025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183" extrusionOk="0">
                    <a:moveTo>
                      <a:pt x="1296" y="0"/>
                    </a:moveTo>
                    <a:cubicBezTo>
                      <a:pt x="1290" y="0"/>
                      <a:pt x="1284" y="3"/>
                      <a:pt x="1280" y="11"/>
                    </a:cubicBezTo>
                    <a:cubicBezTo>
                      <a:pt x="852" y="368"/>
                      <a:pt x="387" y="761"/>
                      <a:pt x="18" y="1154"/>
                    </a:cubicBezTo>
                    <a:cubicBezTo>
                      <a:pt x="1" y="1171"/>
                      <a:pt x="9" y="1182"/>
                      <a:pt x="19" y="1182"/>
                    </a:cubicBezTo>
                    <a:cubicBezTo>
                      <a:pt x="23" y="1182"/>
                      <a:pt x="27" y="1181"/>
                      <a:pt x="30" y="1177"/>
                    </a:cubicBezTo>
                    <a:cubicBezTo>
                      <a:pt x="494" y="832"/>
                      <a:pt x="911" y="427"/>
                      <a:pt x="1304" y="23"/>
                    </a:cubicBezTo>
                    <a:cubicBezTo>
                      <a:pt x="1320" y="14"/>
                      <a:pt x="1309" y="0"/>
                      <a:pt x="12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4" name="Google Shape;4434;p5"/>
              <p:cNvSpPr/>
              <p:nvPr/>
            </p:nvSpPr>
            <p:spPr>
              <a:xfrm>
                <a:off x="3047400" y="2483350"/>
                <a:ext cx="31100" cy="25150"/>
              </a:xfrm>
              <a:custGeom>
                <a:avLst/>
                <a:gdLst/>
                <a:ahLst/>
                <a:cxnLst/>
                <a:rect l="l" t="t" r="r" b="b"/>
                <a:pathLst>
                  <a:path w="1244" h="1006" extrusionOk="0">
                    <a:moveTo>
                      <a:pt x="1216" y="1"/>
                    </a:moveTo>
                    <a:cubicBezTo>
                      <a:pt x="1211" y="1"/>
                      <a:pt x="1206" y="2"/>
                      <a:pt x="1203" y="5"/>
                    </a:cubicBezTo>
                    <a:cubicBezTo>
                      <a:pt x="834" y="374"/>
                      <a:pt x="429" y="672"/>
                      <a:pt x="12" y="970"/>
                    </a:cubicBezTo>
                    <a:cubicBezTo>
                      <a:pt x="0" y="982"/>
                      <a:pt x="12" y="1005"/>
                      <a:pt x="24" y="1005"/>
                    </a:cubicBezTo>
                    <a:cubicBezTo>
                      <a:pt x="488" y="791"/>
                      <a:pt x="917" y="422"/>
                      <a:pt x="1227" y="29"/>
                    </a:cubicBezTo>
                    <a:cubicBezTo>
                      <a:pt x="1244" y="12"/>
                      <a:pt x="1229" y="1"/>
                      <a:pt x="1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5" name="Google Shape;4435;p5"/>
              <p:cNvSpPr/>
              <p:nvPr/>
            </p:nvSpPr>
            <p:spPr>
              <a:xfrm>
                <a:off x="3051450" y="2484450"/>
                <a:ext cx="31825" cy="26675"/>
              </a:xfrm>
              <a:custGeom>
                <a:avLst/>
                <a:gdLst/>
                <a:ahLst/>
                <a:cxnLst/>
                <a:rect l="l" t="t" r="r" b="b"/>
                <a:pathLst>
                  <a:path w="1273" h="1067" extrusionOk="0">
                    <a:moveTo>
                      <a:pt x="1243" y="1"/>
                    </a:moveTo>
                    <a:cubicBezTo>
                      <a:pt x="1239" y="1"/>
                      <a:pt x="1234" y="3"/>
                      <a:pt x="1231" y="9"/>
                    </a:cubicBezTo>
                    <a:cubicBezTo>
                      <a:pt x="862" y="402"/>
                      <a:pt x="445" y="723"/>
                      <a:pt x="17" y="1045"/>
                    </a:cubicBezTo>
                    <a:cubicBezTo>
                      <a:pt x="0" y="1053"/>
                      <a:pt x="7" y="1067"/>
                      <a:pt x="16" y="1067"/>
                    </a:cubicBezTo>
                    <a:cubicBezTo>
                      <a:pt x="20" y="1067"/>
                      <a:pt x="25" y="1064"/>
                      <a:pt x="29" y="1057"/>
                    </a:cubicBezTo>
                    <a:cubicBezTo>
                      <a:pt x="517" y="842"/>
                      <a:pt x="945" y="438"/>
                      <a:pt x="1255" y="21"/>
                    </a:cubicBezTo>
                    <a:cubicBezTo>
                      <a:pt x="1273" y="21"/>
                      <a:pt x="1257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6" name="Google Shape;4436;p5"/>
              <p:cNvSpPr/>
              <p:nvPr/>
            </p:nvSpPr>
            <p:spPr>
              <a:xfrm>
                <a:off x="3055225" y="2489650"/>
                <a:ext cx="30775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1231" h="949" extrusionOk="0">
                    <a:moveTo>
                      <a:pt x="1197" y="0"/>
                    </a:moveTo>
                    <a:cubicBezTo>
                      <a:pt x="1193" y="0"/>
                      <a:pt x="1190" y="1"/>
                      <a:pt x="1187" y="3"/>
                    </a:cubicBezTo>
                    <a:cubicBezTo>
                      <a:pt x="818" y="361"/>
                      <a:pt x="413" y="634"/>
                      <a:pt x="9" y="932"/>
                    </a:cubicBezTo>
                    <a:cubicBezTo>
                      <a:pt x="0" y="940"/>
                      <a:pt x="4" y="949"/>
                      <a:pt x="11" y="949"/>
                    </a:cubicBezTo>
                    <a:cubicBezTo>
                      <a:pt x="14" y="949"/>
                      <a:pt x="17" y="947"/>
                      <a:pt x="21" y="944"/>
                    </a:cubicBezTo>
                    <a:cubicBezTo>
                      <a:pt x="473" y="718"/>
                      <a:pt x="878" y="372"/>
                      <a:pt x="1211" y="15"/>
                    </a:cubicBezTo>
                    <a:cubicBezTo>
                      <a:pt x="1230" y="15"/>
                      <a:pt x="1211" y="0"/>
                      <a:pt x="1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7" name="Google Shape;4437;p5"/>
              <p:cNvSpPr/>
              <p:nvPr/>
            </p:nvSpPr>
            <p:spPr>
              <a:xfrm>
                <a:off x="3058700" y="2498425"/>
                <a:ext cx="21675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867" h="736" extrusionOk="0">
                    <a:moveTo>
                      <a:pt x="835" y="0"/>
                    </a:moveTo>
                    <a:cubicBezTo>
                      <a:pt x="830" y="0"/>
                      <a:pt x="825" y="3"/>
                      <a:pt x="822" y="10"/>
                    </a:cubicBezTo>
                    <a:cubicBezTo>
                      <a:pt x="679" y="129"/>
                      <a:pt x="525" y="248"/>
                      <a:pt x="394" y="367"/>
                    </a:cubicBezTo>
                    <a:cubicBezTo>
                      <a:pt x="263" y="474"/>
                      <a:pt x="120" y="569"/>
                      <a:pt x="24" y="712"/>
                    </a:cubicBezTo>
                    <a:cubicBezTo>
                      <a:pt x="1" y="724"/>
                      <a:pt x="36" y="736"/>
                      <a:pt x="48" y="736"/>
                    </a:cubicBezTo>
                    <a:cubicBezTo>
                      <a:pt x="203" y="652"/>
                      <a:pt x="322" y="533"/>
                      <a:pt x="441" y="426"/>
                    </a:cubicBezTo>
                    <a:cubicBezTo>
                      <a:pt x="584" y="307"/>
                      <a:pt x="715" y="188"/>
                      <a:pt x="858" y="57"/>
                    </a:cubicBezTo>
                    <a:cubicBezTo>
                      <a:pt x="867" y="22"/>
                      <a:pt x="850" y="0"/>
                      <a:pt x="8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8" name="Google Shape;4438;p5"/>
              <p:cNvSpPr/>
              <p:nvPr/>
            </p:nvSpPr>
            <p:spPr>
              <a:xfrm>
                <a:off x="3068100" y="2510850"/>
                <a:ext cx="7900" cy="580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32" extrusionOk="0">
                    <a:moveTo>
                      <a:pt x="268" y="1"/>
                    </a:moveTo>
                    <a:cubicBezTo>
                      <a:pt x="184" y="60"/>
                      <a:pt x="89" y="144"/>
                      <a:pt x="18" y="215"/>
                    </a:cubicBezTo>
                    <a:cubicBezTo>
                      <a:pt x="1" y="223"/>
                      <a:pt x="8" y="232"/>
                      <a:pt x="17" y="232"/>
                    </a:cubicBezTo>
                    <a:cubicBezTo>
                      <a:pt x="21" y="232"/>
                      <a:pt x="26" y="230"/>
                      <a:pt x="29" y="227"/>
                    </a:cubicBezTo>
                    <a:cubicBezTo>
                      <a:pt x="125" y="167"/>
                      <a:pt x="208" y="96"/>
                      <a:pt x="291" y="36"/>
                    </a:cubicBezTo>
                    <a:cubicBezTo>
                      <a:pt x="315" y="25"/>
                      <a:pt x="279" y="1"/>
                      <a:pt x="2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39" name="Google Shape;4439;p5"/>
              <p:cNvSpPr/>
              <p:nvPr/>
            </p:nvSpPr>
            <p:spPr>
              <a:xfrm>
                <a:off x="3042575" y="2343875"/>
                <a:ext cx="56050" cy="103850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4154" extrusionOk="0">
                    <a:moveTo>
                      <a:pt x="2241" y="0"/>
                    </a:moveTo>
                    <a:cubicBezTo>
                      <a:pt x="2051" y="822"/>
                      <a:pt x="1586" y="1560"/>
                      <a:pt x="1217" y="2310"/>
                    </a:cubicBezTo>
                    <a:cubicBezTo>
                      <a:pt x="872" y="2965"/>
                      <a:pt x="562" y="3608"/>
                      <a:pt x="27" y="4108"/>
                    </a:cubicBezTo>
                    <a:cubicBezTo>
                      <a:pt x="1" y="4134"/>
                      <a:pt x="18" y="4153"/>
                      <a:pt x="35" y="4153"/>
                    </a:cubicBezTo>
                    <a:cubicBezTo>
                      <a:pt x="41" y="4153"/>
                      <a:pt x="47" y="4150"/>
                      <a:pt x="50" y="4144"/>
                    </a:cubicBezTo>
                    <a:cubicBezTo>
                      <a:pt x="634" y="3584"/>
                      <a:pt x="979" y="2894"/>
                      <a:pt x="1336" y="2191"/>
                    </a:cubicBezTo>
                    <a:cubicBezTo>
                      <a:pt x="1693" y="1489"/>
                      <a:pt x="2134" y="786"/>
                      <a:pt x="22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0" name="Google Shape;4440;p5"/>
              <p:cNvSpPr/>
              <p:nvPr/>
            </p:nvSpPr>
            <p:spPr>
              <a:xfrm>
                <a:off x="3055125" y="2382450"/>
                <a:ext cx="35275" cy="51925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2077" extrusionOk="0">
                    <a:moveTo>
                      <a:pt x="1375" y="0"/>
                    </a:moveTo>
                    <a:cubicBezTo>
                      <a:pt x="1368" y="0"/>
                      <a:pt x="1362" y="2"/>
                      <a:pt x="1358" y="5"/>
                    </a:cubicBezTo>
                    <a:cubicBezTo>
                      <a:pt x="941" y="719"/>
                      <a:pt x="489" y="1386"/>
                      <a:pt x="1" y="2065"/>
                    </a:cubicBezTo>
                    <a:cubicBezTo>
                      <a:pt x="1" y="2077"/>
                      <a:pt x="13" y="2077"/>
                      <a:pt x="13" y="2077"/>
                    </a:cubicBezTo>
                    <a:cubicBezTo>
                      <a:pt x="584" y="1481"/>
                      <a:pt x="1060" y="767"/>
                      <a:pt x="1394" y="17"/>
                    </a:cubicBezTo>
                    <a:cubicBezTo>
                      <a:pt x="1411" y="9"/>
                      <a:pt x="139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1" name="Google Shape;4441;p5"/>
              <p:cNvSpPr/>
              <p:nvPr/>
            </p:nvSpPr>
            <p:spPr>
              <a:xfrm>
                <a:off x="3055525" y="2385400"/>
                <a:ext cx="37125" cy="5535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2214" extrusionOk="0">
                    <a:moveTo>
                      <a:pt x="1467" y="1"/>
                    </a:moveTo>
                    <a:cubicBezTo>
                      <a:pt x="1464" y="1"/>
                      <a:pt x="1461" y="2"/>
                      <a:pt x="1461" y="6"/>
                    </a:cubicBezTo>
                    <a:cubicBezTo>
                      <a:pt x="1068" y="816"/>
                      <a:pt x="568" y="1483"/>
                      <a:pt x="9" y="2197"/>
                    </a:cubicBezTo>
                    <a:cubicBezTo>
                      <a:pt x="0" y="2205"/>
                      <a:pt x="16" y="2214"/>
                      <a:pt x="29" y="2214"/>
                    </a:cubicBezTo>
                    <a:cubicBezTo>
                      <a:pt x="35" y="2214"/>
                      <a:pt x="41" y="2212"/>
                      <a:pt x="44" y="2209"/>
                    </a:cubicBezTo>
                    <a:cubicBezTo>
                      <a:pt x="699" y="1625"/>
                      <a:pt x="1163" y="816"/>
                      <a:pt x="1485" y="6"/>
                    </a:cubicBezTo>
                    <a:cubicBezTo>
                      <a:pt x="1485" y="6"/>
                      <a:pt x="1474" y="1"/>
                      <a:pt x="14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2" name="Google Shape;4442;p5"/>
              <p:cNvSpPr/>
              <p:nvPr/>
            </p:nvSpPr>
            <p:spPr>
              <a:xfrm>
                <a:off x="3066825" y="2385225"/>
                <a:ext cx="33175" cy="52550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2102" extrusionOk="0">
                    <a:moveTo>
                      <a:pt x="1308" y="0"/>
                    </a:moveTo>
                    <a:cubicBezTo>
                      <a:pt x="1301" y="0"/>
                      <a:pt x="1292" y="4"/>
                      <a:pt x="1283" y="13"/>
                    </a:cubicBezTo>
                    <a:cubicBezTo>
                      <a:pt x="866" y="716"/>
                      <a:pt x="426" y="1394"/>
                      <a:pt x="9" y="2085"/>
                    </a:cubicBezTo>
                    <a:cubicBezTo>
                      <a:pt x="1" y="2093"/>
                      <a:pt x="10" y="2102"/>
                      <a:pt x="20" y="2102"/>
                    </a:cubicBezTo>
                    <a:cubicBezTo>
                      <a:pt x="25" y="2102"/>
                      <a:pt x="29" y="2100"/>
                      <a:pt x="33" y="2097"/>
                    </a:cubicBezTo>
                    <a:cubicBezTo>
                      <a:pt x="545" y="1478"/>
                      <a:pt x="962" y="739"/>
                      <a:pt x="1319" y="25"/>
                    </a:cubicBezTo>
                    <a:cubicBezTo>
                      <a:pt x="1326" y="10"/>
                      <a:pt x="1320" y="0"/>
                      <a:pt x="13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3" name="Google Shape;4443;p5"/>
              <p:cNvSpPr/>
              <p:nvPr/>
            </p:nvSpPr>
            <p:spPr>
              <a:xfrm>
                <a:off x="3075475" y="2389850"/>
                <a:ext cx="27900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1844" extrusionOk="0">
                    <a:moveTo>
                      <a:pt x="1098" y="0"/>
                    </a:moveTo>
                    <a:cubicBezTo>
                      <a:pt x="1094" y="0"/>
                      <a:pt x="1092" y="3"/>
                      <a:pt x="1092" y="7"/>
                    </a:cubicBezTo>
                    <a:cubicBezTo>
                      <a:pt x="758" y="638"/>
                      <a:pt x="377" y="1197"/>
                      <a:pt x="20" y="1805"/>
                    </a:cubicBezTo>
                    <a:cubicBezTo>
                      <a:pt x="1" y="1824"/>
                      <a:pt x="21" y="1844"/>
                      <a:pt x="36" y="1844"/>
                    </a:cubicBezTo>
                    <a:cubicBezTo>
                      <a:pt x="39" y="1844"/>
                      <a:pt x="42" y="1843"/>
                      <a:pt x="44" y="1840"/>
                    </a:cubicBezTo>
                    <a:cubicBezTo>
                      <a:pt x="508" y="1316"/>
                      <a:pt x="854" y="662"/>
                      <a:pt x="1116" y="42"/>
                    </a:cubicBezTo>
                    <a:cubicBezTo>
                      <a:pt x="1116" y="11"/>
                      <a:pt x="1105" y="0"/>
                      <a:pt x="10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4" name="Google Shape;4444;p5"/>
              <p:cNvSpPr/>
              <p:nvPr/>
            </p:nvSpPr>
            <p:spPr>
              <a:xfrm>
                <a:off x="3075225" y="2374375"/>
                <a:ext cx="42925" cy="66875"/>
              </a:xfrm>
              <a:custGeom>
                <a:avLst/>
                <a:gdLst/>
                <a:ahLst/>
                <a:cxnLst/>
                <a:rect l="l" t="t" r="r" b="b"/>
                <a:pathLst>
                  <a:path w="1717" h="2675" extrusionOk="0">
                    <a:moveTo>
                      <a:pt x="1688" y="1"/>
                    </a:moveTo>
                    <a:cubicBezTo>
                      <a:pt x="1679" y="1"/>
                      <a:pt x="1670" y="6"/>
                      <a:pt x="1661" y="19"/>
                    </a:cubicBezTo>
                    <a:cubicBezTo>
                      <a:pt x="1114" y="876"/>
                      <a:pt x="518" y="1745"/>
                      <a:pt x="18" y="2626"/>
                    </a:cubicBezTo>
                    <a:cubicBezTo>
                      <a:pt x="1" y="2644"/>
                      <a:pt x="22" y="2675"/>
                      <a:pt x="40" y="2675"/>
                    </a:cubicBezTo>
                    <a:cubicBezTo>
                      <a:pt x="46" y="2675"/>
                      <a:pt x="51" y="2671"/>
                      <a:pt x="54" y="2662"/>
                    </a:cubicBezTo>
                    <a:cubicBezTo>
                      <a:pt x="709" y="1888"/>
                      <a:pt x="1245" y="959"/>
                      <a:pt x="1709" y="42"/>
                    </a:cubicBezTo>
                    <a:cubicBezTo>
                      <a:pt x="1717" y="19"/>
                      <a:pt x="1704" y="1"/>
                      <a:pt x="1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5" name="Google Shape;4445;p5"/>
              <p:cNvSpPr/>
              <p:nvPr/>
            </p:nvSpPr>
            <p:spPr>
              <a:xfrm>
                <a:off x="3078175" y="2383325"/>
                <a:ext cx="33725" cy="55725"/>
              </a:xfrm>
              <a:custGeom>
                <a:avLst/>
                <a:gdLst/>
                <a:ahLst/>
                <a:cxnLst/>
                <a:rect l="l" t="t" r="r" b="b"/>
                <a:pathLst>
                  <a:path w="1349" h="2229" extrusionOk="0">
                    <a:moveTo>
                      <a:pt x="1315" y="0"/>
                    </a:moveTo>
                    <a:cubicBezTo>
                      <a:pt x="1306" y="0"/>
                      <a:pt x="1297" y="5"/>
                      <a:pt x="1293" y="18"/>
                    </a:cubicBezTo>
                    <a:cubicBezTo>
                      <a:pt x="889" y="756"/>
                      <a:pt x="460" y="1458"/>
                      <a:pt x="19" y="2173"/>
                    </a:cubicBezTo>
                    <a:cubicBezTo>
                      <a:pt x="1" y="2200"/>
                      <a:pt x="25" y="2228"/>
                      <a:pt x="43" y="2228"/>
                    </a:cubicBezTo>
                    <a:cubicBezTo>
                      <a:pt x="48" y="2228"/>
                      <a:pt x="52" y="2226"/>
                      <a:pt x="55" y="2220"/>
                    </a:cubicBezTo>
                    <a:cubicBezTo>
                      <a:pt x="615" y="1625"/>
                      <a:pt x="1067" y="804"/>
                      <a:pt x="1341" y="42"/>
                    </a:cubicBezTo>
                    <a:cubicBezTo>
                      <a:pt x="1349" y="18"/>
                      <a:pt x="1331" y="0"/>
                      <a:pt x="13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6" name="Google Shape;4446;p5"/>
              <p:cNvSpPr/>
              <p:nvPr/>
            </p:nvSpPr>
            <p:spPr>
              <a:xfrm>
                <a:off x="3087675" y="2375850"/>
                <a:ext cx="29875" cy="48800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952" extrusionOk="0">
                    <a:moveTo>
                      <a:pt x="1157" y="1"/>
                    </a:moveTo>
                    <a:cubicBezTo>
                      <a:pt x="1148" y="1"/>
                      <a:pt x="1140" y="6"/>
                      <a:pt x="1140" y="19"/>
                    </a:cubicBezTo>
                    <a:cubicBezTo>
                      <a:pt x="830" y="722"/>
                      <a:pt x="449" y="1281"/>
                      <a:pt x="8" y="1912"/>
                    </a:cubicBezTo>
                    <a:cubicBezTo>
                      <a:pt x="0" y="1929"/>
                      <a:pt x="9" y="1951"/>
                      <a:pt x="27" y="1951"/>
                    </a:cubicBezTo>
                    <a:cubicBezTo>
                      <a:pt x="35" y="1951"/>
                      <a:pt x="45" y="1947"/>
                      <a:pt x="56" y="1936"/>
                    </a:cubicBezTo>
                    <a:cubicBezTo>
                      <a:pt x="592" y="1448"/>
                      <a:pt x="985" y="722"/>
                      <a:pt x="1187" y="31"/>
                    </a:cubicBezTo>
                    <a:cubicBezTo>
                      <a:pt x="1195" y="16"/>
                      <a:pt x="1174" y="1"/>
                      <a:pt x="11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7" name="Google Shape;4447;p5"/>
              <p:cNvSpPr/>
              <p:nvPr/>
            </p:nvSpPr>
            <p:spPr>
              <a:xfrm>
                <a:off x="3124775" y="2355475"/>
                <a:ext cx="20875" cy="3557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1423" extrusionOk="0">
                    <a:moveTo>
                      <a:pt x="834" y="1"/>
                    </a:moveTo>
                    <a:lnTo>
                      <a:pt x="834" y="1"/>
                    </a:lnTo>
                    <a:cubicBezTo>
                      <a:pt x="513" y="429"/>
                      <a:pt x="239" y="917"/>
                      <a:pt x="1" y="1394"/>
                    </a:cubicBezTo>
                    <a:cubicBezTo>
                      <a:pt x="1" y="1411"/>
                      <a:pt x="7" y="1422"/>
                      <a:pt x="11" y="1422"/>
                    </a:cubicBezTo>
                    <a:cubicBezTo>
                      <a:pt x="12" y="1422"/>
                      <a:pt x="13" y="1421"/>
                      <a:pt x="13" y="1417"/>
                    </a:cubicBezTo>
                    <a:cubicBezTo>
                      <a:pt x="310" y="977"/>
                      <a:pt x="608" y="489"/>
                      <a:pt x="8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8" name="Google Shape;4448;p5"/>
              <p:cNvSpPr/>
              <p:nvPr/>
            </p:nvSpPr>
            <p:spPr>
              <a:xfrm>
                <a:off x="3128050" y="2364175"/>
                <a:ext cx="14775" cy="29250"/>
              </a:xfrm>
              <a:custGeom>
                <a:avLst/>
                <a:gdLst/>
                <a:ahLst/>
                <a:cxnLst/>
                <a:rect l="l" t="t" r="r" b="b"/>
                <a:pathLst>
                  <a:path w="591" h="1170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7" y="1"/>
                      <a:pt x="584" y="4"/>
                      <a:pt x="584" y="10"/>
                    </a:cubicBezTo>
                    <a:cubicBezTo>
                      <a:pt x="590" y="4"/>
                      <a:pt x="590" y="1"/>
                      <a:pt x="589" y="1"/>
                    </a:cubicBezTo>
                    <a:close/>
                    <a:moveTo>
                      <a:pt x="584" y="10"/>
                    </a:moveTo>
                    <a:lnTo>
                      <a:pt x="584" y="10"/>
                    </a:lnTo>
                    <a:cubicBezTo>
                      <a:pt x="489" y="212"/>
                      <a:pt x="418" y="427"/>
                      <a:pt x="310" y="629"/>
                    </a:cubicBezTo>
                    <a:cubicBezTo>
                      <a:pt x="227" y="808"/>
                      <a:pt x="108" y="974"/>
                      <a:pt x="1" y="1153"/>
                    </a:cubicBezTo>
                    <a:cubicBezTo>
                      <a:pt x="1" y="1161"/>
                      <a:pt x="7" y="1170"/>
                      <a:pt x="10" y="1170"/>
                    </a:cubicBezTo>
                    <a:cubicBezTo>
                      <a:pt x="12" y="1170"/>
                      <a:pt x="13" y="1168"/>
                      <a:pt x="13" y="1165"/>
                    </a:cubicBezTo>
                    <a:cubicBezTo>
                      <a:pt x="298" y="867"/>
                      <a:pt x="525" y="391"/>
                      <a:pt x="584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49" name="Google Shape;4449;p5"/>
              <p:cNvSpPr/>
              <p:nvPr/>
            </p:nvSpPr>
            <p:spPr>
              <a:xfrm>
                <a:off x="3131100" y="2362800"/>
                <a:ext cx="18025" cy="332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1331" extrusionOk="0">
                    <a:moveTo>
                      <a:pt x="705" y="0"/>
                    </a:moveTo>
                    <a:cubicBezTo>
                      <a:pt x="702" y="0"/>
                      <a:pt x="700" y="2"/>
                      <a:pt x="700" y="5"/>
                    </a:cubicBezTo>
                    <a:cubicBezTo>
                      <a:pt x="546" y="482"/>
                      <a:pt x="296" y="886"/>
                      <a:pt x="10" y="1303"/>
                    </a:cubicBezTo>
                    <a:cubicBezTo>
                      <a:pt x="0" y="1313"/>
                      <a:pt x="14" y="1330"/>
                      <a:pt x="32" y="1330"/>
                    </a:cubicBezTo>
                    <a:cubicBezTo>
                      <a:pt x="36" y="1330"/>
                      <a:pt x="41" y="1329"/>
                      <a:pt x="45" y="1327"/>
                    </a:cubicBezTo>
                    <a:cubicBezTo>
                      <a:pt x="379" y="970"/>
                      <a:pt x="593" y="493"/>
                      <a:pt x="712" y="17"/>
                    </a:cubicBezTo>
                    <a:cubicBezTo>
                      <a:pt x="721" y="9"/>
                      <a:pt x="711" y="0"/>
                      <a:pt x="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0" name="Google Shape;4450;p5"/>
              <p:cNvSpPr/>
              <p:nvPr/>
            </p:nvSpPr>
            <p:spPr>
              <a:xfrm>
                <a:off x="3131425" y="2374275"/>
                <a:ext cx="16600" cy="2927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171" extrusionOk="0">
                    <a:moveTo>
                      <a:pt x="645" y="0"/>
                    </a:moveTo>
                    <a:cubicBezTo>
                      <a:pt x="642" y="0"/>
                      <a:pt x="640" y="3"/>
                      <a:pt x="640" y="11"/>
                    </a:cubicBezTo>
                    <a:cubicBezTo>
                      <a:pt x="485" y="439"/>
                      <a:pt x="271" y="785"/>
                      <a:pt x="9" y="1154"/>
                    </a:cubicBezTo>
                    <a:cubicBezTo>
                      <a:pt x="0" y="1162"/>
                      <a:pt x="16" y="1170"/>
                      <a:pt x="25" y="1170"/>
                    </a:cubicBezTo>
                    <a:cubicBezTo>
                      <a:pt x="29" y="1170"/>
                      <a:pt x="32" y="1169"/>
                      <a:pt x="32" y="1166"/>
                    </a:cubicBezTo>
                    <a:cubicBezTo>
                      <a:pt x="342" y="868"/>
                      <a:pt x="568" y="439"/>
                      <a:pt x="664" y="23"/>
                    </a:cubicBezTo>
                    <a:cubicBezTo>
                      <a:pt x="664" y="14"/>
                      <a:pt x="652" y="0"/>
                      <a:pt x="6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1" name="Google Shape;4451;p5"/>
              <p:cNvSpPr/>
              <p:nvPr/>
            </p:nvSpPr>
            <p:spPr>
              <a:xfrm>
                <a:off x="3130250" y="2382050"/>
                <a:ext cx="18675" cy="31625"/>
              </a:xfrm>
              <a:custGeom>
                <a:avLst/>
                <a:gdLst/>
                <a:ahLst/>
                <a:cxnLst/>
                <a:rect l="l" t="t" r="r" b="b"/>
                <a:pathLst>
                  <a:path w="747" h="1265" extrusionOk="0">
                    <a:moveTo>
                      <a:pt x="728" y="0"/>
                    </a:moveTo>
                    <a:cubicBezTo>
                      <a:pt x="719" y="0"/>
                      <a:pt x="711" y="3"/>
                      <a:pt x="711" y="9"/>
                    </a:cubicBezTo>
                    <a:cubicBezTo>
                      <a:pt x="651" y="235"/>
                      <a:pt x="568" y="450"/>
                      <a:pt x="460" y="664"/>
                    </a:cubicBezTo>
                    <a:cubicBezTo>
                      <a:pt x="341" y="866"/>
                      <a:pt x="175" y="1033"/>
                      <a:pt x="20" y="1212"/>
                    </a:cubicBezTo>
                    <a:cubicBezTo>
                      <a:pt x="0" y="1222"/>
                      <a:pt x="13" y="1265"/>
                      <a:pt x="32" y="1265"/>
                    </a:cubicBezTo>
                    <a:cubicBezTo>
                      <a:pt x="36" y="1265"/>
                      <a:pt x="40" y="1263"/>
                      <a:pt x="44" y="1259"/>
                    </a:cubicBezTo>
                    <a:cubicBezTo>
                      <a:pt x="437" y="974"/>
                      <a:pt x="687" y="462"/>
                      <a:pt x="746" y="9"/>
                    </a:cubicBezTo>
                    <a:cubicBezTo>
                      <a:pt x="746" y="3"/>
                      <a:pt x="737" y="0"/>
                      <a:pt x="7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2" name="Google Shape;4452;p5"/>
              <p:cNvSpPr/>
              <p:nvPr/>
            </p:nvSpPr>
            <p:spPr>
              <a:xfrm>
                <a:off x="3114450" y="2380750"/>
                <a:ext cx="35650" cy="61325"/>
              </a:xfrm>
              <a:custGeom>
                <a:avLst/>
                <a:gdLst/>
                <a:ahLst/>
                <a:cxnLst/>
                <a:rect l="l" t="t" r="r" b="b"/>
                <a:pathLst>
                  <a:path w="1426" h="2453" extrusionOk="0">
                    <a:moveTo>
                      <a:pt x="1391" y="1"/>
                    </a:moveTo>
                    <a:cubicBezTo>
                      <a:pt x="1381" y="1"/>
                      <a:pt x="1371" y="4"/>
                      <a:pt x="1366" y="14"/>
                    </a:cubicBezTo>
                    <a:cubicBezTo>
                      <a:pt x="1033" y="918"/>
                      <a:pt x="569" y="1633"/>
                      <a:pt x="9" y="2407"/>
                    </a:cubicBezTo>
                    <a:cubicBezTo>
                      <a:pt x="0" y="2432"/>
                      <a:pt x="10" y="2452"/>
                      <a:pt x="30" y="2452"/>
                    </a:cubicBezTo>
                    <a:cubicBezTo>
                      <a:pt x="38" y="2452"/>
                      <a:pt x="47" y="2449"/>
                      <a:pt x="57" y="2442"/>
                    </a:cubicBezTo>
                    <a:cubicBezTo>
                      <a:pt x="723" y="1811"/>
                      <a:pt x="1200" y="907"/>
                      <a:pt x="1426" y="25"/>
                    </a:cubicBezTo>
                    <a:cubicBezTo>
                      <a:pt x="1426" y="11"/>
                      <a:pt x="1408" y="1"/>
                      <a:pt x="13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3" name="Google Shape;4453;p5"/>
              <p:cNvSpPr/>
              <p:nvPr/>
            </p:nvSpPr>
            <p:spPr>
              <a:xfrm>
                <a:off x="3110950" y="2383050"/>
                <a:ext cx="37075" cy="71100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844" extrusionOk="0">
                    <a:moveTo>
                      <a:pt x="1462" y="0"/>
                    </a:moveTo>
                    <a:cubicBezTo>
                      <a:pt x="1454" y="0"/>
                      <a:pt x="1447" y="6"/>
                      <a:pt x="1447" y="17"/>
                    </a:cubicBezTo>
                    <a:cubicBezTo>
                      <a:pt x="1149" y="1088"/>
                      <a:pt x="661" y="1922"/>
                      <a:pt x="18" y="2815"/>
                    </a:cubicBezTo>
                    <a:cubicBezTo>
                      <a:pt x="1" y="2832"/>
                      <a:pt x="15" y="2843"/>
                      <a:pt x="33" y="2843"/>
                    </a:cubicBezTo>
                    <a:cubicBezTo>
                      <a:pt x="40" y="2843"/>
                      <a:pt x="47" y="2842"/>
                      <a:pt x="54" y="2839"/>
                    </a:cubicBezTo>
                    <a:cubicBezTo>
                      <a:pt x="828" y="2124"/>
                      <a:pt x="1340" y="1041"/>
                      <a:pt x="1483" y="29"/>
                    </a:cubicBezTo>
                    <a:cubicBezTo>
                      <a:pt x="1483" y="9"/>
                      <a:pt x="1472" y="0"/>
                      <a:pt x="14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4" name="Google Shape;4454;p5"/>
              <p:cNvSpPr/>
              <p:nvPr/>
            </p:nvSpPr>
            <p:spPr>
              <a:xfrm>
                <a:off x="3116900" y="2376100"/>
                <a:ext cx="32025" cy="65550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622" extrusionOk="0">
                    <a:moveTo>
                      <a:pt x="1262" y="0"/>
                    </a:moveTo>
                    <a:cubicBezTo>
                      <a:pt x="1253" y="0"/>
                      <a:pt x="1245" y="3"/>
                      <a:pt x="1245" y="9"/>
                    </a:cubicBezTo>
                    <a:cubicBezTo>
                      <a:pt x="1209" y="69"/>
                      <a:pt x="1173" y="152"/>
                      <a:pt x="1149" y="247"/>
                    </a:cubicBezTo>
                    <a:cubicBezTo>
                      <a:pt x="1162" y="215"/>
                      <a:pt x="1168" y="201"/>
                      <a:pt x="1171" y="201"/>
                    </a:cubicBezTo>
                    <a:lnTo>
                      <a:pt x="1171" y="201"/>
                    </a:lnTo>
                    <a:cubicBezTo>
                      <a:pt x="1182" y="201"/>
                      <a:pt x="1050" y="637"/>
                      <a:pt x="1030" y="688"/>
                    </a:cubicBezTo>
                    <a:cubicBezTo>
                      <a:pt x="947" y="914"/>
                      <a:pt x="864" y="1140"/>
                      <a:pt x="756" y="1366"/>
                    </a:cubicBezTo>
                    <a:cubicBezTo>
                      <a:pt x="554" y="1795"/>
                      <a:pt x="280" y="2176"/>
                      <a:pt x="18" y="2593"/>
                    </a:cubicBezTo>
                    <a:cubicBezTo>
                      <a:pt x="1" y="2610"/>
                      <a:pt x="15" y="2621"/>
                      <a:pt x="29" y="2621"/>
                    </a:cubicBezTo>
                    <a:cubicBezTo>
                      <a:pt x="34" y="2621"/>
                      <a:pt x="39" y="2620"/>
                      <a:pt x="42" y="2617"/>
                    </a:cubicBezTo>
                    <a:cubicBezTo>
                      <a:pt x="697" y="1926"/>
                      <a:pt x="1149" y="926"/>
                      <a:pt x="1280" y="9"/>
                    </a:cubicBezTo>
                    <a:cubicBezTo>
                      <a:pt x="1280" y="3"/>
                      <a:pt x="1271" y="0"/>
                      <a:pt x="12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5" name="Google Shape;4455;p5"/>
              <p:cNvSpPr/>
              <p:nvPr/>
            </p:nvSpPr>
            <p:spPr>
              <a:xfrm>
                <a:off x="3089150" y="2385625"/>
                <a:ext cx="55750" cy="94825"/>
              </a:xfrm>
              <a:custGeom>
                <a:avLst/>
                <a:gdLst/>
                <a:ahLst/>
                <a:cxnLst/>
                <a:rect l="l" t="t" r="r" b="b"/>
                <a:pathLst>
                  <a:path w="2230" h="3793" extrusionOk="0">
                    <a:moveTo>
                      <a:pt x="2222" y="0"/>
                    </a:moveTo>
                    <a:cubicBezTo>
                      <a:pt x="2218" y="0"/>
                      <a:pt x="2212" y="3"/>
                      <a:pt x="2212" y="9"/>
                    </a:cubicBezTo>
                    <a:cubicBezTo>
                      <a:pt x="1819" y="1462"/>
                      <a:pt x="783" y="2509"/>
                      <a:pt x="9" y="3748"/>
                    </a:cubicBezTo>
                    <a:cubicBezTo>
                      <a:pt x="0" y="3773"/>
                      <a:pt x="17" y="3793"/>
                      <a:pt x="35" y="3793"/>
                    </a:cubicBezTo>
                    <a:cubicBezTo>
                      <a:pt x="42" y="3793"/>
                      <a:pt x="50" y="3790"/>
                      <a:pt x="57" y="3783"/>
                    </a:cubicBezTo>
                    <a:cubicBezTo>
                      <a:pt x="914" y="2712"/>
                      <a:pt x="1997" y="1402"/>
                      <a:pt x="2224" y="9"/>
                    </a:cubicBezTo>
                    <a:cubicBezTo>
                      <a:pt x="2229" y="3"/>
                      <a:pt x="2227" y="0"/>
                      <a:pt x="2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6" name="Google Shape;4456;p5"/>
              <p:cNvSpPr/>
              <p:nvPr/>
            </p:nvSpPr>
            <p:spPr>
              <a:xfrm>
                <a:off x="3071325" y="2439925"/>
                <a:ext cx="51300" cy="899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3597" extrusionOk="0">
                    <a:moveTo>
                      <a:pt x="2033" y="0"/>
                    </a:moveTo>
                    <a:cubicBezTo>
                      <a:pt x="2028" y="0"/>
                      <a:pt x="2024" y="5"/>
                      <a:pt x="2020" y="16"/>
                    </a:cubicBezTo>
                    <a:cubicBezTo>
                      <a:pt x="1306" y="808"/>
                      <a:pt x="359" y="1752"/>
                      <a:pt x="83" y="2830"/>
                    </a:cubicBezTo>
                    <a:lnTo>
                      <a:pt x="83" y="2830"/>
                    </a:lnTo>
                    <a:cubicBezTo>
                      <a:pt x="48" y="2936"/>
                      <a:pt x="11" y="3066"/>
                      <a:pt x="20" y="3123"/>
                    </a:cubicBezTo>
                    <a:cubicBezTo>
                      <a:pt x="20" y="3138"/>
                      <a:pt x="20" y="3151"/>
                      <a:pt x="21" y="3164"/>
                    </a:cubicBezTo>
                    <a:lnTo>
                      <a:pt x="21" y="3164"/>
                    </a:lnTo>
                    <a:cubicBezTo>
                      <a:pt x="6" y="3292"/>
                      <a:pt x="1" y="3421"/>
                      <a:pt x="8" y="3552"/>
                    </a:cubicBezTo>
                    <a:cubicBezTo>
                      <a:pt x="8" y="3582"/>
                      <a:pt x="28" y="3597"/>
                      <a:pt x="49" y="3597"/>
                    </a:cubicBezTo>
                    <a:cubicBezTo>
                      <a:pt x="70" y="3597"/>
                      <a:pt x="91" y="3582"/>
                      <a:pt x="91" y="3552"/>
                    </a:cubicBezTo>
                    <a:cubicBezTo>
                      <a:pt x="83" y="3220"/>
                      <a:pt x="144" y="2975"/>
                      <a:pt x="242" y="2713"/>
                    </a:cubicBezTo>
                    <a:lnTo>
                      <a:pt x="242" y="2713"/>
                    </a:lnTo>
                    <a:cubicBezTo>
                      <a:pt x="210" y="2898"/>
                      <a:pt x="238" y="3077"/>
                      <a:pt x="329" y="3290"/>
                    </a:cubicBezTo>
                    <a:cubicBezTo>
                      <a:pt x="337" y="3306"/>
                      <a:pt x="350" y="3313"/>
                      <a:pt x="364" y="3313"/>
                    </a:cubicBezTo>
                    <a:cubicBezTo>
                      <a:pt x="391" y="3313"/>
                      <a:pt x="420" y="3286"/>
                      <a:pt x="412" y="3254"/>
                    </a:cubicBezTo>
                    <a:cubicBezTo>
                      <a:pt x="246" y="2814"/>
                      <a:pt x="412" y="2409"/>
                      <a:pt x="651" y="2028"/>
                    </a:cubicBezTo>
                    <a:cubicBezTo>
                      <a:pt x="659" y="2001"/>
                      <a:pt x="635" y="1968"/>
                      <a:pt x="612" y="1968"/>
                    </a:cubicBezTo>
                    <a:cubicBezTo>
                      <a:pt x="604" y="1968"/>
                      <a:pt x="597" y="1972"/>
                      <a:pt x="591" y="1980"/>
                    </a:cubicBezTo>
                    <a:cubicBezTo>
                      <a:pt x="534" y="2044"/>
                      <a:pt x="481" y="2109"/>
                      <a:pt x="432" y="2174"/>
                    </a:cubicBezTo>
                    <a:lnTo>
                      <a:pt x="432" y="2174"/>
                    </a:lnTo>
                    <a:cubicBezTo>
                      <a:pt x="847" y="1403"/>
                      <a:pt x="1545" y="727"/>
                      <a:pt x="2044" y="28"/>
                    </a:cubicBezTo>
                    <a:cubicBezTo>
                      <a:pt x="2052" y="20"/>
                      <a:pt x="2043" y="0"/>
                      <a:pt x="2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7" name="Google Shape;4457;p5"/>
              <p:cNvSpPr/>
              <p:nvPr/>
            </p:nvSpPr>
            <p:spPr>
              <a:xfrm>
                <a:off x="2722175" y="2441775"/>
                <a:ext cx="972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68" extrusionOk="0">
                    <a:moveTo>
                      <a:pt x="28" y="0"/>
                    </a:moveTo>
                    <a:cubicBezTo>
                      <a:pt x="16" y="0"/>
                      <a:pt x="0" y="11"/>
                      <a:pt x="8" y="25"/>
                    </a:cubicBezTo>
                    <a:cubicBezTo>
                      <a:pt x="174" y="371"/>
                      <a:pt x="234" y="704"/>
                      <a:pt x="329" y="1049"/>
                    </a:cubicBezTo>
                    <a:cubicBezTo>
                      <a:pt x="329" y="1061"/>
                      <a:pt x="335" y="1067"/>
                      <a:pt x="341" y="1067"/>
                    </a:cubicBezTo>
                    <a:cubicBezTo>
                      <a:pt x="347" y="1067"/>
                      <a:pt x="353" y="1061"/>
                      <a:pt x="353" y="1049"/>
                    </a:cubicBezTo>
                    <a:cubicBezTo>
                      <a:pt x="389" y="704"/>
                      <a:pt x="234" y="311"/>
                      <a:pt x="43" y="13"/>
                    </a:cubicBezTo>
                    <a:cubicBezTo>
                      <a:pt x="43" y="4"/>
                      <a:pt x="36" y="0"/>
                      <a:pt x="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8" name="Google Shape;4458;p5"/>
              <p:cNvSpPr/>
              <p:nvPr/>
            </p:nvSpPr>
            <p:spPr>
              <a:xfrm>
                <a:off x="2721450" y="2440350"/>
                <a:ext cx="151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605" h="1819" extrusionOk="0">
                    <a:moveTo>
                      <a:pt x="19" y="0"/>
                    </a:moveTo>
                    <a:cubicBezTo>
                      <a:pt x="12" y="0"/>
                      <a:pt x="1" y="10"/>
                      <a:pt x="1" y="23"/>
                    </a:cubicBezTo>
                    <a:cubicBezTo>
                      <a:pt x="120" y="642"/>
                      <a:pt x="310" y="1249"/>
                      <a:pt x="560" y="1809"/>
                    </a:cubicBezTo>
                    <a:cubicBezTo>
                      <a:pt x="564" y="1816"/>
                      <a:pt x="570" y="1819"/>
                      <a:pt x="576" y="1819"/>
                    </a:cubicBezTo>
                    <a:cubicBezTo>
                      <a:pt x="590" y="1819"/>
                      <a:pt x="604" y="1805"/>
                      <a:pt x="596" y="1797"/>
                    </a:cubicBezTo>
                    <a:cubicBezTo>
                      <a:pt x="429" y="1201"/>
                      <a:pt x="239" y="606"/>
                      <a:pt x="25" y="23"/>
                    </a:cubicBezTo>
                    <a:cubicBezTo>
                      <a:pt x="30" y="7"/>
                      <a:pt x="26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59" name="Google Shape;4459;p5"/>
              <p:cNvSpPr/>
              <p:nvPr/>
            </p:nvSpPr>
            <p:spPr>
              <a:xfrm>
                <a:off x="2724425" y="2431750"/>
                <a:ext cx="15800" cy="39775"/>
              </a:xfrm>
              <a:custGeom>
                <a:avLst/>
                <a:gdLst/>
                <a:ahLst/>
                <a:cxnLst/>
                <a:rect l="l" t="t" r="r" b="b"/>
                <a:pathLst>
                  <a:path w="632" h="1591" extrusionOk="0">
                    <a:moveTo>
                      <a:pt x="8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322" y="510"/>
                      <a:pt x="477" y="1010"/>
                      <a:pt x="608" y="1581"/>
                    </a:cubicBezTo>
                    <a:cubicBezTo>
                      <a:pt x="608" y="1587"/>
                      <a:pt x="614" y="1590"/>
                      <a:pt x="620" y="1590"/>
                    </a:cubicBezTo>
                    <a:cubicBezTo>
                      <a:pt x="626" y="1590"/>
                      <a:pt x="632" y="1587"/>
                      <a:pt x="632" y="1581"/>
                    </a:cubicBezTo>
                    <a:cubicBezTo>
                      <a:pt x="608" y="1010"/>
                      <a:pt x="358" y="462"/>
                      <a:pt x="25" y="10"/>
                    </a:cubicBezTo>
                    <a:cubicBezTo>
                      <a:pt x="19" y="4"/>
                      <a:pt x="13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0" name="Google Shape;4460;p5"/>
              <p:cNvSpPr/>
              <p:nvPr/>
            </p:nvSpPr>
            <p:spPr>
              <a:xfrm>
                <a:off x="2741200" y="2479950"/>
                <a:ext cx="65625" cy="67300"/>
              </a:xfrm>
              <a:custGeom>
                <a:avLst/>
                <a:gdLst/>
                <a:ahLst/>
                <a:cxnLst/>
                <a:rect l="l" t="t" r="r" b="b"/>
                <a:pathLst>
                  <a:path w="2625" h="2692" extrusionOk="0">
                    <a:moveTo>
                      <a:pt x="15" y="0"/>
                    </a:moveTo>
                    <a:cubicBezTo>
                      <a:pt x="9" y="0"/>
                      <a:pt x="0" y="14"/>
                      <a:pt x="9" y="22"/>
                    </a:cubicBezTo>
                    <a:cubicBezTo>
                      <a:pt x="247" y="558"/>
                      <a:pt x="663" y="939"/>
                      <a:pt x="1080" y="1332"/>
                    </a:cubicBezTo>
                    <a:cubicBezTo>
                      <a:pt x="1568" y="1796"/>
                      <a:pt x="2068" y="2249"/>
                      <a:pt x="2568" y="2689"/>
                    </a:cubicBezTo>
                    <a:cubicBezTo>
                      <a:pt x="2570" y="2691"/>
                      <a:pt x="2572" y="2692"/>
                      <a:pt x="2575" y="2692"/>
                    </a:cubicBezTo>
                    <a:cubicBezTo>
                      <a:pt x="2592" y="2692"/>
                      <a:pt x="2625" y="2664"/>
                      <a:pt x="2604" y="2654"/>
                    </a:cubicBezTo>
                    <a:cubicBezTo>
                      <a:pt x="1735" y="1808"/>
                      <a:pt x="652" y="1058"/>
                      <a:pt x="20" y="10"/>
                    </a:cubicBezTo>
                    <a:cubicBezTo>
                      <a:pt x="20" y="3"/>
                      <a:pt x="18" y="0"/>
                      <a:pt x="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1" name="Google Shape;4461;p5"/>
              <p:cNvSpPr/>
              <p:nvPr/>
            </p:nvSpPr>
            <p:spPr>
              <a:xfrm>
                <a:off x="2666700" y="2403425"/>
                <a:ext cx="26500" cy="69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2760" extrusionOk="0">
                    <a:moveTo>
                      <a:pt x="915" y="1"/>
                    </a:moveTo>
                    <a:cubicBezTo>
                      <a:pt x="499" y="1"/>
                      <a:pt x="196" y="385"/>
                      <a:pt x="250" y="809"/>
                    </a:cubicBezTo>
                    <a:cubicBezTo>
                      <a:pt x="298" y="1202"/>
                      <a:pt x="536" y="1583"/>
                      <a:pt x="607" y="1976"/>
                    </a:cubicBezTo>
                    <a:cubicBezTo>
                      <a:pt x="667" y="2274"/>
                      <a:pt x="703" y="2547"/>
                      <a:pt x="953" y="2750"/>
                    </a:cubicBezTo>
                    <a:cubicBezTo>
                      <a:pt x="956" y="2757"/>
                      <a:pt x="963" y="2760"/>
                      <a:pt x="969" y="2760"/>
                    </a:cubicBezTo>
                    <a:cubicBezTo>
                      <a:pt x="985" y="2760"/>
                      <a:pt x="1002" y="2743"/>
                      <a:pt x="976" y="2726"/>
                    </a:cubicBezTo>
                    <a:cubicBezTo>
                      <a:pt x="738" y="2369"/>
                      <a:pt x="774" y="2000"/>
                      <a:pt x="679" y="1595"/>
                    </a:cubicBezTo>
                    <a:cubicBezTo>
                      <a:pt x="524" y="964"/>
                      <a:pt x="0" y="297"/>
                      <a:pt x="1036" y="35"/>
                    </a:cubicBezTo>
                    <a:cubicBezTo>
                      <a:pt x="1036" y="35"/>
                      <a:pt x="1060" y="11"/>
                      <a:pt x="1036" y="11"/>
                    </a:cubicBezTo>
                    <a:cubicBezTo>
                      <a:pt x="995" y="4"/>
                      <a:pt x="954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2" name="Google Shape;4462;p5"/>
              <p:cNvSpPr/>
              <p:nvPr/>
            </p:nvSpPr>
            <p:spPr>
              <a:xfrm>
                <a:off x="2683050" y="2463125"/>
                <a:ext cx="22550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257" extrusionOk="0">
                    <a:moveTo>
                      <a:pt x="11" y="0"/>
                    </a:moveTo>
                    <a:cubicBezTo>
                      <a:pt x="7" y="0"/>
                      <a:pt x="1" y="11"/>
                      <a:pt x="1" y="29"/>
                    </a:cubicBezTo>
                    <a:cubicBezTo>
                      <a:pt x="418" y="695"/>
                      <a:pt x="525" y="1529"/>
                      <a:pt x="846" y="2243"/>
                    </a:cubicBezTo>
                    <a:cubicBezTo>
                      <a:pt x="851" y="2252"/>
                      <a:pt x="861" y="2256"/>
                      <a:pt x="870" y="2256"/>
                    </a:cubicBezTo>
                    <a:cubicBezTo>
                      <a:pt x="886" y="2256"/>
                      <a:pt x="901" y="2246"/>
                      <a:pt x="894" y="2231"/>
                    </a:cubicBezTo>
                    <a:cubicBezTo>
                      <a:pt x="739" y="1493"/>
                      <a:pt x="525" y="588"/>
                      <a:pt x="13" y="5"/>
                    </a:cubicBezTo>
                    <a:cubicBezTo>
                      <a:pt x="13" y="2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3" name="Google Shape;4463;p5"/>
              <p:cNvSpPr/>
              <p:nvPr/>
            </p:nvSpPr>
            <p:spPr>
              <a:xfrm>
                <a:off x="2688125" y="2439600"/>
                <a:ext cx="18475" cy="635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42" extrusionOk="0">
                    <a:moveTo>
                      <a:pt x="16" y="0"/>
                    </a:moveTo>
                    <a:cubicBezTo>
                      <a:pt x="8" y="0"/>
                      <a:pt x="0" y="6"/>
                      <a:pt x="0" y="17"/>
                    </a:cubicBezTo>
                    <a:cubicBezTo>
                      <a:pt x="36" y="886"/>
                      <a:pt x="405" y="1720"/>
                      <a:pt x="715" y="2541"/>
                    </a:cubicBezTo>
                    <a:lnTo>
                      <a:pt x="739" y="2541"/>
                    </a:lnTo>
                    <a:cubicBezTo>
                      <a:pt x="453" y="1708"/>
                      <a:pt x="119" y="910"/>
                      <a:pt x="36" y="29"/>
                    </a:cubicBezTo>
                    <a:cubicBezTo>
                      <a:pt x="36" y="9"/>
                      <a:pt x="25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4" name="Google Shape;4464;p5"/>
              <p:cNvSpPr/>
              <p:nvPr/>
            </p:nvSpPr>
            <p:spPr>
              <a:xfrm>
                <a:off x="2709550" y="2507875"/>
                <a:ext cx="106225" cy="101425"/>
              </a:xfrm>
              <a:custGeom>
                <a:avLst/>
                <a:gdLst/>
                <a:ahLst/>
                <a:cxnLst/>
                <a:rect l="l" t="t" r="r" b="b"/>
                <a:pathLst>
                  <a:path w="4249" h="4057" extrusionOk="0">
                    <a:moveTo>
                      <a:pt x="1" y="1"/>
                    </a:moveTo>
                    <a:cubicBezTo>
                      <a:pt x="429" y="810"/>
                      <a:pt x="905" y="1596"/>
                      <a:pt x="1620" y="2191"/>
                    </a:cubicBezTo>
                    <a:cubicBezTo>
                      <a:pt x="2441" y="2858"/>
                      <a:pt x="3358" y="3442"/>
                      <a:pt x="4227" y="4049"/>
                    </a:cubicBezTo>
                    <a:cubicBezTo>
                      <a:pt x="4230" y="4055"/>
                      <a:pt x="4233" y="4057"/>
                      <a:pt x="4236" y="4057"/>
                    </a:cubicBezTo>
                    <a:cubicBezTo>
                      <a:pt x="4244" y="4057"/>
                      <a:pt x="4248" y="4037"/>
                      <a:pt x="4239" y="4037"/>
                    </a:cubicBezTo>
                    <a:cubicBezTo>
                      <a:pt x="3549" y="3430"/>
                      <a:pt x="2763" y="2941"/>
                      <a:pt x="2025" y="2418"/>
                    </a:cubicBezTo>
                    <a:cubicBezTo>
                      <a:pt x="1108" y="1775"/>
                      <a:pt x="572" y="9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5" name="Google Shape;4465;p5"/>
              <p:cNvSpPr/>
              <p:nvPr/>
            </p:nvSpPr>
            <p:spPr>
              <a:xfrm>
                <a:off x="2779500" y="2572475"/>
                <a:ext cx="38975" cy="35800"/>
              </a:xfrm>
              <a:custGeom>
                <a:avLst/>
                <a:gdLst/>
                <a:ahLst/>
                <a:cxnLst/>
                <a:rect l="l" t="t" r="r" b="b"/>
                <a:pathLst>
                  <a:path w="1559" h="143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429" y="512"/>
                      <a:pt x="965" y="1036"/>
                      <a:pt x="1525" y="1429"/>
                    </a:cubicBezTo>
                    <a:cubicBezTo>
                      <a:pt x="1528" y="1431"/>
                      <a:pt x="1531" y="1431"/>
                      <a:pt x="1534" y="1431"/>
                    </a:cubicBezTo>
                    <a:cubicBezTo>
                      <a:pt x="1551" y="1431"/>
                      <a:pt x="1559" y="1405"/>
                      <a:pt x="1548" y="1405"/>
                    </a:cubicBezTo>
                    <a:cubicBezTo>
                      <a:pt x="1036" y="917"/>
                      <a:pt x="513" y="45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6" name="Google Shape;4466;p5"/>
              <p:cNvSpPr/>
              <p:nvPr/>
            </p:nvSpPr>
            <p:spPr>
              <a:xfrm>
                <a:off x="2782575" y="2566675"/>
                <a:ext cx="37925" cy="36725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1469" extrusionOk="0">
                    <a:moveTo>
                      <a:pt x="6" y="1"/>
                    </a:moveTo>
                    <a:cubicBezTo>
                      <a:pt x="3" y="1"/>
                      <a:pt x="1" y="6"/>
                      <a:pt x="9" y="6"/>
                    </a:cubicBezTo>
                    <a:cubicBezTo>
                      <a:pt x="9" y="2"/>
                      <a:pt x="7" y="1"/>
                      <a:pt x="6" y="1"/>
                    </a:cubicBezTo>
                    <a:close/>
                    <a:moveTo>
                      <a:pt x="9" y="6"/>
                    </a:moveTo>
                    <a:lnTo>
                      <a:pt x="9" y="6"/>
                    </a:lnTo>
                    <a:cubicBezTo>
                      <a:pt x="485" y="494"/>
                      <a:pt x="961" y="1030"/>
                      <a:pt x="1497" y="1459"/>
                    </a:cubicBezTo>
                    <a:cubicBezTo>
                      <a:pt x="1501" y="1466"/>
                      <a:pt x="1504" y="1469"/>
                      <a:pt x="1507" y="1469"/>
                    </a:cubicBezTo>
                    <a:cubicBezTo>
                      <a:pt x="1514" y="1469"/>
                      <a:pt x="1517" y="1455"/>
                      <a:pt x="1509" y="1447"/>
                    </a:cubicBezTo>
                    <a:cubicBezTo>
                      <a:pt x="1068" y="923"/>
                      <a:pt x="509" y="470"/>
                      <a:pt x="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7" name="Google Shape;4467;p5"/>
              <p:cNvSpPr/>
              <p:nvPr/>
            </p:nvSpPr>
            <p:spPr>
              <a:xfrm>
                <a:off x="2794525" y="2571350"/>
                <a:ext cx="31350" cy="30950"/>
              </a:xfrm>
              <a:custGeom>
                <a:avLst/>
                <a:gdLst/>
                <a:ahLst/>
                <a:cxnLst/>
                <a:rect l="l" t="t" r="r" b="b"/>
                <a:pathLst>
                  <a:path w="1254" h="1238" extrusionOk="0">
                    <a:moveTo>
                      <a:pt x="2" y="1"/>
                    </a:moveTo>
                    <a:cubicBezTo>
                      <a:pt x="1" y="1"/>
                      <a:pt x="1" y="4"/>
                      <a:pt x="7" y="10"/>
                    </a:cubicBezTo>
                    <a:cubicBezTo>
                      <a:pt x="7" y="4"/>
                      <a:pt x="4" y="1"/>
                      <a:pt x="2" y="1"/>
                    </a:cubicBezTo>
                    <a:close/>
                    <a:moveTo>
                      <a:pt x="7" y="10"/>
                    </a:moveTo>
                    <a:lnTo>
                      <a:pt x="7" y="10"/>
                    </a:lnTo>
                    <a:cubicBezTo>
                      <a:pt x="531" y="307"/>
                      <a:pt x="650" y="1010"/>
                      <a:pt x="1209" y="1236"/>
                    </a:cubicBezTo>
                    <a:cubicBezTo>
                      <a:pt x="1213" y="1237"/>
                      <a:pt x="1217" y="1238"/>
                      <a:pt x="1220" y="1238"/>
                    </a:cubicBezTo>
                    <a:cubicBezTo>
                      <a:pt x="1247" y="1238"/>
                      <a:pt x="1253" y="1199"/>
                      <a:pt x="1221" y="1188"/>
                    </a:cubicBezTo>
                    <a:cubicBezTo>
                      <a:pt x="685" y="914"/>
                      <a:pt x="554" y="248"/>
                      <a:pt x="7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8" name="Google Shape;4468;p5"/>
              <p:cNvSpPr/>
              <p:nvPr/>
            </p:nvSpPr>
            <p:spPr>
              <a:xfrm>
                <a:off x="2797425" y="2560775"/>
                <a:ext cx="35475" cy="41400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656" extrusionOk="0">
                    <a:moveTo>
                      <a:pt x="30" y="1"/>
                    </a:moveTo>
                    <a:cubicBezTo>
                      <a:pt x="22" y="1"/>
                      <a:pt x="0" y="18"/>
                      <a:pt x="10" y="28"/>
                    </a:cubicBezTo>
                    <a:cubicBezTo>
                      <a:pt x="379" y="611"/>
                      <a:pt x="831" y="1218"/>
                      <a:pt x="1367" y="1647"/>
                    </a:cubicBezTo>
                    <a:cubicBezTo>
                      <a:pt x="1373" y="1653"/>
                      <a:pt x="1379" y="1655"/>
                      <a:pt x="1385" y="1655"/>
                    </a:cubicBezTo>
                    <a:cubicBezTo>
                      <a:pt x="1404" y="1655"/>
                      <a:pt x="1418" y="1632"/>
                      <a:pt x="1391" y="1623"/>
                    </a:cubicBezTo>
                    <a:cubicBezTo>
                      <a:pt x="950" y="1076"/>
                      <a:pt x="450" y="587"/>
                      <a:pt x="34" y="4"/>
                    </a:cubicBezTo>
                    <a:cubicBezTo>
                      <a:pt x="34" y="2"/>
                      <a:pt x="32" y="1"/>
                      <a:pt x="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9" name="Google Shape;4469;p5"/>
              <p:cNvSpPr/>
              <p:nvPr/>
            </p:nvSpPr>
            <p:spPr>
              <a:xfrm>
                <a:off x="2806675" y="2558075"/>
                <a:ext cx="313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608" extrusionOk="0">
                    <a:moveTo>
                      <a:pt x="42" y="0"/>
                    </a:moveTo>
                    <a:cubicBezTo>
                      <a:pt x="25" y="0"/>
                      <a:pt x="0" y="14"/>
                      <a:pt x="9" y="41"/>
                    </a:cubicBezTo>
                    <a:cubicBezTo>
                      <a:pt x="378" y="576"/>
                      <a:pt x="771" y="1112"/>
                      <a:pt x="1176" y="1600"/>
                    </a:cubicBezTo>
                    <a:cubicBezTo>
                      <a:pt x="1181" y="1606"/>
                      <a:pt x="1188" y="1608"/>
                      <a:pt x="1196" y="1608"/>
                    </a:cubicBezTo>
                    <a:cubicBezTo>
                      <a:pt x="1222" y="1608"/>
                      <a:pt x="1251" y="1580"/>
                      <a:pt x="1223" y="1553"/>
                    </a:cubicBezTo>
                    <a:cubicBezTo>
                      <a:pt x="854" y="1017"/>
                      <a:pt x="449" y="517"/>
                      <a:pt x="57" y="5"/>
                    </a:cubicBezTo>
                    <a:cubicBezTo>
                      <a:pt x="54" y="2"/>
                      <a:pt x="48" y="0"/>
                      <a:pt x="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0" name="Google Shape;4470;p5"/>
              <p:cNvSpPr/>
              <p:nvPr/>
            </p:nvSpPr>
            <p:spPr>
              <a:xfrm>
                <a:off x="2812550" y="2553025"/>
                <a:ext cx="198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1562" extrusionOk="0">
                    <a:moveTo>
                      <a:pt x="19" y="1"/>
                    </a:moveTo>
                    <a:cubicBezTo>
                      <a:pt x="8" y="1"/>
                      <a:pt x="0" y="14"/>
                      <a:pt x="0" y="28"/>
                    </a:cubicBezTo>
                    <a:cubicBezTo>
                      <a:pt x="107" y="552"/>
                      <a:pt x="369" y="1159"/>
                      <a:pt x="738" y="1552"/>
                    </a:cubicBezTo>
                    <a:cubicBezTo>
                      <a:pt x="748" y="1559"/>
                      <a:pt x="757" y="1562"/>
                      <a:pt x="765" y="1562"/>
                    </a:cubicBezTo>
                    <a:cubicBezTo>
                      <a:pt x="785" y="1562"/>
                      <a:pt x="795" y="1542"/>
                      <a:pt x="786" y="1516"/>
                    </a:cubicBezTo>
                    <a:cubicBezTo>
                      <a:pt x="667" y="1266"/>
                      <a:pt x="500" y="1040"/>
                      <a:pt x="369" y="790"/>
                    </a:cubicBezTo>
                    <a:cubicBezTo>
                      <a:pt x="250" y="540"/>
                      <a:pt x="143" y="278"/>
                      <a:pt x="48" y="28"/>
                    </a:cubicBezTo>
                    <a:cubicBezTo>
                      <a:pt x="38" y="8"/>
                      <a:pt x="28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1" name="Google Shape;4471;p5"/>
              <p:cNvSpPr/>
              <p:nvPr/>
            </p:nvSpPr>
            <p:spPr>
              <a:xfrm>
                <a:off x="2811475" y="2562450"/>
                <a:ext cx="2395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958" h="1429" extrusionOk="0">
                    <a:moveTo>
                      <a:pt x="21" y="1"/>
                    </a:moveTo>
                    <a:cubicBezTo>
                      <a:pt x="10" y="1"/>
                      <a:pt x="0" y="6"/>
                      <a:pt x="7" y="20"/>
                    </a:cubicBezTo>
                    <a:cubicBezTo>
                      <a:pt x="67" y="306"/>
                      <a:pt x="222" y="580"/>
                      <a:pt x="388" y="818"/>
                    </a:cubicBezTo>
                    <a:cubicBezTo>
                      <a:pt x="531" y="1032"/>
                      <a:pt x="686" y="1270"/>
                      <a:pt x="900" y="1425"/>
                    </a:cubicBezTo>
                    <a:cubicBezTo>
                      <a:pt x="907" y="1427"/>
                      <a:pt x="913" y="1428"/>
                      <a:pt x="918" y="1428"/>
                    </a:cubicBezTo>
                    <a:cubicBezTo>
                      <a:pt x="943" y="1428"/>
                      <a:pt x="958" y="1407"/>
                      <a:pt x="948" y="1378"/>
                    </a:cubicBezTo>
                    <a:cubicBezTo>
                      <a:pt x="817" y="1139"/>
                      <a:pt x="603" y="949"/>
                      <a:pt x="460" y="723"/>
                    </a:cubicBezTo>
                    <a:cubicBezTo>
                      <a:pt x="305" y="485"/>
                      <a:pt x="186" y="247"/>
                      <a:pt x="43" y="8"/>
                    </a:cubicBezTo>
                    <a:cubicBezTo>
                      <a:pt x="38" y="3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2" name="Google Shape;4472;p5"/>
              <p:cNvSpPr/>
              <p:nvPr/>
            </p:nvSpPr>
            <p:spPr>
              <a:xfrm>
                <a:off x="2812325" y="2565375"/>
                <a:ext cx="32325" cy="39475"/>
              </a:xfrm>
              <a:custGeom>
                <a:avLst/>
                <a:gdLst/>
                <a:ahLst/>
                <a:cxnLst/>
                <a:rect l="l" t="t" r="r" b="b"/>
                <a:pathLst>
                  <a:path w="1293" h="1579" extrusionOk="0">
                    <a:moveTo>
                      <a:pt x="40" y="1"/>
                    </a:moveTo>
                    <a:cubicBezTo>
                      <a:pt x="17" y="1"/>
                      <a:pt x="1" y="20"/>
                      <a:pt x="9" y="46"/>
                    </a:cubicBezTo>
                    <a:cubicBezTo>
                      <a:pt x="295" y="606"/>
                      <a:pt x="735" y="1213"/>
                      <a:pt x="1259" y="1570"/>
                    </a:cubicBezTo>
                    <a:cubicBezTo>
                      <a:pt x="1265" y="1576"/>
                      <a:pt x="1270" y="1578"/>
                      <a:pt x="1274" y="1578"/>
                    </a:cubicBezTo>
                    <a:cubicBezTo>
                      <a:pt x="1287" y="1578"/>
                      <a:pt x="1292" y="1555"/>
                      <a:pt x="1283" y="1546"/>
                    </a:cubicBezTo>
                    <a:cubicBezTo>
                      <a:pt x="1093" y="1308"/>
                      <a:pt x="855" y="1094"/>
                      <a:pt x="664" y="844"/>
                    </a:cubicBezTo>
                    <a:cubicBezTo>
                      <a:pt x="438" y="582"/>
                      <a:pt x="259" y="296"/>
                      <a:pt x="69" y="10"/>
                    </a:cubicBezTo>
                    <a:cubicBezTo>
                      <a:pt x="59" y="4"/>
                      <a:pt x="49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3" name="Google Shape;4473;p5"/>
              <p:cNvSpPr/>
              <p:nvPr/>
            </p:nvSpPr>
            <p:spPr>
              <a:xfrm>
                <a:off x="2823550" y="2585150"/>
                <a:ext cx="292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168" h="875" extrusionOk="0">
                    <a:moveTo>
                      <a:pt x="25" y="1"/>
                    </a:moveTo>
                    <a:cubicBezTo>
                      <a:pt x="13" y="1"/>
                      <a:pt x="1" y="12"/>
                      <a:pt x="1" y="29"/>
                    </a:cubicBezTo>
                    <a:cubicBezTo>
                      <a:pt x="179" y="446"/>
                      <a:pt x="656" y="874"/>
                      <a:pt x="1132" y="874"/>
                    </a:cubicBezTo>
                    <a:cubicBezTo>
                      <a:pt x="1168" y="874"/>
                      <a:pt x="1168" y="839"/>
                      <a:pt x="1132" y="827"/>
                    </a:cubicBezTo>
                    <a:cubicBezTo>
                      <a:pt x="929" y="732"/>
                      <a:pt x="703" y="672"/>
                      <a:pt x="525" y="541"/>
                    </a:cubicBezTo>
                    <a:cubicBezTo>
                      <a:pt x="322" y="398"/>
                      <a:pt x="167" y="220"/>
                      <a:pt x="36" y="5"/>
                    </a:cubicBezTo>
                    <a:cubicBezTo>
                      <a:pt x="33" y="2"/>
                      <a:pt x="29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4" name="Google Shape;4474;p5"/>
              <p:cNvSpPr/>
              <p:nvPr/>
            </p:nvSpPr>
            <p:spPr>
              <a:xfrm>
                <a:off x="2717600" y="2247650"/>
                <a:ext cx="69675" cy="11957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4783" extrusionOk="0">
                    <a:moveTo>
                      <a:pt x="133" y="1"/>
                    </a:moveTo>
                    <a:cubicBezTo>
                      <a:pt x="119" y="1"/>
                      <a:pt x="107" y="10"/>
                      <a:pt x="107" y="27"/>
                    </a:cubicBezTo>
                    <a:cubicBezTo>
                      <a:pt x="0" y="885"/>
                      <a:pt x="417" y="1706"/>
                      <a:pt x="822" y="2456"/>
                    </a:cubicBezTo>
                    <a:cubicBezTo>
                      <a:pt x="1310" y="3361"/>
                      <a:pt x="2191" y="3909"/>
                      <a:pt x="2750" y="4778"/>
                    </a:cubicBezTo>
                    <a:cubicBezTo>
                      <a:pt x="2757" y="4781"/>
                      <a:pt x="2762" y="4783"/>
                      <a:pt x="2767" y="4783"/>
                    </a:cubicBezTo>
                    <a:cubicBezTo>
                      <a:pt x="2780" y="4783"/>
                      <a:pt x="2786" y="4772"/>
                      <a:pt x="2786" y="4754"/>
                    </a:cubicBezTo>
                    <a:cubicBezTo>
                      <a:pt x="2393" y="3956"/>
                      <a:pt x="1619" y="3540"/>
                      <a:pt x="1131" y="2825"/>
                    </a:cubicBezTo>
                    <a:cubicBezTo>
                      <a:pt x="583" y="2040"/>
                      <a:pt x="95" y="980"/>
                      <a:pt x="167" y="27"/>
                    </a:cubicBezTo>
                    <a:cubicBezTo>
                      <a:pt x="161" y="10"/>
                      <a:pt x="146" y="1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5" name="Google Shape;4475;p5"/>
              <p:cNvSpPr/>
              <p:nvPr/>
            </p:nvSpPr>
            <p:spPr>
              <a:xfrm>
                <a:off x="2792900" y="2373625"/>
                <a:ext cx="68975" cy="73525"/>
              </a:xfrm>
              <a:custGeom>
                <a:avLst/>
                <a:gdLst/>
                <a:ahLst/>
                <a:cxnLst/>
                <a:rect l="l" t="t" r="r" b="b"/>
                <a:pathLst>
                  <a:path w="2759" h="294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3" y="465"/>
                      <a:pt x="786" y="1061"/>
                      <a:pt x="1227" y="1537"/>
                    </a:cubicBezTo>
                    <a:cubicBezTo>
                      <a:pt x="1691" y="2025"/>
                      <a:pt x="2215" y="2501"/>
                      <a:pt x="2739" y="2930"/>
                    </a:cubicBezTo>
                    <a:cubicBezTo>
                      <a:pt x="2742" y="2937"/>
                      <a:pt x="2746" y="2940"/>
                      <a:pt x="2749" y="2940"/>
                    </a:cubicBezTo>
                    <a:cubicBezTo>
                      <a:pt x="2756" y="2940"/>
                      <a:pt x="2759" y="2926"/>
                      <a:pt x="2751" y="2918"/>
                    </a:cubicBezTo>
                    <a:cubicBezTo>
                      <a:pt x="2263" y="2442"/>
                      <a:pt x="1727" y="2013"/>
                      <a:pt x="1262" y="1501"/>
                    </a:cubicBezTo>
                    <a:cubicBezTo>
                      <a:pt x="810" y="1025"/>
                      <a:pt x="500" y="406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6" name="Google Shape;4476;p5"/>
              <p:cNvSpPr/>
              <p:nvPr/>
            </p:nvSpPr>
            <p:spPr>
              <a:xfrm>
                <a:off x="2827425" y="2400125"/>
                <a:ext cx="39025" cy="43475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1739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58" y="655"/>
                      <a:pt x="882" y="1334"/>
                      <a:pt x="1536" y="1739"/>
                    </a:cubicBezTo>
                    <a:cubicBezTo>
                      <a:pt x="1548" y="1739"/>
                      <a:pt x="1560" y="1727"/>
                      <a:pt x="1548" y="1727"/>
                    </a:cubicBezTo>
                    <a:cubicBezTo>
                      <a:pt x="1274" y="1477"/>
                      <a:pt x="989" y="1251"/>
                      <a:pt x="739" y="965"/>
                    </a:cubicBezTo>
                    <a:cubicBezTo>
                      <a:pt x="465" y="655"/>
                      <a:pt x="227" y="32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7" name="Google Shape;4477;p5"/>
              <p:cNvSpPr/>
              <p:nvPr/>
            </p:nvSpPr>
            <p:spPr>
              <a:xfrm>
                <a:off x="2834875" y="2399375"/>
                <a:ext cx="39225" cy="44350"/>
              </a:xfrm>
              <a:custGeom>
                <a:avLst/>
                <a:gdLst/>
                <a:ahLst/>
                <a:cxnLst/>
                <a:rect l="l" t="t" r="r" b="b"/>
                <a:pathLst>
                  <a:path w="1569" h="1774" extrusionOk="0">
                    <a:moveTo>
                      <a:pt x="5" y="1"/>
                    </a:moveTo>
                    <a:cubicBezTo>
                      <a:pt x="3" y="1"/>
                      <a:pt x="0" y="7"/>
                      <a:pt x="0" y="19"/>
                    </a:cubicBezTo>
                    <a:cubicBezTo>
                      <a:pt x="6" y="7"/>
                      <a:pt x="6" y="1"/>
                      <a:pt x="5" y="1"/>
                    </a:cubicBezTo>
                    <a:close/>
                    <a:moveTo>
                      <a:pt x="0" y="19"/>
                    </a:moveTo>
                    <a:cubicBezTo>
                      <a:pt x="441" y="638"/>
                      <a:pt x="953" y="1257"/>
                      <a:pt x="1548" y="1769"/>
                    </a:cubicBezTo>
                    <a:cubicBezTo>
                      <a:pt x="1551" y="1772"/>
                      <a:pt x="1555" y="1774"/>
                      <a:pt x="1558" y="1774"/>
                    </a:cubicBezTo>
                    <a:cubicBezTo>
                      <a:pt x="1565" y="1774"/>
                      <a:pt x="1568" y="1765"/>
                      <a:pt x="1560" y="1757"/>
                    </a:cubicBezTo>
                    <a:cubicBezTo>
                      <a:pt x="1036" y="1174"/>
                      <a:pt x="488" y="626"/>
                      <a:pt x="0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8" name="Google Shape;4478;p5"/>
              <p:cNvSpPr/>
              <p:nvPr/>
            </p:nvSpPr>
            <p:spPr>
              <a:xfrm>
                <a:off x="2850050" y="2407525"/>
                <a:ext cx="42750" cy="43575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1743" extrusionOk="0">
                    <a:moveTo>
                      <a:pt x="8" y="0"/>
                    </a:moveTo>
                    <a:cubicBezTo>
                      <a:pt x="4" y="0"/>
                      <a:pt x="0" y="7"/>
                      <a:pt x="0" y="14"/>
                    </a:cubicBezTo>
                    <a:cubicBezTo>
                      <a:pt x="310" y="383"/>
                      <a:pt x="643" y="764"/>
                      <a:pt x="965" y="1133"/>
                    </a:cubicBezTo>
                    <a:cubicBezTo>
                      <a:pt x="1179" y="1371"/>
                      <a:pt x="1370" y="1633"/>
                      <a:pt x="1667" y="1741"/>
                    </a:cubicBezTo>
                    <a:cubicBezTo>
                      <a:pt x="1672" y="1742"/>
                      <a:pt x="1677" y="1743"/>
                      <a:pt x="1680" y="1743"/>
                    </a:cubicBezTo>
                    <a:cubicBezTo>
                      <a:pt x="1705" y="1743"/>
                      <a:pt x="1710" y="1713"/>
                      <a:pt x="1679" y="1693"/>
                    </a:cubicBezTo>
                    <a:cubicBezTo>
                      <a:pt x="1322" y="1550"/>
                      <a:pt x="1072" y="1193"/>
                      <a:pt x="822" y="907"/>
                    </a:cubicBezTo>
                    <a:lnTo>
                      <a:pt x="12" y="14"/>
                    </a:lnTo>
                    <a:cubicBezTo>
                      <a:pt x="12" y="4"/>
                      <a:pt x="10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79" name="Google Shape;4479;p5"/>
              <p:cNvSpPr/>
              <p:nvPr/>
            </p:nvSpPr>
            <p:spPr>
              <a:xfrm>
                <a:off x="2853550" y="2394150"/>
                <a:ext cx="51825" cy="52525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101" extrusionOk="0">
                    <a:moveTo>
                      <a:pt x="22" y="0"/>
                    </a:moveTo>
                    <a:cubicBezTo>
                      <a:pt x="8" y="0"/>
                      <a:pt x="0" y="11"/>
                      <a:pt x="15" y="25"/>
                    </a:cubicBezTo>
                    <a:cubicBezTo>
                      <a:pt x="527" y="799"/>
                      <a:pt x="1230" y="1597"/>
                      <a:pt x="2039" y="2097"/>
                    </a:cubicBezTo>
                    <a:cubicBezTo>
                      <a:pt x="2041" y="2099"/>
                      <a:pt x="2044" y="2100"/>
                      <a:pt x="2047" y="2100"/>
                    </a:cubicBezTo>
                    <a:cubicBezTo>
                      <a:pt x="2059" y="2100"/>
                      <a:pt x="2073" y="2083"/>
                      <a:pt x="2063" y="2073"/>
                    </a:cubicBezTo>
                    <a:cubicBezTo>
                      <a:pt x="1349" y="1394"/>
                      <a:pt x="646" y="787"/>
                      <a:pt x="51" y="13"/>
                    </a:cubicBezTo>
                    <a:cubicBezTo>
                      <a:pt x="42" y="4"/>
                      <a:pt x="31" y="0"/>
                      <a:pt x="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0" name="Google Shape;4480;p5"/>
              <p:cNvSpPr/>
              <p:nvPr/>
            </p:nvSpPr>
            <p:spPr>
              <a:xfrm>
                <a:off x="2861750" y="2392300"/>
                <a:ext cx="49475" cy="50450"/>
              </a:xfrm>
              <a:custGeom>
                <a:avLst/>
                <a:gdLst/>
                <a:ahLst/>
                <a:cxnLst/>
                <a:rect l="l" t="t" r="r" b="b"/>
                <a:pathLst>
                  <a:path w="1979" h="2018" extrusionOk="0">
                    <a:moveTo>
                      <a:pt x="23" y="0"/>
                    </a:moveTo>
                    <a:cubicBezTo>
                      <a:pt x="9" y="0"/>
                      <a:pt x="0" y="20"/>
                      <a:pt x="9" y="28"/>
                    </a:cubicBezTo>
                    <a:cubicBezTo>
                      <a:pt x="604" y="718"/>
                      <a:pt x="1211" y="1409"/>
                      <a:pt x="1902" y="2004"/>
                    </a:cubicBezTo>
                    <a:cubicBezTo>
                      <a:pt x="1908" y="2013"/>
                      <a:pt x="1916" y="2017"/>
                      <a:pt x="1925" y="2017"/>
                    </a:cubicBezTo>
                    <a:cubicBezTo>
                      <a:pt x="1951" y="2017"/>
                      <a:pt x="1979" y="1986"/>
                      <a:pt x="1961" y="1969"/>
                    </a:cubicBezTo>
                    <a:cubicBezTo>
                      <a:pt x="1330" y="1290"/>
                      <a:pt x="663" y="671"/>
                      <a:pt x="44" y="16"/>
                    </a:cubicBezTo>
                    <a:cubicBezTo>
                      <a:pt x="37" y="5"/>
                      <a:pt x="29" y="0"/>
                      <a:pt x="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1" name="Google Shape;4481;p5"/>
              <p:cNvSpPr/>
              <p:nvPr/>
            </p:nvSpPr>
            <p:spPr>
              <a:xfrm>
                <a:off x="2865825" y="2389700"/>
                <a:ext cx="43925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757" h="1769" extrusionOk="0">
                    <a:moveTo>
                      <a:pt x="36" y="1"/>
                    </a:moveTo>
                    <a:cubicBezTo>
                      <a:pt x="24" y="1"/>
                      <a:pt x="12" y="13"/>
                      <a:pt x="12" y="13"/>
                    </a:cubicBezTo>
                    <a:cubicBezTo>
                      <a:pt x="0" y="60"/>
                      <a:pt x="0" y="60"/>
                      <a:pt x="12" y="108"/>
                    </a:cubicBezTo>
                    <a:lnTo>
                      <a:pt x="24" y="120"/>
                    </a:lnTo>
                    <a:lnTo>
                      <a:pt x="60" y="120"/>
                    </a:lnTo>
                    <a:cubicBezTo>
                      <a:pt x="84" y="84"/>
                      <a:pt x="96" y="48"/>
                      <a:pt x="72" y="48"/>
                    </a:cubicBezTo>
                    <a:cubicBezTo>
                      <a:pt x="191" y="48"/>
                      <a:pt x="369" y="346"/>
                      <a:pt x="441" y="429"/>
                    </a:cubicBezTo>
                    <a:lnTo>
                      <a:pt x="846" y="882"/>
                    </a:lnTo>
                    <a:cubicBezTo>
                      <a:pt x="1108" y="1180"/>
                      <a:pt x="1382" y="1477"/>
                      <a:pt x="1667" y="1751"/>
                    </a:cubicBezTo>
                    <a:cubicBezTo>
                      <a:pt x="1677" y="1763"/>
                      <a:pt x="1687" y="1769"/>
                      <a:pt x="1698" y="1769"/>
                    </a:cubicBezTo>
                    <a:cubicBezTo>
                      <a:pt x="1728" y="1769"/>
                      <a:pt x="1756" y="1727"/>
                      <a:pt x="1739" y="1692"/>
                    </a:cubicBezTo>
                    <a:cubicBezTo>
                      <a:pt x="1429" y="1322"/>
                      <a:pt x="1084" y="965"/>
                      <a:pt x="739" y="620"/>
                    </a:cubicBezTo>
                    <a:cubicBezTo>
                      <a:pt x="596" y="465"/>
                      <a:pt x="441" y="299"/>
                      <a:pt x="274" y="144"/>
                    </a:cubicBezTo>
                    <a:cubicBezTo>
                      <a:pt x="203" y="60"/>
                      <a:pt x="155" y="1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2" name="Google Shape;4482;p5"/>
              <p:cNvSpPr/>
              <p:nvPr/>
            </p:nvSpPr>
            <p:spPr>
              <a:xfrm>
                <a:off x="2895600" y="2359075"/>
                <a:ext cx="15800" cy="1785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7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83" y="166"/>
                      <a:pt x="155" y="285"/>
                      <a:pt x="274" y="416"/>
                    </a:cubicBezTo>
                    <a:cubicBezTo>
                      <a:pt x="369" y="523"/>
                      <a:pt x="488" y="654"/>
                      <a:pt x="607" y="714"/>
                    </a:cubicBezTo>
                    <a:cubicBezTo>
                      <a:pt x="619" y="714"/>
                      <a:pt x="631" y="702"/>
                      <a:pt x="619" y="702"/>
                    </a:cubicBezTo>
                    <a:cubicBezTo>
                      <a:pt x="548" y="595"/>
                      <a:pt x="417" y="511"/>
                      <a:pt x="321" y="404"/>
                    </a:cubicBezTo>
                    <a:cubicBezTo>
                      <a:pt x="214" y="285"/>
                      <a:pt x="95" y="154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3" name="Google Shape;4483;p5"/>
              <p:cNvSpPr/>
              <p:nvPr/>
            </p:nvSpPr>
            <p:spPr>
              <a:xfrm>
                <a:off x="2899450" y="2352800"/>
                <a:ext cx="1385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708" extrusionOk="0">
                    <a:moveTo>
                      <a:pt x="37" y="1"/>
                    </a:moveTo>
                    <a:cubicBezTo>
                      <a:pt x="25" y="1"/>
                      <a:pt x="1" y="12"/>
                      <a:pt x="25" y="12"/>
                    </a:cubicBezTo>
                    <a:cubicBezTo>
                      <a:pt x="167" y="239"/>
                      <a:pt x="334" y="489"/>
                      <a:pt x="525" y="703"/>
                    </a:cubicBezTo>
                    <a:cubicBezTo>
                      <a:pt x="528" y="706"/>
                      <a:pt x="533" y="708"/>
                      <a:pt x="537" y="708"/>
                    </a:cubicBezTo>
                    <a:cubicBezTo>
                      <a:pt x="546" y="708"/>
                      <a:pt x="553" y="699"/>
                      <a:pt x="537" y="691"/>
                    </a:cubicBezTo>
                    <a:cubicBezTo>
                      <a:pt x="406" y="441"/>
                      <a:pt x="215" y="227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4" name="Google Shape;4484;p5"/>
              <p:cNvSpPr/>
              <p:nvPr/>
            </p:nvSpPr>
            <p:spPr>
              <a:xfrm>
                <a:off x="2881675" y="2324600"/>
                <a:ext cx="19900" cy="23450"/>
              </a:xfrm>
              <a:custGeom>
                <a:avLst/>
                <a:gdLst/>
                <a:ahLst/>
                <a:cxnLst/>
                <a:rect l="l" t="t" r="r" b="b"/>
                <a:pathLst>
                  <a:path w="796" h="938" extrusionOk="0">
                    <a:moveTo>
                      <a:pt x="684" y="0"/>
                    </a:moveTo>
                    <a:cubicBezTo>
                      <a:pt x="679" y="0"/>
                      <a:pt x="676" y="3"/>
                      <a:pt x="676" y="9"/>
                    </a:cubicBezTo>
                    <a:cubicBezTo>
                      <a:pt x="676" y="224"/>
                      <a:pt x="700" y="474"/>
                      <a:pt x="581" y="664"/>
                    </a:cubicBezTo>
                    <a:cubicBezTo>
                      <a:pt x="503" y="796"/>
                      <a:pt x="375" y="857"/>
                      <a:pt x="242" y="857"/>
                    </a:cubicBezTo>
                    <a:cubicBezTo>
                      <a:pt x="171" y="857"/>
                      <a:pt x="99" y="840"/>
                      <a:pt x="33" y="807"/>
                    </a:cubicBezTo>
                    <a:cubicBezTo>
                      <a:pt x="27" y="801"/>
                      <a:pt x="22" y="799"/>
                      <a:pt x="18" y="799"/>
                    </a:cubicBezTo>
                    <a:cubicBezTo>
                      <a:pt x="5" y="799"/>
                      <a:pt x="0" y="822"/>
                      <a:pt x="9" y="831"/>
                    </a:cubicBezTo>
                    <a:cubicBezTo>
                      <a:pt x="70" y="907"/>
                      <a:pt x="153" y="938"/>
                      <a:pt x="239" y="938"/>
                    </a:cubicBezTo>
                    <a:cubicBezTo>
                      <a:pt x="356" y="938"/>
                      <a:pt x="480" y="882"/>
                      <a:pt x="569" y="807"/>
                    </a:cubicBezTo>
                    <a:cubicBezTo>
                      <a:pt x="795" y="605"/>
                      <a:pt x="759" y="259"/>
                      <a:pt x="700" y="9"/>
                    </a:cubicBezTo>
                    <a:cubicBezTo>
                      <a:pt x="694" y="3"/>
                      <a:pt x="688" y="0"/>
                      <a:pt x="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5" name="Google Shape;4485;p5"/>
              <p:cNvSpPr/>
              <p:nvPr/>
            </p:nvSpPr>
            <p:spPr>
              <a:xfrm>
                <a:off x="2880700" y="2330175"/>
                <a:ext cx="208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835" h="492" extrusionOk="0">
                    <a:moveTo>
                      <a:pt x="667" y="1"/>
                    </a:moveTo>
                    <a:cubicBezTo>
                      <a:pt x="656" y="1"/>
                      <a:pt x="632" y="13"/>
                      <a:pt x="656" y="24"/>
                    </a:cubicBezTo>
                    <a:cubicBezTo>
                      <a:pt x="727" y="144"/>
                      <a:pt x="727" y="286"/>
                      <a:pt x="608" y="382"/>
                    </a:cubicBezTo>
                    <a:cubicBezTo>
                      <a:pt x="545" y="424"/>
                      <a:pt x="472" y="439"/>
                      <a:pt x="397" y="439"/>
                    </a:cubicBezTo>
                    <a:cubicBezTo>
                      <a:pt x="261" y="439"/>
                      <a:pt x="116" y="389"/>
                      <a:pt x="1" y="358"/>
                    </a:cubicBezTo>
                    <a:lnTo>
                      <a:pt x="1" y="358"/>
                    </a:lnTo>
                    <a:cubicBezTo>
                      <a:pt x="116" y="423"/>
                      <a:pt x="274" y="492"/>
                      <a:pt x="421" y="492"/>
                    </a:cubicBezTo>
                    <a:cubicBezTo>
                      <a:pt x="517" y="492"/>
                      <a:pt x="609" y="462"/>
                      <a:pt x="679" y="382"/>
                    </a:cubicBezTo>
                    <a:cubicBezTo>
                      <a:pt x="775" y="286"/>
                      <a:pt x="834" y="60"/>
                      <a:pt x="6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6" name="Google Shape;4486;p5"/>
              <p:cNvSpPr/>
              <p:nvPr/>
            </p:nvSpPr>
            <p:spPr>
              <a:xfrm>
                <a:off x="2869100" y="2172200"/>
                <a:ext cx="7175" cy="289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158" extrusionOk="0">
                    <a:moveTo>
                      <a:pt x="112" y="0"/>
                    </a:moveTo>
                    <a:cubicBezTo>
                      <a:pt x="110" y="0"/>
                      <a:pt x="108" y="3"/>
                      <a:pt x="108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8" y="9"/>
                    </a:moveTo>
                    <a:cubicBezTo>
                      <a:pt x="0" y="367"/>
                      <a:pt x="72" y="843"/>
                      <a:pt x="250" y="1152"/>
                    </a:cubicBezTo>
                    <a:cubicBezTo>
                      <a:pt x="250" y="1156"/>
                      <a:pt x="253" y="1157"/>
                      <a:pt x="258" y="1157"/>
                    </a:cubicBezTo>
                    <a:cubicBezTo>
                      <a:pt x="268" y="1157"/>
                      <a:pt x="286" y="1149"/>
                      <a:pt x="286" y="1140"/>
                    </a:cubicBezTo>
                    <a:cubicBezTo>
                      <a:pt x="227" y="962"/>
                      <a:pt x="167" y="795"/>
                      <a:pt x="131" y="617"/>
                    </a:cubicBezTo>
                    <a:cubicBezTo>
                      <a:pt x="84" y="414"/>
                      <a:pt x="119" y="212"/>
                      <a:pt x="108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7" name="Google Shape;4487;p5"/>
              <p:cNvSpPr/>
              <p:nvPr/>
            </p:nvSpPr>
            <p:spPr>
              <a:xfrm>
                <a:off x="2875650" y="2165725"/>
                <a:ext cx="5975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214" extrusionOk="0">
                    <a:moveTo>
                      <a:pt x="54" y="0"/>
                    </a:moveTo>
                    <a:cubicBezTo>
                      <a:pt x="51" y="0"/>
                      <a:pt x="48" y="6"/>
                      <a:pt x="48" y="18"/>
                    </a:cubicBezTo>
                    <a:cubicBezTo>
                      <a:pt x="0" y="399"/>
                      <a:pt x="48" y="852"/>
                      <a:pt x="215" y="1209"/>
                    </a:cubicBezTo>
                    <a:cubicBezTo>
                      <a:pt x="218" y="1212"/>
                      <a:pt x="221" y="1214"/>
                      <a:pt x="224" y="1214"/>
                    </a:cubicBezTo>
                    <a:cubicBezTo>
                      <a:pt x="232" y="1214"/>
                      <a:pt x="238" y="1203"/>
                      <a:pt x="238" y="1185"/>
                    </a:cubicBezTo>
                    <a:cubicBezTo>
                      <a:pt x="155" y="792"/>
                      <a:pt x="60" y="435"/>
                      <a:pt x="60" y="18"/>
                    </a:cubicBezTo>
                    <a:cubicBezTo>
                      <a:pt x="60" y="6"/>
                      <a:pt x="57" y="0"/>
                      <a:pt x="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8" name="Google Shape;4488;p5"/>
              <p:cNvSpPr/>
              <p:nvPr/>
            </p:nvSpPr>
            <p:spPr>
              <a:xfrm>
                <a:off x="2882800" y="2162175"/>
                <a:ext cx="7150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1253" extrusionOk="0">
                    <a:moveTo>
                      <a:pt x="28" y="1"/>
                    </a:moveTo>
                    <a:cubicBezTo>
                      <a:pt x="18" y="1"/>
                      <a:pt x="0" y="9"/>
                      <a:pt x="0" y="17"/>
                    </a:cubicBezTo>
                    <a:cubicBezTo>
                      <a:pt x="60" y="422"/>
                      <a:pt x="119" y="875"/>
                      <a:pt x="250" y="1244"/>
                    </a:cubicBezTo>
                    <a:cubicBezTo>
                      <a:pt x="250" y="1250"/>
                      <a:pt x="259" y="1253"/>
                      <a:pt x="268" y="1253"/>
                    </a:cubicBezTo>
                    <a:cubicBezTo>
                      <a:pt x="277" y="1253"/>
                      <a:pt x="286" y="1250"/>
                      <a:pt x="286" y="1244"/>
                    </a:cubicBezTo>
                    <a:cubicBezTo>
                      <a:pt x="250" y="839"/>
                      <a:pt x="131" y="410"/>
                      <a:pt x="36" y="6"/>
                    </a:cubicBezTo>
                    <a:cubicBezTo>
                      <a:pt x="36" y="2"/>
                      <a:pt x="33" y="1"/>
                      <a:pt x="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89" name="Google Shape;4489;p5"/>
              <p:cNvSpPr/>
              <p:nvPr/>
            </p:nvSpPr>
            <p:spPr>
              <a:xfrm>
                <a:off x="2891125" y="2201000"/>
                <a:ext cx="5675" cy="270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081" extrusionOk="0">
                    <a:moveTo>
                      <a:pt x="0" y="0"/>
                    </a:moveTo>
                    <a:cubicBezTo>
                      <a:pt x="24" y="358"/>
                      <a:pt x="84" y="727"/>
                      <a:pt x="203" y="1072"/>
                    </a:cubicBezTo>
                    <a:cubicBezTo>
                      <a:pt x="203" y="1078"/>
                      <a:pt x="212" y="1081"/>
                      <a:pt x="218" y="1081"/>
                    </a:cubicBezTo>
                    <a:cubicBezTo>
                      <a:pt x="224" y="1081"/>
                      <a:pt x="227" y="1078"/>
                      <a:pt x="215" y="1072"/>
                    </a:cubicBezTo>
                    <a:cubicBezTo>
                      <a:pt x="155" y="715"/>
                      <a:pt x="60" y="35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0" name="Google Shape;4490;p5"/>
              <p:cNvSpPr/>
              <p:nvPr/>
            </p:nvSpPr>
            <p:spPr>
              <a:xfrm>
                <a:off x="2871775" y="2216775"/>
                <a:ext cx="36050" cy="118925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4757" extrusionOk="0">
                    <a:moveTo>
                      <a:pt x="1" y="0"/>
                    </a:moveTo>
                    <a:cubicBezTo>
                      <a:pt x="810" y="1548"/>
                      <a:pt x="1155" y="3013"/>
                      <a:pt x="1286" y="4739"/>
                    </a:cubicBezTo>
                    <a:cubicBezTo>
                      <a:pt x="1286" y="4751"/>
                      <a:pt x="1292" y="4757"/>
                      <a:pt x="1298" y="4757"/>
                    </a:cubicBezTo>
                    <a:cubicBezTo>
                      <a:pt x="1304" y="4757"/>
                      <a:pt x="1310" y="4751"/>
                      <a:pt x="1310" y="4739"/>
                    </a:cubicBezTo>
                    <a:cubicBezTo>
                      <a:pt x="1441" y="3120"/>
                      <a:pt x="893" y="137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1" name="Google Shape;4491;p5"/>
              <p:cNvSpPr/>
              <p:nvPr/>
            </p:nvSpPr>
            <p:spPr>
              <a:xfrm>
                <a:off x="2766700" y="2429900"/>
                <a:ext cx="44975" cy="5240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9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70" y="834"/>
                      <a:pt x="1001" y="1596"/>
                      <a:pt x="1787" y="2096"/>
                    </a:cubicBezTo>
                    <a:cubicBezTo>
                      <a:pt x="1798" y="2096"/>
                      <a:pt x="1798" y="2096"/>
                      <a:pt x="1798" y="2084"/>
                    </a:cubicBezTo>
                    <a:cubicBezTo>
                      <a:pt x="1048" y="1488"/>
                      <a:pt x="465" y="8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2" name="Google Shape;4492;p5"/>
              <p:cNvSpPr/>
              <p:nvPr/>
            </p:nvSpPr>
            <p:spPr>
              <a:xfrm>
                <a:off x="2776975" y="2437700"/>
                <a:ext cx="44225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1701" extrusionOk="0">
                    <a:moveTo>
                      <a:pt x="2" y="1"/>
                    </a:moveTo>
                    <a:cubicBezTo>
                      <a:pt x="0" y="1"/>
                      <a:pt x="0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lnTo>
                      <a:pt x="6" y="10"/>
                    </a:lnTo>
                    <a:cubicBezTo>
                      <a:pt x="435" y="688"/>
                      <a:pt x="1054" y="1296"/>
                      <a:pt x="1745" y="1700"/>
                    </a:cubicBezTo>
                    <a:cubicBezTo>
                      <a:pt x="1768" y="1700"/>
                      <a:pt x="1768" y="1677"/>
                      <a:pt x="1768" y="1677"/>
                    </a:cubicBezTo>
                    <a:cubicBezTo>
                      <a:pt x="1066" y="1200"/>
                      <a:pt x="494" y="665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3" name="Google Shape;4493;p5"/>
              <p:cNvSpPr/>
              <p:nvPr/>
            </p:nvSpPr>
            <p:spPr>
              <a:xfrm>
                <a:off x="2785450" y="2430200"/>
                <a:ext cx="40800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177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3" y="357"/>
                      <a:pt x="560" y="714"/>
                      <a:pt x="846" y="1072"/>
                    </a:cubicBezTo>
                    <a:cubicBezTo>
                      <a:pt x="1072" y="1346"/>
                      <a:pt x="1287" y="1607"/>
                      <a:pt x="1608" y="1774"/>
                    </a:cubicBezTo>
                    <a:cubicBezTo>
                      <a:pt x="1620" y="1774"/>
                      <a:pt x="1632" y="1762"/>
                      <a:pt x="1620" y="1762"/>
                    </a:cubicBezTo>
                    <a:cubicBezTo>
                      <a:pt x="965" y="1298"/>
                      <a:pt x="536" y="5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4" name="Google Shape;4494;p5"/>
              <p:cNvSpPr/>
              <p:nvPr/>
            </p:nvSpPr>
            <p:spPr>
              <a:xfrm>
                <a:off x="2771000" y="2396300"/>
                <a:ext cx="73625" cy="79700"/>
              </a:xfrm>
              <a:custGeom>
                <a:avLst/>
                <a:gdLst/>
                <a:ahLst/>
                <a:cxnLst/>
                <a:rect l="l" t="t" r="r" b="b"/>
                <a:pathLst>
                  <a:path w="2945" h="3188" extrusionOk="0">
                    <a:moveTo>
                      <a:pt x="3" y="0"/>
                    </a:moveTo>
                    <a:lnTo>
                      <a:pt x="3" y="0"/>
                    </a:lnTo>
                    <a:cubicBezTo>
                      <a:pt x="1" y="0"/>
                      <a:pt x="1" y="10"/>
                      <a:pt x="7" y="23"/>
                    </a:cubicBezTo>
                    <a:cubicBezTo>
                      <a:pt x="7" y="6"/>
                      <a:pt x="5" y="0"/>
                      <a:pt x="3" y="0"/>
                    </a:cubicBezTo>
                    <a:close/>
                    <a:moveTo>
                      <a:pt x="7" y="23"/>
                    </a:moveTo>
                    <a:lnTo>
                      <a:pt x="7" y="23"/>
                    </a:lnTo>
                    <a:cubicBezTo>
                      <a:pt x="722" y="511"/>
                      <a:pt x="1150" y="1094"/>
                      <a:pt x="1615" y="1809"/>
                    </a:cubicBezTo>
                    <a:cubicBezTo>
                      <a:pt x="1960" y="2344"/>
                      <a:pt x="2603" y="2654"/>
                      <a:pt x="2900" y="3178"/>
                    </a:cubicBezTo>
                    <a:cubicBezTo>
                      <a:pt x="2904" y="3184"/>
                      <a:pt x="2909" y="3187"/>
                      <a:pt x="2914" y="3187"/>
                    </a:cubicBezTo>
                    <a:cubicBezTo>
                      <a:pt x="2929" y="3187"/>
                      <a:pt x="2945" y="3168"/>
                      <a:pt x="2936" y="3142"/>
                    </a:cubicBezTo>
                    <a:cubicBezTo>
                      <a:pt x="2829" y="2904"/>
                      <a:pt x="2674" y="2773"/>
                      <a:pt x="2472" y="2606"/>
                    </a:cubicBezTo>
                    <a:cubicBezTo>
                      <a:pt x="2043" y="2249"/>
                      <a:pt x="1781" y="1904"/>
                      <a:pt x="1484" y="1428"/>
                    </a:cubicBezTo>
                    <a:cubicBezTo>
                      <a:pt x="1091" y="868"/>
                      <a:pt x="614" y="356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5" name="Google Shape;4495;p5"/>
              <p:cNvSpPr/>
              <p:nvPr/>
            </p:nvSpPr>
            <p:spPr>
              <a:xfrm>
                <a:off x="2854550" y="2479550"/>
                <a:ext cx="44875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1795" h="1411" extrusionOk="0">
                    <a:moveTo>
                      <a:pt x="40" y="0"/>
                    </a:moveTo>
                    <a:cubicBezTo>
                      <a:pt x="25" y="0"/>
                      <a:pt x="1" y="26"/>
                      <a:pt x="11" y="26"/>
                    </a:cubicBezTo>
                    <a:cubicBezTo>
                      <a:pt x="499" y="526"/>
                      <a:pt x="1094" y="1098"/>
                      <a:pt x="1761" y="1407"/>
                    </a:cubicBezTo>
                    <a:cubicBezTo>
                      <a:pt x="1763" y="1410"/>
                      <a:pt x="1766" y="1411"/>
                      <a:pt x="1769" y="1411"/>
                    </a:cubicBezTo>
                    <a:cubicBezTo>
                      <a:pt x="1781" y="1411"/>
                      <a:pt x="1795" y="1391"/>
                      <a:pt x="1785" y="1372"/>
                    </a:cubicBezTo>
                    <a:cubicBezTo>
                      <a:pt x="1225" y="896"/>
                      <a:pt x="594" y="503"/>
                      <a:pt x="47" y="3"/>
                    </a:cubicBezTo>
                    <a:cubicBezTo>
                      <a:pt x="45" y="1"/>
                      <a:pt x="43" y="0"/>
                      <a:pt x="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6" name="Google Shape;4496;p5"/>
              <p:cNvSpPr/>
              <p:nvPr/>
            </p:nvSpPr>
            <p:spPr>
              <a:xfrm>
                <a:off x="2855700" y="2471275"/>
                <a:ext cx="48675" cy="39125"/>
              </a:xfrm>
              <a:custGeom>
                <a:avLst/>
                <a:gdLst/>
                <a:ahLst/>
                <a:cxnLst/>
                <a:rect l="l" t="t" r="r" b="b"/>
                <a:pathLst>
                  <a:path w="1947" h="156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82" y="214"/>
                      <a:pt x="608" y="560"/>
                      <a:pt x="917" y="869"/>
                    </a:cubicBezTo>
                    <a:cubicBezTo>
                      <a:pt x="1203" y="1143"/>
                      <a:pt x="1513" y="1393"/>
                      <a:pt x="1858" y="1560"/>
                    </a:cubicBezTo>
                    <a:cubicBezTo>
                      <a:pt x="1865" y="1563"/>
                      <a:pt x="1871" y="1565"/>
                      <a:pt x="1878" y="1565"/>
                    </a:cubicBezTo>
                    <a:cubicBezTo>
                      <a:pt x="1917" y="1565"/>
                      <a:pt x="1947" y="1509"/>
                      <a:pt x="1906" y="1488"/>
                    </a:cubicBezTo>
                    <a:cubicBezTo>
                      <a:pt x="1477" y="1203"/>
                      <a:pt x="1072" y="917"/>
                      <a:pt x="715" y="536"/>
                    </a:cubicBezTo>
                    <a:cubicBezTo>
                      <a:pt x="524" y="298"/>
                      <a:pt x="358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7" name="Google Shape;4497;p5"/>
              <p:cNvSpPr/>
              <p:nvPr/>
            </p:nvSpPr>
            <p:spPr>
              <a:xfrm>
                <a:off x="2854950" y="2471250"/>
                <a:ext cx="48700" cy="42125"/>
              </a:xfrm>
              <a:custGeom>
                <a:avLst/>
                <a:gdLst/>
                <a:ahLst/>
                <a:cxnLst/>
                <a:rect l="l" t="t" r="r" b="b"/>
                <a:pathLst>
                  <a:path w="1948" h="1685" extrusionOk="0">
                    <a:moveTo>
                      <a:pt x="51" y="1"/>
                    </a:moveTo>
                    <a:cubicBezTo>
                      <a:pt x="23" y="1"/>
                      <a:pt x="1" y="37"/>
                      <a:pt x="19" y="73"/>
                    </a:cubicBezTo>
                    <a:cubicBezTo>
                      <a:pt x="42" y="120"/>
                      <a:pt x="54" y="156"/>
                      <a:pt x="90" y="204"/>
                    </a:cubicBezTo>
                    <a:cubicBezTo>
                      <a:pt x="90" y="194"/>
                      <a:pt x="104" y="192"/>
                      <a:pt x="105" y="186"/>
                    </a:cubicBezTo>
                    <a:lnTo>
                      <a:pt x="105" y="186"/>
                    </a:lnTo>
                    <a:cubicBezTo>
                      <a:pt x="139" y="230"/>
                      <a:pt x="417" y="433"/>
                      <a:pt x="495" y="489"/>
                    </a:cubicBezTo>
                    <a:cubicBezTo>
                      <a:pt x="650" y="632"/>
                      <a:pt x="816" y="775"/>
                      <a:pt x="983" y="918"/>
                    </a:cubicBezTo>
                    <a:cubicBezTo>
                      <a:pt x="1281" y="1168"/>
                      <a:pt x="1566" y="1442"/>
                      <a:pt x="1876" y="1680"/>
                    </a:cubicBezTo>
                    <a:cubicBezTo>
                      <a:pt x="1882" y="1683"/>
                      <a:pt x="1889" y="1684"/>
                      <a:pt x="1896" y="1684"/>
                    </a:cubicBezTo>
                    <a:cubicBezTo>
                      <a:pt x="1920" y="1684"/>
                      <a:pt x="1947" y="1669"/>
                      <a:pt x="1947" y="1632"/>
                    </a:cubicBezTo>
                    <a:cubicBezTo>
                      <a:pt x="1947" y="1549"/>
                      <a:pt x="1924" y="1513"/>
                      <a:pt x="1840" y="1501"/>
                    </a:cubicBezTo>
                    <a:cubicBezTo>
                      <a:pt x="1830" y="1501"/>
                      <a:pt x="1820" y="1519"/>
                      <a:pt x="1825" y="1524"/>
                    </a:cubicBezTo>
                    <a:lnTo>
                      <a:pt x="1825" y="1524"/>
                    </a:lnTo>
                    <a:cubicBezTo>
                      <a:pt x="1750" y="1493"/>
                      <a:pt x="1565" y="1250"/>
                      <a:pt x="1459" y="1168"/>
                    </a:cubicBezTo>
                    <a:cubicBezTo>
                      <a:pt x="1293" y="1025"/>
                      <a:pt x="1126" y="894"/>
                      <a:pt x="971" y="751"/>
                    </a:cubicBezTo>
                    <a:cubicBezTo>
                      <a:pt x="674" y="501"/>
                      <a:pt x="388" y="251"/>
                      <a:pt x="78" y="13"/>
                    </a:cubicBezTo>
                    <a:cubicBezTo>
                      <a:pt x="69" y="4"/>
                      <a:pt x="60" y="1"/>
                      <a:pt x="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8" name="Google Shape;4498;p5"/>
              <p:cNvSpPr/>
              <p:nvPr/>
            </p:nvSpPr>
            <p:spPr>
              <a:xfrm>
                <a:off x="2853925" y="2471575"/>
                <a:ext cx="50725" cy="40925"/>
              </a:xfrm>
              <a:custGeom>
                <a:avLst/>
                <a:gdLst/>
                <a:ahLst/>
                <a:cxnLst/>
                <a:rect l="l" t="t" r="r" b="b"/>
                <a:pathLst>
                  <a:path w="2029" h="1637" extrusionOk="0">
                    <a:moveTo>
                      <a:pt x="24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393" y="703"/>
                      <a:pt x="1250" y="1322"/>
                      <a:pt x="1965" y="1631"/>
                    </a:cubicBezTo>
                    <a:cubicBezTo>
                      <a:pt x="1970" y="1635"/>
                      <a:pt x="1976" y="1637"/>
                      <a:pt x="1981" y="1637"/>
                    </a:cubicBezTo>
                    <a:cubicBezTo>
                      <a:pt x="2010" y="1637"/>
                      <a:pt x="2029" y="1590"/>
                      <a:pt x="1988" y="1560"/>
                    </a:cubicBezTo>
                    <a:cubicBezTo>
                      <a:pt x="1619" y="1322"/>
                      <a:pt x="1250" y="1095"/>
                      <a:pt x="905" y="822"/>
                    </a:cubicBezTo>
                    <a:cubicBezTo>
                      <a:pt x="595" y="560"/>
                      <a:pt x="334" y="25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99" name="Google Shape;4499;p5"/>
              <p:cNvSpPr/>
              <p:nvPr/>
            </p:nvSpPr>
            <p:spPr>
              <a:xfrm>
                <a:off x="2868200" y="2482575"/>
                <a:ext cx="47300" cy="33750"/>
              </a:xfrm>
              <a:custGeom>
                <a:avLst/>
                <a:gdLst/>
                <a:ahLst/>
                <a:cxnLst/>
                <a:rect l="l" t="t" r="r" b="b"/>
                <a:pathLst>
                  <a:path w="1892" h="1350" extrusionOk="0">
                    <a:moveTo>
                      <a:pt x="48" y="1"/>
                    </a:moveTo>
                    <a:cubicBezTo>
                      <a:pt x="36" y="1"/>
                      <a:pt x="1" y="24"/>
                      <a:pt x="24" y="36"/>
                    </a:cubicBezTo>
                    <a:cubicBezTo>
                      <a:pt x="286" y="263"/>
                      <a:pt x="584" y="465"/>
                      <a:pt x="870" y="679"/>
                    </a:cubicBezTo>
                    <a:cubicBezTo>
                      <a:pt x="1179" y="894"/>
                      <a:pt x="1489" y="1167"/>
                      <a:pt x="1846" y="1346"/>
                    </a:cubicBezTo>
                    <a:cubicBezTo>
                      <a:pt x="1850" y="1348"/>
                      <a:pt x="1855" y="1349"/>
                      <a:pt x="1859" y="1349"/>
                    </a:cubicBezTo>
                    <a:cubicBezTo>
                      <a:pt x="1877" y="1349"/>
                      <a:pt x="1892" y="1330"/>
                      <a:pt x="1882" y="1310"/>
                    </a:cubicBezTo>
                    <a:cubicBezTo>
                      <a:pt x="1632" y="1072"/>
                      <a:pt x="1310" y="882"/>
                      <a:pt x="1036" y="679"/>
                    </a:cubicBezTo>
                    <a:cubicBezTo>
                      <a:pt x="703" y="453"/>
                      <a:pt x="394" y="203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0" name="Google Shape;4500;p5"/>
              <p:cNvSpPr/>
              <p:nvPr/>
            </p:nvSpPr>
            <p:spPr>
              <a:xfrm>
                <a:off x="2878325" y="2499550"/>
                <a:ext cx="33900" cy="23025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921" extrusionOk="0">
                    <a:moveTo>
                      <a:pt x="36" y="0"/>
                    </a:moveTo>
                    <a:cubicBezTo>
                      <a:pt x="12" y="0"/>
                      <a:pt x="0" y="12"/>
                      <a:pt x="12" y="24"/>
                    </a:cubicBezTo>
                    <a:cubicBezTo>
                      <a:pt x="465" y="322"/>
                      <a:pt x="882" y="631"/>
                      <a:pt x="1322" y="917"/>
                    </a:cubicBezTo>
                    <a:cubicBezTo>
                      <a:pt x="1327" y="919"/>
                      <a:pt x="1331" y="920"/>
                      <a:pt x="1334" y="920"/>
                    </a:cubicBezTo>
                    <a:cubicBezTo>
                      <a:pt x="1350" y="920"/>
                      <a:pt x="1355" y="903"/>
                      <a:pt x="1346" y="893"/>
                    </a:cubicBezTo>
                    <a:cubicBezTo>
                      <a:pt x="989" y="512"/>
                      <a:pt x="489" y="203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1" name="Google Shape;4501;p5"/>
              <p:cNvSpPr/>
              <p:nvPr/>
            </p:nvSpPr>
            <p:spPr>
              <a:xfrm>
                <a:off x="2893625" y="2507200"/>
                <a:ext cx="12700" cy="762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305" extrusionOk="0">
                    <a:moveTo>
                      <a:pt x="17" y="0"/>
                    </a:moveTo>
                    <a:cubicBezTo>
                      <a:pt x="12" y="0"/>
                      <a:pt x="0" y="16"/>
                      <a:pt x="19" y="16"/>
                    </a:cubicBezTo>
                    <a:cubicBezTo>
                      <a:pt x="103" y="51"/>
                      <a:pt x="198" y="75"/>
                      <a:pt x="270" y="135"/>
                    </a:cubicBezTo>
                    <a:cubicBezTo>
                      <a:pt x="341" y="182"/>
                      <a:pt x="400" y="254"/>
                      <a:pt x="460" y="301"/>
                    </a:cubicBezTo>
                    <a:cubicBezTo>
                      <a:pt x="462" y="304"/>
                      <a:pt x="465" y="305"/>
                      <a:pt x="469" y="305"/>
                    </a:cubicBezTo>
                    <a:cubicBezTo>
                      <a:pt x="484" y="305"/>
                      <a:pt x="508" y="285"/>
                      <a:pt x="508" y="266"/>
                    </a:cubicBezTo>
                    <a:cubicBezTo>
                      <a:pt x="412" y="123"/>
                      <a:pt x="174" y="28"/>
                      <a:pt x="19" y="4"/>
                    </a:cubicBezTo>
                    <a:cubicBezTo>
                      <a:pt x="19" y="1"/>
                      <a:pt x="19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2" name="Google Shape;4502;p5"/>
              <p:cNvSpPr/>
              <p:nvPr/>
            </p:nvSpPr>
            <p:spPr>
              <a:xfrm>
                <a:off x="2905125" y="2512350"/>
                <a:ext cx="3875" cy="2400"/>
              </a:xfrm>
              <a:custGeom>
                <a:avLst/>
                <a:gdLst/>
                <a:ahLst/>
                <a:cxnLst/>
                <a:rect l="l" t="t" r="r" b="b"/>
                <a:pathLst>
                  <a:path w="155" h="96" extrusionOk="0">
                    <a:moveTo>
                      <a:pt x="12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48" y="60"/>
                      <a:pt x="71" y="84"/>
                      <a:pt x="119" y="95"/>
                    </a:cubicBezTo>
                    <a:cubicBezTo>
                      <a:pt x="131" y="95"/>
                      <a:pt x="155" y="72"/>
                      <a:pt x="131" y="60"/>
                    </a:cubicBezTo>
                    <a:cubicBezTo>
                      <a:pt x="107" y="36"/>
                      <a:pt x="60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3" name="Google Shape;4503;p5"/>
              <p:cNvSpPr/>
              <p:nvPr/>
            </p:nvSpPr>
            <p:spPr>
              <a:xfrm>
                <a:off x="2848625" y="2460650"/>
                <a:ext cx="160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871" extrusionOk="0">
                    <a:moveTo>
                      <a:pt x="40" y="1"/>
                    </a:moveTo>
                    <a:cubicBezTo>
                      <a:pt x="20" y="1"/>
                      <a:pt x="1" y="26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lnTo>
                      <a:pt x="10" y="44"/>
                    </a:lnTo>
                    <a:cubicBezTo>
                      <a:pt x="45" y="104"/>
                      <a:pt x="57" y="163"/>
                      <a:pt x="69" y="223"/>
                    </a:cubicBezTo>
                    <a:cubicBezTo>
                      <a:pt x="80" y="239"/>
                      <a:pt x="91" y="245"/>
                      <a:pt x="98" y="245"/>
                    </a:cubicBezTo>
                    <a:cubicBezTo>
                      <a:pt x="107" y="245"/>
                      <a:pt x="112" y="236"/>
                      <a:pt x="105" y="223"/>
                    </a:cubicBezTo>
                    <a:cubicBezTo>
                      <a:pt x="99" y="194"/>
                      <a:pt x="91" y="166"/>
                      <a:pt x="84" y="136"/>
                    </a:cubicBezTo>
                    <a:lnTo>
                      <a:pt x="84" y="136"/>
                    </a:lnTo>
                    <a:cubicBezTo>
                      <a:pt x="173" y="241"/>
                      <a:pt x="271" y="338"/>
                      <a:pt x="355" y="449"/>
                    </a:cubicBezTo>
                    <a:cubicBezTo>
                      <a:pt x="438" y="580"/>
                      <a:pt x="534" y="723"/>
                      <a:pt x="605" y="866"/>
                    </a:cubicBezTo>
                    <a:cubicBezTo>
                      <a:pt x="612" y="869"/>
                      <a:pt x="618" y="871"/>
                      <a:pt x="623" y="871"/>
                    </a:cubicBezTo>
                    <a:cubicBezTo>
                      <a:pt x="635" y="871"/>
                      <a:pt x="641" y="862"/>
                      <a:pt x="641" y="854"/>
                    </a:cubicBezTo>
                    <a:cubicBezTo>
                      <a:pt x="534" y="544"/>
                      <a:pt x="331" y="199"/>
                      <a:pt x="57" y="8"/>
                    </a:cubicBezTo>
                    <a:cubicBezTo>
                      <a:pt x="52" y="3"/>
                      <a:pt x="46" y="1"/>
                      <a:pt x="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4" name="Google Shape;4504;p5"/>
              <p:cNvSpPr/>
              <p:nvPr/>
            </p:nvSpPr>
            <p:spPr>
              <a:xfrm>
                <a:off x="2617875" y="2445675"/>
                <a:ext cx="131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011" extrusionOk="0">
                    <a:moveTo>
                      <a:pt x="12" y="0"/>
                    </a:moveTo>
                    <a:cubicBezTo>
                      <a:pt x="0" y="12"/>
                      <a:pt x="0" y="12"/>
                      <a:pt x="24" y="24"/>
                    </a:cubicBezTo>
                    <a:cubicBezTo>
                      <a:pt x="84" y="24"/>
                      <a:pt x="215" y="405"/>
                      <a:pt x="239" y="453"/>
                    </a:cubicBezTo>
                    <a:cubicBezTo>
                      <a:pt x="322" y="631"/>
                      <a:pt x="417" y="822"/>
                      <a:pt x="501" y="1000"/>
                    </a:cubicBezTo>
                    <a:cubicBezTo>
                      <a:pt x="501" y="1008"/>
                      <a:pt x="503" y="1011"/>
                      <a:pt x="507" y="1011"/>
                    </a:cubicBezTo>
                    <a:cubicBezTo>
                      <a:pt x="514" y="1011"/>
                      <a:pt x="524" y="1000"/>
                      <a:pt x="524" y="1000"/>
                    </a:cubicBezTo>
                    <a:cubicBezTo>
                      <a:pt x="429" y="798"/>
                      <a:pt x="322" y="584"/>
                      <a:pt x="239" y="381"/>
                    </a:cubicBezTo>
                    <a:cubicBezTo>
                      <a:pt x="191" y="274"/>
                      <a:pt x="131" y="36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5" name="Google Shape;4505;p5"/>
              <p:cNvSpPr/>
              <p:nvPr/>
            </p:nvSpPr>
            <p:spPr>
              <a:xfrm>
                <a:off x="2623225" y="2438825"/>
                <a:ext cx="12450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077" extrusionOk="0">
                    <a:moveTo>
                      <a:pt x="25" y="0"/>
                    </a:moveTo>
                    <a:cubicBezTo>
                      <a:pt x="25" y="1"/>
                      <a:pt x="25" y="1"/>
                      <a:pt x="25" y="1"/>
                    </a:cubicBezTo>
                    <a:lnTo>
                      <a:pt x="25" y="1"/>
                    </a:lnTo>
                    <a:cubicBezTo>
                      <a:pt x="27" y="0"/>
                      <a:pt x="28" y="0"/>
                      <a:pt x="25" y="0"/>
                    </a:cubicBezTo>
                    <a:close/>
                    <a:moveTo>
                      <a:pt x="25" y="1"/>
                    </a:moveTo>
                    <a:cubicBezTo>
                      <a:pt x="18" y="1"/>
                      <a:pt x="1" y="4"/>
                      <a:pt x="1" y="12"/>
                    </a:cubicBezTo>
                    <a:cubicBezTo>
                      <a:pt x="13" y="405"/>
                      <a:pt x="179" y="822"/>
                      <a:pt x="477" y="1072"/>
                    </a:cubicBezTo>
                    <a:cubicBezTo>
                      <a:pt x="481" y="1075"/>
                      <a:pt x="484" y="1077"/>
                      <a:pt x="487" y="1077"/>
                    </a:cubicBezTo>
                    <a:cubicBezTo>
                      <a:pt x="494" y="1077"/>
                      <a:pt x="497" y="1068"/>
                      <a:pt x="489" y="1060"/>
                    </a:cubicBezTo>
                    <a:cubicBezTo>
                      <a:pt x="239" y="727"/>
                      <a:pt x="72" y="417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6" name="Google Shape;4506;p5"/>
              <p:cNvSpPr/>
              <p:nvPr/>
            </p:nvSpPr>
            <p:spPr>
              <a:xfrm>
                <a:off x="2625900" y="2430275"/>
                <a:ext cx="130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22" h="1270" extrusionOk="0">
                    <a:moveTo>
                      <a:pt x="13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60" y="450"/>
                      <a:pt x="227" y="902"/>
                      <a:pt x="501" y="1259"/>
                    </a:cubicBezTo>
                    <a:cubicBezTo>
                      <a:pt x="501" y="1267"/>
                      <a:pt x="503" y="1269"/>
                      <a:pt x="506" y="1269"/>
                    </a:cubicBezTo>
                    <a:cubicBezTo>
                      <a:pt x="512" y="1269"/>
                      <a:pt x="521" y="1255"/>
                      <a:pt x="513" y="1247"/>
                    </a:cubicBezTo>
                    <a:cubicBezTo>
                      <a:pt x="287" y="842"/>
                      <a:pt x="120" y="461"/>
                      <a:pt x="25" y="9"/>
                    </a:cubicBezTo>
                    <a:cubicBezTo>
                      <a:pt x="25" y="3"/>
                      <a:pt x="19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7" name="Google Shape;4507;p5"/>
              <p:cNvSpPr/>
              <p:nvPr/>
            </p:nvSpPr>
            <p:spPr>
              <a:xfrm>
                <a:off x="2628600" y="2428875"/>
                <a:ext cx="15325" cy="29425"/>
              </a:xfrm>
              <a:custGeom>
                <a:avLst/>
                <a:gdLst/>
                <a:ahLst/>
                <a:cxnLst/>
                <a:rect l="l" t="t" r="r" b="b"/>
                <a:pathLst>
                  <a:path w="613" h="1177" extrusionOk="0">
                    <a:moveTo>
                      <a:pt x="29" y="1"/>
                    </a:moveTo>
                    <a:cubicBezTo>
                      <a:pt x="19" y="1"/>
                      <a:pt x="0" y="12"/>
                      <a:pt x="0" y="29"/>
                    </a:cubicBezTo>
                    <a:cubicBezTo>
                      <a:pt x="179" y="410"/>
                      <a:pt x="357" y="803"/>
                      <a:pt x="584" y="1172"/>
                    </a:cubicBezTo>
                    <a:cubicBezTo>
                      <a:pt x="587" y="1175"/>
                      <a:pt x="591" y="1177"/>
                      <a:pt x="594" y="1177"/>
                    </a:cubicBezTo>
                    <a:cubicBezTo>
                      <a:pt x="605" y="1177"/>
                      <a:pt x="613" y="1166"/>
                      <a:pt x="595" y="1148"/>
                    </a:cubicBezTo>
                    <a:cubicBezTo>
                      <a:pt x="441" y="767"/>
                      <a:pt x="226" y="375"/>
                      <a:pt x="36" y="5"/>
                    </a:cubicBezTo>
                    <a:cubicBezTo>
                      <a:pt x="36" y="2"/>
                      <a:pt x="33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8" name="Google Shape;4508;p5"/>
              <p:cNvSpPr/>
              <p:nvPr/>
            </p:nvSpPr>
            <p:spPr>
              <a:xfrm>
                <a:off x="2634550" y="2423050"/>
                <a:ext cx="3217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958" extrusionOk="0">
                    <a:moveTo>
                      <a:pt x="0" y="0"/>
                    </a:moveTo>
                    <a:cubicBezTo>
                      <a:pt x="334" y="691"/>
                      <a:pt x="822" y="1346"/>
                      <a:pt x="1274" y="1953"/>
                    </a:cubicBezTo>
                    <a:cubicBezTo>
                      <a:pt x="1274" y="1956"/>
                      <a:pt x="1275" y="1958"/>
                      <a:pt x="1277" y="1958"/>
                    </a:cubicBezTo>
                    <a:cubicBezTo>
                      <a:pt x="1280" y="1958"/>
                      <a:pt x="1286" y="1950"/>
                      <a:pt x="1286" y="1941"/>
                    </a:cubicBezTo>
                    <a:cubicBezTo>
                      <a:pt x="917" y="1286"/>
                      <a:pt x="500" y="57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09" name="Google Shape;4509;p5"/>
              <p:cNvSpPr/>
              <p:nvPr/>
            </p:nvSpPr>
            <p:spPr>
              <a:xfrm>
                <a:off x="2672500" y="2480875"/>
                <a:ext cx="66675" cy="100200"/>
              </a:xfrm>
              <a:custGeom>
                <a:avLst/>
                <a:gdLst/>
                <a:ahLst/>
                <a:cxnLst/>
                <a:rect l="l" t="t" r="r" b="b"/>
                <a:pathLst>
                  <a:path w="2667" h="4008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cubicBezTo>
                      <a:pt x="673" y="1426"/>
                      <a:pt x="1447" y="2926"/>
                      <a:pt x="2626" y="3998"/>
                    </a:cubicBezTo>
                    <a:cubicBezTo>
                      <a:pt x="2629" y="4005"/>
                      <a:pt x="2635" y="4008"/>
                      <a:pt x="2640" y="4008"/>
                    </a:cubicBezTo>
                    <a:cubicBezTo>
                      <a:pt x="2653" y="4008"/>
                      <a:pt x="2666" y="3991"/>
                      <a:pt x="2649" y="3974"/>
                    </a:cubicBezTo>
                    <a:cubicBezTo>
                      <a:pt x="1566" y="2748"/>
                      <a:pt x="804" y="1414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0" name="Google Shape;4510;p5"/>
              <p:cNvSpPr/>
              <p:nvPr/>
            </p:nvSpPr>
            <p:spPr>
              <a:xfrm>
                <a:off x="2743375" y="2581150"/>
                <a:ext cx="25725" cy="1755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702" extrusionOk="0">
                    <a:moveTo>
                      <a:pt x="16" y="0"/>
                    </a:moveTo>
                    <a:cubicBezTo>
                      <a:pt x="7" y="0"/>
                      <a:pt x="0" y="14"/>
                      <a:pt x="17" y="22"/>
                    </a:cubicBezTo>
                    <a:cubicBezTo>
                      <a:pt x="326" y="272"/>
                      <a:pt x="672" y="499"/>
                      <a:pt x="1005" y="701"/>
                    </a:cubicBezTo>
                    <a:cubicBezTo>
                      <a:pt x="1029" y="701"/>
                      <a:pt x="1029" y="689"/>
                      <a:pt x="1029" y="689"/>
                    </a:cubicBezTo>
                    <a:cubicBezTo>
                      <a:pt x="707" y="439"/>
                      <a:pt x="374" y="213"/>
                      <a:pt x="29" y="10"/>
                    </a:cubicBezTo>
                    <a:cubicBezTo>
                      <a:pt x="25" y="3"/>
                      <a:pt x="20" y="0"/>
                      <a:pt x="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1" name="Google Shape;4511;p5"/>
              <p:cNvSpPr/>
              <p:nvPr/>
            </p:nvSpPr>
            <p:spPr>
              <a:xfrm>
                <a:off x="2580975" y="2551725"/>
                <a:ext cx="11025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441" h="1920" extrusionOk="0">
                    <a:moveTo>
                      <a:pt x="423" y="1"/>
                    </a:moveTo>
                    <a:cubicBezTo>
                      <a:pt x="417" y="1"/>
                      <a:pt x="410" y="4"/>
                      <a:pt x="405" y="9"/>
                    </a:cubicBezTo>
                    <a:cubicBezTo>
                      <a:pt x="48" y="556"/>
                      <a:pt x="0" y="1318"/>
                      <a:pt x="262" y="1914"/>
                    </a:cubicBezTo>
                    <a:cubicBezTo>
                      <a:pt x="262" y="1918"/>
                      <a:pt x="263" y="1919"/>
                      <a:pt x="265" y="1919"/>
                    </a:cubicBezTo>
                    <a:cubicBezTo>
                      <a:pt x="269" y="1919"/>
                      <a:pt x="274" y="1914"/>
                      <a:pt x="274" y="1914"/>
                    </a:cubicBezTo>
                    <a:cubicBezTo>
                      <a:pt x="107" y="1223"/>
                      <a:pt x="167" y="676"/>
                      <a:pt x="441" y="21"/>
                    </a:cubicBezTo>
                    <a:cubicBezTo>
                      <a:pt x="441" y="7"/>
                      <a:pt x="432" y="1"/>
                      <a:pt x="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2" name="Google Shape;4512;p5"/>
              <p:cNvSpPr/>
              <p:nvPr/>
            </p:nvSpPr>
            <p:spPr>
              <a:xfrm>
                <a:off x="2588700" y="2609075"/>
                <a:ext cx="112775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511" h="39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98" y="870"/>
                      <a:pt x="1144" y="1525"/>
                      <a:pt x="1787" y="2108"/>
                    </a:cubicBezTo>
                    <a:cubicBezTo>
                      <a:pt x="2608" y="2823"/>
                      <a:pt x="3501" y="3477"/>
                      <a:pt x="4489" y="3977"/>
                    </a:cubicBezTo>
                    <a:cubicBezTo>
                      <a:pt x="4492" y="3980"/>
                      <a:pt x="4494" y="3981"/>
                      <a:pt x="4496" y="3981"/>
                    </a:cubicBezTo>
                    <a:cubicBezTo>
                      <a:pt x="4505" y="3981"/>
                      <a:pt x="4511" y="3963"/>
                      <a:pt x="4501" y="3954"/>
                    </a:cubicBezTo>
                    <a:cubicBezTo>
                      <a:pt x="3596" y="3394"/>
                      <a:pt x="2727" y="2846"/>
                      <a:pt x="1929" y="2144"/>
                    </a:cubicBezTo>
                    <a:cubicBezTo>
                      <a:pt x="1227" y="1549"/>
                      <a:pt x="394" y="8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3" name="Google Shape;4513;p5"/>
              <p:cNvSpPr/>
              <p:nvPr/>
            </p:nvSpPr>
            <p:spPr>
              <a:xfrm>
                <a:off x="2708350" y="2716250"/>
                <a:ext cx="79425" cy="45325"/>
              </a:xfrm>
              <a:custGeom>
                <a:avLst/>
                <a:gdLst/>
                <a:ahLst/>
                <a:cxnLst/>
                <a:rect l="l" t="t" r="r" b="b"/>
                <a:pathLst>
                  <a:path w="3177" h="1813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977" y="714"/>
                      <a:pt x="2073" y="1286"/>
                      <a:pt x="3144" y="1810"/>
                    </a:cubicBezTo>
                    <a:cubicBezTo>
                      <a:pt x="3146" y="1811"/>
                      <a:pt x="3148" y="1812"/>
                      <a:pt x="3150" y="1812"/>
                    </a:cubicBezTo>
                    <a:cubicBezTo>
                      <a:pt x="3162" y="1812"/>
                      <a:pt x="3177" y="1784"/>
                      <a:pt x="3156" y="1774"/>
                    </a:cubicBezTo>
                    <a:cubicBezTo>
                      <a:pt x="2096" y="1214"/>
                      <a:pt x="1037" y="64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4" name="Google Shape;4514;p5"/>
              <p:cNvSpPr/>
              <p:nvPr/>
            </p:nvSpPr>
            <p:spPr>
              <a:xfrm>
                <a:off x="2724425" y="2717425"/>
                <a:ext cx="586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2347" h="126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68" y="524"/>
                      <a:pt x="1489" y="1048"/>
                      <a:pt x="2323" y="1263"/>
                    </a:cubicBezTo>
                    <a:cubicBezTo>
                      <a:pt x="2335" y="1263"/>
                      <a:pt x="2346" y="1251"/>
                      <a:pt x="2335" y="1239"/>
                    </a:cubicBezTo>
                    <a:cubicBezTo>
                      <a:pt x="1489" y="905"/>
                      <a:pt x="799" y="417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5" name="Google Shape;4515;p5"/>
              <p:cNvSpPr/>
              <p:nvPr/>
            </p:nvSpPr>
            <p:spPr>
              <a:xfrm>
                <a:off x="2738425" y="2714450"/>
                <a:ext cx="42000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144" extrusionOk="0">
                    <a:moveTo>
                      <a:pt x="36" y="1"/>
                    </a:moveTo>
                    <a:cubicBezTo>
                      <a:pt x="12" y="1"/>
                      <a:pt x="1" y="36"/>
                      <a:pt x="12" y="36"/>
                    </a:cubicBezTo>
                    <a:cubicBezTo>
                      <a:pt x="512" y="453"/>
                      <a:pt x="1060" y="882"/>
                      <a:pt x="1655" y="1144"/>
                    </a:cubicBezTo>
                    <a:cubicBezTo>
                      <a:pt x="1667" y="1144"/>
                      <a:pt x="1679" y="1132"/>
                      <a:pt x="1667" y="1120"/>
                    </a:cubicBezTo>
                    <a:cubicBezTo>
                      <a:pt x="1132" y="727"/>
                      <a:pt x="548" y="405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6" name="Google Shape;4516;p5"/>
              <p:cNvSpPr/>
              <p:nvPr/>
            </p:nvSpPr>
            <p:spPr>
              <a:xfrm>
                <a:off x="2590500" y="2550825"/>
                <a:ext cx="111850" cy="103650"/>
              </a:xfrm>
              <a:custGeom>
                <a:avLst/>
                <a:gdLst/>
                <a:ahLst/>
                <a:cxnLst/>
                <a:rect l="l" t="t" r="r" b="b"/>
                <a:pathLst>
                  <a:path w="4474" h="4146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488" y="902"/>
                      <a:pt x="1155" y="1771"/>
                      <a:pt x="1917" y="2438"/>
                    </a:cubicBezTo>
                    <a:cubicBezTo>
                      <a:pt x="2691" y="3128"/>
                      <a:pt x="3655" y="3426"/>
                      <a:pt x="4429" y="4141"/>
                    </a:cubicBezTo>
                    <a:cubicBezTo>
                      <a:pt x="4432" y="4144"/>
                      <a:pt x="4437" y="4145"/>
                      <a:pt x="4443" y="4145"/>
                    </a:cubicBezTo>
                    <a:cubicBezTo>
                      <a:pt x="4457" y="4145"/>
                      <a:pt x="4474" y="4134"/>
                      <a:pt x="4465" y="4117"/>
                    </a:cubicBezTo>
                    <a:cubicBezTo>
                      <a:pt x="3870" y="3450"/>
                      <a:pt x="3096" y="3224"/>
                      <a:pt x="2381" y="2736"/>
                    </a:cubicBezTo>
                    <a:cubicBezTo>
                      <a:pt x="1369" y="2033"/>
                      <a:pt x="679" y="98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7" name="Google Shape;4517;p5"/>
              <p:cNvSpPr/>
              <p:nvPr/>
            </p:nvSpPr>
            <p:spPr>
              <a:xfrm>
                <a:off x="2693925" y="2650525"/>
                <a:ext cx="54950" cy="33000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1320" extrusionOk="0">
                    <a:moveTo>
                      <a:pt x="2" y="1"/>
                    </a:moveTo>
                    <a:cubicBezTo>
                      <a:pt x="1" y="1"/>
                      <a:pt x="1" y="4"/>
                      <a:pt x="6" y="10"/>
                    </a:cubicBezTo>
                    <a:cubicBezTo>
                      <a:pt x="6" y="4"/>
                      <a:pt x="3" y="1"/>
                      <a:pt x="2" y="1"/>
                    </a:cubicBezTo>
                    <a:close/>
                    <a:moveTo>
                      <a:pt x="6" y="10"/>
                    </a:moveTo>
                    <a:cubicBezTo>
                      <a:pt x="578" y="593"/>
                      <a:pt x="1352" y="1129"/>
                      <a:pt x="2150" y="1319"/>
                    </a:cubicBezTo>
                    <a:cubicBezTo>
                      <a:pt x="2173" y="1319"/>
                      <a:pt x="2197" y="1296"/>
                      <a:pt x="2173" y="1284"/>
                    </a:cubicBezTo>
                    <a:cubicBezTo>
                      <a:pt x="1376" y="926"/>
                      <a:pt x="697" y="569"/>
                      <a:pt x="6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8" name="Google Shape;4518;p5"/>
              <p:cNvSpPr/>
              <p:nvPr/>
            </p:nvSpPr>
            <p:spPr>
              <a:xfrm>
                <a:off x="3170025" y="2472750"/>
                <a:ext cx="23250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847" extrusionOk="0">
                    <a:moveTo>
                      <a:pt x="894" y="1"/>
                    </a:moveTo>
                    <a:cubicBezTo>
                      <a:pt x="524" y="144"/>
                      <a:pt x="167" y="477"/>
                      <a:pt x="1" y="834"/>
                    </a:cubicBezTo>
                    <a:cubicBezTo>
                      <a:pt x="1" y="846"/>
                      <a:pt x="12" y="846"/>
                      <a:pt x="12" y="846"/>
                    </a:cubicBezTo>
                    <a:cubicBezTo>
                      <a:pt x="274" y="501"/>
                      <a:pt x="536" y="251"/>
                      <a:pt x="905" y="36"/>
                    </a:cubicBezTo>
                    <a:cubicBezTo>
                      <a:pt x="929" y="13"/>
                      <a:pt x="905" y="1"/>
                      <a:pt x="8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19" name="Google Shape;4519;p5"/>
              <p:cNvSpPr/>
              <p:nvPr/>
            </p:nvSpPr>
            <p:spPr>
              <a:xfrm>
                <a:off x="3141825" y="2470675"/>
                <a:ext cx="53825" cy="6867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2747" extrusionOk="0">
                    <a:moveTo>
                      <a:pt x="2141" y="0"/>
                    </a:moveTo>
                    <a:cubicBezTo>
                      <a:pt x="950" y="393"/>
                      <a:pt x="712" y="1846"/>
                      <a:pt x="9" y="2715"/>
                    </a:cubicBezTo>
                    <a:cubicBezTo>
                      <a:pt x="0" y="2724"/>
                      <a:pt x="19" y="2747"/>
                      <a:pt x="39" y="2747"/>
                    </a:cubicBezTo>
                    <a:cubicBezTo>
                      <a:pt x="45" y="2747"/>
                      <a:pt x="51" y="2745"/>
                      <a:pt x="57" y="2739"/>
                    </a:cubicBezTo>
                    <a:cubicBezTo>
                      <a:pt x="890" y="1893"/>
                      <a:pt x="950" y="524"/>
                      <a:pt x="2153" y="24"/>
                    </a:cubicBezTo>
                    <a:lnTo>
                      <a:pt x="214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0" name="Google Shape;4520;p5"/>
              <p:cNvSpPr/>
              <p:nvPr/>
            </p:nvSpPr>
            <p:spPr>
              <a:xfrm>
                <a:off x="3146675" y="2479475"/>
                <a:ext cx="37425" cy="4997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1999" extrusionOk="0">
                    <a:moveTo>
                      <a:pt x="1481" y="1"/>
                    </a:moveTo>
                    <a:cubicBezTo>
                      <a:pt x="1478" y="1"/>
                      <a:pt x="1474" y="2"/>
                      <a:pt x="1470" y="6"/>
                    </a:cubicBezTo>
                    <a:cubicBezTo>
                      <a:pt x="970" y="637"/>
                      <a:pt x="435" y="1280"/>
                      <a:pt x="18" y="1970"/>
                    </a:cubicBezTo>
                    <a:cubicBezTo>
                      <a:pt x="0" y="1988"/>
                      <a:pt x="15" y="1999"/>
                      <a:pt x="24" y="1999"/>
                    </a:cubicBezTo>
                    <a:cubicBezTo>
                      <a:pt x="27" y="1999"/>
                      <a:pt x="30" y="1997"/>
                      <a:pt x="30" y="1994"/>
                    </a:cubicBezTo>
                    <a:cubicBezTo>
                      <a:pt x="530" y="1363"/>
                      <a:pt x="994" y="684"/>
                      <a:pt x="1470" y="29"/>
                    </a:cubicBezTo>
                    <a:cubicBezTo>
                      <a:pt x="1496" y="12"/>
                      <a:pt x="1491" y="1"/>
                      <a:pt x="1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1" name="Google Shape;4521;p5"/>
              <p:cNvSpPr/>
              <p:nvPr/>
            </p:nvSpPr>
            <p:spPr>
              <a:xfrm>
                <a:off x="3133125" y="2497800"/>
                <a:ext cx="33950" cy="602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2409" extrusionOk="0">
                    <a:moveTo>
                      <a:pt x="1339" y="1"/>
                    </a:moveTo>
                    <a:cubicBezTo>
                      <a:pt x="1336" y="1"/>
                      <a:pt x="1334" y="3"/>
                      <a:pt x="1334" y="11"/>
                    </a:cubicBezTo>
                    <a:cubicBezTo>
                      <a:pt x="857" y="785"/>
                      <a:pt x="381" y="1570"/>
                      <a:pt x="0" y="2392"/>
                    </a:cubicBezTo>
                    <a:cubicBezTo>
                      <a:pt x="0" y="2400"/>
                      <a:pt x="12" y="2409"/>
                      <a:pt x="23" y="2409"/>
                    </a:cubicBezTo>
                    <a:cubicBezTo>
                      <a:pt x="28" y="2409"/>
                      <a:pt x="32" y="2407"/>
                      <a:pt x="36" y="2404"/>
                    </a:cubicBezTo>
                    <a:cubicBezTo>
                      <a:pt x="524" y="1642"/>
                      <a:pt x="953" y="820"/>
                      <a:pt x="1358" y="23"/>
                    </a:cubicBezTo>
                    <a:cubicBezTo>
                      <a:pt x="1358" y="14"/>
                      <a:pt x="1346" y="1"/>
                      <a:pt x="1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2" name="Google Shape;4522;p5"/>
              <p:cNvSpPr/>
              <p:nvPr/>
            </p:nvSpPr>
            <p:spPr>
              <a:xfrm>
                <a:off x="3115950" y="2507450"/>
                <a:ext cx="45875" cy="66950"/>
              </a:xfrm>
              <a:custGeom>
                <a:avLst/>
                <a:gdLst/>
                <a:ahLst/>
                <a:cxnLst/>
                <a:rect l="l" t="t" r="r" b="b"/>
                <a:pathLst>
                  <a:path w="1835" h="2678" extrusionOk="0">
                    <a:moveTo>
                      <a:pt x="1820" y="0"/>
                    </a:moveTo>
                    <a:cubicBezTo>
                      <a:pt x="1816" y="0"/>
                      <a:pt x="1810" y="2"/>
                      <a:pt x="1806" y="6"/>
                    </a:cubicBezTo>
                    <a:cubicBezTo>
                      <a:pt x="1259" y="934"/>
                      <a:pt x="616" y="1780"/>
                      <a:pt x="9" y="2661"/>
                    </a:cubicBezTo>
                    <a:cubicBezTo>
                      <a:pt x="0" y="2669"/>
                      <a:pt x="10" y="2678"/>
                      <a:pt x="16" y="2678"/>
                    </a:cubicBezTo>
                    <a:cubicBezTo>
                      <a:pt x="18" y="2678"/>
                      <a:pt x="20" y="2676"/>
                      <a:pt x="20" y="2673"/>
                    </a:cubicBezTo>
                    <a:cubicBezTo>
                      <a:pt x="735" y="1863"/>
                      <a:pt x="1306" y="946"/>
                      <a:pt x="1818" y="6"/>
                    </a:cubicBezTo>
                    <a:cubicBezTo>
                      <a:pt x="1834" y="6"/>
                      <a:pt x="1829" y="0"/>
                      <a:pt x="18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3" name="Google Shape;4523;p5"/>
              <p:cNvSpPr/>
              <p:nvPr/>
            </p:nvSpPr>
            <p:spPr>
              <a:xfrm>
                <a:off x="3114750" y="2528000"/>
                <a:ext cx="35350" cy="55025"/>
              </a:xfrm>
              <a:custGeom>
                <a:avLst/>
                <a:gdLst/>
                <a:ahLst/>
                <a:cxnLst/>
                <a:rect l="l" t="t" r="r" b="b"/>
                <a:pathLst>
                  <a:path w="1414" h="2201" extrusionOk="0">
                    <a:moveTo>
                      <a:pt x="1395" y="0"/>
                    </a:moveTo>
                    <a:cubicBezTo>
                      <a:pt x="1392" y="0"/>
                      <a:pt x="1390" y="2"/>
                      <a:pt x="1390" y="5"/>
                    </a:cubicBezTo>
                    <a:cubicBezTo>
                      <a:pt x="938" y="720"/>
                      <a:pt x="426" y="1434"/>
                      <a:pt x="9" y="2172"/>
                    </a:cubicBezTo>
                    <a:cubicBezTo>
                      <a:pt x="0" y="2190"/>
                      <a:pt x="11" y="2201"/>
                      <a:pt x="26" y="2201"/>
                    </a:cubicBezTo>
                    <a:cubicBezTo>
                      <a:pt x="32" y="2201"/>
                      <a:pt x="38" y="2199"/>
                      <a:pt x="45" y="2196"/>
                    </a:cubicBezTo>
                    <a:cubicBezTo>
                      <a:pt x="557" y="1517"/>
                      <a:pt x="1009" y="743"/>
                      <a:pt x="1414" y="17"/>
                    </a:cubicBezTo>
                    <a:cubicBezTo>
                      <a:pt x="1414" y="9"/>
                      <a:pt x="1402" y="0"/>
                      <a:pt x="13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4" name="Google Shape;4524;p5"/>
              <p:cNvSpPr/>
              <p:nvPr/>
            </p:nvSpPr>
            <p:spPr>
              <a:xfrm>
                <a:off x="3102850" y="2543950"/>
                <a:ext cx="36150" cy="44575"/>
              </a:xfrm>
              <a:custGeom>
                <a:avLst/>
                <a:gdLst/>
                <a:ahLst/>
                <a:cxnLst/>
                <a:rect l="l" t="t" r="r" b="b"/>
                <a:pathLst>
                  <a:path w="1446" h="1783" extrusionOk="0">
                    <a:moveTo>
                      <a:pt x="1427" y="0"/>
                    </a:moveTo>
                    <a:cubicBezTo>
                      <a:pt x="1422" y="0"/>
                      <a:pt x="1417" y="3"/>
                      <a:pt x="1414" y="10"/>
                    </a:cubicBezTo>
                    <a:cubicBezTo>
                      <a:pt x="997" y="641"/>
                      <a:pt x="497" y="1177"/>
                      <a:pt x="9" y="1760"/>
                    </a:cubicBezTo>
                    <a:cubicBezTo>
                      <a:pt x="0" y="1769"/>
                      <a:pt x="4" y="1783"/>
                      <a:pt x="10" y="1783"/>
                    </a:cubicBezTo>
                    <a:cubicBezTo>
                      <a:pt x="13" y="1783"/>
                      <a:pt x="17" y="1780"/>
                      <a:pt x="21" y="1772"/>
                    </a:cubicBezTo>
                    <a:cubicBezTo>
                      <a:pt x="592" y="1320"/>
                      <a:pt x="1068" y="641"/>
                      <a:pt x="1437" y="22"/>
                    </a:cubicBezTo>
                    <a:cubicBezTo>
                      <a:pt x="1446" y="14"/>
                      <a:pt x="1437" y="0"/>
                      <a:pt x="14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5" name="Google Shape;4525;p5"/>
              <p:cNvSpPr/>
              <p:nvPr/>
            </p:nvSpPr>
            <p:spPr>
              <a:xfrm>
                <a:off x="3108500" y="2547950"/>
                <a:ext cx="31700" cy="3865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1546" extrusionOk="0">
                    <a:moveTo>
                      <a:pt x="1256" y="0"/>
                    </a:moveTo>
                    <a:cubicBezTo>
                      <a:pt x="1254" y="0"/>
                      <a:pt x="1250" y="2"/>
                      <a:pt x="1247" y="5"/>
                    </a:cubicBezTo>
                    <a:cubicBezTo>
                      <a:pt x="866" y="541"/>
                      <a:pt x="426" y="1017"/>
                      <a:pt x="9" y="1529"/>
                    </a:cubicBezTo>
                    <a:cubicBezTo>
                      <a:pt x="0" y="1537"/>
                      <a:pt x="10" y="1546"/>
                      <a:pt x="20" y="1546"/>
                    </a:cubicBezTo>
                    <a:cubicBezTo>
                      <a:pt x="25" y="1546"/>
                      <a:pt x="29" y="1544"/>
                      <a:pt x="33" y="1541"/>
                    </a:cubicBezTo>
                    <a:cubicBezTo>
                      <a:pt x="533" y="1136"/>
                      <a:pt x="949" y="565"/>
                      <a:pt x="1259" y="29"/>
                    </a:cubicBezTo>
                    <a:cubicBezTo>
                      <a:pt x="1268" y="11"/>
                      <a:pt x="1264" y="0"/>
                      <a:pt x="1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6" name="Google Shape;4526;p5"/>
              <p:cNvSpPr/>
              <p:nvPr/>
            </p:nvSpPr>
            <p:spPr>
              <a:xfrm>
                <a:off x="3104625" y="2555375"/>
                <a:ext cx="27925" cy="37750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1510" extrusionOk="0">
                    <a:moveTo>
                      <a:pt x="1090" y="0"/>
                    </a:moveTo>
                    <a:cubicBezTo>
                      <a:pt x="1085" y="0"/>
                      <a:pt x="1081" y="2"/>
                      <a:pt x="1081" y="6"/>
                    </a:cubicBezTo>
                    <a:cubicBezTo>
                      <a:pt x="700" y="470"/>
                      <a:pt x="283" y="958"/>
                      <a:pt x="9" y="1482"/>
                    </a:cubicBezTo>
                    <a:cubicBezTo>
                      <a:pt x="1" y="1490"/>
                      <a:pt x="15" y="1509"/>
                      <a:pt x="29" y="1509"/>
                    </a:cubicBezTo>
                    <a:cubicBezTo>
                      <a:pt x="35" y="1509"/>
                      <a:pt x="41" y="1505"/>
                      <a:pt x="45" y="1494"/>
                    </a:cubicBezTo>
                    <a:cubicBezTo>
                      <a:pt x="426" y="1041"/>
                      <a:pt x="771" y="506"/>
                      <a:pt x="1116" y="6"/>
                    </a:cubicBezTo>
                    <a:cubicBezTo>
                      <a:pt x="1116" y="6"/>
                      <a:pt x="1101" y="0"/>
                      <a:pt x="1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7" name="Google Shape;4527;p5"/>
              <p:cNvSpPr/>
              <p:nvPr/>
            </p:nvSpPr>
            <p:spPr>
              <a:xfrm>
                <a:off x="3110575" y="2561325"/>
                <a:ext cx="19200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768" h="928" extrusionOk="0">
                    <a:moveTo>
                      <a:pt x="762" y="0"/>
                    </a:moveTo>
                    <a:cubicBezTo>
                      <a:pt x="761" y="0"/>
                      <a:pt x="759" y="2"/>
                      <a:pt x="759" y="6"/>
                    </a:cubicBezTo>
                    <a:cubicBezTo>
                      <a:pt x="767" y="6"/>
                      <a:pt x="765" y="0"/>
                      <a:pt x="762" y="0"/>
                    </a:cubicBezTo>
                    <a:close/>
                    <a:moveTo>
                      <a:pt x="759" y="6"/>
                    </a:moveTo>
                    <a:lnTo>
                      <a:pt x="759" y="6"/>
                    </a:lnTo>
                    <a:cubicBezTo>
                      <a:pt x="533" y="339"/>
                      <a:pt x="283" y="625"/>
                      <a:pt x="9" y="899"/>
                    </a:cubicBezTo>
                    <a:cubicBezTo>
                      <a:pt x="1" y="916"/>
                      <a:pt x="5" y="927"/>
                      <a:pt x="17" y="927"/>
                    </a:cubicBezTo>
                    <a:cubicBezTo>
                      <a:pt x="21" y="927"/>
                      <a:pt x="27" y="926"/>
                      <a:pt x="33" y="923"/>
                    </a:cubicBezTo>
                    <a:cubicBezTo>
                      <a:pt x="331" y="684"/>
                      <a:pt x="581" y="351"/>
                      <a:pt x="75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8" name="Google Shape;4528;p5"/>
              <p:cNvSpPr/>
              <p:nvPr/>
            </p:nvSpPr>
            <p:spPr>
              <a:xfrm>
                <a:off x="3166450" y="2477825"/>
                <a:ext cx="2830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477" extrusionOk="0">
                    <a:moveTo>
                      <a:pt x="1132" y="0"/>
                    </a:moveTo>
                    <a:lnTo>
                      <a:pt x="1132" y="0"/>
                    </a:lnTo>
                    <a:cubicBezTo>
                      <a:pt x="679" y="417"/>
                      <a:pt x="263" y="905"/>
                      <a:pt x="1" y="1465"/>
                    </a:cubicBezTo>
                    <a:cubicBezTo>
                      <a:pt x="1" y="1476"/>
                      <a:pt x="13" y="1476"/>
                      <a:pt x="13" y="1476"/>
                    </a:cubicBezTo>
                    <a:cubicBezTo>
                      <a:pt x="358" y="941"/>
                      <a:pt x="691" y="464"/>
                      <a:pt x="1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29" name="Google Shape;4529;p5"/>
              <p:cNvSpPr/>
              <p:nvPr/>
            </p:nvSpPr>
            <p:spPr>
              <a:xfrm>
                <a:off x="3174200" y="2479000"/>
                <a:ext cx="2650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239" extrusionOk="0">
                    <a:moveTo>
                      <a:pt x="1060" y="1"/>
                    </a:moveTo>
                    <a:lnTo>
                      <a:pt x="1060" y="1"/>
                    </a:lnTo>
                    <a:cubicBezTo>
                      <a:pt x="703" y="406"/>
                      <a:pt x="322" y="787"/>
                      <a:pt x="0" y="1215"/>
                    </a:cubicBezTo>
                    <a:cubicBezTo>
                      <a:pt x="0" y="1239"/>
                      <a:pt x="0" y="1239"/>
                      <a:pt x="12" y="1239"/>
                    </a:cubicBezTo>
                    <a:cubicBezTo>
                      <a:pt x="405" y="846"/>
                      <a:pt x="727" y="417"/>
                      <a:pt x="10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0" name="Google Shape;4530;p5"/>
              <p:cNvSpPr/>
              <p:nvPr/>
            </p:nvSpPr>
            <p:spPr>
              <a:xfrm>
                <a:off x="3175775" y="2481975"/>
                <a:ext cx="27025" cy="35125"/>
              </a:xfrm>
              <a:custGeom>
                <a:avLst/>
                <a:gdLst/>
                <a:ahLst/>
                <a:cxnLst/>
                <a:rect l="l" t="t" r="r" b="b"/>
                <a:pathLst>
                  <a:path w="1081" h="1405" extrusionOk="0">
                    <a:moveTo>
                      <a:pt x="1080" y="1"/>
                    </a:moveTo>
                    <a:cubicBezTo>
                      <a:pt x="711" y="429"/>
                      <a:pt x="294" y="882"/>
                      <a:pt x="9" y="1382"/>
                    </a:cubicBezTo>
                    <a:cubicBezTo>
                      <a:pt x="0" y="1390"/>
                      <a:pt x="9" y="1404"/>
                      <a:pt x="23" y="1404"/>
                    </a:cubicBezTo>
                    <a:cubicBezTo>
                      <a:pt x="30" y="1404"/>
                      <a:pt x="37" y="1401"/>
                      <a:pt x="44" y="1394"/>
                    </a:cubicBezTo>
                    <a:cubicBezTo>
                      <a:pt x="425" y="977"/>
                      <a:pt x="735" y="477"/>
                      <a:pt x="10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1" name="Google Shape;4531;p5"/>
              <p:cNvSpPr/>
              <p:nvPr/>
            </p:nvSpPr>
            <p:spPr>
              <a:xfrm>
                <a:off x="3180250" y="2491075"/>
                <a:ext cx="2425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160" extrusionOk="0">
                    <a:moveTo>
                      <a:pt x="954" y="1"/>
                    </a:moveTo>
                    <a:cubicBezTo>
                      <a:pt x="951" y="1"/>
                      <a:pt x="949" y="2"/>
                      <a:pt x="949" y="6"/>
                    </a:cubicBezTo>
                    <a:cubicBezTo>
                      <a:pt x="616" y="363"/>
                      <a:pt x="258" y="732"/>
                      <a:pt x="8" y="1137"/>
                    </a:cubicBezTo>
                    <a:cubicBezTo>
                      <a:pt x="0" y="1145"/>
                      <a:pt x="9" y="1159"/>
                      <a:pt x="15" y="1159"/>
                    </a:cubicBezTo>
                    <a:cubicBezTo>
                      <a:pt x="18" y="1159"/>
                      <a:pt x="20" y="1156"/>
                      <a:pt x="20" y="1149"/>
                    </a:cubicBezTo>
                    <a:cubicBezTo>
                      <a:pt x="377" y="816"/>
                      <a:pt x="663" y="399"/>
                      <a:pt x="961" y="18"/>
                    </a:cubicBezTo>
                    <a:cubicBezTo>
                      <a:pt x="969" y="9"/>
                      <a:pt x="960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2" name="Google Shape;4532;p5"/>
              <p:cNvSpPr/>
              <p:nvPr/>
            </p:nvSpPr>
            <p:spPr>
              <a:xfrm>
                <a:off x="3175475" y="2472925"/>
                <a:ext cx="19875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795" h="594" extrusionOk="0">
                    <a:moveTo>
                      <a:pt x="757" y="0"/>
                    </a:moveTo>
                    <a:cubicBezTo>
                      <a:pt x="746" y="0"/>
                      <a:pt x="743" y="6"/>
                      <a:pt x="735" y="6"/>
                    </a:cubicBezTo>
                    <a:cubicBezTo>
                      <a:pt x="730" y="5"/>
                      <a:pt x="726" y="5"/>
                      <a:pt x="721" y="5"/>
                    </a:cubicBezTo>
                    <a:cubicBezTo>
                      <a:pt x="603" y="5"/>
                      <a:pt x="446" y="139"/>
                      <a:pt x="366" y="208"/>
                    </a:cubicBezTo>
                    <a:cubicBezTo>
                      <a:pt x="235" y="315"/>
                      <a:pt x="92" y="422"/>
                      <a:pt x="9" y="565"/>
                    </a:cubicBezTo>
                    <a:cubicBezTo>
                      <a:pt x="0" y="583"/>
                      <a:pt x="10" y="594"/>
                      <a:pt x="17" y="594"/>
                    </a:cubicBezTo>
                    <a:cubicBezTo>
                      <a:pt x="19" y="594"/>
                      <a:pt x="21" y="592"/>
                      <a:pt x="21" y="589"/>
                    </a:cubicBezTo>
                    <a:cubicBezTo>
                      <a:pt x="140" y="482"/>
                      <a:pt x="247" y="375"/>
                      <a:pt x="366" y="291"/>
                    </a:cubicBezTo>
                    <a:cubicBezTo>
                      <a:pt x="497" y="184"/>
                      <a:pt x="652" y="113"/>
                      <a:pt x="783" y="18"/>
                    </a:cubicBezTo>
                    <a:cubicBezTo>
                      <a:pt x="795" y="18"/>
                      <a:pt x="783" y="6"/>
                      <a:pt x="783" y="6"/>
                    </a:cubicBezTo>
                    <a:cubicBezTo>
                      <a:pt x="771" y="2"/>
                      <a:pt x="763" y="0"/>
                      <a:pt x="7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3" name="Google Shape;4533;p5"/>
              <p:cNvSpPr/>
              <p:nvPr/>
            </p:nvSpPr>
            <p:spPr>
              <a:xfrm>
                <a:off x="3177775" y="2470675"/>
                <a:ext cx="187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620" extrusionOk="0">
                    <a:moveTo>
                      <a:pt x="738" y="0"/>
                    </a:moveTo>
                    <a:cubicBezTo>
                      <a:pt x="405" y="48"/>
                      <a:pt x="107" y="298"/>
                      <a:pt x="0" y="596"/>
                    </a:cubicBezTo>
                    <a:cubicBezTo>
                      <a:pt x="0" y="619"/>
                      <a:pt x="24" y="619"/>
                      <a:pt x="24" y="619"/>
                    </a:cubicBezTo>
                    <a:cubicBezTo>
                      <a:pt x="203" y="334"/>
                      <a:pt x="417" y="155"/>
                      <a:pt x="738" y="36"/>
                    </a:cubicBezTo>
                    <a:cubicBezTo>
                      <a:pt x="750" y="0"/>
                      <a:pt x="750" y="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4" name="Google Shape;4534;p5"/>
              <p:cNvSpPr/>
              <p:nvPr/>
            </p:nvSpPr>
            <p:spPr>
              <a:xfrm>
                <a:off x="3148175" y="2494825"/>
                <a:ext cx="23325" cy="41175"/>
              </a:xfrm>
              <a:custGeom>
                <a:avLst/>
                <a:gdLst/>
                <a:ahLst/>
                <a:cxnLst/>
                <a:rect l="l" t="t" r="r" b="b"/>
                <a:pathLst>
                  <a:path w="933" h="1647" extrusionOk="0">
                    <a:moveTo>
                      <a:pt x="930" y="0"/>
                    </a:moveTo>
                    <a:cubicBezTo>
                      <a:pt x="929" y="0"/>
                      <a:pt x="926" y="3"/>
                      <a:pt x="922" y="11"/>
                    </a:cubicBezTo>
                    <a:cubicBezTo>
                      <a:pt x="930" y="11"/>
                      <a:pt x="933" y="0"/>
                      <a:pt x="930" y="0"/>
                    </a:cubicBezTo>
                    <a:close/>
                    <a:moveTo>
                      <a:pt x="922" y="11"/>
                    </a:moveTo>
                    <a:lnTo>
                      <a:pt x="922" y="11"/>
                    </a:lnTo>
                    <a:cubicBezTo>
                      <a:pt x="648" y="570"/>
                      <a:pt x="327" y="1082"/>
                      <a:pt x="17" y="1630"/>
                    </a:cubicBezTo>
                    <a:cubicBezTo>
                      <a:pt x="0" y="1638"/>
                      <a:pt x="13" y="1647"/>
                      <a:pt x="22" y="1647"/>
                    </a:cubicBezTo>
                    <a:cubicBezTo>
                      <a:pt x="26" y="1647"/>
                      <a:pt x="29" y="1645"/>
                      <a:pt x="29" y="1642"/>
                    </a:cubicBezTo>
                    <a:cubicBezTo>
                      <a:pt x="434" y="1154"/>
                      <a:pt x="708" y="570"/>
                      <a:pt x="92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5" name="Google Shape;4535;p5"/>
              <p:cNvSpPr/>
              <p:nvPr/>
            </p:nvSpPr>
            <p:spPr>
              <a:xfrm>
                <a:off x="3048275" y="2602525"/>
                <a:ext cx="80400" cy="55100"/>
              </a:xfrm>
              <a:custGeom>
                <a:avLst/>
                <a:gdLst/>
                <a:ahLst/>
                <a:cxnLst/>
                <a:rect l="l" t="t" r="r" b="b"/>
                <a:pathLst>
                  <a:path w="3216" h="2204" extrusionOk="0">
                    <a:moveTo>
                      <a:pt x="3216" y="1"/>
                    </a:moveTo>
                    <a:cubicBezTo>
                      <a:pt x="2716" y="370"/>
                      <a:pt x="2227" y="739"/>
                      <a:pt x="1727" y="1120"/>
                    </a:cubicBezTo>
                    <a:cubicBezTo>
                      <a:pt x="1215" y="1513"/>
                      <a:pt x="691" y="2037"/>
                      <a:pt x="25" y="2168"/>
                    </a:cubicBezTo>
                    <a:cubicBezTo>
                      <a:pt x="1" y="2168"/>
                      <a:pt x="1" y="2203"/>
                      <a:pt x="25" y="2203"/>
                    </a:cubicBezTo>
                    <a:cubicBezTo>
                      <a:pt x="537" y="2156"/>
                      <a:pt x="918" y="1811"/>
                      <a:pt x="1299" y="1513"/>
                    </a:cubicBezTo>
                    <a:cubicBezTo>
                      <a:pt x="1942" y="1013"/>
                      <a:pt x="2596" y="525"/>
                      <a:pt x="3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6" name="Google Shape;4536;p5"/>
              <p:cNvSpPr/>
              <p:nvPr/>
            </p:nvSpPr>
            <p:spPr>
              <a:xfrm>
                <a:off x="3056675" y="2615625"/>
                <a:ext cx="65750" cy="47700"/>
              </a:xfrm>
              <a:custGeom>
                <a:avLst/>
                <a:gdLst/>
                <a:ahLst/>
                <a:cxnLst/>
                <a:rect l="l" t="t" r="r" b="b"/>
                <a:pathLst>
                  <a:path w="2630" h="1908" extrusionOk="0">
                    <a:moveTo>
                      <a:pt x="2630" y="1"/>
                    </a:moveTo>
                    <a:cubicBezTo>
                      <a:pt x="1832" y="715"/>
                      <a:pt x="975" y="1334"/>
                      <a:pt x="22" y="1858"/>
                    </a:cubicBezTo>
                    <a:cubicBezTo>
                      <a:pt x="1" y="1869"/>
                      <a:pt x="17" y="1908"/>
                      <a:pt x="47" y="1908"/>
                    </a:cubicBezTo>
                    <a:cubicBezTo>
                      <a:pt x="50" y="1908"/>
                      <a:pt x="54" y="1907"/>
                      <a:pt x="58" y="1906"/>
                    </a:cubicBezTo>
                    <a:cubicBezTo>
                      <a:pt x="1010" y="1406"/>
                      <a:pt x="1891" y="775"/>
                      <a:pt x="26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7" name="Google Shape;4537;p5"/>
              <p:cNvSpPr/>
              <p:nvPr/>
            </p:nvSpPr>
            <p:spPr>
              <a:xfrm>
                <a:off x="3067125" y="2624300"/>
                <a:ext cx="52125" cy="40575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1623" extrusionOk="0">
                    <a:moveTo>
                      <a:pt x="2079" y="0"/>
                    </a:moveTo>
                    <a:cubicBezTo>
                      <a:pt x="2077" y="0"/>
                      <a:pt x="2073" y="3"/>
                      <a:pt x="2069" y="11"/>
                    </a:cubicBezTo>
                    <a:cubicBezTo>
                      <a:pt x="2085" y="11"/>
                      <a:pt x="2085" y="0"/>
                      <a:pt x="2079" y="0"/>
                    </a:cubicBezTo>
                    <a:close/>
                    <a:moveTo>
                      <a:pt x="2069" y="11"/>
                    </a:moveTo>
                    <a:lnTo>
                      <a:pt x="2069" y="11"/>
                    </a:lnTo>
                    <a:cubicBezTo>
                      <a:pt x="1723" y="428"/>
                      <a:pt x="1319" y="725"/>
                      <a:pt x="842" y="975"/>
                    </a:cubicBezTo>
                    <a:cubicBezTo>
                      <a:pt x="545" y="1142"/>
                      <a:pt x="188" y="1297"/>
                      <a:pt x="9" y="1594"/>
                    </a:cubicBezTo>
                    <a:cubicBezTo>
                      <a:pt x="0" y="1612"/>
                      <a:pt x="11" y="1623"/>
                      <a:pt x="17" y="1623"/>
                    </a:cubicBezTo>
                    <a:cubicBezTo>
                      <a:pt x="19" y="1623"/>
                      <a:pt x="21" y="1621"/>
                      <a:pt x="21" y="1618"/>
                    </a:cubicBezTo>
                    <a:cubicBezTo>
                      <a:pt x="723" y="1035"/>
                      <a:pt x="1545" y="749"/>
                      <a:pt x="2069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8" name="Google Shape;4538;p5"/>
              <p:cNvSpPr/>
              <p:nvPr/>
            </p:nvSpPr>
            <p:spPr>
              <a:xfrm>
                <a:off x="3075075" y="2631100"/>
                <a:ext cx="43175" cy="31575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263" extrusionOk="0">
                    <a:moveTo>
                      <a:pt x="1727" y="1"/>
                    </a:moveTo>
                    <a:cubicBezTo>
                      <a:pt x="1251" y="572"/>
                      <a:pt x="703" y="906"/>
                      <a:pt x="36" y="1227"/>
                    </a:cubicBezTo>
                    <a:cubicBezTo>
                      <a:pt x="0" y="1239"/>
                      <a:pt x="24" y="1263"/>
                      <a:pt x="48" y="1263"/>
                    </a:cubicBezTo>
                    <a:cubicBezTo>
                      <a:pt x="715" y="1108"/>
                      <a:pt x="1358" y="572"/>
                      <a:pt x="1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39" name="Google Shape;4539;p5"/>
              <p:cNvSpPr/>
              <p:nvPr/>
            </p:nvSpPr>
            <p:spPr>
              <a:xfrm>
                <a:off x="3040350" y="2640925"/>
                <a:ext cx="791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186" extrusionOk="0">
                    <a:moveTo>
                      <a:pt x="3164" y="1"/>
                    </a:moveTo>
                    <a:cubicBezTo>
                      <a:pt x="2223" y="894"/>
                      <a:pt x="1116" y="1441"/>
                      <a:pt x="20" y="2120"/>
                    </a:cubicBezTo>
                    <a:cubicBezTo>
                      <a:pt x="0" y="2140"/>
                      <a:pt x="14" y="2185"/>
                      <a:pt x="40" y="2185"/>
                    </a:cubicBezTo>
                    <a:cubicBezTo>
                      <a:pt x="45" y="2185"/>
                      <a:pt x="50" y="2183"/>
                      <a:pt x="56" y="2180"/>
                    </a:cubicBezTo>
                    <a:cubicBezTo>
                      <a:pt x="1199" y="1691"/>
                      <a:pt x="2342" y="929"/>
                      <a:pt x="3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0" name="Google Shape;4540;p5"/>
              <p:cNvSpPr/>
              <p:nvPr/>
            </p:nvSpPr>
            <p:spPr>
              <a:xfrm>
                <a:off x="3117650" y="2524950"/>
                <a:ext cx="77100" cy="120700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4828" extrusionOk="0">
                    <a:moveTo>
                      <a:pt x="3054" y="0"/>
                    </a:moveTo>
                    <a:cubicBezTo>
                      <a:pt x="3044" y="0"/>
                      <a:pt x="3036" y="3"/>
                      <a:pt x="3036" y="8"/>
                    </a:cubicBezTo>
                    <a:cubicBezTo>
                      <a:pt x="2810" y="1151"/>
                      <a:pt x="2429" y="2092"/>
                      <a:pt x="1607" y="2949"/>
                    </a:cubicBezTo>
                    <a:cubicBezTo>
                      <a:pt x="1024" y="3544"/>
                      <a:pt x="381" y="4044"/>
                      <a:pt x="0" y="4783"/>
                    </a:cubicBezTo>
                    <a:cubicBezTo>
                      <a:pt x="0" y="4808"/>
                      <a:pt x="12" y="4828"/>
                      <a:pt x="28" y="4828"/>
                    </a:cubicBezTo>
                    <a:cubicBezTo>
                      <a:pt x="34" y="4828"/>
                      <a:pt x="41" y="4825"/>
                      <a:pt x="48" y="4818"/>
                    </a:cubicBezTo>
                    <a:cubicBezTo>
                      <a:pt x="595" y="3937"/>
                      <a:pt x="1453" y="3354"/>
                      <a:pt x="2096" y="2556"/>
                    </a:cubicBezTo>
                    <a:cubicBezTo>
                      <a:pt x="2679" y="1842"/>
                      <a:pt x="3060" y="925"/>
                      <a:pt x="3084" y="20"/>
                    </a:cubicBezTo>
                    <a:cubicBezTo>
                      <a:pt x="3084" y="6"/>
                      <a:pt x="3067" y="0"/>
                      <a:pt x="30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1" name="Google Shape;4541;p5"/>
              <p:cNvSpPr/>
              <p:nvPr/>
            </p:nvSpPr>
            <p:spPr>
              <a:xfrm>
                <a:off x="3174250" y="2469925"/>
                <a:ext cx="32700" cy="46600"/>
              </a:xfrm>
              <a:custGeom>
                <a:avLst/>
                <a:gdLst/>
                <a:ahLst/>
                <a:cxnLst/>
                <a:rect l="l" t="t" r="r" b="b"/>
                <a:pathLst>
                  <a:path w="1308" h="1864" extrusionOk="0">
                    <a:moveTo>
                      <a:pt x="684" y="1"/>
                    </a:moveTo>
                    <a:cubicBezTo>
                      <a:pt x="419" y="1"/>
                      <a:pt x="132" y="256"/>
                      <a:pt x="10" y="483"/>
                    </a:cubicBezTo>
                    <a:cubicBezTo>
                      <a:pt x="1" y="502"/>
                      <a:pt x="30" y="537"/>
                      <a:pt x="54" y="537"/>
                    </a:cubicBezTo>
                    <a:cubicBezTo>
                      <a:pt x="60" y="537"/>
                      <a:pt x="65" y="535"/>
                      <a:pt x="70" y="530"/>
                    </a:cubicBezTo>
                    <a:lnTo>
                      <a:pt x="224" y="376"/>
                    </a:lnTo>
                    <a:cubicBezTo>
                      <a:pt x="358" y="232"/>
                      <a:pt x="412" y="194"/>
                      <a:pt x="584" y="194"/>
                    </a:cubicBezTo>
                    <a:cubicBezTo>
                      <a:pt x="612" y="194"/>
                      <a:pt x="642" y="195"/>
                      <a:pt x="677" y="197"/>
                    </a:cubicBezTo>
                    <a:cubicBezTo>
                      <a:pt x="915" y="209"/>
                      <a:pt x="951" y="233"/>
                      <a:pt x="1010" y="435"/>
                    </a:cubicBezTo>
                    <a:cubicBezTo>
                      <a:pt x="1034" y="530"/>
                      <a:pt x="1034" y="626"/>
                      <a:pt x="1034" y="721"/>
                    </a:cubicBezTo>
                    <a:cubicBezTo>
                      <a:pt x="1034" y="1102"/>
                      <a:pt x="903" y="1483"/>
                      <a:pt x="879" y="1852"/>
                    </a:cubicBezTo>
                    <a:cubicBezTo>
                      <a:pt x="856" y="1864"/>
                      <a:pt x="879" y="1864"/>
                      <a:pt x="879" y="1864"/>
                    </a:cubicBezTo>
                    <a:cubicBezTo>
                      <a:pt x="1094" y="1459"/>
                      <a:pt x="1308" y="614"/>
                      <a:pt x="1022" y="197"/>
                    </a:cubicBezTo>
                    <a:cubicBezTo>
                      <a:pt x="927" y="57"/>
                      <a:pt x="808" y="1"/>
                      <a:pt x="6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2" name="Google Shape;4542;p5"/>
              <p:cNvSpPr/>
              <p:nvPr/>
            </p:nvSpPr>
            <p:spPr>
              <a:xfrm>
                <a:off x="2916000" y="2629250"/>
                <a:ext cx="33325" cy="26750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1070" extrusionOk="0">
                    <a:moveTo>
                      <a:pt x="1300" y="0"/>
                    </a:moveTo>
                    <a:cubicBezTo>
                      <a:pt x="1297" y="0"/>
                      <a:pt x="1294" y="1"/>
                      <a:pt x="1291" y="3"/>
                    </a:cubicBezTo>
                    <a:cubicBezTo>
                      <a:pt x="875" y="325"/>
                      <a:pt x="446" y="670"/>
                      <a:pt x="29" y="1015"/>
                    </a:cubicBezTo>
                    <a:cubicBezTo>
                      <a:pt x="0" y="1035"/>
                      <a:pt x="26" y="1070"/>
                      <a:pt x="56" y="1070"/>
                    </a:cubicBezTo>
                    <a:cubicBezTo>
                      <a:pt x="63" y="1070"/>
                      <a:pt x="70" y="1068"/>
                      <a:pt x="77" y="1063"/>
                    </a:cubicBezTo>
                    <a:cubicBezTo>
                      <a:pt x="482" y="718"/>
                      <a:pt x="910" y="372"/>
                      <a:pt x="1303" y="27"/>
                    </a:cubicBezTo>
                    <a:cubicBezTo>
                      <a:pt x="1332" y="18"/>
                      <a:pt x="1314" y="0"/>
                      <a:pt x="13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3" name="Google Shape;4543;p5"/>
              <p:cNvSpPr/>
              <p:nvPr/>
            </p:nvSpPr>
            <p:spPr>
              <a:xfrm>
                <a:off x="2921375" y="2635275"/>
                <a:ext cx="2245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898" h="602" extrusionOk="0">
                    <a:moveTo>
                      <a:pt x="886" y="1"/>
                    </a:moveTo>
                    <a:cubicBezTo>
                      <a:pt x="576" y="108"/>
                      <a:pt x="279" y="322"/>
                      <a:pt x="41" y="536"/>
                    </a:cubicBezTo>
                    <a:cubicBezTo>
                      <a:pt x="1" y="556"/>
                      <a:pt x="36" y="601"/>
                      <a:pt x="77" y="601"/>
                    </a:cubicBezTo>
                    <a:cubicBezTo>
                      <a:pt x="84" y="601"/>
                      <a:pt x="92" y="600"/>
                      <a:pt x="100" y="596"/>
                    </a:cubicBezTo>
                    <a:cubicBezTo>
                      <a:pt x="269" y="464"/>
                      <a:pt x="446" y="347"/>
                      <a:pt x="619" y="216"/>
                    </a:cubicBezTo>
                    <a:lnTo>
                      <a:pt x="619" y="216"/>
                    </a:lnTo>
                    <a:cubicBezTo>
                      <a:pt x="711" y="155"/>
                      <a:pt x="805" y="93"/>
                      <a:pt x="898" y="24"/>
                    </a:cubicBezTo>
                    <a:cubicBezTo>
                      <a:pt x="898" y="24"/>
                      <a:pt x="898" y="1"/>
                      <a:pt x="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4" name="Google Shape;4544;p5"/>
              <p:cNvSpPr/>
              <p:nvPr/>
            </p:nvSpPr>
            <p:spPr>
              <a:xfrm>
                <a:off x="2916725" y="2620475"/>
                <a:ext cx="11025" cy="54375"/>
              </a:xfrm>
              <a:custGeom>
                <a:avLst/>
                <a:gdLst/>
                <a:ahLst/>
                <a:cxnLst/>
                <a:rect l="l" t="t" r="r" b="b"/>
                <a:pathLst>
                  <a:path w="441" h="2175" extrusionOk="0">
                    <a:moveTo>
                      <a:pt x="419" y="0"/>
                    </a:moveTo>
                    <a:cubicBezTo>
                      <a:pt x="411" y="0"/>
                      <a:pt x="405" y="3"/>
                      <a:pt x="405" y="9"/>
                    </a:cubicBezTo>
                    <a:cubicBezTo>
                      <a:pt x="310" y="462"/>
                      <a:pt x="238" y="914"/>
                      <a:pt x="167" y="1378"/>
                    </a:cubicBezTo>
                    <a:cubicBezTo>
                      <a:pt x="119" y="1628"/>
                      <a:pt x="0" y="1962"/>
                      <a:pt x="179" y="2164"/>
                    </a:cubicBezTo>
                    <a:cubicBezTo>
                      <a:pt x="183" y="2172"/>
                      <a:pt x="186" y="2174"/>
                      <a:pt x="190" y="2174"/>
                    </a:cubicBezTo>
                    <a:cubicBezTo>
                      <a:pt x="197" y="2174"/>
                      <a:pt x="203" y="2160"/>
                      <a:pt x="203" y="2152"/>
                    </a:cubicBezTo>
                    <a:cubicBezTo>
                      <a:pt x="108" y="1843"/>
                      <a:pt x="238" y="1450"/>
                      <a:pt x="286" y="1140"/>
                    </a:cubicBezTo>
                    <a:cubicBezTo>
                      <a:pt x="346" y="771"/>
                      <a:pt x="405" y="402"/>
                      <a:pt x="441" y="9"/>
                    </a:cubicBezTo>
                    <a:cubicBezTo>
                      <a:pt x="435" y="3"/>
                      <a:pt x="426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5" name="Google Shape;4545;p5"/>
              <p:cNvSpPr/>
              <p:nvPr/>
            </p:nvSpPr>
            <p:spPr>
              <a:xfrm>
                <a:off x="2921475" y="2617500"/>
                <a:ext cx="7475" cy="75325"/>
              </a:xfrm>
              <a:custGeom>
                <a:avLst/>
                <a:gdLst/>
                <a:ahLst/>
                <a:cxnLst/>
                <a:rect l="l" t="t" r="r" b="b"/>
                <a:pathLst>
                  <a:path w="299" h="3013" extrusionOk="0">
                    <a:moveTo>
                      <a:pt x="117" y="1249"/>
                    </a:moveTo>
                    <a:lnTo>
                      <a:pt x="117" y="1249"/>
                    </a:lnTo>
                    <a:cubicBezTo>
                      <a:pt x="117" y="1344"/>
                      <a:pt x="117" y="1439"/>
                      <a:pt x="118" y="1534"/>
                    </a:cubicBezTo>
                    <a:lnTo>
                      <a:pt x="118" y="1534"/>
                    </a:lnTo>
                    <a:cubicBezTo>
                      <a:pt x="112" y="1462"/>
                      <a:pt x="108" y="1399"/>
                      <a:pt x="108" y="1366"/>
                    </a:cubicBezTo>
                    <a:cubicBezTo>
                      <a:pt x="108" y="1335"/>
                      <a:pt x="111" y="1295"/>
                      <a:pt x="117" y="1249"/>
                    </a:cubicBezTo>
                    <a:close/>
                    <a:moveTo>
                      <a:pt x="179" y="0"/>
                    </a:moveTo>
                    <a:cubicBezTo>
                      <a:pt x="156" y="0"/>
                      <a:pt x="132" y="15"/>
                      <a:pt x="132" y="44"/>
                    </a:cubicBezTo>
                    <a:lnTo>
                      <a:pt x="132" y="44"/>
                    </a:lnTo>
                    <a:cubicBezTo>
                      <a:pt x="124" y="35"/>
                      <a:pt x="117" y="28"/>
                      <a:pt x="108" y="21"/>
                    </a:cubicBezTo>
                    <a:lnTo>
                      <a:pt x="72" y="21"/>
                    </a:lnTo>
                    <a:lnTo>
                      <a:pt x="48" y="57"/>
                    </a:lnTo>
                    <a:lnTo>
                      <a:pt x="48" y="69"/>
                    </a:lnTo>
                    <a:lnTo>
                      <a:pt x="60" y="80"/>
                    </a:lnTo>
                    <a:cubicBezTo>
                      <a:pt x="66" y="97"/>
                      <a:pt x="74" y="103"/>
                      <a:pt x="80" y="103"/>
                    </a:cubicBezTo>
                    <a:cubicBezTo>
                      <a:pt x="89" y="103"/>
                      <a:pt x="96" y="94"/>
                      <a:pt x="96" y="80"/>
                    </a:cubicBezTo>
                    <a:lnTo>
                      <a:pt x="96" y="80"/>
                    </a:lnTo>
                    <a:cubicBezTo>
                      <a:pt x="110" y="100"/>
                      <a:pt x="121" y="124"/>
                      <a:pt x="129" y="152"/>
                    </a:cubicBezTo>
                    <a:lnTo>
                      <a:pt x="129" y="152"/>
                    </a:lnTo>
                    <a:cubicBezTo>
                      <a:pt x="124" y="307"/>
                      <a:pt x="122" y="461"/>
                      <a:pt x="120" y="616"/>
                    </a:cubicBezTo>
                    <a:lnTo>
                      <a:pt x="120" y="616"/>
                    </a:lnTo>
                    <a:cubicBezTo>
                      <a:pt x="78" y="902"/>
                      <a:pt x="1" y="1215"/>
                      <a:pt x="1" y="1366"/>
                    </a:cubicBezTo>
                    <a:cubicBezTo>
                      <a:pt x="1" y="1607"/>
                      <a:pt x="32" y="1824"/>
                      <a:pt x="119" y="2044"/>
                    </a:cubicBezTo>
                    <a:lnTo>
                      <a:pt x="119" y="2044"/>
                    </a:lnTo>
                    <a:cubicBezTo>
                      <a:pt x="120" y="2132"/>
                      <a:pt x="120" y="2219"/>
                      <a:pt x="120" y="2307"/>
                    </a:cubicBezTo>
                    <a:cubicBezTo>
                      <a:pt x="120" y="2334"/>
                      <a:pt x="143" y="2352"/>
                      <a:pt x="167" y="2355"/>
                    </a:cubicBezTo>
                    <a:lnTo>
                      <a:pt x="167" y="2355"/>
                    </a:lnTo>
                    <a:cubicBezTo>
                      <a:pt x="168" y="2565"/>
                      <a:pt x="168" y="2775"/>
                      <a:pt x="168" y="2986"/>
                    </a:cubicBezTo>
                    <a:cubicBezTo>
                      <a:pt x="168" y="3003"/>
                      <a:pt x="176" y="3012"/>
                      <a:pt x="188" y="3012"/>
                    </a:cubicBezTo>
                    <a:cubicBezTo>
                      <a:pt x="200" y="3012"/>
                      <a:pt x="215" y="3003"/>
                      <a:pt x="227" y="2986"/>
                    </a:cubicBezTo>
                    <a:cubicBezTo>
                      <a:pt x="257" y="2722"/>
                      <a:pt x="272" y="2461"/>
                      <a:pt x="279" y="2200"/>
                    </a:cubicBezTo>
                    <a:lnTo>
                      <a:pt x="279" y="2200"/>
                    </a:lnTo>
                    <a:cubicBezTo>
                      <a:pt x="287" y="2190"/>
                      <a:pt x="290" y="2178"/>
                      <a:pt x="287" y="2164"/>
                    </a:cubicBezTo>
                    <a:cubicBezTo>
                      <a:pt x="285" y="2151"/>
                      <a:pt x="283" y="2138"/>
                      <a:pt x="281" y="2125"/>
                    </a:cubicBezTo>
                    <a:lnTo>
                      <a:pt x="281" y="2125"/>
                    </a:lnTo>
                    <a:cubicBezTo>
                      <a:pt x="287" y="1893"/>
                      <a:pt x="287" y="1660"/>
                      <a:pt x="287" y="1426"/>
                    </a:cubicBezTo>
                    <a:cubicBezTo>
                      <a:pt x="287" y="1200"/>
                      <a:pt x="299" y="962"/>
                      <a:pt x="251" y="759"/>
                    </a:cubicBezTo>
                    <a:cubicBezTo>
                      <a:pt x="248" y="742"/>
                      <a:pt x="246" y="725"/>
                      <a:pt x="243" y="710"/>
                    </a:cubicBezTo>
                    <a:lnTo>
                      <a:pt x="243" y="710"/>
                    </a:lnTo>
                    <a:cubicBezTo>
                      <a:pt x="238" y="636"/>
                      <a:pt x="233" y="565"/>
                      <a:pt x="227" y="497"/>
                    </a:cubicBezTo>
                    <a:cubicBezTo>
                      <a:pt x="224" y="476"/>
                      <a:pt x="221" y="457"/>
                      <a:pt x="219" y="438"/>
                    </a:cubicBezTo>
                    <a:lnTo>
                      <a:pt x="219" y="438"/>
                    </a:lnTo>
                    <a:cubicBezTo>
                      <a:pt x="220" y="391"/>
                      <a:pt x="219" y="346"/>
                      <a:pt x="216" y="304"/>
                    </a:cubicBezTo>
                    <a:lnTo>
                      <a:pt x="216" y="304"/>
                    </a:lnTo>
                    <a:cubicBezTo>
                      <a:pt x="219" y="218"/>
                      <a:pt x="223" y="131"/>
                      <a:pt x="227" y="45"/>
                    </a:cubicBezTo>
                    <a:cubicBezTo>
                      <a:pt x="227" y="15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6" name="Google Shape;4546;p5"/>
              <p:cNvSpPr/>
              <p:nvPr/>
            </p:nvSpPr>
            <p:spPr>
              <a:xfrm>
                <a:off x="2918500" y="2652575"/>
                <a:ext cx="8950" cy="41250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650" extrusionOk="0">
                    <a:moveTo>
                      <a:pt x="11" y="203"/>
                    </a:moveTo>
                    <a:cubicBezTo>
                      <a:pt x="8" y="206"/>
                      <a:pt x="4" y="213"/>
                      <a:pt x="13" y="213"/>
                    </a:cubicBezTo>
                    <a:cubicBezTo>
                      <a:pt x="12" y="210"/>
                      <a:pt x="12" y="206"/>
                      <a:pt x="11" y="203"/>
                    </a:cubicBezTo>
                    <a:close/>
                    <a:moveTo>
                      <a:pt x="57" y="1"/>
                    </a:moveTo>
                    <a:cubicBezTo>
                      <a:pt x="52" y="1"/>
                      <a:pt x="48" y="4"/>
                      <a:pt x="48" y="11"/>
                    </a:cubicBezTo>
                    <a:cubicBezTo>
                      <a:pt x="3" y="79"/>
                      <a:pt x="1" y="126"/>
                      <a:pt x="11" y="203"/>
                    </a:cubicBezTo>
                    <a:lnTo>
                      <a:pt x="11" y="203"/>
                    </a:lnTo>
                    <a:cubicBezTo>
                      <a:pt x="12" y="202"/>
                      <a:pt x="13" y="201"/>
                      <a:pt x="13" y="201"/>
                    </a:cubicBezTo>
                    <a:cubicBezTo>
                      <a:pt x="7" y="154"/>
                      <a:pt x="9" y="136"/>
                      <a:pt x="13" y="136"/>
                    </a:cubicBezTo>
                    <a:cubicBezTo>
                      <a:pt x="31" y="136"/>
                      <a:pt x="96" y="368"/>
                      <a:pt x="96" y="368"/>
                    </a:cubicBezTo>
                    <a:cubicBezTo>
                      <a:pt x="108" y="463"/>
                      <a:pt x="120" y="559"/>
                      <a:pt x="132" y="666"/>
                    </a:cubicBezTo>
                    <a:cubicBezTo>
                      <a:pt x="144" y="730"/>
                      <a:pt x="154" y="794"/>
                      <a:pt x="162" y="859"/>
                    </a:cubicBezTo>
                    <a:lnTo>
                      <a:pt x="162" y="859"/>
                    </a:lnTo>
                    <a:cubicBezTo>
                      <a:pt x="170" y="963"/>
                      <a:pt x="180" y="1067"/>
                      <a:pt x="194" y="1171"/>
                    </a:cubicBezTo>
                    <a:lnTo>
                      <a:pt x="194" y="1171"/>
                    </a:lnTo>
                    <a:cubicBezTo>
                      <a:pt x="201" y="1253"/>
                      <a:pt x="207" y="1334"/>
                      <a:pt x="215" y="1416"/>
                    </a:cubicBezTo>
                    <a:cubicBezTo>
                      <a:pt x="215" y="1430"/>
                      <a:pt x="220" y="1441"/>
                      <a:pt x="227" y="1449"/>
                    </a:cubicBezTo>
                    <a:lnTo>
                      <a:pt x="227" y="1449"/>
                    </a:lnTo>
                    <a:cubicBezTo>
                      <a:pt x="227" y="1450"/>
                      <a:pt x="227" y="1451"/>
                      <a:pt x="227" y="1452"/>
                    </a:cubicBezTo>
                    <a:lnTo>
                      <a:pt x="231" y="1452"/>
                    </a:lnTo>
                    <a:cubicBezTo>
                      <a:pt x="234" y="1454"/>
                      <a:pt x="237" y="1456"/>
                      <a:pt x="241" y="1457"/>
                    </a:cubicBezTo>
                    <a:lnTo>
                      <a:pt x="241" y="1457"/>
                    </a:lnTo>
                    <a:cubicBezTo>
                      <a:pt x="251" y="1511"/>
                      <a:pt x="262" y="1565"/>
                      <a:pt x="275" y="1618"/>
                    </a:cubicBezTo>
                    <a:cubicBezTo>
                      <a:pt x="279" y="1641"/>
                      <a:pt x="292" y="1649"/>
                      <a:pt x="306" y="1649"/>
                    </a:cubicBezTo>
                    <a:cubicBezTo>
                      <a:pt x="330" y="1649"/>
                      <a:pt x="358" y="1624"/>
                      <a:pt x="358" y="1595"/>
                    </a:cubicBezTo>
                    <a:cubicBezTo>
                      <a:pt x="343" y="1473"/>
                      <a:pt x="328" y="1353"/>
                      <a:pt x="315" y="1234"/>
                    </a:cubicBezTo>
                    <a:lnTo>
                      <a:pt x="315" y="1234"/>
                    </a:lnTo>
                    <a:cubicBezTo>
                      <a:pt x="340" y="896"/>
                      <a:pt x="322" y="558"/>
                      <a:pt x="251" y="220"/>
                    </a:cubicBezTo>
                    <a:lnTo>
                      <a:pt x="251" y="220"/>
                    </a:lnTo>
                    <a:cubicBezTo>
                      <a:pt x="251" y="214"/>
                      <a:pt x="251" y="208"/>
                      <a:pt x="251" y="201"/>
                    </a:cubicBezTo>
                    <a:cubicBezTo>
                      <a:pt x="250" y="201"/>
                      <a:pt x="248" y="201"/>
                      <a:pt x="247" y="201"/>
                    </a:cubicBezTo>
                    <a:lnTo>
                      <a:pt x="247" y="201"/>
                    </a:lnTo>
                    <a:cubicBezTo>
                      <a:pt x="244" y="190"/>
                      <a:pt x="242" y="178"/>
                      <a:pt x="239" y="166"/>
                    </a:cubicBezTo>
                    <a:cubicBezTo>
                      <a:pt x="234" y="150"/>
                      <a:pt x="217" y="141"/>
                      <a:pt x="200" y="141"/>
                    </a:cubicBezTo>
                    <a:cubicBezTo>
                      <a:pt x="178" y="141"/>
                      <a:pt x="156" y="156"/>
                      <a:pt x="156" y="190"/>
                    </a:cubicBezTo>
                    <a:cubicBezTo>
                      <a:pt x="155" y="211"/>
                      <a:pt x="154" y="232"/>
                      <a:pt x="153" y="253"/>
                    </a:cubicBezTo>
                    <a:lnTo>
                      <a:pt x="153" y="253"/>
                    </a:lnTo>
                    <a:cubicBezTo>
                      <a:pt x="132" y="176"/>
                      <a:pt x="109" y="99"/>
                      <a:pt x="84" y="23"/>
                    </a:cubicBezTo>
                    <a:cubicBezTo>
                      <a:pt x="84" y="15"/>
                      <a:pt x="67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7" name="Google Shape;4547;p5"/>
              <p:cNvSpPr/>
              <p:nvPr/>
            </p:nvSpPr>
            <p:spPr>
              <a:xfrm>
                <a:off x="2925475" y="2648275"/>
                <a:ext cx="7650" cy="470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82" extrusionOk="0">
                    <a:moveTo>
                      <a:pt x="21" y="1"/>
                    </a:moveTo>
                    <a:cubicBezTo>
                      <a:pt x="10" y="1"/>
                      <a:pt x="1" y="14"/>
                      <a:pt x="8" y="28"/>
                    </a:cubicBezTo>
                    <a:cubicBezTo>
                      <a:pt x="115" y="635"/>
                      <a:pt x="79" y="1255"/>
                      <a:pt x="127" y="1862"/>
                    </a:cubicBezTo>
                    <a:cubicBezTo>
                      <a:pt x="127" y="1876"/>
                      <a:pt x="139" y="1881"/>
                      <a:pt x="149" y="1881"/>
                    </a:cubicBezTo>
                    <a:cubicBezTo>
                      <a:pt x="156" y="1881"/>
                      <a:pt x="162" y="1879"/>
                      <a:pt x="162" y="1874"/>
                    </a:cubicBezTo>
                    <a:cubicBezTo>
                      <a:pt x="305" y="1278"/>
                      <a:pt x="186" y="612"/>
                      <a:pt x="43" y="28"/>
                    </a:cubicBezTo>
                    <a:cubicBezTo>
                      <a:pt x="38" y="8"/>
                      <a:pt x="29" y="1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8" name="Google Shape;4548;p5"/>
              <p:cNvSpPr/>
              <p:nvPr/>
            </p:nvSpPr>
            <p:spPr>
              <a:xfrm>
                <a:off x="2929225" y="2658950"/>
                <a:ext cx="5675" cy="3542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417" extrusionOk="0">
                    <a:moveTo>
                      <a:pt x="14" y="0"/>
                    </a:moveTo>
                    <a:cubicBezTo>
                      <a:pt x="6" y="0"/>
                      <a:pt x="0" y="6"/>
                      <a:pt x="0" y="18"/>
                    </a:cubicBezTo>
                    <a:cubicBezTo>
                      <a:pt x="36" y="292"/>
                      <a:pt x="60" y="542"/>
                      <a:pt x="84" y="804"/>
                    </a:cubicBezTo>
                    <a:cubicBezTo>
                      <a:pt x="84" y="1006"/>
                      <a:pt x="60" y="1197"/>
                      <a:pt x="84" y="1399"/>
                    </a:cubicBezTo>
                    <a:cubicBezTo>
                      <a:pt x="84" y="1411"/>
                      <a:pt x="90" y="1417"/>
                      <a:pt x="96" y="1417"/>
                    </a:cubicBezTo>
                    <a:cubicBezTo>
                      <a:pt x="102" y="1417"/>
                      <a:pt x="108" y="1411"/>
                      <a:pt x="108" y="1399"/>
                    </a:cubicBezTo>
                    <a:cubicBezTo>
                      <a:pt x="227" y="982"/>
                      <a:pt x="143" y="435"/>
                      <a:pt x="36" y="18"/>
                    </a:cubicBezTo>
                    <a:cubicBezTo>
                      <a:pt x="30" y="6"/>
                      <a:pt x="21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49" name="Google Shape;4549;p5"/>
              <p:cNvSpPr/>
              <p:nvPr/>
            </p:nvSpPr>
            <p:spPr>
              <a:xfrm>
                <a:off x="2934575" y="2665050"/>
                <a:ext cx="3300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08" extrusionOk="0">
                    <a:moveTo>
                      <a:pt x="60" y="0"/>
                    </a:moveTo>
                    <a:cubicBezTo>
                      <a:pt x="48" y="0"/>
                      <a:pt x="1" y="0"/>
                      <a:pt x="1" y="24"/>
                    </a:cubicBezTo>
                    <a:cubicBezTo>
                      <a:pt x="24" y="376"/>
                      <a:pt x="25" y="716"/>
                      <a:pt x="13" y="1067"/>
                    </a:cubicBezTo>
                    <a:lnTo>
                      <a:pt x="13" y="1067"/>
                    </a:lnTo>
                    <a:cubicBezTo>
                      <a:pt x="13" y="1069"/>
                      <a:pt x="13" y="1070"/>
                      <a:pt x="13" y="1072"/>
                    </a:cubicBezTo>
                    <a:cubicBezTo>
                      <a:pt x="13" y="1073"/>
                      <a:pt x="13" y="1075"/>
                      <a:pt x="13" y="1076"/>
                    </a:cubicBezTo>
                    <a:lnTo>
                      <a:pt x="13" y="1076"/>
                    </a:lnTo>
                    <a:cubicBezTo>
                      <a:pt x="13" y="1079"/>
                      <a:pt x="13" y="1081"/>
                      <a:pt x="13" y="1084"/>
                    </a:cubicBezTo>
                    <a:lnTo>
                      <a:pt x="14" y="1084"/>
                    </a:lnTo>
                    <a:cubicBezTo>
                      <a:pt x="19" y="1099"/>
                      <a:pt x="34" y="1107"/>
                      <a:pt x="48" y="1107"/>
                    </a:cubicBezTo>
                    <a:cubicBezTo>
                      <a:pt x="63" y="1107"/>
                      <a:pt x="78" y="1099"/>
                      <a:pt x="82" y="1084"/>
                    </a:cubicBezTo>
                    <a:lnTo>
                      <a:pt x="84" y="1084"/>
                    </a:lnTo>
                    <a:cubicBezTo>
                      <a:pt x="84" y="1082"/>
                      <a:pt x="84" y="1080"/>
                      <a:pt x="84" y="1079"/>
                    </a:cubicBezTo>
                    <a:lnTo>
                      <a:pt x="84" y="1079"/>
                    </a:lnTo>
                    <a:cubicBezTo>
                      <a:pt x="84" y="1076"/>
                      <a:pt x="84" y="1074"/>
                      <a:pt x="84" y="1072"/>
                    </a:cubicBezTo>
                    <a:cubicBezTo>
                      <a:pt x="132" y="715"/>
                      <a:pt x="120" y="357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0" name="Google Shape;4550;p5"/>
              <p:cNvSpPr/>
              <p:nvPr/>
            </p:nvSpPr>
            <p:spPr>
              <a:xfrm>
                <a:off x="2938750" y="2665225"/>
                <a:ext cx="5375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1003" extrusionOk="0">
                    <a:moveTo>
                      <a:pt x="24" y="0"/>
                    </a:moveTo>
                    <a:cubicBezTo>
                      <a:pt x="12" y="0"/>
                      <a:pt x="0" y="9"/>
                      <a:pt x="0" y="17"/>
                    </a:cubicBezTo>
                    <a:cubicBezTo>
                      <a:pt x="24" y="196"/>
                      <a:pt x="60" y="374"/>
                      <a:pt x="60" y="577"/>
                    </a:cubicBezTo>
                    <a:cubicBezTo>
                      <a:pt x="60" y="708"/>
                      <a:pt x="36" y="850"/>
                      <a:pt x="72" y="993"/>
                    </a:cubicBezTo>
                    <a:cubicBezTo>
                      <a:pt x="72" y="999"/>
                      <a:pt x="78" y="1002"/>
                      <a:pt x="84" y="1002"/>
                    </a:cubicBezTo>
                    <a:cubicBezTo>
                      <a:pt x="90" y="1002"/>
                      <a:pt x="96" y="999"/>
                      <a:pt x="96" y="993"/>
                    </a:cubicBezTo>
                    <a:cubicBezTo>
                      <a:pt x="215" y="708"/>
                      <a:pt x="119" y="291"/>
                      <a:pt x="36" y="5"/>
                    </a:cubicBezTo>
                    <a:cubicBezTo>
                      <a:pt x="33" y="2"/>
                      <a:pt x="28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1" name="Google Shape;4551;p5"/>
              <p:cNvSpPr/>
              <p:nvPr/>
            </p:nvSpPr>
            <p:spPr>
              <a:xfrm>
                <a:off x="2946475" y="2668025"/>
                <a:ext cx="3300" cy="213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852" extrusionOk="0">
                    <a:moveTo>
                      <a:pt x="49" y="0"/>
                    </a:moveTo>
                    <a:cubicBezTo>
                      <a:pt x="49" y="0"/>
                      <a:pt x="13" y="0"/>
                      <a:pt x="13" y="12"/>
                    </a:cubicBezTo>
                    <a:cubicBezTo>
                      <a:pt x="25" y="286"/>
                      <a:pt x="1" y="560"/>
                      <a:pt x="13" y="834"/>
                    </a:cubicBezTo>
                    <a:cubicBezTo>
                      <a:pt x="13" y="846"/>
                      <a:pt x="22" y="851"/>
                      <a:pt x="32" y="851"/>
                    </a:cubicBezTo>
                    <a:cubicBezTo>
                      <a:pt x="43" y="851"/>
                      <a:pt x="55" y="846"/>
                      <a:pt x="61" y="834"/>
                    </a:cubicBezTo>
                    <a:cubicBezTo>
                      <a:pt x="132" y="584"/>
                      <a:pt x="96" y="262"/>
                      <a:pt x="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2" name="Google Shape;4552;p5"/>
              <p:cNvSpPr/>
              <p:nvPr/>
            </p:nvSpPr>
            <p:spPr>
              <a:xfrm>
                <a:off x="2952150" y="2667050"/>
                <a:ext cx="1800" cy="17575"/>
              </a:xfrm>
              <a:custGeom>
                <a:avLst/>
                <a:gdLst/>
                <a:ahLst/>
                <a:cxnLst/>
                <a:rect l="l" t="t" r="r" b="b"/>
                <a:pathLst>
                  <a:path w="72" h="703" extrusionOk="0">
                    <a:moveTo>
                      <a:pt x="46" y="0"/>
                    </a:moveTo>
                    <a:cubicBezTo>
                      <a:pt x="36" y="0"/>
                      <a:pt x="24" y="9"/>
                      <a:pt x="24" y="27"/>
                    </a:cubicBezTo>
                    <a:cubicBezTo>
                      <a:pt x="24" y="146"/>
                      <a:pt x="12" y="265"/>
                      <a:pt x="12" y="373"/>
                    </a:cubicBezTo>
                    <a:cubicBezTo>
                      <a:pt x="12" y="480"/>
                      <a:pt x="0" y="587"/>
                      <a:pt x="12" y="694"/>
                    </a:cubicBezTo>
                    <a:cubicBezTo>
                      <a:pt x="12" y="700"/>
                      <a:pt x="18" y="703"/>
                      <a:pt x="24" y="703"/>
                    </a:cubicBezTo>
                    <a:cubicBezTo>
                      <a:pt x="30" y="703"/>
                      <a:pt x="36" y="700"/>
                      <a:pt x="36" y="694"/>
                    </a:cubicBezTo>
                    <a:cubicBezTo>
                      <a:pt x="72" y="587"/>
                      <a:pt x="60" y="480"/>
                      <a:pt x="60" y="373"/>
                    </a:cubicBezTo>
                    <a:lnTo>
                      <a:pt x="60" y="27"/>
                    </a:lnTo>
                    <a:cubicBezTo>
                      <a:pt x="66" y="9"/>
                      <a:pt x="57" y="0"/>
                      <a:pt x="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3" name="Google Shape;4553;p5"/>
              <p:cNvSpPr/>
              <p:nvPr/>
            </p:nvSpPr>
            <p:spPr>
              <a:xfrm>
                <a:off x="2956600" y="2675225"/>
                <a:ext cx="625" cy="9400"/>
              </a:xfrm>
              <a:custGeom>
                <a:avLst/>
                <a:gdLst/>
                <a:ahLst/>
                <a:cxnLst/>
                <a:rect l="l" t="t" r="r" b="b"/>
                <a:pathLst>
                  <a:path w="25" h="376" extrusionOk="0">
                    <a:moveTo>
                      <a:pt x="19" y="1"/>
                    </a:moveTo>
                    <a:cubicBezTo>
                      <a:pt x="16" y="1"/>
                      <a:pt x="13" y="4"/>
                      <a:pt x="13" y="10"/>
                    </a:cubicBezTo>
                    <a:cubicBezTo>
                      <a:pt x="13" y="129"/>
                      <a:pt x="1" y="248"/>
                      <a:pt x="1" y="367"/>
                    </a:cubicBezTo>
                    <a:cubicBezTo>
                      <a:pt x="1" y="373"/>
                      <a:pt x="4" y="376"/>
                      <a:pt x="7" y="376"/>
                    </a:cubicBezTo>
                    <a:cubicBezTo>
                      <a:pt x="10" y="376"/>
                      <a:pt x="13" y="373"/>
                      <a:pt x="13" y="367"/>
                    </a:cubicBezTo>
                    <a:cubicBezTo>
                      <a:pt x="25" y="248"/>
                      <a:pt x="25" y="129"/>
                      <a:pt x="25" y="10"/>
                    </a:cubicBezTo>
                    <a:cubicBezTo>
                      <a:pt x="25" y="4"/>
                      <a:pt x="22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4" name="Google Shape;4554;p5"/>
              <p:cNvSpPr/>
              <p:nvPr/>
            </p:nvSpPr>
            <p:spPr>
              <a:xfrm>
                <a:off x="2959575" y="2418525"/>
                <a:ext cx="34825" cy="33425"/>
              </a:xfrm>
              <a:custGeom>
                <a:avLst/>
                <a:gdLst/>
                <a:ahLst/>
                <a:cxnLst/>
                <a:rect l="l" t="t" r="r" b="b"/>
                <a:pathLst>
                  <a:path w="1393" h="1337" extrusionOk="0">
                    <a:moveTo>
                      <a:pt x="1352" y="0"/>
                    </a:moveTo>
                    <a:cubicBezTo>
                      <a:pt x="1350" y="0"/>
                      <a:pt x="1348" y="1"/>
                      <a:pt x="1346" y="3"/>
                    </a:cubicBezTo>
                    <a:cubicBezTo>
                      <a:pt x="1120" y="229"/>
                      <a:pt x="941" y="503"/>
                      <a:pt x="727" y="717"/>
                    </a:cubicBezTo>
                    <a:cubicBezTo>
                      <a:pt x="501" y="931"/>
                      <a:pt x="239" y="1122"/>
                      <a:pt x="1" y="1336"/>
                    </a:cubicBezTo>
                    <a:cubicBezTo>
                      <a:pt x="537" y="1062"/>
                      <a:pt x="1108" y="562"/>
                      <a:pt x="1382" y="38"/>
                    </a:cubicBezTo>
                    <a:cubicBezTo>
                      <a:pt x="1392" y="28"/>
                      <a:pt x="1367" y="0"/>
                      <a:pt x="13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5" name="Google Shape;4555;p5"/>
              <p:cNvSpPr/>
              <p:nvPr/>
            </p:nvSpPr>
            <p:spPr>
              <a:xfrm>
                <a:off x="2927425" y="2374825"/>
                <a:ext cx="188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37" extrusionOk="0">
                    <a:moveTo>
                      <a:pt x="751" y="1"/>
                    </a:moveTo>
                    <a:lnTo>
                      <a:pt x="751" y="1"/>
                    </a:lnTo>
                    <a:cubicBezTo>
                      <a:pt x="608" y="84"/>
                      <a:pt x="477" y="179"/>
                      <a:pt x="358" y="251"/>
                    </a:cubicBezTo>
                    <a:cubicBezTo>
                      <a:pt x="239" y="322"/>
                      <a:pt x="120" y="405"/>
                      <a:pt x="13" y="501"/>
                    </a:cubicBezTo>
                    <a:cubicBezTo>
                      <a:pt x="1" y="524"/>
                      <a:pt x="13" y="536"/>
                      <a:pt x="37" y="536"/>
                    </a:cubicBezTo>
                    <a:cubicBezTo>
                      <a:pt x="156" y="477"/>
                      <a:pt x="275" y="370"/>
                      <a:pt x="370" y="298"/>
                    </a:cubicBezTo>
                    <a:cubicBezTo>
                      <a:pt x="513" y="191"/>
                      <a:pt x="632" y="84"/>
                      <a:pt x="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6" name="Google Shape;4556;p5"/>
              <p:cNvSpPr/>
              <p:nvPr/>
            </p:nvSpPr>
            <p:spPr>
              <a:xfrm>
                <a:off x="2929225" y="2370475"/>
                <a:ext cx="29725" cy="21350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854" extrusionOk="0">
                    <a:moveTo>
                      <a:pt x="1149" y="0"/>
                    </a:moveTo>
                    <a:cubicBezTo>
                      <a:pt x="1143" y="0"/>
                      <a:pt x="1137" y="2"/>
                      <a:pt x="1132" y="8"/>
                    </a:cubicBezTo>
                    <a:cubicBezTo>
                      <a:pt x="941" y="139"/>
                      <a:pt x="751" y="282"/>
                      <a:pt x="572" y="413"/>
                    </a:cubicBezTo>
                    <a:cubicBezTo>
                      <a:pt x="393" y="544"/>
                      <a:pt x="167" y="663"/>
                      <a:pt x="24" y="829"/>
                    </a:cubicBezTo>
                    <a:cubicBezTo>
                      <a:pt x="0" y="841"/>
                      <a:pt x="24" y="853"/>
                      <a:pt x="36" y="853"/>
                    </a:cubicBezTo>
                    <a:cubicBezTo>
                      <a:pt x="227" y="770"/>
                      <a:pt x="405" y="603"/>
                      <a:pt x="584" y="484"/>
                    </a:cubicBezTo>
                    <a:cubicBezTo>
                      <a:pt x="774" y="341"/>
                      <a:pt x="989" y="186"/>
                      <a:pt x="1179" y="44"/>
                    </a:cubicBezTo>
                    <a:cubicBezTo>
                      <a:pt x="1188" y="25"/>
                      <a:pt x="1169" y="0"/>
                      <a:pt x="11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7" name="Google Shape;4557;p5"/>
              <p:cNvSpPr/>
              <p:nvPr/>
            </p:nvSpPr>
            <p:spPr>
              <a:xfrm>
                <a:off x="2935800" y="2368575"/>
                <a:ext cx="33025" cy="25675"/>
              </a:xfrm>
              <a:custGeom>
                <a:avLst/>
                <a:gdLst/>
                <a:ahLst/>
                <a:cxnLst/>
                <a:rect l="l" t="t" r="r" b="b"/>
                <a:pathLst>
                  <a:path w="1321" h="1027" extrusionOk="0">
                    <a:moveTo>
                      <a:pt x="1285" y="1"/>
                    </a:moveTo>
                    <a:cubicBezTo>
                      <a:pt x="857" y="310"/>
                      <a:pt x="416" y="620"/>
                      <a:pt x="11" y="977"/>
                    </a:cubicBezTo>
                    <a:cubicBezTo>
                      <a:pt x="1" y="987"/>
                      <a:pt x="9" y="1026"/>
                      <a:pt x="28" y="1026"/>
                    </a:cubicBezTo>
                    <a:cubicBezTo>
                      <a:pt x="30" y="1026"/>
                      <a:pt x="32" y="1026"/>
                      <a:pt x="35" y="1024"/>
                    </a:cubicBezTo>
                    <a:cubicBezTo>
                      <a:pt x="488" y="715"/>
                      <a:pt x="904" y="370"/>
                      <a:pt x="1309" y="24"/>
                    </a:cubicBezTo>
                    <a:cubicBezTo>
                      <a:pt x="1321" y="12"/>
                      <a:pt x="1309" y="1"/>
                      <a:pt x="1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8" name="Google Shape;4558;p5"/>
              <p:cNvSpPr/>
              <p:nvPr/>
            </p:nvSpPr>
            <p:spPr>
              <a:xfrm>
                <a:off x="2929875" y="2358150"/>
                <a:ext cx="27650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896" extrusionOk="0">
                    <a:moveTo>
                      <a:pt x="1082" y="1"/>
                    </a:moveTo>
                    <a:cubicBezTo>
                      <a:pt x="927" y="156"/>
                      <a:pt x="784" y="310"/>
                      <a:pt x="617" y="441"/>
                    </a:cubicBezTo>
                    <a:cubicBezTo>
                      <a:pt x="427" y="596"/>
                      <a:pt x="213" y="691"/>
                      <a:pt x="22" y="834"/>
                    </a:cubicBezTo>
                    <a:cubicBezTo>
                      <a:pt x="0" y="845"/>
                      <a:pt x="8" y="895"/>
                      <a:pt x="46" y="895"/>
                    </a:cubicBezTo>
                    <a:cubicBezTo>
                      <a:pt x="49" y="895"/>
                      <a:pt x="53" y="895"/>
                      <a:pt x="58" y="894"/>
                    </a:cubicBezTo>
                    <a:cubicBezTo>
                      <a:pt x="474" y="751"/>
                      <a:pt x="867" y="370"/>
                      <a:pt x="1106" y="13"/>
                    </a:cubicBezTo>
                    <a:cubicBezTo>
                      <a:pt x="1106" y="13"/>
                      <a:pt x="1094" y="1"/>
                      <a:pt x="10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59" name="Google Shape;4559;p5"/>
              <p:cNvSpPr/>
              <p:nvPr/>
            </p:nvSpPr>
            <p:spPr>
              <a:xfrm>
                <a:off x="3198325" y="2727550"/>
                <a:ext cx="55975" cy="93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73" extrusionOk="0">
                    <a:moveTo>
                      <a:pt x="2238" y="0"/>
                    </a:moveTo>
                    <a:lnTo>
                      <a:pt x="2238" y="0"/>
                    </a:lnTo>
                    <a:cubicBezTo>
                      <a:pt x="2000" y="227"/>
                      <a:pt x="1428" y="179"/>
                      <a:pt x="1131" y="227"/>
                    </a:cubicBezTo>
                    <a:cubicBezTo>
                      <a:pt x="762" y="262"/>
                      <a:pt x="393" y="298"/>
                      <a:pt x="12" y="358"/>
                    </a:cubicBezTo>
                    <a:cubicBezTo>
                      <a:pt x="2" y="358"/>
                      <a:pt x="0" y="373"/>
                      <a:pt x="6" y="373"/>
                    </a:cubicBezTo>
                    <a:cubicBezTo>
                      <a:pt x="7" y="373"/>
                      <a:pt x="9" y="372"/>
                      <a:pt x="12" y="370"/>
                    </a:cubicBezTo>
                    <a:cubicBezTo>
                      <a:pt x="512" y="346"/>
                      <a:pt x="1000" y="262"/>
                      <a:pt x="1488" y="227"/>
                    </a:cubicBezTo>
                    <a:cubicBezTo>
                      <a:pt x="1738" y="191"/>
                      <a:pt x="2083" y="239"/>
                      <a:pt x="22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0" name="Google Shape;4560;p5"/>
              <p:cNvSpPr/>
              <p:nvPr/>
            </p:nvSpPr>
            <p:spPr>
              <a:xfrm>
                <a:off x="2961675" y="2774225"/>
                <a:ext cx="49350" cy="4100"/>
              </a:xfrm>
              <a:custGeom>
                <a:avLst/>
                <a:gdLst/>
                <a:ahLst/>
                <a:cxnLst/>
                <a:rect l="l" t="t" r="r" b="b"/>
                <a:pathLst>
                  <a:path w="1974" h="164" extrusionOk="0">
                    <a:moveTo>
                      <a:pt x="1948" y="1"/>
                    </a:moveTo>
                    <a:cubicBezTo>
                      <a:pt x="1946" y="1"/>
                      <a:pt x="1944" y="1"/>
                      <a:pt x="1941" y="3"/>
                    </a:cubicBezTo>
                    <a:cubicBezTo>
                      <a:pt x="1455" y="47"/>
                      <a:pt x="989" y="71"/>
                      <a:pt x="509" y="71"/>
                    </a:cubicBezTo>
                    <a:cubicBezTo>
                      <a:pt x="342" y="71"/>
                      <a:pt x="172" y="68"/>
                      <a:pt x="0" y="62"/>
                    </a:cubicBezTo>
                    <a:lnTo>
                      <a:pt x="0" y="62"/>
                    </a:lnTo>
                    <a:cubicBezTo>
                      <a:pt x="274" y="132"/>
                      <a:pt x="574" y="163"/>
                      <a:pt x="877" y="163"/>
                    </a:cubicBezTo>
                    <a:cubicBezTo>
                      <a:pt x="1246" y="163"/>
                      <a:pt x="1619" y="117"/>
                      <a:pt x="1953" y="38"/>
                    </a:cubicBezTo>
                    <a:cubicBezTo>
                      <a:pt x="1974" y="38"/>
                      <a:pt x="1967" y="1"/>
                      <a:pt x="19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1" name="Google Shape;4561;p5"/>
              <p:cNvSpPr/>
              <p:nvPr/>
            </p:nvSpPr>
            <p:spPr>
              <a:xfrm>
                <a:off x="2795075" y="2825775"/>
                <a:ext cx="107975" cy="69700"/>
              </a:xfrm>
              <a:custGeom>
                <a:avLst/>
                <a:gdLst/>
                <a:ahLst/>
                <a:cxnLst/>
                <a:rect l="l" t="t" r="r" b="b"/>
                <a:pathLst>
                  <a:path w="4319" h="2788" extrusionOk="0">
                    <a:moveTo>
                      <a:pt x="4319" y="0"/>
                    </a:moveTo>
                    <a:cubicBezTo>
                      <a:pt x="3956" y="344"/>
                      <a:pt x="3585" y="796"/>
                      <a:pt x="3187" y="1230"/>
                    </a:cubicBezTo>
                    <a:lnTo>
                      <a:pt x="3187" y="1230"/>
                    </a:lnTo>
                    <a:cubicBezTo>
                      <a:pt x="3577" y="839"/>
                      <a:pt x="3952" y="436"/>
                      <a:pt x="4319" y="0"/>
                    </a:cubicBezTo>
                    <a:close/>
                    <a:moveTo>
                      <a:pt x="3187" y="1230"/>
                    </a:moveTo>
                    <a:cubicBezTo>
                      <a:pt x="3109" y="1309"/>
                      <a:pt x="3029" y="1387"/>
                      <a:pt x="2949" y="1465"/>
                    </a:cubicBezTo>
                    <a:cubicBezTo>
                      <a:pt x="2882" y="1538"/>
                      <a:pt x="2814" y="1613"/>
                      <a:pt x="2745" y="1689"/>
                    </a:cubicBezTo>
                    <a:lnTo>
                      <a:pt x="2745" y="1689"/>
                    </a:lnTo>
                    <a:cubicBezTo>
                      <a:pt x="2896" y="1542"/>
                      <a:pt x="3043" y="1387"/>
                      <a:pt x="3187" y="1230"/>
                    </a:cubicBezTo>
                    <a:close/>
                    <a:moveTo>
                      <a:pt x="2745" y="1689"/>
                    </a:moveTo>
                    <a:lnTo>
                      <a:pt x="2745" y="1689"/>
                    </a:lnTo>
                    <a:cubicBezTo>
                      <a:pt x="2173" y="2244"/>
                      <a:pt x="1542" y="2682"/>
                      <a:pt x="810" y="2682"/>
                    </a:cubicBezTo>
                    <a:cubicBezTo>
                      <a:pt x="566" y="2682"/>
                      <a:pt x="312" y="2634"/>
                      <a:pt x="44" y="2525"/>
                    </a:cubicBezTo>
                    <a:cubicBezTo>
                      <a:pt x="40" y="2523"/>
                      <a:pt x="37" y="2523"/>
                      <a:pt x="33" y="2523"/>
                    </a:cubicBezTo>
                    <a:cubicBezTo>
                      <a:pt x="7" y="2523"/>
                      <a:pt x="1" y="2562"/>
                      <a:pt x="32" y="2572"/>
                    </a:cubicBezTo>
                    <a:cubicBezTo>
                      <a:pt x="314" y="2716"/>
                      <a:pt x="607" y="2788"/>
                      <a:pt x="897" y="2788"/>
                    </a:cubicBezTo>
                    <a:cubicBezTo>
                      <a:pt x="1232" y="2788"/>
                      <a:pt x="1565" y="2692"/>
                      <a:pt x="1878" y="2501"/>
                    </a:cubicBezTo>
                    <a:cubicBezTo>
                      <a:pt x="2200" y="2292"/>
                      <a:pt x="2477" y="1986"/>
                      <a:pt x="2745" y="16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2" name="Google Shape;4562;p5"/>
              <p:cNvSpPr/>
              <p:nvPr/>
            </p:nvSpPr>
            <p:spPr>
              <a:xfrm>
                <a:off x="2943500" y="2821600"/>
                <a:ext cx="32475" cy="23200"/>
              </a:xfrm>
              <a:custGeom>
                <a:avLst/>
                <a:gdLst/>
                <a:ahLst/>
                <a:cxnLst/>
                <a:rect l="l" t="t" r="r" b="b"/>
                <a:pathLst>
                  <a:path w="1299" h="92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51" y="108"/>
                      <a:pt x="501" y="179"/>
                      <a:pt x="727" y="346"/>
                    </a:cubicBezTo>
                    <a:cubicBezTo>
                      <a:pt x="953" y="501"/>
                      <a:pt x="1096" y="703"/>
                      <a:pt x="1275" y="918"/>
                    </a:cubicBezTo>
                    <a:cubicBezTo>
                      <a:pt x="1282" y="925"/>
                      <a:pt x="1287" y="928"/>
                      <a:pt x="1291" y="928"/>
                    </a:cubicBezTo>
                    <a:cubicBezTo>
                      <a:pt x="1299" y="928"/>
                      <a:pt x="1299" y="914"/>
                      <a:pt x="1299" y="906"/>
                    </a:cubicBezTo>
                    <a:cubicBezTo>
                      <a:pt x="1072" y="441"/>
                      <a:pt x="501" y="4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3" name="Google Shape;4563;p5"/>
              <p:cNvSpPr/>
              <p:nvPr/>
            </p:nvSpPr>
            <p:spPr>
              <a:xfrm>
                <a:off x="2979825" y="2852000"/>
                <a:ext cx="101225" cy="47325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893" extrusionOk="0">
                    <a:moveTo>
                      <a:pt x="19" y="1"/>
                    </a:moveTo>
                    <a:cubicBezTo>
                      <a:pt x="12" y="1"/>
                      <a:pt x="0" y="15"/>
                      <a:pt x="0" y="23"/>
                    </a:cubicBezTo>
                    <a:cubicBezTo>
                      <a:pt x="392" y="489"/>
                      <a:pt x="824" y="834"/>
                      <a:pt x="1294" y="1094"/>
                    </a:cubicBezTo>
                    <a:lnTo>
                      <a:pt x="1294" y="1094"/>
                    </a:lnTo>
                    <a:cubicBezTo>
                      <a:pt x="818" y="808"/>
                      <a:pt x="418" y="430"/>
                      <a:pt x="24" y="11"/>
                    </a:cubicBezTo>
                    <a:cubicBezTo>
                      <a:pt x="24" y="4"/>
                      <a:pt x="22" y="1"/>
                      <a:pt x="19" y="1"/>
                    </a:cubicBezTo>
                    <a:close/>
                    <a:moveTo>
                      <a:pt x="1294" y="1094"/>
                    </a:moveTo>
                    <a:cubicBezTo>
                      <a:pt x="1495" y="1215"/>
                      <a:pt x="1708" y="1320"/>
                      <a:pt x="1941" y="1404"/>
                    </a:cubicBezTo>
                    <a:cubicBezTo>
                      <a:pt x="2038" y="1439"/>
                      <a:pt x="2135" y="1470"/>
                      <a:pt x="2234" y="1500"/>
                    </a:cubicBezTo>
                    <a:lnTo>
                      <a:pt x="2234" y="1500"/>
                    </a:lnTo>
                    <a:cubicBezTo>
                      <a:pt x="1905" y="1392"/>
                      <a:pt x="1592" y="1260"/>
                      <a:pt x="1294" y="1094"/>
                    </a:cubicBezTo>
                    <a:close/>
                    <a:moveTo>
                      <a:pt x="2234" y="1500"/>
                    </a:moveTo>
                    <a:lnTo>
                      <a:pt x="2234" y="1500"/>
                    </a:lnTo>
                    <a:cubicBezTo>
                      <a:pt x="2789" y="1683"/>
                      <a:pt x="3387" y="1798"/>
                      <a:pt x="4025" y="1892"/>
                    </a:cubicBezTo>
                    <a:cubicBezTo>
                      <a:pt x="4049" y="1892"/>
                      <a:pt x="4049" y="1869"/>
                      <a:pt x="4025" y="1857"/>
                    </a:cubicBezTo>
                    <a:cubicBezTo>
                      <a:pt x="3424" y="1765"/>
                      <a:pt x="2814" y="1673"/>
                      <a:pt x="2234" y="150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4" name="Google Shape;4564;p5"/>
              <p:cNvSpPr/>
              <p:nvPr/>
            </p:nvSpPr>
            <p:spPr>
              <a:xfrm>
                <a:off x="2597325" y="2666600"/>
                <a:ext cx="13850" cy="58425"/>
              </a:xfrm>
              <a:custGeom>
                <a:avLst/>
                <a:gdLst/>
                <a:ahLst/>
                <a:cxnLst/>
                <a:rect l="l" t="t" r="r" b="b"/>
                <a:pathLst>
                  <a:path w="554" h="2337" extrusionOk="0">
                    <a:moveTo>
                      <a:pt x="343" y="1"/>
                    </a:moveTo>
                    <a:cubicBezTo>
                      <a:pt x="337" y="1"/>
                      <a:pt x="328" y="4"/>
                      <a:pt x="322" y="10"/>
                    </a:cubicBezTo>
                    <a:cubicBezTo>
                      <a:pt x="1" y="760"/>
                      <a:pt x="37" y="1676"/>
                      <a:pt x="525" y="2331"/>
                    </a:cubicBezTo>
                    <a:cubicBezTo>
                      <a:pt x="528" y="2335"/>
                      <a:pt x="533" y="2336"/>
                      <a:pt x="537" y="2336"/>
                    </a:cubicBezTo>
                    <a:cubicBezTo>
                      <a:pt x="547" y="2336"/>
                      <a:pt x="554" y="2328"/>
                      <a:pt x="537" y="2319"/>
                    </a:cubicBezTo>
                    <a:cubicBezTo>
                      <a:pt x="168" y="1557"/>
                      <a:pt x="49" y="831"/>
                      <a:pt x="346" y="10"/>
                    </a:cubicBezTo>
                    <a:cubicBezTo>
                      <a:pt x="352" y="4"/>
                      <a:pt x="349" y="1"/>
                      <a:pt x="3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5" name="Google Shape;4565;p5"/>
              <p:cNvSpPr/>
              <p:nvPr/>
            </p:nvSpPr>
            <p:spPr>
              <a:xfrm>
                <a:off x="2617575" y="2731125"/>
                <a:ext cx="193500" cy="95575"/>
              </a:xfrm>
              <a:custGeom>
                <a:avLst/>
                <a:gdLst/>
                <a:ahLst/>
                <a:cxnLst/>
                <a:rect l="l" t="t" r="r" b="b"/>
                <a:pathLst>
                  <a:path w="7740" h="3823" extrusionOk="0">
                    <a:moveTo>
                      <a:pt x="1" y="0"/>
                    </a:moveTo>
                    <a:cubicBezTo>
                      <a:pt x="965" y="1131"/>
                      <a:pt x="2429" y="1834"/>
                      <a:pt x="3692" y="2572"/>
                    </a:cubicBezTo>
                    <a:cubicBezTo>
                      <a:pt x="4954" y="3322"/>
                      <a:pt x="6239" y="3691"/>
                      <a:pt x="7704" y="3822"/>
                    </a:cubicBezTo>
                    <a:cubicBezTo>
                      <a:pt x="7740" y="3822"/>
                      <a:pt x="7740" y="3798"/>
                      <a:pt x="7704" y="3786"/>
                    </a:cubicBezTo>
                    <a:cubicBezTo>
                      <a:pt x="6180" y="3525"/>
                      <a:pt x="4906" y="3227"/>
                      <a:pt x="3584" y="2441"/>
                    </a:cubicBezTo>
                    <a:cubicBezTo>
                      <a:pt x="2346" y="1703"/>
                      <a:pt x="1060" y="10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6" name="Google Shape;4566;p5"/>
              <p:cNvSpPr/>
              <p:nvPr/>
            </p:nvSpPr>
            <p:spPr>
              <a:xfrm>
                <a:off x="2834875" y="2743025"/>
                <a:ext cx="146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34" extrusionOk="0">
                    <a:moveTo>
                      <a:pt x="0" y="1"/>
                    </a:moveTo>
                    <a:cubicBezTo>
                      <a:pt x="167" y="143"/>
                      <a:pt x="357" y="274"/>
                      <a:pt x="560" y="334"/>
                    </a:cubicBezTo>
                    <a:cubicBezTo>
                      <a:pt x="560" y="334"/>
                      <a:pt x="584" y="334"/>
                      <a:pt x="560" y="310"/>
                    </a:cubicBezTo>
                    <a:cubicBezTo>
                      <a:pt x="357" y="227"/>
                      <a:pt x="179" y="14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7" name="Google Shape;4567;p5"/>
              <p:cNvSpPr/>
              <p:nvPr/>
            </p:nvSpPr>
            <p:spPr>
              <a:xfrm>
                <a:off x="2817775" y="2730750"/>
                <a:ext cx="369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1479" h="798" extrusionOk="0">
                    <a:moveTo>
                      <a:pt x="27" y="0"/>
                    </a:moveTo>
                    <a:cubicBezTo>
                      <a:pt x="10" y="0"/>
                      <a:pt x="1" y="15"/>
                      <a:pt x="29" y="15"/>
                    </a:cubicBezTo>
                    <a:cubicBezTo>
                      <a:pt x="565" y="194"/>
                      <a:pt x="994" y="480"/>
                      <a:pt x="1458" y="789"/>
                    </a:cubicBezTo>
                    <a:cubicBezTo>
                      <a:pt x="1461" y="795"/>
                      <a:pt x="1464" y="797"/>
                      <a:pt x="1467" y="797"/>
                    </a:cubicBezTo>
                    <a:cubicBezTo>
                      <a:pt x="1474" y="797"/>
                      <a:pt x="1479" y="777"/>
                      <a:pt x="1470" y="777"/>
                    </a:cubicBezTo>
                    <a:cubicBezTo>
                      <a:pt x="1089" y="408"/>
                      <a:pt x="553" y="170"/>
                      <a:pt x="41" y="3"/>
                    </a:cubicBezTo>
                    <a:cubicBezTo>
                      <a:pt x="36" y="1"/>
                      <a:pt x="32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8" name="Google Shape;4568;p5"/>
              <p:cNvSpPr/>
              <p:nvPr/>
            </p:nvSpPr>
            <p:spPr>
              <a:xfrm>
                <a:off x="2801225" y="2714150"/>
                <a:ext cx="51150" cy="31050"/>
              </a:xfrm>
              <a:custGeom>
                <a:avLst/>
                <a:gdLst/>
                <a:ahLst/>
                <a:cxnLst/>
                <a:rect l="l" t="t" r="r" b="b"/>
                <a:pathLst>
                  <a:path w="2046" h="1242" extrusionOk="0">
                    <a:moveTo>
                      <a:pt x="1" y="1"/>
                    </a:moveTo>
                    <a:lnTo>
                      <a:pt x="1" y="24"/>
                    </a:lnTo>
                    <a:cubicBezTo>
                      <a:pt x="691" y="417"/>
                      <a:pt x="1334" y="846"/>
                      <a:pt x="2013" y="1239"/>
                    </a:cubicBezTo>
                    <a:cubicBezTo>
                      <a:pt x="2015" y="1241"/>
                      <a:pt x="2016" y="1241"/>
                      <a:pt x="2018" y="1241"/>
                    </a:cubicBezTo>
                    <a:cubicBezTo>
                      <a:pt x="2031" y="1241"/>
                      <a:pt x="2045" y="1213"/>
                      <a:pt x="2025" y="1203"/>
                    </a:cubicBezTo>
                    <a:cubicBezTo>
                      <a:pt x="1465" y="703"/>
                      <a:pt x="703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9" name="Google Shape;4569;p5"/>
              <p:cNvSpPr/>
              <p:nvPr/>
            </p:nvSpPr>
            <p:spPr>
              <a:xfrm>
                <a:off x="2804800" y="2708500"/>
                <a:ext cx="52675" cy="35500"/>
              </a:xfrm>
              <a:custGeom>
                <a:avLst/>
                <a:gdLst/>
                <a:ahLst/>
                <a:cxnLst/>
                <a:rect l="l" t="t" r="r" b="b"/>
                <a:pathLst>
                  <a:path w="2107" h="142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739" y="417"/>
                      <a:pt x="1406" y="893"/>
                      <a:pt x="2084" y="1417"/>
                    </a:cubicBezTo>
                    <a:cubicBezTo>
                      <a:pt x="2086" y="1419"/>
                      <a:pt x="2088" y="1420"/>
                      <a:pt x="2089" y="1420"/>
                    </a:cubicBezTo>
                    <a:cubicBezTo>
                      <a:pt x="2099" y="1420"/>
                      <a:pt x="2106" y="1393"/>
                      <a:pt x="2096" y="1393"/>
                    </a:cubicBezTo>
                    <a:cubicBezTo>
                      <a:pt x="1525" y="822"/>
                      <a:pt x="751" y="33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0" name="Google Shape;4570;p5"/>
              <p:cNvSpPr/>
              <p:nvPr/>
            </p:nvSpPr>
            <p:spPr>
              <a:xfrm>
                <a:off x="2812650" y="2706675"/>
                <a:ext cx="510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164" extrusionOk="0">
                    <a:moveTo>
                      <a:pt x="8" y="62"/>
                    </a:moveTo>
                    <a:cubicBezTo>
                      <a:pt x="0" y="62"/>
                      <a:pt x="3" y="67"/>
                      <a:pt x="5" y="67"/>
                    </a:cubicBezTo>
                    <a:cubicBezTo>
                      <a:pt x="7" y="67"/>
                      <a:pt x="8" y="66"/>
                      <a:pt x="8" y="62"/>
                    </a:cubicBezTo>
                    <a:close/>
                    <a:moveTo>
                      <a:pt x="144" y="1"/>
                    </a:moveTo>
                    <a:cubicBezTo>
                      <a:pt x="95" y="1"/>
                      <a:pt x="49" y="18"/>
                      <a:pt x="8" y="62"/>
                    </a:cubicBezTo>
                    <a:cubicBezTo>
                      <a:pt x="27" y="47"/>
                      <a:pt x="52" y="41"/>
                      <a:pt x="81" y="41"/>
                    </a:cubicBezTo>
                    <a:cubicBezTo>
                      <a:pt x="325" y="41"/>
                      <a:pt x="873" y="479"/>
                      <a:pt x="1032" y="585"/>
                    </a:cubicBezTo>
                    <a:cubicBezTo>
                      <a:pt x="1353" y="776"/>
                      <a:pt x="1663" y="966"/>
                      <a:pt x="1985" y="1157"/>
                    </a:cubicBezTo>
                    <a:cubicBezTo>
                      <a:pt x="1991" y="1162"/>
                      <a:pt x="1998" y="1163"/>
                      <a:pt x="2004" y="1163"/>
                    </a:cubicBezTo>
                    <a:cubicBezTo>
                      <a:pt x="2028" y="1163"/>
                      <a:pt x="2039" y="1131"/>
                      <a:pt x="2020" y="1121"/>
                    </a:cubicBezTo>
                    <a:cubicBezTo>
                      <a:pt x="1544" y="824"/>
                      <a:pt x="1080" y="526"/>
                      <a:pt x="603" y="240"/>
                    </a:cubicBezTo>
                    <a:cubicBezTo>
                      <a:pt x="477" y="168"/>
                      <a:pt x="297" y="1"/>
                      <a:pt x="1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1" name="Google Shape;4571;p5"/>
              <p:cNvSpPr/>
              <p:nvPr/>
            </p:nvSpPr>
            <p:spPr>
              <a:xfrm>
                <a:off x="2849550" y="2729200"/>
                <a:ext cx="57975" cy="22775"/>
              </a:xfrm>
              <a:custGeom>
                <a:avLst/>
                <a:gdLst/>
                <a:ahLst/>
                <a:cxnLst/>
                <a:rect l="l" t="t" r="r" b="b"/>
                <a:pathLst>
                  <a:path w="2319" h="911" extrusionOk="0">
                    <a:moveTo>
                      <a:pt x="10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651" y="494"/>
                      <a:pt x="1461" y="875"/>
                      <a:pt x="2283" y="911"/>
                    </a:cubicBezTo>
                    <a:cubicBezTo>
                      <a:pt x="2294" y="911"/>
                      <a:pt x="2318" y="887"/>
                      <a:pt x="2283" y="887"/>
                    </a:cubicBezTo>
                    <a:cubicBezTo>
                      <a:pt x="1449" y="696"/>
                      <a:pt x="747" y="470"/>
                      <a:pt x="20" y="6"/>
                    </a:cubicBezTo>
                    <a:cubicBezTo>
                      <a:pt x="17" y="2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2" name="Google Shape;4572;p5"/>
              <p:cNvSpPr/>
              <p:nvPr/>
            </p:nvSpPr>
            <p:spPr>
              <a:xfrm>
                <a:off x="2918800" y="2690975"/>
                <a:ext cx="12300" cy="43525"/>
              </a:xfrm>
              <a:custGeom>
                <a:avLst/>
                <a:gdLst/>
                <a:ahLst/>
                <a:cxnLst/>
                <a:rect l="l" t="t" r="r" b="b"/>
                <a:pathLst>
                  <a:path w="492" h="1741" extrusionOk="0">
                    <a:moveTo>
                      <a:pt x="167" y="0"/>
                    </a:moveTo>
                    <a:cubicBezTo>
                      <a:pt x="143" y="0"/>
                      <a:pt x="120" y="15"/>
                      <a:pt x="120" y="47"/>
                    </a:cubicBezTo>
                    <a:cubicBezTo>
                      <a:pt x="153" y="338"/>
                      <a:pt x="182" y="630"/>
                      <a:pt x="210" y="919"/>
                    </a:cubicBezTo>
                    <a:lnTo>
                      <a:pt x="210" y="919"/>
                    </a:lnTo>
                    <a:cubicBezTo>
                      <a:pt x="161" y="718"/>
                      <a:pt x="110" y="516"/>
                      <a:pt x="48" y="320"/>
                    </a:cubicBezTo>
                    <a:cubicBezTo>
                      <a:pt x="48" y="320"/>
                      <a:pt x="1" y="320"/>
                      <a:pt x="1" y="344"/>
                    </a:cubicBezTo>
                    <a:cubicBezTo>
                      <a:pt x="35" y="758"/>
                      <a:pt x="158" y="1193"/>
                      <a:pt x="274" y="1597"/>
                    </a:cubicBezTo>
                    <a:lnTo>
                      <a:pt x="274" y="1597"/>
                    </a:lnTo>
                    <a:cubicBezTo>
                      <a:pt x="274" y="1600"/>
                      <a:pt x="274" y="1603"/>
                      <a:pt x="275" y="1606"/>
                    </a:cubicBezTo>
                    <a:cubicBezTo>
                      <a:pt x="275" y="1606"/>
                      <a:pt x="276" y="1606"/>
                      <a:pt x="276" y="1606"/>
                    </a:cubicBezTo>
                    <a:lnTo>
                      <a:pt x="276" y="1606"/>
                    </a:lnTo>
                    <a:cubicBezTo>
                      <a:pt x="280" y="1618"/>
                      <a:pt x="283" y="1630"/>
                      <a:pt x="286" y="1642"/>
                    </a:cubicBezTo>
                    <a:cubicBezTo>
                      <a:pt x="291" y="1667"/>
                      <a:pt x="311" y="1679"/>
                      <a:pt x="331" y="1679"/>
                    </a:cubicBezTo>
                    <a:cubicBezTo>
                      <a:pt x="331" y="1679"/>
                      <a:pt x="332" y="1679"/>
                      <a:pt x="332" y="1679"/>
                    </a:cubicBezTo>
                    <a:lnTo>
                      <a:pt x="332" y="1679"/>
                    </a:lnTo>
                    <a:cubicBezTo>
                      <a:pt x="333" y="1691"/>
                      <a:pt x="333" y="1702"/>
                      <a:pt x="334" y="1713"/>
                    </a:cubicBezTo>
                    <a:cubicBezTo>
                      <a:pt x="334" y="1731"/>
                      <a:pt x="346" y="1740"/>
                      <a:pt x="358" y="1740"/>
                    </a:cubicBezTo>
                    <a:cubicBezTo>
                      <a:pt x="370" y="1740"/>
                      <a:pt x="382" y="1731"/>
                      <a:pt x="382" y="1713"/>
                    </a:cubicBezTo>
                    <a:cubicBezTo>
                      <a:pt x="385" y="1681"/>
                      <a:pt x="388" y="1649"/>
                      <a:pt x="391" y="1616"/>
                    </a:cubicBezTo>
                    <a:lnTo>
                      <a:pt x="391" y="1616"/>
                    </a:lnTo>
                    <a:cubicBezTo>
                      <a:pt x="392" y="1621"/>
                      <a:pt x="393" y="1625"/>
                      <a:pt x="394" y="1630"/>
                    </a:cubicBezTo>
                    <a:cubicBezTo>
                      <a:pt x="398" y="1653"/>
                      <a:pt x="416" y="1664"/>
                      <a:pt x="434" y="1664"/>
                    </a:cubicBezTo>
                    <a:cubicBezTo>
                      <a:pt x="462" y="1664"/>
                      <a:pt x="491" y="1638"/>
                      <a:pt x="477" y="1594"/>
                    </a:cubicBezTo>
                    <a:cubicBezTo>
                      <a:pt x="476" y="1591"/>
                      <a:pt x="476" y="1587"/>
                      <a:pt x="475" y="1583"/>
                    </a:cubicBezTo>
                    <a:lnTo>
                      <a:pt x="475" y="1583"/>
                    </a:lnTo>
                    <a:cubicBezTo>
                      <a:pt x="476" y="1583"/>
                      <a:pt x="476" y="1583"/>
                      <a:pt x="477" y="1582"/>
                    </a:cubicBezTo>
                    <a:cubicBezTo>
                      <a:pt x="472" y="1551"/>
                      <a:pt x="467" y="1519"/>
                      <a:pt x="462" y="1488"/>
                    </a:cubicBezTo>
                    <a:lnTo>
                      <a:pt x="462" y="1488"/>
                    </a:lnTo>
                    <a:cubicBezTo>
                      <a:pt x="436" y="1307"/>
                      <a:pt x="410" y="1127"/>
                      <a:pt x="384" y="946"/>
                    </a:cubicBezTo>
                    <a:lnTo>
                      <a:pt x="384" y="946"/>
                    </a:lnTo>
                    <a:cubicBezTo>
                      <a:pt x="360" y="658"/>
                      <a:pt x="313" y="371"/>
                      <a:pt x="263" y="94"/>
                    </a:cubicBezTo>
                    <a:cubicBezTo>
                      <a:pt x="255" y="78"/>
                      <a:pt x="241" y="69"/>
                      <a:pt x="228" y="65"/>
                    </a:cubicBezTo>
                    <a:lnTo>
                      <a:pt x="228" y="65"/>
                    </a:lnTo>
                    <a:cubicBezTo>
                      <a:pt x="227" y="63"/>
                      <a:pt x="227" y="61"/>
                      <a:pt x="227" y="59"/>
                    </a:cubicBezTo>
                    <a:cubicBezTo>
                      <a:pt x="224" y="59"/>
                      <a:pt x="222" y="59"/>
                      <a:pt x="219" y="59"/>
                    </a:cubicBezTo>
                    <a:lnTo>
                      <a:pt x="219" y="59"/>
                    </a:lnTo>
                    <a:cubicBezTo>
                      <a:pt x="218" y="51"/>
                      <a:pt x="216" y="43"/>
                      <a:pt x="215" y="35"/>
                    </a:cubicBezTo>
                    <a:cubicBezTo>
                      <a:pt x="209" y="12"/>
                      <a:pt x="188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3" name="Google Shape;4573;p5"/>
              <p:cNvSpPr/>
              <p:nvPr/>
            </p:nvSpPr>
            <p:spPr>
              <a:xfrm>
                <a:off x="2918500" y="2698400"/>
                <a:ext cx="955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66" extrusionOk="0">
                    <a:moveTo>
                      <a:pt x="8" y="1"/>
                    </a:moveTo>
                    <a:cubicBezTo>
                      <a:pt x="4" y="1"/>
                      <a:pt x="1" y="10"/>
                      <a:pt x="1" y="23"/>
                    </a:cubicBezTo>
                    <a:cubicBezTo>
                      <a:pt x="60" y="262"/>
                      <a:pt x="132" y="476"/>
                      <a:pt x="179" y="738"/>
                    </a:cubicBezTo>
                    <a:cubicBezTo>
                      <a:pt x="227" y="976"/>
                      <a:pt x="239" y="1226"/>
                      <a:pt x="298" y="1452"/>
                    </a:cubicBezTo>
                    <a:cubicBezTo>
                      <a:pt x="298" y="1462"/>
                      <a:pt x="307" y="1466"/>
                      <a:pt x="317" y="1466"/>
                    </a:cubicBezTo>
                    <a:cubicBezTo>
                      <a:pt x="330" y="1466"/>
                      <a:pt x="346" y="1459"/>
                      <a:pt x="346" y="1452"/>
                    </a:cubicBezTo>
                    <a:cubicBezTo>
                      <a:pt x="382" y="988"/>
                      <a:pt x="227" y="416"/>
                      <a:pt x="13" y="23"/>
                    </a:cubicBezTo>
                    <a:cubicBezTo>
                      <a:pt x="13" y="7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574" name="Google Shape;4574;p5"/>
            <p:cNvGrpSpPr/>
            <p:nvPr/>
          </p:nvGrpSpPr>
          <p:grpSpPr>
            <a:xfrm flipH="1">
              <a:off x="-1070171" y="4067430"/>
              <a:ext cx="2412568" cy="1371763"/>
              <a:chOff x="592325" y="3400250"/>
              <a:chExt cx="1516575" cy="865575"/>
            </a:xfrm>
          </p:grpSpPr>
          <p:sp>
            <p:nvSpPr>
              <p:cNvPr id="4575" name="Google Shape;4575;p5"/>
              <p:cNvSpPr/>
              <p:nvPr/>
            </p:nvSpPr>
            <p:spPr>
              <a:xfrm>
                <a:off x="845025" y="3442975"/>
                <a:ext cx="67600" cy="58200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328" extrusionOk="0">
                    <a:moveTo>
                      <a:pt x="1481" y="1"/>
                    </a:moveTo>
                    <a:cubicBezTo>
                      <a:pt x="897" y="1"/>
                      <a:pt x="459" y="410"/>
                      <a:pt x="1" y="578"/>
                    </a:cubicBezTo>
                    <a:cubicBezTo>
                      <a:pt x="310" y="792"/>
                      <a:pt x="882" y="1209"/>
                      <a:pt x="1096" y="1756"/>
                    </a:cubicBezTo>
                    <a:cubicBezTo>
                      <a:pt x="1096" y="1756"/>
                      <a:pt x="1076" y="2000"/>
                      <a:pt x="848" y="2000"/>
                    </a:cubicBezTo>
                    <a:cubicBezTo>
                      <a:pt x="829" y="2000"/>
                      <a:pt x="809" y="1998"/>
                      <a:pt x="787" y="1994"/>
                    </a:cubicBezTo>
                    <a:lnTo>
                      <a:pt x="787" y="1994"/>
                    </a:lnTo>
                    <a:lnTo>
                      <a:pt x="1513" y="2328"/>
                    </a:lnTo>
                    <a:cubicBezTo>
                      <a:pt x="1811" y="2113"/>
                      <a:pt x="2251" y="1768"/>
                      <a:pt x="2430" y="1447"/>
                    </a:cubicBezTo>
                    <a:cubicBezTo>
                      <a:pt x="2704" y="899"/>
                      <a:pt x="2394" y="89"/>
                      <a:pt x="1596" y="6"/>
                    </a:cubicBezTo>
                    <a:cubicBezTo>
                      <a:pt x="1557" y="2"/>
                      <a:pt x="1519" y="1"/>
                      <a:pt x="14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6" name="Google Shape;4576;p5"/>
              <p:cNvSpPr/>
              <p:nvPr/>
            </p:nvSpPr>
            <p:spPr>
              <a:xfrm>
                <a:off x="615050" y="3402025"/>
                <a:ext cx="282700" cy="212600"/>
              </a:xfrm>
              <a:custGeom>
                <a:avLst/>
                <a:gdLst/>
                <a:ahLst/>
                <a:cxnLst/>
                <a:rect l="l" t="t" r="r" b="b"/>
                <a:pathLst>
                  <a:path w="11308" h="8504" extrusionOk="0">
                    <a:moveTo>
                      <a:pt x="4782" y="1"/>
                    </a:moveTo>
                    <a:cubicBezTo>
                      <a:pt x="3189" y="1"/>
                      <a:pt x="1370" y="561"/>
                      <a:pt x="663" y="787"/>
                    </a:cubicBezTo>
                    <a:cubicBezTo>
                      <a:pt x="473" y="846"/>
                      <a:pt x="365" y="894"/>
                      <a:pt x="365" y="894"/>
                    </a:cubicBezTo>
                    <a:cubicBezTo>
                      <a:pt x="0" y="2908"/>
                      <a:pt x="544" y="3080"/>
                      <a:pt x="740" y="3080"/>
                    </a:cubicBezTo>
                    <a:cubicBezTo>
                      <a:pt x="780" y="3080"/>
                      <a:pt x="806" y="3073"/>
                      <a:pt x="806" y="3073"/>
                    </a:cubicBezTo>
                    <a:lnTo>
                      <a:pt x="937" y="3525"/>
                    </a:lnTo>
                    <a:cubicBezTo>
                      <a:pt x="937" y="3525"/>
                      <a:pt x="449" y="4442"/>
                      <a:pt x="532" y="4823"/>
                    </a:cubicBezTo>
                    <a:cubicBezTo>
                      <a:pt x="601" y="5077"/>
                      <a:pt x="905" y="5122"/>
                      <a:pt x="1111" y="5122"/>
                    </a:cubicBezTo>
                    <a:cubicBezTo>
                      <a:pt x="1223" y="5122"/>
                      <a:pt x="1306" y="5109"/>
                      <a:pt x="1306" y="5109"/>
                    </a:cubicBezTo>
                    <a:lnTo>
                      <a:pt x="1306" y="5109"/>
                    </a:lnTo>
                    <a:lnTo>
                      <a:pt x="1116" y="5454"/>
                    </a:lnTo>
                    <a:cubicBezTo>
                      <a:pt x="1056" y="5549"/>
                      <a:pt x="1044" y="5656"/>
                      <a:pt x="1068" y="5775"/>
                    </a:cubicBezTo>
                    <a:cubicBezTo>
                      <a:pt x="1316" y="6832"/>
                      <a:pt x="1777" y="6953"/>
                      <a:pt x="1974" y="6953"/>
                    </a:cubicBezTo>
                    <a:cubicBezTo>
                      <a:pt x="2033" y="6953"/>
                      <a:pt x="2068" y="6942"/>
                      <a:pt x="2068" y="6942"/>
                    </a:cubicBezTo>
                    <a:cubicBezTo>
                      <a:pt x="2432" y="7796"/>
                      <a:pt x="3104" y="7998"/>
                      <a:pt x="3658" y="7998"/>
                    </a:cubicBezTo>
                    <a:cubicBezTo>
                      <a:pt x="4154" y="7998"/>
                      <a:pt x="4556" y="7835"/>
                      <a:pt x="4556" y="7835"/>
                    </a:cubicBezTo>
                    <a:cubicBezTo>
                      <a:pt x="4806" y="7633"/>
                      <a:pt x="4937" y="7609"/>
                      <a:pt x="4937" y="7609"/>
                    </a:cubicBezTo>
                    <a:cubicBezTo>
                      <a:pt x="4937" y="7609"/>
                      <a:pt x="6270" y="8504"/>
                      <a:pt x="7740" y="8504"/>
                    </a:cubicBezTo>
                    <a:cubicBezTo>
                      <a:pt x="7932" y="8504"/>
                      <a:pt x="8125" y="8489"/>
                      <a:pt x="8319" y="8454"/>
                    </a:cubicBezTo>
                    <a:cubicBezTo>
                      <a:pt x="9998" y="8169"/>
                      <a:pt x="9509" y="7061"/>
                      <a:pt x="10498" y="6466"/>
                    </a:cubicBezTo>
                    <a:cubicBezTo>
                      <a:pt x="11176" y="6049"/>
                      <a:pt x="11295" y="5371"/>
                      <a:pt x="11307" y="5013"/>
                    </a:cubicBezTo>
                    <a:lnTo>
                      <a:pt x="10402" y="4775"/>
                    </a:lnTo>
                    <a:lnTo>
                      <a:pt x="10402" y="4156"/>
                    </a:lnTo>
                    <a:cubicBezTo>
                      <a:pt x="10402" y="4156"/>
                      <a:pt x="10426" y="4132"/>
                      <a:pt x="10474" y="4109"/>
                    </a:cubicBezTo>
                    <a:cubicBezTo>
                      <a:pt x="10498" y="4097"/>
                      <a:pt x="10510" y="4097"/>
                      <a:pt x="10521" y="4085"/>
                    </a:cubicBezTo>
                    <a:cubicBezTo>
                      <a:pt x="10581" y="4049"/>
                      <a:pt x="10641" y="4001"/>
                      <a:pt x="10712" y="3942"/>
                    </a:cubicBezTo>
                    <a:lnTo>
                      <a:pt x="9986" y="3620"/>
                    </a:lnTo>
                    <a:lnTo>
                      <a:pt x="9986" y="3620"/>
                    </a:lnTo>
                    <a:cubicBezTo>
                      <a:pt x="10003" y="3623"/>
                      <a:pt x="10020" y="3624"/>
                      <a:pt x="10035" y="3624"/>
                    </a:cubicBezTo>
                    <a:cubicBezTo>
                      <a:pt x="10274" y="3624"/>
                      <a:pt x="10295" y="3382"/>
                      <a:pt x="10295" y="3382"/>
                    </a:cubicBezTo>
                    <a:cubicBezTo>
                      <a:pt x="10093" y="2823"/>
                      <a:pt x="9509" y="2394"/>
                      <a:pt x="9200" y="2204"/>
                    </a:cubicBezTo>
                    <a:lnTo>
                      <a:pt x="9188" y="2204"/>
                    </a:lnTo>
                    <a:cubicBezTo>
                      <a:pt x="9164" y="2204"/>
                      <a:pt x="9152" y="2216"/>
                      <a:pt x="9140" y="2216"/>
                    </a:cubicBezTo>
                    <a:cubicBezTo>
                      <a:pt x="9105" y="2239"/>
                      <a:pt x="9057" y="2239"/>
                      <a:pt x="9033" y="2251"/>
                    </a:cubicBezTo>
                    <a:cubicBezTo>
                      <a:pt x="8974" y="2263"/>
                      <a:pt x="8914" y="2263"/>
                      <a:pt x="8843" y="2263"/>
                    </a:cubicBezTo>
                    <a:lnTo>
                      <a:pt x="8795" y="2263"/>
                    </a:lnTo>
                    <a:cubicBezTo>
                      <a:pt x="8759" y="2263"/>
                      <a:pt x="8736" y="2263"/>
                      <a:pt x="8700" y="2251"/>
                    </a:cubicBezTo>
                    <a:cubicBezTo>
                      <a:pt x="8533" y="2216"/>
                      <a:pt x="8462" y="2120"/>
                      <a:pt x="8450" y="2013"/>
                    </a:cubicBezTo>
                    <a:lnTo>
                      <a:pt x="8450" y="1965"/>
                    </a:lnTo>
                    <a:lnTo>
                      <a:pt x="8450" y="1942"/>
                    </a:lnTo>
                    <a:lnTo>
                      <a:pt x="8450" y="1906"/>
                    </a:lnTo>
                    <a:cubicBezTo>
                      <a:pt x="8450" y="1870"/>
                      <a:pt x="8462" y="1858"/>
                      <a:pt x="8462" y="1835"/>
                    </a:cubicBezTo>
                    <a:cubicBezTo>
                      <a:pt x="8485" y="1799"/>
                      <a:pt x="8485" y="1775"/>
                      <a:pt x="8497" y="1751"/>
                    </a:cubicBezTo>
                    <a:cubicBezTo>
                      <a:pt x="8497" y="1739"/>
                      <a:pt x="8509" y="1727"/>
                      <a:pt x="8509" y="1727"/>
                    </a:cubicBezTo>
                    <a:cubicBezTo>
                      <a:pt x="8521" y="1692"/>
                      <a:pt x="8545" y="1668"/>
                      <a:pt x="8545" y="1656"/>
                    </a:cubicBezTo>
                    <a:lnTo>
                      <a:pt x="8545" y="1632"/>
                    </a:lnTo>
                    <a:cubicBezTo>
                      <a:pt x="8462" y="1561"/>
                      <a:pt x="8378" y="1489"/>
                      <a:pt x="8283" y="1430"/>
                    </a:cubicBezTo>
                    <a:cubicBezTo>
                      <a:pt x="7271" y="620"/>
                      <a:pt x="5533" y="49"/>
                      <a:pt x="5533" y="49"/>
                    </a:cubicBezTo>
                    <a:cubicBezTo>
                      <a:pt x="5292" y="15"/>
                      <a:pt x="5040" y="1"/>
                      <a:pt x="47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7" name="Google Shape;4577;p5"/>
              <p:cNvSpPr/>
              <p:nvPr/>
            </p:nvSpPr>
            <p:spPr>
              <a:xfrm>
                <a:off x="596500" y="3458225"/>
                <a:ext cx="1512400" cy="805550"/>
              </a:xfrm>
              <a:custGeom>
                <a:avLst/>
                <a:gdLst/>
                <a:ahLst/>
                <a:cxnLst/>
                <a:rect l="l" t="t" r="r" b="b"/>
                <a:pathLst>
                  <a:path w="60496" h="32222" extrusionOk="0">
                    <a:moveTo>
                      <a:pt x="59024" y="1"/>
                    </a:moveTo>
                    <a:cubicBezTo>
                      <a:pt x="58494" y="1"/>
                      <a:pt x="57993" y="339"/>
                      <a:pt x="57805" y="884"/>
                    </a:cubicBezTo>
                    <a:cubicBezTo>
                      <a:pt x="57769" y="968"/>
                      <a:pt x="55805" y="6337"/>
                      <a:pt x="49709" y="9326"/>
                    </a:cubicBezTo>
                    <a:cubicBezTo>
                      <a:pt x="47637" y="10338"/>
                      <a:pt x="45887" y="10909"/>
                      <a:pt x="44446" y="11207"/>
                    </a:cubicBezTo>
                    <a:cubicBezTo>
                      <a:pt x="43973" y="11308"/>
                      <a:pt x="43494" y="11358"/>
                      <a:pt x="43015" y="11358"/>
                    </a:cubicBezTo>
                    <a:cubicBezTo>
                      <a:pt x="41807" y="11358"/>
                      <a:pt x="40607" y="11042"/>
                      <a:pt x="39541" y="10445"/>
                    </a:cubicBezTo>
                    <a:cubicBezTo>
                      <a:pt x="38934" y="10112"/>
                      <a:pt x="38457" y="9945"/>
                      <a:pt x="38422" y="9921"/>
                    </a:cubicBezTo>
                    <a:cubicBezTo>
                      <a:pt x="37850" y="9612"/>
                      <a:pt x="37040" y="9242"/>
                      <a:pt x="35921" y="8707"/>
                    </a:cubicBezTo>
                    <a:cubicBezTo>
                      <a:pt x="33730" y="7676"/>
                      <a:pt x="31137" y="7346"/>
                      <a:pt x="28759" y="7346"/>
                    </a:cubicBezTo>
                    <a:cubicBezTo>
                      <a:pt x="26989" y="7346"/>
                      <a:pt x="25338" y="7529"/>
                      <a:pt x="24063" y="7742"/>
                    </a:cubicBezTo>
                    <a:cubicBezTo>
                      <a:pt x="23008" y="7915"/>
                      <a:pt x="22240" y="8011"/>
                      <a:pt x="21610" y="8011"/>
                    </a:cubicBezTo>
                    <a:cubicBezTo>
                      <a:pt x="20455" y="8011"/>
                      <a:pt x="19761" y="7687"/>
                      <a:pt x="18598" y="6909"/>
                    </a:cubicBezTo>
                    <a:cubicBezTo>
                      <a:pt x="16800" y="5694"/>
                      <a:pt x="14085" y="5123"/>
                      <a:pt x="14085" y="5123"/>
                    </a:cubicBezTo>
                    <a:cubicBezTo>
                      <a:pt x="13704" y="4587"/>
                      <a:pt x="12930" y="3599"/>
                      <a:pt x="12335" y="2861"/>
                    </a:cubicBezTo>
                    <a:cubicBezTo>
                      <a:pt x="12240" y="2742"/>
                      <a:pt x="12156" y="2634"/>
                      <a:pt x="12085" y="2527"/>
                    </a:cubicBezTo>
                    <a:lnTo>
                      <a:pt x="12085" y="2527"/>
                    </a:lnTo>
                    <a:cubicBezTo>
                      <a:pt x="12085" y="2527"/>
                      <a:pt x="12097" y="2635"/>
                      <a:pt x="12085" y="2777"/>
                    </a:cubicBezTo>
                    <a:cubicBezTo>
                      <a:pt x="12061" y="3135"/>
                      <a:pt x="11930" y="3813"/>
                      <a:pt x="11263" y="4230"/>
                    </a:cubicBezTo>
                    <a:cubicBezTo>
                      <a:pt x="10382" y="4766"/>
                      <a:pt x="10692" y="5718"/>
                      <a:pt x="9537" y="6099"/>
                    </a:cubicBezTo>
                    <a:cubicBezTo>
                      <a:pt x="9406" y="6147"/>
                      <a:pt x="9263" y="6171"/>
                      <a:pt x="9085" y="6206"/>
                    </a:cubicBezTo>
                    <a:cubicBezTo>
                      <a:pt x="8891" y="6241"/>
                      <a:pt x="8698" y="6256"/>
                      <a:pt x="8507" y="6256"/>
                    </a:cubicBezTo>
                    <a:cubicBezTo>
                      <a:pt x="7039" y="6256"/>
                      <a:pt x="5715" y="5361"/>
                      <a:pt x="5715" y="5361"/>
                    </a:cubicBezTo>
                    <a:cubicBezTo>
                      <a:pt x="5715" y="5361"/>
                      <a:pt x="5572" y="5385"/>
                      <a:pt x="5322" y="5575"/>
                    </a:cubicBezTo>
                    <a:lnTo>
                      <a:pt x="5632" y="6159"/>
                    </a:lnTo>
                    <a:lnTo>
                      <a:pt x="5668" y="6218"/>
                    </a:lnTo>
                    <a:lnTo>
                      <a:pt x="6287" y="7361"/>
                    </a:lnTo>
                    <a:cubicBezTo>
                      <a:pt x="6287" y="7361"/>
                      <a:pt x="7037" y="10814"/>
                      <a:pt x="6751" y="11886"/>
                    </a:cubicBezTo>
                    <a:cubicBezTo>
                      <a:pt x="6703" y="12088"/>
                      <a:pt x="6691" y="12350"/>
                      <a:pt x="6727" y="12683"/>
                    </a:cubicBezTo>
                    <a:cubicBezTo>
                      <a:pt x="6822" y="14207"/>
                      <a:pt x="7561" y="16874"/>
                      <a:pt x="7561" y="16874"/>
                    </a:cubicBezTo>
                    <a:cubicBezTo>
                      <a:pt x="7561" y="16874"/>
                      <a:pt x="5322" y="23232"/>
                      <a:pt x="4334" y="24721"/>
                    </a:cubicBezTo>
                    <a:cubicBezTo>
                      <a:pt x="3334" y="26209"/>
                      <a:pt x="3679" y="27090"/>
                      <a:pt x="3453" y="27709"/>
                    </a:cubicBezTo>
                    <a:cubicBezTo>
                      <a:pt x="3227" y="28328"/>
                      <a:pt x="1512" y="29662"/>
                      <a:pt x="762" y="30066"/>
                    </a:cubicBezTo>
                    <a:cubicBezTo>
                      <a:pt x="0" y="30459"/>
                      <a:pt x="24" y="31662"/>
                      <a:pt x="24" y="31662"/>
                    </a:cubicBezTo>
                    <a:lnTo>
                      <a:pt x="4060" y="31328"/>
                    </a:lnTo>
                    <a:cubicBezTo>
                      <a:pt x="4429" y="31305"/>
                      <a:pt x="4739" y="31007"/>
                      <a:pt x="4763" y="30614"/>
                    </a:cubicBezTo>
                    <a:cubicBezTo>
                      <a:pt x="4810" y="29900"/>
                      <a:pt x="5013" y="29281"/>
                      <a:pt x="5120" y="29043"/>
                    </a:cubicBezTo>
                    <a:cubicBezTo>
                      <a:pt x="5179" y="28900"/>
                      <a:pt x="5441" y="28769"/>
                      <a:pt x="5763" y="28638"/>
                    </a:cubicBezTo>
                    <a:cubicBezTo>
                      <a:pt x="6025" y="28519"/>
                      <a:pt x="6334" y="28400"/>
                      <a:pt x="6596" y="28269"/>
                    </a:cubicBezTo>
                    <a:cubicBezTo>
                      <a:pt x="6715" y="28209"/>
                      <a:pt x="6822" y="28126"/>
                      <a:pt x="6918" y="28066"/>
                    </a:cubicBezTo>
                    <a:cubicBezTo>
                      <a:pt x="7406" y="27685"/>
                      <a:pt x="7406" y="27078"/>
                      <a:pt x="7573" y="26483"/>
                    </a:cubicBezTo>
                    <a:cubicBezTo>
                      <a:pt x="7739" y="25899"/>
                      <a:pt x="8870" y="24947"/>
                      <a:pt x="10490" y="23613"/>
                    </a:cubicBezTo>
                    <a:cubicBezTo>
                      <a:pt x="12097" y="22292"/>
                      <a:pt x="13621" y="20315"/>
                      <a:pt x="13930" y="19660"/>
                    </a:cubicBezTo>
                    <a:cubicBezTo>
                      <a:pt x="14240" y="19017"/>
                      <a:pt x="15181" y="18994"/>
                      <a:pt x="15181" y="18994"/>
                    </a:cubicBezTo>
                    <a:lnTo>
                      <a:pt x="18062" y="23494"/>
                    </a:lnTo>
                    <a:cubicBezTo>
                      <a:pt x="17990" y="24804"/>
                      <a:pt x="18562" y="27471"/>
                      <a:pt x="18479" y="28650"/>
                    </a:cubicBezTo>
                    <a:cubicBezTo>
                      <a:pt x="18419" y="29828"/>
                      <a:pt x="17586" y="30078"/>
                      <a:pt x="16990" y="30316"/>
                    </a:cubicBezTo>
                    <a:cubicBezTo>
                      <a:pt x="16395" y="30555"/>
                      <a:pt x="16562" y="31733"/>
                      <a:pt x="16562" y="31733"/>
                    </a:cubicBezTo>
                    <a:lnTo>
                      <a:pt x="21324" y="31340"/>
                    </a:lnTo>
                    <a:cubicBezTo>
                      <a:pt x="21789" y="30733"/>
                      <a:pt x="21539" y="29602"/>
                      <a:pt x="21431" y="28602"/>
                    </a:cubicBezTo>
                    <a:cubicBezTo>
                      <a:pt x="21324" y="27602"/>
                      <a:pt x="21824" y="25399"/>
                      <a:pt x="22289" y="23161"/>
                    </a:cubicBezTo>
                    <a:cubicBezTo>
                      <a:pt x="22753" y="20911"/>
                      <a:pt x="22610" y="19648"/>
                      <a:pt x="22610" y="19648"/>
                    </a:cubicBezTo>
                    <a:lnTo>
                      <a:pt x="24729" y="18946"/>
                    </a:lnTo>
                    <a:cubicBezTo>
                      <a:pt x="26653" y="19861"/>
                      <a:pt x="28159" y="19990"/>
                      <a:pt x="28856" y="19990"/>
                    </a:cubicBezTo>
                    <a:cubicBezTo>
                      <a:pt x="29129" y="19990"/>
                      <a:pt x="29278" y="19970"/>
                      <a:pt x="29278" y="19970"/>
                    </a:cubicBezTo>
                    <a:lnTo>
                      <a:pt x="29278" y="20018"/>
                    </a:lnTo>
                    <a:cubicBezTo>
                      <a:pt x="28778" y="22518"/>
                      <a:pt x="29873" y="26947"/>
                      <a:pt x="29873" y="26947"/>
                    </a:cubicBezTo>
                    <a:cubicBezTo>
                      <a:pt x="29278" y="27292"/>
                      <a:pt x="27730" y="29590"/>
                      <a:pt x="27730" y="29590"/>
                    </a:cubicBezTo>
                    <a:cubicBezTo>
                      <a:pt x="27730" y="29590"/>
                      <a:pt x="26027" y="30126"/>
                      <a:pt x="25527" y="30388"/>
                    </a:cubicBezTo>
                    <a:cubicBezTo>
                      <a:pt x="25015" y="30662"/>
                      <a:pt x="25646" y="32221"/>
                      <a:pt x="25646" y="32221"/>
                    </a:cubicBezTo>
                    <a:lnTo>
                      <a:pt x="29790" y="31876"/>
                    </a:lnTo>
                    <a:cubicBezTo>
                      <a:pt x="29790" y="31876"/>
                      <a:pt x="30147" y="31221"/>
                      <a:pt x="30790" y="31102"/>
                    </a:cubicBezTo>
                    <a:cubicBezTo>
                      <a:pt x="31433" y="30983"/>
                      <a:pt x="31659" y="30078"/>
                      <a:pt x="31659" y="30078"/>
                    </a:cubicBezTo>
                    <a:cubicBezTo>
                      <a:pt x="31659" y="30078"/>
                      <a:pt x="34576" y="27888"/>
                      <a:pt x="34659" y="27530"/>
                    </a:cubicBezTo>
                    <a:cubicBezTo>
                      <a:pt x="34754" y="27173"/>
                      <a:pt x="34052" y="25756"/>
                      <a:pt x="34112" y="24435"/>
                    </a:cubicBezTo>
                    <a:cubicBezTo>
                      <a:pt x="34135" y="23578"/>
                      <a:pt x="35171" y="21792"/>
                      <a:pt x="35886" y="20637"/>
                    </a:cubicBezTo>
                    <a:cubicBezTo>
                      <a:pt x="37648" y="22899"/>
                      <a:pt x="41779" y="25137"/>
                      <a:pt x="41779" y="25137"/>
                    </a:cubicBezTo>
                    <a:lnTo>
                      <a:pt x="41434" y="27280"/>
                    </a:lnTo>
                    <a:lnTo>
                      <a:pt x="40267" y="28709"/>
                    </a:lnTo>
                    <a:cubicBezTo>
                      <a:pt x="40267" y="28709"/>
                      <a:pt x="40083" y="28657"/>
                      <a:pt x="39656" y="28657"/>
                    </a:cubicBezTo>
                    <a:cubicBezTo>
                      <a:pt x="39585" y="28657"/>
                      <a:pt x="39507" y="28658"/>
                      <a:pt x="39422" y="28662"/>
                    </a:cubicBezTo>
                    <a:cubicBezTo>
                      <a:pt x="38815" y="28673"/>
                      <a:pt x="38743" y="30245"/>
                      <a:pt x="38743" y="30245"/>
                    </a:cubicBezTo>
                    <a:lnTo>
                      <a:pt x="43208" y="29888"/>
                    </a:lnTo>
                    <a:cubicBezTo>
                      <a:pt x="43648" y="29852"/>
                      <a:pt x="43994" y="29483"/>
                      <a:pt x="44053" y="29031"/>
                    </a:cubicBezTo>
                    <a:cubicBezTo>
                      <a:pt x="44113" y="28531"/>
                      <a:pt x="44351" y="28233"/>
                      <a:pt x="44553" y="27983"/>
                    </a:cubicBezTo>
                    <a:cubicBezTo>
                      <a:pt x="44851" y="27626"/>
                      <a:pt x="47161" y="24971"/>
                      <a:pt x="46673" y="24173"/>
                    </a:cubicBezTo>
                    <a:cubicBezTo>
                      <a:pt x="46173" y="23363"/>
                      <a:pt x="43136" y="21030"/>
                      <a:pt x="42565" y="20256"/>
                    </a:cubicBezTo>
                    <a:cubicBezTo>
                      <a:pt x="42041" y="19553"/>
                      <a:pt x="42422" y="16458"/>
                      <a:pt x="42124" y="14112"/>
                    </a:cubicBezTo>
                    <a:cubicBezTo>
                      <a:pt x="42351" y="14088"/>
                      <a:pt x="42577" y="14088"/>
                      <a:pt x="42815" y="14064"/>
                    </a:cubicBezTo>
                    <a:cubicBezTo>
                      <a:pt x="44768" y="13898"/>
                      <a:pt x="47482" y="13326"/>
                      <a:pt x="50852" y="11671"/>
                    </a:cubicBezTo>
                    <a:cubicBezTo>
                      <a:pt x="57960" y="8171"/>
                      <a:pt x="60174" y="1992"/>
                      <a:pt x="60258" y="1730"/>
                    </a:cubicBezTo>
                    <a:cubicBezTo>
                      <a:pt x="60496" y="1039"/>
                      <a:pt x="60139" y="313"/>
                      <a:pt x="59448" y="75"/>
                    </a:cubicBezTo>
                    <a:cubicBezTo>
                      <a:pt x="59308" y="25"/>
                      <a:pt x="59165" y="1"/>
                      <a:pt x="590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8" name="Google Shape;4578;p5"/>
              <p:cNvSpPr/>
              <p:nvPr/>
            </p:nvSpPr>
            <p:spPr>
              <a:xfrm>
                <a:off x="724475" y="3591950"/>
                <a:ext cx="324175" cy="592350"/>
              </a:xfrm>
              <a:custGeom>
                <a:avLst/>
                <a:gdLst/>
                <a:ahLst/>
                <a:cxnLst/>
                <a:rect l="l" t="t" r="r" b="b"/>
                <a:pathLst>
                  <a:path w="12967" h="23694" extrusionOk="0">
                    <a:moveTo>
                      <a:pt x="549" y="0"/>
                    </a:moveTo>
                    <a:cubicBezTo>
                      <a:pt x="549" y="0"/>
                      <a:pt x="418" y="24"/>
                      <a:pt x="168" y="214"/>
                    </a:cubicBezTo>
                    <a:lnTo>
                      <a:pt x="477" y="798"/>
                    </a:lnTo>
                    <a:lnTo>
                      <a:pt x="501" y="798"/>
                    </a:lnTo>
                    <a:lnTo>
                      <a:pt x="501" y="857"/>
                    </a:lnTo>
                    <a:lnTo>
                      <a:pt x="1132" y="2000"/>
                    </a:lnTo>
                    <a:cubicBezTo>
                      <a:pt x="1132" y="2000"/>
                      <a:pt x="1870" y="5453"/>
                      <a:pt x="1596" y="6525"/>
                    </a:cubicBezTo>
                    <a:cubicBezTo>
                      <a:pt x="1549" y="6715"/>
                      <a:pt x="1537" y="6989"/>
                      <a:pt x="1561" y="7311"/>
                    </a:cubicBezTo>
                    <a:cubicBezTo>
                      <a:pt x="2263" y="8787"/>
                      <a:pt x="3156" y="9608"/>
                      <a:pt x="3716" y="11073"/>
                    </a:cubicBezTo>
                    <a:cubicBezTo>
                      <a:pt x="4466" y="13037"/>
                      <a:pt x="4168" y="14776"/>
                      <a:pt x="3335" y="16478"/>
                    </a:cubicBezTo>
                    <a:cubicBezTo>
                      <a:pt x="3239" y="16669"/>
                      <a:pt x="3156" y="16836"/>
                      <a:pt x="3049" y="17026"/>
                    </a:cubicBezTo>
                    <a:cubicBezTo>
                      <a:pt x="2751" y="17574"/>
                      <a:pt x="2394" y="18109"/>
                      <a:pt x="2013" y="18645"/>
                    </a:cubicBezTo>
                    <a:cubicBezTo>
                      <a:pt x="1953" y="18717"/>
                      <a:pt x="1906" y="18788"/>
                      <a:pt x="1846" y="18883"/>
                    </a:cubicBezTo>
                    <a:cubicBezTo>
                      <a:pt x="287" y="21265"/>
                      <a:pt x="1" y="23694"/>
                      <a:pt x="1" y="23694"/>
                    </a:cubicBezTo>
                    <a:cubicBezTo>
                      <a:pt x="60" y="23551"/>
                      <a:pt x="322" y="23420"/>
                      <a:pt x="644" y="23289"/>
                    </a:cubicBezTo>
                    <a:cubicBezTo>
                      <a:pt x="664" y="23291"/>
                      <a:pt x="685" y="23292"/>
                      <a:pt x="705" y="23292"/>
                    </a:cubicBezTo>
                    <a:cubicBezTo>
                      <a:pt x="803" y="23292"/>
                      <a:pt x="898" y="23269"/>
                      <a:pt x="977" y="23229"/>
                    </a:cubicBezTo>
                    <a:cubicBezTo>
                      <a:pt x="1180" y="23158"/>
                      <a:pt x="1334" y="23039"/>
                      <a:pt x="1489" y="22920"/>
                    </a:cubicBezTo>
                    <a:cubicBezTo>
                      <a:pt x="1608" y="22860"/>
                      <a:pt x="1727" y="22777"/>
                      <a:pt x="1811" y="22717"/>
                    </a:cubicBezTo>
                    <a:cubicBezTo>
                      <a:pt x="2311" y="22336"/>
                      <a:pt x="2311" y="21729"/>
                      <a:pt x="2465" y="21134"/>
                    </a:cubicBezTo>
                    <a:cubicBezTo>
                      <a:pt x="2632" y="20550"/>
                      <a:pt x="3763" y="19598"/>
                      <a:pt x="5382" y="18264"/>
                    </a:cubicBezTo>
                    <a:cubicBezTo>
                      <a:pt x="6990" y="16943"/>
                      <a:pt x="8514" y="14966"/>
                      <a:pt x="8823" y="14311"/>
                    </a:cubicBezTo>
                    <a:cubicBezTo>
                      <a:pt x="9133" y="13668"/>
                      <a:pt x="10074" y="13645"/>
                      <a:pt x="10074" y="13645"/>
                    </a:cubicBezTo>
                    <a:lnTo>
                      <a:pt x="12967" y="18145"/>
                    </a:lnTo>
                    <a:cubicBezTo>
                      <a:pt x="12967" y="18145"/>
                      <a:pt x="12907" y="13728"/>
                      <a:pt x="9431" y="11323"/>
                    </a:cubicBezTo>
                    <a:cubicBezTo>
                      <a:pt x="6037" y="8966"/>
                      <a:pt x="6371" y="5310"/>
                      <a:pt x="6383" y="5167"/>
                    </a:cubicBezTo>
                    <a:cubicBezTo>
                      <a:pt x="6359" y="5132"/>
                      <a:pt x="6335" y="5084"/>
                      <a:pt x="6311" y="5036"/>
                    </a:cubicBezTo>
                    <a:cubicBezTo>
                      <a:pt x="5323" y="3334"/>
                      <a:pt x="4716" y="1786"/>
                      <a:pt x="4370" y="738"/>
                    </a:cubicBezTo>
                    <a:cubicBezTo>
                      <a:pt x="4239" y="786"/>
                      <a:pt x="4108" y="810"/>
                      <a:pt x="3930" y="845"/>
                    </a:cubicBezTo>
                    <a:cubicBezTo>
                      <a:pt x="3736" y="880"/>
                      <a:pt x="3543" y="895"/>
                      <a:pt x="3351" y="895"/>
                    </a:cubicBezTo>
                    <a:cubicBezTo>
                      <a:pt x="1881" y="895"/>
                      <a:pt x="549" y="0"/>
                      <a:pt x="5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79" name="Google Shape;4579;p5"/>
              <p:cNvSpPr/>
              <p:nvPr/>
            </p:nvSpPr>
            <p:spPr>
              <a:xfrm>
                <a:off x="1117675" y="3893475"/>
                <a:ext cx="211975" cy="64550"/>
              </a:xfrm>
              <a:custGeom>
                <a:avLst/>
                <a:gdLst/>
                <a:ahLst/>
                <a:cxnLst/>
                <a:rect l="l" t="t" r="r" b="b"/>
                <a:pathLst>
                  <a:path w="8479" h="25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894" y="1750"/>
                      <a:pt x="1763" y="2238"/>
                      <a:pt x="1763" y="2238"/>
                    </a:cubicBezTo>
                    <a:lnTo>
                      <a:pt x="3882" y="1536"/>
                    </a:lnTo>
                    <a:cubicBezTo>
                      <a:pt x="5786" y="2450"/>
                      <a:pt x="7281" y="2582"/>
                      <a:pt x="7986" y="2582"/>
                    </a:cubicBezTo>
                    <a:cubicBezTo>
                      <a:pt x="8274" y="2582"/>
                      <a:pt x="8431" y="2560"/>
                      <a:pt x="8431" y="2560"/>
                    </a:cubicBezTo>
                    <a:cubicBezTo>
                      <a:pt x="8478" y="1965"/>
                      <a:pt x="7990" y="905"/>
                      <a:pt x="7990" y="905"/>
                    </a:cubicBezTo>
                    <a:cubicBezTo>
                      <a:pt x="7990" y="905"/>
                      <a:pt x="6856" y="870"/>
                      <a:pt x="5590" y="870"/>
                    </a:cubicBezTo>
                    <a:cubicBezTo>
                      <a:pt x="5210" y="870"/>
                      <a:pt x="4818" y="873"/>
                      <a:pt x="4442" y="881"/>
                    </a:cubicBezTo>
                    <a:cubicBezTo>
                      <a:pt x="4431" y="881"/>
                      <a:pt x="4420" y="881"/>
                      <a:pt x="4409" y="881"/>
                    </a:cubicBezTo>
                    <a:cubicBezTo>
                      <a:pt x="2762" y="88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0" name="Google Shape;4580;p5"/>
              <p:cNvSpPr/>
              <p:nvPr/>
            </p:nvSpPr>
            <p:spPr>
              <a:xfrm>
                <a:off x="1492725" y="3879775"/>
                <a:ext cx="160775" cy="206600"/>
              </a:xfrm>
              <a:custGeom>
                <a:avLst/>
                <a:gdLst/>
                <a:ahLst/>
                <a:cxnLst/>
                <a:rect l="l" t="t" r="r" b="b"/>
                <a:pathLst>
                  <a:path w="6431" h="8264" extrusionOk="0">
                    <a:moveTo>
                      <a:pt x="2358" y="0"/>
                    </a:moveTo>
                    <a:cubicBezTo>
                      <a:pt x="1739" y="929"/>
                      <a:pt x="1" y="3763"/>
                      <a:pt x="1" y="3763"/>
                    </a:cubicBezTo>
                    <a:cubicBezTo>
                      <a:pt x="1775" y="6025"/>
                      <a:pt x="5894" y="8263"/>
                      <a:pt x="5894" y="8263"/>
                    </a:cubicBezTo>
                    <a:cubicBezTo>
                      <a:pt x="5894" y="8263"/>
                      <a:pt x="6430" y="5239"/>
                      <a:pt x="4775" y="4215"/>
                    </a:cubicBezTo>
                    <a:cubicBezTo>
                      <a:pt x="3132" y="3203"/>
                      <a:pt x="2358" y="0"/>
                      <a:pt x="2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1" name="Google Shape;4581;p5"/>
              <p:cNvSpPr/>
              <p:nvPr/>
            </p:nvSpPr>
            <p:spPr>
              <a:xfrm>
                <a:off x="825975" y="3434150"/>
                <a:ext cx="98850" cy="94125"/>
              </a:xfrm>
              <a:custGeom>
                <a:avLst/>
                <a:gdLst/>
                <a:ahLst/>
                <a:cxnLst/>
                <a:rect l="l" t="t" r="r" b="b"/>
                <a:pathLst>
                  <a:path w="3954" h="3765" extrusionOk="0">
                    <a:moveTo>
                      <a:pt x="1713" y="1"/>
                    </a:moveTo>
                    <a:cubicBezTo>
                      <a:pt x="887" y="1"/>
                      <a:pt x="108" y="419"/>
                      <a:pt x="108" y="419"/>
                    </a:cubicBezTo>
                    <a:lnTo>
                      <a:pt x="108" y="430"/>
                    </a:lnTo>
                    <a:cubicBezTo>
                      <a:pt x="96" y="442"/>
                      <a:pt x="72" y="478"/>
                      <a:pt x="72" y="502"/>
                    </a:cubicBezTo>
                    <a:cubicBezTo>
                      <a:pt x="72" y="514"/>
                      <a:pt x="60" y="538"/>
                      <a:pt x="60" y="538"/>
                    </a:cubicBezTo>
                    <a:cubicBezTo>
                      <a:pt x="48" y="561"/>
                      <a:pt x="48" y="573"/>
                      <a:pt x="37" y="609"/>
                    </a:cubicBezTo>
                    <a:cubicBezTo>
                      <a:pt x="37" y="621"/>
                      <a:pt x="13" y="657"/>
                      <a:pt x="13" y="680"/>
                    </a:cubicBezTo>
                    <a:lnTo>
                      <a:pt x="13" y="716"/>
                    </a:lnTo>
                    <a:lnTo>
                      <a:pt x="13" y="740"/>
                    </a:lnTo>
                    <a:cubicBezTo>
                      <a:pt x="9" y="737"/>
                      <a:pt x="7" y="735"/>
                      <a:pt x="5" y="735"/>
                    </a:cubicBezTo>
                    <a:cubicBezTo>
                      <a:pt x="1" y="735"/>
                      <a:pt x="1" y="743"/>
                      <a:pt x="1" y="752"/>
                    </a:cubicBezTo>
                    <a:cubicBezTo>
                      <a:pt x="13" y="859"/>
                      <a:pt x="72" y="966"/>
                      <a:pt x="251" y="990"/>
                    </a:cubicBezTo>
                    <a:cubicBezTo>
                      <a:pt x="287" y="990"/>
                      <a:pt x="310" y="1014"/>
                      <a:pt x="346" y="1014"/>
                    </a:cubicBezTo>
                    <a:lnTo>
                      <a:pt x="394" y="1014"/>
                    </a:lnTo>
                    <a:cubicBezTo>
                      <a:pt x="453" y="1014"/>
                      <a:pt x="525" y="1014"/>
                      <a:pt x="584" y="990"/>
                    </a:cubicBezTo>
                    <a:cubicBezTo>
                      <a:pt x="608" y="990"/>
                      <a:pt x="656" y="978"/>
                      <a:pt x="691" y="966"/>
                    </a:cubicBezTo>
                    <a:cubicBezTo>
                      <a:pt x="703" y="966"/>
                      <a:pt x="715" y="954"/>
                      <a:pt x="727" y="954"/>
                    </a:cubicBezTo>
                    <a:lnTo>
                      <a:pt x="751" y="954"/>
                    </a:lnTo>
                    <a:cubicBezTo>
                      <a:pt x="1205" y="777"/>
                      <a:pt x="1638" y="364"/>
                      <a:pt x="2204" y="364"/>
                    </a:cubicBezTo>
                    <a:cubicBezTo>
                      <a:pt x="2246" y="364"/>
                      <a:pt x="2290" y="366"/>
                      <a:pt x="2334" y="371"/>
                    </a:cubicBezTo>
                    <a:cubicBezTo>
                      <a:pt x="3144" y="442"/>
                      <a:pt x="3442" y="1264"/>
                      <a:pt x="3168" y="1812"/>
                    </a:cubicBezTo>
                    <a:cubicBezTo>
                      <a:pt x="2989" y="2157"/>
                      <a:pt x="2561" y="2478"/>
                      <a:pt x="2263" y="2693"/>
                    </a:cubicBezTo>
                    <a:cubicBezTo>
                      <a:pt x="2192" y="2752"/>
                      <a:pt x="2120" y="2776"/>
                      <a:pt x="2073" y="2824"/>
                    </a:cubicBezTo>
                    <a:cubicBezTo>
                      <a:pt x="2061" y="2835"/>
                      <a:pt x="2037" y="2859"/>
                      <a:pt x="2025" y="2859"/>
                    </a:cubicBezTo>
                    <a:cubicBezTo>
                      <a:pt x="1977" y="2883"/>
                      <a:pt x="1953" y="2895"/>
                      <a:pt x="1953" y="2895"/>
                    </a:cubicBezTo>
                    <a:lnTo>
                      <a:pt x="1953" y="3526"/>
                    </a:lnTo>
                    <a:lnTo>
                      <a:pt x="2858" y="3764"/>
                    </a:lnTo>
                    <a:cubicBezTo>
                      <a:pt x="2870" y="3609"/>
                      <a:pt x="2858" y="3514"/>
                      <a:pt x="2858" y="3514"/>
                    </a:cubicBezTo>
                    <a:cubicBezTo>
                      <a:pt x="2906" y="3395"/>
                      <a:pt x="2906" y="3276"/>
                      <a:pt x="2846" y="3169"/>
                    </a:cubicBezTo>
                    <a:cubicBezTo>
                      <a:pt x="2763" y="3014"/>
                      <a:pt x="2620" y="2883"/>
                      <a:pt x="2442" y="2776"/>
                    </a:cubicBezTo>
                    <a:cubicBezTo>
                      <a:pt x="3954" y="1812"/>
                      <a:pt x="3442" y="550"/>
                      <a:pt x="2442" y="133"/>
                    </a:cubicBezTo>
                    <a:cubicBezTo>
                      <a:pt x="2207" y="37"/>
                      <a:pt x="1958" y="1"/>
                      <a:pt x="17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2" name="Google Shape;4582;p5"/>
              <p:cNvSpPr/>
              <p:nvPr/>
            </p:nvSpPr>
            <p:spPr>
              <a:xfrm>
                <a:off x="614950" y="3422275"/>
                <a:ext cx="283675" cy="192050"/>
              </a:xfrm>
              <a:custGeom>
                <a:avLst/>
                <a:gdLst/>
                <a:ahLst/>
                <a:cxnLst/>
                <a:rect l="l" t="t" r="r" b="b"/>
                <a:pathLst>
                  <a:path w="11347" h="7682" extrusionOk="0">
                    <a:moveTo>
                      <a:pt x="667" y="1"/>
                    </a:moveTo>
                    <a:cubicBezTo>
                      <a:pt x="477" y="60"/>
                      <a:pt x="369" y="96"/>
                      <a:pt x="369" y="96"/>
                    </a:cubicBezTo>
                    <a:cubicBezTo>
                      <a:pt x="1" y="2112"/>
                      <a:pt x="548" y="2281"/>
                      <a:pt x="746" y="2281"/>
                    </a:cubicBezTo>
                    <a:cubicBezTo>
                      <a:pt x="778" y="2281"/>
                      <a:pt x="802" y="2276"/>
                      <a:pt x="810" y="2275"/>
                    </a:cubicBezTo>
                    <a:lnTo>
                      <a:pt x="941" y="2715"/>
                    </a:lnTo>
                    <a:cubicBezTo>
                      <a:pt x="941" y="2715"/>
                      <a:pt x="453" y="3632"/>
                      <a:pt x="536" y="4013"/>
                    </a:cubicBezTo>
                    <a:cubicBezTo>
                      <a:pt x="605" y="4267"/>
                      <a:pt x="909" y="4312"/>
                      <a:pt x="1115" y="4312"/>
                    </a:cubicBezTo>
                    <a:cubicBezTo>
                      <a:pt x="1227" y="4312"/>
                      <a:pt x="1310" y="4299"/>
                      <a:pt x="1310" y="4299"/>
                    </a:cubicBezTo>
                    <a:lnTo>
                      <a:pt x="1310" y="4299"/>
                    </a:lnTo>
                    <a:lnTo>
                      <a:pt x="1131" y="4596"/>
                    </a:lnTo>
                    <a:cubicBezTo>
                      <a:pt x="1060" y="4715"/>
                      <a:pt x="1048" y="4846"/>
                      <a:pt x="1072" y="4977"/>
                    </a:cubicBezTo>
                    <a:cubicBezTo>
                      <a:pt x="1309" y="6000"/>
                      <a:pt x="1764" y="6119"/>
                      <a:pt x="1963" y="6119"/>
                    </a:cubicBezTo>
                    <a:cubicBezTo>
                      <a:pt x="2023" y="6119"/>
                      <a:pt x="2060" y="6108"/>
                      <a:pt x="2060" y="6108"/>
                    </a:cubicBezTo>
                    <a:cubicBezTo>
                      <a:pt x="2416" y="6965"/>
                      <a:pt x="3081" y="7168"/>
                      <a:pt x="3632" y="7168"/>
                    </a:cubicBezTo>
                    <a:cubicBezTo>
                      <a:pt x="4131" y="7168"/>
                      <a:pt x="4537" y="7001"/>
                      <a:pt x="4537" y="7001"/>
                    </a:cubicBezTo>
                    <a:cubicBezTo>
                      <a:pt x="4799" y="6811"/>
                      <a:pt x="4930" y="6787"/>
                      <a:pt x="4930" y="6787"/>
                    </a:cubicBezTo>
                    <a:cubicBezTo>
                      <a:pt x="4930" y="6787"/>
                      <a:pt x="6253" y="7682"/>
                      <a:pt x="7729" y="7682"/>
                    </a:cubicBezTo>
                    <a:cubicBezTo>
                      <a:pt x="7921" y="7682"/>
                      <a:pt x="8116" y="7667"/>
                      <a:pt x="8311" y="7632"/>
                    </a:cubicBezTo>
                    <a:cubicBezTo>
                      <a:pt x="9990" y="7347"/>
                      <a:pt x="9502" y="6228"/>
                      <a:pt x="10478" y="5632"/>
                    </a:cubicBezTo>
                    <a:cubicBezTo>
                      <a:pt x="11168" y="5215"/>
                      <a:pt x="11287" y="4549"/>
                      <a:pt x="11299" y="4192"/>
                    </a:cubicBezTo>
                    <a:cubicBezTo>
                      <a:pt x="11311" y="4049"/>
                      <a:pt x="11299" y="3942"/>
                      <a:pt x="11299" y="3942"/>
                    </a:cubicBezTo>
                    <a:cubicBezTo>
                      <a:pt x="11347" y="3822"/>
                      <a:pt x="11347" y="3703"/>
                      <a:pt x="11287" y="3596"/>
                    </a:cubicBezTo>
                    <a:cubicBezTo>
                      <a:pt x="11204" y="3453"/>
                      <a:pt x="11061" y="3310"/>
                      <a:pt x="10883" y="3215"/>
                    </a:cubicBezTo>
                    <a:lnTo>
                      <a:pt x="10704" y="3132"/>
                    </a:lnTo>
                    <a:lnTo>
                      <a:pt x="9978" y="2810"/>
                    </a:lnTo>
                    <a:lnTo>
                      <a:pt x="9978" y="2810"/>
                    </a:lnTo>
                    <a:cubicBezTo>
                      <a:pt x="10000" y="2814"/>
                      <a:pt x="10020" y="2816"/>
                      <a:pt x="10039" y="2816"/>
                    </a:cubicBezTo>
                    <a:cubicBezTo>
                      <a:pt x="10267" y="2816"/>
                      <a:pt x="10287" y="2572"/>
                      <a:pt x="10287" y="2572"/>
                    </a:cubicBezTo>
                    <a:cubicBezTo>
                      <a:pt x="10073" y="2025"/>
                      <a:pt x="9502" y="1584"/>
                      <a:pt x="9180" y="1394"/>
                    </a:cubicBezTo>
                    <a:cubicBezTo>
                      <a:pt x="9049" y="1310"/>
                      <a:pt x="8966" y="1263"/>
                      <a:pt x="8966" y="1263"/>
                    </a:cubicBezTo>
                    <a:cubicBezTo>
                      <a:pt x="8787" y="1108"/>
                      <a:pt x="8609" y="1048"/>
                      <a:pt x="8442" y="1036"/>
                    </a:cubicBezTo>
                    <a:cubicBezTo>
                      <a:pt x="8408" y="1033"/>
                      <a:pt x="8375" y="1032"/>
                      <a:pt x="8343" y="1032"/>
                    </a:cubicBezTo>
                    <a:cubicBezTo>
                      <a:pt x="8121" y="1032"/>
                      <a:pt x="7966" y="1096"/>
                      <a:pt x="7966" y="1096"/>
                    </a:cubicBezTo>
                    <a:cubicBezTo>
                      <a:pt x="7549" y="1191"/>
                      <a:pt x="6656" y="2025"/>
                      <a:pt x="6644" y="2465"/>
                    </a:cubicBezTo>
                    <a:cubicBezTo>
                      <a:pt x="6628" y="2773"/>
                      <a:pt x="6484" y="2899"/>
                      <a:pt x="6056" y="2899"/>
                    </a:cubicBezTo>
                    <a:cubicBezTo>
                      <a:pt x="5855" y="2899"/>
                      <a:pt x="5593" y="2872"/>
                      <a:pt x="5251" y="2822"/>
                    </a:cubicBezTo>
                    <a:cubicBezTo>
                      <a:pt x="4179" y="2656"/>
                      <a:pt x="3608" y="1489"/>
                      <a:pt x="2858" y="751"/>
                    </a:cubicBezTo>
                    <a:cubicBezTo>
                      <a:pt x="2120" y="36"/>
                      <a:pt x="1239" y="1"/>
                      <a:pt x="1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3" name="Google Shape;4583;p5"/>
              <p:cNvSpPr/>
              <p:nvPr/>
            </p:nvSpPr>
            <p:spPr>
              <a:xfrm>
                <a:off x="631325" y="3434175"/>
                <a:ext cx="96650" cy="74925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99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8" y="382"/>
                      <a:pt x="203" y="858"/>
                      <a:pt x="322" y="1156"/>
                    </a:cubicBezTo>
                    <a:cubicBezTo>
                      <a:pt x="405" y="1346"/>
                      <a:pt x="357" y="1572"/>
                      <a:pt x="226" y="1739"/>
                    </a:cubicBezTo>
                    <a:lnTo>
                      <a:pt x="167" y="1811"/>
                    </a:lnTo>
                    <a:lnTo>
                      <a:pt x="286" y="2239"/>
                    </a:lnTo>
                    <a:cubicBezTo>
                      <a:pt x="286" y="2239"/>
                      <a:pt x="573" y="1952"/>
                      <a:pt x="853" y="1952"/>
                    </a:cubicBezTo>
                    <a:cubicBezTo>
                      <a:pt x="916" y="1952"/>
                      <a:pt x="978" y="1966"/>
                      <a:pt x="1036" y="2001"/>
                    </a:cubicBezTo>
                    <a:cubicBezTo>
                      <a:pt x="1261" y="2148"/>
                      <a:pt x="2907" y="2996"/>
                      <a:pt x="3537" y="2996"/>
                    </a:cubicBezTo>
                    <a:cubicBezTo>
                      <a:pt x="3772" y="2996"/>
                      <a:pt x="3866" y="2878"/>
                      <a:pt x="3691" y="2561"/>
                    </a:cubicBezTo>
                    <a:cubicBezTo>
                      <a:pt x="3134" y="1500"/>
                      <a:pt x="2008" y="1490"/>
                      <a:pt x="1285" y="1490"/>
                    </a:cubicBezTo>
                    <a:cubicBezTo>
                      <a:pt x="1271" y="1490"/>
                      <a:pt x="1258" y="1490"/>
                      <a:pt x="1245" y="1490"/>
                    </a:cubicBezTo>
                    <a:cubicBezTo>
                      <a:pt x="1179" y="1490"/>
                      <a:pt x="1117" y="1490"/>
                      <a:pt x="1060" y="1489"/>
                    </a:cubicBezTo>
                    <a:cubicBezTo>
                      <a:pt x="381" y="1465"/>
                      <a:pt x="119" y="13"/>
                      <a:pt x="119" y="1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4" name="Google Shape;4584;p5"/>
              <p:cNvSpPr/>
              <p:nvPr/>
            </p:nvSpPr>
            <p:spPr>
              <a:xfrm>
                <a:off x="613450" y="3414250"/>
                <a:ext cx="5570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060" extrusionOk="0">
                    <a:moveTo>
                      <a:pt x="1725" y="0"/>
                    </a:moveTo>
                    <a:cubicBezTo>
                      <a:pt x="1328" y="0"/>
                      <a:pt x="687" y="264"/>
                      <a:pt x="453" y="453"/>
                    </a:cubicBezTo>
                    <a:cubicBezTo>
                      <a:pt x="1" y="810"/>
                      <a:pt x="858" y="1060"/>
                      <a:pt x="858" y="1060"/>
                    </a:cubicBezTo>
                    <a:cubicBezTo>
                      <a:pt x="858" y="1060"/>
                      <a:pt x="2227" y="357"/>
                      <a:pt x="2013" y="95"/>
                    </a:cubicBezTo>
                    <a:cubicBezTo>
                      <a:pt x="1957" y="28"/>
                      <a:pt x="1854" y="0"/>
                      <a:pt x="17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5" name="Google Shape;4585;p5"/>
              <p:cNvSpPr/>
              <p:nvPr/>
            </p:nvSpPr>
            <p:spPr>
              <a:xfrm>
                <a:off x="727750" y="3420575"/>
                <a:ext cx="36650" cy="17200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688" extrusionOk="0">
                    <a:moveTo>
                      <a:pt x="882" y="1"/>
                    </a:moveTo>
                    <a:cubicBezTo>
                      <a:pt x="862" y="1"/>
                      <a:pt x="842" y="4"/>
                      <a:pt x="822" y="9"/>
                    </a:cubicBezTo>
                    <a:cubicBezTo>
                      <a:pt x="608" y="69"/>
                      <a:pt x="298" y="152"/>
                      <a:pt x="72" y="223"/>
                    </a:cubicBezTo>
                    <a:cubicBezTo>
                      <a:pt x="1" y="247"/>
                      <a:pt x="1" y="342"/>
                      <a:pt x="72" y="366"/>
                    </a:cubicBezTo>
                    <a:lnTo>
                      <a:pt x="1465" y="688"/>
                    </a:lnTo>
                    <a:cubicBezTo>
                      <a:pt x="1465" y="688"/>
                      <a:pt x="1201" y="1"/>
                      <a:pt x="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6" name="Google Shape;4586;p5"/>
              <p:cNvSpPr/>
              <p:nvPr/>
            </p:nvSpPr>
            <p:spPr>
              <a:xfrm>
                <a:off x="820025" y="3507350"/>
                <a:ext cx="40225" cy="23900"/>
              </a:xfrm>
              <a:custGeom>
                <a:avLst/>
                <a:gdLst/>
                <a:ahLst/>
                <a:cxnLst/>
                <a:rect l="l" t="t" r="r" b="b"/>
                <a:pathLst>
                  <a:path w="1609" h="956" extrusionOk="0">
                    <a:moveTo>
                      <a:pt x="66" y="0"/>
                    </a:moveTo>
                    <a:cubicBezTo>
                      <a:pt x="45" y="0"/>
                      <a:pt x="23" y="1"/>
                      <a:pt x="1" y="3"/>
                    </a:cubicBezTo>
                    <a:cubicBezTo>
                      <a:pt x="167" y="50"/>
                      <a:pt x="310" y="110"/>
                      <a:pt x="453" y="181"/>
                    </a:cubicBezTo>
                    <a:cubicBezTo>
                      <a:pt x="584" y="253"/>
                      <a:pt x="715" y="324"/>
                      <a:pt x="846" y="419"/>
                    </a:cubicBezTo>
                    <a:cubicBezTo>
                      <a:pt x="989" y="503"/>
                      <a:pt x="1096" y="598"/>
                      <a:pt x="1239" y="681"/>
                    </a:cubicBezTo>
                    <a:lnTo>
                      <a:pt x="1418" y="800"/>
                    </a:lnTo>
                    <a:cubicBezTo>
                      <a:pt x="1477" y="860"/>
                      <a:pt x="1537" y="908"/>
                      <a:pt x="1608" y="955"/>
                    </a:cubicBezTo>
                    <a:cubicBezTo>
                      <a:pt x="1560" y="884"/>
                      <a:pt x="1501" y="824"/>
                      <a:pt x="1465" y="765"/>
                    </a:cubicBezTo>
                    <a:cubicBezTo>
                      <a:pt x="1418" y="705"/>
                      <a:pt x="1358" y="646"/>
                      <a:pt x="1299" y="586"/>
                    </a:cubicBezTo>
                    <a:cubicBezTo>
                      <a:pt x="1179" y="479"/>
                      <a:pt x="1048" y="372"/>
                      <a:pt x="906" y="288"/>
                    </a:cubicBezTo>
                    <a:cubicBezTo>
                      <a:pt x="775" y="205"/>
                      <a:pt x="632" y="134"/>
                      <a:pt x="477" y="74"/>
                    </a:cubicBezTo>
                    <a:cubicBezTo>
                      <a:pt x="353" y="33"/>
                      <a:pt x="211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7" name="Google Shape;4587;p5"/>
              <p:cNvSpPr/>
              <p:nvPr/>
            </p:nvSpPr>
            <p:spPr>
              <a:xfrm>
                <a:off x="819150" y="3519600"/>
                <a:ext cx="41675" cy="28600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14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7" y="72"/>
                      <a:pt x="298" y="168"/>
                      <a:pt x="452" y="251"/>
                    </a:cubicBezTo>
                    <a:cubicBezTo>
                      <a:pt x="583" y="346"/>
                      <a:pt x="738" y="430"/>
                      <a:pt x="869" y="537"/>
                    </a:cubicBezTo>
                    <a:cubicBezTo>
                      <a:pt x="1000" y="632"/>
                      <a:pt x="1131" y="727"/>
                      <a:pt x="1274" y="834"/>
                    </a:cubicBezTo>
                    <a:lnTo>
                      <a:pt x="1667" y="1144"/>
                    </a:lnTo>
                    <a:cubicBezTo>
                      <a:pt x="1607" y="1072"/>
                      <a:pt x="1572" y="1001"/>
                      <a:pt x="1512" y="941"/>
                    </a:cubicBezTo>
                    <a:cubicBezTo>
                      <a:pt x="1453" y="870"/>
                      <a:pt x="1393" y="811"/>
                      <a:pt x="1334" y="751"/>
                    </a:cubicBezTo>
                    <a:cubicBezTo>
                      <a:pt x="1203" y="632"/>
                      <a:pt x="1060" y="525"/>
                      <a:pt x="929" y="418"/>
                    </a:cubicBezTo>
                    <a:cubicBezTo>
                      <a:pt x="798" y="310"/>
                      <a:pt x="643" y="227"/>
                      <a:pt x="500" y="168"/>
                    </a:cubicBezTo>
                    <a:cubicBezTo>
                      <a:pt x="333" y="96"/>
                      <a:pt x="167" y="37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8" name="Google Shape;4588;p5"/>
              <p:cNvSpPr/>
              <p:nvPr/>
            </p:nvSpPr>
            <p:spPr>
              <a:xfrm>
                <a:off x="740850" y="3523775"/>
                <a:ext cx="717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2871" h="1299" extrusionOk="0">
                    <a:moveTo>
                      <a:pt x="2870" y="1"/>
                    </a:moveTo>
                    <a:cubicBezTo>
                      <a:pt x="2799" y="120"/>
                      <a:pt x="2727" y="239"/>
                      <a:pt x="2632" y="334"/>
                    </a:cubicBezTo>
                    <a:cubicBezTo>
                      <a:pt x="2584" y="382"/>
                      <a:pt x="2549" y="441"/>
                      <a:pt x="2501" y="489"/>
                    </a:cubicBezTo>
                    <a:cubicBezTo>
                      <a:pt x="2453" y="536"/>
                      <a:pt x="2406" y="572"/>
                      <a:pt x="2346" y="620"/>
                    </a:cubicBezTo>
                    <a:cubicBezTo>
                      <a:pt x="2144" y="798"/>
                      <a:pt x="1894" y="917"/>
                      <a:pt x="1632" y="1013"/>
                    </a:cubicBezTo>
                    <a:lnTo>
                      <a:pt x="1441" y="1072"/>
                    </a:lnTo>
                    <a:lnTo>
                      <a:pt x="1251" y="1108"/>
                    </a:lnTo>
                    <a:lnTo>
                      <a:pt x="1144" y="1144"/>
                    </a:lnTo>
                    <a:lnTo>
                      <a:pt x="1037" y="1155"/>
                    </a:lnTo>
                    <a:cubicBezTo>
                      <a:pt x="965" y="1167"/>
                      <a:pt x="906" y="1167"/>
                      <a:pt x="834" y="1191"/>
                    </a:cubicBezTo>
                    <a:cubicBezTo>
                      <a:pt x="703" y="1203"/>
                      <a:pt x="548" y="1215"/>
                      <a:pt x="417" y="1215"/>
                    </a:cubicBezTo>
                    <a:lnTo>
                      <a:pt x="1" y="1215"/>
                    </a:lnTo>
                    <a:cubicBezTo>
                      <a:pt x="132" y="1239"/>
                      <a:pt x="286" y="1251"/>
                      <a:pt x="417" y="1275"/>
                    </a:cubicBezTo>
                    <a:cubicBezTo>
                      <a:pt x="548" y="1275"/>
                      <a:pt x="679" y="1298"/>
                      <a:pt x="834" y="1298"/>
                    </a:cubicBezTo>
                    <a:cubicBezTo>
                      <a:pt x="894" y="1298"/>
                      <a:pt x="965" y="1275"/>
                      <a:pt x="1037" y="1275"/>
                    </a:cubicBezTo>
                    <a:lnTo>
                      <a:pt x="1144" y="1263"/>
                    </a:lnTo>
                    <a:lnTo>
                      <a:pt x="1251" y="1251"/>
                    </a:lnTo>
                    <a:lnTo>
                      <a:pt x="1453" y="1203"/>
                    </a:lnTo>
                    <a:lnTo>
                      <a:pt x="1668" y="1144"/>
                    </a:lnTo>
                    <a:cubicBezTo>
                      <a:pt x="1953" y="1048"/>
                      <a:pt x="2203" y="905"/>
                      <a:pt x="2406" y="715"/>
                    </a:cubicBezTo>
                    <a:cubicBezTo>
                      <a:pt x="2453" y="667"/>
                      <a:pt x="2513" y="620"/>
                      <a:pt x="2561" y="560"/>
                    </a:cubicBezTo>
                    <a:cubicBezTo>
                      <a:pt x="2608" y="501"/>
                      <a:pt x="2644" y="465"/>
                      <a:pt x="2691" y="382"/>
                    </a:cubicBezTo>
                    <a:cubicBezTo>
                      <a:pt x="2763" y="263"/>
                      <a:pt x="2846" y="132"/>
                      <a:pt x="28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89" name="Google Shape;4589;p5"/>
              <p:cNvSpPr/>
              <p:nvPr/>
            </p:nvSpPr>
            <p:spPr>
              <a:xfrm>
                <a:off x="699175" y="3553250"/>
                <a:ext cx="27425" cy="520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08" extrusionOk="0">
                    <a:moveTo>
                      <a:pt x="1" y="0"/>
                    </a:moveTo>
                    <a:cubicBezTo>
                      <a:pt x="72" y="60"/>
                      <a:pt x="167" y="119"/>
                      <a:pt x="251" y="143"/>
                    </a:cubicBezTo>
                    <a:cubicBezTo>
                      <a:pt x="346" y="179"/>
                      <a:pt x="429" y="203"/>
                      <a:pt x="537" y="203"/>
                    </a:cubicBezTo>
                    <a:cubicBezTo>
                      <a:pt x="564" y="206"/>
                      <a:pt x="593" y="208"/>
                      <a:pt x="623" y="208"/>
                    </a:cubicBezTo>
                    <a:cubicBezTo>
                      <a:pt x="694" y="208"/>
                      <a:pt x="767" y="199"/>
                      <a:pt x="834" y="191"/>
                    </a:cubicBezTo>
                    <a:cubicBezTo>
                      <a:pt x="918" y="179"/>
                      <a:pt x="1013" y="143"/>
                      <a:pt x="1096" y="84"/>
                    </a:cubicBezTo>
                    <a:lnTo>
                      <a:pt x="1096" y="84"/>
                    </a:lnTo>
                    <a:cubicBezTo>
                      <a:pt x="1001" y="90"/>
                      <a:pt x="909" y="93"/>
                      <a:pt x="818" y="93"/>
                    </a:cubicBezTo>
                    <a:cubicBezTo>
                      <a:pt x="727" y="93"/>
                      <a:pt x="638" y="90"/>
                      <a:pt x="548" y="84"/>
                    </a:cubicBezTo>
                    <a:cubicBezTo>
                      <a:pt x="465" y="84"/>
                      <a:pt x="370" y="72"/>
                      <a:pt x="287" y="60"/>
                    </a:cubicBezTo>
                    <a:cubicBezTo>
                      <a:pt x="179" y="36"/>
                      <a:pt x="108" y="1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0" name="Google Shape;4590;p5"/>
              <p:cNvSpPr/>
              <p:nvPr/>
            </p:nvSpPr>
            <p:spPr>
              <a:xfrm>
                <a:off x="678950" y="3544625"/>
                <a:ext cx="18475" cy="715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86" extrusionOk="0">
                    <a:moveTo>
                      <a:pt x="738" y="0"/>
                    </a:moveTo>
                    <a:lnTo>
                      <a:pt x="738" y="0"/>
                    </a:lnTo>
                    <a:cubicBezTo>
                      <a:pt x="595" y="48"/>
                      <a:pt x="500" y="83"/>
                      <a:pt x="381" y="131"/>
                    </a:cubicBezTo>
                    <a:cubicBezTo>
                      <a:pt x="322" y="167"/>
                      <a:pt x="262" y="179"/>
                      <a:pt x="191" y="179"/>
                    </a:cubicBezTo>
                    <a:cubicBezTo>
                      <a:pt x="143" y="202"/>
                      <a:pt x="72" y="226"/>
                      <a:pt x="0" y="238"/>
                    </a:cubicBezTo>
                    <a:cubicBezTo>
                      <a:pt x="72" y="262"/>
                      <a:pt x="143" y="286"/>
                      <a:pt x="214" y="286"/>
                    </a:cubicBezTo>
                    <a:cubicBezTo>
                      <a:pt x="286" y="286"/>
                      <a:pt x="357" y="286"/>
                      <a:pt x="417" y="250"/>
                    </a:cubicBezTo>
                    <a:cubicBezTo>
                      <a:pt x="476" y="226"/>
                      <a:pt x="536" y="191"/>
                      <a:pt x="595" y="143"/>
                    </a:cubicBezTo>
                    <a:cubicBezTo>
                      <a:pt x="643" y="119"/>
                      <a:pt x="703" y="60"/>
                      <a:pt x="7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1" name="Google Shape;4591;p5"/>
              <p:cNvSpPr/>
              <p:nvPr/>
            </p:nvSpPr>
            <p:spPr>
              <a:xfrm>
                <a:off x="645300" y="3540150"/>
                <a:ext cx="3367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51" extrusionOk="0">
                    <a:moveTo>
                      <a:pt x="1346" y="0"/>
                    </a:moveTo>
                    <a:cubicBezTo>
                      <a:pt x="1251" y="48"/>
                      <a:pt x="1132" y="72"/>
                      <a:pt x="1025" y="84"/>
                    </a:cubicBezTo>
                    <a:cubicBezTo>
                      <a:pt x="906" y="108"/>
                      <a:pt x="798" y="119"/>
                      <a:pt x="679" y="119"/>
                    </a:cubicBezTo>
                    <a:cubicBezTo>
                      <a:pt x="560" y="119"/>
                      <a:pt x="453" y="119"/>
                      <a:pt x="358" y="143"/>
                    </a:cubicBezTo>
                    <a:cubicBezTo>
                      <a:pt x="271" y="143"/>
                      <a:pt x="189" y="138"/>
                      <a:pt x="112" y="138"/>
                    </a:cubicBezTo>
                    <a:cubicBezTo>
                      <a:pt x="74" y="138"/>
                      <a:pt x="36" y="139"/>
                      <a:pt x="1" y="143"/>
                    </a:cubicBezTo>
                    <a:cubicBezTo>
                      <a:pt x="96" y="191"/>
                      <a:pt x="215" y="215"/>
                      <a:pt x="334" y="239"/>
                    </a:cubicBezTo>
                    <a:cubicBezTo>
                      <a:pt x="394" y="239"/>
                      <a:pt x="453" y="250"/>
                      <a:pt x="513" y="250"/>
                    </a:cubicBezTo>
                    <a:lnTo>
                      <a:pt x="691" y="250"/>
                    </a:lnTo>
                    <a:cubicBezTo>
                      <a:pt x="810" y="250"/>
                      <a:pt x="929" y="239"/>
                      <a:pt x="1049" y="191"/>
                    </a:cubicBezTo>
                    <a:cubicBezTo>
                      <a:pt x="1156" y="167"/>
                      <a:pt x="1275" y="108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2" name="Google Shape;4592;p5"/>
              <p:cNvSpPr/>
              <p:nvPr/>
            </p:nvSpPr>
            <p:spPr>
              <a:xfrm>
                <a:off x="665550" y="3440300"/>
                <a:ext cx="36325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483" extrusionOk="0">
                    <a:moveTo>
                      <a:pt x="121" y="1"/>
                    </a:moveTo>
                    <a:cubicBezTo>
                      <a:pt x="82" y="1"/>
                      <a:pt x="42" y="2"/>
                      <a:pt x="0" y="6"/>
                    </a:cubicBezTo>
                    <a:cubicBezTo>
                      <a:pt x="262" y="77"/>
                      <a:pt x="500" y="149"/>
                      <a:pt x="727" y="244"/>
                    </a:cubicBezTo>
                    <a:cubicBezTo>
                      <a:pt x="858" y="268"/>
                      <a:pt x="977" y="315"/>
                      <a:pt x="1084" y="363"/>
                    </a:cubicBezTo>
                    <a:cubicBezTo>
                      <a:pt x="1215" y="387"/>
                      <a:pt x="1334" y="446"/>
                      <a:pt x="1453" y="482"/>
                    </a:cubicBezTo>
                    <a:cubicBezTo>
                      <a:pt x="1239" y="304"/>
                      <a:pt x="1001" y="196"/>
                      <a:pt x="762" y="113"/>
                    </a:cubicBezTo>
                    <a:cubicBezTo>
                      <a:pt x="643" y="65"/>
                      <a:pt x="524" y="30"/>
                      <a:pt x="393" y="18"/>
                    </a:cubicBezTo>
                    <a:cubicBezTo>
                      <a:pt x="301" y="9"/>
                      <a:pt x="214" y="1"/>
                      <a:pt x="1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3" name="Google Shape;4593;p5"/>
              <p:cNvSpPr/>
              <p:nvPr/>
            </p:nvSpPr>
            <p:spPr>
              <a:xfrm>
                <a:off x="663475" y="3449075"/>
                <a:ext cx="312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89" extrusionOk="0">
                    <a:moveTo>
                      <a:pt x="0" y="0"/>
                    </a:moveTo>
                    <a:cubicBezTo>
                      <a:pt x="202" y="83"/>
                      <a:pt x="417" y="155"/>
                      <a:pt x="619" y="250"/>
                    </a:cubicBezTo>
                    <a:cubicBezTo>
                      <a:pt x="726" y="298"/>
                      <a:pt x="833" y="334"/>
                      <a:pt x="917" y="381"/>
                    </a:cubicBezTo>
                    <a:cubicBezTo>
                      <a:pt x="1024" y="417"/>
                      <a:pt x="1131" y="453"/>
                      <a:pt x="1250" y="488"/>
                    </a:cubicBezTo>
                    <a:cubicBezTo>
                      <a:pt x="1084" y="322"/>
                      <a:pt x="881" y="214"/>
                      <a:pt x="667" y="131"/>
                    </a:cubicBezTo>
                    <a:cubicBezTo>
                      <a:pt x="560" y="83"/>
                      <a:pt x="464" y="60"/>
                      <a:pt x="345" y="24"/>
                    </a:cubicBezTo>
                    <a:cubicBezTo>
                      <a:pt x="238" y="12"/>
                      <a:pt x="119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4" name="Google Shape;4594;p5"/>
              <p:cNvSpPr/>
              <p:nvPr/>
            </p:nvSpPr>
            <p:spPr>
              <a:xfrm>
                <a:off x="656025" y="3412150"/>
                <a:ext cx="86925" cy="170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680" extrusionOk="0">
                    <a:moveTo>
                      <a:pt x="3477" y="1"/>
                    </a:moveTo>
                    <a:cubicBezTo>
                      <a:pt x="3346" y="1"/>
                      <a:pt x="3215" y="25"/>
                      <a:pt x="3096" y="60"/>
                    </a:cubicBezTo>
                    <a:cubicBezTo>
                      <a:pt x="2965" y="84"/>
                      <a:pt x="2846" y="132"/>
                      <a:pt x="2727" y="179"/>
                    </a:cubicBezTo>
                    <a:cubicBezTo>
                      <a:pt x="2608" y="239"/>
                      <a:pt x="2489" y="287"/>
                      <a:pt x="2382" y="358"/>
                    </a:cubicBezTo>
                    <a:cubicBezTo>
                      <a:pt x="2274" y="417"/>
                      <a:pt x="2167" y="489"/>
                      <a:pt x="2084" y="560"/>
                    </a:cubicBezTo>
                    <a:cubicBezTo>
                      <a:pt x="1739" y="489"/>
                      <a:pt x="1393" y="441"/>
                      <a:pt x="1060" y="429"/>
                    </a:cubicBezTo>
                    <a:cubicBezTo>
                      <a:pt x="971" y="423"/>
                      <a:pt x="881" y="420"/>
                      <a:pt x="792" y="420"/>
                    </a:cubicBezTo>
                    <a:cubicBezTo>
                      <a:pt x="703" y="420"/>
                      <a:pt x="614" y="423"/>
                      <a:pt x="524" y="429"/>
                    </a:cubicBezTo>
                    <a:cubicBezTo>
                      <a:pt x="346" y="441"/>
                      <a:pt x="179" y="465"/>
                      <a:pt x="0" y="501"/>
                    </a:cubicBezTo>
                    <a:cubicBezTo>
                      <a:pt x="87" y="498"/>
                      <a:pt x="174" y="496"/>
                      <a:pt x="261" y="496"/>
                    </a:cubicBezTo>
                    <a:cubicBezTo>
                      <a:pt x="523" y="496"/>
                      <a:pt x="786" y="510"/>
                      <a:pt x="1036" y="537"/>
                    </a:cubicBezTo>
                    <a:cubicBezTo>
                      <a:pt x="1382" y="560"/>
                      <a:pt x="1727" y="620"/>
                      <a:pt x="2072" y="679"/>
                    </a:cubicBezTo>
                    <a:lnTo>
                      <a:pt x="2096" y="679"/>
                    </a:lnTo>
                    <a:lnTo>
                      <a:pt x="2132" y="668"/>
                    </a:lnTo>
                    <a:cubicBezTo>
                      <a:pt x="2215" y="596"/>
                      <a:pt x="2322" y="525"/>
                      <a:pt x="2429" y="441"/>
                    </a:cubicBezTo>
                    <a:cubicBezTo>
                      <a:pt x="2525" y="370"/>
                      <a:pt x="2632" y="310"/>
                      <a:pt x="2751" y="251"/>
                    </a:cubicBezTo>
                    <a:cubicBezTo>
                      <a:pt x="2870" y="191"/>
                      <a:pt x="2977" y="144"/>
                      <a:pt x="3108" y="120"/>
                    </a:cubicBezTo>
                    <a:cubicBezTo>
                      <a:pt x="3227" y="60"/>
                      <a:pt x="3358" y="25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5" name="Google Shape;4595;p5"/>
              <p:cNvSpPr/>
              <p:nvPr/>
            </p:nvSpPr>
            <p:spPr>
              <a:xfrm>
                <a:off x="871525" y="3654750"/>
                <a:ext cx="71750" cy="10627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251" extrusionOk="0">
                    <a:moveTo>
                      <a:pt x="2870" y="0"/>
                    </a:moveTo>
                    <a:lnTo>
                      <a:pt x="2870" y="0"/>
                    </a:lnTo>
                    <a:cubicBezTo>
                      <a:pt x="2429" y="84"/>
                      <a:pt x="2036" y="346"/>
                      <a:pt x="1691" y="643"/>
                    </a:cubicBezTo>
                    <a:cubicBezTo>
                      <a:pt x="1334" y="941"/>
                      <a:pt x="1060" y="1310"/>
                      <a:pt x="822" y="1691"/>
                    </a:cubicBezTo>
                    <a:cubicBezTo>
                      <a:pt x="584" y="2084"/>
                      <a:pt x="429" y="2501"/>
                      <a:pt x="274" y="2929"/>
                    </a:cubicBezTo>
                    <a:cubicBezTo>
                      <a:pt x="203" y="3155"/>
                      <a:pt x="155" y="3358"/>
                      <a:pt x="96" y="3584"/>
                    </a:cubicBezTo>
                    <a:cubicBezTo>
                      <a:pt x="72" y="3810"/>
                      <a:pt x="24" y="4037"/>
                      <a:pt x="1" y="4251"/>
                    </a:cubicBezTo>
                    <a:cubicBezTo>
                      <a:pt x="60" y="4037"/>
                      <a:pt x="96" y="3822"/>
                      <a:pt x="155" y="3596"/>
                    </a:cubicBezTo>
                    <a:cubicBezTo>
                      <a:pt x="239" y="3382"/>
                      <a:pt x="298" y="3167"/>
                      <a:pt x="370" y="2965"/>
                    </a:cubicBezTo>
                    <a:lnTo>
                      <a:pt x="489" y="2644"/>
                    </a:lnTo>
                    <a:lnTo>
                      <a:pt x="548" y="2501"/>
                    </a:lnTo>
                    <a:cubicBezTo>
                      <a:pt x="572" y="2453"/>
                      <a:pt x="596" y="2393"/>
                      <a:pt x="620" y="2346"/>
                    </a:cubicBezTo>
                    <a:lnTo>
                      <a:pt x="774" y="2048"/>
                    </a:lnTo>
                    <a:cubicBezTo>
                      <a:pt x="810" y="1965"/>
                      <a:pt x="870" y="1858"/>
                      <a:pt x="929" y="1774"/>
                    </a:cubicBezTo>
                    <a:cubicBezTo>
                      <a:pt x="1167" y="1393"/>
                      <a:pt x="1441" y="1036"/>
                      <a:pt x="1751" y="727"/>
                    </a:cubicBezTo>
                    <a:cubicBezTo>
                      <a:pt x="1917" y="584"/>
                      <a:pt x="2084" y="429"/>
                      <a:pt x="2275" y="298"/>
                    </a:cubicBezTo>
                    <a:cubicBezTo>
                      <a:pt x="2453" y="179"/>
                      <a:pt x="2656" y="72"/>
                      <a:pt x="2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6" name="Google Shape;4596;p5"/>
              <p:cNvSpPr/>
              <p:nvPr/>
            </p:nvSpPr>
            <p:spPr>
              <a:xfrm>
                <a:off x="834025" y="3782450"/>
                <a:ext cx="142000" cy="149450"/>
              </a:xfrm>
              <a:custGeom>
                <a:avLst/>
                <a:gdLst/>
                <a:ahLst/>
                <a:cxnLst/>
                <a:rect l="l" t="t" r="r" b="b"/>
                <a:pathLst>
                  <a:path w="5680" h="5978" extrusionOk="0">
                    <a:moveTo>
                      <a:pt x="0" y="2524"/>
                    </a:moveTo>
                    <a:lnTo>
                      <a:pt x="0" y="2524"/>
                    </a:lnTo>
                    <a:cubicBezTo>
                      <a:pt x="60" y="2596"/>
                      <a:pt x="143" y="2679"/>
                      <a:pt x="203" y="2739"/>
                    </a:cubicBezTo>
                    <a:cubicBezTo>
                      <a:pt x="262" y="2798"/>
                      <a:pt x="322" y="2870"/>
                      <a:pt x="393" y="2929"/>
                    </a:cubicBezTo>
                    <a:cubicBezTo>
                      <a:pt x="524" y="3048"/>
                      <a:pt x="679" y="3179"/>
                      <a:pt x="822" y="3286"/>
                    </a:cubicBezTo>
                    <a:cubicBezTo>
                      <a:pt x="1120" y="3524"/>
                      <a:pt x="1453" y="3703"/>
                      <a:pt x="1810" y="3810"/>
                    </a:cubicBezTo>
                    <a:cubicBezTo>
                      <a:pt x="2143" y="3965"/>
                      <a:pt x="2501" y="4084"/>
                      <a:pt x="2882" y="4179"/>
                    </a:cubicBezTo>
                    <a:cubicBezTo>
                      <a:pt x="3060" y="4227"/>
                      <a:pt x="3239" y="4251"/>
                      <a:pt x="3429" y="4286"/>
                    </a:cubicBezTo>
                    <a:cubicBezTo>
                      <a:pt x="3568" y="4298"/>
                      <a:pt x="3718" y="4309"/>
                      <a:pt x="3858" y="4310"/>
                    </a:cubicBezTo>
                    <a:lnTo>
                      <a:pt x="3858" y="4310"/>
                    </a:lnTo>
                    <a:cubicBezTo>
                      <a:pt x="3536" y="4286"/>
                      <a:pt x="3215" y="4203"/>
                      <a:pt x="2905" y="4120"/>
                    </a:cubicBezTo>
                    <a:cubicBezTo>
                      <a:pt x="2548" y="4012"/>
                      <a:pt x="2191" y="3893"/>
                      <a:pt x="1870" y="3727"/>
                    </a:cubicBezTo>
                    <a:cubicBezTo>
                      <a:pt x="1536" y="3584"/>
                      <a:pt x="1215" y="3405"/>
                      <a:pt x="893" y="3191"/>
                    </a:cubicBezTo>
                    <a:cubicBezTo>
                      <a:pt x="584" y="3000"/>
                      <a:pt x="286" y="2762"/>
                      <a:pt x="0" y="2524"/>
                    </a:cubicBezTo>
                    <a:close/>
                    <a:moveTo>
                      <a:pt x="1524" y="0"/>
                    </a:moveTo>
                    <a:cubicBezTo>
                      <a:pt x="1524" y="572"/>
                      <a:pt x="1667" y="1155"/>
                      <a:pt x="1893" y="1691"/>
                    </a:cubicBezTo>
                    <a:cubicBezTo>
                      <a:pt x="2120" y="2227"/>
                      <a:pt x="2429" y="2739"/>
                      <a:pt x="2786" y="3191"/>
                    </a:cubicBezTo>
                    <a:lnTo>
                      <a:pt x="3072" y="3536"/>
                    </a:lnTo>
                    <a:cubicBezTo>
                      <a:pt x="3155" y="3643"/>
                      <a:pt x="3263" y="3751"/>
                      <a:pt x="3370" y="3846"/>
                    </a:cubicBezTo>
                    <a:cubicBezTo>
                      <a:pt x="3513" y="4012"/>
                      <a:pt x="3691" y="4167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58" y="4310"/>
                      <a:pt x="3858" y="4310"/>
                      <a:pt x="3858" y="4310"/>
                    </a:cubicBezTo>
                    <a:cubicBezTo>
                      <a:pt x="3858" y="4310"/>
                      <a:pt x="3858" y="4310"/>
                      <a:pt x="3858" y="4310"/>
                    </a:cubicBezTo>
                    <a:lnTo>
                      <a:pt x="3858" y="4310"/>
                    </a:lnTo>
                    <a:cubicBezTo>
                      <a:pt x="3862" y="4310"/>
                      <a:pt x="3866" y="4310"/>
                      <a:pt x="3870" y="4310"/>
                    </a:cubicBezTo>
                    <a:cubicBezTo>
                      <a:pt x="3906" y="4346"/>
                      <a:pt x="3953" y="4382"/>
                      <a:pt x="3989" y="4417"/>
                    </a:cubicBezTo>
                    <a:cubicBezTo>
                      <a:pt x="4096" y="4524"/>
                      <a:pt x="4215" y="4596"/>
                      <a:pt x="4334" y="4679"/>
                    </a:cubicBezTo>
                    <a:lnTo>
                      <a:pt x="4691" y="4941"/>
                    </a:lnTo>
                    <a:cubicBezTo>
                      <a:pt x="4930" y="5096"/>
                      <a:pt x="5168" y="5251"/>
                      <a:pt x="5418" y="5394"/>
                    </a:cubicBezTo>
                    <a:cubicBezTo>
                      <a:pt x="5513" y="5596"/>
                      <a:pt x="5584" y="5787"/>
                      <a:pt x="5680" y="5977"/>
                    </a:cubicBezTo>
                    <a:cubicBezTo>
                      <a:pt x="5620" y="5787"/>
                      <a:pt x="5537" y="5572"/>
                      <a:pt x="5465" y="5382"/>
                    </a:cubicBezTo>
                    <a:lnTo>
                      <a:pt x="4751" y="4894"/>
                    </a:lnTo>
                    <a:cubicBezTo>
                      <a:pt x="4525" y="4715"/>
                      <a:pt x="4310" y="4548"/>
                      <a:pt x="4084" y="4358"/>
                    </a:cubicBezTo>
                    <a:cubicBezTo>
                      <a:pt x="3870" y="4167"/>
                      <a:pt x="3656" y="3965"/>
                      <a:pt x="3453" y="3762"/>
                    </a:cubicBezTo>
                    <a:cubicBezTo>
                      <a:pt x="3358" y="3655"/>
                      <a:pt x="3251" y="3548"/>
                      <a:pt x="3155" y="3453"/>
                    </a:cubicBezTo>
                    <a:lnTo>
                      <a:pt x="2882" y="3120"/>
                    </a:lnTo>
                    <a:cubicBezTo>
                      <a:pt x="2524" y="2679"/>
                      <a:pt x="2203" y="2179"/>
                      <a:pt x="1965" y="1667"/>
                    </a:cubicBezTo>
                    <a:cubicBezTo>
                      <a:pt x="1905" y="1524"/>
                      <a:pt x="1846" y="1393"/>
                      <a:pt x="1810" y="1262"/>
                    </a:cubicBezTo>
                    <a:lnTo>
                      <a:pt x="1727" y="1048"/>
                    </a:lnTo>
                    <a:lnTo>
                      <a:pt x="1667" y="845"/>
                    </a:lnTo>
                    <a:cubicBezTo>
                      <a:pt x="1596" y="572"/>
                      <a:pt x="1536" y="274"/>
                      <a:pt x="15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7" name="Google Shape;4597;p5"/>
              <p:cNvSpPr/>
              <p:nvPr/>
            </p:nvSpPr>
            <p:spPr>
              <a:xfrm>
                <a:off x="766150" y="3925325"/>
                <a:ext cx="117900" cy="156875"/>
              </a:xfrm>
              <a:custGeom>
                <a:avLst/>
                <a:gdLst/>
                <a:ahLst/>
                <a:cxnLst/>
                <a:rect l="l" t="t" r="r" b="b"/>
                <a:pathLst>
                  <a:path w="4716" h="6275" extrusionOk="0">
                    <a:moveTo>
                      <a:pt x="4716" y="0"/>
                    </a:moveTo>
                    <a:cubicBezTo>
                      <a:pt x="4716" y="83"/>
                      <a:pt x="4668" y="155"/>
                      <a:pt x="4644" y="238"/>
                    </a:cubicBezTo>
                    <a:cubicBezTo>
                      <a:pt x="4597" y="310"/>
                      <a:pt x="4549" y="381"/>
                      <a:pt x="4513" y="441"/>
                    </a:cubicBezTo>
                    <a:cubicBezTo>
                      <a:pt x="4418" y="572"/>
                      <a:pt x="4299" y="691"/>
                      <a:pt x="4180" y="810"/>
                    </a:cubicBezTo>
                    <a:cubicBezTo>
                      <a:pt x="3942" y="1036"/>
                      <a:pt x="3680" y="1250"/>
                      <a:pt x="3418" y="1453"/>
                    </a:cubicBezTo>
                    <a:cubicBezTo>
                      <a:pt x="2906" y="1881"/>
                      <a:pt x="2418" y="2346"/>
                      <a:pt x="1965" y="2834"/>
                    </a:cubicBezTo>
                    <a:cubicBezTo>
                      <a:pt x="1513" y="3334"/>
                      <a:pt x="1096" y="3870"/>
                      <a:pt x="763" y="4429"/>
                    </a:cubicBezTo>
                    <a:cubicBezTo>
                      <a:pt x="715" y="4489"/>
                      <a:pt x="667" y="4560"/>
                      <a:pt x="620" y="4644"/>
                    </a:cubicBezTo>
                    <a:lnTo>
                      <a:pt x="501" y="4858"/>
                    </a:lnTo>
                    <a:cubicBezTo>
                      <a:pt x="417" y="5001"/>
                      <a:pt x="358" y="5155"/>
                      <a:pt x="275" y="5310"/>
                    </a:cubicBezTo>
                    <a:cubicBezTo>
                      <a:pt x="251" y="5382"/>
                      <a:pt x="215" y="5477"/>
                      <a:pt x="191" y="5548"/>
                    </a:cubicBezTo>
                    <a:lnTo>
                      <a:pt x="132" y="5798"/>
                    </a:lnTo>
                    <a:cubicBezTo>
                      <a:pt x="72" y="5953"/>
                      <a:pt x="48" y="6108"/>
                      <a:pt x="1" y="6275"/>
                    </a:cubicBezTo>
                    <a:cubicBezTo>
                      <a:pt x="60" y="6108"/>
                      <a:pt x="108" y="5953"/>
                      <a:pt x="167" y="5798"/>
                    </a:cubicBezTo>
                    <a:lnTo>
                      <a:pt x="263" y="5572"/>
                    </a:lnTo>
                    <a:cubicBezTo>
                      <a:pt x="298" y="5501"/>
                      <a:pt x="322" y="5429"/>
                      <a:pt x="370" y="5358"/>
                    </a:cubicBezTo>
                    <a:cubicBezTo>
                      <a:pt x="465" y="5203"/>
                      <a:pt x="525" y="5036"/>
                      <a:pt x="608" y="4905"/>
                    </a:cubicBezTo>
                    <a:lnTo>
                      <a:pt x="727" y="4703"/>
                    </a:lnTo>
                    <a:cubicBezTo>
                      <a:pt x="775" y="4620"/>
                      <a:pt x="822" y="4560"/>
                      <a:pt x="858" y="4489"/>
                    </a:cubicBezTo>
                    <a:cubicBezTo>
                      <a:pt x="1215" y="3941"/>
                      <a:pt x="1632" y="3417"/>
                      <a:pt x="2084" y="2929"/>
                    </a:cubicBezTo>
                    <a:cubicBezTo>
                      <a:pt x="2513" y="2441"/>
                      <a:pt x="3001" y="1977"/>
                      <a:pt x="3501" y="1524"/>
                    </a:cubicBezTo>
                    <a:cubicBezTo>
                      <a:pt x="3739" y="1310"/>
                      <a:pt x="4001" y="1095"/>
                      <a:pt x="4227" y="845"/>
                    </a:cubicBezTo>
                    <a:cubicBezTo>
                      <a:pt x="4346" y="726"/>
                      <a:pt x="4454" y="595"/>
                      <a:pt x="4537" y="453"/>
                    </a:cubicBezTo>
                    <a:cubicBezTo>
                      <a:pt x="4632" y="322"/>
                      <a:pt x="4716" y="155"/>
                      <a:pt x="47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8" name="Google Shape;4598;p5"/>
              <p:cNvSpPr/>
              <p:nvPr/>
            </p:nvSpPr>
            <p:spPr>
              <a:xfrm>
                <a:off x="734000" y="4133975"/>
                <a:ext cx="2890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580" extrusionOk="0">
                    <a:moveTo>
                      <a:pt x="382" y="0"/>
                    </a:moveTo>
                    <a:lnTo>
                      <a:pt x="382" y="0"/>
                    </a:lnTo>
                    <a:cubicBezTo>
                      <a:pt x="275" y="191"/>
                      <a:pt x="203" y="405"/>
                      <a:pt x="120" y="608"/>
                    </a:cubicBezTo>
                    <a:cubicBezTo>
                      <a:pt x="60" y="846"/>
                      <a:pt x="1" y="1072"/>
                      <a:pt x="25" y="1298"/>
                    </a:cubicBezTo>
                    <a:cubicBezTo>
                      <a:pt x="25" y="1358"/>
                      <a:pt x="37" y="1417"/>
                      <a:pt x="60" y="1477"/>
                    </a:cubicBezTo>
                    <a:cubicBezTo>
                      <a:pt x="84" y="1501"/>
                      <a:pt x="108" y="1536"/>
                      <a:pt x="144" y="1548"/>
                    </a:cubicBezTo>
                    <a:cubicBezTo>
                      <a:pt x="168" y="1560"/>
                      <a:pt x="203" y="1572"/>
                      <a:pt x="227" y="1572"/>
                    </a:cubicBezTo>
                    <a:lnTo>
                      <a:pt x="239" y="1572"/>
                    </a:lnTo>
                    <a:cubicBezTo>
                      <a:pt x="265" y="1577"/>
                      <a:pt x="291" y="1580"/>
                      <a:pt x="317" y="1580"/>
                    </a:cubicBezTo>
                    <a:cubicBezTo>
                      <a:pt x="410" y="1580"/>
                      <a:pt x="501" y="1550"/>
                      <a:pt x="584" y="1512"/>
                    </a:cubicBezTo>
                    <a:cubicBezTo>
                      <a:pt x="775" y="1441"/>
                      <a:pt x="941" y="1322"/>
                      <a:pt x="1096" y="1203"/>
                    </a:cubicBezTo>
                    <a:cubicBezTo>
                      <a:pt x="1108" y="1191"/>
                      <a:pt x="1120" y="1179"/>
                      <a:pt x="1156" y="1155"/>
                    </a:cubicBezTo>
                    <a:lnTo>
                      <a:pt x="1156" y="1155"/>
                    </a:lnTo>
                    <a:cubicBezTo>
                      <a:pt x="953" y="1262"/>
                      <a:pt x="763" y="1370"/>
                      <a:pt x="572" y="1429"/>
                    </a:cubicBezTo>
                    <a:cubicBezTo>
                      <a:pt x="497" y="1446"/>
                      <a:pt x="421" y="1463"/>
                      <a:pt x="353" y="1463"/>
                    </a:cubicBezTo>
                    <a:cubicBezTo>
                      <a:pt x="326" y="1463"/>
                      <a:pt x="299" y="1460"/>
                      <a:pt x="275" y="1453"/>
                    </a:cubicBezTo>
                    <a:cubicBezTo>
                      <a:pt x="239" y="1453"/>
                      <a:pt x="227" y="1441"/>
                      <a:pt x="215" y="1429"/>
                    </a:cubicBezTo>
                    <a:cubicBezTo>
                      <a:pt x="203" y="1417"/>
                      <a:pt x="179" y="1417"/>
                      <a:pt x="179" y="1393"/>
                    </a:cubicBezTo>
                    <a:cubicBezTo>
                      <a:pt x="168" y="1370"/>
                      <a:pt x="156" y="1322"/>
                      <a:pt x="156" y="1262"/>
                    </a:cubicBezTo>
                    <a:cubicBezTo>
                      <a:pt x="144" y="1060"/>
                      <a:pt x="179" y="846"/>
                      <a:pt x="227" y="643"/>
                    </a:cubicBezTo>
                    <a:cubicBezTo>
                      <a:pt x="275" y="429"/>
                      <a:pt x="334" y="227"/>
                      <a:pt x="3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99" name="Google Shape;4599;p5"/>
              <p:cNvSpPr/>
              <p:nvPr/>
            </p:nvSpPr>
            <p:spPr>
              <a:xfrm>
                <a:off x="635175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lnTo>
                      <a:pt x="1799" y="0"/>
                    </a:ln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2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30" y="976"/>
                      <a:pt x="251" y="1155"/>
                    </a:cubicBezTo>
                    <a:cubicBezTo>
                      <a:pt x="168" y="1238"/>
                      <a:pt x="84" y="1345"/>
                      <a:pt x="49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9" y="1607"/>
                      <a:pt x="132" y="1393"/>
                      <a:pt x="311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2" y="988"/>
                    </a:cubicBezTo>
                    <a:cubicBezTo>
                      <a:pt x="1061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2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0" name="Google Shape;4600;p5"/>
              <p:cNvSpPr/>
              <p:nvPr/>
            </p:nvSpPr>
            <p:spPr>
              <a:xfrm>
                <a:off x="1057850" y="4201550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9" y="0"/>
                    </a:moveTo>
                    <a:cubicBezTo>
                      <a:pt x="1727" y="226"/>
                      <a:pt x="1632" y="453"/>
                      <a:pt x="1501" y="631"/>
                    </a:cubicBezTo>
                    <a:cubicBezTo>
                      <a:pt x="1441" y="714"/>
                      <a:pt x="1358" y="798"/>
                      <a:pt x="1263" y="798"/>
                    </a:cubicBezTo>
                    <a:cubicBezTo>
                      <a:pt x="1144" y="798"/>
                      <a:pt x="1025" y="810"/>
                      <a:pt x="906" y="834"/>
                    </a:cubicBezTo>
                    <a:cubicBezTo>
                      <a:pt x="668" y="881"/>
                      <a:pt x="429" y="976"/>
                      <a:pt x="251" y="1155"/>
                    </a:cubicBezTo>
                    <a:cubicBezTo>
                      <a:pt x="168" y="1238"/>
                      <a:pt x="84" y="1345"/>
                      <a:pt x="48" y="1488"/>
                    </a:cubicBezTo>
                    <a:cubicBezTo>
                      <a:pt x="1" y="1607"/>
                      <a:pt x="13" y="1726"/>
                      <a:pt x="25" y="1846"/>
                    </a:cubicBezTo>
                    <a:cubicBezTo>
                      <a:pt x="48" y="1607"/>
                      <a:pt x="132" y="1393"/>
                      <a:pt x="310" y="1250"/>
                    </a:cubicBezTo>
                    <a:cubicBezTo>
                      <a:pt x="406" y="1191"/>
                      <a:pt x="501" y="1131"/>
                      <a:pt x="608" y="1095"/>
                    </a:cubicBezTo>
                    <a:cubicBezTo>
                      <a:pt x="715" y="1048"/>
                      <a:pt x="822" y="1000"/>
                      <a:pt x="941" y="988"/>
                    </a:cubicBezTo>
                    <a:cubicBezTo>
                      <a:pt x="1060" y="953"/>
                      <a:pt x="1156" y="941"/>
                      <a:pt x="1275" y="929"/>
                    </a:cubicBezTo>
                    <a:cubicBezTo>
                      <a:pt x="1311" y="929"/>
                      <a:pt x="1358" y="917"/>
                      <a:pt x="1382" y="893"/>
                    </a:cubicBezTo>
                    <a:cubicBezTo>
                      <a:pt x="1418" y="881"/>
                      <a:pt x="1441" y="869"/>
                      <a:pt x="1477" y="834"/>
                    </a:cubicBezTo>
                    <a:cubicBezTo>
                      <a:pt x="1513" y="798"/>
                      <a:pt x="1561" y="750"/>
                      <a:pt x="1596" y="691"/>
                    </a:cubicBezTo>
                    <a:cubicBezTo>
                      <a:pt x="1715" y="476"/>
                      <a:pt x="1775" y="238"/>
                      <a:pt x="17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1" name="Google Shape;4601;p5"/>
              <p:cNvSpPr/>
              <p:nvPr/>
            </p:nvSpPr>
            <p:spPr>
              <a:xfrm>
                <a:off x="1024825" y="4204225"/>
                <a:ext cx="4497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846" extrusionOk="0">
                    <a:moveTo>
                      <a:pt x="1798" y="0"/>
                    </a:moveTo>
                    <a:lnTo>
                      <a:pt x="1798" y="0"/>
                    </a:lnTo>
                    <a:cubicBezTo>
                      <a:pt x="1727" y="226"/>
                      <a:pt x="1631" y="453"/>
                      <a:pt x="1500" y="631"/>
                    </a:cubicBezTo>
                    <a:cubicBezTo>
                      <a:pt x="1441" y="715"/>
                      <a:pt x="1346" y="786"/>
                      <a:pt x="1262" y="786"/>
                    </a:cubicBezTo>
                    <a:cubicBezTo>
                      <a:pt x="1143" y="786"/>
                      <a:pt x="1024" y="810"/>
                      <a:pt x="905" y="834"/>
                    </a:cubicBezTo>
                    <a:cubicBezTo>
                      <a:pt x="667" y="881"/>
                      <a:pt x="429" y="965"/>
                      <a:pt x="250" y="1143"/>
                    </a:cubicBezTo>
                    <a:cubicBezTo>
                      <a:pt x="155" y="1238"/>
                      <a:pt x="84" y="1358"/>
                      <a:pt x="36" y="1488"/>
                    </a:cubicBezTo>
                    <a:cubicBezTo>
                      <a:pt x="0" y="1608"/>
                      <a:pt x="12" y="1727"/>
                      <a:pt x="24" y="1846"/>
                    </a:cubicBezTo>
                    <a:cubicBezTo>
                      <a:pt x="36" y="1608"/>
                      <a:pt x="131" y="1381"/>
                      <a:pt x="310" y="1250"/>
                    </a:cubicBezTo>
                    <a:cubicBezTo>
                      <a:pt x="393" y="1191"/>
                      <a:pt x="500" y="1131"/>
                      <a:pt x="607" y="1084"/>
                    </a:cubicBezTo>
                    <a:cubicBezTo>
                      <a:pt x="715" y="1048"/>
                      <a:pt x="810" y="1000"/>
                      <a:pt x="929" y="988"/>
                    </a:cubicBezTo>
                    <a:cubicBezTo>
                      <a:pt x="1048" y="953"/>
                      <a:pt x="1155" y="941"/>
                      <a:pt x="1274" y="929"/>
                    </a:cubicBezTo>
                    <a:cubicBezTo>
                      <a:pt x="1310" y="929"/>
                      <a:pt x="1346" y="905"/>
                      <a:pt x="1381" y="893"/>
                    </a:cubicBezTo>
                    <a:cubicBezTo>
                      <a:pt x="1405" y="881"/>
                      <a:pt x="1441" y="869"/>
                      <a:pt x="1465" y="834"/>
                    </a:cubicBezTo>
                    <a:cubicBezTo>
                      <a:pt x="1512" y="786"/>
                      <a:pt x="1560" y="750"/>
                      <a:pt x="1584" y="691"/>
                    </a:cubicBezTo>
                    <a:cubicBezTo>
                      <a:pt x="1703" y="476"/>
                      <a:pt x="1762" y="238"/>
                      <a:pt x="1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2" name="Google Shape;4602;p5"/>
              <p:cNvSpPr/>
              <p:nvPr/>
            </p:nvSpPr>
            <p:spPr>
              <a:xfrm>
                <a:off x="610475" y="4196475"/>
                <a:ext cx="44975" cy="521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2085" extrusionOk="0">
                    <a:moveTo>
                      <a:pt x="1799" y="1"/>
                    </a:moveTo>
                    <a:lnTo>
                      <a:pt x="1799" y="1"/>
                    </a:lnTo>
                    <a:cubicBezTo>
                      <a:pt x="1727" y="239"/>
                      <a:pt x="1620" y="465"/>
                      <a:pt x="1489" y="656"/>
                    </a:cubicBezTo>
                    <a:cubicBezTo>
                      <a:pt x="1465" y="715"/>
                      <a:pt x="1418" y="739"/>
                      <a:pt x="1370" y="775"/>
                    </a:cubicBezTo>
                    <a:cubicBezTo>
                      <a:pt x="1310" y="786"/>
                      <a:pt x="1287" y="786"/>
                      <a:pt x="1203" y="798"/>
                    </a:cubicBezTo>
                    <a:cubicBezTo>
                      <a:pt x="1072" y="834"/>
                      <a:pt x="953" y="882"/>
                      <a:pt x="834" y="917"/>
                    </a:cubicBezTo>
                    <a:cubicBezTo>
                      <a:pt x="596" y="1025"/>
                      <a:pt x="382" y="1179"/>
                      <a:pt x="227" y="1382"/>
                    </a:cubicBezTo>
                    <a:cubicBezTo>
                      <a:pt x="60" y="1596"/>
                      <a:pt x="1" y="1870"/>
                      <a:pt x="60" y="2084"/>
                    </a:cubicBezTo>
                    <a:cubicBezTo>
                      <a:pt x="60" y="1834"/>
                      <a:pt x="156" y="1608"/>
                      <a:pt x="310" y="1429"/>
                    </a:cubicBezTo>
                    <a:cubicBezTo>
                      <a:pt x="477" y="1251"/>
                      <a:pt x="667" y="1120"/>
                      <a:pt x="894" y="1025"/>
                    </a:cubicBezTo>
                    <a:cubicBezTo>
                      <a:pt x="1013" y="977"/>
                      <a:pt x="1120" y="941"/>
                      <a:pt x="1239" y="917"/>
                    </a:cubicBezTo>
                    <a:cubicBezTo>
                      <a:pt x="1287" y="917"/>
                      <a:pt x="1370" y="906"/>
                      <a:pt x="1429" y="858"/>
                    </a:cubicBezTo>
                    <a:cubicBezTo>
                      <a:pt x="1489" y="822"/>
                      <a:pt x="1537" y="775"/>
                      <a:pt x="1560" y="715"/>
                    </a:cubicBezTo>
                    <a:cubicBezTo>
                      <a:pt x="1715" y="489"/>
                      <a:pt x="1775" y="239"/>
                      <a:pt x="1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3" name="Google Shape;4603;p5"/>
              <p:cNvSpPr/>
              <p:nvPr/>
            </p:nvSpPr>
            <p:spPr>
              <a:xfrm>
                <a:off x="1304625" y="4194100"/>
                <a:ext cx="464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858" h="2549" extrusionOk="0">
                    <a:moveTo>
                      <a:pt x="1857" y="0"/>
                    </a:moveTo>
                    <a:lnTo>
                      <a:pt x="1857" y="0"/>
                    </a:lnTo>
                    <a:cubicBezTo>
                      <a:pt x="1798" y="143"/>
                      <a:pt x="1738" y="274"/>
                      <a:pt x="1667" y="393"/>
                    </a:cubicBezTo>
                    <a:cubicBezTo>
                      <a:pt x="1584" y="512"/>
                      <a:pt x="1500" y="631"/>
                      <a:pt x="1405" y="739"/>
                    </a:cubicBezTo>
                    <a:cubicBezTo>
                      <a:pt x="1346" y="774"/>
                      <a:pt x="1298" y="822"/>
                      <a:pt x="1250" y="858"/>
                    </a:cubicBezTo>
                    <a:cubicBezTo>
                      <a:pt x="1179" y="881"/>
                      <a:pt x="1131" y="893"/>
                      <a:pt x="1048" y="917"/>
                    </a:cubicBezTo>
                    <a:cubicBezTo>
                      <a:pt x="905" y="941"/>
                      <a:pt x="774" y="977"/>
                      <a:pt x="619" y="1012"/>
                    </a:cubicBezTo>
                    <a:cubicBezTo>
                      <a:pt x="476" y="1072"/>
                      <a:pt x="333" y="1155"/>
                      <a:pt x="238" y="1274"/>
                    </a:cubicBezTo>
                    <a:cubicBezTo>
                      <a:pt x="131" y="1393"/>
                      <a:pt x="72" y="1536"/>
                      <a:pt x="36" y="1691"/>
                    </a:cubicBezTo>
                    <a:cubicBezTo>
                      <a:pt x="0" y="1989"/>
                      <a:pt x="36" y="2263"/>
                      <a:pt x="119" y="2548"/>
                    </a:cubicBezTo>
                    <a:cubicBezTo>
                      <a:pt x="119" y="2405"/>
                      <a:pt x="95" y="2263"/>
                      <a:pt x="95" y="2120"/>
                    </a:cubicBezTo>
                    <a:cubicBezTo>
                      <a:pt x="95" y="2048"/>
                      <a:pt x="119" y="1989"/>
                      <a:pt x="119" y="1905"/>
                    </a:cubicBezTo>
                    <a:cubicBezTo>
                      <a:pt x="119" y="1834"/>
                      <a:pt x="131" y="1774"/>
                      <a:pt x="143" y="1703"/>
                    </a:cubicBezTo>
                    <a:cubicBezTo>
                      <a:pt x="179" y="1572"/>
                      <a:pt x="238" y="1429"/>
                      <a:pt x="322" y="1346"/>
                    </a:cubicBezTo>
                    <a:cubicBezTo>
                      <a:pt x="417" y="1251"/>
                      <a:pt x="536" y="1179"/>
                      <a:pt x="667" y="1132"/>
                    </a:cubicBezTo>
                    <a:cubicBezTo>
                      <a:pt x="798" y="1096"/>
                      <a:pt x="929" y="1060"/>
                      <a:pt x="1084" y="1036"/>
                    </a:cubicBezTo>
                    <a:cubicBezTo>
                      <a:pt x="1155" y="1001"/>
                      <a:pt x="1226" y="989"/>
                      <a:pt x="1310" y="941"/>
                    </a:cubicBezTo>
                    <a:cubicBezTo>
                      <a:pt x="1381" y="893"/>
                      <a:pt x="1441" y="858"/>
                      <a:pt x="1488" y="798"/>
                    </a:cubicBezTo>
                    <a:cubicBezTo>
                      <a:pt x="1679" y="560"/>
                      <a:pt x="1786" y="286"/>
                      <a:pt x="1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4" name="Google Shape;4604;p5"/>
              <p:cNvSpPr/>
              <p:nvPr/>
            </p:nvSpPr>
            <p:spPr>
              <a:xfrm>
                <a:off x="1264425" y="4197675"/>
                <a:ext cx="46475" cy="6342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2537" extrusionOk="0">
                    <a:moveTo>
                      <a:pt x="1858" y="0"/>
                    </a:moveTo>
                    <a:cubicBezTo>
                      <a:pt x="1799" y="131"/>
                      <a:pt x="1739" y="262"/>
                      <a:pt x="1668" y="381"/>
                    </a:cubicBezTo>
                    <a:cubicBezTo>
                      <a:pt x="1584" y="500"/>
                      <a:pt x="1501" y="619"/>
                      <a:pt x="1406" y="727"/>
                    </a:cubicBezTo>
                    <a:cubicBezTo>
                      <a:pt x="1346" y="774"/>
                      <a:pt x="1299" y="810"/>
                      <a:pt x="1251" y="846"/>
                    </a:cubicBezTo>
                    <a:cubicBezTo>
                      <a:pt x="1179" y="869"/>
                      <a:pt x="1120" y="881"/>
                      <a:pt x="1049" y="905"/>
                    </a:cubicBezTo>
                    <a:cubicBezTo>
                      <a:pt x="906" y="929"/>
                      <a:pt x="775" y="965"/>
                      <a:pt x="620" y="1012"/>
                    </a:cubicBezTo>
                    <a:cubicBezTo>
                      <a:pt x="477" y="1072"/>
                      <a:pt x="334" y="1143"/>
                      <a:pt x="227" y="1262"/>
                    </a:cubicBezTo>
                    <a:cubicBezTo>
                      <a:pt x="120" y="1381"/>
                      <a:pt x="72" y="1524"/>
                      <a:pt x="36" y="1679"/>
                    </a:cubicBezTo>
                    <a:cubicBezTo>
                      <a:pt x="1" y="1977"/>
                      <a:pt x="36" y="2262"/>
                      <a:pt x="120" y="2536"/>
                    </a:cubicBezTo>
                    <a:cubicBezTo>
                      <a:pt x="120" y="2393"/>
                      <a:pt x="96" y="2262"/>
                      <a:pt x="96" y="2108"/>
                    </a:cubicBezTo>
                    <a:cubicBezTo>
                      <a:pt x="96" y="2036"/>
                      <a:pt x="120" y="1977"/>
                      <a:pt x="120" y="1905"/>
                    </a:cubicBezTo>
                    <a:cubicBezTo>
                      <a:pt x="120" y="1822"/>
                      <a:pt x="132" y="1762"/>
                      <a:pt x="144" y="1691"/>
                    </a:cubicBezTo>
                    <a:cubicBezTo>
                      <a:pt x="179" y="1560"/>
                      <a:pt x="227" y="1429"/>
                      <a:pt x="322" y="1334"/>
                    </a:cubicBezTo>
                    <a:cubicBezTo>
                      <a:pt x="417" y="1250"/>
                      <a:pt x="537" y="1167"/>
                      <a:pt x="668" y="1131"/>
                    </a:cubicBezTo>
                    <a:cubicBezTo>
                      <a:pt x="798" y="1084"/>
                      <a:pt x="929" y="1048"/>
                      <a:pt x="1084" y="1024"/>
                    </a:cubicBezTo>
                    <a:cubicBezTo>
                      <a:pt x="1156" y="989"/>
                      <a:pt x="1227" y="977"/>
                      <a:pt x="1310" y="929"/>
                    </a:cubicBezTo>
                    <a:cubicBezTo>
                      <a:pt x="1382" y="893"/>
                      <a:pt x="1441" y="846"/>
                      <a:pt x="1489" y="786"/>
                    </a:cubicBezTo>
                    <a:cubicBezTo>
                      <a:pt x="1680" y="548"/>
                      <a:pt x="1787" y="274"/>
                      <a:pt x="18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5" name="Google Shape;4605;p5"/>
              <p:cNvSpPr/>
              <p:nvPr/>
            </p:nvSpPr>
            <p:spPr>
              <a:xfrm>
                <a:off x="1630850" y="4156600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6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2" y="1072"/>
                    </a:cubicBezTo>
                    <a:cubicBezTo>
                      <a:pt x="1000" y="1084"/>
                      <a:pt x="965" y="1084"/>
                      <a:pt x="953" y="1108"/>
                    </a:cubicBezTo>
                    <a:cubicBezTo>
                      <a:pt x="917" y="1108"/>
                      <a:pt x="893" y="1119"/>
                      <a:pt x="858" y="1119"/>
                    </a:cubicBezTo>
                    <a:cubicBezTo>
                      <a:pt x="619" y="1179"/>
                      <a:pt x="405" y="1262"/>
                      <a:pt x="227" y="1429"/>
                    </a:cubicBezTo>
                    <a:cubicBezTo>
                      <a:pt x="131" y="1524"/>
                      <a:pt x="60" y="1619"/>
                      <a:pt x="24" y="1739"/>
                    </a:cubicBezTo>
                    <a:cubicBezTo>
                      <a:pt x="0" y="1846"/>
                      <a:pt x="0" y="1965"/>
                      <a:pt x="24" y="2084"/>
                    </a:cubicBezTo>
                    <a:cubicBezTo>
                      <a:pt x="24" y="1846"/>
                      <a:pt x="131" y="1631"/>
                      <a:pt x="298" y="1500"/>
                    </a:cubicBezTo>
                    <a:cubicBezTo>
                      <a:pt x="465" y="1369"/>
                      <a:pt x="679" y="1274"/>
                      <a:pt x="893" y="1238"/>
                    </a:cubicBezTo>
                    <a:cubicBezTo>
                      <a:pt x="917" y="1238"/>
                      <a:pt x="953" y="1238"/>
                      <a:pt x="977" y="1215"/>
                    </a:cubicBezTo>
                    <a:cubicBezTo>
                      <a:pt x="1024" y="1203"/>
                      <a:pt x="1060" y="1191"/>
                      <a:pt x="1084" y="1179"/>
                    </a:cubicBezTo>
                    <a:cubicBezTo>
                      <a:pt x="1143" y="1143"/>
                      <a:pt x="1191" y="1096"/>
                      <a:pt x="1215" y="1036"/>
                    </a:cubicBezTo>
                    <a:cubicBezTo>
                      <a:pt x="1274" y="941"/>
                      <a:pt x="1322" y="822"/>
                      <a:pt x="1334" y="703"/>
                    </a:cubicBezTo>
                    <a:cubicBezTo>
                      <a:pt x="1370" y="465"/>
                      <a:pt x="1370" y="226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6" name="Google Shape;4606;p5"/>
              <p:cNvSpPr/>
              <p:nvPr/>
            </p:nvSpPr>
            <p:spPr>
              <a:xfrm>
                <a:off x="1595125" y="4159575"/>
                <a:ext cx="34250" cy="5210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084" extrusionOk="0">
                    <a:moveTo>
                      <a:pt x="1334" y="0"/>
                    </a:moveTo>
                    <a:cubicBezTo>
                      <a:pt x="1322" y="227"/>
                      <a:pt x="1298" y="465"/>
                      <a:pt x="1239" y="667"/>
                    </a:cubicBezTo>
                    <a:cubicBezTo>
                      <a:pt x="1203" y="774"/>
                      <a:pt x="1179" y="881"/>
                      <a:pt x="1120" y="965"/>
                    </a:cubicBezTo>
                    <a:cubicBezTo>
                      <a:pt x="1084" y="1012"/>
                      <a:pt x="1060" y="1036"/>
                      <a:pt x="1013" y="1072"/>
                    </a:cubicBezTo>
                    <a:cubicBezTo>
                      <a:pt x="1001" y="1084"/>
                      <a:pt x="965" y="1084"/>
                      <a:pt x="953" y="1108"/>
                    </a:cubicBezTo>
                    <a:cubicBezTo>
                      <a:pt x="917" y="1108"/>
                      <a:pt x="894" y="1119"/>
                      <a:pt x="858" y="1119"/>
                    </a:cubicBezTo>
                    <a:cubicBezTo>
                      <a:pt x="620" y="1179"/>
                      <a:pt x="405" y="1262"/>
                      <a:pt x="227" y="1429"/>
                    </a:cubicBezTo>
                    <a:cubicBezTo>
                      <a:pt x="132" y="1524"/>
                      <a:pt x="60" y="1620"/>
                      <a:pt x="24" y="1739"/>
                    </a:cubicBezTo>
                    <a:cubicBezTo>
                      <a:pt x="1" y="1846"/>
                      <a:pt x="1" y="1965"/>
                      <a:pt x="24" y="2084"/>
                    </a:cubicBezTo>
                    <a:cubicBezTo>
                      <a:pt x="24" y="1846"/>
                      <a:pt x="132" y="1631"/>
                      <a:pt x="298" y="1500"/>
                    </a:cubicBezTo>
                    <a:cubicBezTo>
                      <a:pt x="465" y="1370"/>
                      <a:pt x="679" y="1274"/>
                      <a:pt x="894" y="1239"/>
                    </a:cubicBezTo>
                    <a:cubicBezTo>
                      <a:pt x="917" y="1239"/>
                      <a:pt x="953" y="1239"/>
                      <a:pt x="977" y="1215"/>
                    </a:cubicBezTo>
                    <a:cubicBezTo>
                      <a:pt x="1025" y="1203"/>
                      <a:pt x="1060" y="1191"/>
                      <a:pt x="1084" y="1179"/>
                    </a:cubicBezTo>
                    <a:cubicBezTo>
                      <a:pt x="1144" y="1143"/>
                      <a:pt x="1191" y="1096"/>
                      <a:pt x="1215" y="1036"/>
                    </a:cubicBezTo>
                    <a:cubicBezTo>
                      <a:pt x="1275" y="941"/>
                      <a:pt x="1322" y="822"/>
                      <a:pt x="1334" y="703"/>
                    </a:cubicBezTo>
                    <a:cubicBezTo>
                      <a:pt x="1370" y="465"/>
                      <a:pt x="1370" y="227"/>
                      <a:pt x="1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7" name="Google Shape;4607;p5"/>
              <p:cNvSpPr/>
              <p:nvPr/>
            </p:nvSpPr>
            <p:spPr>
              <a:xfrm>
                <a:off x="1491550" y="3810725"/>
                <a:ext cx="156875" cy="1631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525" extrusionOk="0">
                    <a:moveTo>
                      <a:pt x="6275" y="0"/>
                    </a:moveTo>
                    <a:lnTo>
                      <a:pt x="6275" y="0"/>
                    </a:lnTo>
                    <a:cubicBezTo>
                      <a:pt x="5870" y="24"/>
                      <a:pt x="5465" y="84"/>
                      <a:pt x="5084" y="155"/>
                    </a:cubicBezTo>
                    <a:cubicBezTo>
                      <a:pt x="4691" y="250"/>
                      <a:pt x="4310" y="357"/>
                      <a:pt x="3929" y="536"/>
                    </a:cubicBezTo>
                    <a:cubicBezTo>
                      <a:pt x="3846" y="572"/>
                      <a:pt x="3751" y="631"/>
                      <a:pt x="3667" y="679"/>
                    </a:cubicBezTo>
                    <a:cubicBezTo>
                      <a:pt x="3620" y="715"/>
                      <a:pt x="3596" y="738"/>
                      <a:pt x="3548" y="774"/>
                    </a:cubicBezTo>
                    <a:cubicBezTo>
                      <a:pt x="3536" y="786"/>
                      <a:pt x="3501" y="798"/>
                      <a:pt x="3489" y="810"/>
                    </a:cubicBezTo>
                    <a:lnTo>
                      <a:pt x="3429" y="869"/>
                    </a:lnTo>
                    <a:cubicBezTo>
                      <a:pt x="3358" y="953"/>
                      <a:pt x="3310" y="1024"/>
                      <a:pt x="3251" y="1107"/>
                    </a:cubicBezTo>
                    <a:lnTo>
                      <a:pt x="3084" y="1369"/>
                    </a:lnTo>
                    <a:cubicBezTo>
                      <a:pt x="2882" y="1703"/>
                      <a:pt x="2679" y="2048"/>
                      <a:pt x="2477" y="2393"/>
                    </a:cubicBezTo>
                    <a:lnTo>
                      <a:pt x="1286" y="4477"/>
                    </a:lnTo>
                    <a:cubicBezTo>
                      <a:pt x="1096" y="4822"/>
                      <a:pt x="881" y="5179"/>
                      <a:pt x="643" y="5513"/>
                    </a:cubicBezTo>
                    <a:cubicBezTo>
                      <a:pt x="441" y="5858"/>
                      <a:pt x="226" y="6191"/>
                      <a:pt x="0" y="6525"/>
                    </a:cubicBezTo>
                    <a:cubicBezTo>
                      <a:pt x="476" y="5894"/>
                      <a:pt x="917" y="5215"/>
                      <a:pt x="1334" y="4536"/>
                    </a:cubicBezTo>
                    <a:cubicBezTo>
                      <a:pt x="1750" y="3846"/>
                      <a:pt x="2143" y="3155"/>
                      <a:pt x="2548" y="2465"/>
                    </a:cubicBezTo>
                    <a:cubicBezTo>
                      <a:pt x="2762" y="2119"/>
                      <a:pt x="2953" y="1786"/>
                      <a:pt x="3155" y="1441"/>
                    </a:cubicBezTo>
                    <a:lnTo>
                      <a:pt x="3322" y="1191"/>
                    </a:lnTo>
                    <a:cubicBezTo>
                      <a:pt x="3382" y="1096"/>
                      <a:pt x="3441" y="1012"/>
                      <a:pt x="3501" y="953"/>
                    </a:cubicBezTo>
                    <a:lnTo>
                      <a:pt x="3548" y="893"/>
                    </a:lnTo>
                    <a:cubicBezTo>
                      <a:pt x="3560" y="869"/>
                      <a:pt x="3596" y="857"/>
                      <a:pt x="3608" y="846"/>
                    </a:cubicBezTo>
                    <a:cubicBezTo>
                      <a:pt x="3655" y="810"/>
                      <a:pt x="3679" y="786"/>
                      <a:pt x="3727" y="750"/>
                    </a:cubicBezTo>
                    <a:cubicBezTo>
                      <a:pt x="3810" y="715"/>
                      <a:pt x="3894" y="655"/>
                      <a:pt x="3977" y="607"/>
                    </a:cubicBezTo>
                    <a:cubicBezTo>
                      <a:pt x="4322" y="429"/>
                      <a:pt x="4703" y="310"/>
                      <a:pt x="5096" y="215"/>
                    </a:cubicBezTo>
                    <a:cubicBezTo>
                      <a:pt x="5477" y="119"/>
                      <a:pt x="5870" y="60"/>
                      <a:pt x="6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8" name="Google Shape;4608;p5"/>
              <p:cNvSpPr/>
              <p:nvPr/>
            </p:nvSpPr>
            <p:spPr>
              <a:xfrm>
                <a:off x="1292125" y="3751475"/>
                <a:ext cx="50325" cy="20600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8240" extrusionOk="0">
                    <a:moveTo>
                      <a:pt x="2012" y="1"/>
                    </a:moveTo>
                    <a:cubicBezTo>
                      <a:pt x="1679" y="191"/>
                      <a:pt x="1381" y="429"/>
                      <a:pt x="1119" y="703"/>
                    </a:cubicBezTo>
                    <a:cubicBezTo>
                      <a:pt x="845" y="977"/>
                      <a:pt x="631" y="1299"/>
                      <a:pt x="452" y="1632"/>
                    </a:cubicBezTo>
                    <a:cubicBezTo>
                      <a:pt x="95" y="2323"/>
                      <a:pt x="0" y="3120"/>
                      <a:pt x="60" y="3882"/>
                    </a:cubicBezTo>
                    <a:cubicBezTo>
                      <a:pt x="95" y="4275"/>
                      <a:pt x="167" y="4644"/>
                      <a:pt x="274" y="5013"/>
                    </a:cubicBezTo>
                    <a:cubicBezTo>
                      <a:pt x="369" y="5382"/>
                      <a:pt x="512" y="5763"/>
                      <a:pt x="655" y="6097"/>
                    </a:cubicBezTo>
                    <a:cubicBezTo>
                      <a:pt x="810" y="6454"/>
                      <a:pt x="1012" y="6787"/>
                      <a:pt x="1131" y="7145"/>
                    </a:cubicBezTo>
                    <a:cubicBezTo>
                      <a:pt x="1262" y="7502"/>
                      <a:pt x="1357" y="7871"/>
                      <a:pt x="1405" y="8240"/>
                    </a:cubicBezTo>
                    <a:cubicBezTo>
                      <a:pt x="1381" y="7871"/>
                      <a:pt x="1310" y="7490"/>
                      <a:pt x="1191" y="7133"/>
                    </a:cubicBezTo>
                    <a:cubicBezTo>
                      <a:pt x="1131" y="6954"/>
                      <a:pt x="1060" y="6775"/>
                      <a:pt x="988" y="6597"/>
                    </a:cubicBezTo>
                    <a:cubicBezTo>
                      <a:pt x="905" y="6418"/>
                      <a:pt x="833" y="6252"/>
                      <a:pt x="762" y="6073"/>
                    </a:cubicBezTo>
                    <a:cubicBezTo>
                      <a:pt x="476" y="5371"/>
                      <a:pt x="274" y="4632"/>
                      <a:pt x="214" y="3882"/>
                    </a:cubicBezTo>
                    <a:cubicBezTo>
                      <a:pt x="179" y="3513"/>
                      <a:pt x="179" y="3144"/>
                      <a:pt x="238" y="2763"/>
                    </a:cubicBezTo>
                    <a:cubicBezTo>
                      <a:pt x="298" y="2394"/>
                      <a:pt x="405" y="2037"/>
                      <a:pt x="536" y="1680"/>
                    </a:cubicBezTo>
                    <a:cubicBezTo>
                      <a:pt x="845" y="1001"/>
                      <a:pt x="1381" y="429"/>
                      <a:pt x="2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09" name="Google Shape;4609;p5"/>
              <p:cNvSpPr/>
              <p:nvPr/>
            </p:nvSpPr>
            <p:spPr>
              <a:xfrm>
                <a:off x="1097750" y="3879775"/>
                <a:ext cx="64900" cy="6967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2787" extrusionOk="0">
                    <a:moveTo>
                      <a:pt x="0" y="0"/>
                    </a:moveTo>
                    <a:cubicBezTo>
                      <a:pt x="131" y="108"/>
                      <a:pt x="250" y="215"/>
                      <a:pt x="369" y="310"/>
                    </a:cubicBezTo>
                    <a:lnTo>
                      <a:pt x="727" y="631"/>
                    </a:lnTo>
                    <a:cubicBezTo>
                      <a:pt x="965" y="834"/>
                      <a:pt x="1203" y="1060"/>
                      <a:pt x="1429" y="1286"/>
                    </a:cubicBezTo>
                    <a:cubicBezTo>
                      <a:pt x="1643" y="1501"/>
                      <a:pt x="1870" y="1739"/>
                      <a:pt x="2084" y="1977"/>
                    </a:cubicBezTo>
                    <a:cubicBezTo>
                      <a:pt x="2179" y="2096"/>
                      <a:pt x="2286" y="2215"/>
                      <a:pt x="2382" y="2358"/>
                    </a:cubicBezTo>
                    <a:cubicBezTo>
                      <a:pt x="2417" y="2429"/>
                      <a:pt x="2465" y="2489"/>
                      <a:pt x="2501" y="2560"/>
                    </a:cubicBezTo>
                    <a:cubicBezTo>
                      <a:pt x="2512" y="2596"/>
                      <a:pt x="2524" y="2620"/>
                      <a:pt x="2536" y="2667"/>
                    </a:cubicBezTo>
                    <a:cubicBezTo>
                      <a:pt x="2560" y="2715"/>
                      <a:pt x="2572" y="2739"/>
                      <a:pt x="2560" y="2786"/>
                    </a:cubicBezTo>
                    <a:cubicBezTo>
                      <a:pt x="2596" y="2715"/>
                      <a:pt x="2572" y="2620"/>
                      <a:pt x="2536" y="2548"/>
                    </a:cubicBezTo>
                    <a:cubicBezTo>
                      <a:pt x="2512" y="2477"/>
                      <a:pt x="2477" y="2394"/>
                      <a:pt x="2441" y="2322"/>
                    </a:cubicBezTo>
                    <a:cubicBezTo>
                      <a:pt x="2358" y="2191"/>
                      <a:pt x="2274" y="2060"/>
                      <a:pt x="2167" y="1917"/>
                    </a:cubicBezTo>
                    <a:cubicBezTo>
                      <a:pt x="1977" y="1655"/>
                      <a:pt x="1750" y="1417"/>
                      <a:pt x="1524" y="1191"/>
                    </a:cubicBezTo>
                    <a:cubicBezTo>
                      <a:pt x="1286" y="965"/>
                      <a:pt x="1048" y="751"/>
                      <a:pt x="786" y="548"/>
                    </a:cubicBezTo>
                    <a:cubicBezTo>
                      <a:pt x="536" y="346"/>
                      <a:pt x="274" y="155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0" name="Google Shape;4610;p5"/>
              <p:cNvSpPr/>
              <p:nvPr/>
            </p:nvSpPr>
            <p:spPr>
              <a:xfrm>
                <a:off x="1508500" y="39062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1" name="Google Shape;4611;p5"/>
              <p:cNvSpPr/>
              <p:nvPr/>
            </p:nvSpPr>
            <p:spPr>
              <a:xfrm>
                <a:off x="1504350" y="3733925"/>
                <a:ext cx="1893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7573" h="6918" extrusionOk="0">
                    <a:moveTo>
                      <a:pt x="4572" y="0"/>
                    </a:moveTo>
                    <a:cubicBezTo>
                      <a:pt x="3691" y="643"/>
                      <a:pt x="3048" y="1489"/>
                      <a:pt x="2381" y="2322"/>
                    </a:cubicBezTo>
                    <a:cubicBezTo>
                      <a:pt x="1774" y="3084"/>
                      <a:pt x="1179" y="3846"/>
                      <a:pt x="762" y="4739"/>
                    </a:cubicBezTo>
                    <a:cubicBezTo>
                      <a:pt x="488" y="5334"/>
                      <a:pt x="238" y="5930"/>
                      <a:pt x="119" y="6561"/>
                    </a:cubicBezTo>
                    <a:cubicBezTo>
                      <a:pt x="84" y="6680"/>
                      <a:pt x="0" y="6846"/>
                      <a:pt x="191" y="6918"/>
                    </a:cubicBezTo>
                    <a:cubicBezTo>
                      <a:pt x="584" y="5370"/>
                      <a:pt x="1488" y="4156"/>
                      <a:pt x="2584" y="3048"/>
                    </a:cubicBezTo>
                    <a:cubicBezTo>
                      <a:pt x="2727" y="2870"/>
                      <a:pt x="2917" y="2775"/>
                      <a:pt x="3143" y="2691"/>
                    </a:cubicBezTo>
                    <a:cubicBezTo>
                      <a:pt x="3882" y="2429"/>
                      <a:pt x="4632" y="2132"/>
                      <a:pt x="5406" y="1882"/>
                    </a:cubicBezTo>
                    <a:cubicBezTo>
                      <a:pt x="6346" y="1584"/>
                      <a:pt x="7037" y="1001"/>
                      <a:pt x="7573" y="239"/>
                    </a:cubicBezTo>
                    <a:lnTo>
                      <a:pt x="7573" y="239"/>
                    </a:lnTo>
                    <a:cubicBezTo>
                      <a:pt x="7334" y="274"/>
                      <a:pt x="7108" y="286"/>
                      <a:pt x="6870" y="298"/>
                    </a:cubicBezTo>
                    <a:cubicBezTo>
                      <a:pt x="6834" y="358"/>
                      <a:pt x="6775" y="405"/>
                      <a:pt x="6727" y="465"/>
                    </a:cubicBezTo>
                    <a:cubicBezTo>
                      <a:pt x="6418" y="810"/>
                      <a:pt x="5977" y="1012"/>
                      <a:pt x="5549" y="1143"/>
                    </a:cubicBezTo>
                    <a:cubicBezTo>
                      <a:pt x="5013" y="1298"/>
                      <a:pt x="4489" y="1501"/>
                      <a:pt x="3929" y="1620"/>
                    </a:cubicBezTo>
                    <a:cubicBezTo>
                      <a:pt x="4215" y="1358"/>
                      <a:pt x="4477" y="1060"/>
                      <a:pt x="4787" y="834"/>
                    </a:cubicBezTo>
                    <a:cubicBezTo>
                      <a:pt x="5060" y="631"/>
                      <a:pt x="5346" y="429"/>
                      <a:pt x="5608" y="239"/>
                    </a:cubicBezTo>
                    <a:cubicBezTo>
                      <a:pt x="5251" y="179"/>
                      <a:pt x="4906" y="108"/>
                      <a:pt x="45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2" name="Google Shape;4612;p5"/>
              <p:cNvSpPr/>
              <p:nvPr/>
            </p:nvSpPr>
            <p:spPr>
              <a:xfrm>
                <a:off x="1057850" y="3842425"/>
                <a:ext cx="74150" cy="249000"/>
              </a:xfrm>
              <a:custGeom>
                <a:avLst/>
                <a:gdLst/>
                <a:ahLst/>
                <a:cxnLst/>
                <a:rect l="l" t="t" r="r" b="b"/>
                <a:pathLst>
                  <a:path w="2966" h="9960" extrusionOk="0">
                    <a:moveTo>
                      <a:pt x="912" y="1"/>
                    </a:moveTo>
                    <a:cubicBezTo>
                      <a:pt x="895" y="1"/>
                      <a:pt x="877" y="3"/>
                      <a:pt x="858" y="6"/>
                    </a:cubicBezTo>
                    <a:cubicBezTo>
                      <a:pt x="632" y="54"/>
                      <a:pt x="668" y="256"/>
                      <a:pt x="679" y="423"/>
                    </a:cubicBezTo>
                    <a:cubicBezTo>
                      <a:pt x="727" y="840"/>
                      <a:pt x="787" y="1268"/>
                      <a:pt x="894" y="1673"/>
                    </a:cubicBezTo>
                    <a:cubicBezTo>
                      <a:pt x="977" y="1994"/>
                      <a:pt x="965" y="2340"/>
                      <a:pt x="1037" y="2685"/>
                    </a:cubicBezTo>
                    <a:cubicBezTo>
                      <a:pt x="1096" y="2935"/>
                      <a:pt x="977" y="3173"/>
                      <a:pt x="858" y="3388"/>
                    </a:cubicBezTo>
                    <a:cubicBezTo>
                      <a:pt x="227" y="4602"/>
                      <a:pt x="1" y="5912"/>
                      <a:pt x="25" y="7269"/>
                    </a:cubicBezTo>
                    <a:cubicBezTo>
                      <a:pt x="25" y="7567"/>
                      <a:pt x="48" y="7864"/>
                      <a:pt x="120" y="8174"/>
                    </a:cubicBezTo>
                    <a:cubicBezTo>
                      <a:pt x="239" y="8626"/>
                      <a:pt x="239" y="9079"/>
                      <a:pt x="168" y="9543"/>
                    </a:cubicBezTo>
                    <a:cubicBezTo>
                      <a:pt x="132" y="9686"/>
                      <a:pt x="72" y="9865"/>
                      <a:pt x="263" y="9960"/>
                    </a:cubicBezTo>
                    <a:cubicBezTo>
                      <a:pt x="346" y="9710"/>
                      <a:pt x="203" y="9388"/>
                      <a:pt x="525" y="9222"/>
                    </a:cubicBezTo>
                    <a:cubicBezTo>
                      <a:pt x="537" y="9210"/>
                      <a:pt x="537" y="9150"/>
                      <a:pt x="525" y="9114"/>
                    </a:cubicBezTo>
                    <a:cubicBezTo>
                      <a:pt x="382" y="8460"/>
                      <a:pt x="799" y="8043"/>
                      <a:pt x="1156" y="7602"/>
                    </a:cubicBezTo>
                    <a:cubicBezTo>
                      <a:pt x="1668" y="6947"/>
                      <a:pt x="2263" y="6352"/>
                      <a:pt x="2573" y="5566"/>
                    </a:cubicBezTo>
                    <a:cubicBezTo>
                      <a:pt x="2823" y="4935"/>
                      <a:pt x="2965" y="4233"/>
                      <a:pt x="2811" y="3530"/>
                    </a:cubicBezTo>
                    <a:cubicBezTo>
                      <a:pt x="2787" y="3411"/>
                      <a:pt x="2751" y="3304"/>
                      <a:pt x="2692" y="3209"/>
                    </a:cubicBezTo>
                    <a:cubicBezTo>
                      <a:pt x="2650" y="3135"/>
                      <a:pt x="2589" y="3062"/>
                      <a:pt x="2502" y="3062"/>
                    </a:cubicBezTo>
                    <a:cubicBezTo>
                      <a:pt x="2490" y="3062"/>
                      <a:pt x="2478" y="3063"/>
                      <a:pt x="2465" y="3066"/>
                    </a:cubicBezTo>
                    <a:cubicBezTo>
                      <a:pt x="2346" y="3102"/>
                      <a:pt x="2323" y="3185"/>
                      <a:pt x="2323" y="3280"/>
                    </a:cubicBezTo>
                    <a:cubicBezTo>
                      <a:pt x="2287" y="3983"/>
                      <a:pt x="2073" y="4614"/>
                      <a:pt x="1846" y="5257"/>
                    </a:cubicBezTo>
                    <a:cubicBezTo>
                      <a:pt x="1739" y="5531"/>
                      <a:pt x="1549" y="5733"/>
                      <a:pt x="1430" y="5983"/>
                    </a:cubicBezTo>
                    <a:cubicBezTo>
                      <a:pt x="1120" y="6578"/>
                      <a:pt x="739" y="7150"/>
                      <a:pt x="537" y="7793"/>
                    </a:cubicBezTo>
                    <a:cubicBezTo>
                      <a:pt x="525" y="7864"/>
                      <a:pt x="489" y="7948"/>
                      <a:pt x="370" y="7983"/>
                    </a:cubicBezTo>
                    <a:cubicBezTo>
                      <a:pt x="251" y="7567"/>
                      <a:pt x="310" y="7138"/>
                      <a:pt x="358" y="6733"/>
                    </a:cubicBezTo>
                    <a:cubicBezTo>
                      <a:pt x="453" y="5804"/>
                      <a:pt x="679" y="4900"/>
                      <a:pt x="1263" y="4126"/>
                    </a:cubicBezTo>
                    <a:cubicBezTo>
                      <a:pt x="1430" y="3899"/>
                      <a:pt x="1620" y="3709"/>
                      <a:pt x="1739" y="3447"/>
                    </a:cubicBezTo>
                    <a:cubicBezTo>
                      <a:pt x="2037" y="2816"/>
                      <a:pt x="1930" y="2209"/>
                      <a:pt x="1739" y="1578"/>
                    </a:cubicBezTo>
                    <a:cubicBezTo>
                      <a:pt x="1608" y="1137"/>
                      <a:pt x="1489" y="673"/>
                      <a:pt x="1227" y="268"/>
                    </a:cubicBezTo>
                    <a:cubicBezTo>
                      <a:pt x="1152" y="139"/>
                      <a:pt x="1067" y="1"/>
                      <a:pt x="9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3" name="Google Shape;4613;p5"/>
              <p:cNvSpPr/>
              <p:nvPr/>
            </p:nvSpPr>
            <p:spPr>
              <a:xfrm>
                <a:off x="1489150" y="3702675"/>
                <a:ext cx="104225" cy="135750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5430" extrusionOk="0">
                    <a:moveTo>
                      <a:pt x="2418" y="0"/>
                    </a:moveTo>
                    <a:cubicBezTo>
                      <a:pt x="1966" y="476"/>
                      <a:pt x="1573" y="1024"/>
                      <a:pt x="1227" y="1596"/>
                    </a:cubicBezTo>
                    <a:cubicBezTo>
                      <a:pt x="870" y="2191"/>
                      <a:pt x="501" y="2786"/>
                      <a:pt x="418" y="3489"/>
                    </a:cubicBezTo>
                    <a:cubicBezTo>
                      <a:pt x="382" y="3703"/>
                      <a:pt x="322" y="3929"/>
                      <a:pt x="453" y="4167"/>
                    </a:cubicBezTo>
                    <a:cubicBezTo>
                      <a:pt x="549" y="4334"/>
                      <a:pt x="370" y="4465"/>
                      <a:pt x="322" y="4620"/>
                    </a:cubicBezTo>
                    <a:cubicBezTo>
                      <a:pt x="251" y="4882"/>
                      <a:pt x="1" y="5132"/>
                      <a:pt x="311" y="5429"/>
                    </a:cubicBezTo>
                    <a:cubicBezTo>
                      <a:pt x="549" y="5358"/>
                      <a:pt x="692" y="5179"/>
                      <a:pt x="775" y="4977"/>
                    </a:cubicBezTo>
                    <a:cubicBezTo>
                      <a:pt x="1025" y="4322"/>
                      <a:pt x="1465" y="3763"/>
                      <a:pt x="1906" y="3227"/>
                    </a:cubicBezTo>
                    <a:cubicBezTo>
                      <a:pt x="2466" y="2453"/>
                      <a:pt x="3013" y="1608"/>
                      <a:pt x="3894" y="1060"/>
                    </a:cubicBezTo>
                    <a:cubicBezTo>
                      <a:pt x="4001" y="1000"/>
                      <a:pt x="4073" y="929"/>
                      <a:pt x="4168" y="834"/>
                    </a:cubicBezTo>
                    <a:cubicBezTo>
                      <a:pt x="4049" y="774"/>
                      <a:pt x="3906" y="715"/>
                      <a:pt x="3787" y="643"/>
                    </a:cubicBezTo>
                    <a:cubicBezTo>
                      <a:pt x="3644" y="548"/>
                      <a:pt x="3490" y="476"/>
                      <a:pt x="3359" y="417"/>
                    </a:cubicBezTo>
                    <a:cubicBezTo>
                      <a:pt x="2382" y="1227"/>
                      <a:pt x="1573" y="2191"/>
                      <a:pt x="989" y="3334"/>
                    </a:cubicBezTo>
                    <a:cubicBezTo>
                      <a:pt x="953" y="3441"/>
                      <a:pt x="858" y="3501"/>
                      <a:pt x="715" y="3632"/>
                    </a:cubicBezTo>
                    <a:cubicBezTo>
                      <a:pt x="1156" y="2393"/>
                      <a:pt x="1811" y="1429"/>
                      <a:pt x="2620" y="536"/>
                    </a:cubicBezTo>
                    <a:cubicBezTo>
                      <a:pt x="2704" y="429"/>
                      <a:pt x="2811" y="334"/>
                      <a:pt x="2894" y="215"/>
                    </a:cubicBezTo>
                    <a:cubicBezTo>
                      <a:pt x="2775" y="167"/>
                      <a:pt x="2692" y="131"/>
                      <a:pt x="2692" y="131"/>
                    </a:cubicBezTo>
                    <a:lnTo>
                      <a:pt x="241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4" name="Google Shape;4614;p5"/>
              <p:cNvSpPr/>
              <p:nvPr/>
            </p:nvSpPr>
            <p:spPr>
              <a:xfrm>
                <a:off x="1961250" y="3580325"/>
                <a:ext cx="41700" cy="108375"/>
              </a:xfrm>
              <a:custGeom>
                <a:avLst/>
                <a:gdLst/>
                <a:ahLst/>
                <a:cxnLst/>
                <a:rect l="l" t="t" r="r" b="b"/>
                <a:pathLst>
                  <a:path w="1668" h="4335" extrusionOk="0">
                    <a:moveTo>
                      <a:pt x="703" y="1"/>
                    </a:moveTo>
                    <a:cubicBezTo>
                      <a:pt x="548" y="179"/>
                      <a:pt x="381" y="370"/>
                      <a:pt x="227" y="548"/>
                    </a:cubicBezTo>
                    <a:cubicBezTo>
                      <a:pt x="310" y="1096"/>
                      <a:pt x="322" y="1668"/>
                      <a:pt x="298" y="2215"/>
                    </a:cubicBezTo>
                    <a:cubicBezTo>
                      <a:pt x="262" y="2930"/>
                      <a:pt x="191" y="3644"/>
                      <a:pt x="0" y="4335"/>
                    </a:cubicBezTo>
                    <a:cubicBezTo>
                      <a:pt x="608" y="3835"/>
                      <a:pt x="1143" y="3335"/>
                      <a:pt x="1655" y="2823"/>
                    </a:cubicBezTo>
                    <a:cubicBezTo>
                      <a:pt x="1667" y="2644"/>
                      <a:pt x="1667" y="2453"/>
                      <a:pt x="1655" y="2251"/>
                    </a:cubicBezTo>
                    <a:cubicBezTo>
                      <a:pt x="1596" y="1560"/>
                      <a:pt x="1560" y="834"/>
                      <a:pt x="1072" y="251"/>
                    </a:cubicBezTo>
                    <a:cubicBezTo>
                      <a:pt x="965" y="132"/>
                      <a:pt x="834" y="60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5" name="Google Shape;4615;p5"/>
              <p:cNvSpPr/>
              <p:nvPr/>
            </p:nvSpPr>
            <p:spPr>
              <a:xfrm>
                <a:off x="1684425" y="3708325"/>
                <a:ext cx="115800" cy="95675"/>
              </a:xfrm>
              <a:custGeom>
                <a:avLst/>
                <a:gdLst/>
                <a:ahLst/>
                <a:cxnLst/>
                <a:rect l="l" t="t" r="r" b="b"/>
                <a:pathLst>
                  <a:path w="4632" h="3827" extrusionOk="0">
                    <a:moveTo>
                      <a:pt x="4632" y="0"/>
                    </a:moveTo>
                    <a:cubicBezTo>
                      <a:pt x="4406" y="84"/>
                      <a:pt x="4168" y="191"/>
                      <a:pt x="3941" y="262"/>
                    </a:cubicBezTo>
                    <a:cubicBezTo>
                      <a:pt x="3775" y="667"/>
                      <a:pt x="3453" y="989"/>
                      <a:pt x="3179" y="1346"/>
                    </a:cubicBezTo>
                    <a:cubicBezTo>
                      <a:pt x="3275" y="1024"/>
                      <a:pt x="3406" y="715"/>
                      <a:pt x="3537" y="393"/>
                    </a:cubicBezTo>
                    <a:lnTo>
                      <a:pt x="3537" y="393"/>
                    </a:lnTo>
                    <a:cubicBezTo>
                      <a:pt x="3334" y="477"/>
                      <a:pt x="3120" y="548"/>
                      <a:pt x="2929" y="608"/>
                    </a:cubicBezTo>
                    <a:cubicBezTo>
                      <a:pt x="2739" y="929"/>
                      <a:pt x="2537" y="1251"/>
                      <a:pt x="2286" y="1524"/>
                    </a:cubicBezTo>
                    <a:cubicBezTo>
                      <a:pt x="1739" y="2155"/>
                      <a:pt x="1143" y="2739"/>
                      <a:pt x="381" y="3120"/>
                    </a:cubicBezTo>
                    <a:cubicBezTo>
                      <a:pt x="239" y="3191"/>
                      <a:pt x="131" y="3310"/>
                      <a:pt x="72" y="3453"/>
                    </a:cubicBezTo>
                    <a:cubicBezTo>
                      <a:pt x="0" y="3644"/>
                      <a:pt x="48" y="3810"/>
                      <a:pt x="286" y="3822"/>
                    </a:cubicBezTo>
                    <a:cubicBezTo>
                      <a:pt x="328" y="3825"/>
                      <a:pt x="370" y="3826"/>
                      <a:pt x="411" y="3826"/>
                    </a:cubicBezTo>
                    <a:cubicBezTo>
                      <a:pt x="569" y="3826"/>
                      <a:pt x="724" y="3805"/>
                      <a:pt x="893" y="3739"/>
                    </a:cubicBezTo>
                    <a:cubicBezTo>
                      <a:pt x="1929" y="3227"/>
                      <a:pt x="2870" y="2560"/>
                      <a:pt x="3703" y="1763"/>
                    </a:cubicBezTo>
                    <a:cubicBezTo>
                      <a:pt x="4191" y="1310"/>
                      <a:pt x="4572" y="691"/>
                      <a:pt x="46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6" name="Google Shape;4616;p5"/>
              <p:cNvSpPr/>
              <p:nvPr/>
            </p:nvSpPr>
            <p:spPr>
              <a:xfrm>
                <a:off x="1775800" y="3676150"/>
                <a:ext cx="106300" cy="111075"/>
              </a:xfrm>
              <a:custGeom>
                <a:avLst/>
                <a:gdLst/>
                <a:ahLst/>
                <a:cxnLst/>
                <a:rect l="l" t="t" r="r" b="b"/>
                <a:pathLst>
                  <a:path w="4252" h="4443" extrusionOk="0">
                    <a:moveTo>
                      <a:pt x="3754" y="1"/>
                    </a:moveTo>
                    <a:cubicBezTo>
                      <a:pt x="3616" y="1"/>
                      <a:pt x="3571" y="114"/>
                      <a:pt x="3537" y="228"/>
                    </a:cubicBezTo>
                    <a:cubicBezTo>
                      <a:pt x="3370" y="680"/>
                      <a:pt x="3239" y="1133"/>
                      <a:pt x="3025" y="1573"/>
                    </a:cubicBezTo>
                    <a:cubicBezTo>
                      <a:pt x="2501" y="2645"/>
                      <a:pt x="1763" y="3502"/>
                      <a:pt x="644" y="3990"/>
                    </a:cubicBezTo>
                    <a:cubicBezTo>
                      <a:pt x="477" y="4074"/>
                      <a:pt x="334" y="4157"/>
                      <a:pt x="167" y="4228"/>
                    </a:cubicBezTo>
                    <a:cubicBezTo>
                      <a:pt x="96" y="4264"/>
                      <a:pt x="25" y="4312"/>
                      <a:pt x="1" y="4395"/>
                    </a:cubicBezTo>
                    <a:lnTo>
                      <a:pt x="1" y="4443"/>
                    </a:lnTo>
                    <a:cubicBezTo>
                      <a:pt x="1048" y="4097"/>
                      <a:pt x="2191" y="3657"/>
                      <a:pt x="3418" y="3061"/>
                    </a:cubicBezTo>
                    <a:cubicBezTo>
                      <a:pt x="3656" y="2740"/>
                      <a:pt x="3846" y="2430"/>
                      <a:pt x="4013" y="2085"/>
                    </a:cubicBezTo>
                    <a:cubicBezTo>
                      <a:pt x="4192" y="1716"/>
                      <a:pt x="4251" y="1287"/>
                      <a:pt x="4168" y="823"/>
                    </a:cubicBezTo>
                    <a:cubicBezTo>
                      <a:pt x="4251" y="597"/>
                      <a:pt x="4073" y="406"/>
                      <a:pt x="3989" y="204"/>
                    </a:cubicBezTo>
                    <a:cubicBezTo>
                      <a:pt x="3965" y="97"/>
                      <a:pt x="3870" y="2"/>
                      <a:pt x="3775" y="2"/>
                    </a:cubicBezTo>
                    <a:cubicBezTo>
                      <a:pt x="3768" y="1"/>
                      <a:pt x="3761" y="1"/>
                      <a:pt x="3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7" name="Google Shape;4617;p5"/>
              <p:cNvSpPr/>
              <p:nvPr/>
            </p:nvSpPr>
            <p:spPr>
              <a:xfrm>
                <a:off x="1877900" y="3622600"/>
                <a:ext cx="62525" cy="117300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4692" extrusionOk="0">
                    <a:moveTo>
                      <a:pt x="2406" y="0"/>
                    </a:moveTo>
                    <a:lnTo>
                      <a:pt x="2406" y="0"/>
                    </a:lnTo>
                    <a:cubicBezTo>
                      <a:pt x="2096" y="286"/>
                      <a:pt x="1751" y="584"/>
                      <a:pt x="1394" y="858"/>
                    </a:cubicBezTo>
                    <a:cubicBezTo>
                      <a:pt x="1275" y="2084"/>
                      <a:pt x="882" y="3215"/>
                      <a:pt x="191" y="4263"/>
                    </a:cubicBezTo>
                    <a:cubicBezTo>
                      <a:pt x="120" y="4382"/>
                      <a:pt x="1" y="4513"/>
                      <a:pt x="132" y="4632"/>
                    </a:cubicBezTo>
                    <a:cubicBezTo>
                      <a:pt x="179" y="4680"/>
                      <a:pt x="227" y="4692"/>
                      <a:pt x="262" y="4692"/>
                    </a:cubicBezTo>
                    <a:cubicBezTo>
                      <a:pt x="322" y="4656"/>
                      <a:pt x="370" y="4632"/>
                      <a:pt x="429" y="4596"/>
                    </a:cubicBezTo>
                    <a:cubicBezTo>
                      <a:pt x="441" y="4584"/>
                      <a:pt x="477" y="4572"/>
                      <a:pt x="489" y="4561"/>
                    </a:cubicBezTo>
                    <a:cubicBezTo>
                      <a:pt x="596" y="4501"/>
                      <a:pt x="667" y="4394"/>
                      <a:pt x="763" y="4370"/>
                    </a:cubicBezTo>
                    <a:cubicBezTo>
                      <a:pt x="1870" y="3953"/>
                      <a:pt x="2156" y="2977"/>
                      <a:pt x="2370" y="1953"/>
                    </a:cubicBezTo>
                    <a:cubicBezTo>
                      <a:pt x="2501" y="1298"/>
                      <a:pt x="2453" y="655"/>
                      <a:pt x="24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8" name="Google Shape;4618;p5"/>
              <p:cNvSpPr/>
              <p:nvPr/>
            </p:nvSpPr>
            <p:spPr>
              <a:xfrm>
                <a:off x="1324250" y="3845950"/>
                <a:ext cx="167025" cy="144875"/>
              </a:xfrm>
              <a:custGeom>
                <a:avLst/>
                <a:gdLst/>
                <a:ahLst/>
                <a:cxnLst/>
                <a:rect l="l" t="t" r="r" b="b"/>
                <a:pathLst>
                  <a:path w="6681" h="5795" extrusionOk="0">
                    <a:moveTo>
                      <a:pt x="6414" y="0"/>
                    </a:moveTo>
                    <a:cubicBezTo>
                      <a:pt x="6314" y="0"/>
                      <a:pt x="6239" y="102"/>
                      <a:pt x="6156" y="175"/>
                    </a:cubicBezTo>
                    <a:cubicBezTo>
                      <a:pt x="5823" y="556"/>
                      <a:pt x="5609" y="1032"/>
                      <a:pt x="5228" y="1365"/>
                    </a:cubicBezTo>
                    <a:cubicBezTo>
                      <a:pt x="4644" y="1925"/>
                      <a:pt x="3954" y="2199"/>
                      <a:pt x="3156" y="2306"/>
                    </a:cubicBezTo>
                    <a:cubicBezTo>
                      <a:pt x="1930" y="2473"/>
                      <a:pt x="1025" y="3127"/>
                      <a:pt x="489" y="4247"/>
                    </a:cubicBezTo>
                    <a:cubicBezTo>
                      <a:pt x="346" y="4556"/>
                      <a:pt x="227" y="4866"/>
                      <a:pt x="108" y="5175"/>
                    </a:cubicBezTo>
                    <a:cubicBezTo>
                      <a:pt x="49" y="5378"/>
                      <a:pt x="1" y="5580"/>
                      <a:pt x="108" y="5794"/>
                    </a:cubicBezTo>
                    <a:cubicBezTo>
                      <a:pt x="370" y="5092"/>
                      <a:pt x="596" y="4366"/>
                      <a:pt x="1180" y="3842"/>
                    </a:cubicBezTo>
                    <a:cubicBezTo>
                      <a:pt x="1715" y="3366"/>
                      <a:pt x="2311" y="3068"/>
                      <a:pt x="3061" y="3032"/>
                    </a:cubicBezTo>
                    <a:cubicBezTo>
                      <a:pt x="3090" y="3032"/>
                      <a:pt x="3119" y="3031"/>
                      <a:pt x="3147" y="3031"/>
                    </a:cubicBezTo>
                    <a:cubicBezTo>
                      <a:pt x="3337" y="3031"/>
                      <a:pt x="3530" y="3043"/>
                      <a:pt x="3722" y="3043"/>
                    </a:cubicBezTo>
                    <a:cubicBezTo>
                      <a:pt x="4069" y="3043"/>
                      <a:pt x="4410" y="3005"/>
                      <a:pt x="4716" y="2794"/>
                    </a:cubicBezTo>
                    <a:cubicBezTo>
                      <a:pt x="5597" y="2187"/>
                      <a:pt x="6311" y="1449"/>
                      <a:pt x="6597" y="377"/>
                    </a:cubicBezTo>
                    <a:cubicBezTo>
                      <a:pt x="6621" y="258"/>
                      <a:pt x="6680" y="103"/>
                      <a:pt x="6514" y="32"/>
                    </a:cubicBezTo>
                    <a:cubicBezTo>
                      <a:pt x="6478" y="10"/>
                      <a:pt x="6445" y="0"/>
                      <a:pt x="64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19" name="Google Shape;4619;p5"/>
              <p:cNvSpPr/>
              <p:nvPr/>
            </p:nvSpPr>
            <p:spPr>
              <a:xfrm>
                <a:off x="911125" y="3752400"/>
                <a:ext cx="71150" cy="145450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5818" extrusionOk="0">
                    <a:moveTo>
                      <a:pt x="662" y="0"/>
                    </a:moveTo>
                    <a:cubicBezTo>
                      <a:pt x="502" y="0"/>
                      <a:pt x="427" y="161"/>
                      <a:pt x="333" y="285"/>
                    </a:cubicBezTo>
                    <a:cubicBezTo>
                      <a:pt x="0" y="797"/>
                      <a:pt x="83" y="1345"/>
                      <a:pt x="36" y="1940"/>
                    </a:cubicBezTo>
                    <a:cubicBezTo>
                      <a:pt x="143" y="2274"/>
                      <a:pt x="262" y="2667"/>
                      <a:pt x="393" y="3048"/>
                    </a:cubicBezTo>
                    <a:cubicBezTo>
                      <a:pt x="750" y="4024"/>
                      <a:pt x="1405" y="4798"/>
                      <a:pt x="2072" y="5572"/>
                    </a:cubicBezTo>
                    <a:cubicBezTo>
                      <a:pt x="2107" y="5619"/>
                      <a:pt x="2179" y="5631"/>
                      <a:pt x="2227" y="5667"/>
                    </a:cubicBezTo>
                    <a:cubicBezTo>
                      <a:pt x="2323" y="5723"/>
                      <a:pt x="2436" y="5818"/>
                      <a:pt x="2547" y="5818"/>
                    </a:cubicBezTo>
                    <a:cubicBezTo>
                      <a:pt x="2600" y="5818"/>
                      <a:pt x="2653" y="5796"/>
                      <a:pt x="2703" y="5738"/>
                    </a:cubicBezTo>
                    <a:cubicBezTo>
                      <a:pt x="2846" y="5560"/>
                      <a:pt x="2643" y="5441"/>
                      <a:pt x="2536" y="5310"/>
                    </a:cubicBezTo>
                    <a:cubicBezTo>
                      <a:pt x="1988" y="4619"/>
                      <a:pt x="1429" y="3917"/>
                      <a:pt x="1226" y="3071"/>
                    </a:cubicBezTo>
                    <a:cubicBezTo>
                      <a:pt x="1012" y="2226"/>
                      <a:pt x="691" y="1381"/>
                      <a:pt x="881" y="452"/>
                    </a:cubicBezTo>
                    <a:cubicBezTo>
                      <a:pt x="905" y="309"/>
                      <a:pt x="964" y="71"/>
                      <a:pt x="738" y="11"/>
                    </a:cubicBezTo>
                    <a:cubicBezTo>
                      <a:pt x="711" y="4"/>
                      <a:pt x="685" y="0"/>
                      <a:pt x="6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0" name="Google Shape;4620;p5"/>
              <p:cNvSpPr/>
              <p:nvPr/>
            </p:nvSpPr>
            <p:spPr>
              <a:xfrm>
                <a:off x="1057850" y="4003525"/>
                <a:ext cx="75625" cy="134050"/>
              </a:xfrm>
              <a:custGeom>
                <a:avLst/>
                <a:gdLst/>
                <a:ahLst/>
                <a:cxnLst/>
                <a:rect l="l" t="t" r="r" b="b"/>
                <a:pathLst>
                  <a:path w="3025" h="5362" extrusionOk="0">
                    <a:moveTo>
                      <a:pt x="2816" y="0"/>
                    </a:moveTo>
                    <a:cubicBezTo>
                      <a:pt x="2688" y="0"/>
                      <a:pt x="2615" y="98"/>
                      <a:pt x="2561" y="206"/>
                    </a:cubicBezTo>
                    <a:cubicBezTo>
                      <a:pt x="2323" y="706"/>
                      <a:pt x="1989" y="1170"/>
                      <a:pt x="1632" y="1575"/>
                    </a:cubicBezTo>
                    <a:cubicBezTo>
                      <a:pt x="1072" y="2182"/>
                      <a:pt x="703" y="2861"/>
                      <a:pt x="287" y="3516"/>
                    </a:cubicBezTo>
                    <a:cubicBezTo>
                      <a:pt x="251" y="3897"/>
                      <a:pt x="48" y="4230"/>
                      <a:pt x="25" y="4611"/>
                    </a:cubicBezTo>
                    <a:cubicBezTo>
                      <a:pt x="13" y="4790"/>
                      <a:pt x="1" y="4968"/>
                      <a:pt x="48" y="5123"/>
                    </a:cubicBezTo>
                    <a:cubicBezTo>
                      <a:pt x="72" y="5230"/>
                      <a:pt x="84" y="5361"/>
                      <a:pt x="227" y="5361"/>
                    </a:cubicBezTo>
                    <a:cubicBezTo>
                      <a:pt x="370" y="5361"/>
                      <a:pt x="429" y="5230"/>
                      <a:pt x="453" y="5099"/>
                    </a:cubicBezTo>
                    <a:cubicBezTo>
                      <a:pt x="537" y="4671"/>
                      <a:pt x="679" y="4266"/>
                      <a:pt x="894" y="3873"/>
                    </a:cubicBezTo>
                    <a:cubicBezTo>
                      <a:pt x="1096" y="3504"/>
                      <a:pt x="1453" y="3266"/>
                      <a:pt x="1715" y="2909"/>
                    </a:cubicBezTo>
                    <a:cubicBezTo>
                      <a:pt x="2144" y="2301"/>
                      <a:pt x="2608" y="1694"/>
                      <a:pt x="2882" y="992"/>
                    </a:cubicBezTo>
                    <a:cubicBezTo>
                      <a:pt x="2977" y="777"/>
                      <a:pt x="2977" y="527"/>
                      <a:pt x="3001" y="289"/>
                    </a:cubicBezTo>
                    <a:cubicBezTo>
                      <a:pt x="3025" y="170"/>
                      <a:pt x="3001" y="39"/>
                      <a:pt x="2858" y="3"/>
                    </a:cubicBezTo>
                    <a:cubicBezTo>
                      <a:pt x="2844" y="1"/>
                      <a:pt x="2830" y="0"/>
                      <a:pt x="2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1" name="Google Shape;4621;p5"/>
              <p:cNvSpPr/>
              <p:nvPr/>
            </p:nvSpPr>
            <p:spPr>
              <a:xfrm>
                <a:off x="1505525" y="3954525"/>
                <a:ext cx="122375" cy="39825"/>
              </a:xfrm>
              <a:custGeom>
                <a:avLst/>
                <a:gdLst/>
                <a:ahLst/>
                <a:cxnLst/>
                <a:rect l="l" t="t" r="r" b="b"/>
                <a:pathLst>
                  <a:path w="4895" h="1593" extrusionOk="0">
                    <a:moveTo>
                      <a:pt x="202" y="1"/>
                    </a:moveTo>
                    <a:cubicBezTo>
                      <a:pt x="162" y="1"/>
                      <a:pt x="122" y="16"/>
                      <a:pt x="84" y="58"/>
                    </a:cubicBezTo>
                    <a:cubicBezTo>
                      <a:pt x="1" y="177"/>
                      <a:pt x="37" y="297"/>
                      <a:pt x="120" y="416"/>
                    </a:cubicBezTo>
                    <a:cubicBezTo>
                      <a:pt x="191" y="570"/>
                      <a:pt x="453" y="630"/>
                      <a:pt x="298" y="880"/>
                    </a:cubicBezTo>
                    <a:cubicBezTo>
                      <a:pt x="263" y="928"/>
                      <a:pt x="382" y="1011"/>
                      <a:pt x="453" y="1047"/>
                    </a:cubicBezTo>
                    <a:cubicBezTo>
                      <a:pt x="1244" y="1369"/>
                      <a:pt x="2044" y="1592"/>
                      <a:pt x="2864" y="1592"/>
                    </a:cubicBezTo>
                    <a:cubicBezTo>
                      <a:pt x="3316" y="1592"/>
                      <a:pt x="3774" y="1525"/>
                      <a:pt x="4239" y="1368"/>
                    </a:cubicBezTo>
                    <a:cubicBezTo>
                      <a:pt x="4525" y="1285"/>
                      <a:pt x="4728" y="1070"/>
                      <a:pt x="4835" y="820"/>
                    </a:cubicBezTo>
                    <a:cubicBezTo>
                      <a:pt x="4894" y="689"/>
                      <a:pt x="4894" y="523"/>
                      <a:pt x="4680" y="463"/>
                    </a:cubicBezTo>
                    <a:cubicBezTo>
                      <a:pt x="4390" y="717"/>
                      <a:pt x="4051" y="791"/>
                      <a:pt x="3701" y="791"/>
                    </a:cubicBezTo>
                    <a:cubicBezTo>
                      <a:pt x="3592" y="791"/>
                      <a:pt x="3481" y="784"/>
                      <a:pt x="3370" y="773"/>
                    </a:cubicBezTo>
                    <a:cubicBezTo>
                      <a:pt x="2477" y="701"/>
                      <a:pt x="1620" y="511"/>
                      <a:pt x="775" y="237"/>
                    </a:cubicBezTo>
                    <a:cubicBezTo>
                      <a:pt x="656" y="201"/>
                      <a:pt x="537" y="142"/>
                      <a:pt x="418" y="82"/>
                    </a:cubicBezTo>
                    <a:cubicBezTo>
                      <a:pt x="348" y="52"/>
                      <a:pt x="274" y="1"/>
                      <a:pt x="20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2" name="Google Shape;4622;p5"/>
              <p:cNvSpPr/>
              <p:nvPr/>
            </p:nvSpPr>
            <p:spPr>
              <a:xfrm>
                <a:off x="750675" y="3924325"/>
                <a:ext cx="45575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1823" h="4846" extrusionOk="0">
                    <a:moveTo>
                      <a:pt x="891" y="1"/>
                    </a:moveTo>
                    <a:cubicBezTo>
                      <a:pt x="788" y="1"/>
                      <a:pt x="746" y="87"/>
                      <a:pt x="703" y="183"/>
                    </a:cubicBezTo>
                    <a:cubicBezTo>
                      <a:pt x="393" y="838"/>
                      <a:pt x="393" y="1528"/>
                      <a:pt x="513" y="2219"/>
                    </a:cubicBezTo>
                    <a:cubicBezTo>
                      <a:pt x="548" y="2362"/>
                      <a:pt x="560" y="2493"/>
                      <a:pt x="584" y="2683"/>
                    </a:cubicBezTo>
                    <a:cubicBezTo>
                      <a:pt x="322" y="2398"/>
                      <a:pt x="513" y="2017"/>
                      <a:pt x="227" y="1826"/>
                    </a:cubicBezTo>
                    <a:cubicBezTo>
                      <a:pt x="24" y="1909"/>
                      <a:pt x="1" y="2100"/>
                      <a:pt x="24" y="2255"/>
                    </a:cubicBezTo>
                    <a:cubicBezTo>
                      <a:pt x="60" y="3136"/>
                      <a:pt x="334" y="3933"/>
                      <a:pt x="763" y="4695"/>
                    </a:cubicBezTo>
                    <a:cubicBezTo>
                      <a:pt x="822" y="4794"/>
                      <a:pt x="888" y="4846"/>
                      <a:pt x="966" y="4846"/>
                    </a:cubicBezTo>
                    <a:cubicBezTo>
                      <a:pt x="1029" y="4846"/>
                      <a:pt x="1100" y="4812"/>
                      <a:pt x="1179" y="4743"/>
                    </a:cubicBezTo>
                    <a:cubicBezTo>
                      <a:pt x="763" y="4207"/>
                      <a:pt x="822" y="3552"/>
                      <a:pt x="620" y="2957"/>
                    </a:cubicBezTo>
                    <a:lnTo>
                      <a:pt x="620" y="2957"/>
                    </a:lnTo>
                    <a:cubicBezTo>
                      <a:pt x="870" y="3374"/>
                      <a:pt x="917" y="3862"/>
                      <a:pt x="1132" y="4291"/>
                    </a:cubicBezTo>
                    <a:cubicBezTo>
                      <a:pt x="1167" y="4350"/>
                      <a:pt x="1215" y="4410"/>
                      <a:pt x="1239" y="4469"/>
                    </a:cubicBezTo>
                    <a:cubicBezTo>
                      <a:pt x="1310" y="4585"/>
                      <a:pt x="1407" y="4687"/>
                      <a:pt x="1522" y="4687"/>
                    </a:cubicBezTo>
                    <a:cubicBezTo>
                      <a:pt x="1560" y="4687"/>
                      <a:pt x="1601" y="4675"/>
                      <a:pt x="1644" y="4648"/>
                    </a:cubicBezTo>
                    <a:cubicBezTo>
                      <a:pt x="1822" y="4541"/>
                      <a:pt x="1656" y="4410"/>
                      <a:pt x="1608" y="4279"/>
                    </a:cubicBezTo>
                    <a:cubicBezTo>
                      <a:pt x="1227" y="3136"/>
                      <a:pt x="1036" y="1957"/>
                      <a:pt x="1072" y="731"/>
                    </a:cubicBezTo>
                    <a:cubicBezTo>
                      <a:pt x="1072" y="576"/>
                      <a:pt x="1096" y="409"/>
                      <a:pt x="1096" y="242"/>
                    </a:cubicBezTo>
                    <a:cubicBezTo>
                      <a:pt x="1096" y="123"/>
                      <a:pt x="1048" y="16"/>
                      <a:pt x="929" y="4"/>
                    </a:cubicBezTo>
                    <a:cubicBezTo>
                      <a:pt x="916" y="2"/>
                      <a:pt x="903" y="1"/>
                      <a:pt x="8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3" name="Google Shape;4623;p5"/>
              <p:cNvSpPr/>
              <p:nvPr/>
            </p:nvSpPr>
            <p:spPr>
              <a:xfrm>
                <a:off x="858425" y="3611375"/>
                <a:ext cx="48925" cy="191675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7667" extrusionOk="0">
                    <a:moveTo>
                      <a:pt x="1751" y="1"/>
                    </a:moveTo>
                    <a:cubicBezTo>
                      <a:pt x="1726" y="1"/>
                      <a:pt x="1698" y="4"/>
                      <a:pt x="1668" y="9"/>
                    </a:cubicBezTo>
                    <a:cubicBezTo>
                      <a:pt x="1894" y="68"/>
                      <a:pt x="1739" y="176"/>
                      <a:pt x="1691" y="247"/>
                    </a:cubicBezTo>
                    <a:cubicBezTo>
                      <a:pt x="1429" y="688"/>
                      <a:pt x="1144" y="1104"/>
                      <a:pt x="882" y="1569"/>
                    </a:cubicBezTo>
                    <a:cubicBezTo>
                      <a:pt x="203" y="2735"/>
                      <a:pt x="1" y="3986"/>
                      <a:pt x="286" y="5295"/>
                    </a:cubicBezTo>
                    <a:cubicBezTo>
                      <a:pt x="358" y="5617"/>
                      <a:pt x="358" y="5974"/>
                      <a:pt x="465" y="6307"/>
                    </a:cubicBezTo>
                    <a:cubicBezTo>
                      <a:pt x="477" y="6367"/>
                      <a:pt x="489" y="6403"/>
                      <a:pt x="441" y="6462"/>
                    </a:cubicBezTo>
                    <a:cubicBezTo>
                      <a:pt x="167" y="6819"/>
                      <a:pt x="370" y="7165"/>
                      <a:pt x="501" y="7510"/>
                    </a:cubicBezTo>
                    <a:cubicBezTo>
                      <a:pt x="529" y="7596"/>
                      <a:pt x="589" y="7666"/>
                      <a:pt x="672" y="7666"/>
                    </a:cubicBezTo>
                    <a:cubicBezTo>
                      <a:pt x="693" y="7666"/>
                      <a:pt x="715" y="7662"/>
                      <a:pt x="739" y="7653"/>
                    </a:cubicBezTo>
                    <a:cubicBezTo>
                      <a:pt x="858" y="7617"/>
                      <a:pt x="798" y="7474"/>
                      <a:pt x="822" y="7379"/>
                    </a:cubicBezTo>
                    <a:cubicBezTo>
                      <a:pt x="953" y="6188"/>
                      <a:pt x="560" y="5010"/>
                      <a:pt x="727" y="3819"/>
                    </a:cubicBezTo>
                    <a:cubicBezTo>
                      <a:pt x="846" y="2926"/>
                      <a:pt x="1120" y="2104"/>
                      <a:pt x="1501" y="1319"/>
                    </a:cubicBezTo>
                    <a:cubicBezTo>
                      <a:pt x="1668" y="973"/>
                      <a:pt x="1798" y="628"/>
                      <a:pt x="1906" y="259"/>
                    </a:cubicBezTo>
                    <a:cubicBezTo>
                      <a:pt x="1956" y="87"/>
                      <a:pt x="1895" y="1"/>
                      <a:pt x="17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4" name="Google Shape;4624;p5"/>
              <p:cNvSpPr/>
              <p:nvPr/>
            </p:nvSpPr>
            <p:spPr>
              <a:xfrm>
                <a:off x="726275" y="3432600"/>
                <a:ext cx="7800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3120" h="2291" extrusionOk="0">
                    <a:moveTo>
                      <a:pt x="2455" y="0"/>
                    </a:moveTo>
                    <a:cubicBezTo>
                      <a:pt x="2396" y="0"/>
                      <a:pt x="2341" y="53"/>
                      <a:pt x="2298" y="88"/>
                    </a:cubicBezTo>
                    <a:cubicBezTo>
                      <a:pt x="1929" y="314"/>
                      <a:pt x="1560" y="516"/>
                      <a:pt x="1167" y="695"/>
                    </a:cubicBezTo>
                    <a:cubicBezTo>
                      <a:pt x="1036" y="742"/>
                      <a:pt x="881" y="802"/>
                      <a:pt x="941" y="969"/>
                    </a:cubicBezTo>
                    <a:cubicBezTo>
                      <a:pt x="973" y="1060"/>
                      <a:pt x="1038" y="1087"/>
                      <a:pt x="1109" y="1087"/>
                    </a:cubicBezTo>
                    <a:cubicBezTo>
                      <a:pt x="1168" y="1087"/>
                      <a:pt x="1232" y="1068"/>
                      <a:pt x="1286" y="1052"/>
                    </a:cubicBezTo>
                    <a:cubicBezTo>
                      <a:pt x="1536" y="981"/>
                      <a:pt x="1739" y="897"/>
                      <a:pt x="2024" y="802"/>
                    </a:cubicBezTo>
                    <a:lnTo>
                      <a:pt x="2024" y="802"/>
                    </a:lnTo>
                    <a:cubicBezTo>
                      <a:pt x="1703" y="1195"/>
                      <a:pt x="1739" y="1588"/>
                      <a:pt x="1822" y="2005"/>
                    </a:cubicBezTo>
                    <a:cubicBezTo>
                      <a:pt x="1737" y="2016"/>
                      <a:pt x="1654" y="2020"/>
                      <a:pt x="1571" y="2020"/>
                    </a:cubicBezTo>
                    <a:cubicBezTo>
                      <a:pt x="1096" y="2020"/>
                      <a:pt x="645" y="1865"/>
                      <a:pt x="190" y="1865"/>
                    </a:cubicBezTo>
                    <a:cubicBezTo>
                      <a:pt x="131" y="1865"/>
                      <a:pt x="71" y="1868"/>
                      <a:pt x="12" y="1874"/>
                    </a:cubicBezTo>
                    <a:cubicBezTo>
                      <a:pt x="12" y="1909"/>
                      <a:pt x="0" y="1933"/>
                      <a:pt x="0" y="1969"/>
                    </a:cubicBezTo>
                    <a:cubicBezTo>
                      <a:pt x="346" y="2040"/>
                      <a:pt x="703" y="2124"/>
                      <a:pt x="1048" y="2207"/>
                    </a:cubicBezTo>
                    <a:cubicBezTo>
                      <a:pt x="1286" y="2243"/>
                      <a:pt x="1536" y="2290"/>
                      <a:pt x="1786" y="2290"/>
                    </a:cubicBezTo>
                    <a:cubicBezTo>
                      <a:pt x="2001" y="2278"/>
                      <a:pt x="2131" y="2207"/>
                      <a:pt x="2131" y="1981"/>
                    </a:cubicBezTo>
                    <a:cubicBezTo>
                      <a:pt x="2131" y="1909"/>
                      <a:pt x="2131" y="1850"/>
                      <a:pt x="2143" y="1766"/>
                    </a:cubicBezTo>
                    <a:cubicBezTo>
                      <a:pt x="2179" y="1433"/>
                      <a:pt x="2274" y="1147"/>
                      <a:pt x="2620" y="993"/>
                    </a:cubicBezTo>
                    <a:cubicBezTo>
                      <a:pt x="2655" y="981"/>
                      <a:pt x="2691" y="969"/>
                      <a:pt x="2727" y="933"/>
                    </a:cubicBezTo>
                    <a:cubicBezTo>
                      <a:pt x="2858" y="838"/>
                      <a:pt x="3120" y="790"/>
                      <a:pt x="3024" y="564"/>
                    </a:cubicBezTo>
                    <a:cubicBezTo>
                      <a:pt x="2986" y="474"/>
                      <a:pt x="2930" y="446"/>
                      <a:pt x="2863" y="446"/>
                    </a:cubicBezTo>
                    <a:cubicBezTo>
                      <a:pt x="2762" y="446"/>
                      <a:pt x="2639" y="509"/>
                      <a:pt x="2524" y="516"/>
                    </a:cubicBezTo>
                    <a:cubicBezTo>
                      <a:pt x="2501" y="433"/>
                      <a:pt x="2596" y="397"/>
                      <a:pt x="2596" y="338"/>
                    </a:cubicBezTo>
                    <a:cubicBezTo>
                      <a:pt x="2608" y="242"/>
                      <a:pt x="2632" y="123"/>
                      <a:pt x="2524" y="28"/>
                    </a:cubicBezTo>
                    <a:cubicBezTo>
                      <a:pt x="2501" y="8"/>
                      <a:pt x="2478" y="0"/>
                      <a:pt x="24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5" name="Google Shape;4625;p5"/>
              <p:cNvSpPr/>
              <p:nvPr/>
            </p:nvSpPr>
            <p:spPr>
              <a:xfrm>
                <a:off x="1089100" y="3754750"/>
                <a:ext cx="60175" cy="105700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4228" extrusionOk="0">
                    <a:moveTo>
                      <a:pt x="1" y="1"/>
                    </a:moveTo>
                    <a:cubicBezTo>
                      <a:pt x="84" y="691"/>
                      <a:pt x="239" y="1287"/>
                      <a:pt x="418" y="1882"/>
                    </a:cubicBezTo>
                    <a:cubicBezTo>
                      <a:pt x="656" y="2727"/>
                      <a:pt x="1204" y="3370"/>
                      <a:pt x="1787" y="4001"/>
                    </a:cubicBezTo>
                    <a:cubicBezTo>
                      <a:pt x="1835" y="4049"/>
                      <a:pt x="1858" y="4097"/>
                      <a:pt x="1906" y="4144"/>
                    </a:cubicBezTo>
                    <a:cubicBezTo>
                      <a:pt x="1971" y="4194"/>
                      <a:pt x="2044" y="4227"/>
                      <a:pt x="2118" y="4227"/>
                    </a:cubicBezTo>
                    <a:cubicBezTo>
                      <a:pt x="2167" y="4227"/>
                      <a:pt x="2216" y="4213"/>
                      <a:pt x="2263" y="4180"/>
                    </a:cubicBezTo>
                    <a:cubicBezTo>
                      <a:pt x="2406" y="4073"/>
                      <a:pt x="2347" y="3966"/>
                      <a:pt x="2275" y="3847"/>
                    </a:cubicBezTo>
                    <a:cubicBezTo>
                      <a:pt x="2037" y="3442"/>
                      <a:pt x="1799" y="3037"/>
                      <a:pt x="1549" y="2632"/>
                    </a:cubicBezTo>
                    <a:cubicBezTo>
                      <a:pt x="1192" y="2061"/>
                      <a:pt x="1025" y="1370"/>
                      <a:pt x="680" y="787"/>
                    </a:cubicBezTo>
                    <a:cubicBezTo>
                      <a:pt x="537" y="513"/>
                      <a:pt x="406" y="16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6" name="Google Shape;4626;p5"/>
              <p:cNvSpPr/>
              <p:nvPr/>
            </p:nvSpPr>
            <p:spPr>
              <a:xfrm>
                <a:off x="1794550" y="3687200"/>
                <a:ext cx="52125" cy="72050"/>
              </a:xfrm>
              <a:custGeom>
                <a:avLst/>
                <a:gdLst/>
                <a:ahLst/>
                <a:cxnLst/>
                <a:rect l="l" t="t" r="r" b="b"/>
                <a:pathLst>
                  <a:path w="2085" h="2882" extrusionOk="0">
                    <a:moveTo>
                      <a:pt x="2084" y="0"/>
                    </a:moveTo>
                    <a:lnTo>
                      <a:pt x="2084" y="0"/>
                    </a:lnTo>
                    <a:cubicBezTo>
                      <a:pt x="1965" y="36"/>
                      <a:pt x="1846" y="95"/>
                      <a:pt x="1739" y="155"/>
                    </a:cubicBezTo>
                    <a:cubicBezTo>
                      <a:pt x="1620" y="214"/>
                      <a:pt x="1489" y="274"/>
                      <a:pt x="1370" y="333"/>
                    </a:cubicBezTo>
                    <a:cubicBezTo>
                      <a:pt x="1084" y="1072"/>
                      <a:pt x="727" y="1762"/>
                      <a:pt x="191" y="2381"/>
                    </a:cubicBezTo>
                    <a:cubicBezTo>
                      <a:pt x="84" y="2500"/>
                      <a:pt x="1" y="2631"/>
                      <a:pt x="48" y="2881"/>
                    </a:cubicBezTo>
                    <a:cubicBezTo>
                      <a:pt x="477" y="2715"/>
                      <a:pt x="727" y="2393"/>
                      <a:pt x="965" y="2084"/>
                    </a:cubicBezTo>
                    <a:cubicBezTo>
                      <a:pt x="1453" y="1441"/>
                      <a:pt x="1870" y="774"/>
                      <a:pt x="2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7" name="Google Shape;4627;p5"/>
              <p:cNvSpPr/>
              <p:nvPr/>
            </p:nvSpPr>
            <p:spPr>
              <a:xfrm>
                <a:off x="994150" y="3814575"/>
                <a:ext cx="50925" cy="1011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4045" extrusionOk="0">
                    <a:moveTo>
                      <a:pt x="287" y="1"/>
                    </a:moveTo>
                    <a:cubicBezTo>
                      <a:pt x="1" y="203"/>
                      <a:pt x="96" y="465"/>
                      <a:pt x="120" y="656"/>
                    </a:cubicBezTo>
                    <a:cubicBezTo>
                      <a:pt x="334" y="1823"/>
                      <a:pt x="882" y="2847"/>
                      <a:pt x="1549" y="3811"/>
                    </a:cubicBezTo>
                    <a:cubicBezTo>
                      <a:pt x="1626" y="3928"/>
                      <a:pt x="1720" y="4044"/>
                      <a:pt x="1901" y="4044"/>
                    </a:cubicBezTo>
                    <a:cubicBezTo>
                      <a:pt x="1942" y="4044"/>
                      <a:pt x="1987" y="4038"/>
                      <a:pt x="2037" y="4025"/>
                    </a:cubicBezTo>
                    <a:cubicBezTo>
                      <a:pt x="1287" y="2763"/>
                      <a:pt x="668" y="1454"/>
                      <a:pt x="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8" name="Google Shape;4628;p5"/>
              <p:cNvSpPr/>
              <p:nvPr/>
            </p:nvSpPr>
            <p:spPr>
              <a:xfrm>
                <a:off x="1522200" y="3938700"/>
                <a:ext cx="908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644" extrusionOk="0">
                    <a:moveTo>
                      <a:pt x="3537" y="1"/>
                    </a:moveTo>
                    <a:lnTo>
                      <a:pt x="3537" y="1"/>
                    </a:lnTo>
                    <a:cubicBezTo>
                      <a:pt x="3118" y="162"/>
                      <a:pt x="2695" y="214"/>
                      <a:pt x="2267" y="214"/>
                    </a:cubicBezTo>
                    <a:cubicBezTo>
                      <a:pt x="1745" y="214"/>
                      <a:pt x="1216" y="137"/>
                      <a:pt x="679" y="84"/>
                    </a:cubicBezTo>
                    <a:cubicBezTo>
                      <a:pt x="554" y="70"/>
                      <a:pt x="412" y="16"/>
                      <a:pt x="275" y="16"/>
                    </a:cubicBezTo>
                    <a:cubicBezTo>
                      <a:pt x="179" y="16"/>
                      <a:pt x="84" y="43"/>
                      <a:pt x="1" y="132"/>
                    </a:cubicBezTo>
                    <a:cubicBezTo>
                      <a:pt x="251" y="596"/>
                      <a:pt x="739" y="620"/>
                      <a:pt x="1155" y="632"/>
                    </a:cubicBezTo>
                    <a:cubicBezTo>
                      <a:pt x="1335" y="638"/>
                      <a:pt x="1515" y="643"/>
                      <a:pt x="1694" y="643"/>
                    </a:cubicBezTo>
                    <a:cubicBezTo>
                      <a:pt x="2170" y="643"/>
                      <a:pt x="2645" y="610"/>
                      <a:pt x="3120" y="489"/>
                    </a:cubicBezTo>
                    <a:cubicBezTo>
                      <a:pt x="3561" y="382"/>
                      <a:pt x="3632" y="310"/>
                      <a:pt x="35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29" name="Google Shape;4629;p5"/>
              <p:cNvSpPr/>
              <p:nvPr/>
            </p:nvSpPr>
            <p:spPr>
              <a:xfrm>
                <a:off x="778950" y="3677075"/>
                <a:ext cx="38125" cy="77400"/>
              </a:xfrm>
              <a:custGeom>
                <a:avLst/>
                <a:gdLst/>
                <a:ahLst/>
                <a:cxnLst/>
                <a:rect l="l" t="t" r="r" b="b"/>
                <a:pathLst>
                  <a:path w="1525" h="3096" extrusionOk="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1" y="715"/>
                      <a:pt x="953" y="2965"/>
                      <a:pt x="1418" y="3096"/>
                    </a:cubicBezTo>
                    <a:cubicBezTo>
                      <a:pt x="1525" y="2572"/>
                      <a:pt x="513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0" name="Google Shape;4630;p5"/>
              <p:cNvSpPr/>
              <p:nvPr/>
            </p:nvSpPr>
            <p:spPr>
              <a:xfrm>
                <a:off x="1063800" y="4107925"/>
                <a:ext cx="37250" cy="5220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2088" extrusionOk="0">
                    <a:moveTo>
                      <a:pt x="1265" y="1"/>
                    </a:moveTo>
                    <a:cubicBezTo>
                      <a:pt x="1184" y="1"/>
                      <a:pt x="1135" y="108"/>
                      <a:pt x="1073" y="161"/>
                    </a:cubicBezTo>
                    <a:cubicBezTo>
                      <a:pt x="596" y="590"/>
                      <a:pt x="299" y="1114"/>
                      <a:pt x="49" y="1697"/>
                    </a:cubicBezTo>
                    <a:cubicBezTo>
                      <a:pt x="49" y="1757"/>
                      <a:pt x="25" y="1828"/>
                      <a:pt x="1" y="1888"/>
                    </a:cubicBezTo>
                    <a:cubicBezTo>
                      <a:pt x="25" y="1983"/>
                      <a:pt x="49" y="2066"/>
                      <a:pt x="132" y="2078"/>
                    </a:cubicBezTo>
                    <a:cubicBezTo>
                      <a:pt x="151" y="2085"/>
                      <a:pt x="169" y="2088"/>
                      <a:pt x="185" y="2088"/>
                    </a:cubicBezTo>
                    <a:cubicBezTo>
                      <a:pt x="256" y="2088"/>
                      <a:pt x="291" y="2027"/>
                      <a:pt x="311" y="1959"/>
                    </a:cubicBezTo>
                    <a:cubicBezTo>
                      <a:pt x="596" y="1400"/>
                      <a:pt x="1013" y="923"/>
                      <a:pt x="1323" y="388"/>
                    </a:cubicBezTo>
                    <a:cubicBezTo>
                      <a:pt x="1382" y="280"/>
                      <a:pt x="1489" y="161"/>
                      <a:pt x="1358" y="42"/>
                    </a:cubicBezTo>
                    <a:cubicBezTo>
                      <a:pt x="1323" y="12"/>
                      <a:pt x="1292" y="1"/>
                      <a:pt x="1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1" name="Google Shape;4631;p5"/>
              <p:cNvSpPr/>
              <p:nvPr/>
            </p:nvSpPr>
            <p:spPr>
              <a:xfrm>
                <a:off x="1199850" y="3838925"/>
                <a:ext cx="26200" cy="4267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707" extrusionOk="0">
                    <a:moveTo>
                      <a:pt x="236" y="0"/>
                    </a:moveTo>
                    <a:cubicBezTo>
                      <a:pt x="207" y="0"/>
                      <a:pt x="176" y="5"/>
                      <a:pt x="143" y="15"/>
                    </a:cubicBezTo>
                    <a:cubicBezTo>
                      <a:pt x="0" y="63"/>
                      <a:pt x="0" y="158"/>
                      <a:pt x="36" y="337"/>
                    </a:cubicBezTo>
                    <a:cubicBezTo>
                      <a:pt x="167" y="777"/>
                      <a:pt x="417" y="1218"/>
                      <a:pt x="714" y="1634"/>
                    </a:cubicBezTo>
                    <a:cubicBezTo>
                      <a:pt x="745" y="1681"/>
                      <a:pt x="796" y="1707"/>
                      <a:pt x="850" y="1707"/>
                    </a:cubicBezTo>
                    <a:cubicBezTo>
                      <a:pt x="880" y="1707"/>
                      <a:pt x="911" y="1699"/>
                      <a:pt x="941" y="1682"/>
                    </a:cubicBezTo>
                    <a:cubicBezTo>
                      <a:pt x="1048" y="1634"/>
                      <a:pt x="1012" y="1551"/>
                      <a:pt x="988" y="1468"/>
                    </a:cubicBezTo>
                    <a:cubicBezTo>
                      <a:pt x="857" y="1027"/>
                      <a:pt x="691" y="575"/>
                      <a:pt x="464" y="158"/>
                    </a:cubicBezTo>
                    <a:cubicBezTo>
                      <a:pt x="418" y="64"/>
                      <a:pt x="341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2" name="Google Shape;4632;p5"/>
              <p:cNvSpPr/>
              <p:nvPr/>
            </p:nvSpPr>
            <p:spPr>
              <a:xfrm>
                <a:off x="721500" y="3436350"/>
                <a:ext cx="27125" cy="19450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778" extrusionOk="0">
                    <a:moveTo>
                      <a:pt x="126" y="0"/>
                    </a:moveTo>
                    <a:cubicBezTo>
                      <a:pt x="87" y="0"/>
                      <a:pt x="46" y="12"/>
                      <a:pt x="1" y="45"/>
                    </a:cubicBezTo>
                    <a:cubicBezTo>
                      <a:pt x="25" y="295"/>
                      <a:pt x="251" y="402"/>
                      <a:pt x="417" y="533"/>
                    </a:cubicBezTo>
                    <a:cubicBezTo>
                      <a:pt x="465" y="569"/>
                      <a:pt x="525" y="604"/>
                      <a:pt x="584" y="628"/>
                    </a:cubicBezTo>
                    <a:cubicBezTo>
                      <a:pt x="673" y="646"/>
                      <a:pt x="762" y="777"/>
                      <a:pt x="851" y="777"/>
                    </a:cubicBezTo>
                    <a:cubicBezTo>
                      <a:pt x="881" y="777"/>
                      <a:pt x="911" y="762"/>
                      <a:pt x="941" y="723"/>
                    </a:cubicBezTo>
                    <a:cubicBezTo>
                      <a:pt x="1084" y="545"/>
                      <a:pt x="834" y="473"/>
                      <a:pt x="763" y="342"/>
                    </a:cubicBezTo>
                    <a:lnTo>
                      <a:pt x="679" y="271"/>
                    </a:lnTo>
                    <a:cubicBezTo>
                      <a:pt x="525" y="271"/>
                      <a:pt x="465" y="104"/>
                      <a:pt x="322" y="57"/>
                    </a:cubicBezTo>
                    <a:cubicBezTo>
                      <a:pt x="260" y="41"/>
                      <a:pt x="198" y="0"/>
                      <a:pt x="1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3" name="Google Shape;4633;p5"/>
              <p:cNvSpPr/>
              <p:nvPr/>
            </p:nvSpPr>
            <p:spPr>
              <a:xfrm>
                <a:off x="719425" y="4050225"/>
                <a:ext cx="262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211" extrusionOk="0">
                    <a:moveTo>
                      <a:pt x="198" y="1"/>
                    </a:moveTo>
                    <a:cubicBezTo>
                      <a:pt x="189" y="1"/>
                      <a:pt x="179" y="2"/>
                      <a:pt x="167" y="5"/>
                    </a:cubicBezTo>
                    <a:cubicBezTo>
                      <a:pt x="84" y="17"/>
                      <a:pt x="72" y="76"/>
                      <a:pt x="48" y="148"/>
                    </a:cubicBezTo>
                    <a:cubicBezTo>
                      <a:pt x="0" y="481"/>
                      <a:pt x="500" y="1160"/>
                      <a:pt x="822" y="1207"/>
                    </a:cubicBezTo>
                    <a:cubicBezTo>
                      <a:pt x="830" y="1209"/>
                      <a:pt x="838" y="1210"/>
                      <a:pt x="847" y="1210"/>
                    </a:cubicBezTo>
                    <a:cubicBezTo>
                      <a:pt x="888" y="1210"/>
                      <a:pt x="940" y="1187"/>
                      <a:pt x="1048" y="1148"/>
                    </a:cubicBezTo>
                    <a:cubicBezTo>
                      <a:pt x="620" y="874"/>
                      <a:pt x="512" y="493"/>
                      <a:pt x="334" y="148"/>
                    </a:cubicBezTo>
                    <a:cubicBezTo>
                      <a:pt x="291" y="84"/>
                      <a:pt x="277" y="1"/>
                      <a:pt x="1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4" name="Google Shape;4634;p5"/>
              <p:cNvSpPr/>
              <p:nvPr/>
            </p:nvSpPr>
            <p:spPr>
              <a:xfrm>
                <a:off x="778650" y="3752075"/>
                <a:ext cx="22950" cy="27450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98" extrusionOk="0">
                    <a:moveTo>
                      <a:pt x="334" y="1"/>
                    </a:moveTo>
                    <a:cubicBezTo>
                      <a:pt x="48" y="263"/>
                      <a:pt x="1" y="477"/>
                      <a:pt x="263" y="739"/>
                    </a:cubicBezTo>
                    <a:cubicBezTo>
                      <a:pt x="377" y="853"/>
                      <a:pt x="485" y="1097"/>
                      <a:pt x="677" y="1097"/>
                    </a:cubicBezTo>
                    <a:cubicBezTo>
                      <a:pt x="745" y="1097"/>
                      <a:pt x="824" y="1067"/>
                      <a:pt x="918" y="989"/>
                    </a:cubicBezTo>
                    <a:cubicBezTo>
                      <a:pt x="870" y="834"/>
                      <a:pt x="798" y="715"/>
                      <a:pt x="596" y="715"/>
                    </a:cubicBezTo>
                    <a:cubicBezTo>
                      <a:pt x="477" y="715"/>
                      <a:pt x="513" y="656"/>
                      <a:pt x="513" y="477"/>
                    </a:cubicBezTo>
                    <a:cubicBezTo>
                      <a:pt x="525" y="334"/>
                      <a:pt x="406" y="179"/>
                      <a:pt x="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5" name="Google Shape;4635;p5"/>
              <p:cNvSpPr/>
              <p:nvPr/>
            </p:nvSpPr>
            <p:spPr>
              <a:xfrm>
                <a:off x="1134950" y="3959850"/>
                <a:ext cx="1105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42" h="1382" extrusionOk="0">
                    <a:moveTo>
                      <a:pt x="1" y="0"/>
                    </a:moveTo>
                    <a:cubicBezTo>
                      <a:pt x="36" y="441"/>
                      <a:pt x="72" y="881"/>
                      <a:pt x="120" y="1381"/>
                    </a:cubicBezTo>
                    <a:cubicBezTo>
                      <a:pt x="441" y="965"/>
                      <a:pt x="334" y="8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6" name="Google Shape;4636;p5"/>
              <p:cNvSpPr/>
              <p:nvPr/>
            </p:nvSpPr>
            <p:spPr>
              <a:xfrm>
                <a:off x="737300" y="3437100"/>
                <a:ext cx="14600" cy="947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379" extrusionOk="0">
                    <a:moveTo>
                      <a:pt x="122" y="0"/>
                    </a:moveTo>
                    <a:cubicBezTo>
                      <a:pt x="0" y="0"/>
                      <a:pt x="3" y="131"/>
                      <a:pt x="47" y="241"/>
                    </a:cubicBezTo>
                    <a:cubicBezTo>
                      <a:pt x="83" y="265"/>
                      <a:pt x="95" y="301"/>
                      <a:pt x="131" y="324"/>
                    </a:cubicBezTo>
                    <a:cubicBezTo>
                      <a:pt x="137" y="324"/>
                      <a:pt x="143" y="324"/>
                      <a:pt x="150" y="324"/>
                    </a:cubicBezTo>
                    <a:cubicBezTo>
                      <a:pt x="244" y="324"/>
                      <a:pt x="333" y="379"/>
                      <a:pt x="432" y="379"/>
                    </a:cubicBezTo>
                    <a:cubicBezTo>
                      <a:pt x="476" y="379"/>
                      <a:pt x="522" y="368"/>
                      <a:pt x="571" y="336"/>
                    </a:cubicBezTo>
                    <a:cubicBezTo>
                      <a:pt x="583" y="39"/>
                      <a:pt x="345" y="15"/>
                      <a:pt x="155" y="3"/>
                    </a:cubicBezTo>
                    <a:cubicBezTo>
                      <a:pt x="143" y="1"/>
                      <a:pt x="132" y="0"/>
                      <a:pt x="1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7" name="Google Shape;4637;p5"/>
              <p:cNvSpPr/>
              <p:nvPr/>
            </p:nvSpPr>
            <p:spPr>
              <a:xfrm>
                <a:off x="2001725" y="3457925"/>
                <a:ext cx="106000" cy="15457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6183" extrusionOk="0">
                    <a:moveTo>
                      <a:pt x="2777" y="1"/>
                    </a:moveTo>
                    <a:cubicBezTo>
                      <a:pt x="2244" y="1"/>
                      <a:pt x="1736" y="336"/>
                      <a:pt x="1548" y="872"/>
                    </a:cubicBezTo>
                    <a:cubicBezTo>
                      <a:pt x="1536" y="920"/>
                      <a:pt x="1084" y="2111"/>
                      <a:pt x="1" y="3682"/>
                    </a:cubicBezTo>
                    <a:cubicBezTo>
                      <a:pt x="36" y="3849"/>
                      <a:pt x="120" y="4016"/>
                      <a:pt x="239" y="4182"/>
                    </a:cubicBezTo>
                    <a:cubicBezTo>
                      <a:pt x="703" y="4802"/>
                      <a:pt x="1108" y="5468"/>
                      <a:pt x="1382" y="6183"/>
                    </a:cubicBezTo>
                    <a:cubicBezTo>
                      <a:pt x="3227" y="3849"/>
                      <a:pt x="3942" y="1873"/>
                      <a:pt x="3989" y="1718"/>
                    </a:cubicBezTo>
                    <a:cubicBezTo>
                      <a:pt x="4239" y="1051"/>
                      <a:pt x="3870" y="313"/>
                      <a:pt x="3203" y="75"/>
                    </a:cubicBezTo>
                    <a:cubicBezTo>
                      <a:pt x="3063" y="25"/>
                      <a:pt x="2919" y="1"/>
                      <a:pt x="27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8" name="Google Shape;4638;p5"/>
              <p:cNvSpPr/>
              <p:nvPr/>
            </p:nvSpPr>
            <p:spPr>
              <a:xfrm>
                <a:off x="1536200" y="4008525"/>
                <a:ext cx="103000" cy="30150"/>
              </a:xfrm>
              <a:custGeom>
                <a:avLst/>
                <a:gdLst/>
                <a:ahLst/>
                <a:cxnLst/>
                <a:rect l="l" t="t" r="r" b="b"/>
                <a:pathLst>
                  <a:path w="4120" h="1206" extrusionOk="0">
                    <a:moveTo>
                      <a:pt x="3890" y="1"/>
                    </a:moveTo>
                    <a:cubicBezTo>
                      <a:pt x="3819" y="1"/>
                      <a:pt x="3749" y="41"/>
                      <a:pt x="3691" y="77"/>
                    </a:cubicBezTo>
                    <a:cubicBezTo>
                      <a:pt x="3104" y="471"/>
                      <a:pt x="2490" y="592"/>
                      <a:pt x="1858" y="592"/>
                    </a:cubicBezTo>
                    <a:cubicBezTo>
                      <a:pt x="1401" y="592"/>
                      <a:pt x="935" y="528"/>
                      <a:pt x="465" y="458"/>
                    </a:cubicBezTo>
                    <a:cubicBezTo>
                      <a:pt x="298" y="434"/>
                      <a:pt x="155" y="387"/>
                      <a:pt x="0" y="327"/>
                    </a:cubicBezTo>
                    <a:lnTo>
                      <a:pt x="0" y="327"/>
                    </a:lnTo>
                    <a:cubicBezTo>
                      <a:pt x="345" y="601"/>
                      <a:pt x="691" y="863"/>
                      <a:pt x="1024" y="1113"/>
                    </a:cubicBezTo>
                    <a:cubicBezTo>
                      <a:pt x="1341" y="1173"/>
                      <a:pt x="1667" y="1205"/>
                      <a:pt x="2018" y="1205"/>
                    </a:cubicBezTo>
                    <a:cubicBezTo>
                      <a:pt x="2221" y="1205"/>
                      <a:pt x="2433" y="1194"/>
                      <a:pt x="2655" y="1173"/>
                    </a:cubicBezTo>
                    <a:cubicBezTo>
                      <a:pt x="3024" y="1101"/>
                      <a:pt x="3620" y="970"/>
                      <a:pt x="3989" y="411"/>
                    </a:cubicBezTo>
                    <a:cubicBezTo>
                      <a:pt x="4060" y="315"/>
                      <a:pt x="4120" y="173"/>
                      <a:pt x="4024" y="65"/>
                    </a:cubicBezTo>
                    <a:cubicBezTo>
                      <a:pt x="3982" y="18"/>
                      <a:pt x="3936" y="1"/>
                      <a:pt x="38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39" name="Google Shape;4639;p5"/>
              <p:cNvSpPr/>
              <p:nvPr/>
            </p:nvSpPr>
            <p:spPr>
              <a:xfrm>
                <a:off x="1635300" y="4082300"/>
                <a:ext cx="102425" cy="3592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437" extrusionOk="0">
                    <a:moveTo>
                      <a:pt x="3767" y="0"/>
                    </a:moveTo>
                    <a:cubicBezTo>
                      <a:pt x="3720" y="0"/>
                      <a:pt x="3670" y="4"/>
                      <a:pt x="3620" y="8"/>
                    </a:cubicBezTo>
                    <a:cubicBezTo>
                      <a:pt x="2791" y="47"/>
                      <a:pt x="1970" y="209"/>
                      <a:pt x="1137" y="209"/>
                    </a:cubicBezTo>
                    <a:cubicBezTo>
                      <a:pt x="965" y="209"/>
                      <a:pt x="793" y="202"/>
                      <a:pt x="620" y="186"/>
                    </a:cubicBezTo>
                    <a:lnTo>
                      <a:pt x="132" y="150"/>
                    </a:lnTo>
                    <a:lnTo>
                      <a:pt x="132" y="150"/>
                    </a:lnTo>
                    <a:cubicBezTo>
                      <a:pt x="144" y="162"/>
                      <a:pt x="168" y="162"/>
                      <a:pt x="168" y="162"/>
                    </a:cubicBezTo>
                    <a:lnTo>
                      <a:pt x="84" y="651"/>
                    </a:lnTo>
                    <a:cubicBezTo>
                      <a:pt x="239" y="698"/>
                      <a:pt x="406" y="710"/>
                      <a:pt x="549" y="746"/>
                    </a:cubicBezTo>
                    <a:cubicBezTo>
                      <a:pt x="965" y="829"/>
                      <a:pt x="1370" y="901"/>
                      <a:pt x="1799" y="948"/>
                    </a:cubicBezTo>
                    <a:cubicBezTo>
                      <a:pt x="1227" y="1127"/>
                      <a:pt x="656" y="1127"/>
                      <a:pt x="13" y="1139"/>
                    </a:cubicBezTo>
                    <a:lnTo>
                      <a:pt x="1" y="1222"/>
                    </a:lnTo>
                    <a:cubicBezTo>
                      <a:pt x="168" y="1424"/>
                      <a:pt x="358" y="1436"/>
                      <a:pt x="537" y="1436"/>
                    </a:cubicBezTo>
                    <a:cubicBezTo>
                      <a:pt x="1084" y="1436"/>
                      <a:pt x="1632" y="1401"/>
                      <a:pt x="2192" y="1317"/>
                    </a:cubicBezTo>
                    <a:cubicBezTo>
                      <a:pt x="2287" y="1305"/>
                      <a:pt x="2406" y="1293"/>
                      <a:pt x="2454" y="1186"/>
                    </a:cubicBezTo>
                    <a:cubicBezTo>
                      <a:pt x="2632" y="877"/>
                      <a:pt x="2942" y="829"/>
                      <a:pt x="3263" y="758"/>
                    </a:cubicBezTo>
                    <a:cubicBezTo>
                      <a:pt x="3466" y="722"/>
                      <a:pt x="3644" y="651"/>
                      <a:pt x="3811" y="579"/>
                    </a:cubicBezTo>
                    <a:cubicBezTo>
                      <a:pt x="3954" y="508"/>
                      <a:pt x="4097" y="365"/>
                      <a:pt x="4037" y="174"/>
                    </a:cubicBezTo>
                    <a:cubicBezTo>
                      <a:pt x="3994" y="28"/>
                      <a:pt x="3889" y="0"/>
                      <a:pt x="37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0" name="Google Shape;4640;p5"/>
              <p:cNvSpPr/>
              <p:nvPr/>
            </p:nvSpPr>
            <p:spPr>
              <a:xfrm>
                <a:off x="1574875" y="4045275"/>
                <a:ext cx="110775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9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" y="36"/>
                      <a:pt x="49" y="48"/>
                      <a:pt x="61" y="84"/>
                    </a:cubicBezTo>
                    <a:cubicBezTo>
                      <a:pt x="358" y="286"/>
                      <a:pt x="644" y="465"/>
                      <a:pt x="918" y="643"/>
                    </a:cubicBezTo>
                    <a:cubicBezTo>
                      <a:pt x="1448" y="853"/>
                      <a:pt x="2097" y="962"/>
                      <a:pt x="2700" y="962"/>
                    </a:cubicBezTo>
                    <a:cubicBezTo>
                      <a:pt x="3462" y="962"/>
                      <a:pt x="4151" y="788"/>
                      <a:pt x="4430" y="429"/>
                    </a:cubicBezTo>
                    <a:lnTo>
                      <a:pt x="4430" y="429"/>
                    </a:lnTo>
                    <a:cubicBezTo>
                      <a:pt x="3797" y="559"/>
                      <a:pt x="3215" y="639"/>
                      <a:pt x="2644" y="639"/>
                    </a:cubicBezTo>
                    <a:cubicBezTo>
                      <a:pt x="2485" y="639"/>
                      <a:pt x="2326" y="632"/>
                      <a:pt x="2168" y="619"/>
                    </a:cubicBezTo>
                    <a:cubicBezTo>
                      <a:pt x="1430" y="560"/>
                      <a:pt x="763" y="22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1" name="Google Shape;4641;p5"/>
              <p:cNvSpPr/>
              <p:nvPr/>
            </p:nvSpPr>
            <p:spPr>
              <a:xfrm>
                <a:off x="1331400" y="3992925"/>
                <a:ext cx="109275" cy="137800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512" extrusionOk="0">
                    <a:moveTo>
                      <a:pt x="4170" y="0"/>
                    </a:moveTo>
                    <a:cubicBezTo>
                      <a:pt x="4083" y="0"/>
                      <a:pt x="4010" y="51"/>
                      <a:pt x="3954" y="118"/>
                    </a:cubicBezTo>
                    <a:cubicBezTo>
                      <a:pt x="3846" y="285"/>
                      <a:pt x="3727" y="463"/>
                      <a:pt x="3644" y="642"/>
                    </a:cubicBezTo>
                    <a:cubicBezTo>
                      <a:pt x="3239" y="1499"/>
                      <a:pt x="2596" y="2082"/>
                      <a:pt x="1679" y="2332"/>
                    </a:cubicBezTo>
                    <a:cubicBezTo>
                      <a:pt x="989" y="2535"/>
                      <a:pt x="429" y="2856"/>
                      <a:pt x="1" y="3344"/>
                    </a:cubicBezTo>
                    <a:cubicBezTo>
                      <a:pt x="24" y="3571"/>
                      <a:pt x="72" y="3785"/>
                      <a:pt x="96" y="3975"/>
                    </a:cubicBezTo>
                    <a:cubicBezTo>
                      <a:pt x="656" y="3428"/>
                      <a:pt x="1370" y="3130"/>
                      <a:pt x="2275" y="3071"/>
                    </a:cubicBezTo>
                    <a:lnTo>
                      <a:pt x="2275" y="3071"/>
                    </a:lnTo>
                    <a:cubicBezTo>
                      <a:pt x="1679" y="3797"/>
                      <a:pt x="965" y="4380"/>
                      <a:pt x="310" y="5035"/>
                    </a:cubicBezTo>
                    <a:cubicBezTo>
                      <a:pt x="358" y="5273"/>
                      <a:pt x="394" y="5428"/>
                      <a:pt x="417" y="5511"/>
                    </a:cubicBezTo>
                    <a:cubicBezTo>
                      <a:pt x="679" y="5297"/>
                      <a:pt x="906" y="5059"/>
                      <a:pt x="1167" y="4857"/>
                    </a:cubicBezTo>
                    <a:cubicBezTo>
                      <a:pt x="1906" y="4297"/>
                      <a:pt x="2513" y="3678"/>
                      <a:pt x="2858" y="2844"/>
                    </a:cubicBezTo>
                    <a:cubicBezTo>
                      <a:pt x="2870" y="2797"/>
                      <a:pt x="2906" y="2749"/>
                      <a:pt x="2942" y="2737"/>
                    </a:cubicBezTo>
                    <a:cubicBezTo>
                      <a:pt x="3370" y="2559"/>
                      <a:pt x="3608" y="2178"/>
                      <a:pt x="3834" y="1832"/>
                    </a:cubicBezTo>
                    <a:cubicBezTo>
                      <a:pt x="4144" y="1356"/>
                      <a:pt x="4311" y="785"/>
                      <a:pt x="4358" y="213"/>
                    </a:cubicBezTo>
                    <a:cubicBezTo>
                      <a:pt x="4370" y="118"/>
                      <a:pt x="4323" y="46"/>
                      <a:pt x="4239" y="11"/>
                    </a:cubicBezTo>
                    <a:cubicBezTo>
                      <a:pt x="4215" y="3"/>
                      <a:pt x="4192" y="0"/>
                      <a:pt x="41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2" name="Google Shape;4642;p5"/>
              <p:cNvSpPr/>
              <p:nvPr/>
            </p:nvSpPr>
            <p:spPr>
              <a:xfrm>
                <a:off x="1324850" y="3940125"/>
                <a:ext cx="130100" cy="96825"/>
              </a:xfrm>
              <a:custGeom>
                <a:avLst/>
                <a:gdLst/>
                <a:ahLst/>
                <a:cxnLst/>
                <a:rect l="l" t="t" r="r" b="b"/>
                <a:pathLst>
                  <a:path w="5204" h="3873" extrusionOk="0">
                    <a:moveTo>
                      <a:pt x="4952" y="0"/>
                    </a:moveTo>
                    <a:cubicBezTo>
                      <a:pt x="4888" y="0"/>
                      <a:pt x="4817" y="21"/>
                      <a:pt x="4751" y="39"/>
                    </a:cubicBezTo>
                    <a:cubicBezTo>
                      <a:pt x="3275" y="551"/>
                      <a:pt x="1846" y="1146"/>
                      <a:pt x="441" y="1789"/>
                    </a:cubicBezTo>
                    <a:cubicBezTo>
                      <a:pt x="298" y="1849"/>
                      <a:pt x="191" y="1932"/>
                      <a:pt x="84" y="2004"/>
                    </a:cubicBezTo>
                    <a:cubicBezTo>
                      <a:pt x="120" y="2087"/>
                      <a:pt x="1" y="2206"/>
                      <a:pt x="108" y="2242"/>
                    </a:cubicBezTo>
                    <a:cubicBezTo>
                      <a:pt x="1346" y="1885"/>
                      <a:pt x="2620" y="1730"/>
                      <a:pt x="3787" y="1146"/>
                    </a:cubicBezTo>
                    <a:lnTo>
                      <a:pt x="3787" y="1146"/>
                    </a:lnTo>
                    <a:cubicBezTo>
                      <a:pt x="3323" y="2051"/>
                      <a:pt x="2644" y="2635"/>
                      <a:pt x="1656" y="2920"/>
                    </a:cubicBezTo>
                    <a:cubicBezTo>
                      <a:pt x="1120" y="3075"/>
                      <a:pt x="572" y="3230"/>
                      <a:pt x="60" y="3492"/>
                    </a:cubicBezTo>
                    <a:cubicBezTo>
                      <a:pt x="60" y="3492"/>
                      <a:pt x="48" y="3492"/>
                      <a:pt x="48" y="3516"/>
                    </a:cubicBezTo>
                    <a:cubicBezTo>
                      <a:pt x="60" y="3635"/>
                      <a:pt x="60" y="3754"/>
                      <a:pt x="72" y="3873"/>
                    </a:cubicBezTo>
                    <a:cubicBezTo>
                      <a:pt x="108" y="3849"/>
                      <a:pt x="132" y="3849"/>
                      <a:pt x="167" y="3837"/>
                    </a:cubicBezTo>
                    <a:cubicBezTo>
                      <a:pt x="1215" y="3540"/>
                      <a:pt x="2322" y="3409"/>
                      <a:pt x="3168" y="2647"/>
                    </a:cubicBezTo>
                    <a:cubicBezTo>
                      <a:pt x="3442" y="2408"/>
                      <a:pt x="3692" y="2147"/>
                      <a:pt x="3858" y="1813"/>
                    </a:cubicBezTo>
                    <a:cubicBezTo>
                      <a:pt x="4132" y="1265"/>
                      <a:pt x="4442" y="742"/>
                      <a:pt x="4978" y="420"/>
                    </a:cubicBezTo>
                    <a:cubicBezTo>
                      <a:pt x="5097" y="337"/>
                      <a:pt x="5204" y="242"/>
                      <a:pt x="5109" y="87"/>
                    </a:cubicBezTo>
                    <a:cubicBezTo>
                      <a:pt x="5073" y="21"/>
                      <a:pt x="5016" y="0"/>
                      <a:pt x="4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3" name="Google Shape;4643;p5"/>
              <p:cNvSpPr/>
              <p:nvPr/>
            </p:nvSpPr>
            <p:spPr>
              <a:xfrm>
                <a:off x="1356100" y="3691650"/>
                <a:ext cx="187250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7490" h="7597" extrusionOk="0">
                    <a:moveTo>
                      <a:pt x="6847" y="1"/>
                    </a:moveTo>
                    <a:cubicBezTo>
                      <a:pt x="5871" y="263"/>
                      <a:pt x="4990" y="739"/>
                      <a:pt x="4323" y="1525"/>
                    </a:cubicBezTo>
                    <a:cubicBezTo>
                      <a:pt x="3739" y="2215"/>
                      <a:pt x="3358" y="3037"/>
                      <a:pt x="3275" y="3954"/>
                    </a:cubicBezTo>
                    <a:cubicBezTo>
                      <a:pt x="3216" y="4644"/>
                      <a:pt x="3061" y="5251"/>
                      <a:pt x="2501" y="5704"/>
                    </a:cubicBezTo>
                    <a:cubicBezTo>
                      <a:pt x="2025" y="6109"/>
                      <a:pt x="1573" y="6525"/>
                      <a:pt x="1061" y="6882"/>
                    </a:cubicBezTo>
                    <a:cubicBezTo>
                      <a:pt x="1026" y="6909"/>
                      <a:pt x="997" y="6948"/>
                      <a:pt x="951" y="6948"/>
                    </a:cubicBezTo>
                    <a:cubicBezTo>
                      <a:pt x="935" y="6948"/>
                      <a:pt x="916" y="6943"/>
                      <a:pt x="894" y="6930"/>
                    </a:cubicBezTo>
                    <a:cubicBezTo>
                      <a:pt x="1287" y="6442"/>
                      <a:pt x="1751" y="6037"/>
                      <a:pt x="2239" y="5644"/>
                    </a:cubicBezTo>
                    <a:cubicBezTo>
                      <a:pt x="2370" y="5549"/>
                      <a:pt x="2489" y="5442"/>
                      <a:pt x="2608" y="5335"/>
                    </a:cubicBezTo>
                    <a:cubicBezTo>
                      <a:pt x="2680" y="5263"/>
                      <a:pt x="2716" y="5168"/>
                      <a:pt x="2644" y="5085"/>
                    </a:cubicBezTo>
                    <a:cubicBezTo>
                      <a:pt x="2590" y="5038"/>
                      <a:pt x="2541" y="5007"/>
                      <a:pt x="2484" y="5007"/>
                    </a:cubicBezTo>
                    <a:cubicBezTo>
                      <a:pt x="2453" y="5007"/>
                      <a:pt x="2420" y="5016"/>
                      <a:pt x="2382" y="5037"/>
                    </a:cubicBezTo>
                    <a:cubicBezTo>
                      <a:pt x="1703" y="5370"/>
                      <a:pt x="1120" y="5799"/>
                      <a:pt x="644" y="6382"/>
                    </a:cubicBezTo>
                    <a:cubicBezTo>
                      <a:pt x="453" y="6621"/>
                      <a:pt x="287" y="6882"/>
                      <a:pt x="120" y="7133"/>
                    </a:cubicBezTo>
                    <a:cubicBezTo>
                      <a:pt x="25" y="7299"/>
                      <a:pt x="1" y="7466"/>
                      <a:pt x="144" y="7597"/>
                    </a:cubicBezTo>
                    <a:cubicBezTo>
                      <a:pt x="1049" y="7097"/>
                      <a:pt x="1894" y="6513"/>
                      <a:pt x="2727" y="5930"/>
                    </a:cubicBezTo>
                    <a:cubicBezTo>
                      <a:pt x="3323" y="5513"/>
                      <a:pt x="3692" y="4966"/>
                      <a:pt x="3811" y="4263"/>
                    </a:cubicBezTo>
                    <a:cubicBezTo>
                      <a:pt x="3966" y="3382"/>
                      <a:pt x="4490" y="2703"/>
                      <a:pt x="4978" y="2001"/>
                    </a:cubicBezTo>
                    <a:cubicBezTo>
                      <a:pt x="5442" y="1346"/>
                      <a:pt x="6156" y="977"/>
                      <a:pt x="6871" y="644"/>
                    </a:cubicBezTo>
                    <a:cubicBezTo>
                      <a:pt x="7061" y="536"/>
                      <a:pt x="7264" y="429"/>
                      <a:pt x="7490" y="310"/>
                    </a:cubicBezTo>
                    <a:cubicBezTo>
                      <a:pt x="7299" y="215"/>
                      <a:pt x="7085" y="120"/>
                      <a:pt x="6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4" name="Google Shape;4644;p5"/>
              <p:cNvSpPr/>
              <p:nvPr/>
            </p:nvSpPr>
            <p:spPr>
              <a:xfrm>
                <a:off x="1361475" y="3661900"/>
                <a:ext cx="120575" cy="157175"/>
              </a:xfrm>
              <a:custGeom>
                <a:avLst/>
                <a:gdLst/>
                <a:ahLst/>
                <a:cxnLst/>
                <a:rect l="l" t="t" r="r" b="b"/>
                <a:pathLst>
                  <a:path w="4823" h="6287" extrusionOk="0">
                    <a:moveTo>
                      <a:pt x="3870" y="0"/>
                    </a:moveTo>
                    <a:cubicBezTo>
                      <a:pt x="2977" y="441"/>
                      <a:pt x="2179" y="1048"/>
                      <a:pt x="1619" y="1869"/>
                    </a:cubicBezTo>
                    <a:cubicBezTo>
                      <a:pt x="1250" y="2405"/>
                      <a:pt x="953" y="3048"/>
                      <a:pt x="893" y="3774"/>
                    </a:cubicBezTo>
                    <a:cubicBezTo>
                      <a:pt x="857" y="4179"/>
                      <a:pt x="893" y="4536"/>
                      <a:pt x="953" y="4917"/>
                    </a:cubicBezTo>
                    <a:cubicBezTo>
                      <a:pt x="977" y="5084"/>
                      <a:pt x="917" y="5215"/>
                      <a:pt x="798" y="5322"/>
                    </a:cubicBezTo>
                    <a:cubicBezTo>
                      <a:pt x="572" y="5536"/>
                      <a:pt x="369" y="5751"/>
                      <a:pt x="143" y="5965"/>
                    </a:cubicBezTo>
                    <a:cubicBezTo>
                      <a:pt x="72" y="6037"/>
                      <a:pt x="0" y="6108"/>
                      <a:pt x="12" y="6287"/>
                    </a:cubicBezTo>
                    <a:cubicBezTo>
                      <a:pt x="345" y="6013"/>
                      <a:pt x="607" y="5715"/>
                      <a:pt x="941" y="5536"/>
                    </a:cubicBezTo>
                    <a:cubicBezTo>
                      <a:pt x="1310" y="5322"/>
                      <a:pt x="1405" y="5001"/>
                      <a:pt x="1441" y="4667"/>
                    </a:cubicBezTo>
                    <a:cubicBezTo>
                      <a:pt x="1465" y="4358"/>
                      <a:pt x="1500" y="4060"/>
                      <a:pt x="1619" y="3774"/>
                    </a:cubicBezTo>
                    <a:cubicBezTo>
                      <a:pt x="1917" y="3012"/>
                      <a:pt x="2227" y="2262"/>
                      <a:pt x="2882" y="1691"/>
                    </a:cubicBezTo>
                    <a:cubicBezTo>
                      <a:pt x="3477" y="1167"/>
                      <a:pt x="4120" y="714"/>
                      <a:pt x="4822" y="322"/>
                    </a:cubicBezTo>
                    <a:cubicBezTo>
                      <a:pt x="4489" y="202"/>
                      <a:pt x="4191" y="95"/>
                      <a:pt x="38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5" name="Google Shape;4645;p5"/>
              <p:cNvSpPr/>
              <p:nvPr/>
            </p:nvSpPr>
            <p:spPr>
              <a:xfrm>
                <a:off x="1229900" y="3643125"/>
                <a:ext cx="185775" cy="238450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9538" extrusionOk="0">
                    <a:moveTo>
                      <a:pt x="1346" y="1"/>
                    </a:moveTo>
                    <a:lnTo>
                      <a:pt x="1346" y="1"/>
                    </a:lnTo>
                    <a:cubicBezTo>
                      <a:pt x="1144" y="13"/>
                      <a:pt x="917" y="37"/>
                      <a:pt x="703" y="61"/>
                    </a:cubicBezTo>
                    <a:cubicBezTo>
                      <a:pt x="417" y="537"/>
                      <a:pt x="179" y="1037"/>
                      <a:pt x="167" y="1620"/>
                    </a:cubicBezTo>
                    <a:cubicBezTo>
                      <a:pt x="155" y="2227"/>
                      <a:pt x="1" y="2823"/>
                      <a:pt x="179" y="3442"/>
                    </a:cubicBezTo>
                    <a:cubicBezTo>
                      <a:pt x="346" y="3990"/>
                      <a:pt x="655" y="4466"/>
                      <a:pt x="953" y="4930"/>
                    </a:cubicBezTo>
                    <a:cubicBezTo>
                      <a:pt x="1120" y="5180"/>
                      <a:pt x="1132" y="5430"/>
                      <a:pt x="1096" y="5704"/>
                    </a:cubicBezTo>
                    <a:cubicBezTo>
                      <a:pt x="953" y="6728"/>
                      <a:pt x="1132" y="7740"/>
                      <a:pt x="1298" y="8752"/>
                    </a:cubicBezTo>
                    <a:cubicBezTo>
                      <a:pt x="1310" y="8883"/>
                      <a:pt x="1346" y="9002"/>
                      <a:pt x="1370" y="9145"/>
                    </a:cubicBezTo>
                    <a:cubicBezTo>
                      <a:pt x="1406" y="9300"/>
                      <a:pt x="1429" y="9466"/>
                      <a:pt x="1656" y="9538"/>
                    </a:cubicBezTo>
                    <a:cubicBezTo>
                      <a:pt x="1763" y="8943"/>
                      <a:pt x="1715" y="8383"/>
                      <a:pt x="1703" y="7811"/>
                    </a:cubicBezTo>
                    <a:cubicBezTo>
                      <a:pt x="1691" y="7097"/>
                      <a:pt x="1644" y="6383"/>
                      <a:pt x="1632" y="5656"/>
                    </a:cubicBezTo>
                    <a:cubicBezTo>
                      <a:pt x="1608" y="5216"/>
                      <a:pt x="1810" y="4859"/>
                      <a:pt x="2132" y="4573"/>
                    </a:cubicBezTo>
                    <a:cubicBezTo>
                      <a:pt x="2680" y="4097"/>
                      <a:pt x="3239" y="3632"/>
                      <a:pt x="3799" y="3168"/>
                    </a:cubicBezTo>
                    <a:cubicBezTo>
                      <a:pt x="4108" y="2930"/>
                      <a:pt x="4287" y="2597"/>
                      <a:pt x="4608" y="2335"/>
                    </a:cubicBezTo>
                    <a:cubicBezTo>
                      <a:pt x="5239" y="1799"/>
                      <a:pt x="5930" y="1311"/>
                      <a:pt x="6644" y="882"/>
                    </a:cubicBezTo>
                    <a:cubicBezTo>
                      <a:pt x="6930" y="715"/>
                      <a:pt x="7192" y="525"/>
                      <a:pt x="7430" y="299"/>
                    </a:cubicBezTo>
                    <a:cubicBezTo>
                      <a:pt x="7252" y="275"/>
                      <a:pt x="7085" y="239"/>
                      <a:pt x="6906" y="215"/>
                    </a:cubicBezTo>
                    <a:cubicBezTo>
                      <a:pt x="6240" y="537"/>
                      <a:pt x="5549" y="846"/>
                      <a:pt x="4930" y="1311"/>
                    </a:cubicBezTo>
                    <a:cubicBezTo>
                      <a:pt x="4513" y="1620"/>
                      <a:pt x="4037" y="1835"/>
                      <a:pt x="3680" y="2216"/>
                    </a:cubicBezTo>
                    <a:cubicBezTo>
                      <a:pt x="2965" y="3013"/>
                      <a:pt x="2108" y="3644"/>
                      <a:pt x="1382" y="4502"/>
                    </a:cubicBezTo>
                    <a:cubicBezTo>
                      <a:pt x="1108" y="3823"/>
                      <a:pt x="906" y="3168"/>
                      <a:pt x="917" y="2501"/>
                    </a:cubicBezTo>
                    <a:cubicBezTo>
                      <a:pt x="929" y="1775"/>
                      <a:pt x="989" y="1025"/>
                      <a:pt x="1275" y="334"/>
                    </a:cubicBezTo>
                    <a:cubicBezTo>
                      <a:pt x="1310" y="227"/>
                      <a:pt x="1346" y="108"/>
                      <a:pt x="1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6" name="Google Shape;4646;p5"/>
              <p:cNvSpPr/>
              <p:nvPr/>
            </p:nvSpPr>
            <p:spPr>
              <a:xfrm>
                <a:off x="1277525" y="3641950"/>
                <a:ext cx="82475" cy="81000"/>
              </a:xfrm>
              <a:custGeom>
                <a:avLst/>
                <a:gdLst/>
                <a:ahLst/>
                <a:cxnLst/>
                <a:rect l="l" t="t" r="r" b="b"/>
                <a:pathLst>
                  <a:path w="3299" h="3240" extrusionOk="0">
                    <a:moveTo>
                      <a:pt x="2334" y="0"/>
                    </a:moveTo>
                    <a:cubicBezTo>
                      <a:pt x="1560" y="524"/>
                      <a:pt x="965" y="1239"/>
                      <a:pt x="429" y="2024"/>
                    </a:cubicBezTo>
                    <a:cubicBezTo>
                      <a:pt x="215" y="2346"/>
                      <a:pt x="36" y="2644"/>
                      <a:pt x="1" y="3025"/>
                    </a:cubicBezTo>
                    <a:cubicBezTo>
                      <a:pt x="1" y="3096"/>
                      <a:pt x="1" y="3179"/>
                      <a:pt x="84" y="3239"/>
                    </a:cubicBezTo>
                    <a:cubicBezTo>
                      <a:pt x="92" y="3239"/>
                      <a:pt x="99" y="3240"/>
                      <a:pt x="106" y="3240"/>
                    </a:cubicBezTo>
                    <a:cubicBezTo>
                      <a:pt x="271" y="3240"/>
                      <a:pt x="360" y="3115"/>
                      <a:pt x="405" y="3001"/>
                    </a:cubicBezTo>
                    <a:cubicBezTo>
                      <a:pt x="834" y="2108"/>
                      <a:pt x="1596" y="1512"/>
                      <a:pt x="2322" y="881"/>
                    </a:cubicBezTo>
                    <a:cubicBezTo>
                      <a:pt x="2644" y="596"/>
                      <a:pt x="2965" y="334"/>
                      <a:pt x="3299" y="60"/>
                    </a:cubicBezTo>
                    <a:cubicBezTo>
                      <a:pt x="2965" y="24"/>
                      <a:pt x="2644" y="0"/>
                      <a:pt x="2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7" name="Google Shape;4647;p5"/>
              <p:cNvSpPr/>
              <p:nvPr/>
            </p:nvSpPr>
            <p:spPr>
              <a:xfrm>
                <a:off x="1168300" y="3650575"/>
                <a:ext cx="64600" cy="177650"/>
              </a:xfrm>
              <a:custGeom>
                <a:avLst/>
                <a:gdLst/>
                <a:ahLst/>
                <a:cxnLst/>
                <a:rect l="l" t="t" r="r" b="b"/>
                <a:pathLst>
                  <a:path w="2584" h="7106" extrusionOk="0">
                    <a:moveTo>
                      <a:pt x="1286" y="1"/>
                    </a:moveTo>
                    <a:cubicBezTo>
                      <a:pt x="1238" y="1"/>
                      <a:pt x="1191" y="13"/>
                      <a:pt x="1143" y="13"/>
                    </a:cubicBezTo>
                    <a:cubicBezTo>
                      <a:pt x="941" y="48"/>
                      <a:pt x="750" y="72"/>
                      <a:pt x="572" y="108"/>
                    </a:cubicBezTo>
                    <a:cubicBezTo>
                      <a:pt x="214" y="1001"/>
                      <a:pt x="0" y="1882"/>
                      <a:pt x="214" y="2894"/>
                    </a:cubicBezTo>
                    <a:cubicBezTo>
                      <a:pt x="417" y="3870"/>
                      <a:pt x="833" y="4716"/>
                      <a:pt x="1345" y="5573"/>
                    </a:cubicBezTo>
                    <a:cubicBezTo>
                      <a:pt x="1607" y="6025"/>
                      <a:pt x="1834" y="6501"/>
                      <a:pt x="2179" y="6906"/>
                    </a:cubicBezTo>
                    <a:cubicBezTo>
                      <a:pt x="2258" y="7035"/>
                      <a:pt x="2337" y="7106"/>
                      <a:pt x="2457" y="7106"/>
                    </a:cubicBezTo>
                    <a:cubicBezTo>
                      <a:pt x="2481" y="7106"/>
                      <a:pt x="2508" y="7103"/>
                      <a:pt x="2536" y="7097"/>
                    </a:cubicBezTo>
                    <a:cubicBezTo>
                      <a:pt x="2584" y="6966"/>
                      <a:pt x="2536" y="6894"/>
                      <a:pt x="2488" y="6799"/>
                    </a:cubicBezTo>
                    <a:cubicBezTo>
                      <a:pt x="1917" y="5835"/>
                      <a:pt x="1560" y="4811"/>
                      <a:pt x="1322" y="3715"/>
                    </a:cubicBezTo>
                    <a:cubicBezTo>
                      <a:pt x="1072" y="2620"/>
                      <a:pt x="1131" y="1537"/>
                      <a:pt x="1262" y="429"/>
                    </a:cubicBezTo>
                    <a:cubicBezTo>
                      <a:pt x="1286" y="286"/>
                      <a:pt x="1298" y="144"/>
                      <a:pt x="12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8" name="Google Shape;4648;p5"/>
              <p:cNvSpPr/>
              <p:nvPr/>
            </p:nvSpPr>
            <p:spPr>
              <a:xfrm>
                <a:off x="1109050" y="3655350"/>
                <a:ext cx="42900" cy="100350"/>
              </a:xfrm>
              <a:custGeom>
                <a:avLst/>
                <a:gdLst/>
                <a:ahLst/>
                <a:cxnLst/>
                <a:rect l="l" t="t" r="r" b="b"/>
                <a:pathLst>
                  <a:path w="1716" h="401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715"/>
                      <a:pt x="263" y="1417"/>
                      <a:pt x="536" y="2108"/>
                    </a:cubicBezTo>
                    <a:cubicBezTo>
                      <a:pt x="715" y="2524"/>
                      <a:pt x="882" y="2953"/>
                      <a:pt x="1037" y="3382"/>
                    </a:cubicBezTo>
                    <a:cubicBezTo>
                      <a:pt x="1096" y="3548"/>
                      <a:pt x="1179" y="3679"/>
                      <a:pt x="1251" y="3810"/>
                    </a:cubicBezTo>
                    <a:cubicBezTo>
                      <a:pt x="1317" y="3904"/>
                      <a:pt x="1368" y="4014"/>
                      <a:pt x="1457" y="4014"/>
                    </a:cubicBezTo>
                    <a:cubicBezTo>
                      <a:pt x="1481" y="4014"/>
                      <a:pt x="1507" y="4006"/>
                      <a:pt x="1537" y="3989"/>
                    </a:cubicBezTo>
                    <a:cubicBezTo>
                      <a:pt x="1668" y="3929"/>
                      <a:pt x="1715" y="3786"/>
                      <a:pt x="1668" y="3632"/>
                    </a:cubicBezTo>
                    <a:cubicBezTo>
                      <a:pt x="1608" y="3393"/>
                      <a:pt x="1537" y="3179"/>
                      <a:pt x="1477" y="2953"/>
                    </a:cubicBezTo>
                    <a:cubicBezTo>
                      <a:pt x="1239" y="2072"/>
                      <a:pt x="1001" y="1215"/>
                      <a:pt x="751" y="334"/>
                    </a:cubicBezTo>
                    <a:cubicBezTo>
                      <a:pt x="715" y="262"/>
                      <a:pt x="703" y="179"/>
                      <a:pt x="679" y="107"/>
                    </a:cubicBezTo>
                    <a:cubicBezTo>
                      <a:pt x="441" y="95"/>
                      <a:pt x="227" y="4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49" name="Google Shape;4649;p5"/>
              <p:cNvSpPr/>
              <p:nvPr/>
            </p:nvSpPr>
            <p:spPr>
              <a:xfrm>
                <a:off x="1004575" y="3620525"/>
                <a:ext cx="154800" cy="294400"/>
              </a:xfrm>
              <a:custGeom>
                <a:avLst/>
                <a:gdLst/>
                <a:ahLst/>
                <a:cxnLst/>
                <a:rect l="l" t="t" r="r" b="b"/>
                <a:pathLst>
                  <a:path w="6192" h="11776" extrusionOk="0">
                    <a:moveTo>
                      <a:pt x="1537" y="0"/>
                    </a:moveTo>
                    <a:lnTo>
                      <a:pt x="1537" y="0"/>
                    </a:lnTo>
                    <a:cubicBezTo>
                      <a:pt x="1596" y="119"/>
                      <a:pt x="1715" y="238"/>
                      <a:pt x="1763" y="357"/>
                    </a:cubicBezTo>
                    <a:cubicBezTo>
                      <a:pt x="1822" y="488"/>
                      <a:pt x="1894" y="595"/>
                      <a:pt x="1965" y="726"/>
                    </a:cubicBezTo>
                    <a:cubicBezTo>
                      <a:pt x="1918" y="738"/>
                      <a:pt x="1906" y="738"/>
                      <a:pt x="1894" y="738"/>
                    </a:cubicBezTo>
                    <a:cubicBezTo>
                      <a:pt x="1770" y="672"/>
                      <a:pt x="1684" y="483"/>
                      <a:pt x="1552" y="483"/>
                    </a:cubicBezTo>
                    <a:cubicBezTo>
                      <a:pt x="1518" y="483"/>
                      <a:pt x="1482" y="495"/>
                      <a:pt x="1441" y="524"/>
                    </a:cubicBezTo>
                    <a:cubicBezTo>
                      <a:pt x="1263" y="643"/>
                      <a:pt x="1429" y="881"/>
                      <a:pt x="1489" y="1036"/>
                    </a:cubicBezTo>
                    <a:cubicBezTo>
                      <a:pt x="1703" y="1596"/>
                      <a:pt x="1763" y="2155"/>
                      <a:pt x="1739" y="2739"/>
                    </a:cubicBezTo>
                    <a:cubicBezTo>
                      <a:pt x="1727" y="3167"/>
                      <a:pt x="1477" y="3560"/>
                      <a:pt x="1263" y="3941"/>
                    </a:cubicBezTo>
                    <a:cubicBezTo>
                      <a:pt x="965" y="4489"/>
                      <a:pt x="584" y="5013"/>
                      <a:pt x="310" y="5584"/>
                    </a:cubicBezTo>
                    <a:cubicBezTo>
                      <a:pt x="72" y="6096"/>
                      <a:pt x="1" y="6656"/>
                      <a:pt x="96" y="7263"/>
                    </a:cubicBezTo>
                    <a:cubicBezTo>
                      <a:pt x="310" y="8715"/>
                      <a:pt x="1120" y="9954"/>
                      <a:pt x="1620" y="11299"/>
                    </a:cubicBezTo>
                    <a:cubicBezTo>
                      <a:pt x="1703" y="11490"/>
                      <a:pt x="1822" y="11692"/>
                      <a:pt x="2072" y="11775"/>
                    </a:cubicBezTo>
                    <a:cubicBezTo>
                      <a:pt x="2156" y="11668"/>
                      <a:pt x="2096" y="11561"/>
                      <a:pt x="2060" y="11478"/>
                    </a:cubicBezTo>
                    <a:cubicBezTo>
                      <a:pt x="1548" y="10299"/>
                      <a:pt x="1179" y="9096"/>
                      <a:pt x="1048" y="7823"/>
                    </a:cubicBezTo>
                    <a:cubicBezTo>
                      <a:pt x="1013" y="7525"/>
                      <a:pt x="965" y="7215"/>
                      <a:pt x="929" y="6918"/>
                    </a:cubicBezTo>
                    <a:cubicBezTo>
                      <a:pt x="786" y="6084"/>
                      <a:pt x="1358" y="5501"/>
                      <a:pt x="1715" y="4870"/>
                    </a:cubicBezTo>
                    <a:cubicBezTo>
                      <a:pt x="1882" y="4572"/>
                      <a:pt x="2060" y="4286"/>
                      <a:pt x="2263" y="4001"/>
                    </a:cubicBezTo>
                    <a:cubicBezTo>
                      <a:pt x="2787" y="3298"/>
                      <a:pt x="2680" y="2548"/>
                      <a:pt x="2453" y="1786"/>
                    </a:cubicBezTo>
                    <a:cubicBezTo>
                      <a:pt x="2429" y="1679"/>
                      <a:pt x="2358" y="1572"/>
                      <a:pt x="2394" y="1429"/>
                    </a:cubicBezTo>
                    <a:lnTo>
                      <a:pt x="2394" y="1429"/>
                    </a:lnTo>
                    <a:cubicBezTo>
                      <a:pt x="3049" y="2500"/>
                      <a:pt x="3501" y="3632"/>
                      <a:pt x="3692" y="4846"/>
                    </a:cubicBezTo>
                    <a:cubicBezTo>
                      <a:pt x="3751" y="5239"/>
                      <a:pt x="3989" y="5548"/>
                      <a:pt x="4275" y="5798"/>
                    </a:cubicBezTo>
                    <a:cubicBezTo>
                      <a:pt x="5192" y="6572"/>
                      <a:pt x="5632" y="7620"/>
                      <a:pt x="5847" y="8763"/>
                    </a:cubicBezTo>
                    <a:cubicBezTo>
                      <a:pt x="5870" y="8823"/>
                      <a:pt x="5870" y="8882"/>
                      <a:pt x="5954" y="8930"/>
                    </a:cubicBezTo>
                    <a:cubicBezTo>
                      <a:pt x="6192" y="8561"/>
                      <a:pt x="6013" y="8215"/>
                      <a:pt x="5942" y="7906"/>
                    </a:cubicBezTo>
                    <a:cubicBezTo>
                      <a:pt x="5692" y="6930"/>
                      <a:pt x="5275" y="6037"/>
                      <a:pt x="4573" y="5310"/>
                    </a:cubicBezTo>
                    <a:cubicBezTo>
                      <a:pt x="4382" y="5120"/>
                      <a:pt x="4382" y="4834"/>
                      <a:pt x="4382" y="4608"/>
                    </a:cubicBezTo>
                    <a:cubicBezTo>
                      <a:pt x="4394" y="3929"/>
                      <a:pt x="4168" y="3322"/>
                      <a:pt x="3918" y="2703"/>
                    </a:cubicBezTo>
                    <a:cubicBezTo>
                      <a:pt x="3632" y="1988"/>
                      <a:pt x="3251" y="1357"/>
                      <a:pt x="2787" y="762"/>
                    </a:cubicBezTo>
                    <a:cubicBezTo>
                      <a:pt x="2608" y="655"/>
                      <a:pt x="2429" y="536"/>
                      <a:pt x="2215" y="405"/>
                    </a:cubicBezTo>
                    <a:cubicBezTo>
                      <a:pt x="2001" y="250"/>
                      <a:pt x="1775" y="119"/>
                      <a:pt x="15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0" name="Google Shape;4650;p5"/>
              <p:cNvSpPr/>
              <p:nvPr/>
            </p:nvSpPr>
            <p:spPr>
              <a:xfrm>
                <a:off x="970350" y="3592250"/>
                <a:ext cx="68475" cy="130975"/>
              </a:xfrm>
              <a:custGeom>
                <a:avLst/>
                <a:gdLst/>
                <a:ahLst/>
                <a:cxnLst/>
                <a:rect l="l" t="t" r="r" b="b"/>
                <a:pathLst>
                  <a:path w="2739" h="5239" extrusionOk="0">
                    <a:moveTo>
                      <a:pt x="72" y="0"/>
                    </a:moveTo>
                    <a:lnTo>
                      <a:pt x="72" y="0"/>
                    </a:lnTo>
                    <a:cubicBezTo>
                      <a:pt x="0" y="107"/>
                      <a:pt x="24" y="202"/>
                      <a:pt x="119" y="310"/>
                    </a:cubicBezTo>
                    <a:cubicBezTo>
                      <a:pt x="536" y="762"/>
                      <a:pt x="762" y="1334"/>
                      <a:pt x="1203" y="1774"/>
                    </a:cubicBezTo>
                    <a:cubicBezTo>
                      <a:pt x="1715" y="2226"/>
                      <a:pt x="1763" y="2798"/>
                      <a:pt x="1429" y="3441"/>
                    </a:cubicBezTo>
                    <a:cubicBezTo>
                      <a:pt x="1143" y="3989"/>
                      <a:pt x="1227" y="4608"/>
                      <a:pt x="1382" y="5239"/>
                    </a:cubicBezTo>
                    <a:cubicBezTo>
                      <a:pt x="1620" y="5167"/>
                      <a:pt x="1643" y="5024"/>
                      <a:pt x="1643" y="4882"/>
                    </a:cubicBezTo>
                    <a:cubicBezTo>
                      <a:pt x="1667" y="4239"/>
                      <a:pt x="1893" y="3679"/>
                      <a:pt x="2394" y="3239"/>
                    </a:cubicBezTo>
                    <a:cubicBezTo>
                      <a:pt x="2644" y="3024"/>
                      <a:pt x="2739" y="2500"/>
                      <a:pt x="2572" y="2203"/>
                    </a:cubicBezTo>
                    <a:cubicBezTo>
                      <a:pt x="2370" y="1845"/>
                      <a:pt x="2167" y="1476"/>
                      <a:pt x="1834" y="1203"/>
                    </a:cubicBezTo>
                    <a:cubicBezTo>
                      <a:pt x="1489" y="941"/>
                      <a:pt x="1239" y="548"/>
                      <a:pt x="905" y="262"/>
                    </a:cubicBezTo>
                    <a:cubicBezTo>
                      <a:pt x="608" y="167"/>
                      <a:pt x="322" y="71"/>
                      <a:pt x="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1" name="Google Shape;4651;p5"/>
              <p:cNvSpPr/>
              <p:nvPr/>
            </p:nvSpPr>
            <p:spPr>
              <a:xfrm>
                <a:off x="835200" y="3529125"/>
                <a:ext cx="152425" cy="210775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8431" extrusionOk="0">
                    <a:moveTo>
                      <a:pt x="2763" y="1"/>
                    </a:moveTo>
                    <a:cubicBezTo>
                      <a:pt x="2704" y="1"/>
                      <a:pt x="2656" y="25"/>
                      <a:pt x="2597" y="60"/>
                    </a:cubicBezTo>
                    <a:cubicBezTo>
                      <a:pt x="2406" y="203"/>
                      <a:pt x="2501" y="382"/>
                      <a:pt x="2585" y="537"/>
                    </a:cubicBezTo>
                    <a:cubicBezTo>
                      <a:pt x="2597" y="584"/>
                      <a:pt x="2644" y="632"/>
                      <a:pt x="2644" y="680"/>
                    </a:cubicBezTo>
                    <a:cubicBezTo>
                      <a:pt x="2489" y="1584"/>
                      <a:pt x="2442" y="2525"/>
                      <a:pt x="1787" y="3251"/>
                    </a:cubicBezTo>
                    <a:cubicBezTo>
                      <a:pt x="1192" y="3906"/>
                      <a:pt x="763" y="4668"/>
                      <a:pt x="418" y="5466"/>
                    </a:cubicBezTo>
                    <a:cubicBezTo>
                      <a:pt x="49" y="6335"/>
                      <a:pt x="1" y="7240"/>
                      <a:pt x="227" y="8157"/>
                    </a:cubicBezTo>
                    <a:cubicBezTo>
                      <a:pt x="239" y="8240"/>
                      <a:pt x="275" y="8300"/>
                      <a:pt x="322" y="8359"/>
                    </a:cubicBezTo>
                    <a:cubicBezTo>
                      <a:pt x="334" y="8383"/>
                      <a:pt x="382" y="8395"/>
                      <a:pt x="418" y="8431"/>
                    </a:cubicBezTo>
                    <a:cubicBezTo>
                      <a:pt x="525" y="8300"/>
                      <a:pt x="572" y="8157"/>
                      <a:pt x="537" y="8014"/>
                    </a:cubicBezTo>
                    <a:cubicBezTo>
                      <a:pt x="406" y="6895"/>
                      <a:pt x="763" y="5894"/>
                      <a:pt x="1394" y="5002"/>
                    </a:cubicBezTo>
                    <a:cubicBezTo>
                      <a:pt x="1787" y="4442"/>
                      <a:pt x="2192" y="3870"/>
                      <a:pt x="2597" y="3323"/>
                    </a:cubicBezTo>
                    <a:cubicBezTo>
                      <a:pt x="2954" y="2858"/>
                      <a:pt x="3073" y="2311"/>
                      <a:pt x="3073" y="1656"/>
                    </a:cubicBezTo>
                    <a:cubicBezTo>
                      <a:pt x="3537" y="2477"/>
                      <a:pt x="3978" y="3204"/>
                      <a:pt x="4287" y="3989"/>
                    </a:cubicBezTo>
                    <a:cubicBezTo>
                      <a:pt x="4490" y="4501"/>
                      <a:pt x="4859" y="4823"/>
                      <a:pt x="5264" y="5144"/>
                    </a:cubicBezTo>
                    <a:cubicBezTo>
                      <a:pt x="5514" y="5335"/>
                      <a:pt x="5716" y="5597"/>
                      <a:pt x="6097" y="5752"/>
                    </a:cubicBezTo>
                    <a:cubicBezTo>
                      <a:pt x="6002" y="5442"/>
                      <a:pt x="5811" y="5287"/>
                      <a:pt x="5645" y="5132"/>
                    </a:cubicBezTo>
                    <a:cubicBezTo>
                      <a:pt x="5275" y="4775"/>
                      <a:pt x="5049" y="4370"/>
                      <a:pt x="4942" y="3835"/>
                    </a:cubicBezTo>
                    <a:cubicBezTo>
                      <a:pt x="4811" y="3085"/>
                      <a:pt x="4621" y="2311"/>
                      <a:pt x="4049" y="1715"/>
                    </a:cubicBezTo>
                    <a:cubicBezTo>
                      <a:pt x="4025" y="1680"/>
                      <a:pt x="3990" y="1632"/>
                      <a:pt x="3978" y="1573"/>
                    </a:cubicBezTo>
                    <a:cubicBezTo>
                      <a:pt x="3609" y="1084"/>
                      <a:pt x="3144" y="50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2" name="Google Shape;4652;p5"/>
              <p:cNvSpPr/>
              <p:nvPr/>
            </p:nvSpPr>
            <p:spPr>
              <a:xfrm>
                <a:off x="730725" y="4005075"/>
                <a:ext cx="50925" cy="7537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3015" extrusionOk="0">
                    <a:moveTo>
                      <a:pt x="299" y="1"/>
                    </a:moveTo>
                    <a:cubicBezTo>
                      <a:pt x="191" y="263"/>
                      <a:pt x="108" y="501"/>
                      <a:pt x="1" y="739"/>
                    </a:cubicBezTo>
                    <a:cubicBezTo>
                      <a:pt x="108" y="1668"/>
                      <a:pt x="715" y="2299"/>
                      <a:pt x="1406" y="2882"/>
                    </a:cubicBezTo>
                    <a:cubicBezTo>
                      <a:pt x="1485" y="2946"/>
                      <a:pt x="1591" y="3015"/>
                      <a:pt x="1695" y="3015"/>
                    </a:cubicBezTo>
                    <a:cubicBezTo>
                      <a:pt x="1747" y="3015"/>
                      <a:pt x="1799" y="2997"/>
                      <a:pt x="1846" y="2954"/>
                    </a:cubicBezTo>
                    <a:cubicBezTo>
                      <a:pt x="2037" y="2787"/>
                      <a:pt x="1858" y="2656"/>
                      <a:pt x="1775" y="2501"/>
                    </a:cubicBezTo>
                    <a:cubicBezTo>
                      <a:pt x="1346" y="1835"/>
                      <a:pt x="894" y="1180"/>
                      <a:pt x="632" y="418"/>
                    </a:cubicBezTo>
                    <a:cubicBezTo>
                      <a:pt x="549" y="227"/>
                      <a:pt x="477" y="37"/>
                      <a:pt x="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3" name="Google Shape;4653;p5"/>
              <p:cNvSpPr/>
              <p:nvPr/>
            </p:nvSpPr>
            <p:spPr>
              <a:xfrm>
                <a:off x="662275" y="3400250"/>
                <a:ext cx="163725" cy="44375"/>
              </a:xfrm>
              <a:custGeom>
                <a:avLst/>
                <a:gdLst/>
                <a:ahLst/>
                <a:cxnLst/>
                <a:rect l="l" t="t" r="r" b="b"/>
                <a:pathLst>
                  <a:path w="6549" h="1775" extrusionOk="0">
                    <a:moveTo>
                      <a:pt x="2739" y="1"/>
                    </a:moveTo>
                    <a:cubicBezTo>
                      <a:pt x="2572" y="1"/>
                      <a:pt x="2429" y="1"/>
                      <a:pt x="2275" y="12"/>
                    </a:cubicBezTo>
                    <a:lnTo>
                      <a:pt x="2251" y="12"/>
                    </a:lnTo>
                    <a:cubicBezTo>
                      <a:pt x="2144" y="12"/>
                      <a:pt x="2060" y="12"/>
                      <a:pt x="1953" y="24"/>
                    </a:cubicBezTo>
                    <a:cubicBezTo>
                      <a:pt x="1679" y="60"/>
                      <a:pt x="1417" y="108"/>
                      <a:pt x="1143" y="143"/>
                    </a:cubicBezTo>
                    <a:cubicBezTo>
                      <a:pt x="1120" y="143"/>
                      <a:pt x="1084" y="143"/>
                      <a:pt x="1072" y="167"/>
                    </a:cubicBezTo>
                    <a:cubicBezTo>
                      <a:pt x="1012" y="191"/>
                      <a:pt x="941" y="203"/>
                      <a:pt x="870" y="227"/>
                    </a:cubicBezTo>
                    <a:cubicBezTo>
                      <a:pt x="846" y="227"/>
                      <a:pt x="834" y="239"/>
                      <a:pt x="822" y="239"/>
                    </a:cubicBezTo>
                    <a:cubicBezTo>
                      <a:pt x="762" y="251"/>
                      <a:pt x="715" y="262"/>
                      <a:pt x="667" y="286"/>
                    </a:cubicBezTo>
                    <a:cubicBezTo>
                      <a:pt x="620" y="298"/>
                      <a:pt x="584" y="298"/>
                      <a:pt x="536" y="322"/>
                    </a:cubicBezTo>
                    <a:cubicBezTo>
                      <a:pt x="489" y="358"/>
                      <a:pt x="429" y="370"/>
                      <a:pt x="370" y="382"/>
                    </a:cubicBezTo>
                    <a:cubicBezTo>
                      <a:pt x="346" y="405"/>
                      <a:pt x="298" y="405"/>
                      <a:pt x="274" y="417"/>
                    </a:cubicBezTo>
                    <a:cubicBezTo>
                      <a:pt x="191" y="441"/>
                      <a:pt x="108" y="477"/>
                      <a:pt x="12" y="501"/>
                    </a:cubicBezTo>
                    <a:cubicBezTo>
                      <a:pt x="0" y="584"/>
                      <a:pt x="0" y="584"/>
                      <a:pt x="72" y="608"/>
                    </a:cubicBezTo>
                    <a:lnTo>
                      <a:pt x="119" y="608"/>
                    </a:lnTo>
                    <a:lnTo>
                      <a:pt x="393" y="560"/>
                    </a:lnTo>
                    <a:cubicBezTo>
                      <a:pt x="524" y="536"/>
                      <a:pt x="667" y="524"/>
                      <a:pt x="822" y="501"/>
                    </a:cubicBezTo>
                    <a:lnTo>
                      <a:pt x="1132" y="465"/>
                    </a:lnTo>
                    <a:cubicBezTo>
                      <a:pt x="1310" y="429"/>
                      <a:pt x="1489" y="405"/>
                      <a:pt x="1655" y="370"/>
                    </a:cubicBezTo>
                    <a:cubicBezTo>
                      <a:pt x="1858" y="334"/>
                      <a:pt x="2060" y="310"/>
                      <a:pt x="2263" y="298"/>
                    </a:cubicBezTo>
                    <a:cubicBezTo>
                      <a:pt x="2370" y="298"/>
                      <a:pt x="2489" y="286"/>
                      <a:pt x="2596" y="262"/>
                    </a:cubicBezTo>
                    <a:cubicBezTo>
                      <a:pt x="2656" y="251"/>
                      <a:pt x="2691" y="239"/>
                      <a:pt x="2751" y="239"/>
                    </a:cubicBezTo>
                    <a:cubicBezTo>
                      <a:pt x="2834" y="215"/>
                      <a:pt x="2917" y="215"/>
                      <a:pt x="2989" y="215"/>
                    </a:cubicBezTo>
                    <a:cubicBezTo>
                      <a:pt x="3227" y="239"/>
                      <a:pt x="3453" y="239"/>
                      <a:pt x="3679" y="274"/>
                    </a:cubicBezTo>
                    <a:cubicBezTo>
                      <a:pt x="3751" y="298"/>
                      <a:pt x="3822" y="310"/>
                      <a:pt x="3882" y="334"/>
                    </a:cubicBezTo>
                    <a:cubicBezTo>
                      <a:pt x="3929" y="358"/>
                      <a:pt x="3965" y="358"/>
                      <a:pt x="4001" y="370"/>
                    </a:cubicBezTo>
                    <a:cubicBezTo>
                      <a:pt x="4084" y="382"/>
                      <a:pt x="4156" y="393"/>
                      <a:pt x="4227" y="429"/>
                    </a:cubicBezTo>
                    <a:cubicBezTo>
                      <a:pt x="4322" y="441"/>
                      <a:pt x="4394" y="489"/>
                      <a:pt x="4465" y="536"/>
                    </a:cubicBezTo>
                    <a:cubicBezTo>
                      <a:pt x="4477" y="536"/>
                      <a:pt x="4513" y="548"/>
                      <a:pt x="4525" y="548"/>
                    </a:cubicBezTo>
                    <a:lnTo>
                      <a:pt x="4620" y="596"/>
                    </a:lnTo>
                    <a:cubicBezTo>
                      <a:pt x="4656" y="620"/>
                      <a:pt x="4703" y="655"/>
                      <a:pt x="4751" y="667"/>
                    </a:cubicBezTo>
                    <a:cubicBezTo>
                      <a:pt x="4858" y="727"/>
                      <a:pt x="4977" y="786"/>
                      <a:pt x="5072" y="846"/>
                    </a:cubicBezTo>
                    <a:cubicBezTo>
                      <a:pt x="5180" y="905"/>
                      <a:pt x="5287" y="977"/>
                      <a:pt x="5382" y="1024"/>
                    </a:cubicBezTo>
                    <a:cubicBezTo>
                      <a:pt x="5406" y="1024"/>
                      <a:pt x="5418" y="1036"/>
                      <a:pt x="5430" y="1060"/>
                    </a:cubicBezTo>
                    <a:cubicBezTo>
                      <a:pt x="5465" y="1072"/>
                      <a:pt x="5513" y="1096"/>
                      <a:pt x="5537" y="1132"/>
                    </a:cubicBezTo>
                    <a:cubicBezTo>
                      <a:pt x="5596" y="1179"/>
                      <a:pt x="5644" y="1203"/>
                      <a:pt x="5704" y="1239"/>
                    </a:cubicBezTo>
                    <a:cubicBezTo>
                      <a:pt x="5775" y="1274"/>
                      <a:pt x="5846" y="1334"/>
                      <a:pt x="5918" y="1382"/>
                    </a:cubicBezTo>
                    <a:cubicBezTo>
                      <a:pt x="5942" y="1394"/>
                      <a:pt x="5954" y="1394"/>
                      <a:pt x="5965" y="1394"/>
                    </a:cubicBezTo>
                    <a:lnTo>
                      <a:pt x="6001" y="1394"/>
                    </a:lnTo>
                    <a:cubicBezTo>
                      <a:pt x="6096" y="1453"/>
                      <a:pt x="6192" y="1513"/>
                      <a:pt x="6299" y="1596"/>
                    </a:cubicBezTo>
                    <a:cubicBezTo>
                      <a:pt x="6358" y="1655"/>
                      <a:pt x="6430" y="1691"/>
                      <a:pt x="6501" y="1751"/>
                    </a:cubicBezTo>
                    <a:cubicBezTo>
                      <a:pt x="6501" y="1775"/>
                      <a:pt x="6537" y="1775"/>
                      <a:pt x="6549" y="1775"/>
                    </a:cubicBezTo>
                    <a:cubicBezTo>
                      <a:pt x="6537" y="1727"/>
                      <a:pt x="6489" y="1715"/>
                      <a:pt x="6477" y="1667"/>
                    </a:cubicBezTo>
                    <a:cubicBezTo>
                      <a:pt x="6489" y="1667"/>
                      <a:pt x="6501" y="1655"/>
                      <a:pt x="6525" y="1632"/>
                    </a:cubicBezTo>
                    <a:cubicBezTo>
                      <a:pt x="6489" y="1608"/>
                      <a:pt x="6466" y="1560"/>
                      <a:pt x="6418" y="1525"/>
                    </a:cubicBezTo>
                    <a:cubicBezTo>
                      <a:pt x="6370" y="1489"/>
                      <a:pt x="6311" y="1441"/>
                      <a:pt x="6263" y="1394"/>
                    </a:cubicBezTo>
                    <a:cubicBezTo>
                      <a:pt x="6204" y="1334"/>
                      <a:pt x="6144" y="1274"/>
                      <a:pt x="6073" y="1215"/>
                    </a:cubicBezTo>
                    <a:cubicBezTo>
                      <a:pt x="5954" y="1132"/>
                      <a:pt x="5846" y="1048"/>
                      <a:pt x="5727" y="977"/>
                    </a:cubicBezTo>
                    <a:cubicBezTo>
                      <a:pt x="5668" y="953"/>
                      <a:pt x="5596" y="905"/>
                      <a:pt x="5549" y="858"/>
                    </a:cubicBezTo>
                    <a:cubicBezTo>
                      <a:pt x="5477" y="786"/>
                      <a:pt x="5370" y="727"/>
                      <a:pt x="5287" y="667"/>
                    </a:cubicBezTo>
                    <a:cubicBezTo>
                      <a:pt x="5227" y="620"/>
                      <a:pt x="5168" y="596"/>
                      <a:pt x="5108" y="560"/>
                    </a:cubicBezTo>
                    <a:cubicBezTo>
                      <a:pt x="5013" y="501"/>
                      <a:pt x="4918" y="453"/>
                      <a:pt x="4822" y="417"/>
                    </a:cubicBezTo>
                    <a:cubicBezTo>
                      <a:pt x="4739" y="370"/>
                      <a:pt x="4644" y="322"/>
                      <a:pt x="4537" y="286"/>
                    </a:cubicBezTo>
                    <a:cubicBezTo>
                      <a:pt x="4513" y="262"/>
                      <a:pt x="4465" y="251"/>
                      <a:pt x="4441" y="239"/>
                    </a:cubicBezTo>
                    <a:cubicBezTo>
                      <a:pt x="4394" y="227"/>
                      <a:pt x="4358" y="203"/>
                      <a:pt x="4322" y="191"/>
                    </a:cubicBezTo>
                    <a:cubicBezTo>
                      <a:pt x="4239" y="167"/>
                      <a:pt x="4180" y="131"/>
                      <a:pt x="4108" y="120"/>
                    </a:cubicBezTo>
                    <a:cubicBezTo>
                      <a:pt x="4037" y="108"/>
                      <a:pt x="3965" y="72"/>
                      <a:pt x="3882" y="60"/>
                    </a:cubicBezTo>
                    <a:cubicBezTo>
                      <a:pt x="3841" y="52"/>
                      <a:pt x="3800" y="38"/>
                      <a:pt x="3759" y="38"/>
                    </a:cubicBezTo>
                    <a:cubicBezTo>
                      <a:pt x="3740" y="38"/>
                      <a:pt x="3722" y="41"/>
                      <a:pt x="3703" y="48"/>
                    </a:cubicBezTo>
                    <a:cubicBezTo>
                      <a:pt x="3699" y="52"/>
                      <a:pt x="3694" y="53"/>
                      <a:pt x="3688" y="53"/>
                    </a:cubicBezTo>
                    <a:cubicBezTo>
                      <a:pt x="3675" y="53"/>
                      <a:pt x="3660" y="48"/>
                      <a:pt x="3644" y="48"/>
                    </a:cubicBezTo>
                    <a:cubicBezTo>
                      <a:pt x="3346" y="1"/>
                      <a:pt x="3037" y="12"/>
                      <a:pt x="2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4" name="Google Shape;4654;p5"/>
              <p:cNvSpPr/>
              <p:nvPr/>
            </p:nvSpPr>
            <p:spPr>
              <a:xfrm>
                <a:off x="920050" y="3548925"/>
                <a:ext cx="192900" cy="106150"/>
              </a:xfrm>
              <a:custGeom>
                <a:avLst/>
                <a:gdLst/>
                <a:ahLst/>
                <a:cxnLst/>
                <a:rect l="l" t="t" r="r" b="b"/>
                <a:pathLst>
                  <a:path w="7716" h="4246" extrusionOk="0">
                    <a:moveTo>
                      <a:pt x="19" y="0"/>
                    </a:moveTo>
                    <a:cubicBezTo>
                      <a:pt x="6" y="0"/>
                      <a:pt x="0" y="13"/>
                      <a:pt x="0" y="42"/>
                    </a:cubicBezTo>
                    <a:cubicBezTo>
                      <a:pt x="12" y="90"/>
                      <a:pt x="36" y="161"/>
                      <a:pt x="84" y="245"/>
                    </a:cubicBezTo>
                    <a:cubicBezTo>
                      <a:pt x="167" y="388"/>
                      <a:pt x="274" y="519"/>
                      <a:pt x="357" y="673"/>
                    </a:cubicBezTo>
                    <a:cubicBezTo>
                      <a:pt x="393" y="697"/>
                      <a:pt x="405" y="733"/>
                      <a:pt x="441" y="781"/>
                    </a:cubicBezTo>
                    <a:cubicBezTo>
                      <a:pt x="476" y="852"/>
                      <a:pt x="524" y="935"/>
                      <a:pt x="584" y="1019"/>
                    </a:cubicBezTo>
                    <a:cubicBezTo>
                      <a:pt x="679" y="1126"/>
                      <a:pt x="750" y="1233"/>
                      <a:pt x="834" y="1340"/>
                    </a:cubicBezTo>
                    <a:lnTo>
                      <a:pt x="1036" y="1614"/>
                    </a:lnTo>
                    <a:lnTo>
                      <a:pt x="1155" y="1638"/>
                    </a:lnTo>
                    <a:lnTo>
                      <a:pt x="1227" y="1662"/>
                    </a:lnTo>
                    <a:lnTo>
                      <a:pt x="1358" y="1685"/>
                    </a:lnTo>
                    <a:cubicBezTo>
                      <a:pt x="1453" y="1721"/>
                      <a:pt x="1536" y="1733"/>
                      <a:pt x="1631" y="1757"/>
                    </a:cubicBezTo>
                    <a:cubicBezTo>
                      <a:pt x="1762" y="1804"/>
                      <a:pt x="1905" y="1840"/>
                      <a:pt x="2060" y="1864"/>
                    </a:cubicBezTo>
                    <a:cubicBezTo>
                      <a:pt x="2251" y="1900"/>
                      <a:pt x="2429" y="1935"/>
                      <a:pt x="2620" y="1983"/>
                    </a:cubicBezTo>
                    <a:cubicBezTo>
                      <a:pt x="2703" y="1995"/>
                      <a:pt x="2786" y="2031"/>
                      <a:pt x="2858" y="2054"/>
                    </a:cubicBezTo>
                    <a:cubicBezTo>
                      <a:pt x="2977" y="2102"/>
                      <a:pt x="3096" y="2162"/>
                      <a:pt x="3239" y="2209"/>
                    </a:cubicBezTo>
                    <a:cubicBezTo>
                      <a:pt x="3596" y="2340"/>
                      <a:pt x="3953" y="2471"/>
                      <a:pt x="4286" y="2638"/>
                    </a:cubicBezTo>
                    <a:cubicBezTo>
                      <a:pt x="4739" y="2852"/>
                      <a:pt x="5156" y="3102"/>
                      <a:pt x="5572" y="3364"/>
                    </a:cubicBezTo>
                    <a:cubicBezTo>
                      <a:pt x="5953" y="3638"/>
                      <a:pt x="6394" y="3900"/>
                      <a:pt x="6787" y="4055"/>
                    </a:cubicBezTo>
                    <a:cubicBezTo>
                      <a:pt x="7049" y="4162"/>
                      <a:pt x="7465" y="4233"/>
                      <a:pt x="7620" y="4245"/>
                    </a:cubicBezTo>
                    <a:cubicBezTo>
                      <a:pt x="7668" y="4245"/>
                      <a:pt x="7715" y="4233"/>
                      <a:pt x="7715" y="4221"/>
                    </a:cubicBezTo>
                    <a:cubicBezTo>
                      <a:pt x="7680" y="4126"/>
                      <a:pt x="7501" y="4043"/>
                      <a:pt x="7263" y="3959"/>
                    </a:cubicBezTo>
                    <a:cubicBezTo>
                      <a:pt x="7013" y="3876"/>
                      <a:pt x="6763" y="3781"/>
                      <a:pt x="6525" y="3650"/>
                    </a:cubicBezTo>
                    <a:cubicBezTo>
                      <a:pt x="6299" y="3531"/>
                      <a:pt x="6072" y="3388"/>
                      <a:pt x="5870" y="3233"/>
                    </a:cubicBezTo>
                    <a:cubicBezTo>
                      <a:pt x="5656" y="3090"/>
                      <a:pt x="5418" y="2947"/>
                      <a:pt x="5203" y="2816"/>
                    </a:cubicBezTo>
                    <a:cubicBezTo>
                      <a:pt x="4965" y="2686"/>
                      <a:pt x="4727" y="2566"/>
                      <a:pt x="4465" y="2447"/>
                    </a:cubicBezTo>
                    <a:cubicBezTo>
                      <a:pt x="4013" y="2233"/>
                      <a:pt x="3536" y="2031"/>
                      <a:pt x="3036" y="1900"/>
                    </a:cubicBezTo>
                    <a:cubicBezTo>
                      <a:pt x="3001" y="1876"/>
                      <a:pt x="2941" y="1852"/>
                      <a:pt x="2882" y="1840"/>
                    </a:cubicBezTo>
                    <a:cubicBezTo>
                      <a:pt x="2596" y="1733"/>
                      <a:pt x="2310" y="1638"/>
                      <a:pt x="2024" y="1554"/>
                    </a:cubicBezTo>
                    <a:cubicBezTo>
                      <a:pt x="1822" y="1483"/>
                      <a:pt x="1596" y="1435"/>
                      <a:pt x="1393" y="1388"/>
                    </a:cubicBezTo>
                    <a:cubicBezTo>
                      <a:pt x="1358" y="1376"/>
                      <a:pt x="1310" y="1376"/>
                      <a:pt x="1274" y="1364"/>
                    </a:cubicBezTo>
                    <a:lnTo>
                      <a:pt x="1215" y="1340"/>
                    </a:lnTo>
                    <a:lnTo>
                      <a:pt x="1191" y="1340"/>
                    </a:lnTo>
                    <a:lnTo>
                      <a:pt x="1179" y="1328"/>
                    </a:lnTo>
                    <a:lnTo>
                      <a:pt x="1131" y="1269"/>
                    </a:lnTo>
                    <a:lnTo>
                      <a:pt x="1048" y="1162"/>
                    </a:lnTo>
                    <a:lnTo>
                      <a:pt x="869" y="935"/>
                    </a:lnTo>
                    <a:cubicBezTo>
                      <a:pt x="738" y="792"/>
                      <a:pt x="619" y="638"/>
                      <a:pt x="512" y="483"/>
                    </a:cubicBezTo>
                    <a:cubicBezTo>
                      <a:pt x="500" y="459"/>
                      <a:pt x="476" y="435"/>
                      <a:pt x="465" y="423"/>
                    </a:cubicBezTo>
                    <a:lnTo>
                      <a:pt x="119" y="78"/>
                    </a:lnTo>
                    <a:cubicBezTo>
                      <a:pt x="70" y="29"/>
                      <a:pt x="37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5" name="Google Shape;4655;p5"/>
              <p:cNvSpPr/>
              <p:nvPr/>
            </p:nvSpPr>
            <p:spPr>
              <a:xfrm>
                <a:off x="1148650" y="3637175"/>
                <a:ext cx="191125" cy="21775"/>
              </a:xfrm>
              <a:custGeom>
                <a:avLst/>
                <a:gdLst/>
                <a:ahLst/>
                <a:cxnLst/>
                <a:rect l="l" t="t" r="r" b="b"/>
                <a:pathLst>
                  <a:path w="7645" h="871" extrusionOk="0">
                    <a:moveTo>
                      <a:pt x="6287" y="1"/>
                    </a:moveTo>
                    <a:cubicBezTo>
                      <a:pt x="6096" y="1"/>
                      <a:pt x="5894" y="1"/>
                      <a:pt x="5691" y="13"/>
                    </a:cubicBezTo>
                    <a:cubicBezTo>
                      <a:pt x="5441" y="13"/>
                      <a:pt x="5179" y="48"/>
                      <a:pt x="4906" y="72"/>
                    </a:cubicBezTo>
                    <a:cubicBezTo>
                      <a:pt x="4858" y="72"/>
                      <a:pt x="4775" y="96"/>
                      <a:pt x="4763" y="108"/>
                    </a:cubicBezTo>
                    <a:cubicBezTo>
                      <a:pt x="4715" y="156"/>
                      <a:pt x="4644" y="156"/>
                      <a:pt x="4548" y="168"/>
                    </a:cubicBezTo>
                    <a:cubicBezTo>
                      <a:pt x="4013" y="227"/>
                      <a:pt x="3477" y="358"/>
                      <a:pt x="2953" y="465"/>
                    </a:cubicBezTo>
                    <a:cubicBezTo>
                      <a:pt x="2560" y="537"/>
                      <a:pt x="2155" y="596"/>
                      <a:pt x="1739" y="644"/>
                    </a:cubicBezTo>
                    <a:cubicBezTo>
                      <a:pt x="1298" y="703"/>
                      <a:pt x="846" y="703"/>
                      <a:pt x="405" y="703"/>
                    </a:cubicBezTo>
                    <a:cubicBezTo>
                      <a:pt x="346" y="691"/>
                      <a:pt x="298" y="691"/>
                      <a:pt x="215" y="668"/>
                    </a:cubicBezTo>
                    <a:cubicBezTo>
                      <a:pt x="191" y="668"/>
                      <a:pt x="131" y="668"/>
                      <a:pt x="119" y="691"/>
                    </a:cubicBezTo>
                    <a:cubicBezTo>
                      <a:pt x="0" y="715"/>
                      <a:pt x="72" y="787"/>
                      <a:pt x="238" y="810"/>
                    </a:cubicBezTo>
                    <a:cubicBezTo>
                      <a:pt x="381" y="822"/>
                      <a:pt x="512" y="846"/>
                      <a:pt x="667" y="846"/>
                    </a:cubicBezTo>
                    <a:cubicBezTo>
                      <a:pt x="846" y="870"/>
                      <a:pt x="1036" y="870"/>
                      <a:pt x="1215" y="870"/>
                    </a:cubicBezTo>
                    <a:cubicBezTo>
                      <a:pt x="1334" y="870"/>
                      <a:pt x="1453" y="846"/>
                      <a:pt x="1572" y="846"/>
                    </a:cubicBezTo>
                    <a:cubicBezTo>
                      <a:pt x="1905" y="822"/>
                      <a:pt x="2215" y="787"/>
                      <a:pt x="2536" y="727"/>
                    </a:cubicBezTo>
                    <a:cubicBezTo>
                      <a:pt x="2655" y="715"/>
                      <a:pt x="2774" y="703"/>
                      <a:pt x="2893" y="668"/>
                    </a:cubicBezTo>
                    <a:cubicBezTo>
                      <a:pt x="2989" y="656"/>
                      <a:pt x="3072" y="632"/>
                      <a:pt x="3167" y="608"/>
                    </a:cubicBezTo>
                    <a:cubicBezTo>
                      <a:pt x="3453" y="549"/>
                      <a:pt x="3715" y="489"/>
                      <a:pt x="3965" y="418"/>
                    </a:cubicBezTo>
                    <a:cubicBezTo>
                      <a:pt x="4025" y="406"/>
                      <a:pt x="4084" y="406"/>
                      <a:pt x="4144" y="394"/>
                    </a:cubicBezTo>
                    <a:cubicBezTo>
                      <a:pt x="4203" y="370"/>
                      <a:pt x="4286" y="358"/>
                      <a:pt x="4358" y="358"/>
                    </a:cubicBezTo>
                    <a:cubicBezTo>
                      <a:pt x="4525" y="334"/>
                      <a:pt x="4667" y="310"/>
                      <a:pt x="4822" y="310"/>
                    </a:cubicBezTo>
                    <a:cubicBezTo>
                      <a:pt x="4941" y="299"/>
                      <a:pt x="5037" y="299"/>
                      <a:pt x="5156" y="299"/>
                    </a:cubicBezTo>
                    <a:cubicBezTo>
                      <a:pt x="5322" y="299"/>
                      <a:pt x="5501" y="287"/>
                      <a:pt x="5668" y="287"/>
                    </a:cubicBezTo>
                    <a:lnTo>
                      <a:pt x="6346" y="287"/>
                    </a:lnTo>
                    <a:cubicBezTo>
                      <a:pt x="6483" y="281"/>
                      <a:pt x="6623" y="281"/>
                      <a:pt x="6761" y="281"/>
                    </a:cubicBezTo>
                    <a:cubicBezTo>
                      <a:pt x="6900" y="281"/>
                      <a:pt x="7037" y="281"/>
                      <a:pt x="7168" y="275"/>
                    </a:cubicBezTo>
                    <a:cubicBezTo>
                      <a:pt x="7275" y="275"/>
                      <a:pt x="7382" y="251"/>
                      <a:pt x="7465" y="239"/>
                    </a:cubicBezTo>
                    <a:cubicBezTo>
                      <a:pt x="7620" y="227"/>
                      <a:pt x="7644" y="191"/>
                      <a:pt x="7620" y="132"/>
                    </a:cubicBezTo>
                    <a:cubicBezTo>
                      <a:pt x="7573" y="84"/>
                      <a:pt x="7454" y="60"/>
                      <a:pt x="7323" y="48"/>
                    </a:cubicBezTo>
                    <a:cubicBezTo>
                      <a:pt x="6989" y="13"/>
                      <a:pt x="6632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6" name="Google Shape;4656;p5"/>
              <p:cNvSpPr/>
              <p:nvPr/>
            </p:nvSpPr>
            <p:spPr>
              <a:xfrm>
                <a:off x="1349850" y="3639775"/>
                <a:ext cx="106000" cy="23050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922" extrusionOk="0">
                    <a:moveTo>
                      <a:pt x="147" y="1"/>
                    </a:moveTo>
                    <a:cubicBezTo>
                      <a:pt x="72" y="1"/>
                      <a:pt x="44" y="22"/>
                      <a:pt x="25" y="52"/>
                    </a:cubicBezTo>
                    <a:cubicBezTo>
                      <a:pt x="1" y="87"/>
                      <a:pt x="72" y="135"/>
                      <a:pt x="227" y="171"/>
                    </a:cubicBezTo>
                    <a:cubicBezTo>
                      <a:pt x="406" y="195"/>
                      <a:pt x="584" y="230"/>
                      <a:pt x="787" y="242"/>
                    </a:cubicBezTo>
                    <a:cubicBezTo>
                      <a:pt x="894" y="242"/>
                      <a:pt x="1013" y="254"/>
                      <a:pt x="1132" y="266"/>
                    </a:cubicBezTo>
                    <a:cubicBezTo>
                      <a:pt x="1239" y="290"/>
                      <a:pt x="1334" y="314"/>
                      <a:pt x="1442" y="325"/>
                    </a:cubicBezTo>
                    <a:cubicBezTo>
                      <a:pt x="1549" y="361"/>
                      <a:pt x="1668" y="373"/>
                      <a:pt x="1787" y="385"/>
                    </a:cubicBezTo>
                    <a:cubicBezTo>
                      <a:pt x="2120" y="445"/>
                      <a:pt x="2442" y="504"/>
                      <a:pt x="2763" y="599"/>
                    </a:cubicBezTo>
                    <a:cubicBezTo>
                      <a:pt x="2787" y="599"/>
                      <a:pt x="2811" y="605"/>
                      <a:pt x="2838" y="605"/>
                    </a:cubicBezTo>
                    <a:cubicBezTo>
                      <a:pt x="2852" y="605"/>
                      <a:pt x="2866" y="603"/>
                      <a:pt x="2882" y="599"/>
                    </a:cubicBezTo>
                    <a:cubicBezTo>
                      <a:pt x="3144" y="659"/>
                      <a:pt x="3394" y="730"/>
                      <a:pt x="3632" y="826"/>
                    </a:cubicBezTo>
                    <a:cubicBezTo>
                      <a:pt x="3769" y="880"/>
                      <a:pt x="3899" y="921"/>
                      <a:pt x="3984" y="921"/>
                    </a:cubicBezTo>
                    <a:cubicBezTo>
                      <a:pt x="4010" y="921"/>
                      <a:pt x="4032" y="917"/>
                      <a:pt x="4049" y="909"/>
                    </a:cubicBezTo>
                    <a:cubicBezTo>
                      <a:pt x="4053" y="905"/>
                      <a:pt x="4061" y="904"/>
                      <a:pt x="4071" y="904"/>
                    </a:cubicBezTo>
                    <a:cubicBezTo>
                      <a:pt x="4090" y="904"/>
                      <a:pt x="4116" y="909"/>
                      <a:pt x="4132" y="909"/>
                    </a:cubicBezTo>
                    <a:cubicBezTo>
                      <a:pt x="4157" y="914"/>
                      <a:pt x="4180" y="917"/>
                      <a:pt x="4198" y="917"/>
                    </a:cubicBezTo>
                    <a:cubicBezTo>
                      <a:pt x="4223" y="917"/>
                      <a:pt x="4239" y="911"/>
                      <a:pt x="4239" y="897"/>
                    </a:cubicBezTo>
                    <a:cubicBezTo>
                      <a:pt x="4239" y="861"/>
                      <a:pt x="4216" y="826"/>
                      <a:pt x="4132" y="766"/>
                    </a:cubicBezTo>
                    <a:cubicBezTo>
                      <a:pt x="3918" y="564"/>
                      <a:pt x="3620" y="468"/>
                      <a:pt x="3299" y="385"/>
                    </a:cubicBezTo>
                    <a:cubicBezTo>
                      <a:pt x="3204" y="361"/>
                      <a:pt x="3096" y="349"/>
                      <a:pt x="2989" y="314"/>
                    </a:cubicBezTo>
                    <a:cubicBezTo>
                      <a:pt x="2882" y="302"/>
                      <a:pt x="2787" y="266"/>
                      <a:pt x="2680" y="254"/>
                    </a:cubicBezTo>
                    <a:cubicBezTo>
                      <a:pt x="2465" y="230"/>
                      <a:pt x="2263" y="183"/>
                      <a:pt x="2049" y="147"/>
                    </a:cubicBezTo>
                    <a:cubicBezTo>
                      <a:pt x="1870" y="135"/>
                      <a:pt x="1715" y="111"/>
                      <a:pt x="1537" y="87"/>
                    </a:cubicBezTo>
                    <a:cubicBezTo>
                      <a:pt x="1358" y="75"/>
                      <a:pt x="1191" y="64"/>
                      <a:pt x="1013" y="52"/>
                    </a:cubicBezTo>
                    <a:lnTo>
                      <a:pt x="203" y="4"/>
                    </a:lnTo>
                    <a:cubicBezTo>
                      <a:pt x="182" y="2"/>
                      <a:pt x="164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7" name="Google Shape;4657;p5"/>
              <p:cNvSpPr/>
              <p:nvPr/>
            </p:nvSpPr>
            <p:spPr>
              <a:xfrm>
                <a:off x="884025" y="3495025"/>
                <a:ext cx="31275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1942" extrusionOk="0">
                    <a:moveTo>
                      <a:pt x="277" y="0"/>
                    </a:moveTo>
                    <a:cubicBezTo>
                      <a:pt x="259" y="0"/>
                      <a:pt x="242" y="2"/>
                      <a:pt x="227" y="8"/>
                    </a:cubicBezTo>
                    <a:cubicBezTo>
                      <a:pt x="334" y="20"/>
                      <a:pt x="370" y="43"/>
                      <a:pt x="417" y="79"/>
                    </a:cubicBezTo>
                    <a:cubicBezTo>
                      <a:pt x="370" y="79"/>
                      <a:pt x="358" y="67"/>
                      <a:pt x="286" y="31"/>
                    </a:cubicBezTo>
                    <a:cubicBezTo>
                      <a:pt x="261" y="28"/>
                      <a:pt x="237" y="27"/>
                      <a:pt x="215" y="27"/>
                    </a:cubicBezTo>
                    <a:cubicBezTo>
                      <a:pt x="154" y="27"/>
                      <a:pt x="107" y="38"/>
                      <a:pt x="72" y="55"/>
                    </a:cubicBezTo>
                    <a:cubicBezTo>
                      <a:pt x="36" y="91"/>
                      <a:pt x="1" y="115"/>
                      <a:pt x="1" y="150"/>
                    </a:cubicBezTo>
                    <a:cubicBezTo>
                      <a:pt x="1" y="168"/>
                      <a:pt x="17" y="173"/>
                      <a:pt x="42" y="173"/>
                    </a:cubicBezTo>
                    <a:cubicBezTo>
                      <a:pt x="70" y="173"/>
                      <a:pt x="108" y="167"/>
                      <a:pt x="148" y="167"/>
                    </a:cubicBezTo>
                    <a:cubicBezTo>
                      <a:pt x="170" y="167"/>
                      <a:pt x="193" y="169"/>
                      <a:pt x="215" y="174"/>
                    </a:cubicBezTo>
                    <a:cubicBezTo>
                      <a:pt x="239" y="198"/>
                      <a:pt x="274" y="222"/>
                      <a:pt x="286" y="258"/>
                    </a:cubicBezTo>
                    <a:cubicBezTo>
                      <a:pt x="310" y="281"/>
                      <a:pt x="310" y="341"/>
                      <a:pt x="334" y="389"/>
                    </a:cubicBezTo>
                    <a:cubicBezTo>
                      <a:pt x="346" y="508"/>
                      <a:pt x="334" y="615"/>
                      <a:pt x="346" y="758"/>
                    </a:cubicBezTo>
                    <a:cubicBezTo>
                      <a:pt x="358" y="877"/>
                      <a:pt x="370" y="996"/>
                      <a:pt x="417" y="1127"/>
                    </a:cubicBezTo>
                    <a:cubicBezTo>
                      <a:pt x="453" y="1210"/>
                      <a:pt x="477" y="1270"/>
                      <a:pt x="524" y="1329"/>
                    </a:cubicBezTo>
                    <a:lnTo>
                      <a:pt x="608" y="1413"/>
                    </a:lnTo>
                    <a:cubicBezTo>
                      <a:pt x="632" y="1424"/>
                      <a:pt x="655" y="1424"/>
                      <a:pt x="667" y="1448"/>
                    </a:cubicBezTo>
                    <a:cubicBezTo>
                      <a:pt x="691" y="1460"/>
                      <a:pt x="703" y="1460"/>
                      <a:pt x="703" y="1460"/>
                    </a:cubicBezTo>
                    <a:cubicBezTo>
                      <a:pt x="715" y="1460"/>
                      <a:pt x="715" y="1472"/>
                      <a:pt x="715" y="1472"/>
                    </a:cubicBezTo>
                    <a:lnTo>
                      <a:pt x="894" y="1698"/>
                    </a:lnTo>
                    <a:cubicBezTo>
                      <a:pt x="980" y="1795"/>
                      <a:pt x="1115" y="1941"/>
                      <a:pt x="1166" y="1941"/>
                    </a:cubicBezTo>
                    <a:cubicBezTo>
                      <a:pt x="1172" y="1941"/>
                      <a:pt x="1176" y="1940"/>
                      <a:pt x="1179" y="1936"/>
                    </a:cubicBezTo>
                    <a:cubicBezTo>
                      <a:pt x="1203" y="1924"/>
                      <a:pt x="1251" y="1889"/>
                      <a:pt x="1239" y="1817"/>
                    </a:cubicBezTo>
                    <a:cubicBezTo>
                      <a:pt x="1227" y="1758"/>
                      <a:pt x="1167" y="1651"/>
                      <a:pt x="1108" y="1567"/>
                    </a:cubicBezTo>
                    <a:lnTo>
                      <a:pt x="1013" y="1436"/>
                    </a:lnTo>
                    <a:cubicBezTo>
                      <a:pt x="989" y="1389"/>
                      <a:pt x="941" y="1329"/>
                      <a:pt x="905" y="1282"/>
                    </a:cubicBezTo>
                    <a:cubicBezTo>
                      <a:pt x="894" y="1270"/>
                      <a:pt x="870" y="1270"/>
                      <a:pt x="846" y="1258"/>
                    </a:cubicBezTo>
                    <a:cubicBezTo>
                      <a:pt x="786" y="1222"/>
                      <a:pt x="810" y="1222"/>
                      <a:pt x="786" y="1210"/>
                    </a:cubicBezTo>
                    <a:cubicBezTo>
                      <a:pt x="774" y="1174"/>
                      <a:pt x="751" y="1139"/>
                      <a:pt x="727" y="1079"/>
                    </a:cubicBezTo>
                    <a:cubicBezTo>
                      <a:pt x="715" y="996"/>
                      <a:pt x="703" y="924"/>
                      <a:pt x="691" y="841"/>
                    </a:cubicBezTo>
                    <a:cubicBezTo>
                      <a:pt x="691" y="793"/>
                      <a:pt x="667" y="746"/>
                      <a:pt x="667" y="698"/>
                    </a:cubicBezTo>
                    <a:cubicBezTo>
                      <a:pt x="667" y="662"/>
                      <a:pt x="655" y="603"/>
                      <a:pt x="655" y="555"/>
                    </a:cubicBezTo>
                    <a:cubicBezTo>
                      <a:pt x="655" y="448"/>
                      <a:pt x="632" y="341"/>
                      <a:pt x="584" y="222"/>
                    </a:cubicBezTo>
                    <a:cubicBezTo>
                      <a:pt x="548" y="162"/>
                      <a:pt x="513" y="103"/>
                      <a:pt x="453" y="67"/>
                    </a:cubicBezTo>
                    <a:cubicBezTo>
                      <a:pt x="407" y="30"/>
                      <a:pt x="338" y="0"/>
                      <a:pt x="2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8" name="Google Shape;4658;p5"/>
              <p:cNvSpPr/>
              <p:nvPr/>
            </p:nvSpPr>
            <p:spPr>
              <a:xfrm>
                <a:off x="1118575" y="3652725"/>
                <a:ext cx="19975" cy="5025"/>
              </a:xfrm>
              <a:custGeom>
                <a:avLst/>
                <a:gdLst/>
                <a:ahLst/>
                <a:cxnLst/>
                <a:rect l="l" t="t" r="r" b="b"/>
                <a:pathLst>
                  <a:path w="799" h="201" extrusionOk="0">
                    <a:moveTo>
                      <a:pt x="251" y="1"/>
                    </a:moveTo>
                    <a:cubicBezTo>
                      <a:pt x="194" y="1"/>
                      <a:pt x="138" y="4"/>
                      <a:pt x="84" y="10"/>
                    </a:cubicBezTo>
                    <a:cubicBezTo>
                      <a:pt x="1" y="22"/>
                      <a:pt x="1" y="46"/>
                      <a:pt x="60" y="81"/>
                    </a:cubicBezTo>
                    <a:cubicBezTo>
                      <a:pt x="155" y="129"/>
                      <a:pt x="275" y="165"/>
                      <a:pt x="477" y="188"/>
                    </a:cubicBezTo>
                    <a:cubicBezTo>
                      <a:pt x="519" y="197"/>
                      <a:pt x="557" y="201"/>
                      <a:pt x="591" y="201"/>
                    </a:cubicBezTo>
                    <a:cubicBezTo>
                      <a:pt x="652" y="201"/>
                      <a:pt x="700" y="188"/>
                      <a:pt x="739" y="165"/>
                    </a:cubicBezTo>
                    <a:cubicBezTo>
                      <a:pt x="798" y="141"/>
                      <a:pt x="739" y="105"/>
                      <a:pt x="679" y="81"/>
                    </a:cubicBezTo>
                    <a:cubicBezTo>
                      <a:pt x="590" y="28"/>
                      <a:pt x="420" y="1"/>
                      <a:pt x="2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59" name="Google Shape;4659;p5"/>
              <p:cNvSpPr/>
              <p:nvPr/>
            </p:nvSpPr>
            <p:spPr>
              <a:xfrm>
                <a:off x="1815400" y="3456475"/>
                <a:ext cx="281600" cy="244125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9765" extrusionOk="0">
                    <a:moveTo>
                      <a:pt x="10081" y="0"/>
                    </a:moveTo>
                    <a:cubicBezTo>
                      <a:pt x="9998" y="0"/>
                      <a:pt x="9912" y="12"/>
                      <a:pt x="9823" y="38"/>
                    </a:cubicBezTo>
                    <a:cubicBezTo>
                      <a:pt x="9656" y="85"/>
                      <a:pt x="9537" y="168"/>
                      <a:pt x="9418" y="276"/>
                    </a:cubicBezTo>
                    <a:cubicBezTo>
                      <a:pt x="9013" y="645"/>
                      <a:pt x="8799" y="1109"/>
                      <a:pt x="8573" y="1538"/>
                    </a:cubicBezTo>
                    <a:cubicBezTo>
                      <a:pt x="8477" y="1692"/>
                      <a:pt x="8394" y="1859"/>
                      <a:pt x="8299" y="2002"/>
                    </a:cubicBezTo>
                    <a:cubicBezTo>
                      <a:pt x="8180" y="2204"/>
                      <a:pt x="8085" y="2371"/>
                      <a:pt x="7966" y="2550"/>
                    </a:cubicBezTo>
                    <a:cubicBezTo>
                      <a:pt x="7858" y="2704"/>
                      <a:pt x="7751" y="2835"/>
                      <a:pt x="7644" y="2990"/>
                    </a:cubicBezTo>
                    <a:cubicBezTo>
                      <a:pt x="7513" y="3169"/>
                      <a:pt x="7394" y="3359"/>
                      <a:pt x="7263" y="3538"/>
                    </a:cubicBezTo>
                    <a:cubicBezTo>
                      <a:pt x="6918" y="3990"/>
                      <a:pt x="6572" y="4431"/>
                      <a:pt x="6263" y="4895"/>
                    </a:cubicBezTo>
                    <a:cubicBezTo>
                      <a:pt x="6001" y="5276"/>
                      <a:pt x="5727" y="5669"/>
                      <a:pt x="5441" y="6014"/>
                    </a:cubicBezTo>
                    <a:cubicBezTo>
                      <a:pt x="5060" y="6467"/>
                      <a:pt x="4632" y="6872"/>
                      <a:pt x="4156" y="7265"/>
                    </a:cubicBezTo>
                    <a:cubicBezTo>
                      <a:pt x="4096" y="7300"/>
                      <a:pt x="4036" y="7360"/>
                      <a:pt x="3977" y="7407"/>
                    </a:cubicBezTo>
                    <a:cubicBezTo>
                      <a:pt x="3691" y="7657"/>
                      <a:pt x="3394" y="7872"/>
                      <a:pt x="3060" y="8062"/>
                    </a:cubicBezTo>
                    <a:cubicBezTo>
                      <a:pt x="2739" y="8253"/>
                      <a:pt x="2441" y="8419"/>
                      <a:pt x="2143" y="8598"/>
                    </a:cubicBezTo>
                    <a:cubicBezTo>
                      <a:pt x="1774" y="8824"/>
                      <a:pt x="1393" y="9027"/>
                      <a:pt x="1024" y="9229"/>
                    </a:cubicBezTo>
                    <a:cubicBezTo>
                      <a:pt x="893" y="9289"/>
                      <a:pt x="774" y="9360"/>
                      <a:pt x="655" y="9420"/>
                    </a:cubicBezTo>
                    <a:cubicBezTo>
                      <a:pt x="500" y="9491"/>
                      <a:pt x="322" y="9586"/>
                      <a:pt x="167" y="9670"/>
                    </a:cubicBezTo>
                    <a:cubicBezTo>
                      <a:pt x="107" y="9705"/>
                      <a:pt x="24" y="9729"/>
                      <a:pt x="0" y="9765"/>
                    </a:cubicBezTo>
                    <a:cubicBezTo>
                      <a:pt x="131" y="9729"/>
                      <a:pt x="286" y="9670"/>
                      <a:pt x="357" y="9622"/>
                    </a:cubicBezTo>
                    <a:cubicBezTo>
                      <a:pt x="476" y="9622"/>
                      <a:pt x="596" y="9598"/>
                      <a:pt x="738" y="9515"/>
                    </a:cubicBezTo>
                    <a:cubicBezTo>
                      <a:pt x="917" y="9432"/>
                      <a:pt x="1119" y="9348"/>
                      <a:pt x="1310" y="9253"/>
                    </a:cubicBezTo>
                    <a:cubicBezTo>
                      <a:pt x="1798" y="9051"/>
                      <a:pt x="2274" y="8800"/>
                      <a:pt x="2739" y="8503"/>
                    </a:cubicBezTo>
                    <a:cubicBezTo>
                      <a:pt x="2810" y="8467"/>
                      <a:pt x="2882" y="8408"/>
                      <a:pt x="2965" y="8360"/>
                    </a:cubicBezTo>
                    <a:cubicBezTo>
                      <a:pt x="3239" y="8158"/>
                      <a:pt x="3513" y="7931"/>
                      <a:pt x="3834" y="7753"/>
                    </a:cubicBezTo>
                    <a:cubicBezTo>
                      <a:pt x="3870" y="7717"/>
                      <a:pt x="3917" y="7693"/>
                      <a:pt x="3953" y="7657"/>
                    </a:cubicBezTo>
                    <a:lnTo>
                      <a:pt x="4286" y="7419"/>
                    </a:lnTo>
                    <a:lnTo>
                      <a:pt x="4596" y="7169"/>
                    </a:lnTo>
                    <a:cubicBezTo>
                      <a:pt x="4691" y="7098"/>
                      <a:pt x="4787" y="7015"/>
                      <a:pt x="4882" y="6931"/>
                    </a:cubicBezTo>
                    <a:cubicBezTo>
                      <a:pt x="5203" y="6622"/>
                      <a:pt x="5525" y="6288"/>
                      <a:pt x="5799" y="5931"/>
                    </a:cubicBezTo>
                    <a:cubicBezTo>
                      <a:pt x="6001" y="5693"/>
                      <a:pt x="6156" y="5467"/>
                      <a:pt x="6334" y="5229"/>
                    </a:cubicBezTo>
                    <a:cubicBezTo>
                      <a:pt x="6561" y="4919"/>
                      <a:pt x="6799" y="4574"/>
                      <a:pt x="7037" y="4252"/>
                    </a:cubicBezTo>
                    <a:cubicBezTo>
                      <a:pt x="7108" y="4145"/>
                      <a:pt x="7204" y="4038"/>
                      <a:pt x="7275" y="3943"/>
                    </a:cubicBezTo>
                    <a:cubicBezTo>
                      <a:pt x="7632" y="3490"/>
                      <a:pt x="7966" y="3050"/>
                      <a:pt x="8227" y="2550"/>
                    </a:cubicBezTo>
                    <a:cubicBezTo>
                      <a:pt x="8382" y="2300"/>
                      <a:pt x="8513" y="2038"/>
                      <a:pt x="8644" y="1764"/>
                    </a:cubicBezTo>
                    <a:cubicBezTo>
                      <a:pt x="8704" y="1657"/>
                      <a:pt x="8751" y="1538"/>
                      <a:pt x="8811" y="1442"/>
                    </a:cubicBezTo>
                    <a:cubicBezTo>
                      <a:pt x="8894" y="1276"/>
                      <a:pt x="8989" y="1097"/>
                      <a:pt x="9097" y="930"/>
                    </a:cubicBezTo>
                    <a:cubicBezTo>
                      <a:pt x="9216" y="752"/>
                      <a:pt x="9347" y="573"/>
                      <a:pt x="9513" y="430"/>
                    </a:cubicBezTo>
                    <a:cubicBezTo>
                      <a:pt x="9668" y="276"/>
                      <a:pt x="9871" y="204"/>
                      <a:pt x="10073" y="204"/>
                    </a:cubicBezTo>
                    <a:cubicBezTo>
                      <a:pt x="10228" y="204"/>
                      <a:pt x="10382" y="228"/>
                      <a:pt x="10549" y="276"/>
                    </a:cubicBezTo>
                    <a:cubicBezTo>
                      <a:pt x="10787" y="335"/>
                      <a:pt x="10942" y="549"/>
                      <a:pt x="11014" y="788"/>
                    </a:cubicBezTo>
                    <a:cubicBezTo>
                      <a:pt x="11061" y="907"/>
                      <a:pt x="11085" y="1002"/>
                      <a:pt x="11121" y="1121"/>
                    </a:cubicBezTo>
                    <a:cubicBezTo>
                      <a:pt x="11137" y="1202"/>
                      <a:pt x="11159" y="1250"/>
                      <a:pt x="11178" y="1250"/>
                    </a:cubicBezTo>
                    <a:cubicBezTo>
                      <a:pt x="11188" y="1250"/>
                      <a:pt x="11196" y="1239"/>
                      <a:pt x="11204" y="1216"/>
                    </a:cubicBezTo>
                    <a:cubicBezTo>
                      <a:pt x="11211" y="1205"/>
                      <a:pt x="11216" y="1200"/>
                      <a:pt x="11221" y="1200"/>
                    </a:cubicBezTo>
                    <a:cubicBezTo>
                      <a:pt x="11236" y="1200"/>
                      <a:pt x="11241" y="1251"/>
                      <a:pt x="11247" y="1251"/>
                    </a:cubicBezTo>
                    <a:cubicBezTo>
                      <a:pt x="11248" y="1251"/>
                      <a:pt x="11250" y="1248"/>
                      <a:pt x="11252" y="1240"/>
                    </a:cubicBezTo>
                    <a:cubicBezTo>
                      <a:pt x="11264" y="1240"/>
                      <a:pt x="11264" y="1216"/>
                      <a:pt x="11264" y="1204"/>
                    </a:cubicBezTo>
                    <a:cubicBezTo>
                      <a:pt x="11264" y="1050"/>
                      <a:pt x="11252" y="883"/>
                      <a:pt x="11204" y="740"/>
                    </a:cubicBezTo>
                    <a:cubicBezTo>
                      <a:pt x="11156" y="585"/>
                      <a:pt x="11085" y="442"/>
                      <a:pt x="10966" y="311"/>
                    </a:cubicBezTo>
                    <a:cubicBezTo>
                      <a:pt x="10883" y="204"/>
                      <a:pt x="10763" y="133"/>
                      <a:pt x="10621" y="97"/>
                    </a:cubicBezTo>
                    <a:cubicBezTo>
                      <a:pt x="10502" y="73"/>
                      <a:pt x="10406" y="38"/>
                      <a:pt x="10287" y="26"/>
                    </a:cubicBezTo>
                    <a:cubicBezTo>
                      <a:pt x="10221" y="9"/>
                      <a:pt x="10152" y="0"/>
                      <a:pt x="10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0" name="Google Shape;4660;p5"/>
              <p:cNvSpPr/>
              <p:nvPr/>
            </p:nvSpPr>
            <p:spPr>
              <a:xfrm>
                <a:off x="1479925" y="3669875"/>
                <a:ext cx="331625" cy="74275"/>
              </a:xfrm>
              <a:custGeom>
                <a:avLst/>
                <a:gdLst/>
                <a:ahLst/>
                <a:cxnLst/>
                <a:rect l="l" t="t" r="r" b="b"/>
                <a:pathLst>
                  <a:path w="13265" h="2971" extrusionOk="0">
                    <a:moveTo>
                      <a:pt x="98" y="0"/>
                    </a:moveTo>
                    <a:cubicBezTo>
                      <a:pt x="33" y="0"/>
                      <a:pt x="1" y="28"/>
                      <a:pt x="1" y="74"/>
                    </a:cubicBezTo>
                    <a:cubicBezTo>
                      <a:pt x="1" y="122"/>
                      <a:pt x="37" y="169"/>
                      <a:pt x="108" y="229"/>
                    </a:cubicBezTo>
                    <a:cubicBezTo>
                      <a:pt x="227" y="312"/>
                      <a:pt x="334" y="407"/>
                      <a:pt x="453" y="479"/>
                    </a:cubicBezTo>
                    <a:cubicBezTo>
                      <a:pt x="537" y="538"/>
                      <a:pt x="632" y="610"/>
                      <a:pt x="715" y="657"/>
                    </a:cubicBezTo>
                    <a:cubicBezTo>
                      <a:pt x="1072" y="848"/>
                      <a:pt x="1430" y="1062"/>
                      <a:pt x="1811" y="1181"/>
                    </a:cubicBezTo>
                    <a:cubicBezTo>
                      <a:pt x="1823" y="1181"/>
                      <a:pt x="1846" y="1193"/>
                      <a:pt x="1882" y="1205"/>
                    </a:cubicBezTo>
                    <a:lnTo>
                      <a:pt x="2418" y="1431"/>
                    </a:lnTo>
                    <a:lnTo>
                      <a:pt x="2954" y="1658"/>
                    </a:lnTo>
                    <a:cubicBezTo>
                      <a:pt x="3085" y="1705"/>
                      <a:pt x="3227" y="1765"/>
                      <a:pt x="3347" y="1836"/>
                    </a:cubicBezTo>
                    <a:cubicBezTo>
                      <a:pt x="3466" y="1908"/>
                      <a:pt x="3585" y="1967"/>
                      <a:pt x="3716" y="2015"/>
                    </a:cubicBezTo>
                    <a:lnTo>
                      <a:pt x="4382" y="2277"/>
                    </a:lnTo>
                    <a:cubicBezTo>
                      <a:pt x="4609" y="2372"/>
                      <a:pt x="4847" y="2479"/>
                      <a:pt x="5085" y="2515"/>
                    </a:cubicBezTo>
                    <a:cubicBezTo>
                      <a:pt x="5144" y="2539"/>
                      <a:pt x="5216" y="2562"/>
                      <a:pt x="5275" y="2574"/>
                    </a:cubicBezTo>
                    <a:cubicBezTo>
                      <a:pt x="5442" y="2634"/>
                      <a:pt x="5585" y="2670"/>
                      <a:pt x="5752" y="2717"/>
                    </a:cubicBezTo>
                    <a:cubicBezTo>
                      <a:pt x="5906" y="2741"/>
                      <a:pt x="6061" y="2789"/>
                      <a:pt x="6228" y="2812"/>
                    </a:cubicBezTo>
                    <a:cubicBezTo>
                      <a:pt x="6633" y="2908"/>
                      <a:pt x="7014" y="2955"/>
                      <a:pt x="7418" y="2967"/>
                    </a:cubicBezTo>
                    <a:cubicBezTo>
                      <a:pt x="7483" y="2970"/>
                      <a:pt x="7548" y="2971"/>
                      <a:pt x="7613" y="2971"/>
                    </a:cubicBezTo>
                    <a:cubicBezTo>
                      <a:pt x="8167" y="2971"/>
                      <a:pt x="8720" y="2885"/>
                      <a:pt x="9264" y="2789"/>
                    </a:cubicBezTo>
                    <a:cubicBezTo>
                      <a:pt x="9966" y="2670"/>
                      <a:pt x="10645" y="2455"/>
                      <a:pt x="11312" y="2241"/>
                    </a:cubicBezTo>
                    <a:cubicBezTo>
                      <a:pt x="11407" y="2205"/>
                      <a:pt x="11479" y="2181"/>
                      <a:pt x="11562" y="2134"/>
                    </a:cubicBezTo>
                    <a:cubicBezTo>
                      <a:pt x="11800" y="2015"/>
                      <a:pt x="12050" y="1919"/>
                      <a:pt x="12300" y="1836"/>
                    </a:cubicBezTo>
                    <a:cubicBezTo>
                      <a:pt x="12455" y="1777"/>
                      <a:pt x="12586" y="1729"/>
                      <a:pt x="12729" y="1669"/>
                    </a:cubicBezTo>
                    <a:cubicBezTo>
                      <a:pt x="12943" y="1586"/>
                      <a:pt x="13122" y="1467"/>
                      <a:pt x="13264" y="1324"/>
                    </a:cubicBezTo>
                    <a:lnTo>
                      <a:pt x="13264" y="1324"/>
                    </a:lnTo>
                    <a:cubicBezTo>
                      <a:pt x="13062" y="1372"/>
                      <a:pt x="12883" y="1431"/>
                      <a:pt x="12645" y="1503"/>
                    </a:cubicBezTo>
                    <a:cubicBezTo>
                      <a:pt x="12229" y="1681"/>
                      <a:pt x="11788" y="1824"/>
                      <a:pt x="11359" y="1955"/>
                    </a:cubicBezTo>
                    <a:cubicBezTo>
                      <a:pt x="11109" y="2027"/>
                      <a:pt x="10859" y="2086"/>
                      <a:pt x="10597" y="2158"/>
                    </a:cubicBezTo>
                    <a:cubicBezTo>
                      <a:pt x="10288" y="2253"/>
                      <a:pt x="9990" y="2324"/>
                      <a:pt x="9681" y="2396"/>
                    </a:cubicBezTo>
                    <a:cubicBezTo>
                      <a:pt x="9288" y="2491"/>
                      <a:pt x="8895" y="2562"/>
                      <a:pt x="8490" y="2622"/>
                    </a:cubicBezTo>
                    <a:cubicBezTo>
                      <a:pt x="8165" y="2661"/>
                      <a:pt x="7839" y="2684"/>
                      <a:pt x="7507" y="2684"/>
                    </a:cubicBezTo>
                    <a:cubicBezTo>
                      <a:pt x="7438" y="2684"/>
                      <a:pt x="7369" y="2683"/>
                      <a:pt x="7299" y="2681"/>
                    </a:cubicBezTo>
                    <a:cubicBezTo>
                      <a:pt x="7252" y="2681"/>
                      <a:pt x="7192" y="2670"/>
                      <a:pt x="7133" y="2670"/>
                    </a:cubicBezTo>
                    <a:lnTo>
                      <a:pt x="6752" y="2634"/>
                    </a:lnTo>
                    <a:cubicBezTo>
                      <a:pt x="6609" y="2622"/>
                      <a:pt x="6490" y="2598"/>
                      <a:pt x="6359" y="2574"/>
                    </a:cubicBezTo>
                    <a:cubicBezTo>
                      <a:pt x="6275" y="2562"/>
                      <a:pt x="6192" y="2550"/>
                      <a:pt x="6121" y="2539"/>
                    </a:cubicBezTo>
                    <a:cubicBezTo>
                      <a:pt x="6049" y="2503"/>
                      <a:pt x="5978" y="2491"/>
                      <a:pt x="5894" y="2479"/>
                    </a:cubicBezTo>
                    <a:cubicBezTo>
                      <a:pt x="5692" y="2431"/>
                      <a:pt x="5478" y="2384"/>
                      <a:pt x="5275" y="2324"/>
                    </a:cubicBezTo>
                    <a:cubicBezTo>
                      <a:pt x="5156" y="2300"/>
                      <a:pt x="5037" y="2253"/>
                      <a:pt x="4918" y="2217"/>
                    </a:cubicBezTo>
                    <a:cubicBezTo>
                      <a:pt x="4799" y="2181"/>
                      <a:pt x="4680" y="2146"/>
                      <a:pt x="4561" y="2098"/>
                    </a:cubicBezTo>
                    <a:cubicBezTo>
                      <a:pt x="4454" y="2074"/>
                      <a:pt x="4335" y="2039"/>
                      <a:pt x="4216" y="2003"/>
                    </a:cubicBezTo>
                    <a:cubicBezTo>
                      <a:pt x="4013" y="1919"/>
                      <a:pt x="3799" y="1848"/>
                      <a:pt x="3597" y="1753"/>
                    </a:cubicBezTo>
                    <a:cubicBezTo>
                      <a:pt x="3394" y="1669"/>
                      <a:pt x="3192" y="1586"/>
                      <a:pt x="2977" y="1491"/>
                    </a:cubicBezTo>
                    <a:cubicBezTo>
                      <a:pt x="2716" y="1372"/>
                      <a:pt x="2442" y="1241"/>
                      <a:pt x="2180" y="1110"/>
                    </a:cubicBezTo>
                    <a:cubicBezTo>
                      <a:pt x="1954" y="979"/>
                      <a:pt x="1715" y="848"/>
                      <a:pt x="1489" y="717"/>
                    </a:cubicBezTo>
                    <a:cubicBezTo>
                      <a:pt x="1394" y="657"/>
                      <a:pt x="1299" y="610"/>
                      <a:pt x="1215" y="550"/>
                    </a:cubicBezTo>
                    <a:cubicBezTo>
                      <a:pt x="918" y="372"/>
                      <a:pt x="620" y="217"/>
                      <a:pt x="322" y="62"/>
                    </a:cubicBezTo>
                    <a:cubicBezTo>
                      <a:pt x="226" y="19"/>
                      <a:pt x="151" y="0"/>
                      <a:pt x="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1" name="Google Shape;4661;p5"/>
              <p:cNvSpPr/>
              <p:nvPr/>
            </p:nvSpPr>
            <p:spPr>
              <a:xfrm>
                <a:off x="1797650" y="3647150"/>
                <a:ext cx="207375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8295" h="5337" extrusionOk="0">
                    <a:moveTo>
                      <a:pt x="8176" y="0"/>
                    </a:moveTo>
                    <a:cubicBezTo>
                      <a:pt x="8137" y="0"/>
                      <a:pt x="8082" y="47"/>
                      <a:pt x="8021" y="126"/>
                    </a:cubicBezTo>
                    <a:cubicBezTo>
                      <a:pt x="7937" y="197"/>
                      <a:pt x="7878" y="269"/>
                      <a:pt x="7806" y="340"/>
                    </a:cubicBezTo>
                    <a:cubicBezTo>
                      <a:pt x="7723" y="435"/>
                      <a:pt x="7616" y="507"/>
                      <a:pt x="7521" y="602"/>
                    </a:cubicBezTo>
                    <a:cubicBezTo>
                      <a:pt x="7425" y="697"/>
                      <a:pt x="7318" y="792"/>
                      <a:pt x="7211" y="900"/>
                    </a:cubicBezTo>
                    <a:cubicBezTo>
                      <a:pt x="7080" y="1031"/>
                      <a:pt x="6961" y="1162"/>
                      <a:pt x="6830" y="1293"/>
                    </a:cubicBezTo>
                    <a:cubicBezTo>
                      <a:pt x="6771" y="1364"/>
                      <a:pt x="6687" y="1424"/>
                      <a:pt x="6651" y="1471"/>
                    </a:cubicBezTo>
                    <a:cubicBezTo>
                      <a:pt x="6509" y="1662"/>
                      <a:pt x="6354" y="1793"/>
                      <a:pt x="6175" y="1924"/>
                    </a:cubicBezTo>
                    <a:cubicBezTo>
                      <a:pt x="5961" y="2090"/>
                      <a:pt x="5758" y="2233"/>
                      <a:pt x="5532" y="2388"/>
                    </a:cubicBezTo>
                    <a:cubicBezTo>
                      <a:pt x="5473" y="2424"/>
                      <a:pt x="5413" y="2471"/>
                      <a:pt x="5366" y="2519"/>
                    </a:cubicBezTo>
                    <a:lnTo>
                      <a:pt x="5175" y="2709"/>
                    </a:lnTo>
                    <a:cubicBezTo>
                      <a:pt x="5116" y="2781"/>
                      <a:pt x="5044" y="2828"/>
                      <a:pt x="4949" y="2876"/>
                    </a:cubicBezTo>
                    <a:cubicBezTo>
                      <a:pt x="4889" y="2888"/>
                      <a:pt x="4842" y="2936"/>
                      <a:pt x="4782" y="2959"/>
                    </a:cubicBezTo>
                    <a:cubicBezTo>
                      <a:pt x="4556" y="3102"/>
                      <a:pt x="4354" y="3245"/>
                      <a:pt x="4115" y="3364"/>
                    </a:cubicBezTo>
                    <a:cubicBezTo>
                      <a:pt x="4068" y="3388"/>
                      <a:pt x="4032" y="3412"/>
                      <a:pt x="3984" y="3448"/>
                    </a:cubicBezTo>
                    <a:cubicBezTo>
                      <a:pt x="3877" y="3507"/>
                      <a:pt x="3794" y="3567"/>
                      <a:pt x="3687" y="3626"/>
                    </a:cubicBezTo>
                    <a:cubicBezTo>
                      <a:pt x="3592" y="3686"/>
                      <a:pt x="3496" y="3721"/>
                      <a:pt x="3389" y="3781"/>
                    </a:cubicBezTo>
                    <a:cubicBezTo>
                      <a:pt x="3163" y="3888"/>
                      <a:pt x="2972" y="4007"/>
                      <a:pt x="2746" y="4102"/>
                    </a:cubicBezTo>
                    <a:cubicBezTo>
                      <a:pt x="2615" y="4162"/>
                      <a:pt x="2472" y="4221"/>
                      <a:pt x="2341" y="4293"/>
                    </a:cubicBezTo>
                    <a:cubicBezTo>
                      <a:pt x="2127" y="4412"/>
                      <a:pt x="1901" y="4483"/>
                      <a:pt x="1663" y="4555"/>
                    </a:cubicBezTo>
                    <a:cubicBezTo>
                      <a:pt x="1520" y="4602"/>
                      <a:pt x="1377" y="4662"/>
                      <a:pt x="1246" y="4722"/>
                    </a:cubicBezTo>
                    <a:cubicBezTo>
                      <a:pt x="1091" y="4781"/>
                      <a:pt x="936" y="4841"/>
                      <a:pt x="770" y="4900"/>
                    </a:cubicBezTo>
                    <a:cubicBezTo>
                      <a:pt x="520" y="4995"/>
                      <a:pt x="246" y="5055"/>
                      <a:pt x="43" y="5198"/>
                    </a:cubicBezTo>
                    <a:cubicBezTo>
                      <a:pt x="1" y="5292"/>
                      <a:pt x="56" y="5337"/>
                      <a:pt x="198" y="5337"/>
                    </a:cubicBezTo>
                    <a:cubicBezTo>
                      <a:pt x="253" y="5337"/>
                      <a:pt x="321" y="5330"/>
                      <a:pt x="401" y="5317"/>
                    </a:cubicBezTo>
                    <a:lnTo>
                      <a:pt x="532" y="5269"/>
                    </a:lnTo>
                    <a:lnTo>
                      <a:pt x="1067" y="5091"/>
                    </a:lnTo>
                    <a:cubicBezTo>
                      <a:pt x="1246" y="5031"/>
                      <a:pt x="1425" y="4972"/>
                      <a:pt x="1603" y="4900"/>
                    </a:cubicBezTo>
                    <a:cubicBezTo>
                      <a:pt x="1913" y="4781"/>
                      <a:pt x="2222" y="4662"/>
                      <a:pt x="2520" y="4531"/>
                    </a:cubicBezTo>
                    <a:cubicBezTo>
                      <a:pt x="2699" y="4448"/>
                      <a:pt x="2877" y="4376"/>
                      <a:pt x="3056" y="4293"/>
                    </a:cubicBezTo>
                    <a:cubicBezTo>
                      <a:pt x="3318" y="4150"/>
                      <a:pt x="3580" y="4019"/>
                      <a:pt x="3830" y="3876"/>
                    </a:cubicBezTo>
                    <a:cubicBezTo>
                      <a:pt x="4008" y="3757"/>
                      <a:pt x="4187" y="3650"/>
                      <a:pt x="4365" y="3531"/>
                    </a:cubicBezTo>
                    <a:cubicBezTo>
                      <a:pt x="4425" y="3483"/>
                      <a:pt x="4485" y="3459"/>
                      <a:pt x="4544" y="3412"/>
                    </a:cubicBezTo>
                    <a:cubicBezTo>
                      <a:pt x="4651" y="3340"/>
                      <a:pt x="4758" y="3281"/>
                      <a:pt x="4866" y="3209"/>
                    </a:cubicBezTo>
                    <a:cubicBezTo>
                      <a:pt x="5008" y="3114"/>
                      <a:pt x="5139" y="3019"/>
                      <a:pt x="5306" y="2912"/>
                    </a:cubicBezTo>
                    <a:cubicBezTo>
                      <a:pt x="5532" y="2757"/>
                      <a:pt x="5758" y="2614"/>
                      <a:pt x="5961" y="2424"/>
                    </a:cubicBezTo>
                    <a:cubicBezTo>
                      <a:pt x="6056" y="2340"/>
                      <a:pt x="6151" y="2245"/>
                      <a:pt x="6247" y="2174"/>
                    </a:cubicBezTo>
                    <a:lnTo>
                      <a:pt x="6473" y="1995"/>
                    </a:lnTo>
                    <a:lnTo>
                      <a:pt x="6687" y="1805"/>
                    </a:lnTo>
                    <a:cubicBezTo>
                      <a:pt x="6842" y="1674"/>
                      <a:pt x="6985" y="1554"/>
                      <a:pt x="7128" y="1412"/>
                    </a:cubicBezTo>
                    <a:cubicBezTo>
                      <a:pt x="7247" y="1316"/>
                      <a:pt x="7342" y="1197"/>
                      <a:pt x="7449" y="1090"/>
                    </a:cubicBezTo>
                    <a:cubicBezTo>
                      <a:pt x="7675" y="864"/>
                      <a:pt x="7902" y="626"/>
                      <a:pt x="8116" y="400"/>
                    </a:cubicBezTo>
                    <a:lnTo>
                      <a:pt x="8259" y="221"/>
                    </a:lnTo>
                    <a:cubicBezTo>
                      <a:pt x="8283" y="161"/>
                      <a:pt x="8295" y="126"/>
                      <a:pt x="8283" y="102"/>
                    </a:cubicBezTo>
                    <a:cubicBezTo>
                      <a:pt x="8259" y="78"/>
                      <a:pt x="8235" y="42"/>
                      <a:pt x="8211" y="19"/>
                    </a:cubicBezTo>
                    <a:cubicBezTo>
                      <a:pt x="8202" y="6"/>
                      <a:pt x="8190" y="0"/>
                      <a:pt x="81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2" name="Google Shape;4662;p5"/>
              <p:cNvSpPr/>
              <p:nvPr/>
            </p:nvSpPr>
            <p:spPr>
              <a:xfrm>
                <a:off x="1659125" y="3779375"/>
                <a:ext cx="133075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5323" h="1295" extrusionOk="0">
                    <a:moveTo>
                      <a:pt x="5259" y="1"/>
                    </a:moveTo>
                    <a:cubicBezTo>
                      <a:pt x="5204" y="1"/>
                      <a:pt x="5135" y="23"/>
                      <a:pt x="5061" y="40"/>
                    </a:cubicBezTo>
                    <a:cubicBezTo>
                      <a:pt x="4692" y="147"/>
                      <a:pt x="4311" y="230"/>
                      <a:pt x="3941" y="290"/>
                    </a:cubicBezTo>
                    <a:cubicBezTo>
                      <a:pt x="3775" y="326"/>
                      <a:pt x="3620" y="373"/>
                      <a:pt x="3453" y="397"/>
                    </a:cubicBezTo>
                    <a:cubicBezTo>
                      <a:pt x="3179" y="456"/>
                      <a:pt x="2929" y="528"/>
                      <a:pt x="2667" y="564"/>
                    </a:cubicBezTo>
                    <a:cubicBezTo>
                      <a:pt x="2501" y="599"/>
                      <a:pt x="2322" y="623"/>
                      <a:pt x="2155" y="671"/>
                    </a:cubicBezTo>
                    <a:cubicBezTo>
                      <a:pt x="2025" y="718"/>
                      <a:pt x="1905" y="742"/>
                      <a:pt x="1774" y="778"/>
                    </a:cubicBezTo>
                    <a:cubicBezTo>
                      <a:pt x="1513" y="837"/>
                      <a:pt x="1263" y="897"/>
                      <a:pt x="1012" y="921"/>
                    </a:cubicBezTo>
                    <a:cubicBezTo>
                      <a:pt x="858" y="933"/>
                      <a:pt x="715" y="980"/>
                      <a:pt x="584" y="1028"/>
                    </a:cubicBezTo>
                    <a:cubicBezTo>
                      <a:pt x="524" y="1052"/>
                      <a:pt x="441" y="1076"/>
                      <a:pt x="381" y="1088"/>
                    </a:cubicBezTo>
                    <a:cubicBezTo>
                      <a:pt x="203" y="1099"/>
                      <a:pt x="108" y="1147"/>
                      <a:pt x="0" y="1207"/>
                    </a:cubicBezTo>
                    <a:cubicBezTo>
                      <a:pt x="12" y="1230"/>
                      <a:pt x="24" y="1254"/>
                      <a:pt x="24" y="1266"/>
                    </a:cubicBezTo>
                    <a:cubicBezTo>
                      <a:pt x="50" y="1284"/>
                      <a:pt x="64" y="1295"/>
                      <a:pt x="116" y="1295"/>
                    </a:cubicBezTo>
                    <a:cubicBezTo>
                      <a:pt x="135" y="1295"/>
                      <a:pt x="159" y="1293"/>
                      <a:pt x="191" y="1290"/>
                    </a:cubicBezTo>
                    <a:cubicBezTo>
                      <a:pt x="358" y="1278"/>
                      <a:pt x="524" y="1242"/>
                      <a:pt x="679" y="1230"/>
                    </a:cubicBezTo>
                    <a:cubicBezTo>
                      <a:pt x="834" y="1218"/>
                      <a:pt x="965" y="1183"/>
                      <a:pt x="1096" y="1159"/>
                    </a:cubicBezTo>
                    <a:cubicBezTo>
                      <a:pt x="1239" y="1123"/>
                      <a:pt x="1382" y="1099"/>
                      <a:pt x="1513" y="1064"/>
                    </a:cubicBezTo>
                    <a:lnTo>
                      <a:pt x="2227" y="933"/>
                    </a:lnTo>
                    <a:cubicBezTo>
                      <a:pt x="2763" y="826"/>
                      <a:pt x="3287" y="707"/>
                      <a:pt x="3810" y="576"/>
                    </a:cubicBezTo>
                    <a:cubicBezTo>
                      <a:pt x="3953" y="528"/>
                      <a:pt x="4120" y="492"/>
                      <a:pt x="4251" y="456"/>
                    </a:cubicBezTo>
                    <a:cubicBezTo>
                      <a:pt x="4346" y="397"/>
                      <a:pt x="4299" y="349"/>
                      <a:pt x="4311" y="314"/>
                    </a:cubicBezTo>
                    <a:cubicBezTo>
                      <a:pt x="4370" y="314"/>
                      <a:pt x="4418" y="290"/>
                      <a:pt x="4465" y="290"/>
                    </a:cubicBezTo>
                    <a:cubicBezTo>
                      <a:pt x="4493" y="318"/>
                      <a:pt x="4511" y="330"/>
                      <a:pt x="4540" y="330"/>
                    </a:cubicBezTo>
                    <a:cubicBezTo>
                      <a:pt x="4573" y="330"/>
                      <a:pt x="4621" y="315"/>
                      <a:pt x="4715" y="290"/>
                    </a:cubicBezTo>
                    <a:cubicBezTo>
                      <a:pt x="4811" y="266"/>
                      <a:pt x="4894" y="254"/>
                      <a:pt x="4989" y="218"/>
                    </a:cubicBezTo>
                    <a:cubicBezTo>
                      <a:pt x="5049" y="206"/>
                      <a:pt x="5120" y="195"/>
                      <a:pt x="5144" y="147"/>
                    </a:cubicBezTo>
                    <a:cubicBezTo>
                      <a:pt x="5132" y="135"/>
                      <a:pt x="5120" y="135"/>
                      <a:pt x="5108" y="111"/>
                    </a:cubicBezTo>
                    <a:cubicBezTo>
                      <a:pt x="5180" y="87"/>
                      <a:pt x="5299" y="75"/>
                      <a:pt x="5323" y="16"/>
                    </a:cubicBezTo>
                    <a:cubicBezTo>
                      <a:pt x="5304" y="5"/>
                      <a:pt x="5283" y="1"/>
                      <a:pt x="52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3" name="Google Shape;4663;p5"/>
              <p:cNvSpPr/>
              <p:nvPr/>
            </p:nvSpPr>
            <p:spPr>
              <a:xfrm>
                <a:off x="2022550" y="3572900"/>
                <a:ext cx="42600" cy="562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2251" extrusionOk="0">
                    <a:moveTo>
                      <a:pt x="1561" y="0"/>
                    </a:moveTo>
                    <a:cubicBezTo>
                      <a:pt x="1537" y="12"/>
                      <a:pt x="1489" y="48"/>
                      <a:pt x="1430" y="119"/>
                    </a:cubicBezTo>
                    <a:cubicBezTo>
                      <a:pt x="1263" y="369"/>
                      <a:pt x="1084" y="595"/>
                      <a:pt x="906" y="834"/>
                    </a:cubicBezTo>
                    <a:cubicBezTo>
                      <a:pt x="656" y="1167"/>
                      <a:pt x="406" y="1512"/>
                      <a:pt x="168" y="1857"/>
                    </a:cubicBezTo>
                    <a:cubicBezTo>
                      <a:pt x="49" y="2036"/>
                      <a:pt x="1" y="2167"/>
                      <a:pt x="72" y="2215"/>
                    </a:cubicBezTo>
                    <a:lnTo>
                      <a:pt x="108" y="2250"/>
                    </a:lnTo>
                    <a:cubicBezTo>
                      <a:pt x="156" y="2215"/>
                      <a:pt x="168" y="2203"/>
                      <a:pt x="191" y="2167"/>
                    </a:cubicBezTo>
                    <a:cubicBezTo>
                      <a:pt x="275" y="2084"/>
                      <a:pt x="358" y="1988"/>
                      <a:pt x="430" y="1905"/>
                    </a:cubicBezTo>
                    <a:cubicBezTo>
                      <a:pt x="644" y="1655"/>
                      <a:pt x="834" y="1417"/>
                      <a:pt x="1025" y="1155"/>
                    </a:cubicBezTo>
                    <a:cubicBezTo>
                      <a:pt x="1239" y="893"/>
                      <a:pt x="1430" y="619"/>
                      <a:pt x="1596" y="345"/>
                    </a:cubicBezTo>
                    <a:cubicBezTo>
                      <a:pt x="1680" y="179"/>
                      <a:pt x="1704" y="107"/>
                      <a:pt x="1644" y="60"/>
                    </a:cubicBezTo>
                    <a:cubicBezTo>
                      <a:pt x="1608" y="48"/>
                      <a:pt x="1596" y="24"/>
                      <a:pt x="15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4" name="Google Shape;4664;p5"/>
              <p:cNvSpPr/>
              <p:nvPr/>
            </p:nvSpPr>
            <p:spPr>
              <a:xfrm>
                <a:off x="1646325" y="3864000"/>
                <a:ext cx="60750" cy="14185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5674" extrusionOk="0">
                    <a:moveTo>
                      <a:pt x="145" y="0"/>
                    </a:moveTo>
                    <a:cubicBezTo>
                      <a:pt x="135" y="0"/>
                      <a:pt x="124" y="8"/>
                      <a:pt x="108" y="24"/>
                    </a:cubicBezTo>
                    <a:cubicBezTo>
                      <a:pt x="72" y="48"/>
                      <a:pt x="60" y="108"/>
                      <a:pt x="48" y="167"/>
                    </a:cubicBezTo>
                    <a:cubicBezTo>
                      <a:pt x="36" y="286"/>
                      <a:pt x="36" y="429"/>
                      <a:pt x="24" y="536"/>
                    </a:cubicBezTo>
                    <a:lnTo>
                      <a:pt x="24" y="643"/>
                    </a:lnTo>
                    <a:cubicBezTo>
                      <a:pt x="24" y="727"/>
                      <a:pt x="0" y="786"/>
                      <a:pt x="0" y="858"/>
                    </a:cubicBezTo>
                    <a:lnTo>
                      <a:pt x="0" y="1167"/>
                    </a:lnTo>
                    <a:cubicBezTo>
                      <a:pt x="0" y="1382"/>
                      <a:pt x="0" y="1572"/>
                      <a:pt x="24" y="1774"/>
                    </a:cubicBezTo>
                    <a:cubicBezTo>
                      <a:pt x="24" y="1882"/>
                      <a:pt x="36" y="2001"/>
                      <a:pt x="48" y="2108"/>
                    </a:cubicBezTo>
                    <a:cubicBezTo>
                      <a:pt x="72" y="2239"/>
                      <a:pt x="96" y="2394"/>
                      <a:pt x="120" y="2525"/>
                    </a:cubicBezTo>
                    <a:cubicBezTo>
                      <a:pt x="120" y="2584"/>
                      <a:pt x="143" y="2644"/>
                      <a:pt x="143" y="2703"/>
                    </a:cubicBezTo>
                    <a:cubicBezTo>
                      <a:pt x="155" y="2810"/>
                      <a:pt x="143" y="2894"/>
                      <a:pt x="155" y="3001"/>
                    </a:cubicBezTo>
                    <a:cubicBezTo>
                      <a:pt x="167" y="3287"/>
                      <a:pt x="215" y="3560"/>
                      <a:pt x="274" y="3846"/>
                    </a:cubicBezTo>
                    <a:cubicBezTo>
                      <a:pt x="286" y="3941"/>
                      <a:pt x="322" y="4025"/>
                      <a:pt x="346" y="4132"/>
                    </a:cubicBezTo>
                    <a:cubicBezTo>
                      <a:pt x="393" y="4239"/>
                      <a:pt x="465" y="4322"/>
                      <a:pt x="524" y="4394"/>
                    </a:cubicBezTo>
                    <a:cubicBezTo>
                      <a:pt x="655" y="4549"/>
                      <a:pt x="810" y="4668"/>
                      <a:pt x="953" y="4787"/>
                    </a:cubicBezTo>
                    <a:cubicBezTo>
                      <a:pt x="1239" y="5013"/>
                      <a:pt x="1536" y="5203"/>
                      <a:pt x="1786" y="5370"/>
                    </a:cubicBezTo>
                    <a:cubicBezTo>
                      <a:pt x="1953" y="5489"/>
                      <a:pt x="2227" y="5620"/>
                      <a:pt x="2346" y="5656"/>
                    </a:cubicBezTo>
                    <a:cubicBezTo>
                      <a:pt x="2358" y="5668"/>
                      <a:pt x="2376" y="5674"/>
                      <a:pt x="2391" y="5674"/>
                    </a:cubicBezTo>
                    <a:cubicBezTo>
                      <a:pt x="2406" y="5674"/>
                      <a:pt x="2417" y="5668"/>
                      <a:pt x="2417" y="5656"/>
                    </a:cubicBezTo>
                    <a:cubicBezTo>
                      <a:pt x="2429" y="5573"/>
                      <a:pt x="2346" y="5453"/>
                      <a:pt x="2191" y="5334"/>
                    </a:cubicBezTo>
                    <a:cubicBezTo>
                      <a:pt x="2025" y="5203"/>
                      <a:pt x="1846" y="5084"/>
                      <a:pt x="1691" y="4965"/>
                    </a:cubicBezTo>
                    <a:cubicBezTo>
                      <a:pt x="1524" y="4846"/>
                      <a:pt x="1358" y="4739"/>
                      <a:pt x="1227" y="4620"/>
                    </a:cubicBezTo>
                    <a:cubicBezTo>
                      <a:pt x="1084" y="4489"/>
                      <a:pt x="941" y="4382"/>
                      <a:pt x="810" y="4263"/>
                    </a:cubicBezTo>
                    <a:cubicBezTo>
                      <a:pt x="751" y="4191"/>
                      <a:pt x="691" y="4132"/>
                      <a:pt x="643" y="4072"/>
                    </a:cubicBezTo>
                    <a:lnTo>
                      <a:pt x="620" y="4025"/>
                    </a:lnTo>
                    <a:lnTo>
                      <a:pt x="584" y="3965"/>
                    </a:lnTo>
                    <a:lnTo>
                      <a:pt x="536" y="3834"/>
                    </a:lnTo>
                    <a:cubicBezTo>
                      <a:pt x="465" y="3489"/>
                      <a:pt x="429" y="3120"/>
                      <a:pt x="370" y="2763"/>
                    </a:cubicBezTo>
                    <a:cubicBezTo>
                      <a:pt x="358" y="2715"/>
                      <a:pt x="358" y="2667"/>
                      <a:pt x="358" y="2620"/>
                    </a:cubicBezTo>
                    <a:cubicBezTo>
                      <a:pt x="358" y="2417"/>
                      <a:pt x="346" y="2191"/>
                      <a:pt x="346" y="1989"/>
                    </a:cubicBezTo>
                    <a:cubicBezTo>
                      <a:pt x="346" y="1822"/>
                      <a:pt x="334" y="1667"/>
                      <a:pt x="310" y="1512"/>
                    </a:cubicBezTo>
                    <a:cubicBezTo>
                      <a:pt x="286" y="1179"/>
                      <a:pt x="227" y="834"/>
                      <a:pt x="239" y="500"/>
                    </a:cubicBezTo>
                    <a:lnTo>
                      <a:pt x="239" y="441"/>
                    </a:lnTo>
                    <a:cubicBezTo>
                      <a:pt x="227" y="334"/>
                      <a:pt x="215" y="215"/>
                      <a:pt x="179" y="96"/>
                    </a:cubicBezTo>
                    <a:cubicBezTo>
                      <a:pt x="171" y="32"/>
                      <a:pt x="163" y="0"/>
                      <a:pt x="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5" name="Google Shape;4665;p5"/>
              <p:cNvSpPr/>
              <p:nvPr/>
            </p:nvSpPr>
            <p:spPr>
              <a:xfrm>
                <a:off x="1723425" y="4020825"/>
                <a:ext cx="42575" cy="114700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4588" extrusionOk="0">
                    <a:moveTo>
                      <a:pt x="305" y="1"/>
                    </a:moveTo>
                    <a:cubicBezTo>
                      <a:pt x="239" y="1"/>
                      <a:pt x="244" y="68"/>
                      <a:pt x="322" y="145"/>
                    </a:cubicBezTo>
                    <a:lnTo>
                      <a:pt x="548" y="371"/>
                    </a:lnTo>
                    <a:cubicBezTo>
                      <a:pt x="643" y="478"/>
                      <a:pt x="738" y="562"/>
                      <a:pt x="834" y="657"/>
                    </a:cubicBezTo>
                    <a:lnTo>
                      <a:pt x="1012" y="835"/>
                    </a:lnTo>
                    <a:cubicBezTo>
                      <a:pt x="1179" y="1002"/>
                      <a:pt x="1322" y="1157"/>
                      <a:pt x="1429" y="1359"/>
                    </a:cubicBezTo>
                    <a:cubicBezTo>
                      <a:pt x="1453" y="1419"/>
                      <a:pt x="1488" y="1490"/>
                      <a:pt x="1500" y="1562"/>
                    </a:cubicBezTo>
                    <a:cubicBezTo>
                      <a:pt x="1512" y="1609"/>
                      <a:pt x="1512" y="1669"/>
                      <a:pt x="1512" y="1728"/>
                    </a:cubicBezTo>
                    <a:cubicBezTo>
                      <a:pt x="1512" y="1907"/>
                      <a:pt x="1453" y="2097"/>
                      <a:pt x="1417" y="2276"/>
                    </a:cubicBezTo>
                    <a:cubicBezTo>
                      <a:pt x="1417" y="2324"/>
                      <a:pt x="1381" y="2348"/>
                      <a:pt x="1369" y="2395"/>
                    </a:cubicBezTo>
                    <a:cubicBezTo>
                      <a:pt x="1334" y="2443"/>
                      <a:pt x="1322" y="2490"/>
                      <a:pt x="1298" y="2526"/>
                    </a:cubicBezTo>
                    <a:cubicBezTo>
                      <a:pt x="1238" y="2621"/>
                      <a:pt x="1179" y="2729"/>
                      <a:pt x="1119" y="2812"/>
                    </a:cubicBezTo>
                    <a:cubicBezTo>
                      <a:pt x="1072" y="2883"/>
                      <a:pt x="1012" y="2967"/>
                      <a:pt x="965" y="3026"/>
                    </a:cubicBezTo>
                    <a:cubicBezTo>
                      <a:pt x="893" y="3121"/>
                      <a:pt x="834" y="3217"/>
                      <a:pt x="762" y="3324"/>
                    </a:cubicBezTo>
                    <a:cubicBezTo>
                      <a:pt x="715" y="3360"/>
                      <a:pt x="679" y="3407"/>
                      <a:pt x="655" y="3455"/>
                    </a:cubicBezTo>
                    <a:cubicBezTo>
                      <a:pt x="584" y="3538"/>
                      <a:pt x="524" y="3633"/>
                      <a:pt x="465" y="3717"/>
                    </a:cubicBezTo>
                    <a:cubicBezTo>
                      <a:pt x="357" y="3883"/>
                      <a:pt x="250" y="4050"/>
                      <a:pt x="131" y="4229"/>
                    </a:cubicBezTo>
                    <a:cubicBezTo>
                      <a:pt x="84" y="4300"/>
                      <a:pt x="72" y="4372"/>
                      <a:pt x="48" y="4431"/>
                    </a:cubicBezTo>
                    <a:cubicBezTo>
                      <a:pt x="0" y="4526"/>
                      <a:pt x="12" y="4574"/>
                      <a:pt x="72" y="4586"/>
                    </a:cubicBezTo>
                    <a:cubicBezTo>
                      <a:pt x="77" y="4587"/>
                      <a:pt x="82" y="4587"/>
                      <a:pt x="87" y="4587"/>
                    </a:cubicBezTo>
                    <a:cubicBezTo>
                      <a:pt x="142" y="4587"/>
                      <a:pt x="197" y="4532"/>
                      <a:pt x="262" y="4467"/>
                    </a:cubicBezTo>
                    <a:cubicBezTo>
                      <a:pt x="429" y="4288"/>
                      <a:pt x="584" y="4074"/>
                      <a:pt x="726" y="3872"/>
                    </a:cubicBezTo>
                    <a:cubicBezTo>
                      <a:pt x="822" y="3764"/>
                      <a:pt x="893" y="3633"/>
                      <a:pt x="965" y="3514"/>
                    </a:cubicBezTo>
                    <a:cubicBezTo>
                      <a:pt x="1072" y="3348"/>
                      <a:pt x="1179" y="3181"/>
                      <a:pt x="1262" y="3002"/>
                    </a:cubicBezTo>
                    <a:cubicBezTo>
                      <a:pt x="1298" y="2979"/>
                      <a:pt x="1310" y="2919"/>
                      <a:pt x="1310" y="2907"/>
                    </a:cubicBezTo>
                    <a:cubicBezTo>
                      <a:pt x="1298" y="2859"/>
                      <a:pt x="1322" y="2812"/>
                      <a:pt x="1358" y="2752"/>
                    </a:cubicBezTo>
                    <a:cubicBezTo>
                      <a:pt x="1441" y="2574"/>
                      <a:pt x="1536" y="2395"/>
                      <a:pt x="1596" y="2205"/>
                    </a:cubicBezTo>
                    <a:cubicBezTo>
                      <a:pt x="1655" y="2002"/>
                      <a:pt x="1703" y="1812"/>
                      <a:pt x="1679" y="1597"/>
                    </a:cubicBezTo>
                    <a:cubicBezTo>
                      <a:pt x="1667" y="1431"/>
                      <a:pt x="1596" y="1276"/>
                      <a:pt x="1500" y="1145"/>
                    </a:cubicBezTo>
                    <a:cubicBezTo>
                      <a:pt x="1417" y="1014"/>
                      <a:pt x="1310" y="895"/>
                      <a:pt x="1203" y="788"/>
                    </a:cubicBezTo>
                    <a:cubicBezTo>
                      <a:pt x="965" y="550"/>
                      <a:pt x="715" y="323"/>
                      <a:pt x="465" y="121"/>
                    </a:cubicBezTo>
                    <a:cubicBezTo>
                      <a:pt x="429" y="85"/>
                      <a:pt x="405" y="62"/>
                      <a:pt x="405" y="50"/>
                    </a:cubicBezTo>
                    <a:cubicBezTo>
                      <a:pt x="369" y="26"/>
                      <a:pt x="345" y="2"/>
                      <a:pt x="322" y="2"/>
                    </a:cubicBezTo>
                    <a:cubicBezTo>
                      <a:pt x="316" y="1"/>
                      <a:pt x="310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6" name="Google Shape;4666;p5"/>
              <p:cNvSpPr/>
              <p:nvPr/>
            </p:nvSpPr>
            <p:spPr>
              <a:xfrm>
                <a:off x="1673125" y="4141175"/>
                <a:ext cx="48225" cy="63075"/>
              </a:xfrm>
              <a:custGeom>
                <a:avLst/>
                <a:gdLst/>
                <a:ahLst/>
                <a:cxnLst/>
                <a:rect l="l" t="t" r="r" b="b"/>
                <a:pathLst>
                  <a:path w="1929" h="2523" extrusionOk="0">
                    <a:moveTo>
                      <a:pt x="1853" y="0"/>
                    </a:moveTo>
                    <a:cubicBezTo>
                      <a:pt x="1819" y="0"/>
                      <a:pt x="1775" y="32"/>
                      <a:pt x="1726" y="81"/>
                    </a:cubicBezTo>
                    <a:cubicBezTo>
                      <a:pt x="1631" y="189"/>
                      <a:pt x="1524" y="272"/>
                      <a:pt x="1453" y="415"/>
                    </a:cubicBezTo>
                    <a:cubicBezTo>
                      <a:pt x="1417" y="486"/>
                      <a:pt x="1357" y="546"/>
                      <a:pt x="1298" y="617"/>
                    </a:cubicBezTo>
                    <a:cubicBezTo>
                      <a:pt x="1250" y="689"/>
                      <a:pt x="1191" y="748"/>
                      <a:pt x="1155" y="808"/>
                    </a:cubicBezTo>
                    <a:cubicBezTo>
                      <a:pt x="1107" y="891"/>
                      <a:pt x="1048" y="963"/>
                      <a:pt x="1000" y="1034"/>
                    </a:cubicBezTo>
                    <a:cubicBezTo>
                      <a:pt x="988" y="1070"/>
                      <a:pt x="976" y="1105"/>
                      <a:pt x="953" y="1141"/>
                    </a:cubicBezTo>
                    <a:lnTo>
                      <a:pt x="929" y="1201"/>
                    </a:lnTo>
                    <a:lnTo>
                      <a:pt x="905" y="1248"/>
                    </a:lnTo>
                    <a:cubicBezTo>
                      <a:pt x="881" y="1308"/>
                      <a:pt x="869" y="1367"/>
                      <a:pt x="857" y="1427"/>
                    </a:cubicBezTo>
                    <a:cubicBezTo>
                      <a:pt x="810" y="1546"/>
                      <a:pt x="762" y="1641"/>
                      <a:pt x="714" y="1748"/>
                    </a:cubicBezTo>
                    <a:cubicBezTo>
                      <a:pt x="714" y="1760"/>
                      <a:pt x="703" y="1796"/>
                      <a:pt x="691" y="1796"/>
                    </a:cubicBezTo>
                    <a:cubicBezTo>
                      <a:pt x="619" y="1939"/>
                      <a:pt x="500" y="2058"/>
                      <a:pt x="357" y="2153"/>
                    </a:cubicBezTo>
                    <a:cubicBezTo>
                      <a:pt x="262" y="2225"/>
                      <a:pt x="155" y="2272"/>
                      <a:pt x="143" y="2344"/>
                    </a:cubicBezTo>
                    <a:cubicBezTo>
                      <a:pt x="143" y="2356"/>
                      <a:pt x="107" y="2391"/>
                      <a:pt x="95" y="2403"/>
                    </a:cubicBezTo>
                    <a:cubicBezTo>
                      <a:pt x="0" y="2475"/>
                      <a:pt x="24" y="2522"/>
                      <a:pt x="167" y="2522"/>
                    </a:cubicBezTo>
                    <a:cubicBezTo>
                      <a:pt x="393" y="2522"/>
                      <a:pt x="643" y="2391"/>
                      <a:pt x="798" y="2177"/>
                    </a:cubicBezTo>
                    <a:cubicBezTo>
                      <a:pt x="893" y="2046"/>
                      <a:pt x="976" y="1879"/>
                      <a:pt x="1036" y="1736"/>
                    </a:cubicBezTo>
                    <a:cubicBezTo>
                      <a:pt x="1095" y="1582"/>
                      <a:pt x="1131" y="1427"/>
                      <a:pt x="1167" y="1272"/>
                    </a:cubicBezTo>
                    <a:cubicBezTo>
                      <a:pt x="1179" y="1201"/>
                      <a:pt x="1250" y="1082"/>
                      <a:pt x="1310" y="974"/>
                    </a:cubicBezTo>
                    <a:cubicBezTo>
                      <a:pt x="1369" y="867"/>
                      <a:pt x="1453" y="772"/>
                      <a:pt x="1524" y="665"/>
                    </a:cubicBezTo>
                    <a:cubicBezTo>
                      <a:pt x="1643" y="498"/>
                      <a:pt x="1762" y="331"/>
                      <a:pt x="1869" y="177"/>
                    </a:cubicBezTo>
                    <a:cubicBezTo>
                      <a:pt x="1929" y="81"/>
                      <a:pt x="1905" y="58"/>
                      <a:pt x="1893" y="22"/>
                    </a:cubicBezTo>
                    <a:cubicBezTo>
                      <a:pt x="1882" y="7"/>
                      <a:pt x="1868" y="0"/>
                      <a:pt x="18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7" name="Google Shape;4667;p5"/>
              <p:cNvSpPr/>
              <p:nvPr/>
            </p:nvSpPr>
            <p:spPr>
              <a:xfrm>
                <a:off x="1646025" y="3814075"/>
                <a:ext cx="7475" cy="437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1748" extrusionOk="0">
                    <a:moveTo>
                      <a:pt x="118" y="1"/>
                    </a:moveTo>
                    <a:cubicBezTo>
                      <a:pt x="93" y="1"/>
                      <a:pt x="58" y="72"/>
                      <a:pt x="48" y="152"/>
                    </a:cubicBezTo>
                    <a:cubicBezTo>
                      <a:pt x="1" y="342"/>
                      <a:pt x="1" y="521"/>
                      <a:pt x="1" y="712"/>
                    </a:cubicBezTo>
                    <a:cubicBezTo>
                      <a:pt x="1" y="973"/>
                      <a:pt x="12" y="1235"/>
                      <a:pt x="12" y="1485"/>
                    </a:cubicBezTo>
                    <a:cubicBezTo>
                      <a:pt x="12" y="1593"/>
                      <a:pt x="48" y="1747"/>
                      <a:pt x="84" y="1747"/>
                    </a:cubicBezTo>
                    <a:cubicBezTo>
                      <a:pt x="132" y="1747"/>
                      <a:pt x="179" y="1747"/>
                      <a:pt x="203" y="1712"/>
                    </a:cubicBezTo>
                    <a:cubicBezTo>
                      <a:pt x="239" y="1676"/>
                      <a:pt x="251" y="1569"/>
                      <a:pt x="251" y="1497"/>
                    </a:cubicBezTo>
                    <a:cubicBezTo>
                      <a:pt x="274" y="1378"/>
                      <a:pt x="274" y="1271"/>
                      <a:pt x="274" y="1152"/>
                    </a:cubicBezTo>
                    <a:cubicBezTo>
                      <a:pt x="274" y="1116"/>
                      <a:pt x="286" y="1057"/>
                      <a:pt x="286" y="997"/>
                    </a:cubicBezTo>
                    <a:cubicBezTo>
                      <a:pt x="298" y="712"/>
                      <a:pt x="239" y="438"/>
                      <a:pt x="227" y="140"/>
                    </a:cubicBezTo>
                    <a:cubicBezTo>
                      <a:pt x="227" y="188"/>
                      <a:pt x="215" y="223"/>
                      <a:pt x="215" y="247"/>
                    </a:cubicBezTo>
                    <a:cubicBezTo>
                      <a:pt x="215" y="235"/>
                      <a:pt x="191" y="223"/>
                      <a:pt x="191" y="200"/>
                    </a:cubicBezTo>
                    <a:cubicBezTo>
                      <a:pt x="191" y="104"/>
                      <a:pt x="179" y="45"/>
                      <a:pt x="132" y="9"/>
                    </a:cubicBezTo>
                    <a:cubicBezTo>
                      <a:pt x="128" y="3"/>
                      <a:pt x="123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8" name="Google Shape;4668;p5"/>
              <p:cNvSpPr/>
              <p:nvPr/>
            </p:nvSpPr>
            <p:spPr>
              <a:xfrm>
                <a:off x="1710225" y="4006975"/>
                <a:ext cx="1202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78" extrusionOk="0">
                    <a:moveTo>
                      <a:pt x="43" y="1"/>
                    </a:moveTo>
                    <a:cubicBezTo>
                      <a:pt x="1" y="1"/>
                      <a:pt x="0" y="31"/>
                      <a:pt x="28" y="68"/>
                    </a:cubicBezTo>
                    <a:cubicBezTo>
                      <a:pt x="52" y="151"/>
                      <a:pt x="111" y="223"/>
                      <a:pt x="231" y="306"/>
                    </a:cubicBezTo>
                    <a:cubicBezTo>
                      <a:pt x="290" y="365"/>
                      <a:pt x="362" y="377"/>
                      <a:pt x="421" y="377"/>
                    </a:cubicBezTo>
                    <a:cubicBezTo>
                      <a:pt x="481" y="377"/>
                      <a:pt x="457" y="318"/>
                      <a:pt x="445" y="270"/>
                    </a:cubicBezTo>
                    <a:cubicBezTo>
                      <a:pt x="397" y="187"/>
                      <a:pt x="231" y="44"/>
                      <a:pt x="88" y="8"/>
                    </a:cubicBezTo>
                    <a:cubicBezTo>
                      <a:pt x="69" y="3"/>
                      <a:pt x="55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9" name="Google Shape;4669;p5"/>
              <p:cNvSpPr/>
              <p:nvPr/>
            </p:nvSpPr>
            <p:spPr>
              <a:xfrm>
                <a:off x="1493625" y="3971625"/>
                <a:ext cx="147375" cy="238575"/>
              </a:xfrm>
              <a:custGeom>
                <a:avLst/>
                <a:gdLst/>
                <a:ahLst/>
                <a:cxnLst/>
                <a:rect l="l" t="t" r="r" b="b"/>
                <a:pathLst>
                  <a:path w="5895" h="9543" extrusionOk="0">
                    <a:moveTo>
                      <a:pt x="29" y="1"/>
                    </a:moveTo>
                    <a:cubicBezTo>
                      <a:pt x="13" y="1"/>
                      <a:pt x="1" y="7"/>
                      <a:pt x="1" y="17"/>
                    </a:cubicBezTo>
                    <a:cubicBezTo>
                      <a:pt x="1" y="113"/>
                      <a:pt x="12" y="196"/>
                      <a:pt x="96" y="315"/>
                    </a:cubicBezTo>
                    <a:cubicBezTo>
                      <a:pt x="191" y="410"/>
                      <a:pt x="263" y="506"/>
                      <a:pt x="358" y="613"/>
                    </a:cubicBezTo>
                    <a:cubicBezTo>
                      <a:pt x="441" y="696"/>
                      <a:pt x="536" y="803"/>
                      <a:pt x="632" y="887"/>
                    </a:cubicBezTo>
                    <a:cubicBezTo>
                      <a:pt x="715" y="946"/>
                      <a:pt x="786" y="994"/>
                      <a:pt x="834" y="1089"/>
                    </a:cubicBezTo>
                    <a:cubicBezTo>
                      <a:pt x="834" y="1089"/>
                      <a:pt x="846" y="1089"/>
                      <a:pt x="846" y="1101"/>
                    </a:cubicBezTo>
                    <a:cubicBezTo>
                      <a:pt x="929" y="1244"/>
                      <a:pt x="1048" y="1363"/>
                      <a:pt x="1167" y="1482"/>
                    </a:cubicBezTo>
                    <a:lnTo>
                      <a:pt x="1346" y="1660"/>
                    </a:lnTo>
                    <a:cubicBezTo>
                      <a:pt x="1441" y="1744"/>
                      <a:pt x="1536" y="1815"/>
                      <a:pt x="1632" y="1899"/>
                    </a:cubicBezTo>
                    <a:cubicBezTo>
                      <a:pt x="1703" y="1970"/>
                      <a:pt x="1798" y="2030"/>
                      <a:pt x="1882" y="2101"/>
                    </a:cubicBezTo>
                    <a:cubicBezTo>
                      <a:pt x="1929" y="2149"/>
                      <a:pt x="1977" y="2172"/>
                      <a:pt x="2001" y="2220"/>
                    </a:cubicBezTo>
                    <a:cubicBezTo>
                      <a:pt x="2084" y="2291"/>
                      <a:pt x="2156" y="2387"/>
                      <a:pt x="2263" y="2458"/>
                    </a:cubicBezTo>
                    <a:cubicBezTo>
                      <a:pt x="2287" y="2470"/>
                      <a:pt x="2322" y="2506"/>
                      <a:pt x="2346" y="2530"/>
                    </a:cubicBezTo>
                    <a:cubicBezTo>
                      <a:pt x="2477" y="2649"/>
                      <a:pt x="2620" y="2756"/>
                      <a:pt x="2763" y="2827"/>
                    </a:cubicBezTo>
                    <a:cubicBezTo>
                      <a:pt x="2858" y="2875"/>
                      <a:pt x="2930" y="2922"/>
                      <a:pt x="2989" y="2946"/>
                    </a:cubicBezTo>
                    <a:cubicBezTo>
                      <a:pt x="3096" y="3006"/>
                      <a:pt x="3215" y="3065"/>
                      <a:pt x="3299" y="3137"/>
                    </a:cubicBezTo>
                    <a:cubicBezTo>
                      <a:pt x="3430" y="3256"/>
                      <a:pt x="3584" y="3351"/>
                      <a:pt x="3727" y="3434"/>
                    </a:cubicBezTo>
                    <a:cubicBezTo>
                      <a:pt x="3787" y="3470"/>
                      <a:pt x="3846" y="3518"/>
                      <a:pt x="3906" y="3542"/>
                    </a:cubicBezTo>
                    <a:cubicBezTo>
                      <a:pt x="4061" y="3637"/>
                      <a:pt x="4215" y="3732"/>
                      <a:pt x="4382" y="3839"/>
                    </a:cubicBezTo>
                    <a:cubicBezTo>
                      <a:pt x="4513" y="3946"/>
                      <a:pt x="4668" y="4030"/>
                      <a:pt x="4811" y="4125"/>
                    </a:cubicBezTo>
                    <a:cubicBezTo>
                      <a:pt x="4894" y="4185"/>
                      <a:pt x="4977" y="4220"/>
                      <a:pt x="5061" y="4256"/>
                    </a:cubicBezTo>
                    <a:cubicBezTo>
                      <a:pt x="5096" y="4292"/>
                      <a:pt x="5180" y="4304"/>
                      <a:pt x="5216" y="4351"/>
                    </a:cubicBezTo>
                    <a:cubicBezTo>
                      <a:pt x="5299" y="4399"/>
                      <a:pt x="5358" y="4423"/>
                      <a:pt x="5430" y="4458"/>
                    </a:cubicBezTo>
                    <a:cubicBezTo>
                      <a:pt x="5454" y="4470"/>
                      <a:pt x="5489" y="4482"/>
                      <a:pt x="5501" y="4494"/>
                    </a:cubicBezTo>
                    <a:lnTo>
                      <a:pt x="5597" y="4589"/>
                    </a:lnTo>
                    <a:lnTo>
                      <a:pt x="5632" y="4625"/>
                    </a:lnTo>
                    <a:lnTo>
                      <a:pt x="5668" y="4661"/>
                    </a:lnTo>
                    <a:cubicBezTo>
                      <a:pt x="5668" y="4673"/>
                      <a:pt x="5680" y="4673"/>
                      <a:pt x="5680" y="4697"/>
                    </a:cubicBezTo>
                    <a:cubicBezTo>
                      <a:pt x="5668" y="4708"/>
                      <a:pt x="5668" y="4708"/>
                      <a:pt x="5668" y="4720"/>
                    </a:cubicBezTo>
                    <a:cubicBezTo>
                      <a:pt x="5656" y="4720"/>
                      <a:pt x="5656" y="4732"/>
                      <a:pt x="5656" y="4768"/>
                    </a:cubicBezTo>
                    <a:cubicBezTo>
                      <a:pt x="5632" y="4780"/>
                      <a:pt x="5632" y="4792"/>
                      <a:pt x="5632" y="4827"/>
                    </a:cubicBezTo>
                    <a:cubicBezTo>
                      <a:pt x="5620" y="4851"/>
                      <a:pt x="5620" y="4899"/>
                      <a:pt x="5608" y="4947"/>
                    </a:cubicBezTo>
                    <a:cubicBezTo>
                      <a:pt x="5573" y="5113"/>
                      <a:pt x="5537" y="5268"/>
                      <a:pt x="5501" y="5423"/>
                    </a:cubicBezTo>
                    <a:cubicBezTo>
                      <a:pt x="5489" y="5530"/>
                      <a:pt x="5454" y="5649"/>
                      <a:pt x="5442" y="5744"/>
                    </a:cubicBezTo>
                    <a:cubicBezTo>
                      <a:pt x="5430" y="5840"/>
                      <a:pt x="5394" y="5923"/>
                      <a:pt x="5394" y="6018"/>
                    </a:cubicBezTo>
                    <a:cubicBezTo>
                      <a:pt x="5382" y="6197"/>
                      <a:pt x="5358" y="6387"/>
                      <a:pt x="5323" y="6566"/>
                    </a:cubicBezTo>
                    <a:lnTo>
                      <a:pt x="5311" y="6661"/>
                    </a:lnTo>
                    <a:cubicBezTo>
                      <a:pt x="5132" y="6852"/>
                      <a:pt x="4942" y="7054"/>
                      <a:pt x="4763" y="7256"/>
                    </a:cubicBezTo>
                    <a:cubicBezTo>
                      <a:pt x="4715" y="7316"/>
                      <a:pt x="4656" y="7352"/>
                      <a:pt x="4620" y="7411"/>
                    </a:cubicBezTo>
                    <a:cubicBezTo>
                      <a:pt x="4549" y="7471"/>
                      <a:pt x="4477" y="7554"/>
                      <a:pt x="4418" y="7625"/>
                    </a:cubicBezTo>
                    <a:cubicBezTo>
                      <a:pt x="4358" y="7697"/>
                      <a:pt x="4311" y="7768"/>
                      <a:pt x="4251" y="7852"/>
                    </a:cubicBezTo>
                    <a:cubicBezTo>
                      <a:pt x="4203" y="7911"/>
                      <a:pt x="4215" y="7887"/>
                      <a:pt x="4203" y="7911"/>
                    </a:cubicBezTo>
                    <a:lnTo>
                      <a:pt x="4192" y="7911"/>
                    </a:lnTo>
                    <a:cubicBezTo>
                      <a:pt x="4156" y="7887"/>
                      <a:pt x="4132" y="7887"/>
                      <a:pt x="4084" y="7875"/>
                    </a:cubicBezTo>
                    <a:cubicBezTo>
                      <a:pt x="4037" y="7864"/>
                      <a:pt x="3977" y="7864"/>
                      <a:pt x="3918" y="7864"/>
                    </a:cubicBezTo>
                    <a:cubicBezTo>
                      <a:pt x="3775" y="7864"/>
                      <a:pt x="3620" y="7887"/>
                      <a:pt x="3477" y="7935"/>
                    </a:cubicBezTo>
                    <a:cubicBezTo>
                      <a:pt x="3370" y="7971"/>
                      <a:pt x="3263" y="8042"/>
                      <a:pt x="3180" y="8126"/>
                    </a:cubicBezTo>
                    <a:cubicBezTo>
                      <a:pt x="3132" y="8173"/>
                      <a:pt x="3108" y="8221"/>
                      <a:pt x="3072" y="8280"/>
                    </a:cubicBezTo>
                    <a:cubicBezTo>
                      <a:pt x="3049" y="8328"/>
                      <a:pt x="3025" y="8387"/>
                      <a:pt x="3013" y="8447"/>
                    </a:cubicBezTo>
                    <a:cubicBezTo>
                      <a:pt x="2965" y="8602"/>
                      <a:pt x="2941" y="8757"/>
                      <a:pt x="2930" y="8899"/>
                    </a:cubicBezTo>
                    <a:cubicBezTo>
                      <a:pt x="2906" y="9102"/>
                      <a:pt x="2906" y="9280"/>
                      <a:pt x="2930" y="9471"/>
                    </a:cubicBezTo>
                    <a:cubicBezTo>
                      <a:pt x="2930" y="9483"/>
                      <a:pt x="2941" y="9519"/>
                      <a:pt x="2941" y="9519"/>
                    </a:cubicBezTo>
                    <a:cubicBezTo>
                      <a:pt x="2953" y="9530"/>
                      <a:pt x="2989" y="9542"/>
                      <a:pt x="3001" y="9542"/>
                    </a:cubicBezTo>
                    <a:cubicBezTo>
                      <a:pt x="3001" y="9542"/>
                      <a:pt x="3013" y="9483"/>
                      <a:pt x="3013" y="9459"/>
                    </a:cubicBezTo>
                    <a:cubicBezTo>
                      <a:pt x="3025" y="9399"/>
                      <a:pt x="3049" y="9352"/>
                      <a:pt x="3049" y="9304"/>
                    </a:cubicBezTo>
                    <a:cubicBezTo>
                      <a:pt x="3060" y="9185"/>
                      <a:pt x="3072" y="9066"/>
                      <a:pt x="3108" y="8947"/>
                    </a:cubicBezTo>
                    <a:cubicBezTo>
                      <a:pt x="3132" y="8816"/>
                      <a:pt x="3168" y="8697"/>
                      <a:pt x="3191" y="8566"/>
                    </a:cubicBezTo>
                    <a:cubicBezTo>
                      <a:pt x="3191" y="8518"/>
                      <a:pt x="3227" y="8483"/>
                      <a:pt x="3227" y="8459"/>
                    </a:cubicBezTo>
                    <a:cubicBezTo>
                      <a:pt x="3239" y="8423"/>
                      <a:pt x="3239" y="8411"/>
                      <a:pt x="3251" y="8387"/>
                    </a:cubicBezTo>
                    <a:cubicBezTo>
                      <a:pt x="3263" y="8352"/>
                      <a:pt x="3287" y="8328"/>
                      <a:pt x="3299" y="8304"/>
                    </a:cubicBezTo>
                    <a:cubicBezTo>
                      <a:pt x="3311" y="8280"/>
                      <a:pt x="3346" y="8233"/>
                      <a:pt x="3370" y="8221"/>
                    </a:cubicBezTo>
                    <a:cubicBezTo>
                      <a:pt x="3382" y="8185"/>
                      <a:pt x="3430" y="8173"/>
                      <a:pt x="3465" y="8161"/>
                    </a:cubicBezTo>
                    <a:cubicBezTo>
                      <a:pt x="3584" y="8114"/>
                      <a:pt x="3715" y="8114"/>
                      <a:pt x="3846" y="8114"/>
                    </a:cubicBezTo>
                    <a:cubicBezTo>
                      <a:pt x="3906" y="8126"/>
                      <a:pt x="3977" y="8126"/>
                      <a:pt x="4037" y="8149"/>
                    </a:cubicBezTo>
                    <a:cubicBezTo>
                      <a:pt x="4084" y="8149"/>
                      <a:pt x="4120" y="8149"/>
                      <a:pt x="4144" y="8161"/>
                    </a:cubicBezTo>
                    <a:cubicBezTo>
                      <a:pt x="4144" y="8161"/>
                      <a:pt x="4192" y="8173"/>
                      <a:pt x="4215" y="8173"/>
                    </a:cubicBezTo>
                    <a:lnTo>
                      <a:pt x="4311" y="8209"/>
                    </a:lnTo>
                    <a:cubicBezTo>
                      <a:pt x="4382" y="8126"/>
                      <a:pt x="4442" y="8066"/>
                      <a:pt x="4501" y="7995"/>
                    </a:cubicBezTo>
                    <a:cubicBezTo>
                      <a:pt x="4513" y="7971"/>
                      <a:pt x="4549" y="7935"/>
                      <a:pt x="4573" y="7911"/>
                    </a:cubicBezTo>
                    <a:cubicBezTo>
                      <a:pt x="4668" y="7816"/>
                      <a:pt x="4751" y="7733"/>
                      <a:pt x="4835" y="7637"/>
                    </a:cubicBezTo>
                    <a:cubicBezTo>
                      <a:pt x="4954" y="7494"/>
                      <a:pt x="5085" y="7340"/>
                      <a:pt x="5204" y="7197"/>
                    </a:cubicBezTo>
                    <a:cubicBezTo>
                      <a:pt x="5263" y="7137"/>
                      <a:pt x="5311" y="7054"/>
                      <a:pt x="5370" y="6994"/>
                    </a:cubicBezTo>
                    <a:cubicBezTo>
                      <a:pt x="5394" y="6959"/>
                      <a:pt x="5430" y="6923"/>
                      <a:pt x="5454" y="6899"/>
                    </a:cubicBezTo>
                    <a:cubicBezTo>
                      <a:pt x="5489" y="6852"/>
                      <a:pt x="5513" y="6816"/>
                      <a:pt x="5561" y="6780"/>
                    </a:cubicBezTo>
                    <a:cubicBezTo>
                      <a:pt x="5561" y="6744"/>
                      <a:pt x="5573" y="6732"/>
                      <a:pt x="5573" y="6697"/>
                    </a:cubicBezTo>
                    <a:cubicBezTo>
                      <a:pt x="5573" y="6685"/>
                      <a:pt x="5585" y="6673"/>
                      <a:pt x="5585" y="6661"/>
                    </a:cubicBezTo>
                    <a:cubicBezTo>
                      <a:pt x="5608" y="6625"/>
                      <a:pt x="5608" y="6578"/>
                      <a:pt x="5608" y="6554"/>
                    </a:cubicBezTo>
                    <a:cubicBezTo>
                      <a:pt x="5620" y="6459"/>
                      <a:pt x="5632" y="6363"/>
                      <a:pt x="5656" y="6256"/>
                    </a:cubicBezTo>
                    <a:cubicBezTo>
                      <a:pt x="5680" y="6078"/>
                      <a:pt x="5727" y="5899"/>
                      <a:pt x="5751" y="5720"/>
                    </a:cubicBezTo>
                    <a:cubicBezTo>
                      <a:pt x="5763" y="5613"/>
                      <a:pt x="5763" y="5530"/>
                      <a:pt x="5787" y="5423"/>
                    </a:cubicBezTo>
                    <a:cubicBezTo>
                      <a:pt x="5799" y="5244"/>
                      <a:pt x="5811" y="5078"/>
                      <a:pt x="5835" y="4899"/>
                    </a:cubicBezTo>
                    <a:cubicBezTo>
                      <a:pt x="5835" y="4851"/>
                      <a:pt x="5847" y="4827"/>
                      <a:pt x="5847" y="4792"/>
                    </a:cubicBezTo>
                    <a:cubicBezTo>
                      <a:pt x="5858" y="4792"/>
                      <a:pt x="5858" y="4780"/>
                      <a:pt x="5858" y="4768"/>
                    </a:cubicBezTo>
                    <a:cubicBezTo>
                      <a:pt x="5870" y="4732"/>
                      <a:pt x="5870" y="4720"/>
                      <a:pt x="5870" y="4708"/>
                    </a:cubicBezTo>
                    <a:cubicBezTo>
                      <a:pt x="5870" y="4673"/>
                      <a:pt x="5894" y="4637"/>
                      <a:pt x="5894" y="4601"/>
                    </a:cubicBezTo>
                    <a:cubicBezTo>
                      <a:pt x="5858" y="4589"/>
                      <a:pt x="5835" y="4577"/>
                      <a:pt x="5799" y="4542"/>
                    </a:cubicBezTo>
                    <a:cubicBezTo>
                      <a:pt x="5787" y="4530"/>
                      <a:pt x="5775" y="4530"/>
                      <a:pt x="5751" y="4518"/>
                    </a:cubicBezTo>
                    <a:cubicBezTo>
                      <a:pt x="5739" y="4518"/>
                      <a:pt x="5739" y="4494"/>
                      <a:pt x="5727" y="4494"/>
                    </a:cubicBezTo>
                    <a:cubicBezTo>
                      <a:pt x="5668" y="4470"/>
                      <a:pt x="5620" y="4435"/>
                      <a:pt x="5573" y="4411"/>
                    </a:cubicBezTo>
                    <a:cubicBezTo>
                      <a:pt x="5537" y="4363"/>
                      <a:pt x="5489" y="4339"/>
                      <a:pt x="5454" y="4292"/>
                    </a:cubicBezTo>
                    <a:cubicBezTo>
                      <a:pt x="5370" y="4161"/>
                      <a:pt x="5216" y="4054"/>
                      <a:pt x="5073" y="3946"/>
                    </a:cubicBezTo>
                    <a:cubicBezTo>
                      <a:pt x="4965" y="3887"/>
                      <a:pt x="4882" y="3827"/>
                      <a:pt x="4775" y="3768"/>
                    </a:cubicBezTo>
                    <a:cubicBezTo>
                      <a:pt x="4620" y="3661"/>
                      <a:pt x="4477" y="3577"/>
                      <a:pt x="4323" y="3482"/>
                    </a:cubicBezTo>
                    <a:lnTo>
                      <a:pt x="4287" y="3458"/>
                    </a:lnTo>
                    <a:cubicBezTo>
                      <a:pt x="4132" y="3351"/>
                      <a:pt x="3965" y="3268"/>
                      <a:pt x="3822" y="3161"/>
                    </a:cubicBezTo>
                    <a:cubicBezTo>
                      <a:pt x="3715" y="3101"/>
                      <a:pt x="3620" y="3042"/>
                      <a:pt x="3525" y="2994"/>
                    </a:cubicBezTo>
                    <a:cubicBezTo>
                      <a:pt x="3370" y="2934"/>
                      <a:pt x="3239" y="2851"/>
                      <a:pt x="3108" y="2768"/>
                    </a:cubicBezTo>
                    <a:cubicBezTo>
                      <a:pt x="3049" y="2744"/>
                      <a:pt x="2989" y="2684"/>
                      <a:pt x="2930" y="2637"/>
                    </a:cubicBezTo>
                    <a:cubicBezTo>
                      <a:pt x="2822" y="2553"/>
                      <a:pt x="2715" y="2458"/>
                      <a:pt x="2596" y="2387"/>
                    </a:cubicBezTo>
                    <a:cubicBezTo>
                      <a:pt x="2525" y="2339"/>
                      <a:pt x="2465" y="2280"/>
                      <a:pt x="2394" y="2232"/>
                    </a:cubicBezTo>
                    <a:cubicBezTo>
                      <a:pt x="2358" y="2208"/>
                      <a:pt x="2322" y="2196"/>
                      <a:pt x="2287" y="2160"/>
                    </a:cubicBezTo>
                    <a:cubicBezTo>
                      <a:pt x="2239" y="2137"/>
                      <a:pt x="2203" y="2101"/>
                      <a:pt x="2168" y="2077"/>
                    </a:cubicBezTo>
                    <a:cubicBezTo>
                      <a:pt x="2084" y="1994"/>
                      <a:pt x="1989" y="1910"/>
                      <a:pt x="1917" y="1839"/>
                    </a:cubicBezTo>
                    <a:cubicBezTo>
                      <a:pt x="1846" y="1744"/>
                      <a:pt x="1739" y="1660"/>
                      <a:pt x="1667" y="1565"/>
                    </a:cubicBezTo>
                    <a:cubicBezTo>
                      <a:pt x="1584" y="1482"/>
                      <a:pt x="1501" y="1387"/>
                      <a:pt x="1406" y="1315"/>
                    </a:cubicBezTo>
                    <a:cubicBezTo>
                      <a:pt x="1322" y="1220"/>
                      <a:pt x="1215" y="1125"/>
                      <a:pt x="1096" y="1041"/>
                    </a:cubicBezTo>
                    <a:cubicBezTo>
                      <a:pt x="989" y="982"/>
                      <a:pt x="917" y="898"/>
                      <a:pt x="870" y="791"/>
                    </a:cubicBezTo>
                    <a:cubicBezTo>
                      <a:pt x="858" y="767"/>
                      <a:pt x="834" y="720"/>
                      <a:pt x="798" y="672"/>
                    </a:cubicBezTo>
                    <a:cubicBezTo>
                      <a:pt x="739" y="601"/>
                      <a:pt x="679" y="529"/>
                      <a:pt x="608" y="446"/>
                    </a:cubicBezTo>
                    <a:cubicBezTo>
                      <a:pt x="548" y="386"/>
                      <a:pt x="489" y="327"/>
                      <a:pt x="429" y="291"/>
                    </a:cubicBezTo>
                    <a:cubicBezTo>
                      <a:pt x="322" y="196"/>
                      <a:pt x="203" y="125"/>
                      <a:pt x="96" y="29"/>
                    </a:cubicBezTo>
                    <a:cubicBezTo>
                      <a:pt x="76" y="10"/>
                      <a:pt x="49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0" name="Google Shape;4670;p5"/>
              <p:cNvSpPr/>
              <p:nvPr/>
            </p:nvSpPr>
            <p:spPr>
              <a:xfrm>
                <a:off x="1450175" y="3870725"/>
                <a:ext cx="100925" cy="275700"/>
              </a:xfrm>
              <a:custGeom>
                <a:avLst/>
                <a:gdLst/>
                <a:ahLst/>
                <a:cxnLst/>
                <a:rect l="l" t="t" r="r" b="b"/>
                <a:pathLst>
                  <a:path w="4037" h="11028" extrusionOk="0">
                    <a:moveTo>
                      <a:pt x="4011" y="1"/>
                    </a:moveTo>
                    <a:cubicBezTo>
                      <a:pt x="4005" y="1"/>
                      <a:pt x="3998" y="2"/>
                      <a:pt x="3989" y="5"/>
                    </a:cubicBezTo>
                    <a:cubicBezTo>
                      <a:pt x="3953" y="17"/>
                      <a:pt x="3906" y="53"/>
                      <a:pt x="3870" y="112"/>
                    </a:cubicBezTo>
                    <a:lnTo>
                      <a:pt x="3786" y="243"/>
                    </a:lnTo>
                    <a:cubicBezTo>
                      <a:pt x="3751" y="291"/>
                      <a:pt x="3727" y="315"/>
                      <a:pt x="3691" y="374"/>
                    </a:cubicBezTo>
                    <a:cubicBezTo>
                      <a:pt x="3679" y="422"/>
                      <a:pt x="3632" y="470"/>
                      <a:pt x="3608" y="517"/>
                    </a:cubicBezTo>
                    <a:cubicBezTo>
                      <a:pt x="3596" y="529"/>
                      <a:pt x="3572" y="553"/>
                      <a:pt x="3560" y="577"/>
                    </a:cubicBezTo>
                    <a:cubicBezTo>
                      <a:pt x="3501" y="660"/>
                      <a:pt x="3441" y="732"/>
                      <a:pt x="3382" y="827"/>
                    </a:cubicBezTo>
                    <a:cubicBezTo>
                      <a:pt x="3310" y="946"/>
                      <a:pt x="3239" y="1077"/>
                      <a:pt x="3155" y="1196"/>
                    </a:cubicBezTo>
                    <a:cubicBezTo>
                      <a:pt x="3155" y="1208"/>
                      <a:pt x="3144" y="1232"/>
                      <a:pt x="3144" y="1243"/>
                    </a:cubicBezTo>
                    <a:cubicBezTo>
                      <a:pt x="3096" y="1315"/>
                      <a:pt x="3072" y="1386"/>
                      <a:pt x="3024" y="1470"/>
                    </a:cubicBezTo>
                    <a:cubicBezTo>
                      <a:pt x="3013" y="1494"/>
                      <a:pt x="3001" y="1505"/>
                      <a:pt x="2977" y="1541"/>
                    </a:cubicBezTo>
                    <a:cubicBezTo>
                      <a:pt x="2917" y="1660"/>
                      <a:pt x="2846" y="1779"/>
                      <a:pt x="2786" y="1898"/>
                    </a:cubicBezTo>
                    <a:cubicBezTo>
                      <a:pt x="2727" y="2017"/>
                      <a:pt x="2655" y="2148"/>
                      <a:pt x="2584" y="2267"/>
                    </a:cubicBezTo>
                    <a:lnTo>
                      <a:pt x="2536" y="2363"/>
                    </a:lnTo>
                    <a:cubicBezTo>
                      <a:pt x="2501" y="2434"/>
                      <a:pt x="2477" y="2494"/>
                      <a:pt x="2429" y="2565"/>
                    </a:cubicBezTo>
                    <a:cubicBezTo>
                      <a:pt x="2358" y="2720"/>
                      <a:pt x="2262" y="2863"/>
                      <a:pt x="2191" y="3018"/>
                    </a:cubicBezTo>
                    <a:lnTo>
                      <a:pt x="2143" y="3101"/>
                    </a:lnTo>
                    <a:cubicBezTo>
                      <a:pt x="2131" y="3137"/>
                      <a:pt x="2108" y="3160"/>
                      <a:pt x="2084" y="3196"/>
                    </a:cubicBezTo>
                    <a:cubicBezTo>
                      <a:pt x="1893" y="3553"/>
                      <a:pt x="1691" y="3922"/>
                      <a:pt x="1489" y="4291"/>
                    </a:cubicBezTo>
                    <a:cubicBezTo>
                      <a:pt x="1465" y="4351"/>
                      <a:pt x="1417" y="4411"/>
                      <a:pt x="1393" y="4482"/>
                    </a:cubicBezTo>
                    <a:cubicBezTo>
                      <a:pt x="1369" y="4518"/>
                      <a:pt x="1346" y="4542"/>
                      <a:pt x="1334" y="4589"/>
                    </a:cubicBezTo>
                    <a:cubicBezTo>
                      <a:pt x="1298" y="4661"/>
                      <a:pt x="1250" y="4744"/>
                      <a:pt x="1227" y="4815"/>
                    </a:cubicBezTo>
                    <a:cubicBezTo>
                      <a:pt x="1227" y="4827"/>
                      <a:pt x="1215" y="4839"/>
                      <a:pt x="1215" y="4863"/>
                    </a:cubicBezTo>
                    <a:cubicBezTo>
                      <a:pt x="1191" y="4958"/>
                      <a:pt x="1131" y="5065"/>
                      <a:pt x="1096" y="5173"/>
                    </a:cubicBezTo>
                    <a:cubicBezTo>
                      <a:pt x="1072" y="5196"/>
                      <a:pt x="1072" y="5244"/>
                      <a:pt x="1060" y="5280"/>
                    </a:cubicBezTo>
                    <a:cubicBezTo>
                      <a:pt x="1048" y="5315"/>
                      <a:pt x="1048" y="5351"/>
                      <a:pt x="1012" y="5375"/>
                    </a:cubicBezTo>
                    <a:cubicBezTo>
                      <a:pt x="1000" y="5399"/>
                      <a:pt x="988" y="5411"/>
                      <a:pt x="988" y="5423"/>
                    </a:cubicBezTo>
                    <a:cubicBezTo>
                      <a:pt x="953" y="5470"/>
                      <a:pt x="941" y="5518"/>
                      <a:pt x="893" y="5542"/>
                    </a:cubicBezTo>
                    <a:cubicBezTo>
                      <a:pt x="881" y="5542"/>
                      <a:pt x="881" y="5554"/>
                      <a:pt x="869" y="5577"/>
                    </a:cubicBezTo>
                    <a:cubicBezTo>
                      <a:pt x="834" y="5649"/>
                      <a:pt x="798" y="5708"/>
                      <a:pt x="762" y="5768"/>
                    </a:cubicBezTo>
                    <a:cubicBezTo>
                      <a:pt x="738" y="5827"/>
                      <a:pt x="703" y="5899"/>
                      <a:pt x="679" y="5958"/>
                    </a:cubicBezTo>
                    <a:cubicBezTo>
                      <a:pt x="596" y="6089"/>
                      <a:pt x="536" y="6244"/>
                      <a:pt x="465" y="6387"/>
                    </a:cubicBezTo>
                    <a:cubicBezTo>
                      <a:pt x="417" y="6482"/>
                      <a:pt x="393" y="6566"/>
                      <a:pt x="334" y="6649"/>
                    </a:cubicBezTo>
                    <a:cubicBezTo>
                      <a:pt x="322" y="6649"/>
                      <a:pt x="322" y="6661"/>
                      <a:pt x="322" y="6661"/>
                    </a:cubicBezTo>
                    <a:cubicBezTo>
                      <a:pt x="274" y="6768"/>
                      <a:pt x="215" y="6863"/>
                      <a:pt x="179" y="6970"/>
                    </a:cubicBezTo>
                    <a:cubicBezTo>
                      <a:pt x="155" y="7089"/>
                      <a:pt x="96" y="7197"/>
                      <a:pt x="84" y="7328"/>
                    </a:cubicBezTo>
                    <a:cubicBezTo>
                      <a:pt x="60" y="7447"/>
                      <a:pt x="24" y="7578"/>
                      <a:pt x="24" y="7697"/>
                    </a:cubicBezTo>
                    <a:lnTo>
                      <a:pt x="24" y="7840"/>
                    </a:lnTo>
                    <a:lnTo>
                      <a:pt x="24" y="7982"/>
                    </a:lnTo>
                    <a:cubicBezTo>
                      <a:pt x="24" y="8066"/>
                      <a:pt x="0" y="8161"/>
                      <a:pt x="0" y="8256"/>
                    </a:cubicBezTo>
                    <a:lnTo>
                      <a:pt x="0" y="8340"/>
                    </a:lnTo>
                    <a:cubicBezTo>
                      <a:pt x="24" y="8447"/>
                      <a:pt x="24" y="8566"/>
                      <a:pt x="24" y="8685"/>
                    </a:cubicBezTo>
                    <a:lnTo>
                      <a:pt x="24" y="8947"/>
                    </a:lnTo>
                    <a:cubicBezTo>
                      <a:pt x="36" y="9221"/>
                      <a:pt x="48" y="9495"/>
                      <a:pt x="96" y="9768"/>
                    </a:cubicBezTo>
                    <a:cubicBezTo>
                      <a:pt x="96" y="9840"/>
                      <a:pt x="107" y="9935"/>
                      <a:pt x="107" y="10006"/>
                    </a:cubicBezTo>
                    <a:cubicBezTo>
                      <a:pt x="107" y="10066"/>
                      <a:pt x="107" y="10114"/>
                      <a:pt x="119" y="10173"/>
                    </a:cubicBezTo>
                    <a:cubicBezTo>
                      <a:pt x="143" y="10197"/>
                      <a:pt x="143" y="10233"/>
                      <a:pt x="155" y="10257"/>
                    </a:cubicBezTo>
                    <a:cubicBezTo>
                      <a:pt x="167" y="10340"/>
                      <a:pt x="179" y="10387"/>
                      <a:pt x="215" y="10471"/>
                    </a:cubicBezTo>
                    <a:cubicBezTo>
                      <a:pt x="238" y="10578"/>
                      <a:pt x="286" y="10685"/>
                      <a:pt x="334" y="10792"/>
                    </a:cubicBezTo>
                    <a:cubicBezTo>
                      <a:pt x="357" y="10876"/>
                      <a:pt x="405" y="10947"/>
                      <a:pt x="453" y="11019"/>
                    </a:cubicBezTo>
                    <a:cubicBezTo>
                      <a:pt x="465" y="11024"/>
                      <a:pt x="471" y="11027"/>
                      <a:pt x="477" y="11027"/>
                    </a:cubicBezTo>
                    <a:cubicBezTo>
                      <a:pt x="482" y="11027"/>
                      <a:pt x="488" y="11024"/>
                      <a:pt x="500" y="11019"/>
                    </a:cubicBezTo>
                    <a:cubicBezTo>
                      <a:pt x="512" y="11007"/>
                      <a:pt x="512" y="10971"/>
                      <a:pt x="512" y="10935"/>
                    </a:cubicBezTo>
                    <a:cubicBezTo>
                      <a:pt x="500" y="10816"/>
                      <a:pt x="465" y="10709"/>
                      <a:pt x="465" y="10590"/>
                    </a:cubicBezTo>
                    <a:cubicBezTo>
                      <a:pt x="465" y="10495"/>
                      <a:pt x="453" y="10399"/>
                      <a:pt x="405" y="10304"/>
                    </a:cubicBezTo>
                    <a:cubicBezTo>
                      <a:pt x="357" y="10197"/>
                      <a:pt x="346" y="10078"/>
                      <a:pt x="346" y="9959"/>
                    </a:cubicBezTo>
                    <a:cubicBezTo>
                      <a:pt x="346" y="9864"/>
                      <a:pt x="334" y="9768"/>
                      <a:pt x="334" y="9661"/>
                    </a:cubicBezTo>
                    <a:cubicBezTo>
                      <a:pt x="322" y="9483"/>
                      <a:pt x="298" y="9352"/>
                      <a:pt x="286" y="9185"/>
                    </a:cubicBezTo>
                    <a:cubicBezTo>
                      <a:pt x="286" y="9114"/>
                      <a:pt x="274" y="9042"/>
                      <a:pt x="274" y="8971"/>
                    </a:cubicBezTo>
                    <a:lnTo>
                      <a:pt x="274" y="8768"/>
                    </a:lnTo>
                    <a:cubicBezTo>
                      <a:pt x="286" y="8697"/>
                      <a:pt x="298" y="8637"/>
                      <a:pt x="286" y="8578"/>
                    </a:cubicBezTo>
                    <a:lnTo>
                      <a:pt x="286" y="8566"/>
                    </a:lnTo>
                    <a:cubicBezTo>
                      <a:pt x="286" y="8506"/>
                      <a:pt x="298" y="8459"/>
                      <a:pt x="298" y="8411"/>
                    </a:cubicBezTo>
                    <a:lnTo>
                      <a:pt x="298" y="8316"/>
                    </a:lnTo>
                    <a:cubicBezTo>
                      <a:pt x="298" y="8209"/>
                      <a:pt x="322" y="8090"/>
                      <a:pt x="334" y="7982"/>
                    </a:cubicBezTo>
                    <a:cubicBezTo>
                      <a:pt x="334" y="7923"/>
                      <a:pt x="334" y="7863"/>
                      <a:pt x="346" y="7804"/>
                    </a:cubicBezTo>
                    <a:cubicBezTo>
                      <a:pt x="357" y="7756"/>
                      <a:pt x="357" y="7697"/>
                      <a:pt x="381" y="7661"/>
                    </a:cubicBezTo>
                    <a:lnTo>
                      <a:pt x="381" y="7613"/>
                    </a:lnTo>
                    <a:cubicBezTo>
                      <a:pt x="381" y="7518"/>
                      <a:pt x="393" y="7423"/>
                      <a:pt x="417" y="7328"/>
                    </a:cubicBezTo>
                    <a:cubicBezTo>
                      <a:pt x="417" y="7280"/>
                      <a:pt x="453" y="7220"/>
                      <a:pt x="465" y="7185"/>
                    </a:cubicBezTo>
                    <a:cubicBezTo>
                      <a:pt x="477" y="7149"/>
                      <a:pt x="500" y="7101"/>
                      <a:pt x="500" y="7066"/>
                    </a:cubicBezTo>
                    <a:cubicBezTo>
                      <a:pt x="512" y="7006"/>
                      <a:pt x="512" y="6947"/>
                      <a:pt x="536" y="6887"/>
                    </a:cubicBezTo>
                    <a:cubicBezTo>
                      <a:pt x="584" y="6768"/>
                      <a:pt x="643" y="6661"/>
                      <a:pt x="691" y="6542"/>
                    </a:cubicBezTo>
                    <a:cubicBezTo>
                      <a:pt x="750" y="6435"/>
                      <a:pt x="798" y="6327"/>
                      <a:pt x="834" y="6208"/>
                    </a:cubicBezTo>
                    <a:cubicBezTo>
                      <a:pt x="834" y="6196"/>
                      <a:pt x="834" y="6185"/>
                      <a:pt x="858" y="6173"/>
                    </a:cubicBezTo>
                    <a:cubicBezTo>
                      <a:pt x="881" y="6089"/>
                      <a:pt x="941" y="6030"/>
                      <a:pt x="953" y="5958"/>
                    </a:cubicBezTo>
                    <a:cubicBezTo>
                      <a:pt x="977" y="5958"/>
                      <a:pt x="977" y="5946"/>
                      <a:pt x="977" y="5946"/>
                    </a:cubicBezTo>
                    <a:cubicBezTo>
                      <a:pt x="1036" y="5851"/>
                      <a:pt x="1060" y="5768"/>
                      <a:pt x="1072" y="5673"/>
                    </a:cubicBezTo>
                    <a:cubicBezTo>
                      <a:pt x="1096" y="5613"/>
                      <a:pt x="1119" y="5554"/>
                      <a:pt x="1096" y="5494"/>
                    </a:cubicBezTo>
                    <a:cubicBezTo>
                      <a:pt x="1096" y="5482"/>
                      <a:pt x="1108" y="5482"/>
                      <a:pt x="1108" y="5470"/>
                    </a:cubicBezTo>
                    <a:cubicBezTo>
                      <a:pt x="1108" y="5434"/>
                      <a:pt x="1155" y="5423"/>
                      <a:pt x="1155" y="5375"/>
                    </a:cubicBezTo>
                    <a:cubicBezTo>
                      <a:pt x="1167" y="5339"/>
                      <a:pt x="1179" y="5292"/>
                      <a:pt x="1215" y="5256"/>
                    </a:cubicBezTo>
                    <a:cubicBezTo>
                      <a:pt x="1215" y="5232"/>
                      <a:pt x="1227" y="5220"/>
                      <a:pt x="1239" y="5196"/>
                    </a:cubicBezTo>
                    <a:cubicBezTo>
                      <a:pt x="1274" y="5137"/>
                      <a:pt x="1298" y="5101"/>
                      <a:pt x="1346" y="5053"/>
                    </a:cubicBezTo>
                    <a:lnTo>
                      <a:pt x="1393" y="5006"/>
                    </a:lnTo>
                    <a:cubicBezTo>
                      <a:pt x="1417" y="4946"/>
                      <a:pt x="1465" y="4899"/>
                      <a:pt x="1489" y="4827"/>
                    </a:cubicBezTo>
                    <a:cubicBezTo>
                      <a:pt x="1512" y="4768"/>
                      <a:pt x="1536" y="4720"/>
                      <a:pt x="1572" y="4684"/>
                    </a:cubicBezTo>
                    <a:cubicBezTo>
                      <a:pt x="1584" y="4649"/>
                      <a:pt x="1596" y="4601"/>
                      <a:pt x="1608" y="4577"/>
                    </a:cubicBezTo>
                    <a:cubicBezTo>
                      <a:pt x="1608" y="4577"/>
                      <a:pt x="1631" y="4565"/>
                      <a:pt x="1631" y="4542"/>
                    </a:cubicBezTo>
                    <a:cubicBezTo>
                      <a:pt x="1703" y="4458"/>
                      <a:pt x="1762" y="4351"/>
                      <a:pt x="1822" y="4244"/>
                    </a:cubicBezTo>
                    <a:cubicBezTo>
                      <a:pt x="1834" y="4232"/>
                      <a:pt x="1846" y="4232"/>
                      <a:pt x="1846" y="4220"/>
                    </a:cubicBezTo>
                    <a:cubicBezTo>
                      <a:pt x="1881" y="4161"/>
                      <a:pt x="1929" y="4089"/>
                      <a:pt x="1953" y="4030"/>
                    </a:cubicBezTo>
                    <a:cubicBezTo>
                      <a:pt x="1989" y="3982"/>
                      <a:pt x="2001" y="3934"/>
                      <a:pt x="2024" y="3887"/>
                    </a:cubicBezTo>
                    <a:cubicBezTo>
                      <a:pt x="2060" y="3875"/>
                      <a:pt x="2060" y="3851"/>
                      <a:pt x="2072" y="3815"/>
                    </a:cubicBezTo>
                    <a:cubicBezTo>
                      <a:pt x="2072" y="3803"/>
                      <a:pt x="2072" y="3791"/>
                      <a:pt x="2084" y="3768"/>
                    </a:cubicBezTo>
                    <a:cubicBezTo>
                      <a:pt x="2179" y="3589"/>
                      <a:pt x="2262" y="3434"/>
                      <a:pt x="2382" y="3268"/>
                    </a:cubicBezTo>
                    <a:cubicBezTo>
                      <a:pt x="2429" y="3208"/>
                      <a:pt x="2441" y="3137"/>
                      <a:pt x="2489" y="3077"/>
                    </a:cubicBezTo>
                    <a:cubicBezTo>
                      <a:pt x="2524" y="3029"/>
                      <a:pt x="2548" y="2958"/>
                      <a:pt x="2584" y="2898"/>
                    </a:cubicBezTo>
                    <a:cubicBezTo>
                      <a:pt x="2584" y="2875"/>
                      <a:pt x="2596" y="2863"/>
                      <a:pt x="2608" y="2839"/>
                    </a:cubicBezTo>
                    <a:lnTo>
                      <a:pt x="2739" y="2565"/>
                    </a:lnTo>
                    <a:cubicBezTo>
                      <a:pt x="2774" y="2517"/>
                      <a:pt x="2798" y="2494"/>
                      <a:pt x="2822" y="2458"/>
                    </a:cubicBezTo>
                    <a:cubicBezTo>
                      <a:pt x="2858" y="2375"/>
                      <a:pt x="2905" y="2303"/>
                      <a:pt x="2953" y="2220"/>
                    </a:cubicBezTo>
                    <a:cubicBezTo>
                      <a:pt x="3001" y="2148"/>
                      <a:pt x="3013" y="2065"/>
                      <a:pt x="3060" y="1982"/>
                    </a:cubicBezTo>
                    <a:cubicBezTo>
                      <a:pt x="3084" y="1946"/>
                      <a:pt x="3120" y="1886"/>
                      <a:pt x="3144" y="1827"/>
                    </a:cubicBezTo>
                    <a:cubicBezTo>
                      <a:pt x="3179" y="1779"/>
                      <a:pt x="3203" y="1720"/>
                      <a:pt x="3239" y="1660"/>
                    </a:cubicBezTo>
                    <a:cubicBezTo>
                      <a:pt x="3274" y="1565"/>
                      <a:pt x="3346" y="1482"/>
                      <a:pt x="3405" y="1386"/>
                    </a:cubicBezTo>
                    <a:cubicBezTo>
                      <a:pt x="3477" y="1291"/>
                      <a:pt x="3536" y="1184"/>
                      <a:pt x="3596" y="1077"/>
                    </a:cubicBezTo>
                    <a:cubicBezTo>
                      <a:pt x="3608" y="1065"/>
                      <a:pt x="3620" y="1029"/>
                      <a:pt x="3644" y="1017"/>
                    </a:cubicBezTo>
                    <a:cubicBezTo>
                      <a:pt x="3679" y="958"/>
                      <a:pt x="3727" y="898"/>
                      <a:pt x="3763" y="839"/>
                    </a:cubicBezTo>
                    <a:cubicBezTo>
                      <a:pt x="3786" y="791"/>
                      <a:pt x="3798" y="767"/>
                      <a:pt x="3834" y="720"/>
                    </a:cubicBezTo>
                    <a:cubicBezTo>
                      <a:pt x="3882" y="636"/>
                      <a:pt x="3941" y="541"/>
                      <a:pt x="3917" y="398"/>
                    </a:cubicBezTo>
                    <a:cubicBezTo>
                      <a:pt x="3953" y="351"/>
                      <a:pt x="3965" y="291"/>
                      <a:pt x="3977" y="243"/>
                    </a:cubicBezTo>
                    <a:cubicBezTo>
                      <a:pt x="3977" y="231"/>
                      <a:pt x="3989" y="220"/>
                      <a:pt x="3989" y="196"/>
                    </a:cubicBezTo>
                    <a:cubicBezTo>
                      <a:pt x="4013" y="136"/>
                      <a:pt x="4036" y="100"/>
                      <a:pt x="4036" y="41"/>
                    </a:cubicBezTo>
                    <a:cubicBezTo>
                      <a:pt x="4036" y="14"/>
                      <a:pt x="4030" y="1"/>
                      <a:pt x="4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1" name="Google Shape;4671;p5"/>
              <p:cNvSpPr/>
              <p:nvPr/>
            </p:nvSpPr>
            <p:spPr>
              <a:xfrm>
                <a:off x="1554350" y="3858525"/>
                <a:ext cx="7100" cy="907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363" extrusionOk="0">
                    <a:moveTo>
                      <a:pt x="260" y="1"/>
                    </a:moveTo>
                    <a:cubicBezTo>
                      <a:pt x="254" y="1"/>
                      <a:pt x="247" y="2"/>
                      <a:pt x="239" y="5"/>
                    </a:cubicBezTo>
                    <a:cubicBezTo>
                      <a:pt x="215" y="5"/>
                      <a:pt x="131" y="112"/>
                      <a:pt x="108" y="136"/>
                    </a:cubicBezTo>
                    <a:cubicBezTo>
                      <a:pt x="60" y="184"/>
                      <a:pt x="36" y="243"/>
                      <a:pt x="0" y="303"/>
                    </a:cubicBezTo>
                    <a:lnTo>
                      <a:pt x="0" y="350"/>
                    </a:lnTo>
                    <a:cubicBezTo>
                      <a:pt x="24" y="350"/>
                      <a:pt x="36" y="362"/>
                      <a:pt x="48" y="362"/>
                    </a:cubicBezTo>
                    <a:cubicBezTo>
                      <a:pt x="84" y="350"/>
                      <a:pt x="108" y="327"/>
                      <a:pt x="143" y="303"/>
                    </a:cubicBezTo>
                    <a:cubicBezTo>
                      <a:pt x="191" y="255"/>
                      <a:pt x="215" y="231"/>
                      <a:pt x="250" y="172"/>
                    </a:cubicBezTo>
                    <a:cubicBezTo>
                      <a:pt x="274" y="112"/>
                      <a:pt x="262" y="65"/>
                      <a:pt x="274" y="53"/>
                    </a:cubicBezTo>
                    <a:cubicBezTo>
                      <a:pt x="283" y="16"/>
                      <a:pt x="279" y="1"/>
                      <a:pt x="2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2" name="Google Shape;4672;p5"/>
              <p:cNvSpPr/>
              <p:nvPr/>
            </p:nvSpPr>
            <p:spPr>
              <a:xfrm>
                <a:off x="1223950" y="4197375"/>
                <a:ext cx="97950" cy="68450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2738" extrusionOk="0">
                    <a:moveTo>
                      <a:pt x="2477" y="0"/>
                    </a:moveTo>
                    <a:cubicBezTo>
                      <a:pt x="2322" y="36"/>
                      <a:pt x="2191" y="48"/>
                      <a:pt x="2060" y="96"/>
                    </a:cubicBezTo>
                    <a:cubicBezTo>
                      <a:pt x="1965" y="143"/>
                      <a:pt x="1870" y="167"/>
                      <a:pt x="1763" y="203"/>
                    </a:cubicBezTo>
                    <a:cubicBezTo>
                      <a:pt x="1644" y="227"/>
                      <a:pt x="1513" y="274"/>
                      <a:pt x="1394" y="322"/>
                    </a:cubicBezTo>
                    <a:cubicBezTo>
                      <a:pt x="1167" y="381"/>
                      <a:pt x="941" y="453"/>
                      <a:pt x="715" y="548"/>
                    </a:cubicBezTo>
                    <a:cubicBezTo>
                      <a:pt x="643" y="572"/>
                      <a:pt x="560" y="596"/>
                      <a:pt x="477" y="631"/>
                    </a:cubicBezTo>
                    <a:cubicBezTo>
                      <a:pt x="417" y="643"/>
                      <a:pt x="393" y="667"/>
                      <a:pt x="322" y="703"/>
                    </a:cubicBezTo>
                    <a:cubicBezTo>
                      <a:pt x="262" y="750"/>
                      <a:pt x="215" y="798"/>
                      <a:pt x="167" y="858"/>
                    </a:cubicBezTo>
                    <a:cubicBezTo>
                      <a:pt x="96" y="965"/>
                      <a:pt x="48" y="1048"/>
                      <a:pt x="36" y="1155"/>
                    </a:cubicBezTo>
                    <a:cubicBezTo>
                      <a:pt x="1" y="1274"/>
                      <a:pt x="24" y="1393"/>
                      <a:pt x="24" y="1512"/>
                    </a:cubicBezTo>
                    <a:cubicBezTo>
                      <a:pt x="36" y="1786"/>
                      <a:pt x="96" y="2060"/>
                      <a:pt x="179" y="2310"/>
                    </a:cubicBezTo>
                    <a:cubicBezTo>
                      <a:pt x="227" y="2429"/>
                      <a:pt x="239" y="2489"/>
                      <a:pt x="334" y="2703"/>
                    </a:cubicBezTo>
                    <a:lnTo>
                      <a:pt x="346" y="2727"/>
                    </a:lnTo>
                    <a:cubicBezTo>
                      <a:pt x="346" y="2735"/>
                      <a:pt x="347" y="2737"/>
                      <a:pt x="350" y="2737"/>
                    </a:cubicBezTo>
                    <a:cubicBezTo>
                      <a:pt x="355" y="2737"/>
                      <a:pt x="366" y="2727"/>
                      <a:pt x="382" y="2727"/>
                    </a:cubicBezTo>
                    <a:lnTo>
                      <a:pt x="453" y="2727"/>
                    </a:lnTo>
                    <a:lnTo>
                      <a:pt x="584" y="2715"/>
                    </a:lnTo>
                    <a:cubicBezTo>
                      <a:pt x="643" y="2715"/>
                      <a:pt x="691" y="2703"/>
                      <a:pt x="751" y="2703"/>
                    </a:cubicBezTo>
                    <a:cubicBezTo>
                      <a:pt x="1036" y="2679"/>
                      <a:pt x="1334" y="2655"/>
                      <a:pt x="1608" y="2632"/>
                    </a:cubicBezTo>
                    <a:cubicBezTo>
                      <a:pt x="1644" y="2632"/>
                      <a:pt x="1691" y="2608"/>
                      <a:pt x="1715" y="2608"/>
                    </a:cubicBezTo>
                    <a:cubicBezTo>
                      <a:pt x="1894" y="2584"/>
                      <a:pt x="2072" y="2572"/>
                      <a:pt x="2251" y="2572"/>
                    </a:cubicBezTo>
                    <a:cubicBezTo>
                      <a:pt x="2417" y="2572"/>
                      <a:pt x="2596" y="2572"/>
                      <a:pt x="2763" y="2548"/>
                    </a:cubicBezTo>
                    <a:cubicBezTo>
                      <a:pt x="2965" y="2536"/>
                      <a:pt x="3168" y="2513"/>
                      <a:pt x="3370" y="2489"/>
                    </a:cubicBezTo>
                    <a:cubicBezTo>
                      <a:pt x="3430" y="2489"/>
                      <a:pt x="3501" y="2489"/>
                      <a:pt x="3560" y="2477"/>
                    </a:cubicBezTo>
                    <a:lnTo>
                      <a:pt x="3834" y="2429"/>
                    </a:lnTo>
                    <a:cubicBezTo>
                      <a:pt x="3858" y="2429"/>
                      <a:pt x="3906" y="2429"/>
                      <a:pt x="3918" y="2417"/>
                    </a:cubicBezTo>
                    <a:cubicBezTo>
                      <a:pt x="3880" y="2402"/>
                      <a:pt x="3833" y="2387"/>
                      <a:pt x="3803" y="2387"/>
                    </a:cubicBezTo>
                    <a:cubicBezTo>
                      <a:pt x="3786" y="2387"/>
                      <a:pt x="3775" y="2392"/>
                      <a:pt x="3775" y="2405"/>
                    </a:cubicBezTo>
                    <a:cubicBezTo>
                      <a:pt x="3715" y="2358"/>
                      <a:pt x="3656" y="2346"/>
                      <a:pt x="3572" y="2346"/>
                    </a:cubicBezTo>
                    <a:cubicBezTo>
                      <a:pt x="3477" y="2358"/>
                      <a:pt x="3382" y="2358"/>
                      <a:pt x="3275" y="2358"/>
                    </a:cubicBezTo>
                    <a:cubicBezTo>
                      <a:pt x="3130" y="2351"/>
                      <a:pt x="2986" y="2344"/>
                      <a:pt x="2842" y="2344"/>
                    </a:cubicBezTo>
                    <a:cubicBezTo>
                      <a:pt x="2736" y="2344"/>
                      <a:pt x="2630" y="2348"/>
                      <a:pt x="2525" y="2358"/>
                    </a:cubicBezTo>
                    <a:cubicBezTo>
                      <a:pt x="2477" y="2358"/>
                      <a:pt x="2441" y="2358"/>
                      <a:pt x="2406" y="2370"/>
                    </a:cubicBezTo>
                    <a:cubicBezTo>
                      <a:pt x="2281" y="2397"/>
                      <a:pt x="2156" y="2430"/>
                      <a:pt x="2025" y="2430"/>
                    </a:cubicBezTo>
                    <a:cubicBezTo>
                      <a:pt x="1982" y="2430"/>
                      <a:pt x="1938" y="2426"/>
                      <a:pt x="1894" y="2417"/>
                    </a:cubicBezTo>
                    <a:lnTo>
                      <a:pt x="1822" y="2417"/>
                    </a:lnTo>
                    <a:cubicBezTo>
                      <a:pt x="1703" y="2417"/>
                      <a:pt x="1584" y="2429"/>
                      <a:pt x="1453" y="2429"/>
                    </a:cubicBezTo>
                    <a:lnTo>
                      <a:pt x="1274" y="2429"/>
                    </a:lnTo>
                    <a:lnTo>
                      <a:pt x="643" y="2477"/>
                    </a:lnTo>
                    <a:lnTo>
                      <a:pt x="584" y="2477"/>
                    </a:lnTo>
                    <a:lnTo>
                      <a:pt x="584" y="2465"/>
                    </a:lnTo>
                    <a:cubicBezTo>
                      <a:pt x="572" y="2429"/>
                      <a:pt x="572" y="2405"/>
                      <a:pt x="560" y="2370"/>
                    </a:cubicBezTo>
                    <a:cubicBezTo>
                      <a:pt x="501" y="2191"/>
                      <a:pt x="441" y="2013"/>
                      <a:pt x="393" y="1834"/>
                    </a:cubicBezTo>
                    <a:cubicBezTo>
                      <a:pt x="382" y="1774"/>
                      <a:pt x="358" y="1715"/>
                      <a:pt x="358" y="1655"/>
                    </a:cubicBezTo>
                    <a:cubicBezTo>
                      <a:pt x="346" y="1417"/>
                      <a:pt x="334" y="1167"/>
                      <a:pt x="441" y="1001"/>
                    </a:cubicBezTo>
                    <a:cubicBezTo>
                      <a:pt x="465" y="953"/>
                      <a:pt x="512" y="929"/>
                      <a:pt x="572" y="893"/>
                    </a:cubicBezTo>
                    <a:cubicBezTo>
                      <a:pt x="632" y="858"/>
                      <a:pt x="691" y="822"/>
                      <a:pt x="751" y="798"/>
                    </a:cubicBezTo>
                    <a:cubicBezTo>
                      <a:pt x="810" y="762"/>
                      <a:pt x="858" y="739"/>
                      <a:pt x="917" y="715"/>
                    </a:cubicBezTo>
                    <a:cubicBezTo>
                      <a:pt x="989" y="679"/>
                      <a:pt x="1072" y="643"/>
                      <a:pt x="1167" y="620"/>
                    </a:cubicBezTo>
                    <a:cubicBezTo>
                      <a:pt x="1358" y="536"/>
                      <a:pt x="1584" y="500"/>
                      <a:pt x="1775" y="417"/>
                    </a:cubicBezTo>
                    <a:lnTo>
                      <a:pt x="2001" y="334"/>
                    </a:lnTo>
                    <a:cubicBezTo>
                      <a:pt x="2120" y="286"/>
                      <a:pt x="2227" y="262"/>
                      <a:pt x="2346" y="215"/>
                    </a:cubicBezTo>
                    <a:cubicBezTo>
                      <a:pt x="2382" y="203"/>
                      <a:pt x="2441" y="167"/>
                      <a:pt x="2489" y="143"/>
                    </a:cubicBezTo>
                    <a:cubicBezTo>
                      <a:pt x="2537" y="108"/>
                      <a:pt x="2548" y="84"/>
                      <a:pt x="2501" y="48"/>
                    </a:cubicBezTo>
                    <a:cubicBezTo>
                      <a:pt x="2465" y="36"/>
                      <a:pt x="2537" y="24"/>
                      <a:pt x="2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3" name="Google Shape;4673;p5"/>
              <p:cNvSpPr/>
              <p:nvPr/>
            </p:nvSpPr>
            <p:spPr>
              <a:xfrm>
                <a:off x="1323975" y="4156975"/>
                <a:ext cx="128300" cy="101150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4046" extrusionOk="0">
                    <a:moveTo>
                      <a:pt x="4993" y="0"/>
                    </a:moveTo>
                    <a:cubicBezTo>
                      <a:pt x="4977" y="0"/>
                      <a:pt x="4959" y="3"/>
                      <a:pt x="4941" y="9"/>
                    </a:cubicBezTo>
                    <a:lnTo>
                      <a:pt x="4763" y="104"/>
                    </a:lnTo>
                    <a:cubicBezTo>
                      <a:pt x="4715" y="128"/>
                      <a:pt x="4655" y="164"/>
                      <a:pt x="4620" y="188"/>
                    </a:cubicBezTo>
                    <a:cubicBezTo>
                      <a:pt x="4489" y="331"/>
                      <a:pt x="4322" y="426"/>
                      <a:pt x="4227" y="592"/>
                    </a:cubicBezTo>
                    <a:lnTo>
                      <a:pt x="4191" y="628"/>
                    </a:lnTo>
                    <a:cubicBezTo>
                      <a:pt x="4060" y="759"/>
                      <a:pt x="3941" y="890"/>
                      <a:pt x="3810" y="1033"/>
                    </a:cubicBezTo>
                    <a:cubicBezTo>
                      <a:pt x="3762" y="1069"/>
                      <a:pt x="3703" y="1116"/>
                      <a:pt x="3643" y="1152"/>
                    </a:cubicBezTo>
                    <a:cubicBezTo>
                      <a:pt x="3584" y="1176"/>
                      <a:pt x="3524" y="1212"/>
                      <a:pt x="3477" y="1247"/>
                    </a:cubicBezTo>
                    <a:cubicBezTo>
                      <a:pt x="3393" y="1331"/>
                      <a:pt x="3298" y="1402"/>
                      <a:pt x="3215" y="1462"/>
                    </a:cubicBezTo>
                    <a:cubicBezTo>
                      <a:pt x="3119" y="1533"/>
                      <a:pt x="3012" y="1593"/>
                      <a:pt x="2941" y="1688"/>
                    </a:cubicBezTo>
                    <a:cubicBezTo>
                      <a:pt x="2917" y="1712"/>
                      <a:pt x="2893" y="1724"/>
                      <a:pt x="2869" y="1747"/>
                    </a:cubicBezTo>
                    <a:cubicBezTo>
                      <a:pt x="2750" y="1831"/>
                      <a:pt x="2631" y="1938"/>
                      <a:pt x="2512" y="2021"/>
                    </a:cubicBezTo>
                    <a:lnTo>
                      <a:pt x="2441" y="2081"/>
                    </a:lnTo>
                    <a:cubicBezTo>
                      <a:pt x="2441" y="2116"/>
                      <a:pt x="2417" y="2140"/>
                      <a:pt x="2417" y="2176"/>
                    </a:cubicBezTo>
                    <a:lnTo>
                      <a:pt x="2405" y="2236"/>
                    </a:lnTo>
                    <a:cubicBezTo>
                      <a:pt x="2405" y="2259"/>
                      <a:pt x="2393" y="2307"/>
                      <a:pt x="2381" y="2343"/>
                    </a:cubicBezTo>
                    <a:cubicBezTo>
                      <a:pt x="2357" y="2414"/>
                      <a:pt x="2334" y="2486"/>
                      <a:pt x="2286" y="2545"/>
                    </a:cubicBezTo>
                    <a:cubicBezTo>
                      <a:pt x="2215" y="2664"/>
                      <a:pt x="2143" y="2771"/>
                      <a:pt x="2036" y="2855"/>
                    </a:cubicBezTo>
                    <a:lnTo>
                      <a:pt x="1965" y="2914"/>
                    </a:lnTo>
                    <a:lnTo>
                      <a:pt x="1869" y="2962"/>
                    </a:lnTo>
                    <a:cubicBezTo>
                      <a:pt x="1810" y="2997"/>
                      <a:pt x="1750" y="3009"/>
                      <a:pt x="1679" y="3033"/>
                    </a:cubicBezTo>
                    <a:cubicBezTo>
                      <a:pt x="1345" y="3176"/>
                      <a:pt x="1083" y="3378"/>
                      <a:pt x="810" y="3593"/>
                    </a:cubicBezTo>
                    <a:cubicBezTo>
                      <a:pt x="774" y="3617"/>
                      <a:pt x="738" y="3652"/>
                      <a:pt x="726" y="3676"/>
                    </a:cubicBezTo>
                    <a:cubicBezTo>
                      <a:pt x="702" y="3712"/>
                      <a:pt x="679" y="3748"/>
                      <a:pt x="655" y="3783"/>
                    </a:cubicBezTo>
                    <a:lnTo>
                      <a:pt x="607" y="3831"/>
                    </a:lnTo>
                    <a:lnTo>
                      <a:pt x="572" y="3855"/>
                    </a:lnTo>
                    <a:lnTo>
                      <a:pt x="274" y="3855"/>
                    </a:lnTo>
                    <a:cubicBezTo>
                      <a:pt x="179" y="3855"/>
                      <a:pt x="83" y="3902"/>
                      <a:pt x="0" y="3974"/>
                    </a:cubicBezTo>
                    <a:cubicBezTo>
                      <a:pt x="95" y="4021"/>
                      <a:pt x="191" y="4021"/>
                      <a:pt x="250" y="4045"/>
                    </a:cubicBezTo>
                    <a:cubicBezTo>
                      <a:pt x="298" y="4033"/>
                      <a:pt x="357" y="4033"/>
                      <a:pt x="417" y="4033"/>
                    </a:cubicBezTo>
                    <a:lnTo>
                      <a:pt x="619" y="4033"/>
                    </a:lnTo>
                    <a:lnTo>
                      <a:pt x="667" y="3986"/>
                    </a:lnTo>
                    <a:lnTo>
                      <a:pt x="714" y="3962"/>
                    </a:lnTo>
                    <a:cubicBezTo>
                      <a:pt x="726" y="3938"/>
                      <a:pt x="750" y="3926"/>
                      <a:pt x="774" y="3914"/>
                    </a:cubicBezTo>
                    <a:cubicBezTo>
                      <a:pt x="810" y="3879"/>
                      <a:pt x="857" y="3855"/>
                      <a:pt x="893" y="3819"/>
                    </a:cubicBezTo>
                    <a:cubicBezTo>
                      <a:pt x="988" y="3736"/>
                      <a:pt x="1095" y="3676"/>
                      <a:pt x="1203" y="3617"/>
                    </a:cubicBezTo>
                    <a:cubicBezTo>
                      <a:pt x="1322" y="3545"/>
                      <a:pt x="1453" y="3450"/>
                      <a:pt x="1572" y="3390"/>
                    </a:cubicBezTo>
                    <a:cubicBezTo>
                      <a:pt x="1667" y="3367"/>
                      <a:pt x="1738" y="3319"/>
                      <a:pt x="1822" y="3283"/>
                    </a:cubicBezTo>
                    <a:cubicBezTo>
                      <a:pt x="1869" y="3271"/>
                      <a:pt x="1929" y="3248"/>
                      <a:pt x="1976" y="3224"/>
                    </a:cubicBezTo>
                    <a:cubicBezTo>
                      <a:pt x="2036" y="3200"/>
                      <a:pt x="2084" y="3164"/>
                      <a:pt x="2119" y="3140"/>
                    </a:cubicBezTo>
                    <a:cubicBezTo>
                      <a:pt x="2322" y="3009"/>
                      <a:pt x="2453" y="2831"/>
                      <a:pt x="2560" y="2628"/>
                    </a:cubicBezTo>
                    <a:cubicBezTo>
                      <a:pt x="2572" y="2605"/>
                      <a:pt x="2572" y="2569"/>
                      <a:pt x="2584" y="2545"/>
                    </a:cubicBezTo>
                    <a:cubicBezTo>
                      <a:pt x="2619" y="2486"/>
                      <a:pt x="2643" y="2426"/>
                      <a:pt x="2655" y="2366"/>
                    </a:cubicBezTo>
                    <a:cubicBezTo>
                      <a:pt x="2679" y="2331"/>
                      <a:pt x="2679" y="2307"/>
                      <a:pt x="2691" y="2271"/>
                    </a:cubicBezTo>
                    <a:lnTo>
                      <a:pt x="2703" y="2236"/>
                    </a:lnTo>
                    <a:lnTo>
                      <a:pt x="2703" y="2236"/>
                    </a:lnTo>
                    <a:cubicBezTo>
                      <a:pt x="2711" y="2228"/>
                      <a:pt x="2744" y="2197"/>
                      <a:pt x="2762" y="2188"/>
                    </a:cubicBezTo>
                    <a:cubicBezTo>
                      <a:pt x="2798" y="2152"/>
                      <a:pt x="2822" y="2140"/>
                      <a:pt x="2858" y="2116"/>
                    </a:cubicBezTo>
                    <a:cubicBezTo>
                      <a:pt x="2917" y="2057"/>
                      <a:pt x="3000" y="1962"/>
                      <a:pt x="3072" y="1902"/>
                    </a:cubicBezTo>
                    <a:cubicBezTo>
                      <a:pt x="3167" y="1831"/>
                      <a:pt x="3250" y="1759"/>
                      <a:pt x="3346" y="1664"/>
                    </a:cubicBezTo>
                    <a:cubicBezTo>
                      <a:pt x="3393" y="1640"/>
                      <a:pt x="3417" y="1593"/>
                      <a:pt x="3465" y="1545"/>
                    </a:cubicBezTo>
                    <a:cubicBezTo>
                      <a:pt x="3608" y="1414"/>
                      <a:pt x="3774" y="1259"/>
                      <a:pt x="3941" y="1128"/>
                    </a:cubicBezTo>
                    <a:cubicBezTo>
                      <a:pt x="4048" y="1045"/>
                      <a:pt x="4143" y="950"/>
                      <a:pt x="4262" y="866"/>
                    </a:cubicBezTo>
                    <a:cubicBezTo>
                      <a:pt x="4370" y="771"/>
                      <a:pt x="4477" y="712"/>
                      <a:pt x="4584" y="640"/>
                    </a:cubicBezTo>
                    <a:cubicBezTo>
                      <a:pt x="4608" y="604"/>
                      <a:pt x="4655" y="581"/>
                      <a:pt x="4703" y="545"/>
                    </a:cubicBezTo>
                    <a:cubicBezTo>
                      <a:pt x="4834" y="450"/>
                      <a:pt x="4953" y="342"/>
                      <a:pt x="5060" y="223"/>
                    </a:cubicBezTo>
                    <a:cubicBezTo>
                      <a:pt x="5132" y="128"/>
                      <a:pt x="5120" y="57"/>
                      <a:pt x="5036" y="9"/>
                    </a:cubicBezTo>
                    <a:cubicBezTo>
                      <a:pt x="5024" y="3"/>
                      <a:pt x="5010" y="0"/>
                      <a:pt x="4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4" name="Google Shape;4674;p5"/>
              <p:cNvSpPr/>
              <p:nvPr/>
            </p:nvSpPr>
            <p:spPr>
              <a:xfrm>
                <a:off x="1293025" y="3813400"/>
                <a:ext cx="53575" cy="37815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15126" extrusionOk="0">
                    <a:moveTo>
                      <a:pt x="71" y="0"/>
                    </a:moveTo>
                    <a:cubicBezTo>
                      <a:pt x="59" y="0"/>
                      <a:pt x="35" y="84"/>
                      <a:pt x="35" y="119"/>
                    </a:cubicBezTo>
                    <a:cubicBezTo>
                      <a:pt x="35" y="179"/>
                      <a:pt x="24" y="238"/>
                      <a:pt x="24" y="298"/>
                    </a:cubicBezTo>
                    <a:cubicBezTo>
                      <a:pt x="24" y="453"/>
                      <a:pt x="12" y="584"/>
                      <a:pt x="12" y="739"/>
                    </a:cubicBezTo>
                    <a:lnTo>
                      <a:pt x="12" y="1215"/>
                    </a:lnTo>
                    <a:lnTo>
                      <a:pt x="12" y="1346"/>
                    </a:lnTo>
                    <a:cubicBezTo>
                      <a:pt x="24" y="1405"/>
                      <a:pt x="24" y="1489"/>
                      <a:pt x="35" y="1572"/>
                    </a:cubicBezTo>
                    <a:cubicBezTo>
                      <a:pt x="35" y="1667"/>
                      <a:pt x="71" y="1774"/>
                      <a:pt x="71" y="1882"/>
                    </a:cubicBezTo>
                    <a:cubicBezTo>
                      <a:pt x="95" y="2298"/>
                      <a:pt x="155" y="2727"/>
                      <a:pt x="309" y="3132"/>
                    </a:cubicBezTo>
                    <a:lnTo>
                      <a:pt x="357" y="3263"/>
                    </a:lnTo>
                    <a:cubicBezTo>
                      <a:pt x="416" y="3417"/>
                      <a:pt x="452" y="3548"/>
                      <a:pt x="536" y="3679"/>
                    </a:cubicBezTo>
                    <a:cubicBezTo>
                      <a:pt x="559" y="3727"/>
                      <a:pt x="595" y="3787"/>
                      <a:pt x="619" y="3834"/>
                    </a:cubicBezTo>
                    <a:cubicBezTo>
                      <a:pt x="631" y="3894"/>
                      <a:pt x="667" y="3929"/>
                      <a:pt x="690" y="3977"/>
                    </a:cubicBezTo>
                    <a:cubicBezTo>
                      <a:pt x="714" y="4037"/>
                      <a:pt x="738" y="4084"/>
                      <a:pt x="774" y="4132"/>
                    </a:cubicBezTo>
                    <a:cubicBezTo>
                      <a:pt x="797" y="4168"/>
                      <a:pt x="809" y="4227"/>
                      <a:pt x="845" y="4275"/>
                    </a:cubicBezTo>
                    <a:cubicBezTo>
                      <a:pt x="952" y="4489"/>
                      <a:pt x="1036" y="4703"/>
                      <a:pt x="1071" y="4930"/>
                    </a:cubicBezTo>
                    <a:cubicBezTo>
                      <a:pt x="1071" y="4977"/>
                      <a:pt x="1083" y="5001"/>
                      <a:pt x="1095" y="5049"/>
                    </a:cubicBezTo>
                    <a:cubicBezTo>
                      <a:pt x="1131" y="5168"/>
                      <a:pt x="1143" y="5275"/>
                      <a:pt x="1155" y="5394"/>
                    </a:cubicBezTo>
                    <a:cubicBezTo>
                      <a:pt x="1167" y="5596"/>
                      <a:pt x="1167" y="5811"/>
                      <a:pt x="1167" y="6013"/>
                    </a:cubicBezTo>
                    <a:cubicBezTo>
                      <a:pt x="1167" y="6132"/>
                      <a:pt x="1190" y="6239"/>
                      <a:pt x="1190" y="6358"/>
                    </a:cubicBezTo>
                    <a:cubicBezTo>
                      <a:pt x="1202" y="6573"/>
                      <a:pt x="1190" y="6763"/>
                      <a:pt x="1190" y="6965"/>
                    </a:cubicBezTo>
                    <a:lnTo>
                      <a:pt x="1190" y="7085"/>
                    </a:lnTo>
                    <a:cubicBezTo>
                      <a:pt x="1167" y="7192"/>
                      <a:pt x="1167" y="7299"/>
                      <a:pt x="1167" y="7418"/>
                    </a:cubicBezTo>
                    <a:lnTo>
                      <a:pt x="1167" y="7608"/>
                    </a:lnTo>
                    <a:cubicBezTo>
                      <a:pt x="1167" y="7680"/>
                      <a:pt x="1167" y="7739"/>
                      <a:pt x="1143" y="7799"/>
                    </a:cubicBezTo>
                    <a:cubicBezTo>
                      <a:pt x="1083" y="7966"/>
                      <a:pt x="1071" y="8192"/>
                      <a:pt x="1083" y="8394"/>
                    </a:cubicBezTo>
                    <a:lnTo>
                      <a:pt x="1131" y="8799"/>
                    </a:lnTo>
                    <a:cubicBezTo>
                      <a:pt x="1143" y="9013"/>
                      <a:pt x="1155" y="9204"/>
                      <a:pt x="1190" y="9406"/>
                    </a:cubicBezTo>
                    <a:lnTo>
                      <a:pt x="1202" y="9466"/>
                    </a:lnTo>
                    <a:cubicBezTo>
                      <a:pt x="1238" y="9680"/>
                      <a:pt x="1262" y="9883"/>
                      <a:pt x="1298" y="10109"/>
                    </a:cubicBezTo>
                    <a:cubicBezTo>
                      <a:pt x="1309" y="10240"/>
                      <a:pt x="1333" y="10383"/>
                      <a:pt x="1369" y="10502"/>
                    </a:cubicBezTo>
                    <a:cubicBezTo>
                      <a:pt x="1417" y="10680"/>
                      <a:pt x="1440" y="10871"/>
                      <a:pt x="1488" y="11049"/>
                    </a:cubicBezTo>
                    <a:cubicBezTo>
                      <a:pt x="1512" y="11121"/>
                      <a:pt x="1512" y="11216"/>
                      <a:pt x="1536" y="11299"/>
                    </a:cubicBezTo>
                    <a:cubicBezTo>
                      <a:pt x="1548" y="11466"/>
                      <a:pt x="1571" y="11609"/>
                      <a:pt x="1619" y="11776"/>
                    </a:cubicBezTo>
                    <a:cubicBezTo>
                      <a:pt x="1655" y="11871"/>
                      <a:pt x="1667" y="11966"/>
                      <a:pt x="1690" y="12073"/>
                    </a:cubicBezTo>
                    <a:lnTo>
                      <a:pt x="1738" y="12204"/>
                    </a:lnTo>
                    <a:cubicBezTo>
                      <a:pt x="1750" y="12264"/>
                      <a:pt x="1774" y="12311"/>
                      <a:pt x="1786" y="12371"/>
                    </a:cubicBezTo>
                    <a:cubicBezTo>
                      <a:pt x="1810" y="12490"/>
                      <a:pt x="1833" y="12609"/>
                      <a:pt x="1857" y="12740"/>
                    </a:cubicBezTo>
                    <a:lnTo>
                      <a:pt x="1857" y="12764"/>
                    </a:lnTo>
                    <a:lnTo>
                      <a:pt x="1833" y="12788"/>
                    </a:lnTo>
                    <a:lnTo>
                      <a:pt x="1774" y="12859"/>
                    </a:lnTo>
                    <a:lnTo>
                      <a:pt x="1631" y="13002"/>
                    </a:lnTo>
                    <a:cubicBezTo>
                      <a:pt x="1536" y="13097"/>
                      <a:pt x="1440" y="13216"/>
                      <a:pt x="1357" y="13323"/>
                    </a:cubicBezTo>
                    <a:cubicBezTo>
                      <a:pt x="1250" y="13442"/>
                      <a:pt x="1143" y="13562"/>
                      <a:pt x="1071" y="13716"/>
                    </a:cubicBezTo>
                    <a:cubicBezTo>
                      <a:pt x="1012" y="13835"/>
                      <a:pt x="917" y="13954"/>
                      <a:pt x="797" y="14014"/>
                    </a:cubicBezTo>
                    <a:cubicBezTo>
                      <a:pt x="762" y="14026"/>
                      <a:pt x="714" y="14074"/>
                      <a:pt x="667" y="14121"/>
                    </a:cubicBezTo>
                    <a:cubicBezTo>
                      <a:pt x="595" y="14193"/>
                      <a:pt x="524" y="14276"/>
                      <a:pt x="440" y="14371"/>
                    </a:cubicBezTo>
                    <a:cubicBezTo>
                      <a:pt x="381" y="14443"/>
                      <a:pt x="321" y="14514"/>
                      <a:pt x="286" y="14597"/>
                    </a:cubicBezTo>
                    <a:cubicBezTo>
                      <a:pt x="190" y="14728"/>
                      <a:pt x="107" y="14871"/>
                      <a:pt x="24" y="15014"/>
                    </a:cubicBezTo>
                    <a:cubicBezTo>
                      <a:pt x="3" y="15056"/>
                      <a:pt x="0" y="15125"/>
                      <a:pt x="16" y="15125"/>
                    </a:cubicBezTo>
                    <a:cubicBezTo>
                      <a:pt x="18" y="15125"/>
                      <a:pt x="21" y="15124"/>
                      <a:pt x="24" y="15121"/>
                    </a:cubicBezTo>
                    <a:cubicBezTo>
                      <a:pt x="119" y="15097"/>
                      <a:pt x="202" y="15050"/>
                      <a:pt x="321" y="14931"/>
                    </a:cubicBezTo>
                    <a:cubicBezTo>
                      <a:pt x="428" y="14812"/>
                      <a:pt x="536" y="14716"/>
                      <a:pt x="643" y="14597"/>
                    </a:cubicBezTo>
                    <a:cubicBezTo>
                      <a:pt x="738" y="14478"/>
                      <a:pt x="845" y="14371"/>
                      <a:pt x="917" y="14240"/>
                    </a:cubicBezTo>
                    <a:cubicBezTo>
                      <a:pt x="976" y="14145"/>
                      <a:pt x="1036" y="14038"/>
                      <a:pt x="1131" y="13978"/>
                    </a:cubicBezTo>
                    <a:cubicBezTo>
                      <a:pt x="1143" y="13966"/>
                      <a:pt x="1143" y="13954"/>
                      <a:pt x="1155" y="13954"/>
                    </a:cubicBezTo>
                    <a:cubicBezTo>
                      <a:pt x="1309" y="13823"/>
                      <a:pt x="1429" y="13669"/>
                      <a:pt x="1559" y="13526"/>
                    </a:cubicBezTo>
                    <a:cubicBezTo>
                      <a:pt x="1631" y="13442"/>
                      <a:pt x="1690" y="13371"/>
                      <a:pt x="1750" y="13300"/>
                    </a:cubicBezTo>
                    <a:cubicBezTo>
                      <a:pt x="1833" y="13192"/>
                      <a:pt x="1917" y="13085"/>
                      <a:pt x="2012" y="12966"/>
                    </a:cubicBezTo>
                    <a:cubicBezTo>
                      <a:pt x="2048" y="12907"/>
                      <a:pt x="2095" y="12859"/>
                      <a:pt x="2143" y="12800"/>
                    </a:cubicBezTo>
                    <a:cubicBezTo>
                      <a:pt x="2107" y="12716"/>
                      <a:pt x="2095" y="12609"/>
                      <a:pt x="2071" y="12526"/>
                    </a:cubicBezTo>
                    <a:cubicBezTo>
                      <a:pt x="2048" y="12466"/>
                      <a:pt x="2024" y="12383"/>
                      <a:pt x="2024" y="12335"/>
                    </a:cubicBezTo>
                    <a:cubicBezTo>
                      <a:pt x="2012" y="12192"/>
                      <a:pt x="1988" y="12061"/>
                      <a:pt x="1964" y="11930"/>
                    </a:cubicBezTo>
                    <a:cubicBezTo>
                      <a:pt x="1952" y="11883"/>
                      <a:pt x="1952" y="11835"/>
                      <a:pt x="1952" y="11788"/>
                    </a:cubicBezTo>
                    <a:cubicBezTo>
                      <a:pt x="1917" y="11597"/>
                      <a:pt x="1893" y="11407"/>
                      <a:pt x="1833" y="11228"/>
                    </a:cubicBezTo>
                    <a:cubicBezTo>
                      <a:pt x="1798" y="11145"/>
                      <a:pt x="1774" y="11037"/>
                      <a:pt x="1738" y="10942"/>
                    </a:cubicBezTo>
                    <a:cubicBezTo>
                      <a:pt x="1714" y="10811"/>
                      <a:pt x="1667" y="10668"/>
                      <a:pt x="1667" y="10525"/>
                    </a:cubicBezTo>
                    <a:cubicBezTo>
                      <a:pt x="1655" y="10335"/>
                      <a:pt x="1619" y="10133"/>
                      <a:pt x="1595" y="9930"/>
                    </a:cubicBezTo>
                    <a:cubicBezTo>
                      <a:pt x="1571" y="9859"/>
                      <a:pt x="1559" y="9775"/>
                      <a:pt x="1548" y="9692"/>
                    </a:cubicBezTo>
                    <a:cubicBezTo>
                      <a:pt x="1512" y="9490"/>
                      <a:pt x="1488" y="9263"/>
                      <a:pt x="1476" y="9037"/>
                    </a:cubicBezTo>
                    <a:cubicBezTo>
                      <a:pt x="1452" y="8823"/>
                      <a:pt x="1440" y="8644"/>
                      <a:pt x="1429" y="8430"/>
                    </a:cubicBezTo>
                    <a:cubicBezTo>
                      <a:pt x="1429" y="8323"/>
                      <a:pt x="1417" y="8228"/>
                      <a:pt x="1393" y="8120"/>
                    </a:cubicBezTo>
                    <a:cubicBezTo>
                      <a:pt x="1393" y="8049"/>
                      <a:pt x="1381" y="7966"/>
                      <a:pt x="1381" y="7894"/>
                    </a:cubicBezTo>
                    <a:cubicBezTo>
                      <a:pt x="1381" y="7787"/>
                      <a:pt x="1369" y="7716"/>
                      <a:pt x="1357" y="7632"/>
                    </a:cubicBezTo>
                    <a:lnTo>
                      <a:pt x="1357" y="7537"/>
                    </a:lnTo>
                    <a:cubicBezTo>
                      <a:pt x="1393" y="7346"/>
                      <a:pt x="1429" y="7156"/>
                      <a:pt x="1429" y="6942"/>
                    </a:cubicBezTo>
                    <a:cubicBezTo>
                      <a:pt x="1429" y="6894"/>
                      <a:pt x="1440" y="6835"/>
                      <a:pt x="1440" y="6799"/>
                    </a:cubicBezTo>
                    <a:cubicBezTo>
                      <a:pt x="1452" y="6596"/>
                      <a:pt x="1488" y="6418"/>
                      <a:pt x="1500" y="6227"/>
                    </a:cubicBezTo>
                    <a:cubicBezTo>
                      <a:pt x="1512" y="6108"/>
                      <a:pt x="1512" y="5977"/>
                      <a:pt x="1512" y="5846"/>
                    </a:cubicBezTo>
                    <a:cubicBezTo>
                      <a:pt x="1512" y="5739"/>
                      <a:pt x="1512" y="5632"/>
                      <a:pt x="1500" y="5525"/>
                    </a:cubicBezTo>
                    <a:cubicBezTo>
                      <a:pt x="1476" y="5311"/>
                      <a:pt x="1452" y="5084"/>
                      <a:pt x="1393" y="4858"/>
                    </a:cubicBezTo>
                    <a:cubicBezTo>
                      <a:pt x="1309" y="4477"/>
                      <a:pt x="1155" y="4084"/>
                      <a:pt x="976" y="3739"/>
                    </a:cubicBezTo>
                    <a:cubicBezTo>
                      <a:pt x="952" y="3667"/>
                      <a:pt x="905" y="3584"/>
                      <a:pt x="797" y="3572"/>
                    </a:cubicBezTo>
                    <a:cubicBezTo>
                      <a:pt x="774" y="3536"/>
                      <a:pt x="750" y="3477"/>
                      <a:pt x="726" y="3429"/>
                    </a:cubicBezTo>
                    <a:cubicBezTo>
                      <a:pt x="714" y="3382"/>
                      <a:pt x="678" y="3322"/>
                      <a:pt x="667" y="3275"/>
                    </a:cubicBezTo>
                    <a:cubicBezTo>
                      <a:pt x="655" y="3239"/>
                      <a:pt x="631" y="3191"/>
                      <a:pt x="607" y="3144"/>
                    </a:cubicBezTo>
                    <a:cubicBezTo>
                      <a:pt x="595" y="3096"/>
                      <a:pt x="559" y="3060"/>
                      <a:pt x="547" y="3013"/>
                    </a:cubicBezTo>
                    <a:cubicBezTo>
                      <a:pt x="524" y="2953"/>
                      <a:pt x="488" y="2894"/>
                      <a:pt x="476" y="2834"/>
                    </a:cubicBezTo>
                    <a:cubicBezTo>
                      <a:pt x="452" y="2774"/>
                      <a:pt x="440" y="2703"/>
                      <a:pt x="428" y="2644"/>
                    </a:cubicBezTo>
                    <a:lnTo>
                      <a:pt x="381" y="2465"/>
                    </a:lnTo>
                    <a:cubicBezTo>
                      <a:pt x="369" y="2382"/>
                      <a:pt x="345" y="2310"/>
                      <a:pt x="321" y="2239"/>
                    </a:cubicBezTo>
                    <a:lnTo>
                      <a:pt x="274" y="2012"/>
                    </a:lnTo>
                    <a:cubicBezTo>
                      <a:pt x="238" y="1774"/>
                      <a:pt x="226" y="1536"/>
                      <a:pt x="202" y="1298"/>
                    </a:cubicBezTo>
                    <a:cubicBezTo>
                      <a:pt x="202" y="1120"/>
                      <a:pt x="202" y="941"/>
                      <a:pt x="190" y="762"/>
                    </a:cubicBezTo>
                    <a:cubicBezTo>
                      <a:pt x="155" y="536"/>
                      <a:pt x="143" y="334"/>
                      <a:pt x="143" y="108"/>
                    </a:cubicBezTo>
                    <a:cubicBezTo>
                      <a:pt x="143" y="84"/>
                      <a:pt x="131" y="48"/>
                      <a:pt x="131" y="48"/>
                    </a:cubicBezTo>
                    <a:cubicBezTo>
                      <a:pt x="119" y="24"/>
                      <a:pt x="83" y="0"/>
                      <a:pt x="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5" name="Google Shape;4675;p5"/>
              <p:cNvSpPr/>
              <p:nvPr/>
            </p:nvSpPr>
            <p:spPr>
              <a:xfrm>
                <a:off x="1131375" y="4002900"/>
                <a:ext cx="28300" cy="1397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5589" extrusionOk="0">
                    <a:moveTo>
                      <a:pt x="1083" y="0"/>
                    </a:moveTo>
                    <a:cubicBezTo>
                      <a:pt x="1074" y="0"/>
                      <a:pt x="1063" y="6"/>
                      <a:pt x="1048" y="17"/>
                    </a:cubicBezTo>
                    <a:cubicBezTo>
                      <a:pt x="1013" y="40"/>
                      <a:pt x="989" y="88"/>
                      <a:pt x="977" y="136"/>
                    </a:cubicBezTo>
                    <a:cubicBezTo>
                      <a:pt x="941" y="243"/>
                      <a:pt x="929" y="338"/>
                      <a:pt x="894" y="445"/>
                    </a:cubicBezTo>
                    <a:cubicBezTo>
                      <a:pt x="894" y="457"/>
                      <a:pt x="882" y="493"/>
                      <a:pt x="882" y="517"/>
                    </a:cubicBezTo>
                    <a:lnTo>
                      <a:pt x="834" y="695"/>
                    </a:lnTo>
                    <a:cubicBezTo>
                      <a:pt x="822" y="779"/>
                      <a:pt x="810" y="862"/>
                      <a:pt x="786" y="957"/>
                    </a:cubicBezTo>
                    <a:cubicBezTo>
                      <a:pt x="751" y="1124"/>
                      <a:pt x="715" y="1290"/>
                      <a:pt x="691" y="1457"/>
                    </a:cubicBezTo>
                    <a:cubicBezTo>
                      <a:pt x="679" y="1552"/>
                      <a:pt x="679" y="1648"/>
                      <a:pt x="656" y="1743"/>
                    </a:cubicBezTo>
                    <a:cubicBezTo>
                      <a:pt x="644" y="1850"/>
                      <a:pt x="644" y="1981"/>
                      <a:pt x="632" y="2100"/>
                    </a:cubicBezTo>
                    <a:cubicBezTo>
                      <a:pt x="620" y="2148"/>
                      <a:pt x="620" y="2207"/>
                      <a:pt x="596" y="2243"/>
                    </a:cubicBezTo>
                    <a:cubicBezTo>
                      <a:pt x="584" y="2338"/>
                      <a:pt x="560" y="2410"/>
                      <a:pt x="536" y="2505"/>
                    </a:cubicBezTo>
                    <a:cubicBezTo>
                      <a:pt x="477" y="2719"/>
                      <a:pt x="441" y="2969"/>
                      <a:pt x="394" y="3207"/>
                    </a:cubicBezTo>
                    <a:cubicBezTo>
                      <a:pt x="334" y="3517"/>
                      <a:pt x="263" y="3815"/>
                      <a:pt x="203" y="4124"/>
                    </a:cubicBezTo>
                    <a:cubicBezTo>
                      <a:pt x="144" y="4422"/>
                      <a:pt x="96" y="4719"/>
                      <a:pt x="48" y="4993"/>
                    </a:cubicBezTo>
                    <a:cubicBezTo>
                      <a:pt x="24" y="5148"/>
                      <a:pt x="24" y="5422"/>
                      <a:pt x="1" y="5529"/>
                    </a:cubicBezTo>
                    <a:cubicBezTo>
                      <a:pt x="24" y="5553"/>
                      <a:pt x="36" y="5589"/>
                      <a:pt x="48" y="5589"/>
                    </a:cubicBezTo>
                    <a:cubicBezTo>
                      <a:pt x="144" y="5565"/>
                      <a:pt x="215" y="5470"/>
                      <a:pt x="239" y="5303"/>
                    </a:cubicBezTo>
                    <a:cubicBezTo>
                      <a:pt x="286" y="5112"/>
                      <a:pt x="322" y="4946"/>
                      <a:pt x="346" y="4779"/>
                    </a:cubicBezTo>
                    <a:cubicBezTo>
                      <a:pt x="382" y="4636"/>
                      <a:pt x="405" y="4458"/>
                      <a:pt x="453" y="4303"/>
                    </a:cubicBezTo>
                    <a:cubicBezTo>
                      <a:pt x="501" y="4160"/>
                      <a:pt x="525" y="3993"/>
                      <a:pt x="560" y="3827"/>
                    </a:cubicBezTo>
                    <a:cubicBezTo>
                      <a:pt x="584" y="3660"/>
                      <a:pt x="620" y="3481"/>
                      <a:pt x="644" y="3315"/>
                    </a:cubicBezTo>
                    <a:cubicBezTo>
                      <a:pt x="703" y="3005"/>
                      <a:pt x="798" y="2695"/>
                      <a:pt x="822" y="2386"/>
                    </a:cubicBezTo>
                    <a:cubicBezTo>
                      <a:pt x="822" y="2350"/>
                      <a:pt x="822" y="2314"/>
                      <a:pt x="834" y="2279"/>
                    </a:cubicBezTo>
                    <a:cubicBezTo>
                      <a:pt x="870" y="2088"/>
                      <a:pt x="917" y="1910"/>
                      <a:pt x="953" y="1731"/>
                    </a:cubicBezTo>
                    <a:cubicBezTo>
                      <a:pt x="989" y="1588"/>
                      <a:pt x="1013" y="1457"/>
                      <a:pt x="1037" y="1326"/>
                    </a:cubicBezTo>
                    <a:cubicBezTo>
                      <a:pt x="1072" y="1029"/>
                      <a:pt x="1072" y="743"/>
                      <a:pt x="1132" y="445"/>
                    </a:cubicBezTo>
                    <a:lnTo>
                      <a:pt x="1132" y="398"/>
                    </a:lnTo>
                    <a:cubicBezTo>
                      <a:pt x="1132" y="302"/>
                      <a:pt x="1132" y="195"/>
                      <a:pt x="1120" y="88"/>
                    </a:cubicBezTo>
                    <a:cubicBezTo>
                      <a:pt x="1112" y="30"/>
                      <a:pt x="1103" y="0"/>
                      <a:pt x="10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6" name="Google Shape;4676;p5"/>
              <p:cNvSpPr/>
              <p:nvPr/>
            </p:nvSpPr>
            <p:spPr>
              <a:xfrm>
                <a:off x="1085850" y="4166850"/>
                <a:ext cx="52700" cy="80025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3201" extrusionOk="0">
                    <a:moveTo>
                      <a:pt x="1865" y="0"/>
                    </a:moveTo>
                    <a:cubicBezTo>
                      <a:pt x="1833" y="0"/>
                      <a:pt x="1806" y="45"/>
                      <a:pt x="1798" y="114"/>
                    </a:cubicBezTo>
                    <a:cubicBezTo>
                      <a:pt x="1798" y="197"/>
                      <a:pt x="1786" y="305"/>
                      <a:pt x="1786" y="400"/>
                    </a:cubicBezTo>
                    <a:cubicBezTo>
                      <a:pt x="1786" y="495"/>
                      <a:pt x="1786" y="614"/>
                      <a:pt x="1798" y="733"/>
                    </a:cubicBezTo>
                    <a:cubicBezTo>
                      <a:pt x="1810" y="817"/>
                      <a:pt x="1810" y="888"/>
                      <a:pt x="1822" y="959"/>
                    </a:cubicBezTo>
                    <a:cubicBezTo>
                      <a:pt x="1857" y="1150"/>
                      <a:pt x="1881" y="1352"/>
                      <a:pt x="1893" y="1543"/>
                    </a:cubicBezTo>
                    <a:lnTo>
                      <a:pt x="1893" y="1745"/>
                    </a:lnTo>
                    <a:cubicBezTo>
                      <a:pt x="1881" y="1793"/>
                      <a:pt x="1881" y="1852"/>
                      <a:pt x="1881" y="1912"/>
                    </a:cubicBezTo>
                    <a:cubicBezTo>
                      <a:pt x="1869" y="2079"/>
                      <a:pt x="1834" y="2257"/>
                      <a:pt x="1834" y="2412"/>
                    </a:cubicBezTo>
                    <a:cubicBezTo>
                      <a:pt x="1834" y="2448"/>
                      <a:pt x="1822" y="2495"/>
                      <a:pt x="1810" y="2519"/>
                    </a:cubicBezTo>
                    <a:cubicBezTo>
                      <a:pt x="1810" y="2567"/>
                      <a:pt x="1798" y="2614"/>
                      <a:pt x="1786" y="2662"/>
                    </a:cubicBezTo>
                    <a:cubicBezTo>
                      <a:pt x="1762" y="2698"/>
                      <a:pt x="1750" y="2757"/>
                      <a:pt x="1738" y="2793"/>
                    </a:cubicBezTo>
                    <a:cubicBezTo>
                      <a:pt x="1720" y="2802"/>
                      <a:pt x="1716" y="2825"/>
                      <a:pt x="1710" y="2825"/>
                    </a:cubicBezTo>
                    <a:cubicBezTo>
                      <a:pt x="1708" y="2825"/>
                      <a:pt x="1705" y="2823"/>
                      <a:pt x="1703" y="2817"/>
                    </a:cubicBezTo>
                    <a:lnTo>
                      <a:pt x="1548" y="2817"/>
                    </a:lnTo>
                    <a:cubicBezTo>
                      <a:pt x="1429" y="2817"/>
                      <a:pt x="1322" y="2841"/>
                      <a:pt x="1214" y="2841"/>
                    </a:cubicBezTo>
                    <a:cubicBezTo>
                      <a:pt x="1167" y="2853"/>
                      <a:pt x="1107" y="2853"/>
                      <a:pt x="1072" y="2853"/>
                    </a:cubicBezTo>
                    <a:cubicBezTo>
                      <a:pt x="976" y="2864"/>
                      <a:pt x="869" y="2864"/>
                      <a:pt x="786" y="2876"/>
                    </a:cubicBezTo>
                    <a:cubicBezTo>
                      <a:pt x="619" y="2900"/>
                      <a:pt x="441" y="2924"/>
                      <a:pt x="274" y="2960"/>
                    </a:cubicBezTo>
                    <a:cubicBezTo>
                      <a:pt x="214" y="2960"/>
                      <a:pt x="155" y="2983"/>
                      <a:pt x="95" y="3019"/>
                    </a:cubicBezTo>
                    <a:cubicBezTo>
                      <a:pt x="12" y="3043"/>
                      <a:pt x="0" y="3091"/>
                      <a:pt x="24" y="3138"/>
                    </a:cubicBezTo>
                    <a:cubicBezTo>
                      <a:pt x="60" y="3174"/>
                      <a:pt x="131" y="3198"/>
                      <a:pt x="214" y="3198"/>
                    </a:cubicBezTo>
                    <a:cubicBezTo>
                      <a:pt x="244" y="3199"/>
                      <a:pt x="274" y="3200"/>
                      <a:pt x="305" y="3200"/>
                    </a:cubicBezTo>
                    <a:cubicBezTo>
                      <a:pt x="491" y="3200"/>
                      <a:pt x="683" y="3172"/>
                      <a:pt x="857" y="3162"/>
                    </a:cubicBezTo>
                    <a:cubicBezTo>
                      <a:pt x="976" y="3150"/>
                      <a:pt x="1107" y="3138"/>
                      <a:pt x="1226" y="3114"/>
                    </a:cubicBezTo>
                    <a:cubicBezTo>
                      <a:pt x="1393" y="3103"/>
                      <a:pt x="1560" y="3079"/>
                      <a:pt x="1726" y="3055"/>
                    </a:cubicBezTo>
                    <a:cubicBezTo>
                      <a:pt x="1786" y="3043"/>
                      <a:pt x="1857" y="3031"/>
                      <a:pt x="1869" y="3019"/>
                    </a:cubicBezTo>
                    <a:cubicBezTo>
                      <a:pt x="1869" y="3019"/>
                      <a:pt x="1881" y="3019"/>
                      <a:pt x="1881" y="2995"/>
                    </a:cubicBezTo>
                    <a:lnTo>
                      <a:pt x="1881" y="2972"/>
                    </a:lnTo>
                    <a:cubicBezTo>
                      <a:pt x="1881" y="2960"/>
                      <a:pt x="1905" y="2936"/>
                      <a:pt x="1905" y="2924"/>
                    </a:cubicBezTo>
                    <a:cubicBezTo>
                      <a:pt x="1917" y="2864"/>
                      <a:pt x="1917" y="2853"/>
                      <a:pt x="1929" y="2817"/>
                    </a:cubicBezTo>
                    <a:cubicBezTo>
                      <a:pt x="2036" y="2483"/>
                      <a:pt x="2060" y="2138"/>
                      <a:pt x="2096" y="1793"/>
                    </a:cubicBezTo>
                    <a:cubicBezTo>
                      <a:pt x="2107" y="1531"/>
                      <a:pt x="2084" y="1257"/>
                      <a:pt x="2036" y="1007"/>
                    </a:cubicBezTo>
                    <a:cubicBezTo>
                      <a:pt x="1988" y="721"/>
                      <a:pt x="1941" y="436"/>
                      <a:pt x="1929" y="174"/>
                    </a:cubicBezTo>
                    <a:lnTo>
                      <a:pt x="1929" y="102"/>
                    </a:lnTo>
                    <a:cubicBezTo>
                      <a:pt x="1929" y="78"/>
                      <a:pt x="1929" y="55"/>
                      <a:pt x="1917" y="43"/>
                    </a:cubicBezTo>
                    <a:cubicBezTo>
                      <a:pt x="1900" y="13"/>
                      <a:pt x="1882" y="0"/>
                      <a:pt x="18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7" name="Google Shape;4677;p5"/>
              <p:cNvSpPr/>
              <p:nvPr/>
            </p:nvSpPr>
            <p:spPr>
              <a:xfrm>
                <a:off x="1011425" y="4242875"/>
                <a:ext cx="6907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463" extrusionOk="0">
                    <a:moveTo>
                      <a:pt x="2409" y="0"/>
                    </a:moveTo>
                    <a:cubicBezTo>
                      <a:pt x="2355" y="0"/>
                      <a:pt x="2299" y="4"/>
                      <a:pt x="2239" y="14"/>
                    </a:cubicBezTo>
                    <a:cubicBezTo>
                      <a:pt x="2167" y="26"/>
                      <a:pt x="2096" y="26"/>
                      <a:pt x="2025" y="26"/>
                    </a:cubicBezTo>
                    <a:lnTo>
                      <a:pt x="1810" y="26"/>
                    </a:lnTo>
                    <a:cubicBezTo>
                      <a:pt x="1727" y="26"/>
                      <a:pt x="1667" y="50"/>
                      <a:pt x="1584" y="50"/>
                    </a:cubicBezTo>
                    <a:cubicBezTo>
                      <a:pt x="1382" y="62"/>
                      <a:pt x="1155" y="62"/>
                      <a:pt x="953" y="73"/>
                    </a:cubicBezTo>
                    <a:cubicBezTo>
                      <a:pt x="917" y="73"/>
                      <a:pt x="905" y="97"/>
                      <a:pt x="858" y="109"/>
                    </a:cubicBezTo>
                    <a:lnTo>
                      <a:pt x="370" y="145"/>
                    </a:lnTo>
                    <a:cubicBezTo>
                      <a:pt x="250" y="145"/>
                      <a:pt x="143" y="181"/>
                      <a:pt x="120" y="252"/>
                    </a:cubicBezTo>
                    <a:cubicBezTo>
                      <a:pt x="120" y="264"/>
                      <a:pt x="84" y="288"/>
                      <a:pt x="72" y="300"/>
                    </a:cubicBezTo>
                    <a:cubicBezTo>
                      <a:pt x="0" y="359"/>
                      <a:pt x="12" y="407"/>
                      <a:pt x="131" y="431"/>
                    </a:cubicBezTo>
                    <a:cubicBezTo>
                      <a:pt x="214" y="453"/>
                      <a:pt x="300" y="462"/>
                      <a:pt x="387" y="462"/>
                    </a:cubicBezTo>
                    <a:cubicBezTo>
                      <a:pt x="487" y="462"/>
                      <a:pt x="589" y="450"/>
                      <a:pt x="691" y="431"/>
                    </a:cubicBezTo>
                    <a:cubicBezTo>
                      <a:pt x="810" y="407"/>
                      <a:pt x="953" y="383"/>
                      <a:pt x="1084" y="371"/>
                    </a:cubicBezTo>
                    <a:lnTo>
                      <a:pt x="1489" y="323"/>
                    </a:lnTo>
                    <a:cubicBezTo>
                      <a:pt x="1703" y="300"/>
                      <a:pt x="1917" y="288"/>
                      <a:pt x="2144" y="252"/>
                    </a:cubicBezTo>
                    <a:cubicBezTo>
                      <a:pt x="2298" y="228"/>
                      <a:pt x="2477" y="193"/>
                      <a:pt x="2644" y="181"/>
                    </a:cubicBezTo>
                    <a:cubicBezTo>
                      <a:pt x="2715" y="169"/>
                      <a:pt x="2751" y="133"/>
                      <a:pt x="2751" y="109"/>
                    </a:cubicBezTo>
                    <a:cubicBezTo>
                      <a:pt x="2763" y="62"/>
                      <a:pt x="2715" y="14"/>
                      <a:pt x="2620" y="14"/>
                    </a:cubicBezTo>
                    <a:cubicBezTo>
                      <a:pt x="2551" y="7"/>
                      <a:pt x="2482" y="0"/>
                      <a:pt x="24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8" name="Google Shape;4678;p5"/>
              <p:cNvSpPr/>
              <p:nvPr/>
            </p:nvSpPr>
            <p:spPr>
              <a:xfrm>
                <a:off x="1156975" y="3960900"/>
                <a:ext cx="9250" cy="37375"/>
              </a:xfrm>
              <a:custGeom>
                <a:avLst/>
                <a:gdLst/>
                <a:ahLst/>
                <a:cxnLst/>
                <a:rect l="l" t="t" r="r" b="b"/>
                <a:pathLst>
                  <a:path w="370" h="1495" extrusionOk="0">
                    <a:moveTo>
                      <a:pt x="284" y="156"/>
                    </a:moveTo>
                    <a:cubicBezTo>
                      <a:pt x="286" y="156"/>
                      <a:pt x="288" y="156"/>
                      <a:pt x="292" y="158"/>
                    </a:cubicBezTo>
                    <a:lnTo>
                      <a:pt x="292" y="158"/>
                    </a:lnTo>
                    <a:cubicBezTo>
                      <a:pt x="288" y="166"/>
                      <a:pt x="286" y="174"/>
                      <a:pt x="286" y="184"/>
                    </a:cubicBezTo>
                    <a:cubicBezTo>
                      <a:pt x="278" y="167"/>
                      <a:pt x="275" y="156"/>
                      <a:pt x="284" y="156"/>
                    </a:cubicBezTo>
                    <a:close/>
                    <a:moveTo>
                      <a:pt x="223" y="1"/>
                    </a:moveTo>
                    <a:cubicBezTo>
                      <a:pt x="193" y="1"/>
                      <a:pt x="164" y="56"/>
                      <a:pt x="143" y="137"/>
                    </a:cubicBezTo>
                    <a:cubicBezTo>
                      <a:pt x="96" y="268"/>
                      <a:pt x="84" y="434"/>
                      <a:pt x="60" y="601"/>
                    </a:cubicBezTo>
                    <a:cubicBezTo>
                      <a:pt x="48" y="815"/>
                      <a:pt x="36" y="1030"/>
                      <a:pt x="24" y="1256"/>
                    </a:cubicBezTo>
                    <a:cubicBezTo>
                      <a:pt x="1" y="1339"/>
                      <a:pt x="24" y="1494"/>
                      <a:pt x="60" y="1494"/>
                    </a:cubicBezTo>
                    <a:cubicBezTo>
                      <a:pt x="96" y="1494"/>
                      <a:pt x="155" y="1494"/>
                      <a:pt x="191" y="1458"/>
                    </a:cubicBezTo>
                    <a:cubicBezTo>
                      <a:pt x="203" y="1435"/>
                      <a:pt x="227" y="1339"/>
                      <a:pt x="251" y="1280"/>
                    </a:cubicBezTo>
                    <a:cubicBezTo>
                      <a:pt x="274" y="1173"/>
                      <a:pt x="274" y="1089"/>
                      <a:pt x="286" y="982"/>
                    </a:cubicBezTo>
                    <a:cubicBezTo>
                      <a:pt x="310" y="935"/>
                      <a:pt x="310" y="875"/>
                      <a:pt x="322" y="839"/>
                    </a:cubicBezTo>
                    <a:cubicBezTo>
                      <a:pt x="370" y="577"/>
                      <a:pt x="322" y="363"/>
                      <a:pt x="322" y="89"/>
                    </a:cubicBezTo>
                    <a:cubicBezTo>
                      <a:pt x="316" y="115"/>
                      <a:pt x="306" y="130"/>
                      <a:pt x="298" y="144"/>
                    </a:cubicBezTo>
                    <a:lnTo>
                      <a:pt x="298" y="144"/>
                    </a:lnTo>
                    <a:cubicBezTo>
                      <a:pt x="297" y="70"/>
                      <a:pt x="283" y="17"/>
                      <a:pt x="239" y="6"/>
                    </a:cubicBezTo>
                    <a:cubicBezTo>
                      <a:pt x="233" y="2"/>
                      <a:pt x="228" y="1"/>
                      <a:pt x="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9" name="Google Shape;4679;p5"/>
              <p:cNvSpPr/>
              <p:nvPr/>
            </p:nvSpPr>
            <p:spPr>
              <a:xfrm>
                <a:off x="1129900" y="4146300"/>
                <a:ext cx="5375" cy="1170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68" extrusionOk="0">
                    <a:moveTo>
                      <a:pt x="147" y="1"/>
                    </a:moveTo>
                    <a:cubicBezTo>
                      <a:pt x="136" y="1"/>
                      <a:pt x="123" y="10"/>
                      <a:pt x="107" y="31"/>
                    </a:cubicBezTo>
                    <a:cubicBezTo>
                      <a:pt x="60" y="91"/>
                      <a:pt x="24" y="162"/>
                      <a:pt x="24" y="281"/>
                    </a:cubicBezTo>
                    <a:cubicBezTo>
                      <a:pt x="0" y="365"/>
                      <a:pt x="24" y="412"/>
                      <a:pt x="48" y="460"/>
                    </a:cubicBezTo>
                    <a:cubicBezTo>
                      <a:pt x="56" y="465"/>
                      <a:pt x="63" y="468"/>
                      <a:pt x="70" y="468"/>
                    </a:cubicBezTo>
                    <a:cubicBezTo>
                      <a:pt x="95" y="468"/>
                      <a:pt x="115" y="440"/>
                      <a:pt x="143" y="412"/>
                    </a:cubicBezTo>
                    <a:cubicBezTo>
                      <a:pt x="203" y="341"/>
                      <a:pt x="214" y="174"/>
                      <a:pt x="179" y="43"/>
                    </a:cubicBezTo>
                    <a:cubicBezTo>
                      <a:pt x="172" y="16"/>
                      <a:pt x="162" y="1"/>
                      <a:pt x="1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0" name="Google Shape;4680;p5"/>
              <p:cNvSpPr/>
              <p:nvPr/>
            </p:nvSpPr>
            <p:spPr>
              <a:xfrm>
                <a:off x="1237950" y="3940950"/>
                <a:ext cx="90500" cy="21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860" extrusionOk="0">
                    <a:moveTo>
                      <a:pt x="12" y="1"/>
                    </a:moveTo>
                    <a:cubicBezTo>
                      <a:pt x="8" y="1"/>
                      <a:pt x="4" y="2"/>
                      <a:pt x="0" y="6"/>
                    </a:cubicBezTo>
                    <a:cubicBezTo>
                      <a:pt x="24" y="42"/>
                      <a:pt x="48" y="66"/>
                      <a:pt x="60" y="101"/>
                    </a:cubicBezTo>
                    <a:cubicBezTo>
                      <a:pt x="60" y="161"/>
                      <a:pt x="83" y="185"/>
                      <a:pt x="119" y="209"/>
                    </a:cubicBezTo>
                    <a:cubicBezTo>
                      <a:pt x="155" y="232"/>
                      <a:pt x="203" y="244"/>
                      <a:pt x="250" y="280"/>
                    </a:cubicBezTo>
                    <a:cubicBezTo>
                      <a:pt x="357" y="363"/>
                      <a:pt x="453" y="423"/>
                      <a:pt x="572" y="470"/>
                    </a:cubicBezTo>
                    <a:cubicBezTo>
                      <a:pt x="595" y="470"/>
                      <a:pt x="619" y="482"/>
                      <a:pt x="631" y="482"/>
                    </a:cubicBezTo>
                    <a:cubicBezTo>
                      <a:pt x="726" y="506"/>
                      <a:pt x="822" y="482"/>
                      <a:pt x="869" y="566"/>
                    </a:cubicBezTo>
                    <a:cubicBezTo>
                      <a:pt x="869" y="578"/>
                      <a:pt x="893" y="578"/>
                      <a:pt x="905" y="578"/>
                    </a:cubicBezTo>
                    <a:cubicBezTo>
                      <a:pt x="965" y="601"/>
                      <a:pt x="1024" y="625"/>
                      <a:pt x="1084" y="649"/>
                    </a:cubicBezTo>
                    <a:cubicBezTo>
                      <a:pt x="1119" y="661"/>
                      <a:pt x="1143" y="661"/>
                      <a:pt x="1167" y="685"/>
                    </a:cubicBezTo>
                    <a:cubicBezTo>
                      <a:pt x="1274" y="720"/>
                      <a:pt x="1381" y="744"/>
                      <a:pt x="1488" y="756"/>
                    </a:cubicBezTo>
                    <a:cubicBezTo>
                      <a:pt x="1560" y="768"/>
                      <a:pt x="1619" y="804"/>
                      <a:pt x="1691" y="804"/>
                    </a:cubicBezTo>
                    <a:cubicBezTo>
                      <a:pt x="1786" y="816"/>
                      <a:pt x="1881" y="816"/>
                      <a:pt x="1977" y="816"/>
                    </a:cubicBezTo>
                    <a:cubicBezTo>
                      <a:pt x="2012" y="816"/>
                      <a:pt x="2036" y="816"/>
                      <a:pt x="2060" y="828"/>
                    </a:cubicBezTo>
                    <a:cubicBezTo>
                      <a:pt x="2115" y="850"/>
                      <a:pt x="2176" y="859"/>
                      <a:pt x="2238" y="859"/>
                    </a:cubicBezTo>
                    <a:cubicBezTo>
                      <a:pt x="2309" y="859"/>
                      <a:pt x="2383" y="847"/>
                      <a:pt x="2453" y="828"/>
                    </a:cubicBezTo>
                    <a:cubicBezTo>
                      <a:pt x="2524" y="816"/>
                      <a:pt x="2584" y="816"/>
                      <a:pt x="2655" y="804"/>
                    </a:cubicBezTo>
                    <a:lnTo>
                      <a:pt x="2881" y="804"/>
                    </a:lnTo>
                    <a:cubicBezTo>
                      <a:pt x="2968" y="813"/>
                      <a:pt x="3055" y="831"/>
                      <a:pt x="3141" y="831"/>
                    </a:cubicBezTo>
                    <a:cubicBezTo>
                      <a:pt x="3162" y="831"/>
                      <a:pt x="3182" y="830"/>
                      <a:pt x="3203" y="828"/>
                    </a:cubicBezTo>
                    <a:cubicBezTo>
                      <a:pt x="3239" y="828"/>
                      <a:pt x="3274" y="816"/>
                      <a:pt x="3322" y="816"/>
                    </a:cubicBezTo>
                    <a:cubicBezTo>
                      <a:pt x="3370" y="816"/>
                      <a:pt x="3441" y="816"/>
                      <a:pt x="3501" y="804"/>
                    </a:cubicBezTo>
                    <a:cubicBezTo>
                      <a:pt x="3524" y="804"/>
                      <a:pt x="3560" y="780"/>
                      <a:pt x="3584" y="768"/>
                    </a:cubicBezTo>
                    <a:cubicBezTo>
                      <a:pt x="3620" y="756"/>
                      <a:pt x="3620" y="720"/>
                      <a:pt x="3596" y="697"/>
                    </a:cubicBezTo>
                    <a:cubicBezTo>
                      <a:pt x="3584" y="661"/>
                      <a:pt x="3620" y="661"/>
                      <a:pt x="3596" y="649"/>
                    </a:cubicBezTo>
                    <a:cubicBezTo>
                      <a:pt x="3596" y="637"/>
                      <a:pt x="3584" y="637"/>
                      <a:pt x="3584" y="637"/>
                    </a:cubicBezTo>
                    <a:cubicBezTo>
                      <a:pt x="3512" y="625"/>
                      <a:pt x="3453" y="601"/>
                      <a:pt x="3381" y="601"/>
                    </a:cubicBezTo>
                    <a:lnTo>
                      <a:pt x="3036" y="601"/>
                    </a:lnTo>
                    <a:cubicBezTo>
                      <a:pt x="2917" y="601"/>
                      <a:pt x="2810" y="601"/>
                      <a:pt x="2691" y="590"/>
                    </a:cubicBezTo>
                    <a:cubicBezTo>
                      <a:pt x="2643" y="590"/>
                      <a:pt x="2619" y="578"/>
                      <a:pt x="2572" y="578"/>
                    </a:cubicBezTo>
                    <a:cubicBezTo>
                      <a:pt x="2524" y="566"/>
                      <a:pt x="2465" y="566"/>
                      <a:pt x="2429" y="566"/>
                    </a:cubicBezTo>
                    <a:cubicBezTo>
                      <a:pt x="2381" y="566"/>
                      <a:pt x="2346" y="542"/>
                      <a:pt x="2310" y="542"/>
                    </a:cubicBezTo>
                    <a:lnTo>
                      <a:pt x="2155" y="542"/>
                    </a:lnTo>
                    <a:cubicBezTo>
                      <a:pt x="2036" y="530"/>
                      <a:pt x="1917" y="518"/>
                      <a:pt x="1786" y="518"/>
                    </a:cubicBezTo>
                    <a:cubicBezTo>
                      <a:pt x="1766" y="520"/>
                      <a:pt x="1747" y="521"/>
                      <a:pt x="1727" y="521"/>
                    </a:cubicBezTo>
                    <a:cubicBezTo>
                      <a:pt x="1640" y="521"/>
                      <a:pt x="1552" y="502"/>
                      <a:pt x="1465" y="482"/>
                    </a:cubicBezTo>
                    <a:cubicBezTo>
                      <a:pt x="1334" y="459"/>
                      <a:pt x="1203" y="447"/>
                      <a:pt x="1072" y="399"/>
                    </a:cubicBezTo>
                    <a:cubicBezTo>
                      <a:pt x="1060" y="387"/>
                      <a:pt x="1024" y="387"/>
                      <a:pt x="1012" y="387"/>
                    </a:cubicBezTo>
                    <a:cubicBezTo>
                      <a:pt x="917" y="363"/>
                      <a:pt x="845" y="339"/>
                      <a:pt x="774" y="292"/>
                    </a:cubicBezTo>
                    <a:cubicBezTo>
                      <a:pt x="691" y="232"/>
                      <a:pt x="619" y="209"/>
                      <a:pt x="548" y="173"/>
                    </a:cubicBezTo>
                    <a:cubicBezTo>
                      <a:pt x="464" y="125"/>
                      <a:pt x="357" y="101"/>
                      <a:pt x="262" y="66"/>
                    </a:cubicBezTo>
                    <a:cubicBezTo>
                      <a:pt x="238" y="54"/>
                      <a:pt x="203" y="54"/>
                      <a:pt x="179" y="42"/>
                    </a:cubicBezTo>
                    <a:cubicBezTo>
                      <a:pt x="131" y="30"/>
                      <a:pt x="83" y="30"/>
                      <a:pt x="48" y="6"/>
                    </a:cubicBezTo>
                    <a:cubicBezTo>
                      <a:pt x="32" y="6"/>
                      <a:pt x="21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1" name="Google Shape;4681;p5"/>
              <p:cNvSpPr/>
              <p:nvPr/>
            </p:nvSpPr>
            <p:spPr>
              <a:xfrm>
                <a:off x="1160550" y="3926800"/>
                <a:ext cx="76225" cy="247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989" extrusionOk="0">
                    <a:moveTo>
                      <a:pt x="2096" y="1"/>
                    </a:moveTo>
                    <a:cubicBezTo>
                      <a:pt x="1953" y="60"/>
                      <a:pt x="1810" y="96"/>
                      <a:pt x="1667" y="143"/>
                    </a:cubicBezTo>
                    <a:cubicBezTo>
                      <a:pt x="1667" y="143"/>
                      <a:pt x="1655" y="155"/>
                      <a:pt x="1632" y="155"/>
                    </a:cubicBezTo>
                    <a:cubicBezTo>
                      <a:pt x="1572" y="179"/>
                      <a:pt x="1513" y="203"/>
                      <a:pt x="1453" y="215"/>
                    </a:cubicBezTo>
                    <a:cubicBezTo>
                      <a:pt x="1429" y="239"/>
                      <a:pt x="1382" y="239"/>
                      <a:pt x="1358" y="251"/>
                    </a:cubicBezTo>
                    <a:cubicBezTo>
                      <a:pt x="1310" y="263"/>
                      <a:pt x="1263" y="298"/>
                      <a:pt x="1215" y="310"/>
                    </a:cubicBezTo>
                    <a:cubicBezTo>
                      <a:pt x="1155" y="334"/>
                      <a:pt x="1120" y="358"/>
                      <a:pt x="1060" y="382"/>
                    </a:cubicBezTo>
                    <a:cubicBezTo>
                      <a:pt x="1024" y="394"/>
                      <a:pt x="1013" y="405"/>
                      <a:pt x="977" y="429"/>
                    </a:cubicBezTo>
                    <a:cubicBezTo>
                      <a:pt x="893" y="465"/>
                      <a:pt x="786" y="501"/>
                      <a:pt x="703" y="548"/>
                    </a:cubicBezTo>
                    <a:cubicBezTo>
                      <a:pt x="643" y="560"/>
                      <a:pt x="560" y="584"/>
                      <a:pt x="501" y="608"/>
                    </a:cubicBezTo>
                    <a:cubicBezTo>
                      <a:pt x="441" y="620"/>
                      <a:pt x="381" y="620"/>
                      <a:pt x="322" y="632"/>
                    </a:cubicBezTo>
                    <a:cubicBezTo>
                      <a:pt x="298" y="632"/>
                      <a:pt x="262" y="655"/>
                      <a:pt x="251" y="655"/>
                    </a:cubicBezTo>
                    <a:cubicBezTo>
                      <a:pt x="179" y="667"/>
                      <a:pt x="108" y="691"/>
                      <a:pt x="48" y="751"/>
                    </a:cubicBezTo>
                    <a:cubicBezTo>
                      <a:pt x="0" y="786"/>
                      <a:pt x="0" y="858"/>
                      <a:pt x="48" y="929"/>
                    </a:cubicBezTo>
                    <a:cubicBezTo>
                      <a:pt x="60" y="965"/>
                      <a:pt x="72" y="977"/>
                      <a:pt x="108" y="977"/>
                    </a:cubicBezTo>
                    <a:cubicBezTo>
                      <a:pt x="131" y="989"/>
                      <a:pt x="179" y="989"/>
                      <a:pt x="203" y="989"/>
                    </a:cubicBezTo>
                    <a:cubicBezTo>
                      <a:pt x="239" y="989"/>
                      <a:pt x="262" y="989"/>
                      <a:pt x="286" y="977"/>
                    </a:cubicBezTo>
                    <a:cubicBezTo>
                      <a:pt x="358" y="929"/>
                      <a:pt x="465" y="917"/>
                      <a:pt x="524" y="834"/>
                    </a:cubicBezTo>
                    <a:cubicBezTo>
                      <a:pt x="524" y="810"/>
                      <a:pt x="536" y="810"/>
                      <a:pt x="536" y="810"/>
                    </a:cubicBezTo>
                    <a:cubicBezTo>
                      <a:pt x="620" y="775"/>
                      <a:pt x="703" y="703"/>
                      <a:pt x="774" y="667"/>
                    </a:cubicBezTo>
                    <a:cubicBezTo>
                      <a:pt x="786" y="655"/>
                      <a:pt x="834" y="632"/>
                      <a:pt x="858" y="632"/>
                    </a:cubicBezTo>
                    <a:cubicBezTo>
                      <a:pt x="893" y="632"/>
                      <a:pt x="917" y="632"/>
                      <a:pt x="953" y="620"/>
                    </a:cubicBezTo>
                    <a:cubicBezTo>
                      <a:pt x="1013" y="608"/>
                      <a:pt x="1060" y="596"/>
                      <a:pt x="1120" y="572"/>
                    </a:cubicBezTo>
                    <a:cubicBezTo>
                      <a:pt x="1179" y="560"/>
                      <a:pt x="1239" y="548"/>
                      <a:pt x="1274" y="513"/>
                    </a:cubicBezTo>
                    <a:cubicBezTo>
                      <a:pt x="1298" y="501"/>
                      <a:pt x="1310" y="501"/>
                      <a:pt x="1322" y="501"/>
                    </a:cubicBezTo>
                    <a:cubicBezTo>
                      <a:pt x="1382" y="489"/>
                      <a:pt x="1477" y="453"/>
                      <a:pt x="1536" y="441"/>
                    </a:cubicBezTo>
                    <a:cubicBezTo>
                      <a:pt x="1620" y="405"/>
                      <a:pt x="1691" y="382"/>
                      <a:pt x="1786" y="358"/>
                    </a:cubicBezTo>
                    <a:cubicBezTo>
                      <a:pt x="1846" y="334"/>
                      <a:pt x="1905" y="310"/>
                      <a:pt x="1965" y="298"/>
                    </a:cubicBezTo>
                    <a:cubicBezTo>
                      <a:pt x="1989" y="274"/>
                      <a:pt x="2025" y="274"/>
                      <a:pt x="2048" y="263"/>
                    </a:cubicBezTo>
                    <a:cubicBezTo>
                      <a:pt x="2060" y="251"/>
                      <a:pt x="2084" y="251"/>
                      <a:pt x="2084" y="251"/>
                    </a:cubicBezTo>
                    <a:lnTo>
                      <a:pt x="2096" y="251"/>
                    </a:lnTo>
                    <a:lnTo>
                      <a:pt x="2108" y="263"/>
                    </a:lnTo>
                    <a:lnTo>
                      <a:pt x="2132" y="274"/>
                    </a:lnTo>
                    <a:cubicBezTo>
                      <a:pt x="2144" y="274"/>
                      <a:pt x="2144" y="298"/>
                      <a:pt x="2156" y="298"/>
                    </a:cubicBezTo>
                    <a:cubicBezTo>
                      <a:pt x="2191" y="310"/>
                      <a:pt x="2203" y="310"/>
                      <a:pt x="2215" y="322"/>
                    </a:cubicBezTo>
                    <a:cubicBezTo>
                      <a:pt x="2251" y="358"/>
                      <a:pt x="2286" y="370"/>
                      <a:pt x="2322" y="382"/>
                    </a:cubicBezTo>
                    <a:cubicBezTo>
                      <a:pt x="2394" y="417"/>
                      <a:pt x="2465" y="453"/>
                      <a:pt x="2548" y="489"/>
                    </a:cubicBezTo>
                    <a:cubicBezTo>
                      <a:pt x="2560" y="501"/>
                      <a:pt x="2584" y="501"/>
                      <a:pt x="2596" y="501"/>
                    </a:cubicBezTo>
                    <a:cubicBezTo>
                      <a:pt x="2679" y="501"/>
                      <a:pt x="2727" y="536"/>
                      <a:pt x="2775" y="560"/>
                    </a:cubicBezTo>
                    <a:cubicBezTo>
                      <a:pt x="2810" y="596"/>
                      <a:pt x="2846" y="608"/>
                      <a:pt x="2870" y="620"/>
                    </a:cubicBezTo>
                    <a:cubicBezTo>
                      <a:pt x="2891" y="632"/>
                      <a:pt x="2910" y="637"/>
                      <a:pt x="2929" y="637"/>
                    </a:cubicBezTo>
                    <a:cubicBezTo>
                      <a:pt x="2966" y="637"/>
                      <a:pt x="3002" y="619"/>
                      <a:pt x="3048" y="596"/>
                    </a:cubicBezTo>
                    <a:cubicBezTo>
                      <a:pt x="3025" y="548"/>
                      <a:pt x="2989" y="501"/>
                      <a:pt x="2929" y="489"/>
                    </a:cubicBezTo>
                    <a:cubicBezTo>
                      <a:pt x="2822" y="453"/>
                      <a:pt x="2751" y="370"/>
                      <a:pt x="2667" y="322"/>
                    </a:cubicBezTo>
                    <a:cubicBezTo>
                      <a:pt x="2620" y="298"/>
                      <a:pt x="2572" y="251"/>
                      <a:pt x="2513" y="215"/>
                    </a:cubicBezTo>
                    <a:cubicBezTo>
                      <a:pt x="2453" y="191"/>
                      <a:pt x="2382" y="143"/>
                      <a:pt x="2322" y="108"/>
                    </a:cubicBezTo>
                    <a:cubicBezTo>
                      <a:pt x="2251" y="72"/>
                      <a:pt x="2167" y="36"/>
                      <a:pt x="20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2" name="Google Shape;4682;p5"/>
              <p:cNvSpPr/>
              <p:nvPr/>
            </p:nvSpPr>
            <p:spPr>
              <a:xfrm>
                <a:off x="1024050" y="4009525"/>
                <a:ext cx="37700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7290" extrusionOk="0">
                    <a:moveTo>
                      <a:pt x="132" y="1"/>
                    </a:moveTo>
                    <a:cubicBezTo>
                      <a:pt x="7" y="1"/>
                      <a:pt x="1" y="119"/>
                      <a:pt x="115" y="335"/>
                    </a:cubicBezTo>
                    <a:cubicBezTo>
                      <a:pt x="126" y="359"/>
                      <a:pt x="162" y="394"/>
                      <a:pt x="174" y="418"/>
                    </a:cubicBezTo>
                    <a:cubicBezTo>
                      <a:pt x="317" y="668"/>
                      <a:pt x="472" y="918"/>
                      <a:pt x="615" y="1156"/>
                    </a:cubicBezTo>
                    <a:lnTo>
                      <a:pt x="853" y="1537"/>
                    </a:lnTo>
                    <a:lnTo>
                      <a:pt x="853" y="1549"/>
                    </a:lnTo>
                    <a:lnTo>
                      <a:pt x="853" y="1609"/>
                    </a:lnTo>
                    <a:lnTo>
                      <a:pt x="853" y="1752"/>
                    </a:lnTo>
                    <a:lnTo>
                      <a:pt x="853" y="2192"/>
                    </a:lnTo>
                    <a:cubicBezTo>
                      <a:pt x="853" y="2419"/>
                      <a:pt x="888" y="2645"/>
                      <a:pt x="900" y="2859"/>
                    </a:cubicBezTo>
                    <a:cubicBezTo>
                      <a:pt x="912" y="3026"/>
                      <a:pt x="936" y="3181"/>
                      <a:pt x="960" y="3335"/>
                    </a:cubicBezTo>
                    <a:cubicBezTo>
                      <a:pt x="960" y="3395"/>
                      <a:pt x="972" y="3442"/>
                      <a:pt x="972" y="3502"/>
                    </a:cubicBezTo>
                    <a:cubicBezTo>
                      <a:pt x="996" y="3597"/>
                      <a:pt x="996" y="3692"/>
                      <a:pt x="1008" y="3788"/>
                    </a:cubicBezTo>
                    <a:cubicBezTo>
                      <a:pt x="1019" y="3919"/>
                      <a:pt x="1055" y="4050"/>
                      <a:pt x="1055" y="4193"/>
                    </a:cubicBezTo>
                    <a:cubicBezTo>
                      <a:pt x="1067" y="4395"/>
                      <a:pt x="1079" y="4585"/>
                      <a:pt x="1115" y="4800"/>
                    </a:cubicBezTo>
                    <a:cubicBezTo>
                      <a:pt x="1127" y="4907"/>
                      <a:pt x="1139" y="4990"/>
                      <a:pt x="1150" y="5086"/>
                    </a:cubicBezTo>
                    <a:cubicBezTo>
                      <a:pt x="1186" y="5359"/>
                      <a:pt x="1198" y="5657"/>
                      <a:pt x="1210" y="5943"/>
                    </a:cubicBezTo>
                    <a:cubicBezTo>
                      <a:pt x="1210" y="6062"/>
                      <a:pt x="1234" y="6169"/>
                      <a:pt x="1234" y="6288"/>
                    </a:cubicBezTo>
                    <a:cubicBezTo>
                      <a:pt x="1234" y="6526"/>
                      <a:pt x="1210" y="6764"/>
                      <a:pt x="1186" y="6991"/>
                    </a:cubicBezTo>
                    <a:cubicBezTo>
                      <a:pt x="1186" y="7050"/>
                      <a:pt x="1174" y="7110"/>
                      <a:pt x="1174" y="7145"/>
                    </a:cubicBezTo>
                    <a:cubicBezTo>
                      <a:pt x="1174" y="7193"/>
                      <a:pt x="1174" y="7229"/>
                      <a:pt x="1198" y="7241"/>
                    </a:cubicBezTo>
                    <a:cubicBezTo>
                      <a:pt x="1234" y="7252"/>
                      <a:pt x="1269" y="7264"/>
                      <a:pt x="1305" y="7288"/>
                    </a:cubicBezTo>
                    <a:cubicBezTo>
                      <a:pt x="1311" y="7289"/>
                      <a:pt x="1317" y="7290"/>
                      <a:pt x="1322" y="7290"/>
                    </a:cubicBezTo>
                    <a:cubicBezTo>
                      <a:pt x="1370" y="7290"/>
                      <a:pt x="1392" y="7241"/>
                      <a:pt x="1424" y="7133"/>
                    </a:cubicBezTo>
                    <a:cubicBezTo>
                      <a:pt x="1436" y="7062"/>
                      <a:pt x="1436" y="6967"/>
                      <a:pt x="1448" y="6895"/>
                    </a:cubicBezTo>
                    <a:cubicBezTo>
                      <a:pt x="1472" y="6788"/>
                      <a:pt x="1484" y="6705"/>
                      <a:pt x="1496" y="6598"/>
                    </a:cubicBezTo>
                    <a:cubicBezTo>
                      <a:pt x="1496" y="6479"/>
                      <a:pt x="1508" y="6371"/>
                      <a:pt x="1508" y="6252"/>
                    </a:cubicBezTo>
                    <a:cubicBezTo>
                      <a:pt x="1508" y="6109"/>
                      <a:pt x="1496" y="5978"/>
                      <a:pt x="1484" y="5824"/>
                    </a:cubicBezTo>
                    <a:cubicBezTo>
                      <a:pt x="1472" y="5764"/>
                      <a:pt x="1472" y="5693"/>
                      <a:pt x="1448" y="5633"/>
                    </a:cubicBezTo>
                    <a:cubicBezTo>
                      <a:pt x="1412" y="5467"/>
                      <a:pt x="1412" y="5288"/>
                      <a:pt x="1389" y="5121"/>
                    </a:cubicBezTo>
                    <a:cubicBezTo>
                      <a:pt x="1377" y="4919"/>
                      <a:pt x="1377" y="4728"/>
                      <a:pt x="1365" y="4514"/>
                    </a:cubicBezTo>
                    <a:cubicBezTo>
                      <a:pt x="1365" y="4454"/>
                      <a:pt x="1353" y="4395"/>
                      <a:pt x="1341" y="4347"/>
                    </a:cubicBezTo>
                    <a:cubicBezTo>
                      <a:pt x="1317" y="4276"/>
                      <a:pt x="1305" y="4204"/>
                      <a:pt x="1281" y="4145"/>
                    </a:cubicBezTo>
                    <a:cubicBezTo>
                      <a:pt x="1246" y="4085"/>
                      <a:pt x="1246" y="4014"/>
                      <a:pt x="1246" y="3931"/>
                    </a:cubicBezTo>
                    <a:lnTo>
                      <a:pt x="1246" y="3788"/>
                    </a:lnTo>
                    <a:cubicBezTo>
                      <a:pt x="1234" y="3597"/>
                      <a:pt x="1210" y="3383"/>
                      <a:pt x="1198" y="3192"/>
                    </a:cubicBezTo>
                    <a:cubicBezTo>
                      <a:pt x="1198" y="3157"/>
                      <a:pt x="1186" y="3121"/>
                      <a:pt x="1186" y="3073"/>
                    </a:cubicBezTo>
                    <a:cubicBezTo>
                      <a:pt x="1174" y="2895"/>
                      <a:pt x="1150" y="2728"/>
                      <a:pt x="1139" y="2549"/>
                    </a:cubicBezTo>
                    <a:cubicBezTo>
                      <a:pt x="1139" y="2371"/>
                      <a:pt x="1127" y="2192"/>
                      <a:pt x="1127" y="2014"/>
                    </a:cubicBezTo>
                    <a:cubicBezTo>
                      <a:pt x="1127" y="1895"/>
                      <a:pt x="1127" y="1776"/>
                      <a:pt x="1115" y="1668"/>
                    </a:cubicBezTo>
                    <a:lnTo>
                      <a:pt x="1115" y="1573"/>
                    </a:lnTo>
                    <a:lnTo>
                      <a:pt x="1115" y="1526"/>
                    </a:lnTo>
                    <a:lnTo>
                      <a:pt x="1115" y="1454"/>
                    </a:lnTo>
                    <a:cubicBezTo>
                      <a:pt x="1103" y="1418"/>
                      <a:pt x="1067" y="1371"/>
                      <a:pt x="1055" y="1347"/>
                    </a:cubicBezTo>
                    <a:cubicBezTo>
                      <a:pt x="1031" y="1335"/>
                      <a:pt x="1019" y="1299"/>
                      <a:pt x="1008" y="1276"/>
                    </a:cubicBezTo>
                    <a:cubicBezTo>
                      <a:pt x="984" y="1216"/>
                      <a:pt x="948" y="1168"/>
                      <a:pt x="912" y="1109"/>
                    </a:cubicBezTo>
                    <a:cubicBezTo>
                      <a:pt x="877" y="1002"/>
                      <a:pt x="805" y="895"/>
                      <a:pt x="746" y="811"/>
                    </a:cubicBezTo>
                    <a:cubicBezTo>
                      <a:pt x="662" y="704"/>
                      <a:pt x="591" y="585"/>
                      <a:pt x="519" y="478"/>
                    </a:cubicBezTo>
                    <a:cubicBezTo>
                      <a:pt x="412" y="299"/>
                      <a:pt x="305" y="121"/>
                      <a:pt x="150" y="2"/>
                    </a:cubicBezTo>
                    <a:cubicBezTo>
                      <a:pt x="144" y="1"/>
                      <a:pt x="138" y="1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3" name="Google Shape;4683;p5"/>
              <p:cNvSpPr/>
              <p:nvPr/>
            </p:nvSpPr>
            <p:spPr>
              <a:xfrm>
                <a:off x="967675" y="3916375"/>
                <a:ext cx="55975" cy="8962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3585" extrusionOk="0">
                    <a:moveTo>
                      <a:pt x="155" y="1"/>
                    </a:moveTo>
                    <a:cubicBezTo>
                      <a:pt x="143" y="13"/>
                      <a:pt x="107" y="25"/>
                      <a:pt x="48" y="72"/>
                    </a:cubicBezTo>
                    <a:cubicBezTo>
                      <a:pt x="0" y="96"/>
                      <a:pt x="0" y="120"/>
                      <a:pt x="36" y="203"/>
                    </a:cubicBezTo>
                    <a:lnTo>
                      <a:pt x="167" y="560"/>
                    </a:lnTo>
                    <a:cubicBezTo>
                      <a:pt x="215" y="668"/>
                      <a:pt x="262" y="751"/>
                      <a:pt x="322" y="846"/>
                    </a:cubicBezTo>
                    <a:cubicBezTo>
                      <a:pt x="381" y="930"/>
                      <a:pt x="429" y="1037"/>
                      <a:pt x="476" y="1132"/>
                    </a:cubicBezTo>
                    <a:cubicBezTo>
                      <a:pt x="560" y="1287"/>
                      <a:pt x="643" y="1453"/>
                      <a:pt x="727" y="1620"/>
                    </a:cubicBezTo>
                    <a:cubicBezTo>
                      <a:pt x="834" y="1799"/>
                      <a:pt x="941" y="1965"/>
                      <a:pt x="1060" y="2144"/>
                    </a:cubicBezTo>
                    <a:lnTo>
                      <a:pt x="1417" y="2644"/>
                    </a:lnTo>
                    <a:cubicBezTo>
                      <a:pt x="1477" y="2739"/>
                      <a:pt x="1548" y="2835"/>
                      <a:pt x="1608" y="2930"/>
                    </a:cubicBezTo>
                    <a:cubicBezTo>
                      <a:pt x="1634" y="2952"/>
                      <a:pt x="1655" y="2959"/>
                      <a:pt x="1674" y="2959"/>
                    </a:cubicBezTo>
                    <a:cubicBezTo>
                      <a:pt x="1707" y="2959"/>
                      <a:pt x="1732" y="2937"/>
                      <a:pt x="1762" y="2930"/>
                    </a:cubicBezTo>
                    <a:cubicBezTo>
                      <a:pt x="1774" y="2977"/>
                      <a:pt x="1786" y="3001"/>
                      <a:pt x="1810" y="3037"/>
                    </a:cubicBezTo>
                    <a:cubicBezTo>
                      <a:pt x="1774" y="3108"/>
                      <a:pt x="1774" y="3108"/>
                      <a:pt x="1846" y="3227"/>
                    </a:cubicBezTo>
                    <a:cubicBezTo>
                      <a:pt x="1893" y="3287"/>
                      <a:pt x="1929" y="3347"/>
                      <a:pt x="1965" y="3406"/>
                    </a:cubicBezTo>
                    <a:cubicBezTo>
                      <a:pt x="1989" y="3430"/>
                      <a:pt x="2012" y="3478"/>
                      <a:pt x="2060" y="3489"/>
                    </a:cubicBezTo>
                    <a:cubicBezTo>
                      <a:pt x="2060" y="3478"/>
                      <a:pt x="2072" y="3466"/>
                      <a:pt x="2072" y="3454"/>
                    </a:cubicBezTo>
                    <a:cubicBezTo>
                      <a:pt x="2120" y="3489"/>
                      <a:pt x="2143" y="3585"/>
                      <a:pt x="2203" y="3585"/>
                    </a:cubicBezTo>
                    <a:cubicBezTo>
                      <a:pt x="2239" y="3525"/>
                      <a:pt x="2191" y="3454"/>
                      <a:pt x="2143" y="3370"/>
                    </a:cubicBezTo>
                    <a:cubicBezTo>
                      <a:pt x="2000" y="3120"/>
                      <a:pt x="1846" y="2870"/>
                      <a:pt x="1715" y="2620"/>
                    </a:cubicBezTo>
                    <a:cubicBezTo>
                      <a:pt x="1655" y="2501"/>
                      <a:pt x="1596" y="2394"/>
                      <a:pt x="1524" y="2287"/>
                    </a:cubicBezTo>
                    <a:cubicBezTo>
                      <a:pt x="1405" y="2108"/>
                      <a:pt x="1286" y="1942"/>
                      <a:pt x="1191" y="1763"/>
                    </a:cubicBezTo>
                    <a:cubicBezTo>
                      <a:pt x="1131" y="1668"/>
                      <a:pt x="1072" y="1549"/>
                      <a:pt x="1000" y="1442"/>
                    </a:cubicBezTo>
                    <a:cubicBezTo>
                      <a:pt x="941" y="1346"/>
                      <a:pt x="881" y="1275"/>
                      <a:pt x="834" y="1192"/>
                    </a:cubicBezTo>
                    <a:cubicBezTo>
                      <a:pt x="750" y="1013"/>
                      <a:pt x="643" y="846"/>
                      <a:pt x="572" y="668"/>
                    </a:cubicBezTo>
                    <a:cubicBezTo>
                      <a:pt x="536" y="560"/>
                      <a:pt x="476" y="477"/>
                      <a:pt x="405" y="382"/>
                    </a:cubicBezTo>
                    <a:cubicBezTo>
                      <a:pt x="381" y="334"/>
                      <a:pt x="346" y="299"/>
                      <a:pt x="334" y="251"/>
                    </a:cubicBezTo>
                    <a:cubicBezTo>
                      <a:pt x="286" y="132"/>
                      <a:pt x="226" y="60"/>
                      <a:pt x="1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4" name="Google Shape;4684;p5"/>
              <p:cNvSpPr/>
              <p:nvPr/>
            </p:nvSpPr>
            <p:spPr>
              <a:xfrm>
                <a:off x="1007550" y="4204525"/>
                <a:ext cx="33950" cy="3692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477" extrusionOk="0">
                    <a:moveTo>
                      <a:pt x="1287" y="0"/>
                    </a:moveTo>
                    <a:cubicBezTo>
                      <a:pt x="1251" y="24"/>
                      <a:pt x="1227" y="24"/>
                      <a:pt x="1203" y="36"/>
                    </a:cubicBezTo>
                    <a:cubicBezTo>
                      <a:pt x="1132" y="83"/>
                      <a:pt x="1060" y="107"/>
                      <a:pt x="977" y="155"/>
                    </a:cubicBezTo>
                    <a:cubicBezTo>
                      <a:pt x="882" y="203"/>
                      <a:pt x="775" y="238"/>
                      <a:pt x="656" y="286"/>
                    </a:cubicBezTo>
                    <a:cubicBezTo>
                      <a:pt x="536" y="345"/>
                      <a:pt x="417" y="417"/>
                      <a:pt x="310" y="512"/>
                    </a:cubicBezTo>
                    <a:cubicBezTo>
                      <a:pt x="108" y="715"/>
                      <a:pt x="1" y="1000"/>
                      <a:pt x="1" y="1274"/>
                    </a:cubicBezTo>
                    <a:cubicBezTo>
                      <a:pt x="1" y="1417"/>
                      <a:pt x="24" y="1476"/>
                      <a:pt x="108" y="1476"/>
                    </a:cubicBezTo>
                    <a:lnTo>
                      <a:pt x="191" y="1476"/>
                    </a:lnTo>
                    <a:cubicBezTo>
                      <a:pt x="227" y="1465"/>
                      <a:pt x="239" y="1417"/>
                      <a:pt x="239" y="1357"/>
                    </a:cubicBezTo>
                    <a:cubicBezTo>
                      <a:pt x="251" y="1155"/>
                      <a:pt x="334" y="953"/>
                      <a:pt x="429" y="810"/>
                    </a:cubicBezTo>
                    <a:cubicBezTo>
                      <a:pt x="513" y="691"/>
                      <a:pt x="608" y="595"/>
                      <a:pt x="727" y="536"/>
                    </a:cubicBezTo>
                    <a:cubicBezTo>
                      <a:pt x="870" y="476"/>
                      <a:pt x="1025" y="393"/>
                      <a:pt x="1167" y="298"/>
                    </a:cubicBezTo>
                    <a:cubicBezTo>
                      <a:pt x="1310" y="203"/>
                      <a:pt x="1358" y="95"/>
                      <a:pt x="1298" y="36"/>
                    </a:cubicBezTo>
                    <a:cubicBezTo>
                      <a:pt x="1298" y="36"/>
                      <a:pt x="1298" y="24"/>
                      <a:pt x="12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5" name="Google Shape;4685;p5"/>
              <p:cNvSpPr/>
              <p:nvPr/>
            </p:nvSpPr>
            <p:spPr>
              <a:xfrm>
                <a:off x="622375" y="3469000"/>
                <a:ext cx="24750" cy="64325"/>
              </a:xfrm>
              <a:custGeom>
                <a:avLst/>
                <a:gdLst/>
                <a:ahLst/>
                <a:cxnLst/>
                <a:rect l="l" t="t" r="r" b="b"/>
                <a:pathLst>
                  <a:path w="990" h="2573" extrusionOk="0">
                    <a:moveTo>
                      <a:pt x="120" y="1"/>
                    </a:moveTo>
                    <a:cubicBezTo>
                      <a:pt x="108" y="37"/>
                      <a:pt x="120" y="72"/>
                      <a:pt x="108" y="132"/>
                    </a:cubicBezTo>
                    <a:cubicBezTo>
                      <a:pt x="84" y="179"/>
                      <a:pt x="96" y="203"/>
                      <a:pt x="108" y="239"/>
                    </a:cubicBezTo>
                    <a:cubicBezTo>
                      <a:pt x="144" y="263"/>
                      <a:pt x="168" y="299"/>
                      <a:pt x="203" y="346"/>
                    </a:cubicBezTo>
                    <a:cubicBezTo>
                      <a:pt x="227" y="406"/>
                      <a:pt x="263" y="441"/>
                      <a:pt x="299" y="489"/>
                    </a:cubicBezTo>
                    <a:cubicBezTo>
                      <a:pt x="322" y="501"/>
                      <a:pt x="334" y="537"/>
                      <a:pt x="358" y="549"/>
                    </a:cubicBezTo>
                    <a:cubicBezTo>
                      <a:pt x="358" y="560"/>
                      <a:pt x="382" y="560"/>
                      <a:pt x="394" y="584"/>
                    </a:cubicBezTo>
                    <a:lnTo>
                      <a:pt x="406" y="596"/>
                    </a:lnTo>
                    <a:lnTo>
                      <a:pt x="418" y="596"/>
                    </a:lnTo>
                    <a:lnTo>
                      <a:pt x="442" y="608"/>
                    </a:lnTo>
                    <a:cubicBezTo>
                      <a:pt x="453" y="620"/>
                      <a:pt x="453" y="644"/>
                      <a:pt x="465" y="656"/>
                    </a:cubicBezTo>
                    <a:cubicBezTo>
                      <a:pt x="477" y="703"/>
                      <a:pt x="501" y="727"/>
                      <a:pt x="477" y="775"/>
                    </a:cubicBezTo>
                    <a:cubicBezTo>
                      <a:pt x="477" y="787"/>
                      <a:pt x="501" y="787"/>
                      <a:pt x="501" y="799"/>
                    </a:cubicBezTo>
                    <a:lnTo>
                      <a:pt x="513" y="846"/>
                    </a:lnTo>
                    <a:lnTo>
                      <a:pt x="513" y="882"/>
                    </a:lnTo>
                    <a:lnTo>
                      <a:pt x="513" y="894"/>
                    </a:lnTo>
                    <a:lnTo>
                      <a:pt x="501" y="894"/>
                    </a:lnTo>
                    <a:lnTo>
                      <a:pt x="465" y="918"/>
                    </a:lnTo>
                    <a:lnTo>
                      <a:pt x="418" y="977"/>
                    </a:lnTo>
                    <a:cubicBezTo>
                      <a:pt x="382" y="1025"/>
                      <a:pt x="346" y="1061"/>
                      <a:pt x="322" y="1096"/>
                    </a:cubicBezTo>
                    <a:cubicBezTo>
                      <a:pt x="275" y="1156"/>
                      <a:pt x="215" y="1203"/>
                      <a:pt x="180" y="1263"/>
                    </a:cubicBezTo>
                    <a:cubicBezTo>
                      <a:pt x="144" y="1334"/>
                      <a:pt x="108" y="1441"/>
                      <a:pt x="84" y="1537"/>
                    </a:cubicBezTo>
                    <a:cubicBezTo>
                      <a:pt x="61" y="1561"/>
                      <a:pt x="61" y="1596"/>
                      <a:pt x="49" y="1620"/>
                    </a:cubicBezTo>
                    <a:cubicBezTo>
                      <a:pt x="1" y="1739"/>
                      <a:pt x="1" y="1906"/>
                      <a:pt x="84" y="2025"/>
                    </a:cubicBezTo>
                    <a:cubicBezTo>
                      <a:pt x="96" y="2049"/>
                      <a:pt x="120" y="2084"/>
                      <a:pt x="144" y="2108"/>
                    </a:cubicBezTo>
                    <a:cubicBezTo>
                      <a:pt x="156" y="2144"/>
                      <a:pt x="180" y="2168"/>
                      <a:pt x="203" y="2203"/>
                    </a:cubicBezTo>
                    <a:cubicBezTo>
                      <a:pt x="215" y="2239"/>
                      <a:pt x="227" y="2251"/>
                      <a:pt x="239" y="2275"/>
                    </a:cubicBezTo>
                    <a:cubicBezTo>
                      <a:pt x="275" y="2311"/>
                      <a:pt x="299" y="2346"/>
                      <a:pt x="334" y="2382"/>
                    </a:cubicBezTo>
                    <a:cubicBezTo>
                      <a:pt x="394" y="2465"/>
                      <a:pt x="477" y="2561"/>
                      <a:pt x="596" y="2573"/>
                    </a:cubicBezTo>
                    <a:lnTo>
                      <a:pt x="715" y="2573"/>
                    </a:lnTo>
                    <a:cubicBezTo>
                      <a:pt x="775" y="2561"/>
                      <a:pt x="834" y="2561"/>
                      <a:pt x="894" y="2537"/>
                    </a:cubicBezTo>
                    <a:cubicBezTo>
                      <a:pt x="918" y="2513"/>
                      <a:pt x="942" y="2501"/>
                      <a:pt x="953" y="2477"/>
                    </a:cubicBezTo>
                    <a:cubicBezTo>
                      <a:pt x="989" y="2442"/>
                      <a:pt x="977" y="2430"/>
                      <a:pt x="942" y="2394"/>
                    </a:cubicBezTo>
                    <a:cubicBezTo>
                      <a:pt x="930" y="2370"/>
                      <a:pt x="942" y="2370"/>
                      <a:pt x="930" y="2358"/>
                    </a:cubicBezTo>
                    <a:lnTo>
                      <a:pt x="918" y="2358"/>
                    </a:lnTo>
                    <a:cubicBezTo>
                      <a:pt x="894" y="2364"/>
                      <a:pt x="867" y="2364"/>
                      <a:pt x="840" y="2364"/>
                    </a:cubicBezTo>
                    <a:cubicBezTo>
                      <a:pt x="814" y="2364"/>
                      <a:pt x="787" y="2364"/>
                      <a:pt x="763" y="2370"/>
                    </a:cubicBezTo>
                    <a:cubicBezTo>
                      <a:pt x="755" y="2374"/>
                      <a:pt x="744" y="2375"/>
                      <a:pt x="733" y="2375"/>
                    </a:cubicBezTo>
                    <a:cubicBezTo>
                      <a:pt x="709" y="2375"/>
                      <a:pt x="680" y="2370"/>
                      <a:pt x="656" y="2370"/>
                    </a:cubicBezTo>
                    <a:cubicBezTo>
                      <a:pt x="620" y="2370"/>
                      <a:pt x="572" y="2358"/>
                      <a:pt x="537" y="2323"/>
                    </a:cubicBezTo>
                    <a:cubicBezTo>
                      <a:pt x="477" y="2275"/>
                      <a:pt x="442" y="2203"/>
                      <a:pt x="394" y="2132"/>
                    </a:cubicBezTo>
                    <a:cubicBezTo>
                      <a:pt x="382" y="2096"/>
                      <a:pt x="358" y="2073"/>
                      <a:pt x="358" y="2037"/>
                    </a:cubicBezTo>
                    <a:cubicBezTo>
                      <a:pt x="346" y="2013"/>
                      <a:pt x="334" y="1965"/>
                      <a:pt x="334" y="1942"/>
                    </a:cubicBezTo>
                    <a:lnTo>
                      <a:pt x="334" y="1846"/>
                    </a:lnTo>
                    <a:lnTo>
                      <a:pt x="334" y="1739"/>
                    </a:lnTo>
                    <a:cubicBezTo>
                      <a:pt x="346" y="1656"/>
                      <a:pt x="394" y="1561"/>
                      <a:pt x="418" y="1465"/>
                    </a:cubicBezTo>
                    <a:cubicBezTo>
                      <a:pt x="453" y="1382"/>
                      <a:pt x="513" y="1311"/>
                      <a:pt x="572" y="1239"/>
                    </a:cubicBezTo>
                    <a:cubicBezTo>
                      <a:pt x="596" y="1203"/>
                      <a:pt x="632" y="1168"/>
                      <a:pt x="656" y="1132"/>
                    </a:cubicBezTo>
                    <a:lnTo>
                      <a:pt x="692" y="1108"/>
                    </a:lnTo>
                    <a:lnTo>
                      <a:pt x="739" y="1061"/>
                    </a:lnTo>
                    <a:lnTo>
                      <a:pt x="823" y="965"/>
                    </a:lnTo>
                    <a:cubicBezTo>
                      <a:pt x="799" y="930"/>
                      <a:pt x="775" y="858"/>
                      <a:pt x="763" y="822"/>
                    </a:cubicBezTo>
                    <a:cubicBezTo>
                      <a:pt x="751" y="787"/>
                      <a:pt x="751" y="775"/>
                      <a:pt x="727" y="763"/>
                    </a:cubicBezTo>
                    <a:cubicBezTo>
                      <a:pt x="692" y="703"/>
                      <a:pt x="656" y="632"/>
                      <a:pt x="656" y="537"/>
                    </a:cubicBezTo>
                    <a:cubicBezTo>
                      <a:pt x="656" y="525"/>
                      <a:pt x="644" y="489"/>
                      <a:pt x="644" y="465"/>
                    </a:cubicBezTo>
                    <a:cubicBezTo>
                      <a:pt x="632" y="453"/>
                      <a:pt x="632" y="429"/>
                      <a:pt x="620" y="418"/>
                    </a:cubicBezTo>
                    <a:cubicBezTo>
                      <a:pt x="620" y="406"/>
                      <a:pt x="596" y="394"/>
                      <a:pt x="584" y="370"/>
                    </a:cubicBezTo>
                    <a:cubicBezTo>
                      <a:pt x="572" y="370"/>
                      <a:pt x="572" y="358"/>
                      <a:pt x="549" y="358"/>
                    </a:cubicBezTo>
                    <a:lnTo>
                      <a:pt x="537" y="346"/>
                    </a:lnTo>
                    <a:cubicBezTo>
                      <a:pt x="525" y="334"/>
                      <a:pt x="513" y="334"/>
                      <a:pt x="501" y="310"/>
                    </a:cubicBezTo>
                    <a:cubicBezTo>
                      <a:pt x="442" y="251"/>
                      <a:pt x="358" y="215"/>
                      <a:pt x="299" y="156"/>
                    </a:cubicBezTo>
                    <a:cubicBezTo>
                      <a:pt x="287" y="120"/>
                      <a:pt x="251" y="108"/>
                      <a:pt x="239" y="96"/>
                    </a:cubicBezTo>
                    <a:cubicBezTo>
                      <a:pt x="215" y="60"/>
                      <a:pt x="180" y="48"/>
                      <a:pt x="156" y="13"/>
                    </a:cubicBezTo>
                    <a:cubicBezTo>
                      <a:pt x="156" y="13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6" name="Google Shape;4686;p5"/>
              <p:cNvSpPr/>
              <p:nvPr/>
            </p:nvSpPr>
            <p:spPr>
              <a:xfrm>
                <a:off x="614650" y="3411425"/>
                <a:ext cx="36925" cy="57400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2296" extrusionOk="0">
                    <a:moveTo>
                      <a:pt x="1243" y="1"/>
                    </a:moveTo>
                    <a:cubicBezTo>
                      <a:pt x="1236" y="1"/>
                      <a:pt x="1231" y="2"/>
                      <a:pt x="1227" y="6"/>
                    </a:cubicBezTo>
                    <a:cubicBezTo>
                      <a:pt x="1132" y="42"/>
                      <a:pt x="1048" y="54"/>
                      <a:pt x="989" y="149"/>
                    </a:cubicBezTo>
                    <a:cubicBezTo>
                      <a:pt x="989" y="161"/>
                      <a:pt x="965" y="161"/>
                      <a:pt x="965" y="161"/>
                    </a:cubicBezTo>
                    <a:cubicBezTo>
                      <a:pt x="893" y="208"/>
                      <a:pt x="834" y="268"/>
                      <a:pt x="762" y="304"/>
                    </a:cubicBezTo>
                    <a:cubicBezTo>
                      <a:pt x="727" y="327"/>
                      <a:pt x="703" y="339"/>
                      <a:pt x="667" y="339"/>
                    </a:cubicBezTo>
                    <a:cubicBezTo>
                      <a:pt x="643" y="339"/>
                      <a:pt x="608" y="351"/>
                      <a:pt x="584" y="375"/>
                    </a:cubicBezTo>
                    <a:lnTo>
                      <a:pt x="453" y="458"/>
                    </a:lnTo>
                    <a:cubicBezTo>
                      <a:pt x="405" y="482"/>
                      <a:pt x="358" y="518"/>
                      <a:pt x="334" y="577"/>
                    </a:cubicBezTo>
                    <a:cubicBezTo>
                      <a:pt x="334" y="589"/>
                      <a:pt x="310" y="589"/>
                      <a:pt x="298" y="613"/>
                    </a:cubicBezTo>
                    <a:cubicBezTo>
                      <a:pt x="274" y="637"/>
                      <a:pt x="239" y="673"/>
                      <a:pt x="227" y="697"/>
                    </a:cubicBezTo>
                    <a:cubicBezTo>
                      <a:pt x="215" y="732"/>
                      <a:pt x="179" y="792"/>
                      <a:pt x="179" y="827"/>
                    </a:cubicBezTo>
                    <a:lnTo>
                      <a:pt x="179" y="851"/>
                    </a:lnTo>
                    <a:lnTo>
                      <a:pt x="179" y="994"/>
                    </a:lnTo>
                    <a:cubicBezTo>
                      <a:pt x="167" y="1030"/>
                      <a:pt x="167" y="1042"/>
                      <a:pt x="155" y="1066"/>
                    </a:cubicBezTo>
                    <a:cubicBezTo>
                      <a:pt x="108" y="1185"/>
                      <a:pt x="72" y="1328"/>
                      <a:pt x="48" y="1459"/>
                    </a:cubicBezTo>
                    <a:cubicBezTo>
                      <a:pt x="0" y="1601"/>
                      <a:pt x="12" y="1768"/>
                      <a:pt x="48" y="1935"/>
                    </a:cubicBezTo>
                    <a:cubicBezTo>
                      <a:pt x="48" y="1959"/>
                      <a:pt x="60" y="1982"/>
                      <a:pt x="72" y="1994"/>
                    </a:cubicBezTo>
                    <a:cubicBezTo>
                      <a:pt x="119" y="2042"/>
                      <a:pt x="155" y="2101"/>
                      <a:pt x="167" y="2161"/>
                    </a:cubicBezTo>
                    <a:lnTo>
                      <a:pt x="215" y="2244"/>
                    </a:lnTo>
                    <a:cubicBezTo>
                      <a:pt x="234" y="2274"/>
                      <a:pt x="278" y="2295"/>
                      <a:pt x="333" y="2295"/>
                    </a:cubicBezTo>
                    <a:cubicBezTo>
                      <a:pt x="345" y="2295"/>
                      <a:pt x="357" y="2294"/>
                      <a:pt x="370" y="2292"/>
                    </a:cubicBezTo>
                    <a:lnTo>
                      <a:pt x="370" y="2173"/>
                    </a:lnTo>
                    <a:cubicBezTo>
                      <a:pt x="310" y="2101"/>
                      <a:pt x="310" y="2006"/>
                      <a:pt x="298" y="1923"/>
                    </a:cubicBezTo>
                    <a:cubicBezTo>
                      <a:pt x="298" y="1875"/>
                      <a:pt x="310" y="1816"/>
                      <a:pt x="310" y="1768"/>
                    </a:cubicBezTo>
                    <a:cubicBezTo>
                      <a:pt x="310" y="1709"/>
                      <a:pt x="334" y="1649"/>
                      <a:pt x="334" y="1589"/>
                    </a:cubicBezTo>
                    <a:cubicBezTo>
                      <a:pt x="358" y="1447"/>
                      <a:pt x="393" y="1280"/>
                      <a:pt x="453" y="1125"/>
                    </a:cubicBezTo>
                    <a:lnTo>
                      <a:pt x="453" y="1101"/>
                    </a:lnTo>
                    <a:lnTo>
                      <a:pt x="465" y="1042"/>
                    </a:lnTo>
                    <a:lnTo>
                      <a:pt x="465" y="875"/>
                    </a:lnTo>
                    <a:lnTo>
                      <a:pt x="465" y="851"/>
                    </a:lnTo>
                    <a:lnTo>
                      <a:pt x="512" y="756"/>
                    </a:lnTo>
                    <a:cubicBezTo>
                      <a:pt x="536" y="732"/>
                      <a:pt x="572" y="685"/>
                      <a:pt x="596" y="649"/>
                    </a:cubicBezTo>
                    <a:cubicBezTo>
                      <a:pt x="608" y="637"/>
                      <a:pt x="631" y="613"/>
                      <a:pt x="643" y="589"/>
                    </a:cubicBezTo>
                    <a:cubicBezTo>
                      <a:pt x="703" y="530"/>
                      <a:pt x="774" y="482"/>
                      <a:pt x="846" y="446"/>
                    </a:cubicBezTo>
                    <a:cubicBezTo>
                      <a:pt x="893" y="435"/>
                      <a:pt x="953" y="399"/>
                      <a:pt x="1012" y="387"/>
                    </a:cubicBezTo>
                    <a:cubicBezTo>
                      <a:pt x="1072" y="375"/>
                      <a:pt x="1120" y="351"/>
                      <a:pt x="1179" y="351"/>
                    </a:cubicBezTo>
                    <a:cubicBezTo>
                      <a:pt x="1191" y="339"/>
                      <a:pt x="1227" y="339"/>
                      <a:pt x="1239" y="339"/>
                    </a:cubicBezTo>
                    <a:cubicBezTo>
                      <a:pt x="1310" y="339"/>
                      <a:pt x="1370" y="304"/>
                      <a:pt x="1429" y="268"/>
                    </a:cubicBezTo>
                    <a:cubicBezTo>
                      <a:pt x="1477" y="232"/>
                      <a:pt x="1477" y="161"/>
                      <a:pt x="1441" y="89"/>
                    </a:cubicBezTo>
                    <a:cubicBezTo>
                      <a:pt x="1429" y="42"/>
                      <a:pt x="1417" y="30"/>
                      <a:pt x="1405" y="30"/>
                    </a:cubicBezTo>
                    <a:cubicBezTo>
                      <a:pt x="1358" y="30"/>
                      <a:pt x="1322" y="6"/>
                      <a:pt x="1298" y="6"/>
                    </a:cubicBezTo>
                    <a:cubicBezTo>
                      <a:pt x="1274" y="6"/>
                      <a:pt x="1256" y="1"/>
                      <a:pt x="1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7" name="Google Shape;4687;p5"/>
              <p:cNvSpPr/>
              <p:nvPr/>
            </p:nvSpPr>
            <p:spPr>
              <a:xfrm>
                <a:off x="698000" y="3589550"/>
                <a:ext cx="135750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5430" h="1126" extrusionOk="0">
                    <a:moveTo>
                      <a:pt x="1477" y="1"/>
                    </a:moveTo>
                    <a:cubicBezTo>
                      <a:pt x="1453" y="1"/>
                      <a:pt x="1429" y="13"/>
                      <a:pt x="1393" y="37"/>
                    </a:cubicBezTo>
                    <a:cubicBezTo>
                      <a:pt x="1262" y="108"/>
                      <a:pt x="1131" y="132"/>
                      <a:pt x="1000" y="156"/>
                    </a:cubicBezTo>
                    <a:cubicBezTo>
                      <a:pt x="917" y="168"/>
                      <a:pt x="834" y="191"/>
                      <a:pt x="762" y="215"/>
                    </a:cubicBezTo>
                    <a:cubicBezTo>
                      <a:pt x="655" y="227"/>
                      <a:pt x="572" y="251"/>
                      <a:pt x="476" y="275"/>
                    </a:cubicBezTo>
                    <a:cubicBezTo>
                      <a:pt x="345" y="299"/>
                      <a:pt x="191" y="299"/>
                      <a:pt x="60" y="370"/>
                    </a:cubicBezTo>
                    <a:cubicBezTo>
                      <a:pt x="0" y="477"/>
                      <a:pt x="72" y="572"/>
                      <a:pt x="310" y="596"/>
                    </a:cubicBezTo>
                    <a:lnTo>
                      <a:pt x="405" y="596"/>
                    </a:lnTo>
                    <a:cubicBezTo>
                      <a:pt x="619" y="584"/>
                      <a:pt x="834" y="537"/>
                      <a:pt x="1036" y="489"/>
                    </a:cubicBezTo>
                    <a:cubicBezTo>
                      <a:pt x="1143" y="465"/>
                      <a:pt x="1238" y="453"/>
                      <a:pt x="1322" y="418"/>
                    </a:cubicBezTo>
                    <a:lnTo>
                      <a:pt x="1548" y="346"/>
                    </a:lnTo>
                    <a:lnTo>
                      <a:pt x="1560" y="370"/>
                    </a:lnTo>
                    <a:cubicBezTo>
                      <a:pt x="1596" y="418"/>
                      <a:pt x="1619" y="453"/>
                      <a:pt x="1667" y="477"/>
                    </a:cubicBezTo>
                    <a:cubicBezTo>
                      <a:pt x="1810" y="584"/>
                      <a:pt x="1977" y="656"/>
                      <a:pt x="2143" y="715"/>
                    </a:cubicBezTo>
                    <a:cubicBezTo>
                      <a:pt x="2262" y="763"/>
                      <a:pt x="2381" y="810"/>
                      <a:pt x="2500" y="822"/>
                    </a:cubicBezTo>
                    <a:cubicBezTo>
                      <a:pt x="2548" y="822"/>
                      <a:pt x="2572" y="834"/>
                      <a:pt x="2620" y="846"/>
                    </a:cubicBezTo>
                    <a:cubicBezTo>
                      <a:pt x="2691" y="870"/>
                      <a:pt x="2751" y="882"/>
                      <a:pt x="2822" y="894"/>
                    </a:cubicBezTo>
                    <a:cubicBezTo>
                      <a:pt x="2929" y="906"/>
                      <a:pt x="3024" y="930"/>
                      <a:pt x="3120" y="953"/>
                    </a:cubicBezTo>
                    <a:cubicBezTo>
                      <a:pt x="3274" y="1001"/>
                      <a:pt x="3417" y="1025"/>
                      <a:pt x="3572" y="1049"/>
                    </a:cubicBezTo>
                    <a:cubicBezTo>
                      <a:pt x="3632" y="1049"/>
                      <a:pt x="3703" y="1049"/>
                      <a:pt x="3774" y="1061"/>
                    </a:cubicBezTo>
                    <a:cubicBezTo>
                      <a:pt x="3989" y="1084"/>
                      <a:pt x="4215" y="1108"/>
                      <a:pt x="4429" y="1120"/>
                    </a:cubicBezTo>
                    <a:cubicBezTo>
                      <a:pt x="4461" y="1124"/>
                      <a:pt x="4491" y="1125"/>
                      <a:pt x="4521" y="1125"/>
                    </a:cubicBezTo>
                    <a:cubicBezTo>
                      <a:pt x="4581" y="1125"/>
                      <a:pt x="4640" y="1120"/>
                      <a:pt x="4703" y="1120"/>
                    </a:cubicBezTo>
                    <a:cubicBezTo>
                      <a:pt x="4894" y="1120"/>
                      <a:pt x="5084" y="1084"/>
                      <a:pt x="5263" y="1049"/>
                    </a:cubicBezTo>
                    <a:cubicBezTo>
                      <a:pt x="5310" y="1049"/>
                      <a:pt x="5346" y="1013"/>
                      <a:pt x="5382" y="1001"/>
                    </a:cubicBezTo>
                    <a:cubicBezTo>
                      <a:pt x="5418" y="989"/>
                      <a:pt x="5429" y="953"/>
                      <a:pt x="5429" y="930"/>
                    </a:cubicBezTo>
                    <a:cubicBezTo>
                      <a:pt x="5418" y="882"/>
                      <a:pt x="5418" y="846"/>
                      <a:pt x="5406" y="810"/>
                    </a:cubicBezTo>
                    <a:cubicBezTo>
                      <a:pt x="5390" y="779"/>
                      <a:pt x="5369" y="763"/>
                      <a:pt x="5332" y="763"/>
                    </a:cubicBezTo>
                    <a:cubicBezTo>
                      <a:pt x="5313" y="763"/>
                      <a:pt x="5291" y="767"/>
                      <a:pt x="5263" y="775"/>
                    </a:cubicBezTo>
                    <a:cubicBezTo>
                      <a:pt x="5203" y="787"/>
                      <a:pt x="5167" y="810"/>
                      <a:pt x="5108" y="822"/>
                    </a:cubicBezTo>
                    <a:lnTo>
                      <a:pt x="4656" y="822"/>
                    </a:lnTo>
                    <a:cubicBezTo>
                      <a:pt x="4548" y="822"/>
                      <a:pt x="4453" y="834"/>
                      <a:pt x="4346" y="834"/>
                    </a:cubicBezTo>
                    <a:lnTo>
                      <a:pt x="4191" y="834"/>
                    </a:lnTo>
                    <a:cubicBezTo>
                      <a:pt x="4166" y="837"/>
                      <a:pt x="4142" y="838"/>
                      <a:pt x="4117" y="838"/>
                    </a:cubicBezTo>
                    <a:cubicBezTo>
                      <a:pt x="4015" y="838"/>
                      <a:pt x="3918" y="820"/>
                      <a:pt x="3822" y="810"/>
                    </a:cubicBezTo>
                    <a:cubicBezTo>
                      <a:pt x="3679" y="775"/>
                      <a:pt x="3536" y="727"/>
                      <a:pt x="3393" y="703"/>
                    </a:cubicBezTo>
                    <a:cubicBezTo>
                      <a:pt x="3346" y="691"/>
                      <a:pt x="3322" y="691"/>
                      <a:pt x="3274" y="691"/>
                    </a:cubicBezTo>
                    <a:cubicBezTo>
                      <a:pt x="3215" y="691"/>
                      <a:pt x="3155" y="703"/>
                      <a:pt x="3108" y="703"/>
                    </a:cubicBezTo>
                    <a:cubicBezTo>
                      <a:pt x="3060" y="703"/>
                      <a:pt x="3001" y="703"/>
                      <a:pt x="2965" y="668"/>
                    </a:cubicBezTo>
                    <a:cubicBezTo>
                      <a:pt x="2929" y="656"/>
                      <a:pt x="2881" y="656"/>
                      <a:pt x="2858" y="644"/>
                    </a:cubicBezTo>
                    <a:cubicBezTo>
                      <a:pt x="2727" y="596"/>
                      <a:pt x="2572" y="549"/>
                      <a:pt x="2441" y="513"/>
                    </a:cubicBezTo>
                    <a:cubicBezTo>
                      <a:pt x="2405" y="489"/>
                      <a:pt x="2381" y="489"/>
                      <a:pt x="2346" y="477"/>
                    </a:cubicBezTo>
                    <a:cubicBezTo>
                      <a:pt x="2227" y="429"/>
                      <a:pt x="2108" y="406"/>
                      <a:pt x="2012" y="346"/>
                    </a:cubicBezTo>
                    <a:cubicBezTo>
                      <a:pt x="1893" y="287"/>
                      <a:pt x="1786" y="215"/>
                      <a:pt x="1715" y="132"/>
                    </a:cubicBezTo>
                    <a:lnTo>
                      <a:pt x="1691" y="120"/>
                    </a:lnTo>
                    <a:cubicBezTo>
                      <a:pt x="1679" y="108"/>
                      <a:pt x="1667" y="72"/>
                      <a:pt x="1655" y="72"/>
                    </a:cubicBezTo>
                    <a:cubicBezTo>
                      <a:pt x="1619" y="60"/>
                      <a:pt x="1596" y="48"/>
                      <a:pt x="1572" y="37"/>
                    </a:cubicBezTo>
                    <a:cubicBezTo>
                      <a:pt x="1548" y="13"/>
                      <a:pt x="1512" y="13"/>
                      <a:pt x="1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8" name="Google Shape;4688;p5"/>
              <p:cNvSpPr/>
              <p:nvPr/>
            </p:nvSpPr>
            <p:spPr>
              <a:xfrm>
                <a:off x="641425" y="3547875"/>
                <a:ext cx="55100" cy="5365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146" extrusionOk="0">
                    <a:moveTo>
                      <a:pt x="49" y="1"/>
                    </a:moveTo>
                    <a:cubicBezTo>
                      <a:pt x="13" y="37"/>
                      <a:pt x="1" y="37"/>
                      <a:pt x="13" y="108"/>
                    </a:cubicBezTo>
                    <a:cubicBezTo>
                      <a:pt x="37" y="191"/>
                      <a:pt x="61" y="287"/>
                      <a:pt x="96" y="370"/>
                    </a:cubicBezTo>
                    <a:cubicBezTo>
                      <a:pt x="120" y="465"/>
                      <a:pt x="168" y="525"/>
                      <a:pt x="215" y="596"/>
                    </a:cubicBezTo>
                    <a:cubicBezTo>
                      <a:pt x="287" y="703"/>
                      <a:pt x="311" y="739"/>
                      <a:pt x="358" y="799"/>
                    </a:cubicBezTo>
                    <a:cubicBezTo>
                      <a:pt x="406" y="870"/>
                      <a:pt x="465" y="942"/>
                      <a:pt x="513" y="977"/>
                    </a:cubicBezTo>
                    <a:cubicBezTo>
                      <a:pt x="572" y="1025"/>
                      <a:pt x="608" y="1084"/>
                      <a:pt x="656" y="1132"/>
                    </a:cubicBezTo>
                    <a:lnTo>
                      <a:pt x="930" y="1394"/>
                    </a:lnTo>
                    <a:cubicBezTo>
                      <a:pt x="1025" y="1537"/>
                      <a:pt x="1168" y="1668"/>
                      <a:pt x="1311" y="1787"/>
                    </a:cubicBezTo>
                    <a:cubicBezTo>
                      <a:pt x="1382" y="1846"/>
                      <a:pt x="1465" y="1906"/>
                      <a:pt x="1537" y="1954"/>
                    </a:cubicBezTo>
                    <a:cubicBezTo>
                      <a:pt x="1608" y="1954"/>
                      <a:pt x="1620" y="1906"/>
                      <a:pt x="1656" y="1870"/>
                    </a:cubicBezTo>
                    <a:lnTo>
                      <a:pt x="1715" y="1930"/>
                    </a:lnTo>
                    <a:cubicBezTo>
                      <a:pt x="1715" y="2025"/>
                      <a:pt x="1715" y="2025"/>
                      <a:pt x="1823" y="2073"/>
                    </a:cubicBezTo>
                    <a:cubicBezTo>
                      <a:pt x="1858" y="2096"/>
                      <a:pt x="1906" y="2108"/>
                      <a:pt x="1966" y="2132"/>
                    </a:cubicBezTo>
                    <a:cubicBezTo>
                      <a:pt x="1986" y="2139"/>
                      <a:pt x="2007" y="2146"/>
                      <a:pt x="2027" y="2146"/>
                    </a:cubicBezTo>
                    <a:cubicBezTo>
                      <a:pt x="2042" y="2146"/>
                      <a:pt x="2058" y="2142"/>
                      <a:pt x="2073" y="2132"/>
                    </a:cubicBezTo>
                    <a:cubicBezTo>
                      <a:pt x="2073" y="2120"/>
                      <a:pt x="2061" y="2096"/>
                      <a:pt x="2061" y="2085"/>
                    </a:cubicBezTo>
                    <a:cubicBezTo>
                      <a:pt x="2095" y="2085"/>
                      <a:pt x="2129" y="2092"/>
                      <a:pt x="2156" y="2092"/>
                    </a:cubicBezTo>
                    <a:cubicBezTo>
                      <a:pt x="2177" y="2092"/>
                      <a:pt x="2193" y="2088"/>
                      <a:pt x="2204" y="2073"/>
                    </a:cubicBezTo>
                    <a:cubicBezTo>
                      <a:pt x="2192" y="2025"/>
                      <a:pt x="2132" y="2013"/>
                      <a:pt x="2073" y="1989"/>
                    </a:cubicBezTo>
                    <a:cubicBezTo>
                      <a:pt x="1882" y="1930"/>
                      <a:pt x="1680" y="1835"/>
                      <a:pt x="1549" y="1680"/>
                    </a:cubicBezTo>
                    <a:cubicBezTo>
                      <a:pt x="1465" y="1596"/>
                      <a:pt x="1406" y="1549"/>
                      <a:pt x="1358" y="1501"/>
                    </a:cubicBezTo>
                    <a:cubicBezTo>
                      <a:pt x="1311" y="1477"/>
                      <a:pt x="1263" y="1430"/>
                      <a:pt x="1239" y="1382"/>
                    </a:cubicBezTo>
                    <a:cubicBezTo>
                      <a:pt x="1204" y="1370"/>
                      <a:pt x="1192" y="1334"/>
                      <a:pt x="1180" y="1323"/>
                    </a:cubicBezTo>
                    <a:cubicBezTo>
                      <a:pt x="1168" y="1323"/>
                      <a:pt x="1168" y="1311"/>
                      <a:pt x="1144" y="1299"/>
                    </a:cubicBezTo>
                    <a:cubicBezTo>
                      <a:pt x="1132" y="1275"/>
                      <a:pt x="1132" y="1263"/>
                      <a:pt x="1120" y="1251"/>
                    </a:cubicBezTo>
                    <a:lnTo>
                      <a:pt x="1073" y="1204"/>
                    </a:lnTo>
                    <a:cubicBezTo>
                      <a:pt x="1061" y="1192"/>
                      <a:pt x="1061" y="1180"/>
                      <a:pt x="1049" y="1168"/>
                    </a:cubicBezTo>
                    <a:cubicBezTo>
                      <a:pt x="989" y="1084"/>
                      <a:pt x="906" y="1013"/>
                      <a:pt x="834" y="953"/>
                    </a:cubicBezTo>
                    <a:cubicBezTo>
                      <a:pt x="775" y="906"/>
                      <a:pt x="715" y="846"/>
                      <a:pt x="656" y="811"/>
                    </a:cubicBezTo>
                    <a:cubicBezTo>
                      <a:pt x="549" y="727"/>
                      <a:pt x="465" y="632"/>
                      <a:pt x="418" y="489"/>
                    </a:cubicBezTo>
                    <a:cubicBezTo>
                      <a:pt x="406" y="418"/>
                      <a:pt x="358" y="346"/>
                      <a:pt x="299" y="287"/>
                    </a:cubicBezTo>
                    <a:cubicBezTo>
                      <a:pt x="275" y="275"/>
                      <a:pt x="251" y="227"/>
                      <a:pt x="239" y="191"/>
                    </a:cubicBezTo>
                    <a:cubicBezTo>
                      <a:pt x="215" y="108"/>
                      <a:pt x="168" y="49"/>
                      <a:pt x="108" y="1"/>
                    </a:cubicBezTo>
                    <a:cubicBezTo>
                      <a:pt x="90" y="7"/>
                      <a:pt x="78" y="10"/>
                      <a:pt x="69" y="10"/>
                    </a:cubicBezTo>
                    <a:cubicBezTo>
                      <a:pt x="61" y="10"/>
                      <a:pt x="55" y="7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9" name="Google Shape;4689;p5"/>
              <p:cNvSpPr/>
              <p:nvPr/>
            </p:nvSpPr>
            <p:spPr>
              <a:xfrm>
                <a:off x="846525" y="3573200"/>
                <a:ext cx="22350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894" h="1298" extrusionOk="0">
                    <a:moveTo>
                      <a:pt x="703" y="0"/>
                    </a:moveTo>
                    <a:cubicBezTo>
                      <a:pt x="667" y="0"/>
                      <a:pt x="643" y="36"/>
                      <a:pt x="643" y="71"/>
                    </a:cubicBezTo>
                    <a:cubicBezTo>
                      <a:pt x="608" y="226"/>
                      <a:pt x="548" y="357"/>
                      <a:pt x="477" y="488"/>
                    </a:cubicBezTo>
                    <a:cubicBezTo>
                      <a:pt x="369" y="691"/>
                      <a:pt x="239" y="845"/>
                      <a:pt x="84" y="1024"/>
                    </a:cubicBezTo>
                    <a:cubicBezTo>
                      <a:pt x="12" y="1119"/>
                      <a:pt x="0" y="1203"/>
                      <a:pt x="48" y="1262"/>
                    </a:cubicBezTo>
                    <a:cubicBezTo>
                      <a:pt x="48" y="1262"/>
                      <a:pt x="48" y="1286"/>
                      <a:pt x="60" y="1298"/>
                    </a:cubicBezTo>
                    <a:cubicBezTo>
                      <a:pt x="84" y="1286"/>
                      <a:pt x="119" y="1286"/>
                      <a:pt x="131" y="1262"/>
                    </a:cubicBezTo>
                    <a:cubicBezTo>
                      <a:pt x="191" y="1238"/>
                      <a:pt x="250" y="1191"/>
                      <a:pt x="310" y="1143"/>
                    </a:cubicBezTo>
                    <a:cubicBezTo>
                      <a:pt x="441" y="1024"/>
                      <a:pt x="584" y="893"/>
                      <a:pt x="679" y="726"/>
                    </a:cubicBezTo>
                    <a:cubicBezTo>
                      <a:pt x="786" y="548"/>
                      <a:pt x="881" y="369"/>
                      <a:pt x="893" y="167"/>
                    </a:cubicBezTo>
                    <a:cubicBezTo>
                      <a:pt x="893" y="60"/>
                      <a:pt x="858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0" name="Google Shape;4690;p5"/>
              <p:cNvSpPr/>
              <p:nvPr/>
            </p:nvSpPr>
            <p:spPr>
              <a:xfrm>
                <a:off x="726575" y="3597425"/>
                <a:ext cx="59250" cy="282375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11295" extrusionOk="0">
                    <a:moveTo>
                      <a:pt x="57" y="0"/>
                    </a:moveTo>
                    <a:cubicBezTo>
                      <a:pt x="45" y="0"/>
                      <a:pt x="33" y="3"/>
                      <a:pt x="24" y="7"/>
                    </a:cubicBezTo>
                    <a:cubicBezTo>
                      <a:pt x="0" y="31"/>
                      <a:pt x="0" y="55"/>
                      <a:pt x="24" y="91"/>
                    </a:cubicBezTo>
                    <a:cubicBezTo>
                      <a:pt x="36" y="103"/>
                      <a:pt x="36" y="126"/>
                      <a:pt x="48" y="150"/>
                    </a:cubicBezTo>
                    <a:cubicBezTo>
                      <a:pt x="107" y="269"/>
                      <a:pt x="167" y="365"/>
                      <a:pt x="238" y="472"/>
                    </a:cubicBezTo>
                    <a:cubicBezTo>
                      <a:pt x="476" y="841"/>
                      <a:pt x="691" y="1234"/>
                      <a:pt x="798" y="1650"/>
                    </a:cubicBezTo>
                    <a:cubicBezTo>
                      <a:pt x="834" y="1769"/>
                      <a:pt x="869" y="1889"/>
                      <a:pt x="893" y="2008"/>
                    </a:cubicBezTo>
                    <a:cubicBezTo>
                      <a:pt x="929" y="2079"/>
                      <a:pt x="941" y="2139"/>
                      <a:pt x="976" y="2198"/>
                    </a:cubicBezTo>
                    <a:cubicBezTo>
                      <a:pt x="1036" y="2317"/>
                      <a:pt x="1048" y="2436"/>
                      <a:pt x="1072" y="2555"/>
                    </a:cubicBezTo>
                    <a:cubicBezTo>
                      <a:pt x="1107" y="2710"/>
                      <a:pt x="1119" y="2841"/>
                      <a:pt x="1155" y="2984"/>
                    </a:cubicBezTo>
                    <a:lnTo>
                      <a:pt x="1238" y="3389"/>
                    </a:lnTo>
                    <a:cubicBezTo>
                      <a:pt x="1274" y="3520"/>
                      <a:pt x="1286" y="3639"/>
                      <a:pt x="1310" y="3782"/>
                    </a:cubicBezTo>
                    <a:lnTo>
                      <a:pt x="1310" y="3805"/>
                    </a:lnTo>
                    <a:cubicBezTo>
                      <a:pt x="1369" y="3960"/>
                      <a:pt x="1393" y="4103"/>
                      <a:pt x="1405" y="4258"/>
                    </a:cubicBezTo>
                    <a:cubicBezTo>
                      <a:pt x="1417" y="4329"/>
                      <a:pt x="1417" y="4413"/>
                      <a:pt x="1393" y="4496"/>
                    </a:cubicBezTo>
                    <a:lnTo>
                      <a:pt x="1393" y="4567"/>
                    </a:lnTo>
                    <a:cubicBezTo>
                      <a:pt x="1405" y="4651"/>
                      <a:pt x="1417" y="4758"/>
                      <a:pt x="1417" y="4865"/>
                    </a:cubicBezTo>
                    <a:cubicBezTo>
                      <a:pt x="1429" y="5056"/>
                      <a:pt x="1429" y="5246"/>
                      <a:pt x="1429" y="5448"/>
                    </a:cubicBezTo>
                    <a:cubicBezTo>
                      <a:pt x="1429" y="5591"/>
                      <a:pt x="1417" y="5746"/>
                      <a:pt x="1405" y="5877"/>
                    </a:cubicBezTo>
                    <a:lnTo>
                      <a:pt x="1405" y="6020"/>
                    </a:lnTo>
                    <a:cubicBezTo>
                      <a:pt x="1393" y="6115"/>
                      <a:pt x="1369" y="6222"/>
                      <a:pt x="1357" y="6306"/>
                    </a:cubicBezTo>
                    <a:lnTo>
                      <a:pt x="1357" y="6377"/>
                    </a:lnTo>
                    <a:lnTo>
                      <a:pt x="1357" y="6615"/>
                    </a:lnTo>
                    <a:lnTo>
                      <a:pt x="1357" y="6996"/>
                    </a:lnTo>
                    <a:cubicBezTo>
                      <a:pt x="1357" y="7032"/>
                      <a:pt x="1357" y="7068"/>
                      <a:pt x="1369" y="7115"/>
                    </a:cubicBezTo>
                    <a:cubicBezTo>
                      <a:pt x="1405" y="7175"/>
                      <a:pt x="1405" y="7234"/>
                      <a:pt x="1405" y="7294"/>
                    </a:cubicBezTo>
                    <a:lnTo>
                      <a:pt x="1405" y="7568"/>
                    </a:lnTo>
                    <a:lnTo>
                      <a:pt x="1405" y="7651"/>
                    </a:lnTo>
                    <a:cubicBezTo>
                      <a:pt x="1405" y="7734"/>
                      <a:pt x="1393" y="7830"/>
                      <a:pt x="1417" y="7913"/>
                    </a:cubicBezTo>
                    <a:cubicBezTo>
                      <a:pt x="1429" y="7961"/>
                      <a:pt x="1429" y="8008"/>
                      <a:pt x="1429" y="8044"/>
                    </a:cubicBezTo>
                    <a:cubicBezTo>
                      <a:pt x="1453" y="8080"/>
                      <a:pt x="1453" y="8092"/>
                      <a:pt x="1453" y="8127"/>
                    </a:cubicBezTo>
                    <a:cubicBezTo>
                      <a:pt x="1465" y="8246"/>
                      <a:pt x="1477" y="8342"/>
                      <a:pt x="1488" y="8461"/>
                    </a:cubicBezTo>
                    <a:cubicBezTo>
                      <a:pt x="1512" y="8580"/>
                      <a:pt x="1524" y="8687"/>
                      <a:pt x="1548" y="8794"/>
                    </a:cubicBezTo>
                    <a:cubicBezTo>
                      <a:pt x="1584" y="8901"/>
                      <a:pt x="1608" y="8997"/>
                      <a:pt x="1631" y="9116"/>
                    </a:cubicBezTo>
                    <a:cubicBezTo>
                      <a:pt x="1643" y="9151"/>
                      <a:pt x="1643" y="9175"/>
                      <a:pt x="1655" y="9211"/>
                    </a:cubicBezTo>
                    <a:lnTo>
                      <a:pt x="1703" y="9389"/>
                    </a:lnTo>
                    <a:cubicBezTo>
                      <a:pt x="1715" y="9413"/>
                      <a:pt x="1715" y="9449"/>
                      <a:pt x="1727" y="9473"/>
                    </a:cubicBezTo>
                    <a:cubicBezTo>
                      <a:pt x="1762" y="9556"/>
                      <a:pt x="1786" y="9639"/>
                      <a:pt x="1810" y="9711"/>
                    </a:cubicBezTo>
                    <a:cubicBezTo>
                      <a:pt x="1834" y="9794"/>
                      <a:pt x="1834" y="9866"/>
                      <a:pt x="1846" y="9937"/>
                    </a:cubicBezTo>
                    <a:cubicBezTo>
                      <a:pt x="1869" y="10032"/>
                      <a:pt x="1869" y="10104"/>
                      <a:pt x="1893" y="10187"/>
                    </a:cubicBezTo>
                    <a:cubicBezTo>
                      <a:pt x="1905" y="10271"/>
                      <a:pt x="1941" y="10354"/>
                      <a:pt x="1953" y="10449"/>
                    </a:cubicBezTo>
                    <a:cubicBezTo>
                      <a:pt x="1953" y="10473"/>
                      <a:pt x="1953" y="10521"/>
                      <a:pt x="1965" y="10556"/>
                    </a:cubicBezTo>
                    <a:cubicBezTo>
                      <a:pt x="1989" y="10592"/>
                      <a:pt x="2000" y="10628"/>
                      <a:pt x="2012" y="10663"/>
                    </a:cubicBezTo>
                    <a:cubicBezTo>
                      <a:pt x="2012" y="10747"/>
                      <a:pt x="2048" y="10794"/>
                      <a:pt x="2084" y="10830"/>
                    </a:cubicBezTo>
                    <a:cubicBezTo>
                      <a:pt x="2108" y="10854"/>
                      <a:pt x="2119" y="10878"/>
                      <a:pt x="2119" y="10890"/>
                    </a:cubicBezTo>
                    <a:cubicBezTo>
                      <a:pt x="2167" y="10997"/>
                      <a:pt x="2191" y="11104"/>
                      <a:pt x="2227" y="11199"/>
                    </a:cubicBezTo>
                    <a:cubicBezTo>
                      <a:pt x="2239" y="11247"/>
                      <a:pt x="2262" y="11283"/>
                      <a:pt x="2298" y="11294"/>
                    </a:cubicBezTo>
                    <a:cubicBezTo>
                      <a:pt x="2310" y="11294"/>
                      <a:pt x="2322" y="11294"/>
                      <a:pt x="2322" y="11283"/>
                    </a:cubicBezTo>
                    <a:cubicBezTo>
                      <a:pt x="2346" y="11235"/>
                      <a:pt x="2358" y="11187"/>
                      <a:pt x="2358" y="11152"/>
                    </a:cubicBezTo>
                    <a:cubicBezTo>
                      <a:pt x="2370" y="11104"/>
                      <a:pt x="2358" y="11056"/>
                      <a:pt x="2346" y="11009"/>
                    </a:cubicBezTo>
                    <a:cubicBezTo>
                      <a:pt x="2322" y="10925"/>
                      <a:pt x="2298" y="10818"/>
                      <a:pt x="2262" y="10711"/>
                    </a:cubicBezTo>
                    <a:cubicBezTo>
                      <a:pt x="2239" y="10604"/>
                      <a:pt x="2227" y="10497"/>
                      <a:pt x="2191" y="10390"/>
                    </a:cubicBezTo>
                    <a:cubicBezTo>
                      <a:pt x="2179" y="10282"/>
                      <a:pt x="2143" y="10175"/>
                      <a:pt x="2131" y="10068"/>
                    </a:cubicBezTo>
                    <a:cubicBezTo>
                      <a:pt x="2131" y="10009"/>
                      <a:pt x="2119" y="9973"/>
                      <a:pt x="2108" y="9913"/>
                    </a:cubicBezTo>
                    <a:cubicBezTo>
                      <a:pt x="2084" y="9806"/>
                      <a:pt x="2072" y="9699"/>
                      <a:pt x="2048" y="9592"/>
                    </a:cubicBezTo>
                    <a:lnTo>
                      <a:pt x="1905" y="9104"/>
                    </a:lnTo>
                    <a:cubicBezTo>
                      <a:pt x="1881" y="8997"/>
                      <a:pt x="1869" y="8913"/>
                      <a:pt x="1834" y="8806"/>
                    </a:cubicBezTo>
                    <a:lnTo>
                      <a:pt x="1786" y="8580"/>
                    </a:lnTo>
                    <a:cubicBezTo>
                      <a:pt x="1774" y="8520"/>
                      <a:pt x="1750" y="8449"/>
                      <a:pt x="1727" y="8377"/>
                    </a:cubicBezTo>
                    <a:cubicBezTo>
                      <a:pt x="1703" y="8258"/>
                      <a:pt x="1703" y="8127"/>
                      <a:pt x="1667" y="8008"/>
                    </a:cubicBezTo>
                    <a:lnTo>
                      <a:pt x="1667" y="7961"/>
                    </a:lnTo>
                    <a:cubicBezTo>
                      <a:pt x="1655" y="7949"/>
                      <a:pt x="1655" y="7913"/>
                      <a:pt x="1655" y="7901"/>
                    </a:cubicBezTo>
                    <a:cubicBezTo>
                      <a:pt x="1655" y="7854"/>
                      <a:pt x="1643" y="7830"/>
                      <a:pt x="1643" y="7782"/>
                    </a:cubicBezTo>
                    <a:cubicBezTo>
                      <a:pt x="1619" y="7663"/>
                      <a:pt x="1619" y="7544"/>
                      <a:pt x="1596" y="7425"/>
                    </a:cubicBezTo>
                    <a:lnTo>
                      <a:pt x="1596" y="7377"/>
                    </a:lnTo>
                    <a:cubicBezTo>
                      <a:pt x="1608" y="7294"/>
                      <a:pt x="1631" y="7187"/>
                      <a:pt x="1643" y="7080"/>
                    </a:cubicBezTo>
                    <a:lnTo>
                      <a:pt x="1643" y="7044"/>
                    </a:lnTo>
                    <a:cubicBezTo>
                      <a:pt x="1608" y="6901"/>
                      <a:pt x="1631" y="6782"/>
                      <a:pt x="1643" y="6651"/>
                    </a:cubicBezTo>
                    <a:cubicBezTo>
                      <a:pt x="1643" y="6568"/>
                      <a:pt x="1655" y="6484"/>
                      <a:pt x="1655" y="6413"/>
                    </a:cubicBezTo>
                    <a:cubicBezTo>
                      <a:pt x="1667" y="6330"/>
                      <a:pt x="1655" y="6246"/>
                      <a:pt x="1667" y="6175"/>
                    </a:cubicBezTo>
                    <a:cubicBezTo>
                      <a:pt x="1691" y="6056"/>
                      <a:pt x="1715" y="5925"/>
                      <a:pt x="1715" y="5794"/>
                    </a:cubicBezTo>
                    <a:cubicBezTo>
                      <a:pt x="1727" y="5651"/>
                      <a:pt x="1727" y="5520"/>
                      <a:pt x="1727" y="5389"/>
                    </a:cubicBezTo>
                    <a:cubicBezTo>
                      <a:pt x="1727" y="5210"/>
                      <a:pt x="1727" y="5020"/>
                      <a:pt x="1715" y="4841"/>
                    </a:cubicBezTo>
                    <a:lnTo>
                      <a:pt x="1715" y="4722"/>
                    </a:lnTo>
                    <a:cubicBezTo>
                      <a:pt x="1703" y="4556"/>
                      <a:pt x="1691" y="4401"/>
                      <a:pt x="1584" y="4317"/>
                    </a:cubicBezTo>
                    <a:cubicBezTo>
                      <a:pt x="1548" y="4222"/>
                      <a:pt x="1536" y="4139"/>
                      <a:pt x="1465" y="4020"/>
                    </a:cubicBezTo>
                    <a:cubicBezTo>
                      <a:pt x="1453" y="3924"/>
                      <a:pt x="1429" y="3817"/>
                      <a:pt x="1417" y="3734"/>
                    </a:cubicBezTo>
                    <a:cubicBezTo>
                      <a:pt x="1393" y="3639"/>
                      <a:pt x="1357" y="3543"/>
                      <a:pt x="1357" y="3436"/>
                    </a:cubicBezTo>
                    <a:cubicBezTo>
                      <a:pt x="1357" y="3258"/>
                      <a:pt x="1334" y="3079"/>
                      <a:pt x="1298" y="2901"/>
                    </a:cubicBezTo>
                    <a:cubicBezTo>
                      <a:pt x="1274" y="2686"/>
                      <a:pt x="1227" y="2472"/>
                      <a:pt x="1179" y="2258"/>
                    </a:cubicBezTo>
                    <a:lnTo>
                      <a:pt x="1179" y="2210"/>
                    </a:lnTo>
                    <a:cubicBezTo>
                      <a:pt x="1167" y="2174"/>
                      <a:pt x="1167" y="2127"/>
                      <a:pt x="1167" y="2079"/>
                    </a:cubicBezTo>
                    <a:cubicBezTo>
                      <a:pt x="1155" y="2019"/>
                      <a:pt x="1119" y="1948"/>
                      <a:pt x="1107" y="1889"/>
                    </a:cubicBezTo>
                    <a:cubicBezTo>
                      <a:pt x="1060" y="1698"/>
                      <a:pt x="1000" y="1519"/>
                      <a:pt x="941" y="1341"/>
                    </a:cubicBezTo>
                    <a:cubicBezTo>
                      <a:pt x="881" y="1186"/>
                      <a:pt x="834" y="1043"/>
                      <a:pt x="762" y="888"/>
                    </a:cubicBezTo>
                    <a:cubicBezTo>
                      <a:pt x="643" y="650"/>
                      <a:pt x="512" y="400"/>
                      <a:pt x="334" y="210"/>
                    </a:cubicBezTo>
                    <a:cubicBezTo>
                      <a:pt x="298" y="162"/>
                      <a:pt x="274" y="126"/>
                      <a:pt x="226" y="103"/>
                    </a:cubicBezTo>
                    <a:cubicBezTo>
                      <a:pt x="203" y="67"/>
                      <a:pt x="155" y="55"/>
                      <a:pt x="119" y="31"/>
                    </a:cubicBezTo>
                    <a:cubicBezTo>
                      <a:pt x="104" y="9"/>
                      <a:pt x="79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1" name="Google Shape;4691;p5"/>
              <p:cNvSpPr/>
              <p:nvPr/>
            </p:nvSpPr>
            <p:spPr>
              <a:xfrm>
                <a:off x="709600" y="3929725"/>
                <a:ext cx="59100" cy="137025"/>
              </a:xfrm>
              <a:custGeom>
                <a:avLst/>
                <a:gdLst/>
                <a:ahLst/>
                <a:cxnLst/>
                <a:rect l="l" t="t" r="r" b="b"/>
                <a:pathLst>
                  <a:path w="2364" h="5481" extrusionOk="0">
                    <a:moveTo>
                      <a:pt x="2330" y="1"/>
                    </a:moveTo>
                    <a:cubicBezTo>
                      <a:pt x="2322" y="1"/>
                      <a:pt x="2311" y="5"/>
                      <a:pt x="2298" y="15"/>
                    </a:cubicBezTo>
                    <a:cubicBezTo>
                      <a:pt x="2275" y="38"/>
                      <a:pt x="2227" y="74"/>
                      <a:pt x="2203" y="110"/>
                    </a:cubicBezTo>
                    <a:cubicBezTo>
                      <a:pt x="2156" y="205"/>
                      <a:pt x="2096" y="312"/>
                      <a:pt x="2048" y="407"/>
                    </a:cubicBezTo>
                    <a:cubicBezTo>
                      <a:pt x="2036" y="443"/>
                      <a:pt x="2025" y="455"/>
                      <a:pt x="2001" y="491"/>
                    </a:cubicBezTo>
                    <a:cubicBezTo>
                      <a:pt x="1977" y="550"/>
                      <a:pt x="1941" y="586"/>
                      <a:pt x="1917" y="646"/>
                    </a:cubicBezTo>
                    <a:cubicBezTo>
                      <a:pt x="1870" y="741"/>
                      <a:pt x="1846" y="812"/>
                      <a:pt x="1810" y="908"/>
                    </a:cubicBezTo>
                    <a:cubicBezTo>
                      <a:pt x="1739" y="1074"/>
                      <a:pt x="1667" y="1241"/>
                      <a:pt x="1608" y="1408"/>
                    </a:cubicBezTo>
                    <a:cubicBezTo>
                      <a:pt x="1572" y="1503"/>
                      <a:pt x="1548" y="1598"/>
                      <a:pt x="1513" y="1693"/>
                    </a:cubicBezTo>
                    <a:cubicBezTo>
                      <a:pt x="1489" y="1812"/>
                      <a:pt x="1441" y="1943"/>
                      <a:pt x="1417" y="2062"/>
                    </a:cubicBezTo>
                    <a:cubicBezTo>
                      <a:pt x="1394" y="2110"/>
                      <a:pt x="1370" y="2170"/>
                      <a:pt x="1358" y="2217"/>
                    </a:cubicBezTo>
                    <a:cubicBezTo>
                      <a:pt x="1310" y="2289"/>
                      <a:pt x="1263" y="2360"/>
                      <a:pt x="1239" y="2455"/>
                    </a:cubicBezTo>
                    <a:cubicBezTo>
                      <a:pt x="1132" y="2693"/>
                      <a:pt x="1036" y="2920"/>
                      <a:pt x="953" y="3158"/>
                    </a:cubicBezTo>
                    <a:cubicBezTo>
                      <a:pt x="834" y="3467"/>
                      <a:pt x="703" y="3765"/>
                      <a:pt x="560" y="4063"/>
                    </a:cubicBezTo>
                    <a:cubicBezTo>
                      <a:pt x="441" y="4360"/>
                      <a:pt x="310" y="4646"/>
                      <a:pt x="191" y="4884"/>
                    </a:cubicBezTo>
                    <a:cubicBezTo>
                      <a:pt x="120" y="5027"/>
                      <a:pt x="1" y="5301"/>
                      <a:pt x="1" y="5396"/>
                    </a:cubicBezTo>
                    <a:cubicBezTo>
                      <a:pt x="1" y="5432"/>
                      <a:pt x="1" y="5480"/>
                      <a:pt x="12" y="5480"/>
                    </a:cubicBezTo>
                    <a:cubicBezTo>
                      <a:pt x="18" y="5480"/>
                      <a:pt x="24" y="5481"/>
                      <a:pt x="31" y="5481"/>
                    </a:cubicBezTo>
                    <a:cubicBezTo>
                      <a:pt x="113" y="5481"/>
                      <a:pt x="222" y="5409"/>
                      <a:pt x="310" y="5265"/>
                    </a:cubicBezTo>
                    <a:cubicBezTo>
                      <a:pt x="358" y="5194"/>
                      <a:pt x="417" y="5099"/>
                      <a:pt x="453" y="5027"/>
                    </a:cubicBezTo>
                    <a:cubicBezTo>
                      <a:pt x="501" y="4944"/>
                      <a:pt x="548" y="4860"/>
                      <a:pt x="596" y="4777"/>
                    </a:cubicBezTo>
                    <a:cubicBezTo>
                      <a:pt x="667" y="4610"/>
                      <a:pt x="739" y="4444"/>
                      <a:pt x="810" y="4301"/>
                    </a:cubicBezTo>
                    <a:cubicBezTo>
                      <a:pt x="905" y="4146"/>
                      <a:pt x="965" y="3979"/>
                      <a:pt x="1024" y="3825"/>
                    </a:cubicBezTo>
                    <a:cubicBezTo>
                      <a:pt x="1084" y="3658"/>
                      <a:pt x="1155" y="3479"/>
                      <a:pt x="1215" y="3313"/>
                    </a:cubicBezTo>
                    <a:cubicBezTo>
                      <a:pt x="1346" y="3003"/>
                      <a:pt x="1489" y="2705"/>
                      <a:pt x="1572" y="2372"/>
                    </a:cubicBezTo>
                    <a:cubicBezTo>
                      <a:pt x="1596" y="2348"/>
                      <a:pt x="1608" y="2301"/>
                      <a:pt x="1620" y="2277"/>
                    </a:cubicBezTo>
                    <a:lnTo>
                      <a:pt x="1846" y="1741"/>
                    </a:lnTo>
                    <a:cubicBezTo>
                      <a:pt x="1906" y="1598"/>
                      <a:pt x="1941" y="1467"/>
                      <a:pt x="1989" y="1336"/>
                    </a:cubicBezTo>
                    <a:cubicBezTo>
                      <a:pt x="2084" y="1039"/>
                      <a:pt x="2156" y="741"/>
                      <a:pt x="2275" y="455"/>
                    </a:cubicBezTo>
                    <a:cubicBezTo>
                      <a:pt x="2275" y="443"/>
                      <a:pt x="2287" y="431"/>
                      <a:pt x="2287" y="407"/>
                    </a:cubicBezTo>
                    <a:cubicBezTo>
                      <a:pt x="2322" y="312"/>
                      <a:pt x="2334" y="205"/>
                      <a:pt x="2346" y="98"/>
                    </a:cubicBezTo>
                    <a:cubicBezTo>
                      <a:pt x="2364" y="36"/>
                      <a:pt x="2355" y="1"/>
                      <a:pt x="23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2" name="Google Shape;4692;p5"/>
              <p:cNvSpPr/>
              <p:nvPr/>
            </p:nvSpPr>
            <p:spPr>
              <a:xfrm>
                <a:off x="636675" y="4086825"/>
                <a:ext cx="61050" cy="103500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4140" extrusionOk="0">
                    <a:moveTo>
                      <a:pt x="2390" y="1"/>
                    </a:moveTo>
                    <a:cubicBezTo>
                      <a:pt x="2358" y="1"/>
                      <a:pt x="2317" y="21"/>
                      <a:pt x="2286" y="65"/>
                    </a:cubicBezTo>
                    <a:cubicBezTo>
                      <a:pt x="2227" y="160"/>
                      <a:pt x="2167" y="231"/>
                      <a:pt x="2120" y="327"/>
                    </a:cubicBezTo>
                    <a:cubicBezTo>
                      <a:pt x="2060" y="422"/>
                      <a:pt x="2036" y="541"/>
                      <a:pt x="1989" y="660"/>
                    </a:cubicBezTo>
                    <a:cubicBezTo>
                      <a:pt x="1965" y="743"/>
                      <a:pt x="1941" y="827"/>
                      <a:pt x="1929" y="898"/>
                    </a:cubicBezTo>
                    <a:cubicBezTo>
                      <a:pt x="1882" y="1112"/>
                      <a:pt x="1870" y="1339"/>
                      <a:pt x="1858" y="1541"/>
                    </a:cubicBezTo>
                    <a:cubicBezTo>
                      <a:pt x="1858" y="1636"/>
                      <a:pt x="1846" y="1708"/>
                      <a:pt x="1846" y="1779"/>
                    </a:cubicBezTo>
                    <a:cubicBezTo>
                      <a:pt x="1846" y="1839"/>
                      <a:pt x="1822" y="1898"/>
                      <a:pt x="1822" y="1958"/>
                    </a:cubicBezTo>
                    <a:cubicBezTo>
                      <a:pt x="1810" y="2136"/>
                      <a:pt x="1786" y="2303"/>
                      <a:pt x="1739" y="2470"/>
                    </a:cubicBezTo>
                    <a:cubicBezTo>
                      <a:pt x="1739" y="2505"/>
                      <a:pt x="1703" y="2541"/>
                      <a:pt x="1691" y="2565"/>
                    </a:cubicBezTo>
                    <a:cubicBezTo>
                      <a:pt x="1667" y="2613"/>
                      <a:pt x="1644" y="2660"/>
                      <a:pt x="1620" y="2684"/>
                    </a:cubicBezTo>
                    <a:cubicBezTo>
                      <a:pt x="1560" y="2767"/>
                      <a:pt x="1501" y="2839"/>
                      <a:pt x="1429" y="2898"/>
                    </a:cubicBezTo>
                    <a:lnTo>
                      <a:pt x="1251" y="3029"/>
                    </a:lnTo>
                    <a:cubicBezTo>
                      <a:pt x="1155" y="3089"/>
                      <a:pt x="1072" y="3160"/>
                      <a:pt x="977" y="3220"/>
                    </a:cubicBezTo>
                    <a:cubicBezTo>
                      <a:pt x="953" y="3256"/>
                      <a:pt x="905" y="3279"/>
                      <a:pt x="858" y="3315"/>
                    </a:cubicBezTo>
                    <a:cubicBezTo>
                      <a:pt x="786" y="3375"/>
                      <a:pt x="703" y="3434"/>
                      <a:pt x="620" y="3494"/>
                    </a:cubicBezTo>
                    <a:cubicBezTo>
                      <a:pt x="489" y="3613"/>
                      <a:pt x="346" y="3720"/>
                      <a:pt x="203" y="3827"/>
                    </a:cubicBezTo>
                    <a:cubicBezTo>
                      <a:pt x="143" y="3875"/>
                      <a:pt x="120" y="3934"/>
                      <a:pt x="72" y="3982"/>
                    </a:cubicBezTo>
                    <a:cubicBezTo>
                      <a:pt x="0" y="4053"/>
                      <a:pt x="12" y="4101"/>
                      <a:pt x="60" y="4125"/>
                    </a:cubicBezTo>
                    <a:cubicBezTo>
                      <a:pt x="77" y="4135"/>
                      <a:pt x="96" y="4140"/>
                      <a:pt x="115" y="4140"/>
                    </a:cubicBezTo>
                    <a:cubicBezTo>
                      <a:pt x="161" y="4140"/>
                      <a:pt x="212" y="4114"/>
                      <a:pt x="262" y="4089"/>
                    </a:cubicBezTo>
                    <a:cubicBezTo>
                      <a:pt x="465" y="3994"/>
                      <a:pt x="643" y="3851"/>
                      <a:pt x="834" y="3732"/>
                    </a:cubicBezTo>
                    <a:cubicBezTo>
                      <a:pt x="941" y="3660"/>
                      <a:pt x="1036" y="3565"/>
                      <a:pt x="1143" y="3494"/>
                    </a:cubicBezTo>
                    <a:cubicBezTo>
                      <a:pt x="1274" y="3387"/>
                      <a:pt x="1417" y="3279"/>
                      <a:pt x="1548" y="3148"/>
                    </a:cubicBezTo>
                    <a:cubicBezTo>
                      <a:pt x="1572" y="3125"/>
                      <a:pt x="1608" y="3077"/>
                      <a:pt x="1608" y="3065"/>
                    </a:cubicBezTo>
                    <a:cubicBezTo>
                      <a:pt x="1608" y="3017"/>
                      <a:pt x="1655" y="2970"/>
                      <a:pt x="1679" y="2922"/>
                    </a:cubicBezTo>
                    <a:cubicBezTo>
                      <a:pt x="1798" y="2791"/>
                      <a:pt x="1894" y="2613"/>
                      <a:pt x="1929" y="2434"/>
                    </a:cubicBezTo>
                    <a:cubicBezTo>
                      <a:pt x="1977" y="2255"/>
                      <a:pt x="1989" y="2077"/>
                      <a:pt x="2025" y="1898"/>
                    </a:cubicBezTo>
                    <a:cubicBezTo>
                      <a:pt x="2072" y="1636"/>
                      <a:pt x="2084" y="1362"/>
                      <a:pt x="2108" y="1101"/>
                    </a:cubicBezTo>
                    <a:cubicBezTo>
                      <a:pt x="2156" y="803"/>
                      <a:pt x="2251" y="517"/>
                      <a:pt x="2370" y="267"/>
                    </a:cubicBezTo>
                    <a:cubicBezTo>
                      <a:pt x="2394" y="231"/>
                      <a:pt x="2406" y="208"/>
                      <a:pt x="2417" y="112"/>
                    </a:cubicBezTo>
                    <a:cubicBezTo>
                      <a:pt x="2417" y="100"/>
                      <a:pt x="2441" y="65"/>
                      <a:pt x="2441" y="53"/>
                    </a:cubicBezTo>
                    <a:cubicBezTo>
                      <a:pt x="2441" y="18"/>
                      <a:pt x="2419" y="1"/>
                      <a:pt x="2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3" name="Google Shape;4693;p5"/>
              <p:cNvSpPr/>
              <p:nvPr/>
            </p:nvSpPr>
            <p:spPr>
              <a:xfrm>
                <a:off x="592325" y="4192900"/>
                <a:ext cx="41100" cy="5815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2326" extrusionOk="0">
                    <a:moveTo>
                      <a:pt x="1569" y="1"/>
                    </a:moveTo>
                    <a:cubicBezTo>
                      <a:pt x="1542" y="1"/>
                      <a:pt x="1507" y="13"/>
                      <a:pt x="1465" y="37"/>
                    </a:cubicBezTo>
                    <a:cubicBezTo>
                      <a:pt x="1346" y="96"/>
                      <a:pt x="1239" y="156"/>
                      <a:pt x="1132" y="251"/>
                    </a:cubicBezTo>
                    <a:cubicBezTo>
                      <a:pt x="1084" y="310"/>
                      <a:pt x="1012" y="346"/>
                      <a:pt x="953" y="394"/>
                    </a:cubicBezTo>
                    <a:lnTo>
                      <a:pt x="774" y="525"/>
                    </a:lnTo>
                    <a:lnTo>
                      <a:pt x="596" y="703"/>
                    </a:lnTo>
                    <a:cubicBezTo>
                      <a:pt x="429" y="906"/>
                      <a:pt x="334" y="1108"/>
                      <a:pt x="227" y="1322"/>
                    </a:cubicBezTo>
                    <a:cubicBezTo>
                      <a:pt x="227" y="1346"/>
                      <a:pt x="215" y="1382"/>
                      <a:pt x="215" y="1394"/>
                    </a:cubicBezTo>
                    <a:cubicBezTo>
                      <a:pt x="155" y="1560"/>
                      <a:pt x="96" y="1715"/>
                      <a:pt x="48" y="1894"/>
                    </a:cubicBezTo>
                    <a:cubicBezTo>
                      <a:pt x="0" y="2037"/>
                      <a:pt x="0" y="2132"/>
                      <a:pt x="60" y="2192"/>
                    </a:cubicBezTo>
                    <a:cubicBezTo>
                      <a:pt x="72" y="2192"/>
                      <a:pt x="72" y="2227"/>
                      <a:pt x="96" y="2251"/>
                    </a:cubicBezTo>
                    <a:cubicBezTo>
                      <a:pt x="107" y="2302"/>
                      <a:pt x="123" y="2326"/>
                      <a:pt x="144" y="2326"/>
                    </a:cubicBezTo>
                    <a:cubicBezTo>
                      <a:pt x="167" y="2326"/>
                      <a:pt x="195" y="2296"/>
                      <a:pt x="227" y="2239"/>
                    </a:cubicBezTo>
                    <a:cubicBezTo>
                      <a:pt x="310" y="2096"/>
                      <a:pt x="370" y="1894"/>
                      <a:pt x="417" y="1703"/>
                    </a:cubicBezTo>
                    <a:cubicBezTo>
                      <a:pt x="453" y="1572"/>
                      <a:pt x="489" y="1430"/>
                      <a:pt x="536" y="1322"/>
                    </a:cubicBezTo>
                    <a:cubicBezTo>
                      <a:pt x="584" y="1180"/>
                      <a:pt x="643" y="1060"/>
                      <a:pt x="715" y="965"/>
                    </a:cubicBezTo>
                    <a:cubicBezTo>
                      <a:pt x="822" y="799"/>
                      <a:pt x="1001" y="644"/>
                      <a:pt x="1167" y="501"/>
                    </a:cubicBezTo>
                    <a:cubicBezTo>
                      <a:pt x="1298" y="382"/>
                      <a:pt x="1429" y="263"/>
                      <a:pt x="1560" y="156"/>
                    </a:cubicBezTo>
                    <a:cubicBezTo>
                      <a:pt x="1620" y="108"/>
                      <a:pt x="1644" y="72"/>
                      <a:pt x="1620" y="37"/>
                    </a:cubicBezTo>
                    <a:cubicBezTo>
                      <a:pt x="1614" y="13"/>
                      <a:pt x="1596" y="1"/>
                      <a:pt x="15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4" name="Google Shape;4694;p5"/>
              <p:cNvSpPr/>
              <p:nvPr/>
            </p:nvSpPr>
            <p:spPr>
              <a:xfrm>
                <a:off x="766750" y="3888150"/>
                <a:ext cx="1640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656" h="1486" extrusionOk="0">
                    <a:moveTo>
                      <a:pt x="607" y="0"/>
                    </a:moveTo>
                    <a:cubicBezTo>
                      <a:pt x="572" y="0"/>
                      <a:pt x="527" y="51"/>
                      <a:pt x="489" y="118"/>
                    </a:cubicBezTo>
                    <a:cubicBezTo>
                      <a:pt x="405" y="249"/>
                      <a:pt x="346" y="392"/>
                      <a:pt x="286" y="558"/>
                    </a:cubicBezTo>
                    <a:cubicBezTo>
                      <a:pt x="215" y="785"/>
                      <a:pt x="131" y="987"/>
                      <a:pt x="60" y="1213"/>
                    </a:cubicBezTo>
                    <a:cubicBezTo>
                      <a:pt x="36" y="1308"/>
                      <a:pt x="1" y="1451"/>
                      <a:pt x="48" y="1463"/>
                    </a:cubicBezTo>
                    <a:cubicBezTo>
                      <a:pt x="68" y="1476"/>
                      <a:pt x="87" y="1486"/>
                      <a:pt x="109" y="1486"/>
                    </a:cubicBezTo>
                    <a:cubicBezTo>
                      <a:pt x="127" y="1486"/>
                      <a:pt x="146" y="1479"/>
                      <a:pt x="167" y="1463"/>
                    </a:cubicBezTo>
                    <a:cubicBezTo>
                      <a:pt x="191" y="1439"/>
                      <a:pt x="239" y="1356"/>
                      <a:pt x="274" y="1308"/>
                    </a:cubicBezTo>
                    <a:cubicBezTo>
                      <a:pt x="310" y="1213"/>
                      <a:pt x="346" y="1106"/>
                      <a:pt x="393" y="1023"/>
                    </a:cubicBezTo>
                    <a:cubicBezTo>
                      <a:pt x="405" y="975"/>
                      <a:pt x="441" y="927"/>
                      <a:pt x="453" y="892"/>
                    </a:cubicBezTo>
                    <a:cubicBezTo>
                      <a:pt x="560" y="666"/>
                      <a:pt x="584" y="416"/>
                      <a:pt x="655" y="154"/>
                    </a:cubicBezTo>
                    <a:lnTo>
                      <a:pt x="655" y="154"/>
                    </a:lnTo>
                    <a:cubicBezTo>
                      <a:pt x="643" y="189"/>
                      <a:pt x="632" y="201"/>
                      <a:pt x="608" y="237"/>
                    </a:cubicBezTo>
                    <a:cubicBezTo>
                      <a:pt x="608" y="201"/>
                      <a:pt x="608" y="201"/>
                      <a:pt x="632" y="189"/>
                    </a:cubicBezTo>
                    <a:cubicBezTo>
                      <a:pt x="655" y="118"/>
                      <a:pt x="655" y="35"/>
                      <a:pt x="632" y="11"/>
                    </a:cubicBezTo>
                    <a:cubicBezTo>
                      <a:pt x="624" y="3"/>
                      <a:pt x="616" y="0"/>
                      <a:pt x="6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5" name="Google Shape;4695;p5"/>
              <p:cNvSpPr/>
              <p:nvPr/>
            </p:nvSpPr>
            <p:spPr>
              <a:xfrm>
                <a:off x="699775" y="4069550"/>
                <a:ext cx="82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331" h="411" extrusionOk="0">
                    <a:moveTo>
                      <a:pt x="295" y="1"/>
                    </a:moveTo>
                    <a:cubicBezTo>
                      <a:pt x="285" y="1"/>
                      <a:pt x="274" y="6"/>
                      <a:pt x="263" y="18"/>
                    </a:cubicBezTo>
                    <a:cubicBezTo>
                      <a:pt x="203" y="65"/>
                      <a:pt x="120" y="125"/>
                      <a:pt x="60" y="220"/>
                    </a:cubicBezTo>
                    <a:cubicBezTo>
                      <a:pt x="24" y="279"/>
                      <a:pt x="24" y="363"/>
                      <a:pt x="1" y="387"/>
                    </a:cubicBezTo>
                    <a:cubicBezTo>
                      <a:pt x="1" y="405"/>
                      <a:pt x="7" y="411"/>
                      <a:pt x="18" y="411"/>
                    </a:cubicBezTo>
                    <a:cubicBezTo>
                      <a:pt x="37" y="411"/>
                      <a:pt x="66" y="394"/>
                      <a:pt x="96" y="387"/>
                    </a:cubicBezTo>
                    <a:cubicBezTo>
                      <a:pt x="179" y="363"/>
                      <a:pt x="286" y="196"/>
                      <a:pt x="322" y="65"/>
                    </a:cubicBezTo>
                    <a:cubicBezTo>
                      <a:pt x="330" y="25"/>
                      <a:pt x="316" y="1"/>
                      <a:pt x="2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6" name="Google Shape;4696;p5"/>
              <p:cNvSpPr/>
              <p:nvPr/>
            </p:nvSpPr>
            <p:spPr>
              <a:xfrm>
                <a:off x="782825" y="3930075"/>
                <a:ext cx="192000" cy="198275"/>
              </a:xfrm>
              <a:custGeom>
                <a:avLst/>
                <a:gdLst/>
                <a:ahLst/>
                <a:cxnLst/>
                <a:rect l="l" t="t" r="r" b="b"/>
                <a:pathLst>
                  <a:path w="7680" h="7931" extrusionOk="0">
                    <a:moveTo>
                      <a:pt x="7597" y="1"/>
                    </a:moveTo>
                    <a:cubicBezTo>
                      <a:pt x="7394" y="84"/>
                      <a:pt x="7204" y="143"/>
                      <a:pt x="7025" y="251"/>
                    </a:cubicBezTo>
                    <a:cubicBezTo>
                      <a:pt x="6894" y="322"/>
                      <a:pt x="6739" y="382"/>
                      <a:pt x="6608" y="465"/>
                    </a:cubicBezTo>
                    <a:cubicBezTo>
                      <a:pt x="6561" y="477"/>
                      <a:pt x="6525" y="489"/>
                      <a:pt x="6477" y="536"/>
                    </a:cubicBezTo>
                    <a:cubicBezTo>
                      <a:pt x="6418" y="560"/>
                      <a:pt x="6370" y="596"/>
                      <a:pt x="6346" y="644"/>
                    </a:cubicBezTo>
                    <a:cubicBezTo>
                      <a:pt x="6263" y="715"/>
                      <a:pt x="6204" y="786"/>
                      <a:pt x="6144" y="858"/>
                    </a:cubicBezTo>
                    <a:cubicBezTo>
                      <a:pt x="5930" y="1132"/>
                      <a:pt x="5727" y="1417"/>
                      <a:pt x="5525" y="1679"/>
                    </a:cubicBezTo>
                    <a:cubicBezTo>
                      <a:pt x="5454" y="1787"/>
                      <a:pt x="5370" y="1894"/>
                      <a:pt x="5299" y="1977"/>
                    </a:cubicBezTo>
                    <a:lnTo>
                      <a:pt x="5037" y="2334"/>
                    </a:lnTo>
                    <a:cubicBezTo>
                      <a:pt x="4942" y="2441"/>
                      <a:pt x="4870" y="2525"/>
                      <a:pt x="4799" y="2632"/>
                    </a:cubicBezTo>
                    <a:cubicBezTo>
                      <a:pt x="4692" y="2751"/>
                      <a:pt x="4596" y="2882"/>
                      <a:pt x="4513" y="3001"/>
                    </a:cubicBezTo>
                    <a:cubicBezTo>
                      <a:pt x="4275" y="3287"/>
                      <a:pt x="4025" y="3584"/>
                      <a:pt x="3763" y="3870"/>
                    </a:cubicBezTo>
                    <a:cubicBezTo>
                      <a:pt x="3668" y="3989"/>
                      <a:pt x="3560" y="4108"/>
                      <a:pt x="3441" y="4215"/>
                    </a:cubicBezTo>
                    <a:cubicBezTo>
                      <a:pt x="3334" y="4334"/>
                      <a:pt x="3215" y="4430"/>
                      <a:pt x="3096" y="4537"/>
                    </a:cubicBezTo>
                    <a:lnTo>
                      <a:pt x="2858" y="4751"/>
                    </a:lnTo>
                    <a:lnTo>
                      <a:pt x="2608" y="4942"/>
                    </a:lnTo>
                    <a:cubicBezTo>
                      <a:pt x="2441" y="5073"/>
                      <a:pt x="2263" y="5192"/>
                      <a:pt x="2096" y="5323"/>
                    </a:cubicBezTo>
                    <a:cubicBezTo>
                      <a:pt x="2060" y="5358"/>
                      <a:pt x="2025" y="5382"/>
                      <a:pt x="1977" y="5430"/>
                    </a:cubicBezTo>
                    <a:cubicBezTo>
                      <a:pt x="1786" y="5608"/>
                      <a:pt x="1596" y="5775"/>
                      <a:pt x="1382" y="5942"/>
                    </a:cubicBezTo>
                    <a:cubicBezTo>
                      <a:pt x="1298" y="6013"/>
                      <a:pt x="1191" y="6085"/>
                      <a:pt x="1108" y="6180"/>
                    </a:cubicBezTo>
                    <a:lnTo>
                      <a:pt x="834" y="6442"/>
                    </a:lnTo>
                    <a:cubicBezTo>
                      <a:pt x="643" y="6668"/>
                      <a:pt x="453" y="6906"/>
                      <a:pt x="298" y="7168"/>
                    </a:cubicBezTo>
                    <a:cubicBezTo>
                      <a:pt x="250" y="7251"/>
                      <a:pt x="215" y="7335"/>
                      <a:pt x="167" y="7430"/>
                    </a:cubicBezTo>
                    <a:cubicBezTo>
                      <a:pt x="120" y="7549"/>
                      <a:pt x="72" y="7680"/>
                      <a:pt x="36" y="7799"/>
                    </a:cubicBezTo>
                    <a:cubicBezTo>
                      <a:pt x="12" y="7847"/>
                      <a:pt x="0" y="7906"/>
                      <a:pt x="0" y="7930"/>
                    </a:cubicBezTo>
                    <a:cubicBezTo>
                      <a:pt x="48" y="7859"/>
                      <a:pt x="108" y="7752"/>
                      <a:pt x="155" y="7752"/>
                    </a:cubicBezTo>
                    <a:cubicBezTo>
                      <a:pt x="227" y="7704"/>
                      <a:pt x="286" y="7644"/>
                      <a:pt x="334" y="7549"/>
                    </a:cubicBezTo>
                    <a:cubicBezTo>
                      <a:pt x="393" y="7430"/>
                      <a:pt x="465" y="7287"/>
                      <a:pt x="548" y="7192"/>
                    </a:cubicBezTo>
                    <a:cubicBezTo>
                      <a:pt x="786" y="6906"/>
                      <a:pt x="1048" y="6668"/>
                      <a:pt x="1298" y="6394"/>
                    </a:cubicBezTo>
                    <a:cubicBezTo>
                      <a:pt x="1322" y="6359"/>
                      <a:pt x="1370" y="6323"/>
                      <a:pt x="1417" y="6263"/>
                    </a:cubicBezTo>
                    <a:cubicBezTo>
                      <a:pt x="1560" y="6085"/>
                      <a:pt x="1727" y="5894"/>
                      <a:pt x="1953" y="5775"/>
                    </a:cubicBezTo>
                    <a:cubicBezTo>
                      <a:pt x="1977" y="5763"/>
                      <a:pt x="2013" y="5727"/>
                      <a:pt x="2036" y="5716"/>
                    </a:cubicBezTo>
                    <a:cubicBezTo>
                      <a:pt x="2191" y="5597"/>
                      <a:pt x="2334" y="5489"/>
                      <a:pt x="2489" y="5382"/>
                    </a:cubicBezTo>
                    <a:cubicBezTo>
                      <a:pt x="2560" y="5323"/>
                      <a:pt x="2620" y="5299"/>
                      <a:pt x="2691" y="5239"/>
                    </a:cubicBezTo>
                    <a:cubicBezTo>
                      <a:pt x="2810" y="5144"/>
                      <a:pt x="2953" y="5061"/>
                      <a:pt x="3072" y="4954"/>
                    </a:cubicBezTo>
                    <a:lnTo>
                      <a:pt x="3429" y="4644"/>
                    </a:lnTo>
                    <a:cubicBezTo>
                      <a:pt x="3572" y="4489"/>
                      <a:pt x="3739" y="4370"/>
                      <a:pt x="3870" y="4227"/>
                    </a:cubicBezTo>
                    <a:cubicBezTo>
                      <a:pt x="3965" y="4120"/>
                      <a:pt x="4060" y="4013"/>
                      <a:pt x="4156" y="3918"/>
                    </a:cubicBezTo>
                    <a:cubicBezTo>
                      <a:pt x="4239" y="3811"/>
                      <a:pt x="4334" y="3692"/>
                      <a:pt x="4418" y="3584"/>
                    </a:cubicBezTo>
                    <a:cubicBezTo>
                      <a:pt x="4477" y="3513"/>
                      <a:pt x="4537" y="3441"/>
                      <a:pt x="4596" y="3382"/>
                    </a:cubicBezTo>
                    <a:cubicBezTo>
                      <a:pt x="4882" y="3084"/>
                      <a:pt x="5096" y="2763"/>
                      <a:pt x="5299" y="2441"/>
                    </a:cubicBezTo>
                    <a:cubicBezTo>
                      <a:pt x="5406" y="2263"/>
                      <a:pt x="5525" y="2096"/>
                      <a:pt x="5632" y="1917"/>
                    </a:cubicBezTo>
                    <a:cubicBezTo>
                      <a:pt x="5668" y="1846"/>
                      <a:pt x="5727" y="1787"/>
                      <a:pt x="5775" y="1715"/>
                    </a:cubicBezTo>
                    <a:cubicBezTo>
                      <a:pt x="5846" y="1608"/>
                      <a:pt x="5942" y="1489"/>
                      <a:pt x="6013" y="1382"/>
                    </a:cubicBezTo>
                    <a:cubicBezTo>
                      <a:pt x="6108" y="1251"/>
                      <a:pt x="6204" y="1132"/>
                      <a:pt x="6311" y="1013"/>
                    </a:cubicBezTo>
                    <a:cubicBezTo>
                      <a:pt x="6358" y="953"/>
                      <a:pt x="6406" y="882"/>
                      <a:pt x="6466" y="834"/>
                    </a:cubicBezTo>
                    <a:lnTo>
                      <a:pt x="6537" y="763"/>
                    </a:lnTo>
                    <a:cubicBezTo>
                      <a:pt x="6561" y="739"/>
                      <a:pt x="6585" y="715"/>
                      <a:pt x="6608" y="703"/>
                    </a:cubicBezTo>
                    <a:cubicBezTo>
                      <a:pt x="6704" y="644"/>
                      <a:pt x="6799" y="596"/>
                      <a:pt x="6906" y="536"/>
                    </a:cubicBezTo>
                    <a:cubicBezTo>
                      <a:pt x="7073" y="441"/>
                      <a:pt x="7216" y="370"/>
                      <a:pt x="7382" y="286"/>
                    </a:cubicBezTo>
                    <a:cubicBezTo>
                      <a:pt x="7454" y="251"/>
                      <a:pt x="7537" y="191"/>
                      <a:pt x="7597" y="143"/>
                    </a:cubicBezTo>
                    <a:cubicBezTo>
                      <a:pt x="7668" y="84"/>
                      <a:pt x="7680" y="60"/>
                      <a:pt x="7620" y="48"/>
                    </a:cubicBezTo>
                    <a:cubicBezTo>
                      <a:pt x="7573" y="48"/>
                      <a:pt x="7656" y="1"/>
                      <a:pt x="76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7" name="Google Shape;4697;p5"/>
              <p:cNvSpPr/>
              <p:nvPr/>
            </p:nvSpPr>
            <p:spPr>
              <a:xfrm>
                <a:off x="604525" y="4131600"/>
                <a:ext cx="179225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7169" h="4935" extrusionOk="0">
                    <a:moveTo>
                      <a:pt x="7132" y="0"/>
                    </a:moveTo>
                    <a:cubicBezTo>
                      <a:pt x="7049" y="119"/>
                      <a:pt x="7001" y="262"/>
                      <a:pt x="6954" y="453"/>
                    </a:cubicBezTo>
                    <a:cubicBezTo>
                      <a:pt x="6942" y="476"/>
                      <a:pt x="6942" y="524"/>
                      <a:pt x="6918" y="548"/>
                    </a:cubicBezTo>
                    <a:cubicBezTo>
                      <a:pt x="6906" y="584"/>
                      <a:pt x="6894" y="631"/>
                      <a:pt x="6882" y="655"/>
                    </a:cubicBezTo>
                    <a:cubicBezTo>
                      <a:pt x="6847" y="714"/>
                      <a:pt x="6799" y="774"/>
                      <a:pt x="6763" y="834"/>
                    </a:cubicBezTo>
                    <a:lnTo>
                      <a:pt x="6609" y="988"/>
                    </a:lnTo>
                    <a:lnTo>
                      <a:pt x="6430" y="1119"/>
                    </a:lnTo>
                    <a:cubicBezTo>
                      <a:pt x="6287" y="1226"/>
                      <a:pt x="6120" y="1298"/>
                      <a:pt x="5954" y="1369"/>
                    </a:cubicBezTo>
                    <a:cubicBezTo>
                      <a:pt x="5763" y="1465"/>
                      <a:pt x="5573" y="1548"/>
                      <a:pt x="5358" y="1631"/>
                    </a:cubicBezTo>
                    <a:cubicBezTo>
                      <a:pt x="5227" y="1667"/>
                      <a:pt x="5096" y="1727"/>
                      <a:pt x="4954" y="1786"/>
                    </a:cubicBezTo>
                    <a:cubicBezTo>
                      <a:pt x="4930" y="1810"/>
                      <a:pt x="4894" y="1822"/>
                      <a:pt x="4858" y="1846"/>
                    </a:cubicBezTo>
                    <a:cubicBezTo>
                      <a:pt x="4811" y="1881"/>
                      <a:pt x="4763" y="1905"/>
                      <a:pt x="4739" y="1953"/>
                    </a:cubicBezTo>
                    <a:cubicBezTo>
                      <a:pt x="4680" y="2024"/>
                      <a:pt x="4632" y="2108"/>
                      <a:pt x="4596" y="2179"/>
                    </a:cubicBezTo>
                    <a:cubicBezTo>
                      <a:pt x="4477" y="2477"/>
                      <a:pt x="4454" y="2762"/>
                      <a:pt x="4406" y="3036"/>
                    </a:cubicBezTo>
                    <a:cubicBezTo>
                      <a:pt x="4406" y="3084"/>
                      <a:pt x="4394" y="3131"/>
                      <a:pt x="4394" y="3155"/>
                    </a:cubicBezTo>
                    <a:cubicBezTo>
                      <a:pt x="4358" y="3334"/>
                      <a:pt x="4334" y="3512"/>
                      <a:pt x="4287" y="3679"/>
                    </a:cubicBezTo>
                    <a:cubicBezTo>
                      <a:pt x="4263" y="3774"/>
                      <a:pt x="4227" y="3858"/>
                      <a:pt x="4180" y="3953"/>
                    </a:cubicBezTo>
                    <a:cubicBezTo>
                      <a:pt x="4156" y="4012"/>
                      <a:pt x="4120" y="4072"/>
                      <a:pt x="4096" y="4084"/>
                    </a:cubicBezTo>
                    <a:cubicBezTo>
                      <a:pt x="4049" y="4108"/>
                      <a:pt x="3989" y="4143"/>
                      <a:pt x="3930" y="4167"/>
                    </a:cubicBezTo>
                    <a:cubicBezTo>
                      <a:pt x="3787" y="4227"/>
                      <a:pt x="3620" y="4274"/>
                      <a:pt x="3453" y="4322"/>
                    </a:cubicBezTo>
                    <a:cubicBezTo>
                      <a:pt x="3382" y="4334"/>
                      <a:pt x="3287" y="4370"/>
                      <a:pt x="3215" y="4382"/>
                    </a:cubicBezTo>
                    <a:cubicBezTo>
                      <a:pt x="2918" y="4441"/>
                      <a:pt x="2620" y="4489"/>
                      <a:pt x="2310" y="4524"/>
                    </a:cubicBezTo>
                    <a:cubicBezTo>
                      <a:pt x="2120" y="4560"/>
                      <a:pt x="1906" y="4572"/>
                      <a:pt x="1703" y="4584"/>
                    </a:cubicBezTo>
                    <a:cubicBezTo>
                      <a:pt x="1525" y="4608"/>
                      <a:pt x="1322" y="4608"/>
                      <a:pt x="1144" y="4608"/>
                    </a:cubicBezTo>
                    <a:lnTo>
                      <a:pt x="929" y="4608"/>
                    </a:lnTo>
                    <a:cubicBezTo>
                      <a:pt x="691" y="4608"/>
                      <a:pt x="453" y="4620"/>
                      <a:pt x="227" y="4667"/>
                    </a:cubicBezTo>
                    <a:cubicBezTo>
                      <a:pt x="60" y="4691"/>
                      <a:pt x="1" y="4763"/>
                      <a:pt x="48" y="4846"/>
                    </a:cubicBezTo>
                    <a:cubicBezTo>
                      <a:pt x="60" y="4870"/>
                      <a:pt x="108" y="4905"/>
                      <a:pt x="167" y="4905"/>
                    </a:cubicBezTo>
                    <a:cubicBezTo>
                      <a:pt x="274" y="4917"/>
                      <a:pt x="358" y="4929"/>
                      <a:pt x="465" y="4929"/>
                    </a:cubicBezTo>
                    <a:cubicBezTo>
                      <a:pt x="513" y="4929"/>
                      <a:pt x="560" y="4935"/>
                      <a:pt x="611" y="4935"/>
                    </a:cubicBezTo>
                    <a:cubicBezTo>
                      <a:pt x="637" y="4935"/>
                      <a:pt x="663" y="4933"/>
                      <a:pt x="691" y="4929"/>
                    </a:cubicBezTo>
                    <a:cubicBezTo>
                      <a:pt x="965" y="4905"/>
                      <a:pt x="1251" y="4882"/>
                      <a:pt x="1525" y="4810"/>
                    </a:cubicBezTo>
                    <a:cubicBezTo>
                      <a:pt x="1537" y="4798"/>
                      <a:pt x="1560" y="4798"/>
                      <a:pt x="1584" y="4798"/>
                    </a:cubicBezTo>
                    <a:cubicBezTo>
                      <a:pt x="1834" y="4751"/>
                      <a:pt x="2096" y="4691"/>
                      <a:pt x="2370" y="4644"/>
                    </a:cubicBezTo>
                    <a:cubicBezTo>
                      <a:pt x="2477" y="4632"/>
                      <a:pt x="2572" y="4620"/>
                      <a:pt x="2668" y="4620"/>
                    </a:cubicBezTo>
                    <a:cubicBezTo>
                      <a:pt x="2699" y="4623"/>
                      <a:pt x="2728" y="4625"/>
                      <a:pt x="2757" y="4625"/>
                    </a:cubicBezTo>
                    <a:cubicBezTo>
                      <a:pt x="2825" y="4625"/>
                      <a:pt x="2886" y="4616"/>
                      <a:pt x="2953" y="4608"/>
                    </a:cubicBezTo>
                    <a:cubicBezTo>
                      <a:pt x="3096" y="4572"/>
                      <a:pt x="3263" y="4560"/>
                      <a:pt x="3442" y="4524"/>
                    </a:cubicBezTo>
                    <a:cubicBezTo>
                      <a:pt x="3620" y="4501"/>
                      <a:pt x="3787" y="4465"/>
                      <a:pt x="3942" y="4393"/>
                    </a:cubicBezTo>
                    <a:cubicBezTo>
                      <a:pt x="4001" y="4370"/>
                      <a:pt x="4037" y="4346"/>
                      <a:pt x="4084" y="4334"/>
                    </a:cubicBezTo>
                    <a:cubicBezTo>
                      <a:pt x="4144" y="4310"/>
                      <a:pt x="4180" y="4286"/>
                      <a:pt x="4239" y="4251"/>
                    </a:cubicBezTo>
                    <a:lnTo>
                      <a:pt x="4323" y="4167"/>
                    </a:lnTo>
                    <a:cubicBezTo>
                      <a:pt x="4346" y="4143"/>
                      <a:pt x="4358" y="4132"/>
                      <a:pt x="4382" y="4096"/>
                    </a:cubicBezTo>
                    <a:cubicBezTo>
                      <a:pt x="4454" y="3989"/>
                      <a:pt x="4501" y="3870"/>
                      <a:pt x="4537" y="3774"/>
                    </a:cubicBezTo>
                    <a:cubicBezTo>
                      <a:pt x="4632" y="3489"/>
                      <a:pt x="4656" y="3215"/>
                      <a:pt x="4704" y="2953"/>
                    </a:cubicBezTo>
                    <a:cubicBezTo>
                      <a:pt x="4739" y="2739"/>
                      <a:pt x="4763" y="2536"/>
                      <a:pt x="4823" y="2334"/>
                    </a:cubicBezTo>
                    <a:lnTo>
                      <a:pt x="4870" y="2203"/>
                    </a:lnTo>
                    <a:cubicBezTo>
                      <a:pt x="4894" y="2167"/>
                      <a:pt x="4918" y="2119"/>
                      <a:pt x="4942" y="2084"/>
                    </a:cubicBezTo>
                    <a:lnTo>
                      <a:pt x="4989" y="2048"/>
                    </a:lnTo>
                    <a:cubicBezTo>
                      <a:pt x="5001" y="2048"/>
                      <a:pt x="5013" y="2024"/>
                      <a:pt x="5037" y="2012"/>
                    </a:cubicBezTo>
                    <a:cubicBezTo>
                      <a:pt x="5085" y="2000"/>
                      <a:pt x="5120" y="1965"/>
                      <a:pt x="5168" y="1953"/>
                    </a:cubicBezTo>
                    <a:cubicBezTo>
                      <a:pt x="5597" y="1774"/>
                      <a:pt x="6085" y="1607"/>
                      <a:pt x="6501" y="1334"/>
                    </a:cubicBezTo>
                    <a:cubicBezTo>
                      <a:pt x="6549" y="1298"/>
                      <a:pt x="6597" y="1250"/>
                      <a:pt x="6644" y="1215"/>
                    </a:cubicBezTo>
                    <a:cubicBezTo>
                      <a:pt x="6763" y="1060"/>
                      <a:pt x="6894" y="929"/>
                      <a:pt x="7001" y="762"/>
                    </a:cubicBezTo>
                    <a:cubicBezTo>
                      <a:pt x="7061" y="679"/>
                      <a:pt x="7085" y="560"/>
                      <a:pt x="7121" y="453"/>
                    </a:cubicBezTo>
                    <a:cubicBezTo>
                      <a:pt x="7168" y="286"/>
                      <a:pt x="7168" y="155"/>
                      <a:pt x="71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698" name="Google Shape;4698;p5"/>
            <p:cNvGrpSpPr/>
            <p:nvPr/>
          </p:nvGrpSpPr>
          <p:grpSpPr>
            <a:xfrm rot="-4731376">
              <a:off x="-105931" y="4508729"/>
              <a:ext cx="887085" cy="894161"/>
              <a:chOff x="2053525" y="1963725"/>
              <a:chExt cx="379225" cy="382250"/>
            </a:xfrm>
          </p:grpSpPr>
          <p:sp>
            <p:nvSpPr>
              <p:cNvPr id="4699" name="Google Shape;4699;p5"/>
              <p:cNvSpPr/>
              <p:nvPr/>
            </p:nvSpPr>
            <p:spPr>
              <a:xfrm>
                <a:off x="2061250" y="1966500"/>
                <a:ext cx="368225" cy="375900"/>
              </a:xfrm>
              <a:custGeom>
                <a:avLst/>
                <a:gdLst/>
                <a:ahLst/>
                <a:cxnLst/>
                <a:rect l="l" t="t" r="r" b="b"/>
                <a:pathLst>
                  <a:path w="14729" h="15036" extrusionOk="0">
                    <a:moveTo>
                      <a:pt x="5749" y="0"/>
                    </a:moveTo>
                    <a:cubicBezTo>
                      <a:pt x="5497" y="0"/>
                      <a:pt x="5259" y="25"/>
                      <a:pt x="5049" y="82"/>
                    </a:cubicBezTo>
                    <a:cubicBezTo>
                      <a:pt x="3561" y="463"/>
                      <a:pt x="3108" y="2106"/>
                      <a:pt x="3108" y="2106"/>
                    </a:cubicBezTo>
                    <a:lnTo>
                      <a:pt x="2977" y="3022"/>
                    </a:lnTo>
                    <a:lnTo>
                      <a:pt x="1489" y="2237"/>
                    </a:lnTo>
                    <a:lnTo>
                      <a:pt x="1191" y="2689"/>
                    </a:lnTo>
                    <a:lnTo>
                      <a:pt x="2811" y="3177"/>
                    </a:lnTo>
                    <a:cubicBezTo>
                      <a:pt x="2811" y="3177"/>
                      <a:pt x="2001" y="3784"/>
                      <a:pt x="1822" y="4427"/>
                    </a:cubicBezTo>
                    <a:cubicBezTo>
                      <a:pt x="1644" y="5070"/>
                      <a:pt x="1644" y="5666"/>
                      <a:pt x="1644" y="5666"/>
                    </a:cubicBezTo>
                    <a:cubicBezTo>
                      <a:pt x="1644" y="5666"/>
                      <a:pt x="596" y="5808"/>
                      <a:pt x="298" y="6999"/>
                    </a:cubicBezTo>
                    <a:cubicBezTo>
                      <a:pt x="1" y="8190"/>
                      <a:pt x="298" y="8940"/>
                      <a:pt x="298" y="9535"/>
                    </a:cubicBezTo>
                    <a:cubicBezTo>
                      <a:pt x="298" y="10130"/>
                      <a:pt x="453" y="11762"/>
                      <a:pt x="1489" y="12512"/>
                    </a:cubicBezTo>
                    <a:cubicBezTo>
                      <a:pt x="2537" y="13250"/>
                      <a:pt x="5513" y="15036"/>
                      <a:pt x="6252" y="15036"/>
                    </a:cubicBezTo>
                    <a:cubicBezTo>
                      <a:pt x="7002" y="15036"/>
                      <a:pt x="7299" y="13702"/>
                      <a:pt x="7299" y="13702"/>
                    </a:cubicBezTo>
                    <a:cubicBezTo>
                      <a:pt x="7299" y="13702"/>
                      <a:pt x="8038" y="12357"/>
                      <a:pt x="8335" y="11464"/>
                    </a:cubicBezTo>
                    <a:cubicBezTo>
                      <a:pt x="8633" y="10571"/>
                      <a:pt x="8490" y="9833"/>
                      <a:pt x="8490" y="9833"/>
                    </a:cubicBezTo>
                    <a:cubicBezTo>
                      <a:pt x="8490" y="9833"/>
                      <a:pt x="9526" y="9833"/>
                      <a:pt x="10716" y="9380"/>
                    </a:cubicBezTo>
                    <a:cubicBezTo>
                      <a:pt x="11907" y="8940"/>
                      <a:pt x="12860" y="8892"/>
                      <a:pt x="12860" y="8892"/>
                    </a:cubicBezTo>
                    <a:cubicBezTo>
                      <a:pt x="12860" y="8892"/>
                      <a:pt x="13467" y="8880"/>
                      <a:pt x="13717" y="8678"/>
                    </a:cubicBezTo>
                    <a:cubicBezTo>
                      <a:pt x="13991" y="8487"/>
                      <a:pt x="14062" y="8321"/>
                      <a:pt x="14062" y="8321"/>
                    </a:cubicBezTo>
                    <a:cubicBezTo>
                      <a:pt x="14062" y="8321"/>
                      <a:pt x="14729" y="8190"/>
                      <a:pt x="14729" y="7892"/>
                    </a:cubicBezTo>
                    <a:cubicBezTo>
                      <a:pt x="14729" y="7594"/>
                      <a:pt x="14062" y="5689"/>
                      <a:pt x="13502" y="5308"/>
                    </a:cubicBezTo>
                    <a:cubicBezTo>
                      <a:pt x="12931" y="4915"/>
                      <a:pt x="12205" y="3725"/>
                      <a:pt x="11764" y="3130"/>
                    </a:cubicBezTo>
                    <a:cubicBezTo>
                      <a:pt x="11312" y="2534"/>
                      <a:pt x="9490" y="1475"/>
                      <a:pt x="8692" y="903"/>
                    </a:cubicBezTo>
                    <a:cubicBezTo>
                      <a:pt x="8051" y="425"/>
                      <a:pt x="6780" y="0"/>
                      <a:pt x="57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0" name="Google Shape;4700;p5"/>
              <p:cNvSpPr/>
              <p:nvPr/>
            </p:nvSpPr>
            <p:spPr>
              <a:xfrm>
                <a:off x="2095725" y="2023100"/>
                <a:ext cx="36700" cy="18675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747" extrusionOk="0">
                    <a:moveTo>
                      <a:pt x="90" y="0"/>
                    </a:moveTo>
                    <a:cubicBezTo>
                      <a:pt x="35" y="0"/>
                      <a:pt x="0" y="73"/>
                      <a:pt x="51" y="104"/>
                    </a:cubicBezTo>
                    <a:cubicBezTo>
                      <a:pt x="420" y="401"/>
                      <a:pt x="920" y="746"/>
                      <a:pt x="1420" y="746"/>
                    </a:cubicBezTo>
                    <a:cubicBezTo>
                      <a:pt x="1467" y="746"/>
                      <a:pt x="1467" y="687"/>
                      <a:pt x="1432" y="651"/>
                    </a:cubicBezTo>
                    <a:cubicBezTo>
                      <a:pt x="1051" y="389"/>
                      <a:pt x="539" y="235"/>
                      <a:pt x="122" y="8"/>
                    </a:cubicBezTo>
                    <a:cubicBezTo>
                      <a:pt x="111" y="3"/>
                      <a:pt x="100" y="0"/>
                      <a:pt x="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1" name="Google Shape;4701;p5"/>
              <p:cNvSpPr/>
              <p:nvPr/>
            </p:nvSpPr>
            <p:spPr>
              <a:xfrm>
                <a:off x="2092600" y="2031600"/>
                <a:ext cx="40875" cy="16500"/>
              </a:xfrm>
              <a:custGeom>
                <a:avLst/>
                <a:gdLst/>
                <a:ahLst/>
                <a:cxnLst/>
                <a:rect l="l" t="t" r="r" b="b"/>
                <a:pathLst>
                  <a:path w="1635" h="660" extrusionOk="0">
                    <a:moveTo>
                      <a:pt x="89" y="0"/>
                    </a:moveTo>
                    <a:cubicBezTo>
                      <a:pt x="28" y="0"/>
                      <a:pt x="1" y="64"/>
                      <a:pt x="45" y="97"/>
                    </a:cubicBezTo>
                    <a:cubicBezTo>
                      <a:pt x="509" y="383"/>
                      <a:pt x="1021" y="537"/>
                      <a:pt x="1545" y="657"/>
                    </a:cubicBezTo>
                    <a:cubicBezTo>
                      <a:pt x="1551" y="659"/>
                      <a:pt x="1556" y="660"/>
                      <a:pt x="1562" y="660"/>
                    </a:cubicBezTo>
                    <a:cubicBezTo>
                      <a:pt x="1610" y="660"/>
                      <a:pt x="1634" y="572"/>
                      <a:pt x="1580" y="561"/>
                    </a:cubicBezTo>
                    <a:cubicBezTo>
                      <a:pt x="1057" y="442"/>
                      <a:pt x="580" y="228"/>
                      <a:pt x="104" y="2"/>
                    </a:cubicBezTo>
                    <a:cubicBezTo>
                      <a:pt x="99" y="1"/>
                      <a:pt x="94" y="0"/>
                      <a:pt x="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2" name="Google Shape;4702;p5"/>
              <p:cNvSpPr/>
              <p:nvPr/>
            </p:nvSpPr>
            <p:spPr>
              <a:xfrm>
                <a:off x="2090925" y="2022450"/>
                <a:ext cx="8200" cy="12450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98" extrusionOk="0">
                    <a:moveTo>
                      <a:pt x="280" y="1"/>
                    </a:moveTo>
                    <a:cubicBezTo>
                      <a:pt x="271" y="1"/>
                      <a:pt x="261" y="4"/>
                      <a:pt x="254" y="10"/>
                    </a:cubicBezTo>
                    <a:cubicBezTo>
                      <a:pt x="183" y="153"/>
                      <a:pt x="100" y="296"/>
                      <a:pt x="16" y="451"/>
                    </a:cubicBezTo>
                    <a:cubicBezTo>
                      <a:pt x="1" y="474"/>
                      <a:pt x="26" y="498"/>
                      <a:pt x="49" y="498"/>
                    </a:cubicBezTo>
                    <a:cubicBezTo>
                      <a:pt x="61" y="498"/>
                      <a:pt x="72" y="491"/>
                      <a:pt x="76" y="475"/>
                    </a:cubicBezTo>
                    <a:cubicBezTo>
                      <a:pt x="147" y="332"/>
                      <a:pt x="231" y="189"/>
                      <a:pt x="302" y="46"/>
                    </a:cubicBezTo>
                    <a:cubicBezTo>
                      <a:pt x="328" y="20"/>
                      <a:pt x="304" y="1"/>
                      <a:pt x="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3" name="Google Shape;4703;p5"/>
              <p:cNvSpPr/>
              <p:nvPr/>
            </p:nvSpPr>
            <p:spPr>
              <a:xfrm>
                <a:off x="2127675" y="2039650"/>
                <a:ext cx="275900" cy="115825"/>
              </a:xfrm>
              <a:custGeom>
                <a:avLst/>
                <a:gdLst/>
                <a:ahLst/>
                <a:cxnLst/>
                <a:rect l="l" t="t" r="r" b="b"/>
                <a:pathLst>
                  <a:path w="11036" h="4633" extrusionOk="0">
                    <a:moveTo>
                      <a:pt x="5" y="1"/>
                    </a:moveTo>
                    <a:cubicBezTo>
                      <a:pt x="1" y="1"/>
                      <a:pt x="3" y="18"/>
                      <a:pt x="11" y="25"/>
                    </a:cubicBezTo>
                    <a:cubicBezTo>
                      <a:pt x="582" y="180"/>
                      <a:pt x="1011" y="573"/>
                      <a:pt x="1535" y="835"/>
                    </a:cubicBezTo>
                    <a:cubicBezTo>
                      <a:pt x="1999" y="1037"/>
                      <a:pt x="2487" y="1156"/>
                      <a:pt x="2964" y="1323"/>
                    </a:cubicBezTo>
                    <a:cubicBezTo>
                      <a:pt x="3535" y="1513"/>
                      <a:pt x="4047" y="1847"/>
                      <a:pt x="4595" y="2061"/>
                    </a:cubicBezTo>
                    <a:cubicBezTo>
                      <a:pt x="5000" y="2228"/>
                      <a:pt x="5428" y="2240"/>
                      <a:pt x="5821" y="2359"/>
                    </a:cubicBezTo>
                    <a:cubicBezTo>
                      <a:pt x="6321" y="2513"/>
                      <a:pt x="6678" y="2871"/>
                      <a:pt x="7131" y="3061"/>
                    </a:cubicBezTo>
                    <a:cubicBezTo>
                      <a:pt x="7643" y="3275"/>
                      <a:pt x="8167" y="3347"/>
                      <a:pt x="8655" y="3609"/>
                    </a:cubicBezTo>
                    <a:cubicBezTo>
                      <a:pt x="9429" y="4025"/>
                      <a:pt x="10095" y="4597"/>
                      <a:pt x="11000" y="4633"/>
                    </a:cubicBezTo>
                    <a:cubicBezTo>
                      <a:pt x="11036" y="4633"/>
                      <a:pt x="11036" y="4597"/>
                      <a:pt x="11000" y="4597"/>
                    </a:cubicBezTo>
                    <a:cubicBezTo>
                      <a:pt x="9905" y="4502"/>
                      <a:pt x="9131" y="3704"/>
                      <a:pt x="8143" y="3299"/>
                    </a:cubicBezTo>
                    <a:cubicBezTo>
                      <a:pt x="7702" y="3121"/>
                      <a:pt x="7226" y="3049"/>
                      <a:pt x="6809" y="2775"/>
                    </a:cubicBezTo>
                    <a:cubicBezTo>
                      <a:pt x="6404" y="2525"/>
                      <a:pt x="6143" y="2299"/>
                      <a:pt x="5666" y="2216"/>
                    </a:cubicBezTo>
                    <a:cubicBezTo>
                      <a:pt x="5083" y="2097"/>
                      <a:pt x="4595" y="1978"/>
                      <a:pt x="4035" y="1704"/>
                    </a:cubicBezTo>
                    <a:cubicBezTo>
                      <a:pt x="3618" y="1501"/>
                      <a:pt x="3225" y="1323"/>
                      <a:pt x="2773" y="1192"/>
                    </a:cubicBezTo>
                    <a:cubicBezTo>
                      <a:pt x="2190" y="1001"/>
                      <a:pt x="1630" y="835"/>
                      <a:pt x="1106" y="513"/>
                    </a:cubicBezTo>
                    <a:cubicBezTo>
                      <a:pt x="749" y="287"/>
                      <a:pt x="451" y="84"/>
                      <a:pt x="23" y="25"/>
                    </a:cubicBezTo>
                    <a:cubicBezTo>
                      <a:pt x="14" y="7"/>
                      <a:pt x="8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4" name="Google Shape;4704;p5"/>
              <p:cNvSpPr/>
              <p:nvPr/>
            </p:nvSpPr>
            <p:spPr>
              <a:xfrm>
                <a:off x="2129725" y="2046475"/>
                <a:ext cx="209875" cy="79825"/>
              </a:xfrm>
              <a:custGeom>
                <a:avLst/>
                <a:gdLst/>
                <a:ahLst/>
                <a:cxnLst/>
                <a:rect l="l" t="t" r="r" b="b"/>
                <a:pathLst>
                  <a:path w="8395" h="3193" extrusionOk="0">
                    <a:moveTo>
                      <a:pt x="70" y="1"/>
                    </a:moveTo>
                    <a:cubicBezTo>
                      <a:pt x="51" y="1"/>
                      <a:pt x="31" y="1"/>
                      <a:pt x="12" y="2"/>
                    </a:cubicBezTo>
                    <a:cubicBezTo>
                      <a:pt x="12" y="26"/>
                      <a:pt x="0" y="50"/>
                      <a:pt x="36" y="50"/>
                    </a:cubicBezTo>
                    <a:cubicBezTo>
                      <a:pt x="750" y="169"/>
                      <a:pt x="1322" y="704"/>
                      <a:pt x="2024" y="895"/>
                    </a:cubicBezTo>
                    <a:cubicBezTo>
                      <a:pt x="2858" y="1133"/>
                      <a:pt x="3501" y="1586"/>
                      <a:pt x="4286" y="1895"/>
                    </a:cubicBezTo>
                    <a:cubicBezTo>
                      <a:pt x="5001" y="2181"/>
                      <a:pt x="5751" y="2300"/>
                      <a:pt x="6465" y="2609"/>
                    </a:cubicBezTo>
                    <a:cubicBezTo>
                      <a:pt x="7073" y="2883"/>
                      <a:pt x="7680" y="3157"/>
                      <a:pt x="8370" y="3193"/>
                    </a:cubicBezTo>
                    <a:cubicBezTo>
                      <a:pt x="8394" y="3193"/>
                      <a:pt x="8394" y="3145"/>
                      <a:pt x="8370" y="3133"/>
                    </a:cubicBezTo>
                    <a:cubicBezTo>
                      <a:pt x="7501" y="3014"/>
                      <a:pt x="6775" y="2645"/>
                      <a:pt x="5965" y="2312"/>
                    </a:cubicBezTo>
                    <a:cubicBezTo>
                      <a:pt x="5227" y="2014"/>
                      <a:pt x="4453" y="1907"/>
                      <a:pt x="3739" y="1526"/>
                    </a:cubicBezTo>
                    <a:cubicBezTo>
                      <a:pt x="3132" y="1181"/>
                      <a:pt x="2572" y="990"/>
                      <a:pt x="1917" y="776"/>
                    </a:cubicBezTo>
                    <a:cubicBezTo>
                      <a:pt x="1315" y="591"/>
                      <a:pt x="736" y="1"/>
                      <a:pt x="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5" name="Google Shape;4705;p5"/>
              <p:cNvSpPr/>
              <p:nvPr/>
            </p:nvSpPr>
            <p:spPr>
              <a:xfrm>
                <a:off x="2121975" y="2036475"/>
                <a:ext cx="137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260" extrusionOk="0">
                    <a:moveTo>
                      <a:pt x="118" y="1"/>
                    </a:moveTo>
                    <a:cubicBezTo>
                      <a:pt x="86" y="1"/>
                      <a:pt x="54" y="6"/>
                      <a:pt x="24" y="21"/>
                    </a:cubicBezTo>
                    <a:cubicBezTo>
                      <a:pt x="13" y="21"/>
                      <a:pt x="1" y="45"/>
                      <a:pt x="24" y="69"/>
                    </a:cubicBezTo>
                    <a:cubicBezTo>
                      <a:pt x="120" y="104"/>
                      <a:pt x="203" y="116"/>
                      <a:pt x="298" y="152"/>
                    </a:cubicBezTo>
                    <a:cubicBezTo>
                      <a:pt x="370" y="188"/>
                      <a:pt x="429" y="259"/>
                      <a:pt x="525" y="259"/>
                    </a:cubicBezTo>
                    <a:cubicBezTo>
                      <a:pt x="548" y="259"/>
                      <a:pt x="548" y="223"/>
                      <a:pt x="548" y="211"/>
                    </a:cubicBezTo>
                    <a:cubicBezTo>
                      <a:pt x="536" y="116"/>
                      <a:pt x="405" y="81"/>
                      <a:pt x="322" y="45"/>
                    </a:cubicBezTo>
                    <a:cubicBezTo>
                      <a:pt x="265" y="28"/>
                      <a:pt x="190" y="1"/>
                      <a:pt x="1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6" name="Google Shape;4706;p5"/>
              <p:cNvSpPr/>
              <p:nvPr/>
            </p:nvSpPr>
            <p:spPr>
              <a:xfrm>
                <a:off x="2094000" y="2030725"/>
                <a:ext cx="2400" cy="6425"/>
              </a:xfrm>
              <a:custGeom>
                <a:avLst/>
                <a:gdLst/>
                <a:ahLst/>
                <a:cxnLst/>
                <a:rect l="l" t="t" r="r" b="b"/>
                <a:pathLst>
                  <a:path w="96" h="257" extrusionOk="0">
                    <a:moveTo>
                      <a:pt x="0" y="1"/>
                    </a:moveTo>
                    <a:cubicBezTo>
                      <a:pt x="0" y="72"/>
                      <a:pt x="12" y="168"/>
                      <a:pt x="60" y="251"/>
                    </a:cubicBezTo>
                    <a:cubicBezTo>
                      <a:pt x="60" y="255"/>
                      <a:pt x="61" y="256"/>
                      <a:pt x="63" y="256"/>
                    </a:cubicBezTo>
                    <a:cubicBezTo>
                      <a:pt x="67" y="256"/>
                      <a:pt x="72" y="251"/>
                      <a:pt x="72" y="251"/>
                    </a:cubicBezTo>
                    <a:cubicBezTo>
                      <a:pt x="96" y="156"/>
                      <a:pt x="48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7" name="Google Shape;4707;p5"/>
              <p:cNvSpPr/>
              <p:nvPr/>
            </p:nvSpPr>
            <p:spPr>
              <a:xfrm>
                <a:off x="2097275" y="2025375"/>
                <a:ext cx="3675" cy="1077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31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0" y="84"/>
                      <a:pt x="0" y="179"/>
                      <a:pt x="24" y="251"/>
                    </a:cubicBezTo>
                    <a:cubicBezTo>
                      <a:pt x="36" y="298"/>
                      <a:pt x="36" y="382"/>
                      <a:pt x="84" y="417"/>
                    </a:cubicBezTo>
                    <a:cubicBezTo>
                      <a:pt x="90" y="426"/>
                      <a:pt x="97" y="430"/>
                      <a:pt x="104" y="430"/>
                    </a:cubicBezTo>
                    <a:cubicBezTo>
                      <a:pt x="126" y="430"/>
                      <a:pt x="146" y="397"/>
                      <a:pt x="120" y="370"/>
                    </a:cubicBezTo>
                    <a:lnTo>
                      <a:pt x="108" y="370"/>
                    </a:lnTo>
                    <a:lnTo>
                      <a:pt x="108" y="394"/>
                    </a:lnTo>
                    <a:cubicBezTo>
                      <a:pt x="84" y="394"/>
                      <a:pt x="48" y="215"/>
                      <a:pt x="48" y="191"/>
                    </a:cubicBezTo>
                    <a:cubicBezTo>
                      <a:pt x="36" y="132"/>
                      <a:pt x="36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8" name="Google Shape;4708;p5"/>
              <p:cNvSpPr/>
              <p:nvPr/>
            </p:nvSpPr>
            <p:spPr>
              <a:xfrm>
                <a:off x="2099950" y="2024200"/>
                <a:ext cx="4200" cy="1515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06" extrusionOk="0">
                    <a:moveTo>
                      <a:pt x="13" y="0"/>
                    </a:moveTo>
                    <a:cubicBezTo>
                      <a:pt x="13" y="0"/>
                      <a:pt x="1" y="0"/>
                      <a:pt x="1" y="24"/>
                    </a:cubicBezTo>
                    <a:cubicBezTo>
                      <a:pt x="13" y="214"/>
                      <a:pt x="36" y="441"/>
                      <a:pt x="155" y="595"/>
                    </a:cubicBezTo>
                    <a:cubicBezTo>
                      <a:pt x="155" y="603"/>
                      <a:pt x="157" y="606"/>
                      <a:pt x="158" y="606"/>
                    </a:cubicBezTo>
                    <a:cubicBezTo>
                      <a:pt x="162" y="606"/>
                      <a:pt x="167" y="592"/>
                      <a:pt x="167" y="583"/>
                    </a:cubicBezTo>
                    <a:cubicBezTo>
                      <a:pt x="155" y="488"/>
                      <a:pt x="108" y="405"/>
                      <a:pt x="72" y="310"/>
                    </a:cubicBezTo>
                    <a:cubicBezTo>
                      <a:pt x="48" y="214"/>
                      <a:pt x="36" y="107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9" name="Google Shape;4709;p5"/>
              <p:cNvSpPr/>
              <p:nvPr/>
            </p:nvSpPr>
            <p:spPr>
              <a:xfrm>
                <a:off x="2104425" y="2027025"/>
                <a:ext cx="38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411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125"/>
                      <a:pt x="12" y="339"/>
                      <a:pt x="131" y="411"/>
                    </a:cubicBezTo>
                    <a:cubicBezTo>
                      <a:pt x="131" y="411"/>
                      <a:pt x="155" y="411"/>
                      <a:pt x="155" y="399"/>
                    </a:cubicBezTo>
                    <a:cubicBezTo>
                      <a:pt x="119" y="339"/>
                      <a:pt x="95" y="292"/>
                      <a:pt x="60" y="232"/>
                    </a:cubicBezTo>
                    <a:cubicBezTo>
                      <a:pt x="36" y="161"/>
                      <a:pt x="36" y="78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0" name="Google Shape;4710;p5"/>
              <p:cNvSpPr/>
              <p:nvPr/>
            </p:nvSpPr>
            <p:spPr>
              <a:xfrm>
                <a:off x="2108275" y="2031025"/>
                <a:ext cx="3025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35" extrusionOk="0">
                    <a:moveTo>
                      <a:pt x="37" y="1"/>
                    </a:moveTo>
                    <a:cubicBezTo>
                      <a:pt x="37" y="7"/>
                      <a:pt x="34" y="7"/>
                      <a:pt x="31" y="7"/>
                    </a:cubicBezTo>
                    <a:cubicBezTo>
                      <a:pt x="28" y="7"/>
                      <a:pt x="25" y="7"/>
                      <a:pt x="25" y="13"/>
                    </a:cubicBezTo>
                    <a:cubicBezTo>
                      <a:pt x="1" y="120"/>
                      <a:pt x="25" y="287"/>
                      <a:pt x="96" y="334"/>
                    </a:cubicBezTo>
                    <a:cubicBezTo>
                      <a:pt x="96" y="334"/>
                      <a:pt x="120" y="334"/>
                      <a:pt x="120" y="322"/>
                    </a:cubicBezTo>
                    <a:cubicBezTo>
                      <a:pt x="96" y="275"/>
                      <a:pt x="72" y="239"/>
                      <a:pt x="61" y="179"/>
                    </a:cubicBezTo>
                    <a:cubicBezTo>
                      <a:pt x="37" y="120"/>
                      <a:pt x="37" y="60"/>
                      <a:pt x="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1" name="Google Shape;4711;p5"/>
              <p:cNvSpPr/>
              <p:nvPr/>
            </p:nvSpPr>
            <p:spPr>
              <a:xfrm>
                <a:off x="2111850" y="2032525"/>
                <a:ext cx="330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370" extrusionOk="0">
                    <a:moveTo>
                      <a:pt x="37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1" y="131"/>
                      <a:pt x="13" y="298"/>
                      <a:pt x="120" y="369"/>
                    </a:cubicBezTo>
                    <a:cubicBezTo>
                      <a:pt x="120" y="369"/>
                      <a:pt x="132" y="369"/>
                      <a:pt x="132" y="358"/>
                    </a:cubicBezTo>
                    <a:cubicBezTo>
                      <a:pt x="120" y="298"/>
                      <a:pt x="72" y="250"/>
                      <a:pt x="60" y="191"/>
                    </a:cubicBezTo>
                    <a:cubicBezTo>
                      <a:pt x="48" y="131"/>
                      <a:pt x="37" y="72"/>
                      <a:pt x="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2" name="Google Shape;4712;p5"/>
              <p:cNvSpPr/>
              <p:nvPr/>
            </p:nvSpPr>
            <p:spPr>
              <a:xfrm>
                <a:off x="2115725" y="2035075"/>
                <a:ext cx="2400" cy="7900"/>
              </a:xfrm>
              <a:custGeom>
                <a:avLst/>
                <a:gdLst/>
                <a:ahLst/>
                <a:cxnLst/>
                <a:rect l="l" t="t" r="r" b="b"/>
                <a:pathLst>
                  <a:path w="96" h="316" extrusionOk="0">
                    <a:moveTo>
                      <a:pt x="23" y="1"/>
                    </a:moveTo>
                    <a:cubicBezTo>
                      <a:pt x="17" y="1"/>
                      <a:pt x="13" y="7"/>
                      <a:pt x="13" y="17"/>
                    </a:cubicBezTo>
                    <a:cubicBezTo>
                      <a:pt x="1" y="101"/>
                      <a:pt x="1" y="256"/>
                      <a:pt x="84" y="315"/>
                    </a:cubicBezTo>
                    <a:cubicBezTo>
                      <a:pt x="96" y="315"/>
                      <a:pt x="96" y="315"/>
                      <a:pt x="96" y="291"/>
                    </a:cubicBezTo>
                    <a:cubicBezTo>
                      <a:pt x="84" y="256"/>
                      <a:pt x="72" y="220"/>
                      <a:pt x="60" y="172"/>
                    </a:cubicBezTo>
                    <a:cubicBezTo>
                      <a:pt x="36" y="137"/>
                      <a:pt x="36" y="77"/>
                      <a:pt x="36" y="29"/>
                    </a:cubicBezTo>
                    <a:cubicBezTo>
                      <a:pt x="36" y="10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3" name="Google Shape;4713;p5"/>
              <p:cNvSpPr/>
              <p:nvPr/>
            </p:nvSpPr>
            <p:spPr>
              <a:xfrm>
                <a:off x="2116125" y="2034650"/>
                <a:ext cx="5875" cy="7125"/>
              </a:xfrm>
              <a:custGeom>
                <a:avLst/>
                <a:gdLst/>
                <a:ahLst/>
                <a:cxnLst/>
                <a:rect l="l" t="t" r="r" b="b"/>
                <a:pathLst>
                  <a:path w="235" h="285" extrusionOk="0">
                    <a:moveTo>
                      <a:pt x="10" y="1"/>
                    </a:moveTo>
                    <a:cubicBezTo>
                      <a:pt x="4" y="1"/>
                      <a:pt x="0" y="18"/>
                      <a:pt x="8" y="34"/>
                    </a:cubicBezTo>
                    <a:cubicBezTo>
                      <a:pt x="56" y="58"/>
                      <a:pt x="104" y="106"/>
                      <a:pt x="128" y="154"/>
                    </a:cubicBezTo>
                    <a:cubicBezTo>
                      <a:pt x="163" y="201"/>
                      <a:pt x="163" y="237"/>
                      <a:pt x="187" y="284"/>
                    </a:cubicBezTo>
                    <a:lnTo>
                      <a:pt x="199" y="284"/>
                    </a:lnTo>
                    <a:cubicBezTo>
                      <a:pt x="235" y="177"/>
                      <a:pt x="104" y="58"/>
                      <a:pt x="20" y="11"/>
                    </a:cubicBezTo>
                    <a:cubicBezTo>
                      <a:pt x="17" y="4"/>
                      <a:pt x="13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4" name="Google Shape;4714;p5"/>
              <p:cNvSpPr/>
              <p:nvPr/>
            </p:nvSpPr>
            <p:spPr>
              <a:xfrm>
                <a:off x="2121675" y="2035375"/>
                <a:ext cx="4350" cy="767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07" extrusionOk="0">
                    <a:moveTo>
                      <a:pt x="16" y="1"/>
                    </a:moveTo>
                    <a:cubicBezTo>
                      <a:pt x="8" y="1"/>
                      <a:pt x="1" y="11"/>
                      <a:pt x="1" y="17"/>
                    </a:cubicBezTo>
                    <a:cubicBezTo>
                      <a:pt x="13" y="77"/>
                      <a:pt x="36" y="136"/>
                      <a:pt x="60" y="208"/>
                    </a:cubicBezTo>
                    <a:cubicBezTo>
                      <a:pt x="72" y="244"/>
                      <a:pt x="72" y="291"/>
                      <a:pt x="96" y="303"/>
                    </a:cubicBezTo>
                    <a:cubicBezTo>
                      <a:pt x="102" y="305"/>
                      <a:pt x="109" y="306"/>
                      <a:pt x="116" y="306"/>
                    </a:cubicBezTo>
                    <a:cubicBezTo>
                      <a:pt x="146" y="306"/>
                      <a:pt x="173" y="285"/>
                      <a:pt x="144" y="255"/>
                    </a:cubicBezTo>
                    <a:lnTo>
                      <a:pt x="144" y="255"/>
                    </a:lnTo>
                    <a:cubicBezTo>
                      <a:pt x="144" y="255"/>
                      <a:pt x="132" y="256"/>
                      <a:pt x="132" y="267"/>
                    </a:cubicBezTo>
                    <a:cubicBezTo>
                      <a:pt x="132" y="255"/>
                      <a:pt x="96" y="232"/>
                      <a:pt x="96" y="208"/>
                    </a:cubicBezTo>
                    <a:cubicBezTo>
                      <a:pt x="96" y="196"/>
                      <a:pt x="84" y="172"/>
                      <a:pt x="84" y="148"/>
                    </a:cubicBezTo>
                    <a:cubicBezTo>
                      <a:pt x="72" y="113"/>
                      <a:pt x="60" y="65"/>
                      <a:pt x="36" y="29"/>
                    </a:cubicBezTo>
                    <a:cubicBezTo>
                      <a:pt x="31" y="8"/>
                      <a:pt x="23" y="1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5" name="Google Shape;4715;p5"/>
              <p:cNvSpPr/>
              <p:nvPr/>
            </p:nvSpPr>
            <p:spPr>
              <a:xfrm>
                <a:off x="2123300" y="2036125"/>
                <a:ext cx="4350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74" h="338" extrusionOk="0">
                    <a:moveTo>
                      <a:pt x="3" y="1"/>
                    </a:moveTo>
                    <a:lnTo>
                      <a:pt x="3" y="1"/>
                    </a:ln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  <a:moveTo>
                      <a:pt x="7" y="23"/>
                    </a:moveTo>
                    <a:cubicBezTo>
                      <a:pt x="55" y="59"/>
                      <a:pt x="79" y="118"/>
                      <a:pt x="91" y="178"/>
                    </a:cubicBezTo>
                    <a:cubicBezTo>
                      <a:pt x="114" y="225"/>
                      <a:pt x="91" y="285"/>
                      <a:pt x="114" y="333"/>
                    </a:cubicBezTo>
                    <a:cubicBezTo>
                      <a:pt x="114" y="337"/>
                      <a:pt x="116" y="338"/>
                      <a:pt x="117" y="338"/>
                    </a:cubicBezTo>
                    <a:cubicBezTo>
                      <a:pt x="121" y="338"/>
                      <a:pt x="126" y="333"/>
                      <a:pt x="126" y="333"/>
                    </a:cubicBezTo>
                    <a:cubicBezTo>
                      <a:pt x="174" y="285"/>
                      <a:pt x="150" y="214"/>
                      <a:pt x="126" y="154"/>
                    </a:cubicBezTo>
                    <a:cubicBezTo>
                      <a:pt x="114" y="95"/>
                      <a:pt x="67" y="47"/>
                      <a:pt x="7" y="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6" name="Google Shape;4716;p5"/>
              <p:cNvSpPr/>
              <p:nvPr/>
            </p:nvSpPr>
            <p:spPr>
              <a:xfrm>
                <a:off x="2127050" y="2039075"/>
                <a:ext cx="2900" cy="6225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49" extrusionOk="0">
                    <a:moveTo>
                      <a:pt x="12" y="0"/>
                    </a:moveTo>
                    <a:cubicBezTo>
                      <a:pt x="12" y="2"/>
                      <a:pt x="13" y="3"/>
                      <a:pt x="13" y="4"/>
                    </a:cubicBezTo>
                    <a:lnTo>
                      <a:pt x="13" y="4"/>
                    </a:lnTo>
                    <a:cubicBezTo>
                      <a:pt x="20" y="0"/>
                      <a:pt x="25" y="0"/>
                      <a:pt x="12" y="0"/>
                    </a:cubicBezTo>
                    <a:close/>
                    <a:moveTo>
                      <a:pt x="13" y="4"/>
                    </a:moveTo>
                    <a:cubicBezTo>
                      <a:pt x="7" y="8"/>
                      <a:pt x="0" y="13"/>
                      <a:pt x="0" y="24"/>
                    </a:cubicBezTo>
                    <a:cubicBezTo>
                      <a:pt x="0" y="96"/>
                      <a:pt x="24" y="203"/>
                      <a:pt x="83" y="238"/>
                    </a:cubicBezTo>
                    <a:cubicBezTo>
                      <a:pt x="87" y="245"/>
                      <a:pt x="91" y="248"/>
                      <a:pt x="96" y="248"/>
                    </a:cubicBezTo>
                    <a:cubicBezTo>
                      <a:pt x="106" y="248"/>
                      <a:pt x="116" y="231"/>
                      <a:pt x="107" y="215"/>
                    </a:cubicBezTo>
                    <a:cubicBezTo>
                      <a:pt x="60" y="144"/>
                      <a:pt x="36" y="97"/>
                      <a:pt x="13" y="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7" name="Google Shape;4717;p5"/>
              <p:cNvSpPr/>
              <p:nvPr/>
            </p:nvSpPr>
            <p:spPr>
              <a:xfrm>
                <a:off x="2125775" y="2039300"/>
                <a:ext cx="20275" cy="111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6" extrusionOk="0">
                    <a:moveTo>
                      <a:pt x="29" y="85"/>
                    </a:moveTo>
                    <a:cubicBezTo>
                      <a:pt x="30" y="85"/>
                      <a:pt x="30" y="85"/>
                      <a:pt x="31" y="85"/>
                    </a:cubicBezTo>
                    <a:lnTo>
                      <a:pt x="31" y="85"/>
                    </a:lnTo>
                    <a:cubicBezTo>
                      <a:pt x="28" y="87"/>
                      <a:pt x="25" y="89"/>
                      <a:pt x="22" y="92"/>
                    </a:cubicBezTo>
                    <a:lnTo>
                      <a:pt x="22" y="92"/>
                    </a:lnTo>
                    <a:cubicBezTo>
                      <a:pt x="25" y="86"/>
                      <a:pt x="27" y="85"/>
                      <a:pt x="29" y="85"/>
                    </a:cubicBezTo>
                    <a:close/>
                    <a:moveTo>
                      <a:pt x="324" y="272"/>
                    </a:moveTo>
                    <a:lnTo>
                      <a:pt x="324" y="272"/>
                    </a:lnTo>
                    <a:cubicBezTo>
                      <a:pt x="329" y="276"/>
                      <a:pt x="334" y="279"/>
                      <a:pt x="339" y="282"/>
                    </a:cubicBezTo>
                    <a:lnTo>
                      <a:pt x="339" y="282"/>
                    </a:lnTo>
                    <a:cubicBezTo>
                      <a:pt x="339" y="285"/>
                      <a:pt x="338" y="287"/>
                      <a:pt x="337" y="290"/>
                    </a:cubicBezTo>
                    <a:lnTo>
                      <a:pt x="337" y="290"/>
                    </a:lnTo>
                    <a:cubicBezTo>
                      <a:pt x="332" y="284"/>
                      <a:pt x="328" y="278"/>
                      <a:pt x="324" y="272"/>
                    </a:cubicBezTo>
                    <a:close/>
                    <a:moveTo>
                      <a:pt x="198" y="204"/>
                    </a:moveTo>
                    <a:lnTo>
                      <a:pt x="198" y="204"/>
                    </a:lnTo>
                    <a:cubicBezTo>
                      <a:pt x="215" y="214"/>
                      <a:pt x="233" y="224"/>
                      <a:pt x="250" y="233"/>
                    </a:cubicBezTo>
                    <a:lnTo>
                      <a:pt x="250" y="233"/>
                    </a:lnTo>
                    <a:cubicBezTo>
                      <a:pt x="248" y="256"/>
                      <a:pt x="245" y="278"/>
                      <a:pt x="239" y="302"/>
                    </a:cubicBezTo>
                    <a:lnTo>
                      <a:pt x="239" y="302"/>
                    </a:lnTo>
                    <a:lnTo>
                      <a:pt x="198" y="204"/>
                    </a:lnTo>
                    <a:close/>
                    <a:moveTo>
                      <a:pt x="238" y="306"/>
                    </a:moveTo>
                    <a:cubicBezTo>
                      <a:pt x="232" y="327"/>
                      <a:pt x="226" y="349"/>
                      <a:pt x="218" y="372"/>
                    </a:cubicBezTo>
                    <a:lnTo>
                      <a:pt x="265" y="372"/>
                    </a:lnTo>
                    <a:lnTo>
                      <a:pt x="238" y="306"/>
                    </a:lnTo>
                    <a:close/>
                    <a:moveTo>
                      <a:pt x="301" y="0"/>
                    </a:moveTo>
                    <a:cubicBezTo>
                      <a:pt x="294" y="0"/>
                      <a:pt x="286" y="4"/>
                      <a:pt x="282" y="11"/>
                    </a:cubicBezTo>
                    <a:lnTo>
                      <a:pt x="282" y="11"/>
                    </a:lnTo>
                    <a:cubicBezTo>
                      <a:pt x="275" y="15"/>
                      <a:pt x="269" y="20"/>
                      <a:pt x="265" y="27"/>
                    </a:cubicBezTo>
                    <a:cubicBezTo>
                      <a:pt x="259" y="43"/>
                      <a:pt x="254" y="59"/>
                      <a:pt x="251" y="75"/>
                    </a:cubicBezTo>
                    <a:lnTo>
                      <a:pt x="230" y="75"/>
                    </a:lnTo>
                    <a:cubicBezTo>
                      <a:pt x="231" y="79"/>
                      <a:pt x="232" y="83"/>
                      <a:pt x="234" y="87"/>
                    </a:cubicBezTo>
                    <a:lnTo>
                      <a:pt x="230" y="87"/>
                    </a:lnTo>
                    <a:cubicBezTo>
                      <a:pt x="232" y="93"/>
                      <a:pt x="234" y="99"/>
                      <a:pt x="236" y="105"/>
                    </a:cubicBezTo>
                    <a:lnTo>
                      <a:pt x="236" y="105"/>
                    </a:lnTo>
                    <a:cubicBezTo>
                      <a:pt x="230" y="103"/>
                      <a:pt x="224" y="101"/>
                      <a:pt x="218" y="98"/>
                    </a:cubicBezTo>
                    <a:cubicBezTo>
                      <a:pt x="215" y="97"/>
                      <a:pt x="212" y="97"/>
                      <a:pt x="210" y="97"/>
                    </a:cubicBezTo>
                    <a:cubicBezTo>
                      <a:pt x="206" y="97"/>
                      <a:pt x="202" y="98"/>
                      <a:pt x="198" y="100"/>
                    </a:cubicBezTo>
                    <a:lnTo>
                      <a:pt x="198" y="100"/>
                    </a:lnTo>
                    <a:cubicBezTo>
                      <a:pt x="186" y="102"/>
                      <a:pt x="168" y="110"/>
                      <a:pt x="158" y="110"/>
                    </a:cubicBezTo>
                    <a:lnTo>
                      <a:pt x="160" y="114"/>
                    </a:lnTo>
                    <a:lnTo>
                      <a:pt x="160" y="114"/>
                    </a:lnTo>
                    <a:cubicBezTo>
                      <a:pt x="124" y="94"/>
                      <a:pt x="87" y="73"/>
                      <a:pt x="51" y="51"/>
                    </a:cubicBezTo>
                    <a:lnTo>
                      <a:pt x="51" y="51"/>
                    </a:lnTo>
                    <a:cubicBezTo>
                      <a:pt x="51" y="51"/>
                      <a:pt x="51" y="51"/>
                      <a:pt x="51" y="51"/>
                    </a:cubicBezTo>
                    <a:cubicBezTo>
                      <a:pt x="48" y="50"/>
                      <a:pt x="46" y="49"/>
                      <a:pt x="43" y="49"/>
                    </a:cubicBezTo>
                    <a:cubicBezTo>
                      <a:pt x="23" y="49"/>
                      <a:pt x="0" y="81"/>
                      <a:pt x="19" y="95"/>
                    </a:cubicBezTo>
                    <a:lnTo>
                      <a:pt x="19" y="95"/>
                    </a:lnTo>
                    <a:cubicBezTo>
                      <a:pt x="18" y="96"/>
                      <a:pt x="17" y="97"/>
                      <a:pt x="15" y="98"/>
                    </a:cubicBezTo>
                    <a:lnTo>
                      <a:pt x="15" y="110"/>
                    </a:lnTo>
                    <a:cubicBezTo>
                      <a:pt x="17" y="104"/>
                      <a:pt x="19" y="99"/>
                      <a:pt x="21" y="95"/>
                    </a:cubicBezTo>
                    <a:lnTo>
                      <a:pt x="21" y="95"/>
                    </a:lnTo>
                    <a:cubicBezTo>
                      <a:pt x="23" y="97"/>
                      <a:pt x="25" y="98"/>
                      <a:pt x="27" y="98"/>
                    </a:cubicBezTo>
                    <a:cubicBezTo>
                      <a:pt x="27" y="98"/>
                      <a:pt x="27" y="98"/>
                      <a:pt x="27" y="98"/>
                    </a:cubicBezTo>
                    <a:lnTo>
                      <a:pt x="27" y="98"/>
                    </a:lnTo>
                    <a:cubicBezTo>
                      <a:pt x="47" y="112"/>
                      <a:pt x="67" y="125"/>
                      <a:pt x="88" y="138"/>
                    </a:cubicBezTo>
                    <a:lnTo>
                      <a:pt x="88" y="138"/>
                    </a:lnTo>
                    <a:cubicBezTo>
                      <a:pt x="98" y="149"/>
                      <a:pt x="107" y="158"/>
                      <a:pt x="111" y="158"/>
                    </a:cubicBezTo>
                    <a:cubicBezTo>
                      <a:pt x="117" y="160"/>
                      <a:pt x="123" y="162"/>
                      <a:pt x="129" y="163"/>
                    </a:cubicBezTo>
                    <a:lnTo>
                      <a:pt x="129" y="163"/>
                    </a:lnTo>
                    <a:cubicBezTo>
                      <a:pt x="150" y="177"/>
                      <a:pt x="172" y="190"/>
                      <a:pt x="194" y="202"/>
                    </a:cubicBezTo>
                    <a:lnTo>
                      <a:pt x="194" y="202"/>
                    </a:lnTo>
                    <a:lnTo>
                      <a:pt x="190" y="192"/>
                    </a:lnTo>
                    <a:lnTo>
                      <a:pt x="190" y="192"/>
                    </a:lnTo>
                    <a:cubicBezTo>
                      <a:pt x="191" y="193"/>
                      <a:pt x="192" y="194"/>
                      <a:pt x="194" y="195"/>
                    </a:cubicBezTo>
                    <a:lnTo>
                      <a:pt x="194" y="195"/>
                    </a:lnTo>
                    <a:lnTo>
                      <a:pt x="198" y="204"/>
                    </a:lnTo>
                    <a:lnTo>
                      <a:pt x="198" y="204"/>
                    </a:lnTo>
                    <a:cubicBezTo>
                      <a:pt x="196" y="204"/>
                      <a:pt x="195" y="203"/>
                      <a:pt x="194" y="202"/>
                    </a:cubicBezTo>
                    <a:lnTo>
                      <a:pt x="194" y="202"/>
                    </a:lnTo>
                    <a:lnTo>
                      <a:pt x="238" y="306"/>
                    </a:lnTo>
                    <a:lnTo>
                      <a:pt x="238" y="306"/>
                    </a:lnTo>
                    <a:cubicBezTo>
                      <a:pt x="238" y="305"/>
                      <a:pt x="238" y="303"/>
                      <a:pt x="239" y="302"/>
                    </a:cubicBezTo>
                    <a:lnTo>
                      <a:pt x="239" y="302"/>
                    </a:lnTo>
                    <a:lnTo>
                      <a:pt x="253" y="337"/>
                    </a:lnTo>
                    <a:cubicBezTo>
                      <a:pt x="261" y="344"/>
                      <a:pt x="272" y="355"/>
                      <a:pt x="280" y="355"/>
                    </a:cubicBezTo>
                    <a:cubicBezTo>
                      <a:pt x="286" y="355"/>
                      <a:pt x="289" y="351"/>
                      <a:pt x="289" y="337"/>
                    </a:cubicBezTo>
                    <a:cubicBezTo>
                      <a:pt x="296" y="322"/>
                      <a:pt x="301" y="308"/>
                      <a:pt x="307" y="294"/>
                    </a:cubicBezTo>
                    <a:lnTo>
                      <a:pt x="307" y="294"/>
                    </a:lnTo>
                    <a:cubicBezTo>
                      <a:pt x="313" y="301"/>
                      <a:pt x="320" y="309"/>
                      <a:pt x="328" y="317"/>
                    </a:cubicBezTo>
                    <a:lnTo>
                      <a:pt x="328" y="317"/>
                    </a:lnTo>
                    <a:cubicBezTo>
                      <a:pt x="327" y="319"/>
                      <a:pt x="326" y="322"/>
                      <a:pt x="325" y="325"/>
                    </a:cubicBezTo>
                    <a:lnTo>
                      <a:pt x="336" y="325"/>
                    </a:lnTo>
                    <a:cubicBezTo>
                      <a:pt x="340" y="329"/>
                      <a:pt x="344" y="333"/>
                      <a:pt x="349" y="337"/>
                    </a:cubicBezTo>
                    <a:cubicBezTo>
                      <a:pt x="361" y="343"/>
                      <a:pt x="370" y="346"/>
                      <a:pt x="377" y="346"/>
                    </a:cubicBezTo>
                    <a:cubicBezTo>
                      <a:pt x="378" y="346"/>
                      <a:pt x="379" y="346"/>
                      <a:pt x="379" y="345"/>
                    </a:cubicBezTo>
                    <a:lnTo>
                      <a:pt x="379" y="345"/>
                    </a:lnTo>
                    <a:cubicBezTo>
                      <a:pt x="382" y="354"/>
                      <a:pt x="387" y="363"/>
                      <a:pt x="396" y="372"/>
                    </a:cubicBezTo>
                    <a:cubicBezTo>
                      <a:pt x="435" y="385"/>
                      <a:pt x="470" y="394"/>
                      <a:pt x="507" y="406"/>
                    </a:cubicBezTo>
                    <a:lnTo>
                      <a:pt x="507" y="406"/>
                    </a:lnTo>
                    <a:cubicBezTo>
                      <a:pt x="532" y="419"/>
                      <a:pt x="559" y="428"/>
                      <a:pt x="588" y="434"/>
                    </a:cubicBezTo>
                    <a:lnTo>
                      <a:pt x="588" y="434"/>
                    </a:lnTo>
                    <a:cubicBezTo>
                      <a:pt x="595" y="437"/>
                      <a:pt x="603" y="440"/>
                      <a:pt x="611" y="444"/>
                    </a:cubicBezTo>
                    <a:cubicBezTo>
                      <a:pt x="613" y="445"/>
                      <a:pt x="616" y="446"/>
                      <a:pt x="618" y="446"/>
                    </a:cubicBezTo>
                    <a:cubicBezTo>
                      <a:pt x="622" y="446"/>
                      <a:pt x="625" y="444"/>
                      <a:pt x="628" y="441"/>
                    </a:cubicBezTo>
                    <a:lnTo>
                      <a:pt x="628" y="441"/>
                    </a:lnTo>
                    <a:cubicBezTo>
                      <a:pt x="646" y="443"/>
                      <a:pt x="664" y="444"/>
                      <a:pt x="682" y="444"/>
                    </a:cubicBezTo>
                    <a:cubicBezTo>
                      <a:pt x="692" y="444"/>
                      <a:pt x="702" y="418"/>
                      <a:pt x="705" y="403"/>
                    </a:cubicBezTo>
                    <a:lnTo>
                      <a:pt x="705" y="403"/>
                    </a:lnTo>
                    <a:cubicBezTo>
                      <a:pt x="721" y="413"/>
                      <a:pt x="737" y="423"/>
                      <a:pt x="754" y="432"/>
                    </a:cubicBezTo>
                    <a:cubicBezTo>
                      <a:pt x="757" y="433"/>
                      <a:pt x="761" y="434"/>
                      <a:pt x="765" y="434"/>
                    </a:cubicBezTo>
                    <a:cubicBezTo>
                      <a:pt x="794" y="434"/>
                      <a:pt x="810" y="395"/>
                      <a:pt x="789" y="384"/>
                    </a:cubicBezTo>
                    <a:cubicBezTo>
                      <a:pt x="772" y="374"/>
                      <a:pt x="756" y="365"/>
                      <a:pt x="739" y="355"/>
                    </a:cubicBezTo>
                    <a:lnTo>
                      <a:pt x="739" y="355"/>
                    </a:lnTo>
                    <a:cubicBezTo>
                      <a:pt x="734" y="353"/>
                      <a:pt x="730" y="350"/>
                      <a:pt x="725" y="348"/>
                    </a:cubicBezTo>
                    <a:lnTo>
                      <a:pt x="725" y="348"/>
                    </a:lnTo>
                    <a:cubicBezTo>
                      <a:pt x="727" y="348"/>
                      <a:pt x="728" y="348"/>
                      <a:pt x="730" y="349"/>
                    </a:cubicBezTo>
                    <a:cubicBezTo>
                      <a:pt x="730" y="348"/>
                      <a:pt x="730" y="348"/>
                      <a:pt x="730" y="347"/>
                    </a:cubicBezTo>
                    <a:lnTo>
                      <a:pt x="730" y="347"/>
                    </a:lnTo>
                    <a:cubicBezTo>
                      <a:pt x="734" y="348"/>
                      <a:pt x="738" y="348"/>
                      <a:pt x="742" y="349"/>
                    </a:cubicBezTo>
                    <a:cubicBezTo>
                      <a:pt x="765" y="349"/>
                      <a:pt x="789" y="313"/>
                      <a:pt x="754" y="313"/>
                    </a:cubicBezTo>
                    <a:cubicBezTo>
                      <a:pt x="710" y="288"/>
                      <a:pt x="663" y="263"/>
                      <a:pt x="613" y="241"/>
                    </a:cubicBezTo>
                    <a:lnTo>
                      <a:pt x="613" y="241"/>
                    </a:lnTo>
                    <a:cubicBezTo>
                      <a:pt x="622" y="229"/>
                      <a:pt x="624" y="212"/>
                      <a:pt x="611" y="206"/>
                    </a:cubicBezTo>
                    <a:cubicBezTo>
                      <a:pt x="563" y="182"/>
                      <a:pt x="527" y="158"/>
                      <a:pt x="492" y="146"/>
                    </a:cubicBezTo>
                    <a:cubicBezTo>
                      <a:pt x="488" y="144"/>
                      <a:pt x="485" y="142"/>
                      <a:pt x="483" y="141"/>
                    </a:cubicBezTo>
                    <a:lnTo>
                      <a:pt x="483" y="141"/>
                    </a:lnTo>
                    <a:cubicBezTo>
                      <a:pt x="476" y="105"/>
                      <a:pt x="462" y="71"/>
                      <a:pt x="444" y="39"/>
                    </a:cubicBezTo>
                    <a:cubicBezTo>
                      <a:pt x="440" y="26"/>
                      <a:pt x="429" y="21"/>
                      <a:pt x="417" y="21"/>
                    </a:cubicBezTo>
                    <a:cubicBezTo>
                      <a:pt x="398" y="21"/>
                      <a:pt x="377" y="36"/>
                      <a:pt x="384" y="51"/>
                    </a:cubicBezTo>
                    <a:cubicBezTo>
                      <a:pt x="390" y="63"/>
                      <a:pt x="396" y="74"/>
                      <a:pt x="403" y="85"/>
                    </a:cubicBezTo>
                    <a:lnTo>
                      <a:pt x="403" y="85"/>
                    </a:lnTo>
                    <a:cubicBezTo>
                      <a:pt x="397" y="86"/>
                      <a:pt x="391" y="87"/>
                      <a:pt x="384" y="87"/>
                    </a:cubicBezTo>
                    <a:cubicBezTo>
                      <a:pt x="404" y="121"/>
                      <a:pt x="415" y="154"/>
                      <a:pt x="420" y="188"/>
                    </a:cubicBezTo>
                    <a:lnTo>
                      <a:pt x="420" y="188"/>
                    </a:lnTo>
                    <a:cubicBezTo>
                      <a:pt x="395" y="175"/>
                      <a:pt x="369" y="163"/>
                      <a:pt x="343" y="151"/>
                    </a:cubicBezTo>
                    <a:lnTo>
                      <a:pt x="343" y="151"/>
                    </a:lnTo>
                    <a:cubicBezTo>
                      <a:pt x="341" y="129"/>
                      <a:pt x="338" y="108"/>
                      <a:pt x="335" y="87"/>
                    </a:cubicBezTo>
                    <a:lnTo>
                      <a:pt x="335" y="87"/>
                    </a:lnTo>
                    <a:cubicBezTo>
                      <a:pt x="333" y="68"/>
                      <a:pt x="329" y="48"/>
                      <a:pt x="325" y="27"/>
                    </a:cubicBezTo>
                    <a:cubicBezTo>
                      <a:pt x="325" y="9"/>
                      <a:pt x="313" y="0"/>
                      <a:pt x="3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8" name="Google Shape;4718;p5"/>
              <p:cNvSpPr/>
              <p:nvPr/>
            </p:nvSpPr>
            <p:spPr>
              <a:xfrm>
                <a:off x="2129550" y="1963725"/>
                <a:ext cx="229300" cy="88725"/>
              </a:xfrm>
              <a:custGeom>
                <a:avLst/>
                <a:gdLst/>
                <a:ahLst/>
                <a:cxnLst/>
                <a:rect l="l" t="t" r="r" b="b"/>
                <a:pathLst>
                  <a:path w="9172" h="3549" extrusionOk="0">
                    <a:moveTo>
                      <a:pt x="3375" y="1"/>
                    </a:moveTo>
                    <a:cubicBezTo>
                      <a:pt x="1667" y="1"/>
                      <a:pt x="1" y="1213"/>
                      <a:pt x="174" y="3074"/>
                    </a:cubicBezTo>
                    <a:cubicBezTo>
                      <a:pt x="180" y="3096"/>
                      <a:pt x="204" y="3108"/>
                      <a:pt x="228" y="3108"/>
                    </a:cubicBezTo>
                    <a:cubicBezTo>
                      <a:pt x="255" y="3108"/>
                      <a:pt x="281" y="3093"/>
                      <a:pt x="281" y="3062"/>
                    </a:cubicBezTo>
                    <a:cubicBezTo>
                      <a:pt x="195" y="1196"/>
                      <a:pt x="1763" y="129"/>
                      <a:pt x="3402" y="129"/>
                    </a:cubicBezTo>
                    <a:cubicBezTo>
                      <a:pt x="3802" y="129"/>
                      <a:pt x="4206" y="193"/>
                      <a:pt x="4591" y="324"/>
                    </a:cubicBezTo>
                    <a:cubicBezTo>
                      <a:pt x="5544" y="657"/>
                      <a:pt x="6139" y="1336"/>
                      <a:pt x="6925" y="1883"/>
                    </a:cubicBezTo>
                    <a:cubicBezTo>
                      <a:pt x="7699" y="2443"/>
                      <a:pt x="8556" y="2657"/>
                      <a:pt x="9092" y="3526"/>
                    </a:cubicBezTo>
                    <a:cubicBezTo>
                      <a:pt x="9100" y="3542"/>
                      <a:pt x="9112" y="3549"/>
                      <a:pt x="9123" y="3549"/>
                    </a:cubicBezTo>
                    <a:cubicBezTo>
                      <a:pt x="9147" y="3549"/>
                      <a:pt x="9171" y="3522"/>
                      <a:pt x="9163" y="3491"/>
                    </a:cubicBezTo>
                    <a:cubicBezTo>
                      <a:pt x="8806" y="2479"/>
                      <a:pt x="7544" y="2229"/>
                      <a:pt x="6782" y="1621"/>
                    </a:cubicBezTo>
                    <a:cubicBezTo>
                      <a:pt x="5889" y="895"/>
                      <a:pt x="5067" y="216"/>
                      <a:pt x="3889" y="38"/>
                    </a:cubicBezTo>
                    <a:cubicBezTo>
                      <a:pt x="3718" y="13"/>
                      <a:pt x="3546" y="1"/>
                      <a:pt x="33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9" name="Google Shape;4719;p5"/>
              <p:cNvSpPr/>
              <p:nvPr/>
            </p:nvSpPr>
            <p:spPr>
              <a:xfrm>
                <a:off x="2354150" y="2044425"/>
                <a:ext cx="78600" cy="121150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4846" extrusionOk="0">
                    <a:moveTo>
                      <a:pt x="1" y="1"/>
                    </a:moveTo>
                    <a:cubicBezTo>
                      <a:pt x="2" y="3"/>
                      <a:pt x="3" y="5"/>
                      <a:pt x="4" y="8"/>
                    </a:cubicBezTo>
                    <a:lnTo>
                      <a:pt x="4" y="8"/>
                    </a:lnTo>
                    <a:cubicBezTo>
                      <a:pt x="6" y="4"/>
                      <a:pt x="7" y="1"/>
                      <a:pt x="1" y="1"/>
                    </a:cubicBezTo>
                    <a:close/>
                    <a:moveTo>
                      <a:pt x="4" y="8"/>
                    </a:moveTo>
                    <a:cubicBezTo>
                      <a:pt x="3" y="10"/>
                      <a:pt x="1" y="13"/>
                      <a:pt x="1" y="13"/>
                    </a:cubicBezTo>
                    <a:cubicBezTo>
                      <a:pt x="239" y="1036"/>
                      <a:pt x="1155" y="1417"/>
                      <a:pt x="1679" y="2263"/>
                    </a:cubicBezTo>
                    <a:cubicBezTo>
                      <a:pt x="1917" y="2644"/>
                      <a:pt x="2072" y="3084"/>
                      <a:pt x="2287" y="3477"/>
                    </a:cubicBezTo>
                    <a:cubicBezTo>
                      <a:pt x="2548" y="3930"/>
                      <a:pt x="2929" y="4287"/>
                      <a:pt x="3037" y="4811"/>
                    </a:cubicBezTo>
                    <a:cubicBezTo>
                      <a:pt x="3041" y="4835"/>
                      <a:pt x="3060" y="4845"/>
                      <a:pt x="3080" y="4845"/>
                    </a:cubicBezTo>
                    <a:cubicBezTo>
                      <a:pt x="3110" y="4845"/>
                      <a:pt x="3144" y="4822"/>
                      <a:pt x="3144" y="4787"/>
                    </a:cubicBezTo>
                    <a:cubicBezTo>
                      <a:pt x="3120" y="4418"/>
                      <a:pt x="2918" y="4168"/>
                      <a:pt x="2703" y="3870"/>
                    </a:cubicBezTo>
                    <a:cubicBezTo>
                      <a:pt x="2406" y="3442"/>
                      <a:pt x="2215" y="2977"/>
                      <a:pt x="1977" y="2513"/>
                    </a:cubicBezTo>
                    <a:cubicBezTo>
                      <a:pt x="1751" y="2060"/>
                      <a:pt x="1489" y="1727"/>
                      <a:pt x="1120" y="1394"/>
                    </a:cubicBezTo>
                    <a:cubicBezTo>
                      <a:pt x="657" y="979"/>
                      <a:pt x="301" y="552"/>
                      <a:pt x="4" y="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0" name="Google Shape;4720;p5"/>
              <p:cNvSpPr/>
              <p:nvPr/>
            </p:nvSpPr>
            <p:spPr>
              <a:xfrm>
                <a:off x="2098475" y="2047700"/>
                <a:ext cx="278325" cy="167500"/>
              </a:xfrm>
              <a:custGeom>
                <a:avLst/>
                <a:gdLst/>
                <a:ahLst/>
                <a:cxnLst/>
                <a:rect l="l" t="t" r="r" b="b"/>
                <a:pathLst>
                  <a:path w="11133" h="6700" extrusionOk="0">
                    <a:moveTo>
                      <a:pt x="1429" y="1"/>
                    </a:moveTo>
                    <a:cubicBezTo>
                      <a:pt x="905" y="120"/>
                      <a:pt x="607" y="513"/>
                      <a:pt x="405" y="989"/>
                    </a:cubicBezTo>
                    <a:cubicBezTo>
                      <a:pt x="214" y="1429"/>
                      <a:pt x="0" y="2037"/>
                      <a:pt x="107" y="2537"/>
                    </a:cubicBezTo>
                    <a:cubicBezTo>
                      <a:pt x="345" y="3727"/>
                      <a:pt x="1488" y="4513"/>
                      <a:pt x="2477" y="5037"/>
                    </a:cubicBezTo>
                    <a:cubicBezTo>
                      <a:pt x="3846" y="5751"/>
                      <a:pt x="5370" y="6418"/>
                      <a:pt x="6906" y="6656"/>
                    </a:cubicBezTo>
                    <a:cubicBezTo>
                      <a:pt x="7105" y="6684"/>
                      <a:pt x="7304" y="6699"/>
                      <a:pt x="7501" y="6699"/>
                    </a:cubicBezTo>
                    <a:cubicBezTo>
                      <a:pt x="7903" y="6699"/>
                      <a:pt x="8300" y="6634"/>
                      <a:pt x="8692" y="6466"/>
                    </a:cubicBezTo>
                    <a:cubicBezTo>
                      <a:pt x="9025" y="6311"/>
                      <a:pt x="9335" y="6120"/>
                      <a:pt x="9680" y="6001"/>
                    </a:cubicBezTo>
                    <a:cubicBezTo>
                      <a:pt x="10132" y="5835"/>
                      <a:pt x="10597" y="5823"/>
                      <a:pt x="11073" y="5763"/>
                    </a:cubicBezTo>
                    <a:cubicBezTo>
                      <a:pt x="11121" y="5763"/>
                      <a:pt x="11132" y="5668"/>
                      <a:pt x="11085" y="5668"/>
                    </a:cubicBezTo>
                    <a:cubicBezTo>
                      <a:pt x="10967" y="5649"/>
                      <a:pt x="10853" y="5640"/>
                      <a:pt x="10741" y="5640"/>
                    </a:cubicBezTo>
                    <a:cubicBezTo>
                      <a:pt x="9830" y="5640"/>
                      <a:pt x="9121" y="6234"/>
                      <a:pt x="8251" y="6478"/>
                    </a:cubicBezTo>
                    <a:cubicBezTo>
                      <a:pt x="8004" y="6546"/>
                      <a:pt x="7747" y="6575"/>
                      <a:pt x="7486" y="6575"/>
                    </a:cubicBezTo>
                    <a:cubicBezTo>
                      <a:pt x="6377" y="6575"/>
                      <a:pt x="5181" y="6042"/>
                      <a:pt x="4227" y="5656"/>
                    </a:cubicBezTo>
                    <a:cubicBezTo>
                      <a:pt x="3072" y="5180"/>
                      <a:pt x="1643" y="4668"/>
                      <a:pt x="881" y="3620"/>
                    </a:cubicBezTo>
                    <a:cubicBezTo>
                      <a:pt x="464" y="3049"/>
                      <a:pt x="167" y="2525"/>
                      <a:pt x="310" y="1798"/>
                    </a:cubicBezTo>
                    <a:cubicBezTo>
                      <a:pt x="464" y="1084"/>
                      <a:pt x="714" y="310"/>
                      <a:pt x="1453" y="48"/>
                    </a:cubicBezTo>
                    <a:cubicBezTo>
                      <a:pt x="1476" y="48"/>
                      <a:pt x="1465" y="1"/>
                      <a:pt x="14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1" name="Google Shape;4721;p5"/>
              <p:cNvSpPr/>
              <p:nvPr/>
            </p:nvSpPr>
            <p:spPr>
              <a:xfrm>
                <a:off x="2372900" y="2161725"/>
                <a:ext cx="59550" cy="29575"/>
              </a:xfrm>
              <a:custGeom>
                <a:avLst/>
                <a:gdLst/>
                <a:ahLst/>
                <a:cxnLst/>
                <a:rect l="l" t="t" r="r" b="b"/>
                <a:pathLst>
                  <a:path w="2382" h="1183" extrusionOk="0">
                    <a:moveTo>
                      <a:pt x="2299" y="1"/>
                    </a:moveTo>
                    <a:cubicBezTo>
                      <a:pt x="2267" y="1"/>
                      <a:pt x="2232" y="24"/>
                      <a:pt x="2239" y="59"/>
                    </a:cubicBezTo>
                    <a:cubicBezTo>
                      <a:pt x="2251" y="214"/>
                      <a:pt x="1929" y="321"/>
                      <a:pt x="1822" y="369"/>
                    </a:cubicBezTo>
                    <a:cubicBezTo>
                      <a:pt x="1763" y="393"/>
                      <a:pt x="1763" y="381"/>
                      <a:pt x="1703" y="416"/>
                    </a:cubicBezTo>
                    <a:cubicBezTo>
                      <a:pt x="1537" y="500"/>
                      <a:pt x="1406" y="655"/>
                      <a:pt x="1239" y="738"/>
                    </a:cubicBezTo>
                    <a:cubicBezTo>
                      <a:pt x="858" y="976"/>
                      <a:pt x="453" y="1012"/>
                      <a:pt x="24" y="1131"/>
                    </a:cubicBezTo>
                    <a:cubicBezTo>
                      <a:pt x="1" y="1131"/>
                      <a:pt x="1" y="1155"/>
                      <a:pt x="24" y="1167"/>
                    </a:cubicBezTo>
                    <a:cubicBezTo>
                      <a:pt x="88" y="1177"/>
                      <a:pt x="154" y="1182"/>
                      <a:pt x="220" y="1182"/>
                    </a:cubicBezTo>
                    <a:cubicBezTo>
                      <a:pt x="668" y="1182"/>
                      <a:pt x="1146" y="950"/>
                      <a:pt x="1489" y="690"/>
                    </a:cubicBezTo>
                    <a:cubicBezTo>
                      <a:pt x="1691" y="559"/>
                      <a:pt x="1763" y="535"/>
                      <a:pt x="2013" y="440"/>
                    </a:cubicBezTo>
                    <a:cubicBezTo>
                      <a:pt x="2108" y="416"/>
                      <a:pt x="2179" y="416"/>
                      <a:pt x="2251" y="357"/>
                    </a:cubicBezTo>
                    <a:cubicBezTo>
                      <a:pt x="2358" y="262"/>
                      <a:pt x="2382" y="154"/>
                      <a:pt x="2346" y="35"/>
                    </a:cubicBezTo>
                    <a:cubicBezTo>
                      <a:pt x="2341" y="11"/>
                      <a:pt x="2321" y="1"/>
                      <a:pt x="22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2" name="Google Shape;4722;p5"/>
              <p:cNvSpPr/>
              <p:nvPr/>
            </p:nvSpPr>
            <p:spPr>
              <a:xfrm>
                <a:off x="2364875" y="2187900"/>
                <a:ext cx="20550" cy="2900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16" extrusionOk="0">
                    <a:moveTo>
                      <a:pt x="405" y="0"/>
                    </a:moveTo>
                    <a:cubicBezTo>
                      <a:pt x="274" y="0"/>
                      <a:pt x="143" y="0"/>
                      <a:pt x="24" y="36"/>
                    </a:cubicBezTo>
                    <a:cubicBezTo>
                      <a:pt x="0" y="48"/>
                      <a:pt x="12" y="96"/>
                      <a:pt x="24" y="96"/>
                    </a:cubicBezTo>
                    <a:cubicBezTo>
                      <a:pt x="94" y="110"/>
                      <a:pt x="172" y="115"/>
                      <a:pt x="251" y="115"/>
                    </a:cubicBezTo>
                    <a:cubicBezTo>
                      <a:pt x="306" y="115"/>
                      <a:pt x="363" y="113"/>
                      <a:pt x="417" y="108"/>
                    </a:cubicBezTo>
                    <a:cubicBezTo>
                      <a:pt x="548" y="108"/>
                      <a:pt x="667" y="108"/>
                      <a:pt x="786" y="84"/>
                    </a:cubicBezTo>
                    <a:cubicBezTo>
                      <a:pt x="822" y="84"/>
                      <a:pt x="810" y="36"/>
                      <a:pt x="786" y="36"/>
                    </a:cubicBezTo>
                    <a:cubicBezTo>
                      <a:pt x="655" y="0"/>
                      <a:pt x="536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3" name="Google Shape;4723;p5"/>
              <p:cNvSpPr/>
              <p:nvPr/>
            </p:nvSpPr>
            <p:spPr>
              <a:xfrm>
                <a:off x="2364875" y="2188700"/>
                <a:ext cx="265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060" h="160" extrusionOk="0">
                    <a:moveTo>
                      <a:pt x="917" y="1"/>
                    </a:moveTo>
                    <a:cubicBezTo>
                      <a:pt x="782" y="1"/>
                      <a:pt x="649" y="18"/>
                      <a:pt x="524" y="28"/>
                    </a:cubicBezTo>
                    <a:cubicBezTo>
                      <a:pt x="357" y="52"/>
                      <a:pt x="191" y="28"/>
                      <a:pt x="36" y="64"/>
                    </a:cubicBezTo>
                    <a:cubicBezTo>
                      <a:pt x="0" y="64"/>
                      <a:pt x="0" y="88"/>
                      <a:pt x="24" y="111"/>
                    </a:cubicBezTo>
                    <a:cubicBezTo>
                      <a:pt x="150" y="142"/>
                      <a:pt x="298" y="159"/>
                      <a:pt x="449" y="159"/>
                    </a:cubicBezTo>
                    <a:cubicBezTo>
                      <a:pt x="652" y="159"/>
                      <a:pt x="860" y="127"/>
                      <a:pt x="1024" y="52"/>
                    </a:cubicBezTo>
                    <a:cubicBezTo>
                      <a:pt x="1060" y="28"/>
                      <a:pt x="1048" y="4"/>
                      <a:pt x="1012" y="4"/>
                    </a:cubicBezTo>
                    <a:cubicBezTo>
                      <a:pt x="980" y="2"/>
                      <a:pt x="949" y="1"/>
                      <a:pt x="9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4" name="Google Shape;4724;p5"/>
              <p:cNvSpPr/>
              <p:nvPr/>
            </p:nvSpPr>
            <p:spPr>
              <a:xfrm>
                <a:off x="2369625" y="2171400"/>
                <a:ext cx="475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1903" h="847" extrusionOk="0">
                    <a:moveTo>
                      <a:pt x="1886" y="1"/>
                    </a:moveTo>
                    <a:cubicBezTo>
                      <a:pt x="1884" y="1"/>
                      <a:pt x="1882" y="2"/>
                      <a:pt x="1882" y="6"/>
                    </a:cubicBezTo>
                    <a:cubicBezTo>
                      <a:pt x="1446" y="496"/>
                      <a:pt x="860" y="787"/>
                      <a:pt x="207" y="787"/>
                    </a:cubicBezTo>
                    <a:cubicBezTo>
                      <a:pt x="147" y="787"/>
                      <a:pt x="86" y="785"/>
                      <a:pt x="24" y="780"/>
                    </a:cubicBezTo>
                    <a:cubicBezTo>
                      <a:pt x="24" y="780"/>
                      <a:pt x="1" y="815"/>
                      <a:pt x="24" y="815"/>
                    </a:cubicBezTo>
                    <a:cubicBezTo>
                      <a:pt x="136" y="836"/>
                      <a:pt x="250" y="846"/>
                      <a:pt x="363" y="846"/>
                    </a:cubicBezTo>
                    <a:cubicBezTo>
                      <a:pt x="961" y="846"/>
                      <a:pt x="1553" y="560"/>
                      <a:pt x="1894" y="29"/>
                    </a:cubicBezTo>
                    <a:cubicBezTo>
                      <a:pt x="1902" y="12"/>
                      <a:pt x="1892" y="1"/>
                      <a:pt x="18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5" name="Google Shape;4725;p5"/>
              <p:cNvSpPr/>
              <p:nvPr/>
            </p:nvSpPr>
            <p:spPr>
              <a:xfrm>
                <a:off x="2144900" y="2053950"/>
                <a:ext cx="103850" cy="137925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5517" extrusionOk="0">
                    <a:moveTo>
                      <a:pt x="36" y="1"/>
                    </a:moveTo>
                    <a:cubicBezTo>
                      <a:pt x="24" y="1"/>
                      <a:pt x="0" y="1"/>
                      <a:pt x="0" y="24"/>
                    </a:cubicBezTo>
                    <a:cubicBezTo>
                      <a:pt x="36" y="417"/>
                      <a:pt x="346" y="644"/>
                      <a:pt x="596" y="929"/>
                    </a:cubicBezTo>
                    <a:cubicBezTo>
                      <a:pt x="1001" y="1370"/>
                      <a:pt x="1060" y="2001"/>
                      <a:pt x="1429" y="2465"/>
                    </a:cubicBezTo>
                    <a:cubicBezTo>
                      <a:pt x="1810" y="2941"/>
                      <a:pt x="1941" y="3453"/>
                      <a:pt x="2358" y="3894"/>
                    </a:cubicBezTo>
                    <a:cubicBezTo>
                      <a:pt x="2906" y="4454"/>
                      <a:pt x="3501" y="5037"/>
                      <a:pt x="4108" y="5513"/>
                    </a:cubicBezTo>
                    <a:cubicBezTo>
                      <a:pt x="4112" y="5515"/>
                      <a:pt x="4117" y="5516"/>
                      <a:pt x="4121" y="5516"/>
                    </a:cubicBezTo>
                    <a:cubicBezTo>
                      <a:pt x="4139" y="5516"/>
                      <a:pt x="4154" y="5497"/>
                      <a:pt x="4144" y="5478"/>
                    </a:cubicBezTo>
                    <a:cubicBezTo>
                      <a:pt x="3715" y="4966"/>
                      <a:pt x="3191" y="4513"/>
                      <a:pt x="2715" y="4037"/>
                    </a:cubicBezTo>
                    <a:cubicBezTo>
                      <a:pt x="2417" y="3739"/>
                      <a:pt x="2144" y="3489"/>
                      <a:pt x="1965" y="3096"/>
                    </a:cubicBezTo>
                    <a:cubicBezTo>
                      <a:pt x="1870" y="2894"/>
                      <a:pt x="1810" y="2727"/>
                      <a:pt x="1655" y="2537"/>
                    </a:cubicBezTo>
                    <a:cubicBezTo>
                      <a:pt x="1346" y="2120"/>
                      <a:pt x="1215" y="1715"/>
                      <a:pt x="977" y="1275"/>
                    </a:cubicBezTo>
                    <a:cubicBezTo>
                      <a:pt x="715" y="798"/>
                      <a:pt x="179" y="560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6" name="Google Shape;4726;p5"/>
              <p:cNvSpPr/>
              <p:nvPr/>
            </p:nvSpPr>
            <p:spPr>
              <a:xfrm>
                <a:off x="2148500" y="2010100"/>
                <a:ext cx="142250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446" extrusionOk="0">
                    <a:moveTo>
                      <a:pt x="3" y="1440"/>
                    </a:moveTo>
                    <a:cubicBezTo>
                      <a:pt x="1" y="1440"/>
                      <a:pt x="3" y="1445"/>
                      <a:pt x="11" y="1445"/>
                    </a:cubicBezTo>
                    <a:cubicBezTo>
                      <a:pt x="7" y="1441"/>
                      <a:pt x="5" y="1440"/>
                      <a:pt x="3" y="1440"/>
                    </a:cubicBezTo>
                    <a:close/>
                    <a:moveTo>
                      <a:pt x="5667" y="0"/>
                    </a:moveTo>
                    <a:cubicBezTo>
                      <a:pt x="5663" y="0"/>
                      <a:pt x="5659" y="1"/>
                      <a:pt x="5655" y="4"/>
                    </a:cubicBezTo>
                    <a:cubicBezTo>
                      <a:pt x="5024" y="16"/>
                      <a:pt x="4405" y="88"/>
                      <a:pt x="3786" y="135"/>
                    </a:cubicBezTo>
                    <a:cubicBezTo>
                      <a:pt x="3297" y="183"/>
                      <a:pt x="2773" y="183"/>
                      <a:pt x="2297" y="362"/>
                    </a:cubicBezTo>
                    <a:cubicBezTo>
                      <a:pt x="1821" y="552"/>
                      <a:pt x="1404" y="862"/>
                      <a:pt x="904" y="1016"/>
                    </a:cubicBezTo>
                    <a:cubicBezTo>
                      <a:pt x="559" y="1124"/>
                      <a:pt x="237" y="1136"/>
                      <a:pt x="11" y="1445"/>
                    </a:cubicBezTo>
                    <a:cubicBezTo>
                      <a:pt x="380" y="1159"/>
                      <a:pt x="892" y="1195"/>
                      <a:pt x="1309" y="1028"/>
                    </a:cubicBezTo>
                    <a:cubicBezTo>
                      <a:pt x="1666" y="874"/>
                      <a:pt x="1988" y="659"/>
                      <a:pt x="2345" y="493"/>
                    </a:cubicBezTo>
                    <a:cubicBezTo>
                      <a:pt x="3333" y="40"/>
                      <a:pt x="4595" y="207"/>
                      <a:pt x="5655" y="64"/>
                    </a:cubicBezTo>
                    <a:cubicBezTo>
                      <a:pt x="5686" y="64"/>
                      <a:pt x="5690" y="0"/>
                      <a:pt x="5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7" name="Google Shape;4727;p5"/>
              <p:cNvSpPr/>
              <p:nvPr/>
            </p:nvSpPr>
            <p:spPr>
              <a:xfrm>
                <a:off x="2215450" y="2074500"/>
                <a:ext cx="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8" name="Google Shape;4728;p5"/>
              <p:cNvSpPr/>
              <p:nvPr/>
            </p:nvSpPr>
            <p:spPr>
              <a:xfrm>
                <a:off x="2214550" y="2073900"/>
                <a:ext cx="1075" cy="850"/>
              </a:xfrm>
              <a:custGeom>
                <a:avLst/>
                <a:gdLst/>
                <a:ahLst/>
                <a:cxnLst/>
                <a:rect l="l" t="t" r="r" b="b"/>
                <a:pathLst>
                  <a:path w="43" h="34" extrusionOk="0">
                    <a:moveTo>
                      <a:pt x="1" y="0"/>
                    </a:moveTo>
                    <a:lnTo>
                      <a:pt x="19" y="13"/>
                    </a:lnTo>
                    <a:lnTo>
                      <a:pt x="19" y="13"/>
                    </a:lnTo>
                    <a:cubicBezTo>
                      <a:pt x="11" y="6"/>
                      <a:pt x="8" y="0"/>
                      <a:pt x="1" y="0"/>
                    </a:cubicBezTo>
                    <a:close/>
                    <a:moveTo>
                      <a:pt x="19" y="13"/>
                    </a:moveTo>
                    <a:cubicBezTo>
                      <a:pt x="23" y="16"/>
                      <a:pt x="28" y="20"/>
                      <a:pt x="36" y="24"/>
                    </a:cubicBezTo>
                    <a:lnTo>
                      <a:pt x="19" y="13"/>
                    </a:lnTo>
                    <a:close/>
                    <a:moveTo>
                      <a:pt x="36" y="24"/>
                    </a:moveTo>
                    <a:cubicBezTo>
                      <a:pt x="36" y="30"/>
                      <a:pt x="39" y="33"/>
                      <a:pt x="41" y="33"/>
                    </a:cubicBezTo>
                    <a:cubicBezTo>
                      <a:pt x="42" y="33"/>
                      <a:pt x="42" y="30"/>
                      <a:pt x="36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9" name="Google Shape;4729;p5"/>
              <p:cNvSpPr/>
              <p:nvPr/>
            </p:nvSpPr>
            <p:spPr>
              <a:xfrm>
                <a:off x="2097900" y="2034250"/>
                <a:ext cx="50775" cy="16200"/>
              </a:xfrm>
              <a:custGeom>
                <a:avLst/>
                <a:gdLst/>
                <a:ahLst/>
                <a:cxnLst/>
                <a:rect l="l" t="t" r="r" b="b"/>
                <a:pathLst>
                  <a:path w="2031" h="648" extrusionOk="0">
                    <a:moveTo>
                      <a:pt x="19" y="1"/>
                    </a:moveTo>
                    <a:cubicBezTo>
                      <a:pt x="9" y="1"/>
                      <a:pt x="1" y="39"/>
                      <a:pt x="11" y="39"/>
                    </a:cubicBezTo>
                    <a:cubicBezTo>
                      <a:pt x="452" y="300"/>
                      <a:pt x="1071" y="515"/>
                      <a:pt x="1571" y="539"/>
                    </a:cubicBezTo>
                    <a:cubicBezTo>
                      <a:pt x="1584" y="539"/>
                      <a:pt x="1594" y="532"/>
                      <a:pt x="1600" y="523"/>
                    </a:cubicBezTo>
                    <a:lnTo>
                      <a:pt x="1600" y="523"/>
                    </a:lnTo>
                    <a:cubicBezTo>
                      <a:pt x="1721" y="560"/>
                      <a:pt x="1841" y="601"/>
                      <a:pt x="1964" y="646"/>
                    </a:cubicBezTo>
                    <a:cubicBezTo>
                      <a:pt x="1967" y="647"/>
                      <a:pt x="1970" y="647"/>
                      <a:pt x="1973" y="647"/>
                    </a:cubicBezTo>
                    <a:cubicBezTo>
                      <a:pt x="2005" y="647"/>
                      <a:pt x="2031" y="597"/>
                      <a:pt x="1988" y="586"/>
                    </a:cubicBezTo>
                    <a:cubicBezTo>
                      <a:pt x="2023" y="574"/>
                      <a:pt x="2023" y="527"/>
                      <a:pt x="1988" y="527"/>
                    </a:cubicBezTo>
                    <a:cubicBezTo>
                      <a:pt x="1916" y="515"/>
                      <a:pt x="1857" y="491"/>
                      <a:pt x="1785" y="479"/>
                    </a:cubicBezTo>
                    <a:cubicBezTo>
                      <a:pt x="1778" y="479"/>
                      <a:pt x="1772" y="483"/>
                      <a:pt x="1768" y="489"/>
                    </a:cubicBezTo>
                    <a:lnTo>
                      <a:pt x="1768" y="489"/>
                    </a:lnTo>
                    <a:cubicBezTo>
                      <a:pt x="1764" y="489"/>
                      <a:pt x="1761" y="489"/>
                      <a:pt x="1757" y="489"/>
                    </a:cubicBezTo>
                    <a:cubicBezTo>
                      <a:pt x="1747" y="489"/>
                      <a:pt x="1737" y="490"/>
                      <a:pt x="1726" y="491"/>
                    </a:cubicBezTo>
                    <a:cubicBezTo>
                      <a:pt x="1690" y="479"/>
                      <a:pt x="1678" y="479"/>
                      <a:pt x="1642" y="467"/>
                    </a:cubicBezTo>
                    <a:cubicBezTo>
                      <a:pt x="1593" y="449"/>
                      <a:pt x="1543" y="435"/>
                      <a:pt x="1494" y="422"/>
                    </a:cubicBezTo>
                    <a:lnTo>
                      <a:pt x="1494" y="422"/>
                    </a:lnTo>
                    <a:cubicBezTo>
                      <a:pt x="1495" y="403"/>
                      <a:pt x="1485" y="383"/>
                      <a:pt x="1464" y="372"/>
                    </a:cubicBezTo>
                    <a:cubicBezTo>
                      <a:pt x="1406" y="354"/>
                      <a:pt x="1349" y="339"/>
                      <a:pt x="1291" y="327"/>
                    </a:cubicBezTo>
                    <a:lnTo>
                      <a:pt x="1291" y="327"/>
                    </a:lnTo>
                    <a:cubicBezTo>
                      <a:pt x="1286" y="325"/>
                      <a:pt x="1281" y="323"/>
                      <a:pt x="1276" y="321"/>
                    </a:cubicBezTo>
                    <a:lnTo>
                      <a:pt x="1276" y="321"/>
                    </a:lnTo>
                    <a:cubicBezTo>
                      <a:pt x="1147" y="261"/>
                      <a:pt x="1015" y="209"/>
                      <a:pt x="868" y="170"/>
                    </a:cubicBezTo>
                    <a:cubicBezTo>
                      <a:pt x="865" y="168"/>
                      <a:pt x="862" y="168"/>
                      <a:pt x="859" y="168"/>
                    </a:cubicBezTo>
                    <a:cubicBezTo>
                      <a:pt x="829" y="168"/>
                      <a:pt x="812" y="218"/>
                      <a:pt x="845" y="229"/>
                    </a:cubicBezTo>
                    <a:cubicBezTo>
                      <a:pt x="880" y="247"/>
                      <a:pt x="916" y="264"/>
                      <a:pt x="953" y="281"/>
                    </a:cubicBezTo>
                    <a:lnTo>
                      <a:pt x="953" y="281"/>
                    </a:lnTo>
                    <a:cubicBezTo>
                      <a:pt x="933" y="279"/>
                      <a:pt x="913" y="278"/>
                      <a:pt x="892" y="277"/>
                    </a:cubicBezTo>
                    <a:cubicBezTo>
                      <a:pt x="871" y="277"/>
                      <a:pt x="859" y="291"/>
                      <a:pt x="857" y="306"/>
                    </a:cubicBezTo>
                    <a:lnTo>
                      <a:pt x="857" y="306"/>
                    </a:lnTo>
                    <a:cubicBezTo>
                      <a:pt x="573" y="211"/>
                      <a:pt x="302" y="103"/>
                      <a:pt x="23" y="3"/>
                    </a:cubicBezTo>
                    <a:cubicBezTo>
                      <a:pt x="22" y="2"/>
                      <a:pt x="20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0" name="Google Shape;4730;p5"/>
              <p:cNvSpPr/>
              <p:nvPr/>
            </p:nvSpPr>
            <p:spPr>
              <a:xfrm>
                <a:off x="2324375" y="2123275"/>
                <a:ext cx="21475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00" extrusionOk="0">
                    <a:moveTo>
                      <a:pt x="46" y="1"/>
                    </a:moveTo>
                    <a:cubicBezTo>
                      <a:pt x="30" y="1"/>
                      <a:pt x="15" y="1"/>
                      <a:pt x="1" y="2"/>
                    </a:cubicBezTo>
                    <a:cubicBezTo>
                      <a:pt x="144" y="49"/>
                      <a:pt x="287" y="61"/>
                      <a:pt x="430" y="121"/>
                    </a:cubicBezTo>
                    <a:cubicBezTo>
                      <a:pt x="561" y="168"/>
                      <a:pt x="703" y="252"/>
                      <a:pt x="834" y="299"/>
                    </a:cubicBezTo>
                    <a:cubicBezTo>
                      <a:pt x="846" y="299"/>
                      <a:pt x="858" y="288"/>
                      <a:pt x="846" y="288"/>
                    </a:cubicBezTo>
                    <a:cubicBezTo>
                      <a:pt x="666" y="96"/>
                      <a:pt x="306" y="1"/>
                      <a:pt x="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1" name="Google Shape;4731;p5"/>
              <p:cNvSpPr/>
              <p:nvPr/>
            </p:nvSpPr>
            <p:spPr>
              <a:xfrm>
                <a:off x="2327675" y="2124975"/>
                <a:ext cx="30000" cy="12550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502" extrusionOk="0">
                    <a:moveTo>
                      <a:pt x="13" y="0"/>
                    </a:moveTo>
                    <a:cubicBezTo>
                      <a:pt x="1" y="0"/>
                      <a:pt x="3" y="9"/>
                      <a:pt x="12" y="17"/>
                    </a:cubicBezTo>
                    <a:cubicBezTo>
                      <a:pt x="429" y="112"/>
                      <a:pt x="810" y="255"/>
                      <a:pt x="1167" y="493"/>
                    </a:cubicBezTo>
                    <a:cubicBezTo>
                      <a:pt x="1170" y="499"/>
                      <a:pt x="1173" y="501"/>
                      <a:pt x="1177" y="501"/>
                    </a:cubicBezTo>
                    <a:cubicBezTo>
                      <a:pt x="1188" y="501"/>
                      <a:pt x="1200" y="479"/>
                      <a:pt x="1191" y="470"/>
                    </a:cubicBezTo>
                    <a:cubicBezTo>
                      <a:pt x="845" y="220"/>
                      <a:pt x="452" y="53"/>
                      <a:pt x="36" y="5"/>
                    </a:cubicBezTo>
                    <a:cubicBezTo>
                      <a:pt x="25" y="2"/>
                      <a:pt x="18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2" name="Google Shape;4732;p5"/>
              <p:cNvSpPr/>
              <p:nvPr/>
            </p:nvSpPr>
            <p:spPr>
              <a:xfrm>
                <a:off x="2235450" y="2043525"/>
                <a:ext cx="69900" cy="40425"/>
              </a:xfrm>
              <a:custGeom>
                <a:avLst/>
                <a:gdLst/>
                <a:ahLst/>
                <a:cxnLst/>
                <a:rect l="l" t="t" r="r" b="b"/>
                <a:pathLst>
                  <a:path w="2796" h="1617" extrusionOk="0">
                    <a:moveTo>
                      <a:pt x="2517" y="0"/>
                    </a:moveTo>
                    <a:cubicBezTo>
                      <a:pt x="2038" y="0"/>
                      <a:pt x="1648" y="352"/>
                      <a:pt x="1224" y="584"/>
                    </a:cubicBezTo>
                    <a:cubicBezTo>
                      <a:pt x="736" y="834"/>
                      <a:pt x="546" y="1406"/>
                      <a:pt x="10" y="1584"/>
                    </a:cubicBezTo>
                    <a:cubicBezTo>
                      <a:pt x="1" y="1594"/>
                      <a:pt x="5" y="1616"/>
                      <a:pt x="19" y="1616"/>
                    </a:cubicBezTo>
                    <a:cubicBezTo>
                      <a:pt x="23" y="1616"/>
                      <a:pt x="28" y="1614"/>
                      <a:pt x="34" y="1608"/>
                    </a:cubicBezTo>
                    <a:cubicBezTo>
                      <a:pt x="415" y="1513"/>
                      <a:pt x="641" y="1192"/>
                      <a:pt x="903" y="930"/>
                    </a:cubicBezTo>
                    <a:cubicBezTo>
                      <a:pt x="1129" y="703"/>
                      <a:pt x="1331" y="644"/>
                      <a:pt x="1605" y="477"/>
                    </a:cubicBezTo>
                    <a:cubicBezTo>
                      <a:pt x="1701" y="418"/>
                      <a:pt x="1772" y="346"/>
                      <a:pt x="1843" y="287"/>
                    </a:cubicBezTo>
                    <a:cubicBezTo>
                      <a:pt x="2079" y="108"/>
                      <a:pt x="2299" y="33"/>
                      <a:pt x="2563" y="33"/>
                    </a:cubicBezTo>
                    <a:cubicBezTo>
                      <a:pt x="2633" y="33"/>
                      <a:pt x="2707" y="39"/>
                      <a:pt x="2784" y="49"/>
                    </a:cubicBezTo>
                    <a:cubicBezTo>
                      <a:pt x="2796" y="49"/>
                      <a:pt x="2796" y="37"/>
                      <a:pt x="2784" y="37"/>
                    </a:cubicBezTo>
                    <a:cubicBezTo>
                      <a:pt x="2692" y="11"/>
                      <a:pt x="2603" y="0"/>
                      <a:pt x="25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3" name="Google Shape;4733;p5"/>
              <p:cNvSpPr/>
              <p:nvPr/>
            </p:nvSpPr>
            <p:spPr>
              <a:xfrm>
                <a:off x="2309200" y="2041975"/>
                <a:ext cx="20850" cy="247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99" extrusionOk="0">
                    <a:moveTo>
                      <a:pt x="822" y="0"/>
                    </a:moveTo>
                    <a:cubicBezTo>
                      <a:pt x="819" y="0"/>
                      <a:pt x="815" y="1"/>
                      <a:pt x="810" y="3"/>
                    </a:cubicBezTo>
                    <a:cubicBezTo>
                      <a:pt x="548" y="15"/>
                      <a:pt x="275" y="63"/>
                      <a:pt x="1" y="99"/>
                    </a:cubicBezTo>
                    <a:cubicBezTo>
                      <a:pt x="263" y="99"/>
                      <a:pt x="560" y="99"/>
                      <a:pt x="810" y="15"/>
                    </a:cubicBezTo>
                    <a:cubicBezTo>
                      <a:pt x="829" y="15"/>
                      <a:pt x="833" y="0"/>
                      <a:pt x="8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4" name="Google Shape;4734;p5"/>
              <p:cNvSpPr/>
              <p:nvPr/>
            </p:nvSpPr>
            <p:spPr>
              <a:xfrm>
                <a:off x="2302050" y="2043525"/>
                <a:ext cx="34525" cy="3275"/>
              </a:xfrm>
              <a:custGeom>
                <a:avLst/>
                <a:gdLst/>
                <a:ahLst/>
                <a:cxnLst/>
                <a:rect l="l" t="t" r="r" b="b"/>
                <a:pathLst>
                  <a:path w="1381" h="131" extrusionOk="0">
                    <a:moveTo>
                      <a:pt x="1370" y="1"/>
                    </a:moveTo>
                    <a:cubicBezTo>
                      <a:pt x="1374" y="9"/>
                      <a:pt x="1377" y="12"/>
                      <a:pt x="1378" y="12"/>
                    </a:cubicBezTo>
                    <a:cubicBezTo>
                      <a:pt x="1381" y="12"/>
                      <a:pt x="1378" y="1"/>
                      <a:pt x="1370" y="1"/>
                    </a:cubicBezTo>
                    <a:close/>
                    <a:moveTo>
                      <a:pt x="1370" y="1"/>
                    </a:moveTo>
                    <a:lnTo>
                      <a:pt x="1370" y="1"/>
                    </a:lnTo>
                    <a:cubicBezTo>
                      <a:pt x="1078" y="53"/>
                      <a:pt x="805" y="87"/>
                      <a:pt x="528" y="87"/>
                    </a:cubicBezTo>
                    <a:cubicBezTo>
                      <a:pt x="363" y="87"/>
                      <a:pt x="197" y="75"/>
                      <a:pt x="25" y="49"/>
                    </a:cubicBezTo>
                    <a:cubicBezTo>
                      <a:pt x="13" y="49"/>
                      <a:pt x="1" y="84"/>
                      <a:pt x="25" y="84"/>
                    </a:cubicBezTo>
                    <a:cubicBezTo>
                      <a:pt x="198" y="113"/>
                      <a:pt x="381" y="130"/>
                      <a:pt x="566" y="130"/>
                    </a:cubicBezTo>
                    <a:cubicBezTo>
                      <a:pt x="839" y="130"/>
                      <a:pt x="1115" y="93"/>
                      <a:pt x="13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5" name="Google Shape;4735;p5"/>
              <p:cNvSpPr/>
              <p:nvPr/>
            </p:nvSpPr>
            <p:spPr>
              <a:xfrm>
                <a:off x="2240450" y="2046825"/>
                <a:ext cx="60750" cy="40500"/>
              </a:xfrm>
              <a:custGeom>
                <a:avLst/>
                <a:gdLst/>
                <a:ahLst/>
                <a:cxnLst/>
                <a:rect l="l" t="t" r="r" b="b"/>
                <a:pathLst>
                  <a:path w="2430" h="1620" extrusionOk="0">
                    <a:moveTo>
                      <a:pt x="2213" y="1"/>
                    </a:moveTo>
                    <a:cubicBezTo>
                      <a:pt x="1888" y="1"/>
                      <a:pt x="1668" y="332"/>
                      <a:pt x="1381" y="500"/>
                    </a:cubicBezTo>
                    <a:cubicBezTo>
                      <a:pt x="858" y="762"/>
                      <a:pt x="536" y="1274"/>
                      <a:pt x="36" y="1572"/>
                    </a:cubicBezTo>
                    <a:cubicBezTo>
                      <a:pt x="0" y="1583"/>
                      <a:pt x="36" y="1619"/>
                      <a:pt x="72" y="1619"/>
                    </a:cubicBezTo>
                    <a:cubicBezTo>
                      <a:pt x="453" y="1417"/>
                      <a:pt x="691" y="1095"/>
                      <a:pt x="989" y="810"/>
                    </a:cubicBezTo>
                    <a:cubicBezTo>
                      <a:pt x="1179" y="631"/>
                      <a:pt x="1417" y="571"/>
                      <a:pt x="1632" y="417"/>
                    </a:cubicBezTo>
                    <a:cubicBezTo>
                      <a:pt x="1840" y="265"/>
                      <a:pt x="1935" y="16"/>
                      <a:pt x="2193" y="16"/>
                    </a:cubicBezTo>
                    <a:cubicBezTo>
                      <a:pt x="2259" y="16"/>
                      <a:pt x="2337" y="32"/>
                      <a:pt x="2429" y="71"/>
                    </a:cubicBezTo>
                    <a:lnTo>
                      <a:pt x="2429" y="48"/>
                    </a:lnTo>
                    <a:cubicBezTo>
                      <a:pt x="2352" y="15"/>
                      <a:pt x="2280" y="1"/>
                      <a:pt x="2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6" name="Google Shape;4736;p5"/>
              <p:cNvSpPr/>
              <p:nvPr/>
            </p:nvSpPr>
            <p:spPr>
              <a:xfrm>
                <a:off x="2244350" y="2073300"/>
                <a:ext cx="17350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694" h="563" extrusionOk="0">
                    <a:moveTo>
                      <a:pt x="678" y="1"/>
                    </a:moveTo>
                    <a:cubicBezTo>
                      <a:pt x="475" y="203"/>
                      <a:pt x="249" y="358"/>
                      <a:pt x="11" y="524"/>
                    </a:cubicBezTo>
                    <a:cubicBezTo>
                      <a:pt x="1" y="535"/>
                      <a:pt x="8" y="563"/>
                      <a:pt x="26" y="563"/>
                    </a:cubicBezTo>
                    <a:cubicBezTo>
                      <a:pt x="28" y="563"/>
                      <a:pt x="32" y="562"/>
                      <a:pt x="35" y="560"/>
                    </a:cubicBezTo>
                    <a:cubicBezTo>
                      <a:pt x="273" y="405"/>
                      <a:pt x="511" y="227"/>
                      <a:pt x="678" y="12"/>
                    </a:cubicBezTo>
                    <a:cubicBezTo>
                      <a:pt x="683" y="15"/>
                      <a:pt x="685" y="16"/>
                      <a:pt x="687" y="16"/>
                    </a:cubicBezTo>
                    <a:cubicBezTo>
                      <a:pt x="693" y="16"/>
                      <a:pt x="678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7" name="Google Shape;4737;p5"/>
              <p:cNvSpPr/>
              <p:nvPr/>
            </p:nvSpPr>
            <p:spPr>
              <a:xfrm>
                <a:off x="2249075" y="2076600"/>
                <a:ext cx="153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52" extrusionOk="0">
                    <a:moveTo>
                      <a:pt x="601" y="1"/>
                    </a:moveTo>
                    <a:cubicBezTo>
                      <a:pt x="599" y="1"/>
                      <a:pt x="596" y="3"/>
                      <a:pt x="596" y="11"/>
                    </a:cubicBezTo>
                    <a:cubicBezTo>
                      <a:pt x="612" y="11"/>
                      <a:pt x="607" y="1"/>
                      <a:pt x="601" y="1"/>
                    </a:cubicBezTo>
                    <a:close/>
                    <a:moveTo>
                      <a:pt x="596" y="11"/>
                    </a:moveTo>
                    <a:cubicBezTo>
                      <a:pt x="405" y="154"/>
                      <a:pt x="227" y="285"/>
                      <a:pt x="24" y="428"/>
                    </a:cubicBezTo>
                    <a:cubicBezTo>
                      <a:pt x="1" y="440"/>
                      <a:pt x="24" y="452"/>
                      <a:pt x="36" y="452"/>
                    </a:cubicBezTo>
                    <a:cubicBezTo>
                      <a:pt x="239" y="333"/>
                      <a:pt x="453" y="190"/>
                      <a:pt x="596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8" name="Google Shape;4738;p5"/>
              <p:cNvSpPr/>
              <p:nvPr/>
            </p:nvSpPr>
            <p:spPr>
              <a:xfrm>
                <a:off x="2253625" y="2078575"/>
                <a:ext cx="16025" cy="11325"/>
              </a:xfrm>
              <a:custGeom>
                <a:avLst/>
                <a:gdLst/>
                <a:ahLst/>
                <a:cxnLst/>
                <a:rect l="l" t="t" r="r" b="b"/>
                <a:pathLst>
                  <a:path w="641" h="453" extrusionOk="0">
                    <a:moveTo>
                      <a:pt x="634" y="1"/>
                    </a:moveTo>
                    <a:cubicBezTo>
                      <a:pt x="632" y="1"/>
                      <a:pt x="631" y="2"/>
                      <a:pt x="628" y="4"/>
                    </a:cubicBezTo>
                    <a:cubicBezTo>
                      <a:pt x="414" y="135"/>
                      <a:pt x="212" y="266"/>
                      <a:pt x="9" y="421"/>
                    </a:cubicBezTo>
                    <a:cubicBezTo>
                      <a:pt x="0" y="430"/>
                      <a:pt x="5" y="452"/>
                      <a:pt x="18" y="452"/>
                    </a:cubicBezTo>
                    <a:cubicBezTo>
                      <a:pt x="22" y="452"/>
                      <a:pt x="27" y="450"/>
                      <a:pt x="33" y="444"/>
                    </a:cubicBezTo>
                    <a:cubicBezTo>
                      <a:pt x="235" y="325"/>
                      <a:pt x="450" y="182"/>
                      <a:pt x="640" y="28"/>
                    </a:cubicBezTo>
                    <a:cubicBezTo>
                      <a:pt x="640" y="18"/>
                      <a:pt x="640" y="1"/>
                      <a:pt x="6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9" name="Google Shape;4739;p5"/>
              <p:cNvSpPr/>
              <p:nvPr/>
            </p:nvSpPr>
            <p:spPr>
              <a:xfrm>
                <a:off x="2257425" y="2082225"/>
                <a:ext cx="131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323" extrusionOk="0">
                    <a:moveTo>
                      <a:pt x="488" y="1"/>
                    </a:moveTo>
                    <a:cubicBezTo>
                      <a:pt x="345" y="144"/>
                      <a:pt x="179" y="203"/>
                      <a:pt x="12" y="286"/>
                    </a:cubicBezTo>
                    <a:cubicBezTo>
                      <a:pt x="0" y="286"/>
                      <a:pt x="12" y="322"/>
                      <a:pt x="24" y="322"/>
                    </a:cubicBezTo>
                    <a:cubicBezTo>
                      <a:pt x="214" y="298"/>
                      <a:pt x="381" y="167"/>
                      <a:pt x="512" y="36"/>
                    </a:cubicBezTo>
                    <a:cubicBezTo>
                      <a:pt x="524" y="25"/>
                      <a:pt x="500" y="1"/>
                      <a:pt x="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0" name="Google Shape;4740;p5"/>
              <p:cNvSpPr/>
              <p:nvPr/>
            </p:nvSpPr>
            <p:spPr>
              <a:xfrm>
                <a:off x="2150550" y="2055625"/>
                <a:ext cx="12825" cy="197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91" extrusionOk="0">
                    <a:moveTo>
                      <a:pt x="17" y="0"/>
                    </a:moveTo>
                    <a:cubicBezTo>
                      <a:pt x="8" y="0"/>
                      <a:pt x="1" y="6"/>
                      <a:pt x="1" y="17"/>
                    </a:cubicBezTo>
                    <a:cubicBezTo>
                      <a:pt x="13" y="327"/>
                      <a:pt x="370" y="505"/>
                      <a:pt x="489" y="791"/>
                    </a:cubicBezTo>
                    <a:lnTo>
                      <a:pt x="513" y="791"/>
                    </a:lnTo>
                    <a:cubicBezTo>
                      <a:pt x="477" y="469"/>
                      <a:pt x="72" y="338"/>
                      <a:pt x="48" y="29"/>
                    </a:cubicBezTo>
                    <a:cubicBezTo>
                      <a:pt x="42" y="9"/>
                      <a:pt x="28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1" name="Google Shape;4741;p5"/>
              <p:cNvSpPr/>
              <p:nvPr/>
            </p:nvSpPr>
            <p:spPr>
              <a:xfrm>
                <a:off x="2163800" y="2074950"/>
                <a:ext cx="59925" cy="95825"/>
              </a:xfrm>
              <a:custGeom>
                <a:avLst/>
                <a:gdLst/>
                <a:ahLst/>
                <a:cxnLst/>
                <a:rect l="l" t="t" r="r" b="b"/>
                <a:pathLst>
                  <a:path w="2397" h="3833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233" y="339"/>
                      <a:pt x="352" y="697"/>
                      <a:pt x="530" y="1030"/>
                    </a:cubicBezTo>
                    <a:cubicBezTo>
                      <a:pt x="709" y="1339"/>
                      <a:pt x="947" y="1590"/>
                      <a:pt x="1114" y="1923"/>
                    </a:cubicBezTo>
                    <a:cubicBezTo>
                      <a:pt x="1471" y="2590"/>
                      <a:pt x="1864" y="3256"/>
                      <a:pt x="2376" y="3828"/>
                    </a:cubicBezTo>
                    <a:cubicBezTo>
                      <a:pt x="2379" y="3831"/>
                      <a:pt x="2382" y="3833"/>
                      <a:pt x="2385" y="3833"/>
                    </a:cubicBezTo>
                    <a:cubicBezTo>
                      <a:pt x="2392" y="3833"/>
                      <a:pt x="2396" y="3822"/>
                      <a:pt x="2388" y="3804"/>
                    </a:cubicBezTo>
                    <a:cubicBezTo>
                      <a:pt x="1923" y="3149"/>
                      <a:pt x="1471" y="2518"/>
                      <a:pt x="1090" y="1804"/>
                    </a:cubicBezTo>
                    <a:cubicBezTo>
                      <a:pt x="911" y="1459"/>
                      <a:pt x="673" y="1173"/>
                      <a:pt x="495" y="851"/>
                    </a:cubicBezTo>
                    <a:cubicBezTo>
                      <a:pt x="328" y="554"/>
                      <a:pt x="233" y="268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2" name="Google Shape;4742;p5"/>
              <p:cNvSpPr/>
              <p:nvPr/>
            </p:nvSpPr>
            <p:spPr>
              <a:xfrm>
                <a:off x="2103225" y="2052175"/>
                <a:ext cx="34850" cy="6390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556" extrusionOk="0">
                    <a:moveTo>
                      <a:pt x="1394" y="0"/>
                    </a:moveTo>
                    <a:lnTo>
                      <a:pt x="1394" y="0"/>
                    </a:lnTo>
                    <a:cubicBezTo>
                      <a:pt x="453" y="369"/>
                      <a:pt x="1" y="1619"/>
                      <a:pt x="334" y="2548"/>
                    </a:cubicBezTo>
                    <a:cubicBezTo>
                      <a:pt x="334" y="2553"/>
                      <a:pt x="338" y="2556"/>
                      <a:pt x="343" y="2556"/>
                    </a:cubicBezTo>
                    <a:cubicBezTo>
                      <a:pt x="350" y="2556"/>
                      <a:pt x="358" y="2550"/>
                      <a:pt x="358" y="2536"/>
                    </a:cubicBezTo>
                    <a:cubicBezTo>
                      <a:pt x="84" y="1584"/>
                      <a:pt x="477" y="488"/>
                      <a:pt x="13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3" name="Google Shape;4743;p5"/>
              <p:cNvSpPr/>
              <p:nvPr/>
            </p:nvSpPr>
            <p:spPr>
              <a:xfrm>
                <a:off x="2112150" y="2117875"/>
                <a:ext cx="126150" cy="83200"/>
              </a:xfrm>
              <a:custGeom>
                <a:avLst/>
                <a:gdLst/>
                <a:ahLst/>
                <a:cxnLst/>
                <a:rect l="l" t="t" r="r" b="b"/>
                <a:pathLst>
                  <a:path w="5046" h="3328" extrusionOk="0">
                    <a:moveTo>
                      <a:pt x="53" y="1"/>
                    </a:moveTo>
                    <a:cubicBezTo>
                      <a:pt x="48" y="1"/>
                      <a:pt x="42" y="9"/>
                      <a:pt x="36" y="27"/>
                    </a:cubicBezTo>
                    <a:cubicBezTo>
                      <a:pt x="1" y="718"/>
                      <a:pt x="1001" y="1420"/>
                      <a:pt x="1525" y="1766"/>
                    </a:cubicBezTo>
                    <a:cubicBezTo>
                      <a:pt x="2561" y="2444"/>
                      <a:pt x="3858" y="2861"/>
                      <a:pt x="5001" y="3325"/>
                    </a:cubicBezTo>
                    <a:cubicBezTo>
                      <a:pt x="5006" y="3327"/>
                      <a:pt x="5011" y="3328"/>
                      <a:pt x="5015" y="3328"/>
                    </a:cubicBezTo>
                    <a:cubicBezTo>
                      <a:pt x="5040" y="3328"/>
                      <a:pt x="5046" y="3302"/>
                      <a:pt x="5025" y="3302"/>
                    </a:cubicBezTo>
                    <a:cubicBezTo>
                      <a:pt x="4108" y="2897"/>
                      <a:pt x="3180" y="2540"/>
                      <a:pt x="2287" y="2123"/>
                    </a:cubicBezTo>
                    <a:cubicBezTo>
                      <a:pt x="1834" y="1908"/>
                      <a:pt x="1430" y="1670"/>
                      <a:pt x="1060" y="1361"/>
                    </a:cubicBezTo>
                    <a:cubicBezTo>
                      <a:pt x="691" y="1039"/>
                      <a:pt x="60" y="539"/>
                      <a:pt x="60" y="27"/>
                    </a:cubicBezTo>
                    <a:cubicBezTo>
                      <a:pt x="60" y="9"/>
                      <a:pt x="57" y="1"/>
                      <a:pt x="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4" name="Google Shape;4744;p5"/>
              <p:cNvSpPr/>
              <p:nvPr/>
            </p:nvSpPr>
            <p:spPr>
              <a:xfrm>
                <a:off x="2138350" y="1995200"/>
                <a:ext cx="1957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783" h="1787" extrusionOk="0">
                    <a:moveTo>
                      <a:pt x="768" y="0"/>
                    </a:moveTo>
                    <a:cubicBezTo>
                      <a:pt x="764" y="0"/>
                      <a:pt x="758" y="2"/>
                      <a:pt x="751" y="5"/>
                    </a:cubicBezTo>
                    <a:cubicBezTo>
                      <a:pt x="251" y="422"/>
                      <a:pt x="1" y="1136"/>
                      <a:pt x="108" y="1767"/>
                    </a:cubicBezTo>
                    <a:cubicBezTo>
                      <a:pt x="108" y="1781"/>
                      <a:pt x="116" y="1787"/>
                      <a:pt x="123" y="1787"/>
                    </a:cubicBezTo>
                    <a:cubicBezTo>
                      <a:pt x="127" y="1787"/>
                      <a:pt x="131" y="1784"/>
                      <a:pt x="131" y="1779"/>
                    </a:cubicBezTo>
                    <a:cubicBezTo>
                      <a:pt x="72" y="1077"/>
                      <a:pt x="298" y="529"/>
                      <a:pt x="774" y="17"/>
                    </a:cubicBezTo>
                    <a:cubicBezTo>
                      <a:pt x="783" y="9"/>
                      <a:pt x="779" y="0"/>
                      <a:pt x="7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5" name="Google Shape;4745;p5"/>
              <p:cNvSpPr/>
              <p:nvPr/>
            </p:nvSpPr>
            <p:spPr>
              <a:xfrm>
                <a:off x="2161950" y="1968475"/>
                <a:ext cx="79700" cy="22050"/>
              </a:xfrm>
              <a:custGeom>
                <a:avLst/>
                <a:gdLst/>
                <a:ahLst/>
                <a:cxnLst/>
                <a:rect l="l" t="t" r="r" b="b"/>
                <a:pathLst>
                  <a:path w="3188" h="882" extrusionOk="0">
                    <a:moveTo>
                      <a:pt x="1095" y="199"/>
                    </a:moveTo>
                    <a:lnTo>
                      <a:pt x="1095" y="199"/>
                    </a:lnTo>
                    <a:cubicBezTo>
                      <a:pt x="1092" y="200"/>
                      <a:pt x="1088" y="201"/>
                      <a:pt x="1084" y="202"/>
                    </a:cubicBezTo>
                    <a:lnTo>
                      <a:pt x="1084" y="202"/>
                    </a:lnTo>
                    <a:cubicBezTo>
                      <a:pt x="1088" y="201"/>
                      <a:pt x="1092" y="200"/>
                      <a:pt x="1095" y="199"/>
                    </a:cubicBezTo>
                    <a:close/>
                    <a:moveTo>
                      <a:pt x="2163" y="1"/>
                    </a:moveTo>
                    <a:cubicBezTo>
                      <a:pt x="1921" y="1"/>
                      <a:pt x="1677" y="34"/>
                      <a:pt x="1438" y="98"/>
                    </a:cubicBezTo>
                    <a:cubicBezTo>
                      <a:pt x="1326" y="129"/>
                      <a:pt x="1211" y="162"/>
                      <a:pt x="1095" y="199"/>
                    </a:cubicBezTo>
                    <a:lnTo>
                      <a:pt x="1095" y="199"/>
                    </a:lnTo>
                    <a:cubicBezTo>
                      <a:pt x="1410" y="99"/>
                      <a:pt x="1747" y="50"/>
                      <a:pt x="2079" y="50"/>
                    </a:cubicBezTo>
                    <a:cubicBezTo>
                      <a:pt x="2461" y="50"/>
                      <a:pt x="2837" y="115"/>
                      <a:pt x="3164" y="241"/>
                    </a:cubicBezTo>
                    <a:cubicBezTo>
                      <a:pt x="3176" y="241"/>
                      <a:pt x="3188" y="217"/>
                      <a:pt x="3176" y="217"/>
                    </a:cubicBezTo>
                    <a:cubicBezTo>
                      <a:pt x="2853" y="70"/>
                      <a:pt x="2510" y="1"/>
                      <a:pt x="2163" y="1"/>
                    </a:cubicBezTo>
                    <a:close/>
                    <a:moveTo>
                      <a:pt x="1084" y="202"/>
                    </a:moveTo>
                    <a:cubicBezTo>
                      <a:pt x="672" y="334"/>
                      <a:pt x="258" y="518"/>
                      <a:pt x="9" y="860"/>
                    </a:cubicBezTo>
                    <a:cubicBezTo>
                      <a:pt x="1" y="868"/>
                      <a:pt x="10" y="882"/>
                      <a:pt x="16" y="882"/>
                    </a:cubicBezTo>
                    <a:cubicBezTo>
                      <a:pt x="19" y="882"/>
                      <a:pt x="21" y="879"/>
                      <a:pt x="21" y="872"/>
                    </a:cubicBezTo>
                    <a:cubicBezTo>
                      <a:pt x="296" y="557"/>
                      <a:pt x="671" y="335"/>
                      <a:pt x="1084" y="2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6" name="Google Shape;4746;p5"/>
              <p:cNvSpPr/>
              <p:nvPr/>
            </p:nvSpPr>
            <p:spPr>
              <a:xfrm>
                <a:off x="2201475" y="2049500"/>
                <a:ext cx="35725" cy="19550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782" extrusionOk="0">
                    <a:moveTo>
                      <a:pt x="1416" y="0"/>
                    </a:moveTo>
                    <a:cubicBezTo>
                      <a:pt x="1190" y="36"/>
                      <a:pt x="1000" y="167"/>
                      <a:pt x="821" y="286"/>
                    </a:cubicBezTo>
                    <a:cubicBezTo>
                      <a:pt x="559" y="464"/>
                      <a:pt x="309" y="643"/>
                      <a:pt x="12" y="750"/>
                    </a:cubicBezTo>
                    <a:cubicBezTo>
                      <a:pt x="2" y="759"/>
                      <a:pt x="0" y="782"/>
                      <a:pt x="5" y="782"/>
                    </a:cubicBezTo>
                    <a:cubicBezTo>
                      <a:pt x="6" y="782"/>
                      <a:pt x="9" y="780"/>
                      <a:pt x="12" y="774"/>
                    </a:cubicBezTo>
                    <a:cubicBezTo>
                      <a:pt x="535" y="655"/>
                      <a:pt x="928" y="202"/>
                      <a:pt x="1416" y="12"/>
                    </a:cubicBezTo>
                    <a:cubicBezTo>
                      <a:pt x="1428" y="12"/>
                      <a:pt x="1428" y="0"/>
                      <a:pt x="14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7" name="Google Shape;4747;p5"/>
              <p:cNvSpPr/>
              <p:nvPr/>
            </p:nvSpPr>
            <p:spPr>
              <a:xfrm>
                <a:off x="2240750" y="2027675"/>
                <a:ext cx="47350" cy="2095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838" extrusionOk="0">
                    <a:moveTo>
                      <a:pt x="1682" y="0"/>
                    </a:moveTo>
                    <a:cubicBezTo>
                      <a:pt x="1524" y="0"/>
                      <a:pt x="1375" y="71"/>
                      <a:pt x="1215" y="147"/>
                    </a:cubicBezTo>
                    <a:cubicBezTo>
                      <a:pt x="810" y="349"/>
                      <a:pt x="393" y="575"/>
                      <a:pt x="12" y="814"/>
                    </a:cubicBezTo>
                    <a:cubicBezTo>
                      <a:pt x="0" y="814"/>
                      <a:pt x="0" y="837"/>
                      <a:pt x="12" y="837"/>
                    </a:cubicBezTo>
                    <a:cubicBezTo>
                      <a:pt x="274" y="718"/>
                      <a:pt x="524" y="563"/>
                      <a:pt x="798" y="433"/>
                    </a:cubicBezTo>
                    <a:cubicBezTo>
                      <a:pt x="1075" y="278"/>
                      <a:pt x="1397" y="44"/>
                      <a:pt x="1725" y="44"/>
                    </a:cubicBezTo>
                    <a:cubicBezTo>
                      <a:pt x="1777" y="44"/>
                      <a:pt x="1829" y="50"/>
                      <a:pt x="1881" y="63"/>
                    </a:cubicBezTo>
                    <a:cubicBezTo>
                      <a:pt x="1893" y="63"/>
                      <a:pt x="1893" y="40"/>
                      <a:pt x="1881" y="40"/>
                    </a:cubicBezTo>
                    <a:cubicBezTo>
                      <a:pt x="1813" y="12"/>
                      <a:pt x="1747" y="0"/>
                      <a:pt x="16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8" name="Google Shape;4748;p5"/>
              <p:cNvSpPr/>
              <p:nvPr/>
            </p:nvSpPr>
            <p:spPr>
              <a:xfrm>
                <a:off x="2207100" y="2051500"/>
                <a:ext cx="36950" cy="19750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790" extrusionOk="0">
                    <a:moveTo>
                      <a:pt x="1401" y="1"/>
                    </a:moveTo>
                    <a:cubicBezTo>
                      <a:pt x="862" y="1"/>
                      <a:pt x="459" y="560"/>
                      <a:pt x="1" y="777"/>
                    </a:cubicBezTo>
                    <a:cubicBezTo>
                      <a:pt x="1" y="777"/>
                      <a:pt x="1" y="789"/>
                      <a:pt x="13" y="789"/>
                    </a:cubicBezTo>
                    <a:cubicBezTo>
                      <a:pt x="549" y="611"/>
                      <a:pt x="870" y="75"/>
                      <a:pt x="1465" y="15"/>
                    </a:cubicBezTo>
                    <a:cubicBezTo>
                      <a:pt x="1477" y="15"/>
                      <a:pt x="1477" y="3"/>
                      <a:pt x="1465" y="3"/>
                    </a:cubicBezTo>
                    <a:cubicBezTo>
                      <a:pt x="1443" y="2"/>
                      <a:pt x="1422" y="1"/>
                      <a:pt x="1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9" name="Google Shape;4749;p5"/>
              <p:cNvSpPr/>
              <p:nvPr/>
            </p:nvSpPr>
            <p:spPr>
              <a:xfrm>
                <a:off x="2248775" y="2039075"/>
                <a:ext cx="1730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692" h="334" extrusionOk="0">
                    <a:moveTo>
                      <a:pt x="667" y="0"/>
                    </a:moveTo>
                    <a:cubicBezTo>
                      <a:pt x="417" y="84"/>
                      <a:pt x="203" y="203"/>
                      <a:pt x="1" y="334"/>
                    </a:cubicBezTo>
                    <a:lnTo>
                      <a:pt x="667" y="12"/>
                    </a:lnTo>
                    <a:cubicBezTo>
                      <a:pt x="691" y="12"/>
                      <a:pt x="667" y="0"/>
                      <a:pt x="6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0" name="Google Shape;4750;p5"/>
              <p:cNvSpPr/>
              <p:nvPr/>
            </p:nvSpPr>
            <p:spPr>
              <a:xfrm>
                <a:off x="2154725" y="2035500"/>
                <a:ext cx="262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08" extrusionOk="0">
                    <a:moveTo>
                      <a:pt x="1036" y="0"/>
                    </a:moveTo>
                    <a:cubicBezTo>
                      <a:pt x="727" y="262"/>
                      <a:pt x="143" y="167"/>
                      <a:pt x="0" y="608"/>
                    </a:cubicBezTo>
                    <a:cubicBezTo>
                      <a:pt x="108" y="477"/>
                      <a:pt x="191" y="370"/>
                      <a:pt x="346" y="310"/>
                    </a:cubicBezTo>
                    <a:cubicBezTo>
                      <a:pt x="429" y="262"/>
                      <a:pt x="536" y="250"/>
                      <a:pt x="643" y="239"/>
                    </a:cubicBezTo>
                    <a:cubicBezTo>
                      <a:pt x="798" y="191"/>
                      <a:pt x="953" y="143"/>
                      <a:pt x="1048" y="12"/>
                    </a:cubicBezTo>
                    <a:cubicBezTo>
                      <a:pt x="1048" y="0"/>
                      <a:pt x="1036" y="0"/>
                      <a:pt x="10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1" name="Google Shape;4751;p5"/>
              <p:cNvSpPr/>
              <p:nvPr/>
            </p:nvSpPr>
            <p:spPr>
              <a:xfrm>
                <a:off x="2225275" y="2087875"/>
                <a:ext cx="29700" cy="605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242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55" y="275"/>
                      <a:pt x="203" y="513"/>
                      <a:pt x="214" y="822"/>
                    </a:cubicBezTo>
                    <a:cubicBezTo>
                      <a:pt x="214" y="965"/>
                      <a:pt x="214" y="1108"/>
                      <a:pt x="286" y="1227"/>
                    </a:cubicBezTo>
                    <a:cubicBezTo>
                      <a:pt x="393" y="1406"/>
                      <a:pt x="584" y="1525"/>
                      <a:pt x="703" y="1680"/>
                    </a:cubicBezTo>
                    <a:cubicBezTo>
                      <a:pt x="869" y="1918"/>
                      <a:pt x="1000" y="2180"/>
                      <a:pt x="1167" y="2418"/>
                    </a:cubicBezTo>
                    <a:cubicBezTo>
                      <a:pt x="1170" y="2421"/>
                      <a:pt x="1173" y="2423"/>
                      <a:pt x="1176" y="2423"/>
                    </a:cubicBezTo>
                    <a:cubicBezTo>
                      <a:pt x="1184" y="2423"/>
                      <a:pt x="1188" y="2412"/>
                      <a:pt x="1179" y="2394"/>
                    </a:cubicBezTo>
                    <a:cubicBezTo>
                      <a:pt x="1048" y="2144"/>
                      <a:pt x="893" y="1894"/>
                      <a:pt x="738" y="1656"/>
                    </a:cubicBezTo>
                    <a:cubicBezTo>
                      <a:pt x="548" y="1406"/>
                      <a:pt x="298" y="1263"/>
                      <a:pt x="238" y="930"/>
                    </a:cubicBezTo>
                    <a:cubicBezTo>
                      <a:pt x="203" y="584"/>
                      <a:pt x="274" y="299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2" name="Google Shape;4752;p5"/>
              <p:cNvSpPr/>
              <p:nvPr/>
            </p:nvSpPr>
            <p:spPr>
              <a:xfrm>
                <a:off x="2230925" y="2087950"/>
                <a:ext cx="8650" cy="3390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1356" extrusionOk="0">
                    <a:moveTo>
                      <a:pt x="8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48" y="188"/>
                      <a:pt x="119" y="367"/>
                      <a:pt x="131" y="546"/>
                    </a:cubicBezTo>
                    <a:cubicBezTo>
                      <a:pt x="155" y="700"/>
                      <a:pt x="108" y="831"/>
                      <a:pt x="108" y="986"/>
                    </a:cubicBezTo>
                    <a:cubicBezTo>
                      <a:pt x="108" y="1129"/>
                      <a:pt x="143" y="1296"/>
                      <a:pt x="310" y="1355"/>
                    </a:cubicBezTo>
                    <a:cubicBezTo>
                      <a:pt x="322" y="1355"/>
                      <a:pt x="346" y="1343"/>
                      <a:pt x="322" y="1320"/>
                    </a:cubicBezTo>
                    <a:cubicBezTo>
                      <a:pt x="84" y="1105"/>
                      <a:pt x="215" y="831"/>
                      <a:pt x="191" y="546"/>
                    </a:cubicBezTo>
                    <a:cubicBezTo>
                      <a:pt x="179" y="355"/>
                      <a:pt x="108" y="177"/>
                      <a:pt x="24" y="10"/>
                    </a:cubicBezTo>
                    <a:cubicBezTo>
                      <a:pt x="18" y="4"/>
                      <a:pt x="12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3" name="Google Shape;4753;p5"/>
              <p:cNvSpPr/>
              <p:nvPr/>
            </p:nvSpPr>
            <p:spPr>
              <a:xfrm>
                <a:off x="2238375" y="2121525"/>
                <a:ext cx="18975" cy="28725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149" extrusionOk="0">
                    <a:moveTo>
                      <a:pt x="0" y="0"/>
                    </a:moveTo>
                    <a:cubicBezTo>
                      <a:pt x="155" y="179"/>
                      <a:pt x="298" y="369"/>
                      <a:pt x="429" y="560"/>
                    </a:cubicBezTo>
                    <a:cubicBezTo>
                      <a:pt x="548" y="739"/>
                      <a:pt x="619" y="953"/>
                      <a:pt x="726" y="1143"/>
                    </a:cubicBezTo>
                    <a:cubicBezTo>
                      <a:pt x="726" y="1147"/>
                      <a:pt x="729" y="1148"/>
                      <a:pt x="733" y="1148"/>
                    </a:cubicBezTo>
                    <a:cubicBezTo>
                      <a:pt x="743" y="1148"/>
                      <a:pt x="759" y="1140"/>
                      <a:pt x="750" y="1131"/>
                    </a:cubicBezTo>
                    <a:cubicBezTo>
                      <a:pt x="619" y="715"/>
                      <a:pt x="310" y="29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4" name="Google Shape;4754;p5"/>
              <p:cNvSpPr/>
              <p:nvPr/>
            </p:nvSpPr>
            <p:spPr>
              <a:xfrm>
                <a:off x="2254425" y="2146825"/>
                <a:ext cx="40825" cy="49725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1989" extrusionOk="0">
                    <a:moveTo>
                      <a:pt x="1" y="0"/>
                    </a:moveTo>
                    <a:cubicBezTo>
                      <a:pt x="84" y="179"/>
                      <a:pt x="168" y="381"/>
                      <a:pt x="275" y="548"/>
                    </a:cubicBezTo>
                    <a:cubicBezTo>
                      <a:pt x="418" y="750"/>
                      <a:pt x="668" y="810"/>
                      <a:pt x="822" y="1036"/>
                    </a:cubicBezTo>
                    <a:cubicBezTo>
                      <a:pt x="1084" y="1405"/>
                      <a:pt x="1203" y="1751"/>
                      <a:pt x="1620" y="1989"/>
                    </a:cubicBezTo>
                    <a:cubicBezTo>
                      <a:pt x="1632" y="1989"/>
                      <a:pt x="1632" y="1977"/>
                      <a:pt x="1632" y="1977"/>
                    </a:cubicBezTo>
                    <a:cubicBezTo>
                      <a:pt x="1430" y="1810"/>
                      <a:pt x="1251" y="1643"/>
                      <a:pt x="1084" y="1441"/>
                    </a:cubicBezTo>
                    <a:cubicBezTo>
                      <a:pt x="977" y="1274"/>
                      <a:pt x="906" y="1060"/>
                      <a:pt x="787" y="917"/>
                    </a:cubicBezTo>
                    <a:cubicBezTo>
                      <a:pt x="680" y="810"/>
                      <a:pt x="549" y="739"/>
                      <a:pt x="441" y="643"/>
                    </a:cubicBezTo>
                    <a:cubicBezTo>
                      <a:pt x="251" y="477"/>
                      <a:pt x="144" y="21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5" name="Google Shape;4755;p5"/>
              <p:cNvSpPr/>
              <p:nvPr/>
            </p:nvSpPr>
            <p:spPr>
              <a:xfrm>
                <a:off x="2241050" y="2200150"/>
                <a:ext cx="74925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2997" h="408" extrusionOk="0">
                    <a:moveTo>
                      <a:pt x="2987" y="0"/>
                    </a:moveTo>
                    <a:cubicBezTo>
                      <a:pt x="2984" y="0"/>
                      <a:pt x="2980" y="3"/>
                      <a:pt x="2977" y="11"/>
                    </a:cubicBezTo>
                    <a:cubicBezTo>
                      <a:pt x="2548" y="249"/>
                      <a:pt x="2095" y="396"/>
                      <a:pt x="1614" y="396"/>
                    </a:cubicBezTo>
                    <a:cubicBezTo>
                      <a:pt x="1495" y="396"/>
                      <a:pt x="1373" y="387"/>
                      <a:pt x="1250" y="368"/>
                    </a:cubicBezTo>
                    <a:cubicBezTo>
                      <a:pt x="834" y="272"/>
                      <a:pt x="429" y="94"/>
                      <a:pt x="0" y="11"/>
                    </a:cubicBezTo>
                    <a:lnTo>
                      <a:pt x="0" y="11"/>
                    </a:lnTo>
                    <a:cubicBezTo>
                      <a:pt x="567" y="226"/>
                      <a:pt x="1148" y="408"/>
                      <a:pt x="1717" y="408"/>
                    </a:cubicBezTo>
                    <a:cubicBezTo>
                      <a:pt x="2153" y="408"/>
                      <a:pt x="2581" y="301"/>
                      <a:pt x="2989" y="22"/>
                    </a:cubicBezTo>
                    <a:cubicBezTo>
                      <a:pt x="2997" y="14"/>
                      <a:pt x="2994" y="0"/>
                      <a:pt x="2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6" name="Google Shape;4756;p5"/>
              <p:cNvSpPr/>
              <p:nvPr/>
            </p:nvSpPr>
            <p:spPr>
              <a:xfrm>
                <a:off x="2318525" y="2174200"/>
                <a:ext cx="85950" cy="26650"/>
              </a:xfrm>
              <a:custGeom>
                <a:avLst/>
                <a:gdLst/>
                <a:ahLst/>
                <a:cxnLst/>
                <a:rect l="l" t="t" r="r" b="b"/>
                <a:pathLst>
                  <a:path w="3438" h="1066" extrusionOk="0">
                    <a:moveTo>
                      <a:pt x="3414" y="1"/>
                    </a:moveTo>
                    <a:cubicBezTo>
                      <a:pt x="2795" y="489"/>
                      <a:pt x="2188" y="287"/>
                      <a:pt x="1473" y="406"/>
                    </a:cubicBezTo>
                    <a:cubicBezTo>
                      <a:pt x="949" y="513"/>
                      <a:pt x="461" y="775"/>
                      <a:pt x="9" y="1060"/>
                    </a:cubicBezTo>
                    <a:cubicBezTo>
                      <a:pt x="783" y="668"/>
                      <a:pt x="1390" y="429"/>
                      <a:pt x="2259" y="429"/>
                    </a:cubicBezTo>
                    <a:cubicBezTo>
                      <a:pt x="2723" y="429"/>
                      <a:pt x="3104" y="358"/>
                      <a:pt x="3438" y="13"/>
                    </a:cubicBezTo>
                    <a:cubicBezTo>
                      <a:pt x="3438" y="13"/>
                      <a:pt x="3438" y="1"/>
                      <a:pt x="3414" y="1"/>
                    </a:cubicBezTo>
                    <a:close/>
                    <a:moveTo>
                      <a:pt x="9" y="1060"/>
                    </a:moveTo>
                    <a:cubicBezTo>
                      <a:pt x="1" y="1060"/>
                      <a:pt x="3" y="1066"/>
                      <a:pt x="6" y="1066"/>
                    </a:cubicBezTo>
                    <a:cubicBezTo>
                      <a:pt x="7" y="1066"/>
                      <a:pt x="9" y="1064"/>
                      <a:pt x="9" y="10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7" name="Google Shape;4757;p5"/>
              <p:cNvSpPr/>
              <p:nvPr/>
            </p:nvSpPr>
            <p:spPr>
              <a:xfrm>
                <a:off x="2408250" y="2168500"/>
                <a:ext cx="9925" cy="4750"/>
              </a:xfrm>
              <a:custGeom>
                <a:avLst/>
                <a:gdLst/>
                <a:ahLst/>
                <a:cxnLst/>
                <a:rect l="l" t="t" r="r" b="b"/>
                <a:pathLst>
                  <a:path w="397" h="190" extrusionOk="0">
                    <a:moveTo>
                      <a:pt x="359" y="0"/>
                    </a:moveTo>
                    <a:cubicBezTo>
                      <a:pt x="303" y="0"/>
                      <a:pt x="233" y="30"/>
                      <a:pt x="182" y="50"/>
                    </a:cubicBezTo>
                    <a:cubicBezTo>
                      <a:pt x="123" y="86"/>
                      <a:pt x="63" y="110"/>
                      <a:pt x="27" y="157"/>
                    </a:cubicBezTo>
                    <a:cubicBezTo>
                      <a:pt x="0" y="166"/>
                      <a:pt x="14" y="189"/>
                      <a:pt x="28" y="189"/>
                    </a:cubicBezTo>
                    <a:cubicBezTo>
                      <a:pt x="32" y="189"/>
                      <a:pt x="36" y="187"/>
                      <a:pt x="39" y="181"/>
                    </a:cubicBezTo>
                    <a:cubicBezTo>
                      <a:pt x="99" y="145"/>
                      <a:pt x="146" y="110"/>
                      <a:pt x="218" y="86"/>
                    </a:cubicBezTo>
                    <a:cubicBezTo>
                      <a:pt x="265" y="62"/>
                      <a:pt x="337" y="62"/>
                      <a:pt x="384" y="38"/>
                    </a:cubicBezTo>
                    <a:cubicBezTo>
                      <a:pt x="396" y="38"/>
                      <a:pt x="384" y="26"/>
                      <a:pt x="384" y="3"/>
                    </a:cubicBezTo>
                    <a:cubicBezTo>
                      <a:pt x="376" y="1"/>
                      <a:pt x="368" y="0"/>
                      <a:pt x="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8" name="Google Shape;4758;p5"/>
              <p:cNvSpPr/>
              <p:nvPr/>
            </p:nvSpPr>
            <p:spPr>
              <a:xfrm>
                <a:off x="2248475" y="1977750"/>
                <a:ext cx="34550" cy="22350"/>
              </a:xfrm>
              <a:custGeom>
                <a:avLst/>
                <a:gdLst/>
                <a:ahLst/>
                <a:cxnLst/>
                <a:rect l="l" t="t" r="r" b="b"/>
                <a:pathLst>
                  <a:path w="1382" h="8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77" y="286"/>
                      <a:pt x="906" y="608"/>
                      <a:pt x="1370" y="894"/>
                    </a:cubicBezTo>
                    <a:cubicBezTo>
                      <a:pt x="1382" y="894"/>
                      <a:pt x="1382" y="882"/>
                      <a:pt x="1382" y="882"/>
                    </a:cubicBezTo>
                    <a:cubicBezTo>
                      <a:pt x="965" y="536"/>
                      <a:pt x="477" y="25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9" name="Google Shape;4759;p5"/>
              <p:cNvSpPr/>
              <p:nvPr/>
            </p:nvSpPr>
            <p:spPr>
              <a:xfrm>
                <a:off x="2300375" y="2013650"/>
                <a:ext cx="66300" cy="56700"/>
              </a:xfrm>
              <a:custGeom>
                <a:avLst/>
                <a:gdLst/>
                <a:ahLst/>
                <a:cxnLst/>
                <a:rect l="l" t="t" r="r" b="b"/>
                <a:pathLst>
                  <a:path w="2652" h="2268" extrusionOk="0">
                    <a:moveTo>
                      <a:pt x="6" y="0"/>
                    </a:moveTo>
                    <a:cubicBezTo>
                      <a:pt x="3" y="0"/>
                      <a:pt x="0" y="5"/>
                      <a:pt x="8" y="5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  <a:moveTo>
                      <a:pt x="8" y="5"/>
                    </a:moveTo>
                    <a:cubicBezTo>
                      <a:pt x="497" y="434"/>
                      <a:pt x="1235" y="589"/>
                      <a:pt x="1675" y="1077"/>
                    </a:cubicBezTo>
                    <a:cubicBezTo>
                      <a:pt x="2056" y="1529"/>
                      <a:pt x="2104" y="1946"/>
                      <a:pt x="2640" y="2267"/>
                    </a:cubicBezTo>
                    <a:cubicBezTo>
                      <a:pt x="2652" y="2267"/>
                      <a:pt x="2652" y="2256"/>
                      <a:pt x="2652" y="2256"/>
                    </a:cubicBezTo>
                    <a:cubicBezTo>
                      <a:pt x="2342" y="2006"/>
                      <a:pt x="2175" y="1803"/>
                      <a:pt x="1985" y="1446"/>
                    </a:cubicBezTo>
                    <a:cubicBezTo>
                      <a:pt x="1878" y="1255"/>
                      <a:pt x="1806" y="1136"/>
                      <a:pt x="1628" y="994"/>
                    </a:cubicBezTo>
                    <a:cubicBezTo>
                      <a:pt x="1140" y="577"/>
                      <a:pt x="508" y="398"/>
                      <a:pt x="8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0" name="Google Shape;4760;p5"/>
              <p:cNvSpPr/>
              <p:nvPr/>
            </p:nvSpPr>
            <p:spPr>
              <a:xfrm>
                <a:off x="2121675" y="2053950"/>
                <a:ext cx="1967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867" extrusionOk="0">
                    <a:moveTo>
                      <a:pt x="778" y="0"/>
                    </a:moveTo>
                    <a:cubicBezTo>
                      <a:pt x="670" y="0"/>
                      <a:pt x="499" y="205"/>
                      <a:pt x="429" y="274"/>
                    </a:cubicBezTo>
                    <a:cubicBezTo>
                      <a:pt x="263" y="441"/>
                      <a:pt x="84" y="632"/>
                      <a:pt x="1" y="858"/>
                    </a:cubicBezTo>
                    <a:cubicBezTo>
                      <a:pt x="1" y="864"/>
                      <a:pt x="1" y="867"/>
                      <a:pt x="2" y="867"/>
                    </a:cubicBezTo>
                    <a:cubicBezTo>
                      <a:pt x="4" y="867"/>
                      <a:pt x="7" y="864"/>
                      <a:pt x="13" y="858"/>
                    </a:cubicBezTo>
                    <a:cubicBezTo>
                      <a:pt x="132" y="691"/>
                      <a:pt x="215" y="525"/>
                      <a:pt x="358" y="382"/>
                    </a:cubicBezTo>
                    <a:cubicBezTo>
                      <a:pt x="441" y="286"/>
                      <a:pt x="668" y="24"/>
                      <a:pt x="775" y="24"/>
                    </a:cubicBezTo>
                    <a:lnTo>
                      <a:pt x="787" y="24"/>
                    </a:lnTo>
                    <a:lnTo>
                      <a:pt x="787" y="1"/>
                    </a:lnTo>
                    <a:cubicBezTo>
                      <a:pt x="784" y="0"/>
                      <a:pt x="781" y="0"/>
                      <a:pt x="7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1" name="Google Shape;4761;p5"/>
              <p:cNvSpPr/>
              <p:nvPr/>
            </p:nvSpPr>
            <p:spPr>
              <a:xfrm>
                <a:off x="2132100" y="2055025"/>
                <a:ext cx="11775" cy="17400"/>
              </a:xfrm>
              <a:custGeom>
                <a:avLst/>
                <a:gdLst/>
                <a:ahLst/>
                <a:cxnLst/>
                <a:rect l="l" t="t" r="r" b="b"/>
                <a:pathLst>
                  <a:path w="471" h="696" extrusionOk="0">
                    <a:moveTo>
                      <a:pt x="451" y="1"/>
                    </a:moveTo>
                    <a:cubicBezTo>
                      <a:pt x="448" y="1"/>
                      <a:pt x="444" y="2"/>
                      <a:pt x="441" y="5"/>
                    </a:cubicBezTo>
                    <a:cubicBezTo>
                      <a:pt x="262" y="184"/>
                      <a:pt x="60" y="434"/>
                      <a:pt x="0" y="672"/>
                    </a:cubicBezTo>
                    <a:cubicBezTo>
                      <a:pt x="0" y="696"/>
                      <a:pt x="12" y="696"/>
                      <a:pt x="12" y="696"/>
                    </a:cubicBezTo>
                    <a:cubicBezTo>
                      <a:pt x="84" y="601"/>
                      <a:pt x="131" y="482"/>
                      <a:pt x="191" y="398"/>
                    </a:cubicBezTo>
                    <a:cubicBezTo>
                      <a:pt x="274" y="255"/>
                      <a:pt x="370" y="160"/>
                      <a:pt x="453" y="41"/>
                    </a:cubicBezTo>
                    <a:cubicBezTo>
                      <a:pt x="471" y="14"/>
                      <a:pt x="462" y="1"/>
                      <a:pt x="4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2" name="Google Shape;4762;p5"/>
              <p:cNvSpPr/>
              <p:nvPr/>
            </p:nvSpPr>
            <p:spPr>
              <a:xfrm>
                <a:off x="2135675" y="2057575"/>
                <a:ext cx="9575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383" h="564" extrusionOk="0">
                    <a:moveTo>
                      <a:pt x="370" y="0"/>
                    </a:moveTo>
                    <a:cubicBezTo>
                      <a:pt x="366" y="0"/>
                      <a:pt x="361" y="3"/>
                      <a:pt x="358" y="10"/>
                    </a:cubicBezTo>
                    <a:cubicBezTo>
                      <a:pt x="238" y="177"/>
                      <a:pt x="96" y="356"/>
                      <a:pt x="0" y="546"/>
                    </a:cubicBezTo>
                    <a:cubicBezTo>
                      <a:pt x="0" y="555"/>
                      <a:pt x="6" y="563"/>
                      <a:pt x="10" y="563"/>
                    </a:cubicBezTo>
                    <a:cubicBezTo>
                      <a:pt x="11" y="563"/>
                      <a:pt x="12" y="562"/>
                      <a:pt x="12" y="558"/>
                    </a:cubicBezTo>
                    <a:cubicBezTo>
                      <a:pt x="155" y="415"/>
                      <a:pt x="274" y="201"/>
                      <a:pt x="358" y="22"/>
                    </a:cubicBezTo>
                    <a:cubicBezTo>
                      <a:pt x="382" y="14"/>
                      <a:pt x="378" y="0"/>
                      <a:pt x="3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3" name="Google Shape;4763;p5"/>
              <p:cNvSpPr/>
              <p:nvPr/>
            </p:nvSpPr>
            <p:spPr>
              <a:xfrm>
                <a:off x="2139850" y="2060800"/>
                <a:ext cx="7750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9" extrusionOk="0">
                    <a:moveTo>
                      <a:pt x="286" y="0"/>
                    </a:moveTo>
                    <a:cubicBezTo>
                      <a:pt x="179" y="143"/>
                      <a:pt x="71" y="310"/>
                      <a:pt x="0" y="477"/>
                    </a:cubicBezTo>
                    <a:cubicBezTo>
                      <a:pt x="0" y="489"/>
                      <a:pt x="12" y="489"/>
                      <a:pt x="12" y="489"/>
                    </a:cubicBezTo>
                    <a:cubicBezTo>
                      <a:pt x="131" y="346"/>
                      <a:pt x="202" y="179"/>
                      <a:pt x="298" y="12"/>
                    </a:cubicBezTo>
                    <a:cubicBezTo>
                      <a:pt x="310" y="0"/>
                      <a:pt x="286" y="0"/>
                      <a:pt x="2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4" name="Google Shape;4764;p5"/>
              <p:cNvSpPr/>
              <p:nvPr/>
            </p:nvSpPr>
            <p:spPr>
              <a:xfrm>
                <a:off x="2143700" y="2065275"/>
                <a:ext cx="48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192" h="322" extrusionOk="0">
                    <a:moveTo>
                      <a:pt x="191" y="0"/>
                    </a:moveTo>
                    <a:cubicBezTo>
                      <a:pt x="132" y="107"/>
                      <a:pt x="48" y="191"/>
                      <a:pt x="1" y="310"/>
                    </a:cubicBezTo>
                    <a:cubicBezTo>
                      <a:pt x="1" y="322"/>
                      <a:pt x="1" y="322"/>
                      <a:pt x="25" y="322"/>
                    </a:cubicBezTo>
                    <a:cubicBezTo>
                      <a:pt x="96" y="226"/>
                      <a:pt x="144" y="119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5" name="Google Shape;4765;p5"/>
              <p:cNvSpPr/>
              <p:nvPr/>
            </p:nvSpPr>
            <p:spPr>
              <a:xfrm>
                <a:off x="2299375" y="2114800"/>
                <a:ext cx="28300" cy="6530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612" extrusionOk="0">
                    <a:moveTo>
                      <a:pt x="26" y="0"/>
                    </a:moveTo>
                    <a:cubicBezTo>
                      <a:pt x="15" y="0"/>
                      <a:pt x="1" y="9"/>
                      <a:pt x="1" y="31"/>
                    </a:cubicBezTo>
                    <a:cubicBezTo>
                      <a:pt x="191" y="460"/>
                      <a:pt x="191" y="936"/>
                      <a:pt x="370" y="1365"/>
                    </a:cubicBezTo>
                    <a:cubicBezTo>
                      <a:pt x="560" y="1817"/>
                      <a:pt x="1025" y="2091"/>
                      <a:pt x="1108" y="2603"/>
                    </a:cubicBezTo>
                    <a:cubicBezTo>
                      <a:pt x="1108" y="2609"/>
                      <a:pt x="1114" y="2612"/>
                      <a:pt x="1120" y="2612"/>
                    </a:cubicBezTo>
                    <a:cubicBezTo>
                      <a:pt x="1126" y="2612"/>
                      <a:pt x="1132" y="2609"/>
                      <a:pt x="1132" y="2603"/>
                    </a:cubicBezTo>
                    <a:cubicBezTo>
                      <a:pt x="1084" y="2174"/>
                      <a:pt x="763" y="1912"/>
                      <a:pt x="537" y="1579"/>
                    </a:cubicBezTo>
                    <a:cubicBezTo>
                      <a:pt x="227" y="1103"/>
                      <a:pt x="275" y="519"/>
                      <a:pt x="37" y="7"/>
                    </a:cubicBezTo>
                    <a:cubicBezTo>
                      <a:pt x="37" y="3"/>
                      <a:pt x="32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6" name="Google Shape;4766;p5"/>
              <p:cNvSpPr/>
              <p:nvPr/>
            </p:nvSpPr>
            <p:spPr>
              <a:xfrm>
                <a:off x="2306625" y="2116150"/>
                <a:ext cx="24925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997" h="2847" extrusionOk="0">
                    <a:moveTo>
                      <a:pt x="31" y="1"/>
                    </a:moveTo>
                    <a:cubicBezTo>
                      <a:pt x="18" y="1"/>
                      <a:pt x="1" y="14"/>
                      <a:pt x="8" y="37"/>
                    </a:cubicBezTo>
                    <a:cubicBezTo>
                      <a:pt x="128" y="418"/>
                      <a:pt x="80" y="870"/>
                      <a:pt x="270" y="1227"/>
                    </a:cubicBezTo>
                    <a:cubicBezTo>
                      <a:pt x="544" y="1763"/>
                      <a:pt x="901" y="2204"/>
                      <a:pt x="997" y="2847"/>
                    </a:cubicBezTo>
                    <a:cubicBezTo>
                      <a:pt x="949" y="2382"/>
                      <a:pt x="759" y="1977"/>
                      <a:pt x="532" y="1596"/>
                    </a:cubicBezTo>
                    <a:cubicBezTo>
                      <a:pt x="366" y="1311"/>
                      <a:pt x="235" y="1073"/>
                      <a:pt x="187" y="751"/>
                    </a:cubicBezTo>
                    <a:cubicBezTo>
                      <a:pt x="139" y="489"/>
                      <a:pt x="116" y="251"/>
                      <a:pt x="44" y="13"/>
                    </a:cubicBezTo>
                    <a:cubicBezTo>
                      <a:pt x="44" y="5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7" name="Google Shape;4767;p5"/>
              <p:cNvSpPr/>
              <p:nvPr/>
            </p:nvSpPr>
            <p:spPr>
              <a:xfrm>
                <a:off x="2309500" y="2120625"/>
                <a:ext cx="3600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46" extrusionOk="0">
                    <a:moveTo>
                      <a:pt x="13" y="1"/>
                    </a:moveTo>
                    <a:cubicBezTo>
                      <a:pt x="1" y="96"/>
                      <a:pt x="24" y="179"/>
                      <a:pt x="48" y="274"/>
                    </a:cubicBezTo>
                    <a:cubicBezTo>
                      <a:pt x="60" y="358"/>
                      <a:pt x="60" y="465"/>
                      <a:pt x="108" y="536"/>
                    </a:cubicBezTo>
                    <a:cubicBezTo>
                      <a:pt x="108" y="542"/>
                      <a:pt x="114" y="545"/>
                      <a:pt x="120" y="545"/>
                    </a:cubicBezTo>
                    <a:cubicBezTo>
                      <a:pt x="126" y="545"/>
                      <a:pt x="132" y="542"/>
                      <a:pt x="132" y="536"/>
                    </a:cubicBezTo>
                    <a:cubicBezTo>
                      <a:pt x="143" y="429"/>
                      <a:pt x="108" y="334"/>
                      <a:pt x="84" y="227"/>
                    </a:cubicBezTo>
                    <a:cubicBezTo>
                      <a:pt x="72" y="167"/>
                      <a:pt x="72" y="7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8" name="Google Shape;4768;p5"/>
              <p:cNvSpPr/>
              <p:nvPr/>
            </p:nvSpPr>
            <p:spPr>
              <a:xfrm>
                <a:off x="2310700" y="2120500"/>
                <a:ext cx="1775" cy="165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6" extrusionOk="0">
                    <a:moveTo>
                      <a:pt x="68" y="0"/>
                    </a:moveTo>
                    <a:cubicBezTo>
                      <a:pt x="66" y="0"/>
                      <a:pt x="64" y="2"/>
                      <a:pt x="60" y="6"/>
                    </a:cubicBezTo>
                    <a:cubicBezTo>
                      <a:pt x="68" y="6"/>
                      <a:pt x="70" y="0"/>
                      <a:pt x="68" y="0"/>
                    </a:cubicBezTo>
                    <a:close/>
                    <a:moveTo>
                      <a:pt x="60" y="6"/>
                    </a:moveTo>
                    <a:cubicBezTo>
                      <a:pt x="24" y="6"/>
                      <a:pt x="0" y="41"/>
                      <a:pt x="12" y="65"/>
                    </a:cubicBezTo>
                    <a:lnTo>
                      <a:pt x="24" y="65"/>
                    </a:lnTo>
                    <a:cubicBezTo>
                      <a:pt x="24" y="41"/>
                      <a:pt x="36" y="18"/>
                      <a:pt x="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9" name="Google Shape;4769;p5"/>
              <p:cNvSpPr/>
              <p:nvPr/>
            </p:nvSpPr>
            <p:spPr>
              <a:xfrm>
                <a:off x="2303850" y="2091150"/>
                <a:ext cx="34250" cy="20275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11" extrusionOk="0">
                    <a:moveTo>
                      <a:pt x="1322" y="1"/>
                    </a:moveTo>
                    <a:cubicBezTo>
                      <a:pt x="1120" y="1"/>
                      <a:pt x="905" y="144"/>
                      <a:pt x="739" y="275"/>
                    </a:cubicBezTo>
                    <a:cubicBezTo>
                      <a:pt x="620" y="382"/>
                      <a:pt x="536" y="513"/>
                      <a:pt x="405" y="596"/>
                    </a:cubicBezTo>
                    <a:cubicBezTo>
                      <a:pt x="286" y="691"/>
                      <a:pt x="131" y="739"/>
                      <a:pt x="0" y="799"/>
                    </a:cubicBezTo>
                    <a:lnTo>
                      <a:pt x="12" y="811"/>
                    </a:lnTo>
                    <a:cubicBezTo>
                      <a:pt x="227" y="787"/>
                      <a:pt x="417" y="656"/>
                      <a:pt x="584" y="525"/>
                    </a:cubicBezTo>
                    <a:cubicBezTo>
                      <a:pt x="703" y="418"/>
                      <a:pt x="786" y="287"/>
                      <a:pt x="917" y="215"/>
                    </a:cubicBezTo>
                    <a:cubicBezTo>
                      <a:pt x="1060" y="120"/>
                      <a:pt x="1191" y="108"/>
                      <a:pt x="1334" y="60"/>
                    </a:cubicBezTo>
                    <a:cubicBezTo>
                      <a:pt x="1370" y="49"/>
                      <a:pt x="1358" y="1"/>
                      <a:pt x="1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0" name="Google Shape;4770;p5"/>
              <p:cNvSpPr/>
              <p:nvPr/>
            </p:nvSpPr>
            <p:spPr>
              <a:xfrm>
                <a:off x="2308300" y="2082825"/>
                <a:ext cx="68200" cy="2980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1192" extrusionOk="0">
                    <a:moveTo>
                      <a:pt x="2716" y="1"/>
                    </a:moveTo>
                    <a:cubicBezTo>
                      <a:pt x="2204" y="84"/>
                      <a:pt x="1644" y="191"/>
                      <a:pt x="1168" y="370"/>
                    </a:cubicBezTo>
                    <a:cubicBezTo>
                      <a:pt x="727" y="536"/>
                      <a:pt x="418" y="917"/>
                      <a:pt x="13" y="1144"/>
                    </a:cubicBezTo>
                    <a:cubicBezTo>
                      <a:pt x="1" y="1167"/>
                      <a:pt x="13" y="1191"/>
                      <a:pt x="37" y="1191"/>
                    </a:cubicBezTo>
                    <a:cubicBezTo>
                      <a:pt x="477" y="1048"/>
                      <a:pt x="715" y="655"/>
                      <a:pt x="1120" y="453"/>
                    </a:cubicBezTo>
                    <a:cubicBezTo>
                      <a:pt x="1608" y="239"/>
                      <a:pt x="2192" y="191"/>
                      <a:pt x="2716" y="24"/>
                    </a:cubicBezTo>
                    <a:cubicBezTo>
                      <a:pt x="2728" y="24"/>
                      <a:pt x="2728" y="1"/>
                      <a:pt x="27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1" name="Google Shape;4771;p5"/>
              <p:cNvSpPr/>
              <p:nvPr/>
            </p:nvSpPr>
            <p:spPr>
              <a:xfrm>
                <a:off x="2354675" y="2123700"/>
                <a:ext cx="23025" cy="12350"/>
              </a:xfrm>
              <a:custGeom>
                <a:avLst/>
                <a:gdLst/>
                <a:ahLst/>
                <a:cxnLst/>
                <a:rect l="l" t="t" r="r" b="b"/>
                <a:pathLst>
                  <a:path w="921" h="494" extrusionOk="0">
                    <a:moveTo>
                      <a:pt x="818" y="0"/>
                    </a:moveTo>
                    <a:cubicBezTo>
                      <a:pt x="526" y="0"/>
                      <a:pt x="257" y="342"/>
                      <a:pt x="27" y="473"/>
                    </a:cubicBezTo>
                    <a:cubicBezTo>
                      <a:pt x="0" y="473"/>
                      <a:pt x="0" y="493"/>
                      <a:pt x="12" y="493"/>
                    </a:cubicBezTo>
                    <a:cubicBezTo>
                      <a:pt x="16" y="493"/>
                      <a:pt x="21" y="491"/>
                      <a:pt x="27" y="485"/>
                    </a:cubicBezTo>
                    <a:cubicBezTo>
                      <a:pt x="158" y="461"/>
                      <a:pt x="265" y="366"/>
                      <a:pt x="361" y="282"/>
                    </a:cubicBezTo>
                    <a:cubicBezTo>
                      <a:pt x="527" y="151"/>
                      <a:pt x="682" y="44"/>
                      <a:pt x="896" y="32"/>
                    </a:cubicBezTo>
                    <a:cubicBezTo>
                      <a:pt x="920" y="32"/>
                      <a:pt x="920" y="9"/>
                      <a:pt x="896" y="9"/>
                    </a:cubicBezTo>
                    <a:cubicBezTo>
                      <a:pt x="870" y="3"/>
                      <a:pt x="844" y="0"/>
                      <a:pt x="8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2" name="Google Shape;4772;p5"/>
              <p:cNvSpPr/>
              <p:nvPr/>
            </p:nvSpPr>
            <p:spPr>
              <a:xfrm>
                <a:off x="2360100" y="2125400"/>
                <a:ext cx="17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716" h="394" extrusionOk="0">
                    <a:moveTo>
                      <a:pt x="679" y="0"/>
                    </a:moveTo>
                    <a:cubicBezTo>
                      <a:pt x="441" y="83"/>
                      <a:pt x="179" y="214"/>
                      <a:pt x="1" y="381"/>
                    </a:cubicBezTo>
                    <a:cubicBezTo>
                      <a:pt x="1" y="381"/>
                      <a:pt x="1" y="393"/>
                      <a:pt x="13" y="393"/>
                    </a:cubicBezTo>
                    <a:cubicBezTo>
                      <a:pt x="132" y="334"/>
                      <a:pt x="239" y="262"/>
                      <a:pt x="358" y="203"/>
                    </a:cubicBezTo>
                    <a:cubicBezTo>
                      <a:pt x="477" y="143"/>
                      <a:pt x="596" y="95"/>
                      <a:pt x="715" y="36"/>
                    </a:cubicBezTo>
                    <a:cubicBezTo>
                      <a:pt x="703" y="24"/>
                      <a:pt x="703" y="0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3" name="Google Shape;4773;p5"/>
              <p:cNvSpPr/>
              <p:nvPr/>
            </p:nvSpPr>
            <p:spPr>
              <a:xfrm>
                <a:off x="2377075" y="2119775"/>
                <a:ext cx="11325" cy="5050"/>
              </a:xfrm>
              <a:custGeom>
                <a:avLst/>
                <a:gdLst/>
                <a:ahLst/>
                <a:cxnLst/>
                <a:rect l="l" t="t" r="r" b="b"/>
                <a:pathLst>
                  <a:path w="453" h="202" extrusionOk="0">
                    <a:moveTo>
                      <a:pt x="445" y="1"/>
                    </a:moveTo>
                    <a:cubicBezTo>
                      <a:pt x="441" y="1"/>
                      <a:pt x="436" y="3"/>
                      <a:pt x="429" y="11"/>
                    </a:cubicBezTo>
                    <a:cubicBezTo>
                      <a:pt x="381" y="35"/>
                      <a:pt x="322" y="82"/>
                      <a:pt x="238" y="106"/>
                    </a:cubicBezTo>
                    <a:cubicBezTo>
                      <a:pt x="167" y="154"/>
                      <a:pt x="96" y="166"/>
                      <a:pt x="0" y="201"/>
                    </a:cubicBezTo>
                    <a:cubicBezTo>
                      <a:pt x="155" y="189"/>
                      <a:pt x="346" y="142"/>
                      <a:pt x="453" y="23"/>
                    </a:cubicBezTo>
                    <a:cubicBezTo>
                      <a:pt x="453" y="15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4" name="Google Shape;4774;p5"/>
              <p:cNvSpPr/>
              <p:nvPr/>
            </p:nvSpPr>
            <p:spPr>
              <a:xfrm>
                <a:off x="2354750" y="2137300"/>
                <a:ext cx="12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21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79" y="262"/>
                      <a:pt x="167" y="512"/>
                      <a:pt x="227" y="798"/>
                    </a:cubicBezTo>
                    <a:cubicBezTo>
                      <a:pt x="262" y="953"/>
                      <a:pt x="334" y="1131"/>
                      <a:pt x="477" y="1215"/>
                    </a:cubicBezTo>
                    <a:cubicBezTo>
                      <a:pt x="500" y="1215"/>
                      <a:pt x="500" y="1191"/>
                      <a:pt x="500" y="1191"/>
                    </a:cubicBezTo>
                    <a:cubicBezTo>
                      <a:pt x="96" y="917"/>
                      <a:pt x="393" y="2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5" name="Google Shape;4775;p5"/>
              <p:cNvSpPr/>
              <p:nvPr/>
            </p:nvSpPr>
            <p:spPr>
              <a:xfrm>
                <a:off x="2359200" y="2137450"/>
                <a:ext cx="1525" cy="12675"/>
              </a:xfrm>
              <a:custGeom>
                <a:avLst/>
                <a:gdLst/>
                <a:ahLst/>
                <a:cxnLst/>
                <a:rect l="l" t="t" r="r" b="b"/>
                <a:pathLst>
                  <a:path w="61" h="507" extrusionOk="0">
                    <a:moveTo>
                      <a:pt x="31" y="0"/>
                    </a:moveTo>
                    <a:cubicBezTo>
                      <a:pt x="28" y="0"/>
                      <a:pt x="25" y="6"/>
                      <a:pt x="25" y="18"/>
                    </a:cubicBezTo>
                    <a:cubicBezTo>
                      <a:pt x="25" y="173"/>
                      <a:pt x="1" y="352"/>
                      <a:pt x="37" y="506"/>
                    </a:cubicBezTo>
                    <a:lnTo>
                      <a:pt x="49" y="506"/>
                    </a:lnTo>
                    <a:cubicBezTo>
                      <a:pt x="60" y="352"/>
                      <a:pt x="49" y="173"/>
                      <a:pt x="37" y="18"/>
                    </a:cubicBezTo>
                    <a:cubicBezTo>
                      <a:pt x="37" y="6"/>
                      <a:pt x="34" y="0"/>
                      <a:pt x="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6" name="Google Shape;4776;p5"/>
              <p:cNvSpPr/>
              <p:nvPr/>
            </p:nvSpPr>
            <p:spPr>
              <a:xfrm>
                <a:off x="2381725" y="2087450"/>
                <a:ext cx="24250" cy="44950"/>
              </a:xfrm>
              <a:custGeom>
                <a:avLst/>
                <a:gdLst/>
                <a:ahLst/>
                <a:cxnLst/>
                <a:rect l="l" t="t" r="r" b="b"/>
                <a:pathLst>
                  <a:path w="970" h="1798" extrusionOk="0">
                    <a:moveTo>
                      <a:pt x="11" y="1"/>
                    </a:moveTo>
                    <a:cubicBezTo>
                      <a:pt x="6" y="1"/>
                      <a:pt x="1" y="6"/>
                      <a:pt x="17" y="6"/>
                    </a:cubicBezTo>
                    <a:cubicBezTo>
                      <a:pt x="17" y="2"/>
                      <a:pt x="14" y="1"/>
                      <a:pt x="11" y="1"/>
                    </a:cubicBezTo>
                    <a:close/>
                    <a:moveTo>
                      <a:pt x="17" y="6"/>
                    </a:moveTo>
                    <a:lnTo>
                      <a:pt x="17" y="6"/>
                    </a:lnTo>
                    <a:cubicBezTo>
                      <a:pt x="445" y="566"/>
                      <a:pt x="731" y="1137"/>
                      <a:pt x="945" y="1792"/>
                    </a:cubicBezTo>
                    <a:cubicBezTo>
                      <a:pt x="945" y="1796"/>
                      <a:pt x="948" y="1797"/>
                      <a:pt x="952" y="1797"/>
                    </a:cubicBezTo>
                    <a:cubicBezTo>
                      <a:pt x="959" y="1797"/>
                      <a:pt x="969" y="1792"/>
                      <a:pt x="969" y="1792"/>
                    </a:cubicBezTo>
                    <a:cubicBezTo>
                      <a:pt x="826" y="1149"/>
                      <a:pt x="457" y="482"/>
                      <a:pt x="17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7" name="Google Shape;4777;p5"/>
              <p:cNvSpPr/>
              <p:nvPr/>
            </p:nvSpPr>
            <p:spPr>
              <a:xfrm>
                <a:off x="2410700" y="2135000"/>
                <a:ext cx="18175" cy="30650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226" extrusionOk="0">
                    <a:moveTo>
                      <a:pt x="5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7" y="3"/>
                      <a:pt x="7" y="0"/>
                      <a:pt x="5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84" y="188"/>
                      <a:pt x="179" y="354"/>
                      <a:pt x="275" y="509"/>
                    </a:cubicBezTo>
                    <a:cubicBezTo>
                      <a:pt x="334" y="616"/>
                      <a:pt x="727" y="1164"/>
                      <a:pt x="429" y="1212"/>
                    </a:cubicBezTo>
                    <a:cubicBezTo>
                      <a:pt x="417" y="1212"/>
                      <a:pt x="417" y="1223"/>
                      <a:pt x="429" y="1223"/>
                    </a:cubicBezTo>
                    <a:cubicBezTo>
                      <a:pt x="438" y="1225"/>
                      <a:pt x="447" y="1225"/>
                      <a:pt x="455" y="1225"/>
                    </a:cubicBezTo>
                    <a:cubicBezTo>
                      <a:pt x="597" y="1225"/>
                      <a:pt x="605" y="1038"/>
                      <a:pt x="560" y="926"/>
                    </a:cubicBezTo>
                    <a:cubicBezTo>
                      <a:pt x="429" y="616"/>
                      <a:pt x="203" y="29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8" name="Google Shape;4778;p5"/>
              <p:cNvSpPr/>
              <p:nvPr/>
            </p:nvSpPr>
            <p:spPr>
              <a:xfrm>
                <a:off x="2230925" y="1978050"/>
                <a:ext cx="18775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59" extrusionOk="0">
                    <a:moveTo>
                      <a:pt x="727" y="1"/>
                    </a:moveTo>
                    <a:cubicBezTo>
                      <a:pt x="489" y="1"/>
                      <a:pt x="238" y="48"/>
                      <a:pt x="12" y="143"/>
                    </a:cubicBezTo>
                    <a:cubicBezTo>
                      <a:pt x="3" y="143"/>
                      <a:pt x="1" y="159"/>
                      <a:pt x="7" y="159"/>
                    </a:cubicBezTo>
                    <a:cubicBezTo>
                      <a:pt x="8" y="159"/>
                      <a:pt x="10" y="158"/>
                      <a:pt x="12" y="155"/>
                    </a:cubicBezTo>
                    <a:cubicBezTo>
                      <a:pt x="250" y="96"/>
                      <a:pt x="477" y="48"/>
                      <a:pt x="715" y="36"/>
                    </a:cubicBezTo>
                    <a:cubicBezTo>
                      <a:pt x="750" y="24"/>
                      <a:pt x="750" y="1"/>
                      <a:pt x="7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9" name="Google Shape;4779;p5"/>
              <p:cNvSpPr/>
              <p:nvPr/>
            </p:nvSpPr>
            <p:spPr>
              <a:xfrm>
                <a:off x="2235100" y="1980150"/>
                <a:ext cx="18175" cy="35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43" extrusionOk="0">
                    <a:moveTo>
                      <a:pt x="552" y="0"/>
                    </a:moveTo>
                    <a:cubicBezTo>
                      <a:pt x="359" y="0"/>
                      <a:pt x="158" y="47"/>
                      <a:pt x="0" y="131"/>
                    </a:cubicBezTo>
                    <a:lnTo>
                      <a:pt x="0" y="143"/>
                    </a:lnTo>
                    <a:cubicBezTo>
                      <a:pt x="238" y="83"/>
                      <a:pt x="464" y="59"/>
                      <a:pt x="714" y="59"/>
                    </a:cubicBezTo>
                    <a:cubicBezTo>
                      <a:pt x="726" y="36"/>
                      <a:pt x="726" y="12"/>
                      <a:pt x="714" y="12"/>
                    </a:cubicBezTo>
                    <a:cubicBezTo>
                      <a:pt x="662" y="4"/>
                      <a:pt x="607" y="0"/>
                      <a:pt x="5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0" name="Google Shape;4780;p5"/>
              <p:cNvSpPr/>
              <p:nvPr/>
            </p:nvSpPr>
            <p:spPr>
              <a:xfrm>
                <a:off x="2239250" y="1982225"/>
                <a:ext cx="16675" cy="3300"/>
              </a:xfrm>
              <a:custGeom>
                <a:avLst/>
                <a:gdLst/>
                <a:ahLst/>
                <a:cxnLst/>
                <a:rect l="l" t="t" r="r" b="b"/>
                <a:pathLst>
                  <a:path w="667" h="132" extrusionOk="0">
                    <a:moveTo>
                      <a:pt x="656" y="0"/>
                    </a:moveTo>
                    <a:cubicBezTo>
                      <a:pt x="660" y="4"/>
                      <a:pt x="662" y="6"/>
                      <a:pt x="664" y="6"/>
                    </a:cubicBezTo>
                    <a:cubicBezTo>
                      <a:pt x="666" y="6"/>
                      <a:pt x="664" y="0"/>
                      <a:pt x="656" y="0"/>
                    </a:cubicBezTo>
                    <a:close/>
                    <a:moveTo>
                      <a:pt x="656" y="0"/>
                    </a:moveTo>
                    <a:cubicBezTo>
                      <a:pt x="477" y="0"/>
                      <a:pt x="298" y="12"/>
                      <a:pt x="120" y="60"/>
                    </a:cubicBezTo>
                    <a:cubicBezTo>
                      <a:pt x="84" y="72"/>
                      <a:pt x="1" y="107"/>
                      <a:pt x="72" y="131"/>
                    </a:cubicBezTo>
                    <a:cubicBezTo>
                      <a:pt x="72" y="131"/>
                      <a:pt x="84" y="131"/>
                      <a:pt x="84" y="119"/>
                    </a:cubicBezTo>
                    <a:cubicBezTo>
                      <a:pt x="144" y="84"/>
                      <a:pt x="179" y="72"/>
                      <a:pt x="239" y="60"/>
                    </a:cubicBezTo>
                    <a:cubicBezTo>
                      <a:pt x="275" y="48"/>
                      <a:pt x="334" y="48"/>
                      <a:pt x="382" y="48"/>
                    </a:cubicBezTo>
                    <a:cubicBezTo>
                      <a:pt x="477" y="48"/>
                      <a:pt x="560" y="24"/>
                      <a:pt x="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1" name="Google Shape;4781;p5"/>
              <p:cNvSpPr/>
              <p:nvPr/>
            </p:nvSpPr>
            <p:spPr>
              <a:xfrm>
                <a:off x="2246100" y="1984250"/>
                <a:ext cx="12525" cy="3350"/>
              </a:xfrm>
              <a:custGeom>
                <a:avLst/>
                <a:gdLst/>
                <a:ahLst/>
                <a:cxnLst/>
                <a:rect l="l" t="t" r="r" b="b"/>
                <a:pathLst>
                  <a:path w="501" h="134" extrusionOk="0">
                    <a:moveTo>
                      <a:pt x="371" y="1"/>
                    </a:moveTo>
                    <a:cubicBezTo>
                      <a:pt x="237" y="1"/>
                      <a:pt x="89" y="39"/>
                      <a:pt x="1" y="110"/>
                    </a:cubicBezTo>
                    <a:lnTo>
                      <a:pt x="1" y="134"/>
                    </a:lnTo>
                    <a:cubicBezTo>
                      <a:pt x="84" y="110"/>
                      <a:pt x="155" y="86"/>
                      <a:pt x="227" y="74"/>
                    </a:cubicBezTo>
                    <a:cubicBezTo>
                      <a:pt x="322" y="50"/>
                      <a:pt x="405" y="50"/>
                      <a:pt x="477" y="50"/>
                    </a:cubicBezTo>
                    <a:cubicBezTo>
                      <a:pt x="501" y="26"/>
                      <a:pt x="501" y="15"/>
                      <a:pt x="501" y="15"/>
                    </a:cubicBezTo>
                    <a:cubicBezTo>
                      <a:pt x="461" y="5"/>
                      <a:pt x="417" y="1"/>
                      <a:pt x="3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2" name="Google Shape;4782;p5"/>
              <p:cNvSpPr/>
              <p:nvPr/>
            </p:nvSpPr>
            <p:spPr>
              <a:xfrm>
                <a:off x="2254150" y="1986375"/>
                <a:ext cx="6850" cy="15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61" extrusionOk="0">
                    <a:moveTo>
                      <a:pt x="274" y="1"/>
                    </a:moveTo>
                    <a:cubicBezTo>
                      <a:pt x="191" y="1"/>
                      <a:pt x="95" y="13"/>
                      <a:pt x="12" y="49"/>
                    </a:cubicBezTo>
                    <a:cubicBezTo>
                      <a:pt x="0" y="49"/>
                      <a:pt x="12" y="60"/>
                      <a:pt x="12" y="60"/>
                    </a:cubicBezTo>
                    <a:cubicBezTo>
                      <a:pt x="95" y="60"/>
                      <a:pt x="191" y="49"/>
                      <a:pt x="274" y="13"/>
                    </a:cubicBezTo>
                    <a:lnTo>
                      <a:pt x="27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3" name="Google Shape;4783;p5"/>
              <p:cNvSpPr/>
              <p:nvPr/>
            </p:nvSpPr>
            <p:spPr>
              <a:xfrm>
                <a:off x="2170500" y="2066450"/>
                <a:ext cx="2100" cy="23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93" extrusionOk="0">
                    <a:moveTo>
                      <a:pt x="12" y="1"/>
                    </a:moveTo>
                    <a:cubicBezTo>
                      <a:pt x="4" y="9"/>
                      <a:pt x="1" y="18"/>
                      <a:pt x="1" y="26"/>
                    </a:cubicBezTo>
                    <a:lnTo>
                      <a:pt x="1" y="26"/>
                    </a:lnTo>
                    <a:cubicBezTo>
                      <a:pt x="2" y="17"/>
                      <a:pt x="5" y="8"/>
                      <a:pt x="12" y="1"/>
                    </a:cubicBezTo>
                    <a:close/>
                    <a:moveTo>
                      <a:pt x="1" y="26"/>
                    </a:moveTo>
                    <a:cubicBezTo>
                      <a:pt x="0" y="57"/>
                      <a:pt x="28" y="93"/>
                      <a:pt x="59" y="93"/>
                    </a:cubicBezTo>
                    <a:cubicBezTo>
                      <a:pt x="67" y="93"/>
                      <a:pt x="76" y="90"/>
                      <a:pt x="84" y="84"/>
                    </a:cubicBezTo>
                    <a:cubicBezTo>
                      <a:pt x="47" y="84"/>
                      <a:pt x="3" y="56"/>
                      <a:pt x="1" y="2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4" name="Google Shape;4784;p5"/>
              <p:cNvSpPr/>
              <p:nvPr/>
            </p:nvSpPr>
            <p:spPr>
              <a:xfrm>
                <a:off x="2170800" y="2065850"/>
                <a:ext cx="2100" cy="122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9" extrusionOk="0">
                    <a:moveTo>
                      <a:pt x="0" y="1"/>
                    </a:moveTo>
                    <a:cubicBezTo>
                      <a:pt x="24" y="25"/>
                      <a:pt x="48" y="49"/>
                      <a:pt x="84" y="49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5" name="Google Shape;4785;p5"/>
              <p:cNvSpPr/>
              <p:nvPr/>
            </p:nvSpPr>
            <p:spPr>
              <a:xfrm>
                <a:off x="2171400" y="2066525"/>
                <a:ext cx="6850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27" extrusionOk="0">
                    <a:moveTo>
                      <a:pt x="5" y="1"/>
                    </a:moveTo>
                    <a:cubicBezTo>
                      <a:pt x="3" y="1"/>
                      <a:pt x="0" y="4"/>
                      <a:pt x="0" y="10"/>
                    </a:cubicBezTo>
                    <a:cubicBezTo>
                      <a:pt x="6" y="4"/>
                      <a:pt x="6" y="1"/>
                      <a:pt x="5" y="1"/>
                    </a:cubicBezTo>
                    <a:close/>
                    <a:moveTo>
                      <a:pt x="0" y="10"/>
                    </a:moveTo>
                    <a:lnTo>
                      <a:pt x="0" y="10"/>
                    </a:lnTo>
                    <a:cubicBezTo>
                      <a:pt x="36" y="152"/>
                      <a:pt x="119" y="331"/>
                      <a:pt x="250" y="426"/>
                    </a:cubicBezTo>
                    <a:cubicBezTo>
                      <a:pt x="250" y="426"/>
                      <a:pt x="274" y="426"/>
                      <a:pt x="274" y="414"/>
                    </a:cubicBezTo>
                    <a:cubicBezTo>
                      <a:pt x="226" y="355"/>
                      <a:pt x="167" y="283"/>
                      <a:pt x="131" y="236"/>
                    </a:cubicBezTo>
                    <a:cubicBezTo>
                      <a:pt x="72" y="152"/>
                      <a:pt x="48" y="81"/>
                      <a:pt x="0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6" name="Google Shape;4786;p5"/>
              <p:cNvSpPr/>
              <p:nvPr/>
            </p:nvSpPr>
            <p:spPr>
              <a:xfrm>
                <a:off x="2174675" y="2068250"/>
                <a:ext cx="5375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40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72"/>
                      <a:pt x="60" y="143"/>
                      <a:pt x="95" y="203"/>
                    </a:cubicBezTo>
                    <a:cubicBezTo>
                      <a:pt x="119" y="262"/>
                      <a:pt x="155" y="345"/>
                      <a:pt x="202" y="405"/>
                    </a:cubicBezTo>
                    <a:cubicBezTo>
                      <a:pt x="202" y="405"/>
                      <a:pt x="214" y="405"/>
                      <a:pt x="214" y="381"/>
                    </a:cubicBezTo>
                    <a:cubicBezTo>
                      <a:pt x="202" y="310"/>
                      <a:pt x="155" y="250"/>
                      <a:pt x="107" y="179"/>
                    </a:cubicBezTo>
                    <a:cubicBezTo>
                      <a:pt x="95" y="119"/>
                      <a:pt x="48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7" name="Google Shape;4787;p5"/>
              <p:cNvSpPr/>
              <p:nvPr/>
            </p:nvSpPr>
            <p:spPr>
              <a:xfrm>
                <a:off x="2177900" y="2068500"/>
                <a:ext cx="512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205" h="348" extrusionOk="0">
                    <a:moveTo>
                      <a:pt x="9" y="0"/>
                    </a:moveTo>
                    <a:cubicBezTo>
                      <a:pt x="2" y="0"/>
                      <a:pt x="0" y="7"/>
                      <a:pt x="14" y="14"/>
                    </a:cubicBezTo>
                    <a:cubicBezTo>
                      <a:pt x="62" y="121"/>
                      <a:pt x="109" y="240"/>
                      <a:pt x="193" y="347"/>
                    </a:cubicBezTo>
                    <a:lnTo>
                      <a:pt x="204" y="347"/>
                    </a:lnTo>
                    <a:cubicBezTo>
                      <a:pt x="157" y="228"/>
                      <a:pt x="85" y="121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8" name="Google Shape;4788;p5"/>
              <p:cNvSpPr/>
              <p:nvPr/>
            </p:nvSpPr>
            <p:spPr>
              <a:xfrm>
                <a:off x="2182100" y="2070325"/>
                <a:ext cx="3900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394" extrusionOk="0">
                    <a:moveTo>
                      <a:pt x="1" y="0"/>
                    </a:moveTo>
                    <a:cubicBezTo>
                      <a:pt x="36" y="131"/>
                      <a:pt x="60" y="274"/>
                      <a:pt x="144" y="393"/>
                    </a:cubicBezTo>
                    <a:lnTo>
                      <a:pt x="156" y="393"/>
                    </a:lnTo>
                    <a:cubicBezTo>
                      <a:pt x="108" y="274"/>
                      <a:pt x="48" y="143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89" name="Google Shape;4789;p5"/>
              <p:cNvSpPr/>
              <p:nvPr/>
            </p:nvSpPr>
            <p:spPr>
              <a:xfrm>
                <a:off x="2307125" y="2183300"/>
                <a:ext cx="101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625" extrusionOk="0">
                    <a:moveTo>
                      <a:pt x="39" y="1"/>
                    </a:moveTo>
                    <a:cubicBezTo>
                      <a:pt x="37" y="1"/>
                      <a:pt x="36" y="2"/>
                      <a:pt x="36" y="6"/>
                    </a:cubicBezTo>
                    <a:cubicBezTo>
                      <a:pt x="0" y="53"/>
                      <a:pt x="0" y="89"/>
                      <a:pt x="36" y="125"/>
                    </a:cubicBezTo>
                    <a:cubicBezTo>
                      <a:pt x="36" y="113"/>
                      <a:pt x="48" y="89"/>
                      <a:pt x="48" y="65"/>
                    </a:cubicBezTo>
                    <a:cubicBezTo>
                      <a:pt x="60" y="89"/>
                      <a:pt x="60" y="101"/>
                      <a:pt x="84" y="113"/>
                    </a:cubicBezTo>
                    <a:cubicBezTo>
                      <a:pt x="96" y="125"/>
                      <a:pt x="108" y="161"/>
                      <a:pt x="119" y="173"/>
                    </a:cubicBezTo>
                    <a:cubicBezTo>
                      <a:pt x="155" y="232"/>
                      <a:pt x="179" y="280"/>
                      <a:pt x="215" y="339"/>
                    </a:cubicBezTo>
                    <a:cubicBezTo>
                      <a:pt x="274" y="423"/>
                      <a:pt x="322" y="530"/>
                      <a:pt x="393" y="625"/>
                    </a:cubicBezTo>
                    <a:cubicBezTo>
                      <a:pt x="393" y="625"/>
                      <a:pt x="405" y="625"/>
                      <a:pt x="405" y="601"/>
                    </a:cubicBezTo>
                    <a:cubicBezTo>
                      <a:pt x="381" y="506"/>
                      <a:pt x="298" y="411"/>
                      <a:pt x="238" y="327"/>
                    </a:cubicBezTo>
                    <a:cubicBezTo>
                      <a:pt x="179" y="220"/>
                      <a:pt x="119" y="113"/>
                      <a:pt x="48" y="6"/>
                    </a:cubicBezTo>
                    <a:cubicBezTo>
                      <a:pt x="48" y="6"/>
                      <a:pt x="43" y="1"/>
                      <a:pt x="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0" name="Google Shape;4790;p5"/>
              <p:cNvSpPr/>
              <p:nvPr/>
            </p:nvSpPr>
            <p:spPr>
              <a:xfrm>
                <a:off x="2311575" y="2181725"/>
                <a:ext cx="1045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65" extrusionOk="0">
                    <a:moveTo>
                      <a:pt x="10" y="0"/>
                    </a:moveTo>
                    <a:cubicBezTo>
                      <a:pt x="7" y="0"/>
                      <a:pt x="1" y="3"/>
                      <a:pt x="1" y="9"/>
                    </a:cubicBezTo>
                    <a:cubicBezTo>
                      <a:pt x="13" y="3"/>
                      <a:pt x="13" y="0"/>
                      <a:pt x="10" y="0"/>
                    </a:cubicBezTo>
                    <a:close/>
                    <a:moveTo>
                      <a:pt x="1" y="9"/>
                    </a:moveTo>
                    <a:lnTo>
                      <a:pt x="1" y="9"/>
                    </a:lnTo>
                    <a:cubicBezTo>
                      <a:pt x="37" y="140"/>
                      <a:pt x="72" y="271"/>
                      <a:pt x="156" y="390"/>
                    </a:cubicBezTo>
                    <a:cubicBezTo>
                      <a:pt x="215" y="486"/>
                      <a:pt x="299" y="605"/>
                      <a:pt x="406" y="664"/>
                    </a:cubicBezTo>
                    <a:cubicBezTo>
                      <a:pt x="418" y="664"/>
                      <a:pt x="418" y="664"/>
                      <a:pt x="418" y="652"/>
                    </a:cubicBezTo>
                    <a:cubicBezTo>
                      <a:pt x="346" y="545"/>
                      <a:pt x="239" y="474"/>
                      <a:pt x="180" y="367"/>
                    </a:cubicBezTo>
                    <a:cubicBezTo>
                      <a:pt x="108" y="247"/>
                      <a:pt x="49" y="128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1" name="Google Shape;4791;p5"/>
              <p:cNvSpPr/>
              <p:nvPr/>
            </p:nvSpPr>
            <p:spPr>
              <a:xfrm>
                <a:off x="2315450" y="2182550"/>
                <a:ext cx="95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608" extrusionOk="0">
                    <a:moveTo>
                      <a:pt x="25" y="0"/>
                    </a:moveTo>
                    <a:cubicBezTo>
                      <a:pt x="13" y="0"/>
                      <a:pt x="1" y="0"/>
                      <a:pt x="13" y="12"/>
                    </a:cubicBezTo>
                    <a:cubicBezTo>
                      <a:pt x="84" y="214"/>
                      <a:pt x="203" y="453"/>
                      <a:pt x="370" y="607"/>
                    </a:cubicBezTo>
                    <a:cubicBezTo>
                      <a:pt x="382" y="607"/>
                      <a:pt x="382" y="607"/>
                      <a:pt x="382" y="595"/>
                    </a:cubicBezTo>
                    <a:cubicBezTo>
                      <a:pt x="322" y="500"/>
                      <a:pt x="251" y="417"/>
                      <a:pt x="191" y="322"/>
                    </a:cubicBezTo>
                    <a:cubicBezTo>
                      <a:pt x="132" y="214"/>
                      <a:pt x="72" y="119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2" name="Google Shape;4792;p5"/>
              <p:cNvSpPr/>
              <p:nvPr/>
            </p:nvSpPr>
            <p:spPr>
              <a:xfrm>
                <a:off x="2318425" y="2180025"/>
                <a:ext cx="8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47" extrusionOk="0">
                    <a:moveTo>
                      <a:pt x="10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08" y="196"/>
                      <a:pt x="203" y="399"/>
                      <a:pt x="346" y="542"/>
                    </a:cubicBezTo>
                    <a:cubicBezTo>
                      <a:pt x="350" y="545"/>
                      <a:pt x="352" y="547"/>
                      <a:pt x="354" y="547"/>
                    </a:cubicBezTo>
                    <a:cubicBezTo>
                      <a:pt x="358" y="547"/>
                      <a:pt x="358" y="538"/>
                      <a:pt x="358" y="530"/>
                    </a:cubicBezTo>
                    <a:cubicBezTo>
                      <a:pt x="251" y="351"/>
                      <a:pt x="120" y="184"/>
                      <a:pt x="13" y="6"/>
                    </a:cubicBezTo>
                    <a:cubicBezTo>
                      <a:pt x="13" y="2"/>
                      <a:pt x="12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3" name="Google Shape;4793;p5"/>
              <p:cNvSpPr/>
              <p:nvPr/>
            </p:nvSpPr>
            <p:spPr>
              <a:xfrm>
                <a:off x="2053525" y="2108700"/>
                <a:ext cx="175300" cy="237275"/>
              </a:xfrm>
              <a:custGeom>
                <a:avLst/>
                <a:gdLst/>
                <a:ahLst/>
                <a:cxnLst/>
                <a:rect l="l" t="t" r="r" b="b"/>
                <a:pathLst>
                  <a:path w="7012" h="9491" extrusionOk="0">
                    <a:moveTo>
                      <a:pt x="1916" y="0"/>
                    </a:moveTo>
                    <a:cubicBezTo>
                      <a:pt x="1913" y="0"/>
                      <a:pt x="1909" y="1"/>
                      <a:pt x="1905" y="1"/>
                    </a:cubicBezTo>
                    <a:cubicBezTo>
                      <a:pt x="786" y="251"/>
                      <a:pt x="24" y="1252"/>
                      <a:pt x="84" y="2395"/>
                    </a:cubicBezTo>
                    <a:cubicBezTo>
                      <a:pt x="107" y="2680"/>
                      <a:pt x="179" y="2930"/>
                      <a:pt x="262" y="3192"/>
                    </a:cubicBezTo>
                    <a:cubicBezTo>
                      <a:pt x="417" y="3609"/>
                      <a:pt x="465" y="3966"/>
                      <a:pt x="500" y="4407"/>
                    </a:cubicBezTo>
                    <a:cubicBezTo>
                      <a:pt x="560" y="4990"/>
                      <a:pt x="667" y="5574"/>
                      <a:pt x="953" y="6085"/>
                    </a:cubicBezTo>
                    <a:cubicBezTo>
                      <a:pt x="1572" y="7276"/>
                      <a:pt x="2989" y="7514"/>
                      <a:pt x="4048" y="8205"/>
                    </a:cubicBezTo>
                    <a:cubicBezTo>
                      <a:pt x="4703" y="8633"/>
                      <a:pt x="5370" y="9110"/>
                      <a:pt x="6096" y="9395"/>
                    </a:cubicBezTo>
                    <a:cubicBezTo>
                      <a:pt x="6244" y="9450"/>
                      <a:pt x="6390" y="9490"/>
                      <a:pt x="6528" y="9490"/>
                    </a:cubicBezTo>
                    <a:cubicBezTo>
                      <a:pt x="6688" y="9490"/>
                      <a:pt x="6837" y="9436"/>
                      <a:pt x="6965" y="9288"/>
                    </a:cubicBezTo>
                    <a:cubicBezTo>
                      <a:pt x="7012" y="9233"/>
                      <a:pt x="6957" y="9162"/>
                      <a:pt x="6897" y="9162"/>
                    </a:cubicBezTo>
                    <a:cubicBezTo>
                      <a:pt x="6880" y="9162"/>
                      <a:pt x="6862" y="9168"/>
                      <a:pt x="6846" y="9181"/>
                    </a:cubicBezTo>
                    <a:cubicBezTo>
                      <a:pt x="6746" y="9268"/>
                      <a:pt x="6624" y="9304"/>
                      <a:pt x="6490" y="9304"/>
                    </a:cubicBezTo>
                    <a:cubicBezTo>
                      <a:pt x="6001" y="9304"/>
                      <a:pt x="5352" y="8830"/>
                      <a:pt x="5025" y="8633"/>
                    </a:cubicBezTo>
                    <a:cubicBezTo>
                      <a:pt x="4608" y="8383"/>
                      <a:pt x="4203" y="8086"/>
                      <a:pt x="3798" y="7836"/>
                    </a:cubicBezTo>
                    <a:cubicBezTo>
                      <a:pt x="2870" y="7300"/>
                      <a:pt x="1715" y="7086"/>
                      <a:pt x="1131" y="6074"/>
                    </a:cubicBezTo>
                    <a:cubicBezTo>
                      <a:pt x="596" y="5157"/>
                      <a:pt x="798" y="4085"/>
                      <a:pt x="465" y="3133"/>
                    </a:cubicBezTo>
                    <a:cubicBezTo>
                      <a:pt x="0" y="1835"/>
                      <a:pt x="643" y="573"/>
                      <a:pt x="1917" y="120"/>
                    </a:cubicBezTo>
                    <a:cubicBezTo>
                      <a:pt x="2019" y="98"/>
                      <a:pt x="1981" y="0"/>
                      <a:pt x="19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4" name="Google Shape;4794;p5"/>
              <p:cNvSpPr/>
              <p:nvPr/>
            </p:nvSpPr>
            <p:spPr>
              <a:xfrm>
                <a:off x="2217250" y="2211400"/>
                <a:ext cx="62800" cy="133425"/>
              </a:xfrm>
              <a:custGeom>
                <a:avLst/>
                <a:gdLst/>
                <a:ahLst/>
                <a:cxnLst/>
                <a:rect l="l" t="t" r="r" b="b"/>
                <a:pathLst>
                  <a:path w="2512" h="5337" extrusionOk="0">
                    <a:moveTo>
                      <a:pt x="2149" y="1"/>
                    </a:moveTo>
                    <a:cubicBezTo>
                      <a:pt x="2132" y="1"/>
                      <a:pt x="2107" y="14"/>
                      <a:pt x="2107" y="37"/>
                    </a:cubicBezTo>
                    <a:cubicBezTo>
                      <a:pt x="2286" y="1227"/>
                      <a:pt x="2071" y="2192"/>
                      <a:pt x="1393" y="3192"/>
                    </a:cubicBezTo>
                    <a:cubicBezTo>
                      <a:pt x="1155" y="3525"/>
                      <a:pt x="976" y="3859"/>
                      <a:pt x="833" y="4263"/>
                    </a:cubicBezTo>
                    <a:cubicBezTo>
                      <a:pt x="702" y="4609"/>
                      <a:pt x="643" y="4811"/>
                      <a:pt x="309" y="5073"/>
                    </a:cubicBezTo>
                    <a:cubicBezTo>
                      <a:pt x="178" y="5192"/>
                      <a:pt x="131" y="5168"/>
                      <a:pt x="12" y="5287"/>
                    </a:cubicBezTo>
                    <a:cubicBezTo>
                      <a:pt x="1" y="5298"/>
                      <a:pt x="9" y="5337"/>
                      <a:pt x="36" y="5337"/>
                    </a:cubicBezTo>
                    <a:cubicBezTo>
                      <a:pt x="40" y="5337"/>
                      <a:pt x="43" y="5336"/>
                      <a:pt x="47" y="5335"/>
                    </a:cubicBezTo>
                    <a:cubicBezTo>
                      <a:pt x="464" y="5156"/>
                      <a:pt x="666" y="5085"/>
                      <a:pt x="857" y="4656"/>
                    </a:cubicBezTo>
                    <a:cubicBezTo>
                      <a:pt x="1119" y="4109"/>
                      <a:pt x="1309" y="3585"/>
                      <a:pt x="1631" y="3085"/>
                    </a:cubicBezTo>
                    <a:cubicBezTo>
                      <a:pt x="2226" y="2168"/>
                      <a:pt x="2512" y="1085"/>
                      <a:pt x="2167" y="13"/>
                    </a:cubicBezTo>
                    <a:cubicBezTo>
                      <a:pt x="2167" y="5"/>
                      <a:pt x="2159" y="1"/>
                      <a:pt x="21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5" name="Google Shape;4795;p5"/>
              <p:cNvSpPr/>
              <p:nvPr/>
            </p:nvSpPr>
            <p:spPr>
              <a:xfrm>
                <a:off x="2163650" y="2182550"/>
                <a:ext cx="51825" cy="135000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540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62" y="453"/>
                      <a:pt x="560" y="917"/>
                      <a:pt x="763" y="1429"/>
                    </a:cubicBezTo>
                    <a:cubicBezTo>
                      <a:pt x="953" y="1941"/>
                      <a:pt x="917" y="2453"/>
                      <a:pt x="1013" y="2989"/>
                    </a:cubicBezTo>
                    <a:cubicBezTo>
                      <a:pt x="1132" y="3846"/>
                      <a:pt x="1667" y="4608"/>
                      <a:pt x="2025" y="5382"/>
                    </a:cubicBezTo>
                    <a:cubicBezTo>
                      <a:pt x="2029" y="5395"/>
                      <a:pt x="2037" y="5400"/>
                      <a:pt x="2044" y="5400"/>
                    </a:cubicBezTo>
                    <a:cubicBezTo>
                      <a:pt x="2058" y="5400"/>
                      <a:pt x="2072" y="5385"/>
                      <a:pt x="2072" y="5370"/>
                    </a:cubicBezTo>
                    <a:cubicBezTo>
                      <a:pt x="1953" y="4906"/>
                      <a:pt x="1715" y="4501"/>
                      <a:pt x="1489" y="4072"/>
                    </a:cubicBezTo>
                    <a:cubicBezTo>
                      <a:pt x="1203" y="3524"/>
                      <a:pt x="1096" y="3001"/>
                      <a:pt x="1036" y="2393"/>
                    </a:cubicBezTo>
                    <a:cubicBezTo>
                      <a:pt x="953" y="1465"/>
                      <a:pt x="548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6" name="Google Shape;4796;p5"/>
              <p:cNvSpPr/>
              <p:nvPr/>
            </p:nvSpPr>
            <p:spPr>
              <a:xfrm>
                <a:off x="2214250" y="2319075"/>
                <a:ext cx="627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616" extrusionOk="0">
                    <a:moveTo>
                      <a:pt x="18" y="1"/>
                    </a:moveTo>
                    <a:cubicBezTo>
                      <a:pt x="8" y="1"/>
                      <a:pt x="1" y="18"/>
                      <a:pt x="1" y="28"/>
                    </a:cubicBezTo>
                    <a:cubicBezTo>
                      <a:pt x="24" y="135"/>
                      <a:pt x="72" y="230"/>
                      <a:pt x="120" y="337"/>
                    </a:cubicBezTo>
                    <a:cubicBezTo>
                      <a:pt x="143" y="433"/>
                      <a:pt x="179" y="528"/>
                      <a:pt x="227" y="611"/>
                    </a:cubicBezTo>
                    <a:cubicBezTo>
                      <a:pt x="230" y="615"/>
                      <a:pt x="233" y="616"/>
                      <a:pt x="236" y="616"/>
                    </a:cubicBezTo>
                    <a:cubicBezTo>
                      <a:pt x="244" y="616"/>
                      <a:pt x="251" y="605"/>
                      <a:pt x="251" y="588"/>
                    </a:cubicBezTo>
                    <a:cubicBezTo>
                      <a:pt x="227" y="492"/>
                      <a:pt x="179" y="385"/>
                      <a:pt x="132" y="278"/>
                    </a:cubicBezTo>
                    <a:cubicBezTo>
                      <a:pt x="108" y="183"/>
                      <a:pt x="72" y="99"/>
                      <a:pt x="24" y="4"/>
                    </a:cubicBezTo>
                    <a:cubicBezTo>
                      <a:pt x="22" y="2"/>
                      <a:pt x="20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7" name="Google Shape;4797;p5"/>
              <p:cNvSpPr/>
              <p:nvPr/>
            </p:nvSpPr>
            <p:spPr>
              <a:xfrm>
                <a:off x="2159175" y="2175700"/>
                <a:ext cx="16400" cy="23825"/>
              </a:xfrm>
              <a:custGeom>
                <a:avLst/>
                <a:gdLst/>
                <a:ahLst/>
                <a:cxnLst/>
                <a:rect l="l" t="t" r="r" b="b"/>
                <a:pathLst>
                  <a:path w="656" h="95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" y="191"/>
                      <a:pt x="144" y="393"/>
                      <a:pt x="239" y="536"/>
                    </a:cubicBezTo>
                    <a:cubicBezTo>
                      <a:pt x="322" y="667"/>
                      <a:pt x="441" y="893"/>
                      <a:pt x="608" y="953"/>
                    </a:cubicBezTo>
                    <a:cubicBezTo>
                      <a:pt x="620" y="953"/>
                      <a:pt x="656" y="941"/>
                      <a:pt x="656" y="929"/>
                    </a:cubicBezTo>
                    <a:cubicBezTo>
                      <a:pt x="620" y="762"/>
                      <a:pt x="441" y="608"/>
                      <a:pt x="358" y="465"/>
                    </a:cubicBezTo>
                    <a:cubicBezTo>
                      <a:pt x="251" y="310"/>
                      <a:pt x="168" y="119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8" name="Google Shape;4798;p5"/>
              <p:cNvSpPr/>
              <p:nvPr/>
            </p:nvSpPr>
            <p:spPr>
              <a:xfrm>
                <a:off x="2172575" y="2197425"/>
                <a:ext cx="7775" cy="1457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58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" y="96"/>
                      <a:pt x="108" y="191"/>
                      <a:pt x="144" y="274"/>
                    </a:cubicBezTo>
                    <a:cubicBezTo>
                      <a:pt x="191" y="370"/>
                      <a:pt x="227" y="489"/>
                      <a:pt x="275" y="572"/>
                    </a:cubicBezTo>
                    <a:cubicBezTo>
                      <a:pt x="275" y="580"/>
                      <a:pt x="279" y="583"/>
                      <a:pt x="284" y="583"/>
                    </a:cubicBezTo>
                    <a:cubicBezTo>
                      <a:pt x="294" y="583"/>
                      <a:pt x="310" y="572"/>
                      <a:pt x="310" y="572"/>
                    </a:cubicBezTo>
                    <a:cubicBezTo>
                      <a:pt x="310" y="477"/>
                      <a:pt x="251" y="370"/>
                      <a:pt x="203" y="274"/>
                    </a:cubicBezTo>
                    <a:cubicBezTo>
                      <a:pt x="144" y="155"/>
                      <a:pt x="84" y="72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99" name="Google Shape;4799;p5"/>
              <p:cNvSpPr/>
              <p:nvPr/>
            </p:nvSpPr>
            <p:spPr>
              <a:xfrm>
                <a:off x="2168700" y="2183425"/>
                <a:ext cx="232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930" h="202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25" y="513"/>
                      <a:pt x="822" y="1299"/>
                      <a:pt x="870" y="2013"/>
                    </a:cubicBezTo>
                    <a:cubicBezTo>
                      <a:pt x="870" y="2019"/>
                      <a:pt x="873" y="2022"/>
                      <a:pt x="876" y="2022"/>
                    </a:cubicBezTo>
                    <a:cubicBezTo>
                      <a:pt x="879" y="2022"/>
                      <a:pt x="882" y="2019"/>
                      <a:pt x="882" y="2013"/>
                    </a:cubicBezTo>
                    <a:cubicBezTo>
                      <a:pt x="930" y="1668"/>
                      <a:pt x="811" y="1346"/>
                      <a:pt x="680" y="1037"/>
                    </a:cubicBezTo>
                    <a:cubicBezTo>
                      <a:pt x="525" y="680"/>
                      <a:pt x="334" y="23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0" name="Google Shape;4800;p5"/>
              <p:cNvSpPr/>
              <p:nvPr/>
            </p:nvSpPr>
            <p:spPr>
              <a:xfrm>
                <a:off x="2191625" y="2237225"/>
                <a:ext cx="27550" cy="78925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3157" extrusionOk="0">
                    <a:moveTo>
                      <a:pt x="11" y="1"/>
                    </a:moveTo>
                    <a:cubicBezTo>
                      <a:pt x="7" y="1"/>
                      <a:pt x="1" y="10"/>
                      <a:pt x="1" y="28"/>
                    </a:cubicBezTo>
                    <a:cubicBezTo>
                      <a:pt x="36" y="528"/>
                      <a:pt x="25" y="1147"/>
                      <a:pt x="263" y="1599"/>
                    </a:cubicBezTo>
                    <a:cubicBezTo>
                      <a:pt x="513" y="2111"/>
                      <a:pt x="691" y="2695"/>
                      <a:pt x="1048" y="3147"/>
                    </a:cubicBezTo>
                    <a:cubicBezTo>
                      <a:pt x="1052" y="3154"/>
                      <a:pt x="1059" y="3157"/>
                      <a:pt x="1065" y="3157"/>
                    </a:cubicBezTo>
                    <a:cubicBezTo>
                      <a:pt x="1082" y="3157"/>
                      <a:pt x="1101" y="3140"/>
                      <a:pt x="1084" y="3123"/>
                    </a:cubicBezTo>
                    <a:cubicBezTo>
                      <a:pt x="787" y="2695"/>
                      <a:pt x="667" y="2195"/>
                      <a:pt x="406" y="1766"/>
                    </a:cubicBezTo>
                    <a:cubicBezTo>
                      <a:pt x="108" y="1230"/>
                      <a:pt x="96" y="635"/>
                      <a:pt x="13" y="28"/>
                    </a:cubicBezTo>
                    <a:cubicBezTo>
                      <a:pt x="19" y="10"/>
                      <a:pt x="16" y="1"/>
                      <a:pt x="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1" name="Google Shape;4801;p5"/>
              <p:cNvSpPr/>
              <p:nvPr/>
            </p:nvSpPr>
            <p:spPr>
              <a:xfrm>
                <a:off x="2070175" y="2118850"/>
                <a:ext cx="30700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293" extrusionOk="0">
                    <a:moveTo>
                      <a:pt x="1192" y="0"/>
                    </a:moveTo>
                    <a:cubicBezTo>
                      <a:pt x="656" y="238"/>
                      <a:pt x="180" y="703"/>
                      <a:pt x="1" y="1274"/>
                    </a:cubicBezTo>
                    <a:cubicBezTo>
                      <a:pt x="1" y="1286"/>
                      <a:pt x="4" y="1292"/>
                      <a:pt x="7" y="1292"/>
                    </a:cubicBezTo>
                    <a:cubicBezTo>
                      <a:pt x="10" y="1292"/>
                      <a:pt x="13" y="1286"/>
                      <a:pt x="13" y="1274"/>
                    </a:cubicBezTo>
                    <a:cubicBezTo>
                      <a:pt x="299" y="726"/>
                      <a:pt x="644" y="298"/>
                      <a:pt x="1192" y="12"/>
                    </a:cubicBezTo>
                    <a:cubicBezTo>
                      <a:pt x="1227" y="12"/>
                      <a:pt x="1204" y="0"/>
                      <a:pt x="1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2" name="Google Shape;4802;p5"/>
              <p:cNvSpPr/>
              <p:nvPr/>
            </p:nvSpPr>
            <p:spPr>
              <a:xfrm>
                <a:off x="2065425" y="2156650"/>
                <a:ext cx="29725" cy="1096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4385" extrusionOk="0">
                    <a:moveTo>
                      <a:pt x="131" y="0"/>
                    </a:moveTo>
                    <a:cubicBezTo>
                      <a:pt x="48" y="322"/>
                      <a:pt x="48" y="619"/>
                      <a:pt x="131" y="929"/>
                    </a:cubicBezTo>
                    <a:cubicBezTo>
                      <a:pt x="286" y="1465"/>
                      <a:pt x="346" y="1929"/>
                      <a:pt x="381" y="2477"/>
                    </a:cubicBezTo>
                    <a:cubicBezTo>
                      <a:pt x="429" y="3179"/>
                      <a:pt x="620" y="3894"/>
                      <a:pt x="1143" y="4382"/>
                    </a:cubicBezTo>
                    <a:cubicBezTo>
                      <a:pt x="1146" y="4384"/>
                      <a:pt x="1149" y="4385"/>
                      <a:pt x="1152" y="4385"/>
                    </a:cubicBezTo>
                    <a:cubicBezTo>
                      <a:pt x="1167" y="4385"/>
                      <a:pt x="1189" y="4366"/>
                      <a:pt x="1179" y="4346"/>
                    </a:cubicBezTo>
                    <a:cubicBezTo>
                      <a:pt x="608" y="3679"/>
                      <a:pt x="441" y="2941"/>
                      <a:pt x="429" y="2084"/>
                    </a:cubicBezTo>
                    <a:cubicBezTo>
                      <a:pt x="381" y="1370"/>
                      <a:pt x="0" y="750"/>
                      <a:pt x="1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3" name="Google Shape;4803;p5"/>
              <p:cNvSpPr/>
              <p:nvPr/>
            </p:nvSpPr>
            <p:spPr>
              <a:xfrm>
                <a:off x="2069600" y="2173400"/>
                <a:ext cx="21750" cy="64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259" extrusionOk="0">
                    <a:moveTo>
                      <a:pt x="172" y="0"/>
                    </a:moveTo>
                    <a:cubicBezTo>
                      <a:pt x="122" y="0"/>
                      <a:pt x="73" y="3"/>
                      <a:pt x="24" y="9"/>
                    </a:cubicBezTo>
                    <a:cubicBezTo>
                      <a:pt x="0" y="9"/>
                      <a:pt x="0" y="33"/>
                      <a:pt x="24" y="33"/>
                    </a:cubicBezTo>
                    <a:cubicBezTo>
                      <a:pt x="59" y="30"/>
                      <a:pt x="93" y="29"/>
                      <a:pt x="127" y="29"/>
                    </a:cubicBezTo>
                    <a:cubicBezTo>
                      <a:pt x="392" y="29"/>
                      <a:pt x="625" y="111"/>
                      <a:pt x="857" y="259"/>
                    </a:cubicBezTo>
                    <a:cubicBezTo>
                      <a:pt x="869" y="259"/>
                      <a:pt x="869" y="247"/>
                      <a:pt x="869" y="247"/>
                    </a:cubicBezTo>
                    <a:cubicBezTo>
                      <a:pt x="690" y="78"/>
                      <a:pt x="428" y="0"/>
                      <a:pt x="1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4" name="Google Shape;4804;p5"/>
              <p:cNvSpPr/>
              <p:nvPr/>
            </p:nvSpPr>
            <p:spPr>
              <a:xfrm>
                <a:off x="2121075" y="2083200"/>
                <a:ext cx="7375" cy="48900"/>
              </a:xfrm>
              <a:custGeom>
                <a:avLst/>
                <a:gdLst/>
                <a:ahLst/>
                <a:cxnLst/>
                <a:rect l="l" t="t" r="r" b="b"/>
                <a:pathLst>
                  <a:path w="295" h="1956" extrusionOk="0">
                    <a:moveTo>
                      <a:pt x="291" y="0"/>
                    </a:moveTo>
                    <a:cubicBezTo>
                      <a:pt x="290" y="0"/>
                      <a:pt x="287" y="3"/>
                      <a:pt x="287" y="9"/>
                    </a:cubicBezTo>
                    <a:cubicBezTo>
                      <a:pt x="293" y="3"/>
                      <a:pt x="293" y="0"/>
                      <a:pt x="291" y="0"/>
                    </a:cubicBezTo>
                    <a:close/>
                    <a:moveTo>
                      <a:pt x="287" y="9"/>
                    </a:moveTo>
                    <a:cubicBezTo>
                      <a:pt x="239" y="402"/>
                      <a:pt x="84" y="771"/>
                      <a:pt x="37" y="1140"/>
                    </a:cubicBezTo>
                    <a:cubicBezTo>
                      <a:pt x="1" y="1414"/>
                      <a:pt x="168" y="1712"/>
                      <a:pt x="275" y="1950"/>
                    </a:cubicBezTo>
                    <a:cubicBezTo>
                      <a:pt x="275" y="1954"/>
                      <a:pt x="277" y="1955"/>
                      <a:pt x="281" y="1955"/>
                    </a:cubicBezTo>
                    <a:cubicBezTo>
                      <a:pt x="287" y="1955"/>
                      <a:pt x="295" y="1950"/>
                      <a:pt x="287" y="1950"/>
                    </a:cubicBezTo>
                    <a:cubicBezTo>
                      <a:pt x="168" y="1545"/>
                      <a:pt x="25" y="1295"/>
                      <a:pt x="156" y="855"/>
                    </a:cubicBezTo>
                    <a:cubicBezTo>
                      <a:pt x="239" y="581"/>
                      <a:pt x="287" y="295"/>
                      <a:pt x="28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5" name="Google Shape;4805;p5"/>
              <p:cNvSpPr/>
              <p:nvPr/>
            </p:nvSpPr>
            <p:spPr>
              <a:xfrm>
                <a:off x="2125550" y="2110600"/>
                <a:ext cx="5675" cy="188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755" extrusionOk="0">
                    <a:moveTo>
                      <a:pt x="18" y="1"/>
                    </a:moveTo>
                    <a:cubicBezTo>
                      <a:pt x="9" y="1"/>
                      <a:pt x="1" y="7"/>
                      <a:pt x="1" y="21"/>
                    </a:cubicBezTo>
                    <a:cubicBezTo>
                      <a:pt x="36" y="259"/>
                      <a:pt x="96" y="509"/>
                      <a:pt x="203" y="747"/>
                    </a:cubicBezTo>
                    <a:cubicBezTo>
                      <a:pt x="203" y="752"/>
                      <a:pt x="207" y="755"/>
                      <a:pt x="212" y="755"/>
                    </a:cubicBezTo>
                    <a:cubicBezTo>
                      <a:pt x="219" y="755"/>
                      <a:pt x="227" y="749"/>
                      <a:pt x="227" y="735"/>
                    </a:cubicBezTo>
                    <a:cubicBezTo>
                      <a:pt x="155" y="485"/>
                      <a:pt x="84" y="259"/>
                      <a:pt x="36" y="9"/>
                    </a:cubicBezTo>
                    <a:cubicBezTo>
                      <a:pt x="31" y="4"/>
                      <a:pt x="24" y="1"/>
                      <a:pt x="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6" name="Google Shape;4806;p5"/>
              <p:cNvSpPr/>
              <p:nvPr/>
            </p:nvSpPr>
            <p:spPr>
              <a:xfrm>
                <a:off x="2130025" y="2112675"/>
                <a:ext cx="2700" cy="150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602" extrusionOk="0">
                    <a:moveTo>
                      <a:pt x="9" y="0"/>
                    </a:moveTo>
                    <a:cubicBezTo>
                      <a:pt x="6" y="0"/>
                      <a:pt x="0" y="3"/>
                      <a:pt x="0" y="9"/>
                    </a:cubicBezTo>
                    <a:cubicBezTo>
                      <a:pt x="12" y="3"/>
                      <a:pt x="12" y="0"/>
                      <a:pt x="9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4" y="200"/>
                      <a:pt x="36" y="390"/>
                      <a:pt x="83" y="592"/>
                    </a:cubicBezTo>
                    <a:cubicBezTo>
                      <a:pt x="83" y="598"/>
                      <a:pt x="86" y="601"/>
                      <a:pt x="89" y="601"/>
                    </a:cubicBezTo>
                    <a:cubicBezTo>
                      <a:pt x="92" y="601"/>
                      <a:pt x="95" y="598"/>
                      <a:pt x="95" y="592"/>
                    </a:cubicBezTo>
                    <a:cubicBezTo>
                      <a:pt x="107" y="378"/>
                      <a:pt x="60" y="188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7" name="Google Shape;4807;p5"/>
              <p:cNvSpPr/>
              <p:nvPr/>
            </p:nvSpPr>
            <p:spPr>
              <a:xfrm>
                <a:off x="2162175" y="2091150"/>
                <a:ext cx="19950" cy="33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134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275"/>
                      <a:pt x="250" y="572"/>
                      <a:pt x="369" y="870"/>
                    </a:cubicBezTo>
                    <a:cubicBezTo>
                      <a:pt x="441" y="1072"/>
                      <a:pt x="595" y="1239"/>
                      <a:pt x="786" y="1346"/>
                    </a:cubicBezTo>
                    <a:cubicBezTo>
                      <a:pt x="798" y="1346"/>
                      <a:pt x="798" y="1334"/>
                      <a:pt x="798" y="1334"/>
                    </a:cubicBezTo>
                    <a:cubicBezTo>
                      <a:pt x="524" y="1132"/>
                      <a:pt x="429" y="918"/>
                      <a:pt x="321" y="596"/>
                    </a:cubicBezTo>
                    <a:cubicBezTo>
                      <a:pt x="250" y="382"/>
                      <a:pt x="143" y="18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8" name="Google Shape;4808;p5"/>
              <p:cNvSpPr/>
              <p:nvPr/>
            </p:nvSpPr>
            <p:spPr>
              <a:xfrm>
                <a:off x="2185075" y="2132300"/>
                <a:ext cx="2700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08" h="330" extrusionOk="0">
                    <a:moveTo>
                      <a:pt x="10" y="1"/>
                    </a:moveTo>
                    <a:cubicBezTo>
                      <a:pt x="7" y="1"/>
                      <a:pt x="1" y="4"/>
                      <a:pt x="1" y="10"/>
                    </a:cubicBezTo>
                    <a:cubicBezTo>
                      <a:pt x="13" y="4"/>
                      <a:pt x="13" y="1"/>
                      <a:pt x="10" y="1"/>
                    </a:cubicBezTo>
                    <a:close/>
                    <a:moveTo>
                      <a:pt x="1" y="10"/>
                    </a:moveTo>
                    <a:cubicBezTo>
                      <a:pt x="1" y="117"/>
                      <a:pt x="37" y="236"/>
                      <a:pt x="96" y="319"/>
                    </a:cubicBezTo>
                    <a:cubicBezTo>
                      <a:pt x="96" y="327"/>
                      <a:pt x="97" y="330"/>
                      <a:pt x="99" y="330"/>
                    </a:cubicBezTo>
                    <a:cubicBezTo>
                      <a:pt x="102" y="330"/>
                      <a:pt x="108" y="316"/>
                      <a:pt x="108" y="308"/>
                    </a:cubicBezTo>
                    <a:cubicBezTo>
                      <a:pt x="60" y="224"/>
                      <a:pt x="37" y="117"/>
                      <a:pt x="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09" name="Google Shape;4809;p5"/>
              <p:cNvSpPr/>
              <p:nvPr/>
            </p:nvSpPr>
            <p:spPr>
              <a:xfrm>
                <a:off x="2340750" y="2057100"/>
                <a:ext cx="14550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582" h="256" extrusionOk="0">
                    <a:moveTo>
                      <a:pt x="576" y="0"/>
                    </a:moveTo>
                    <a:cubicBezTo>
                      <a:pt x="574" y="0"/>
                      <a:pt x="568" y="2"/>
                      <a:pt x="560" y="6"/>
                    </a:cubicBezTo>
                    <a:cubicBezTo>
                      <a:pt x="576" y="6"/>
                      <a:pt x="582" y="0"/>
                      <a:pt x="576" y="0"/>
                    </a:cubicBezTo>
                    <a:close/>
                    <a:moveTo>
                      <a:pt x="560" y="6"/>
                    </a:moveTo>
                    <a:cubicBezTo>
                      <a:pt x="477" y="53"/>
                      <a:pt x="382" y="101"/>
                      <a:pt x="287" y="148"/>
                    </a:cubicBezTo>
                    <a:lnTo>
                      <a:pt x="13" y="232"/>
                    </a:lnTo>
                    <a:cubicBezTo>
                      <a:pt x="1" y="232"/>
                      <a:pt x="13" y="256"/>
                      <a:pt x="13" y="256"/>
                    </a:cubicBezTo>
                    <a:cubicBezTo>
                      <a:pt x="227" y="220"/>
                      <a:pt x="417" y="113"/>
                      <a:pt x="56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0" name="Google Shape;4810;p5"/>
              <p:cNvSpPr/>
              <p:nvPr/>
            </p:nvSpPr>
            <p:spPr>
              <a:xfrm>
                <a:off x="2343725" y="2059900"/>
                <a:ext cx="1195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478" h="275" extrusionOk="0">
                    <a:moveTo>
                      <a:pt x="477" y="1"/>
                    </a:moveTo>
                    <a:cubicBezTo>
                      <a:pt x="406" y="48"/>
                      <a:pt x="310" y="84"/>
                      <a:pt x="239" y="120"/>
                    </a:cubicBezTo>
                    <a:cubicBezTo>
                      <a:pt x="168" y="167"/>
                      <a:pt x="72" y="203"/>
                      <a:pt x="1" y="263"/>
                    </a:cubicBezTo>
                    <a:lnTo>
                      <a:pt x="1" y="275"/>
                    </a:lnTo>
                    <a:cubicBezTo>
                      <a:pt x="72" y="239"/>
                      <a:pt x="144" y="203"/>
                      <a:pt x="227" y="156"/>
                    </a:cubicBezTo>
                    <a:cubicBezTo>
                      <a:pt x="310" y="108"/>
                      <a:pt x="406" y="60"/>
                      <a:pt x="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1" name="Google Shape;4811;p5"/>
              <p:cNvSpPr/>
              <p:nvPr/>
            </p:nvSpPr>
            <p:spPr>
              <a:xfrm>
                <a:off x="2349675" y="2063650"/>
                <a:ext cx="6975" cy="4925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7" extrusionOk="0">
                    <a:moveTo>
                      <a:pt x="268" y="0"/>
                    </a:moveTo>
                    <a:cubicBezTo>
                      <a:pt x="266" y="0"/>
                      <a:pt x="263" y="2"/>
                      <a:pt x="263" y="6"/>
                    </a:cubicBezTo>
                    <a:cubicBezTo>
                      <a:pt x="279" y="6"/>
                      <a:pt x="273" y="0"/>
                      <a:pt x="268" y="0"/>
                    </a:cubicBezTo>
                    <a:close/>
                    <a:moveTo>
                      <a:pt x="263" y="6"/>
                    </a:moveTo>
                    <a:cubicBezTo>
                      <a:pt x="191" y="77"/>
                      <a:pt x="96" y="125"/>
                      <a:pt x="13" y="172"/>
                    </a:cubicBezTo>
                    <a:cubicBezTo>
                      <a:pt x="1" y="172"/>
                      <a:pt x="1" y="196"/>
                      <a:pt x="25" y="196"/>
                    </a:cubicBezTo>
                    <a:cubicBezTo>
                      <a:pt x="120" y="148"/>
                      <a:pt x="203" y="89"/>
                      <a:pt x="263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2" name="Google Shape;4812;p5"/>
              <p:cNvSpPr/>
              <p:nvPr/>
            </p:nvSpPr>
            <p:spPr>
              <a:xfrm>
                <a:off x="2354450" y="2065425"/>
                <a:ext cx="6800" cy="5525"/>
              </a:xfrm>
              <a:custGeom>
                <a:avLst/>
                <a:gdLst/>
                <a:ahLst/>
                <a:cxnLst/>
                <a:rect l="l" t="t" r="r" b="b"/>
                <a:pathLst>
                  <a:path w="272" h="221" extrusionOk="0">
                    <a:moveTo>
                      <a:pt x="266" y="1"/>
                    </a:moveTo>
                    <a:cubicBezTo>
                      <a:pt x="264" y="1"/>
                      <a:pt x="258" y="2"/>
                      <a:pt x="250" y="6"/>
                    </a:cubicBezTo>
                    <a:cubicBezTo>
                      <a:pt x="266" y="6"/>
                      <a:pt x="272" y="1"/>
                      <a:pt x="266" y="1"/>
                    </a:cubicBezTo>
                    <a:close/>
                    <a:moveTo>
                      <a:pt x="250" y="6"/>
                    </a:moveTo>
                    <a:lnTo>
                      <a:pt x="250" y="6"/>
                    </a:lnTo>
                    <a:cubicBezTo>
                      <a:pt x="215" y="42"/>
                      <a:pt x="167" y="77"/>
                      <a:pt x="108" y="113"/>
                    </a:cubicBezTo>
                    <a:cubicBezTo>
                      <a:pt x="72" y="137"/>
                      <a:pt x="36" y="173"/>
                      <a:pt x="0" y="196"/>
                    </a:cubicBezTo>
                    <a:cubicBezTo>
                      <a:pt x="0" y="196"/>
                      <a:pt x="0" y="220"/>
                      <a:pt x="12" y="220"/>
                    </a:cubicBezTo>
                    <a:cubicBezTo>
                      <a:pt x="60" y="196"/>
                      <a:pt x="96" y="161"/>
                      <a:pt x="120" y="125"/>
                    </a:cubicBezTo>
                    <a:cubicBezTo>
                      <a:pt x="179" y="101"/>
                      <a:pt x="227" y="54"/>
                      <a:pt x="250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3" name="Google Shape;4813;p5"/>
              <p:cNvSpPr/>
              <p:nvPr/>
            </p:nvSpPr>
            <p:spPr>
              <a:xfrm>
                <a:off x="2359800" y="2071225"/>
                <a:ext cx="7475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299" h="92" extrusionOk="0">
                    <a:moveTo>
                      <a:pt x="275" y="0"/>
                    </a:moveTo>
                    <a:cubicBezTo>
                      <a:pt x="191" y="24"/>
                      <a:pt x="96" y="60"/>
                      <a:pt x="13" y="72"/>
                    </a:cubicBezTo>
                    <a:cubicBezTo>
                      <a:pt x="1" y="72"/>
                      <a:pt x="1" y="84"/>
                      <a:pt x="13" y="84"/>
                    </a:cubicBezTo>
                    <a:cubicBezTo>
                      <a:pt x="36" y="89"/>
                      <a:pt x="57" y="91"/>
                      <a:pt x="78" y="91"/>
                    </a:cubicBezTo>
                    <a:cubicBezTo>
                      <a:pt x="156" y="91"/>
                      <a:pt x="224" y="59"/>
                      <a:pt x="298" y="12"/>
                    </a:cubicBezTo>
                    <a:cubicBezTo>
                      <a:pt x="298" y="12"/>
                      <a:pt x="298" y="0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4" name="Google Shape;4814;p5"/>
              <p:cNvSpPr/>
              <p:nvPr/>
            </p:nvSpPr>
            <p:spPr>
              <a:xfrm>
                <a:off x="2270500" y="2105150"/>
                <a:ext cx="8075" cy="3425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370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84" y="298"/>
                      <a:pt x="120" y="572"/>
                      <a:pt x="156" y="893"/>
                    </a:cubicBezTo>
                    <a:cubicBezTo>
                      <a:pt x="179" y="1072"/>
                      <a:pt x="215" y="1227"/>
                      <a:pt x="322" y="1370"/>
                    </a:cubicBezTo>
                    <a:cubicBezTo>
                      <a:pt x="96" y="929"/>
                      <a:pt x="203" y="429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5" name="Google Shape;4815;p5"/>
              <p:cNvSpPr/>
              <p:nvPr/>
            </p:nvSpPr>
            <p:spPr>
              <a:xfrm>
                <a:off x="2278550" y="2141475"/>
                <a:ext cx="30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46" extrusionOk="0">
                    <a:moveTo>
                      <a:pt x="12" y="0"/>
                    </a:moveTo>
                    <a:lnTo>
                      <a:pt x="12" y="0"/>
                    </a:lnTo>
                    <a:cubicBezTo>
                      <a:pt x="0" y="119"/>
                      <a:pt x="36" y="250"/>
                      <a:pt x="108" y="345"/>
                    </a:cubicBezTo>
                    <a:lnTo>
                      <a:pt x="119" y="345"/>
                    </a:lnTo>
                    <a:cubicBezTo>
                      <a:pt x="108" y="286"/>
                      <a:pt x="72" y="238"/>
                      <a:pt x="60" y="191"/>
                    </a:cubicBezTo>
                    <a:cubicBezTo>
                      <a:pt x="48" y="119"/>
                      <a:pt x="36" y="6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6" name="Google Shape;4816;p5"/>
              <p:cNvSpPr/>
              <p:nvPr/>
            </p:nvSpPr>
            <p:spPr>
              <a:xfrm>
                <a:off x="2245500" y="2215575"/>
                <a:ext cx="21500" cy="77725"/>
              </a:xfrm>
              <a:custGeom>
                <a:avLst/>
                <a:gdLst/>
                <a:ahLst/>
                <a:cxnLst/>
                <a:rect l="l" t="t" r="r" b="b"/>
                <a:pathLst>
                  <a:path w="860" h="3109" extrusionOk="0">
                    <a:moveTo>
                      <a:pt x="775" y="1"/>
                    </a:moveTo>
                    <a:lnTo>
                      <a:pt x="775" y="1"/>
                    </a:lnTo>
                    <a:cubicBezTo>
                      <a:pt x="813" y="301"/>
                      <a:pt x="848" y="601"/>
                      <a:pt x="843" y="897"/>
                    </a:cubicBezTo>
                    <a:lnTo>
                      <a:pt x="843" y="897"/>
                    </a:lnTo>
                    <a:cubicBezTo>
                      <a:pt x="860" y="620"/>
                      <a:pt x="840" y="326"/>
                      <a:pt x="775" y="1"/>
                    </a:cubicBezTo>
                    <a:close/>
                    <a:moveTo>
                      <a:pt x="843" y="897"/>
                    </a:moveTo>
                    <a:cubicBezTo>
                      <a:pt x="819" y="1277"/>
                      <a:pt x="726" y="1623"/>
                      <a:pt x="585" y="1971"/>
                    </a:cubicBezTo>
                    <a:lnTo>
                      <a:pt x="585" y="1971"/>
                    </a:lnTo>
                    <a:cubicBezTo>
                      <a:pt x="633" y="1867"/>
                      <a:pt x="677" y="1762"/>
                      <a:pt x="715" y="1656"/>
                    </a:cubicBezTo>
                    <a:cubicBezTo>
                      <a:pt x="803" y="1407"/>
                      <a:pt x="838" y="1154"/>
                      <a:pt x="843" y="897"/>
                    </a:cubicBezTo>
                    <a:close/>
                    <a:moveTo>
                      <a:pt x="585" y="1971"/>
                    </a:moveTo>
                    <a:cubicBezTo>
                      <a:pt x="408" y="2354"/>
                      <a:pt x="179" y="2722"/>
                      <a:pt x="1" y="3096"/>
                    </a:cubicBezTo>
                    <a:cubicBezTo>
                      <a:pt x="1" y="3108"/>
                      <a:pt x="13" y="3108"/>
                      <a:pt x="13" y="3108"/>
                    </a:cubicBezTo>
                    <a:cubicBezTo>
                      <a:pt x="238" y="2703"/>
                      <a:pt x="438" y="2337"/>
                      <a:pt x="585" y="19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7" name="Google Shape;4817;p5"/>
              <p:cNvSpPr/>
              <p:nvPr/>
            </p:nvSpPr>
            <p:spPr>
              <a:xfrm>
                <a:off x="2227950" y="2295650"/>
                <a:ext cx="17875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668" extrusionOk="0">
                    <a:moveTo>
                      <a:pt x="703" y="1"/>
                    </a:moveTo>
                    <a:cubicBezTo>
                      <a:pt x="393" y="489"/>
                      <a:pt x="119" y="1072"/>
                      <a:pt x="0" y="1644"/>
                    </a:cubicBezTo>
                    <a:cubicBezTo>
                      <a:pt x="0" y="1667"/>
                      <a:pt x="12" y="1667"/>
                      <a:pt x="36" y="1667"/>
                    </a:cubicBezTo>
                    <a:cubicBezTo>
                      <a:pt x="250" y="1096"/>
                      <a:pt x="441" y="560"/>
                      <a:pt x="715" y="12"/>
                    </a:cubicBezTo>
                    <a:cubicBezTo>
                      <a:pt x="715" y="1"/>
                      <a:pt x="715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8" name="Google Shape;4818;p5"/>
              <p:cNvSpPr/>
              <p:nvPr/>
            </p:nvSpPr>
            <p:spPr>
              <a:xfrm>
                <a:off x="2178225" y="2186125"/>
                <a:ext cx="84875" cy="27700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110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72" y="191"/>
                      <a:pt x="1073" y="572"/>
                      <a:pt x="1644" y="762"/>
                    </a:cubicBezTo>
                    <a:cubicBezTo>
                      <a:pt x="2204" y="953"/>
                      <a:pt x="2775" y="1060"/>
                      <a:pt x="3359" y="1107"/>
                    </a:cubicBezTo>
                    <a:cubicBezTo>
                      <a:pt x="3394" y="1107"/>
                      <a:pt x="3394" y="1060"/>
                      <a:pt x="3359" y="1060"/>
                    </a:cubicBezTo>
                    <a:cubicBezTo>
                      <a:pt x="2620" y="1012"/>
                      <a:pt x="1906" y="845"/>
                      <a:pt x="1215" y="548"/>
                    </a:cubicBezTo>
                    <a:cubicBezTo>
                      <a:pt x="811" y="393"/>
                      <a:pt x="441" y="95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19" name="Google Shape;4819;p5"/>
              <p:cNvSpPr/>
              <p:nvPr/>
            </p:nvSpPr>
            <p:spPr>
              <a:xfrm>
                <a:off x="2180050" y="2188225"/>
                <a:ext cx="821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1123" extrusionOk="0">
                    <a:moveTo>
                      <a:pt x="3" y="1"/>
                    </a:moveTo>
                    <a:cubicBezTo>
                      <a:pt x="1" y="1"/>
                      <a:pt x="3" y="11"/>
                      <a:pt x="11" y="11"/>
                    </a:cubicBezTo>
                    <a:cubicBezTo>
                      <a:pt x="7" y="3"/>
                      <a:pt x="5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71" y="599"/>
                      <a:pt x="2010" y="1123"/>
                      <a:pt x="3081" y="1123"/>
                    </a:cubicBezTo>
                    <a:cubicBezTo>
                      <a:pt x="3137" y="1123"/>
                      <a:pt x="3194" y="1122"/>
                      <a:pt x="3250" y="1119"/>
                    </a:cubicBezTo>
                    <a:cubicBezTo>
                      <a:pt x="3286" y="1119"/>
                      <a:pt x="3286" y="1083"/>
                      <a:pt x="3250" y="1083"/>
                    </a:cubicBezTo>
                    <a:cubicBezTo>
                      <a:pt x="2702" y="1083"/>
                      <a:pt x="2119" y="916"/>
                      <a:pt x="1583" y="761"/>
                    </a:cubicBezTo>
                    <a:cubicBezTo>
                      <a:pt x="1011" y="618"/>
                      <a:pt x="547" y="249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0" name="Google Shape;4820;p5"/>
              <p:cNvSpPr/>
              <p:nvPr/>
            </p:nvSpPr>
            <p:spPr>
              <a:xfrm>
                <a:off x="2076150" y="2121525"/>
                <a:ext cx="24125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1141" extrusionOk="0">
                    <a:moveTo>
                      <a:pt x="965" y="0"/>
                    </a:moveTo>
                    <a:lnTo>
                      <a:pt x="965" y="0"/>
                    </a:lnTo>
                    <a:cubicBezTo>
                      <a:pt x="750" y="179"/>
                      <a:pt x="536" y="358"/>
                      <a:pt x="333" y="560"/>
                    </a:cubicBezTo>
                    <a:cubicBezTo>
                      <a:pt x="167" y="727"/>
                      <a:pt x="12" y="893"/>
                      <a:pt x="0" y="1131"/>
                    </a:cubicBezTo>
                    <a:cubicBezTo>
                      <a:pt x="0" y="1137"/>
                      <a:pt x="3" y="1140"/>
                      <a:pt x="6" y="1140"/>
                    </a:cubicBezTo>
                    <a:cubicBezTo>
                      <a:pt x="9" y="1140"/>
                      <a:pt x="12" y="1137"/>
                      <a:pt x="12" y="1131"/>
                    </a:cubicBezTo>
                    <a:cubicBezTo>
                      <a:pt x="119" y="631"/>
                      <a:pt x="631" y="334"/>
                      <a:pt x="9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1" name="Google Shape;4821;p5"/>
              <p:cNvSpPr/>
              <p:nvPr/>
            </p:nvSpPr>
            <p:spPr>
              <a:xfrm>
                <a:off x="2088050" y="2124700"/>
                <a:ext cx="14300" cy="150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00" extrusionOk="0">
                    <a:moveTo>
                      <a:pt x="560" y="1"/>
                    </a:moveTo>
                    <a:cubicBezTo>
                      <a:pt x="557" y="1"/>
                      <a:pt x="553" y="2"/>
                      <a:pt x="548" y="4"/>
                    </a:cubicBezTo>
                    <a:cubicBezTo>
                      <a:pt x="346" y="135"/>
                      <a:pt x="84" y="362"/>
                      <a:pt x="0" y="588"/>
                    </a:cubicBezTo>
                    <a:cubicBezTo>
                      <a:pt x="0" y="600"/>
                      <a:pt x="12" y="600"/>
                      <a:pt x="12" y="600"/>
                    </a:cubicBezTo>
                    <a:cubicBezTo>
                      <a:pt x="108" y="504"/>
                      <a:pt x="167" y="409"/>
                      <a:pt x="250" y="302"/>
                    </a:cubicBezTo>
                    <a:cubicBezTo>
                      <a:pt x="346" y="195"/>
                      <a:pt x="465" y="111"/>
                      <a:pt x="572" y="16"/>
                    </a:cubicBezTo>
                    <a:cubicBezTo>
                      <a:pt x="572" y="16"/>
                      <a:pt x="572" y="1"/>
                      <a:pt x="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2" name="Google Shape;4822;p5"/>
              <p:cNvSpPr/>
              <p:nvPr/>
            </p:nvSpPr>
            <p:spPr>
              <a:xfrm>
                <a:off x="2093400" y="2126275"/>
                <a:ext cx="11350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454" h="501" extrusionOk="0">
                    <a:moveTo>
                      <a:pt x="453" y="1"/>
                    </a:moveTo>
                    <a:lnTo>
                      <a:pt x="453" y="1"/>
                    </a:lnTo>
                    <a:cubicBezTo>
                      <a:pt x="298" y="132"/>
                      <a:pt x="96" y="310"/>
                      <a:pt x="1" y="489"/>
                    </a:cubicBezTo>
                    <a:cubicBezTo>
                      <a:pt x="1" y="501"/>
                      <a:pt x="13" y="501"/>
                      <a:pt x="13" y="501"/>
                    </a:cubicBezTo>
                    <a:cubicBezTo>
                      <a:pt x="96" y="429"/>
                      <a:pt x="155" y="322"/>
                      <a:pt x="239" y="251"/>
                    </a:cubicBezTo>
                    <a:cubicBezTo>
                      <a:pt x="310" y="168"/>
                      <a:pt x="382" y="84"/>
                      <a:pt x="4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3" name="Google Shape;4823;p5"/>
              <p:cNvSpPr/>
              <p:nvPr/>
            </p:nvSpPr>
            <p:spPr>
              <a:xfrm>
                <a:off x="2100250" y="2133425"/>
                <a:ext cx="3000" cy="4350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74" extrusionOk="0">
                    <a:moveTo>
                      <a:pt x="120" y="1"/>
                    </a:moveTo>
                    <a:cubicBezTo>
                      <a:pt x="60" y="36"/>
                      <a:pt x="24" y="96"/>
                      <a:pt x="1" y="155"/>
                    </a:cubicBezTo>
                    <a:cubicBezTo>
                      <a:pt x="1" y="167"/>
                      <a:pt x="6" y="173"/>
                      <a:pt x="12" y="173"/>
                    </a:cubicBezTo>
                    <a:cubicBezTo>
                      <a:pt x="18" y="173"/>
                      <a:pt x="24" y="167"/>
                      <a:pt x="24" y="155"/>
                    </a:cubicBezTo>
                    <a:cubicBezTo>
                      <a:pt x="48" y="96"/>
                      <a:pt x="60" y="36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4" name="Google Shape;4824;p5"/>
              <p:cNvSpPr/>
              <p:nvPr/>
            </p:nvSpPr>
            <p:spPr>
              <a:xfrm>
                <a:off x="2100250" y="2120325"/>
                <a:ext cx="18775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751" h="124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60" y="239"/>
                      <a:pt x="143" y="441"/>
                      <a:pt x="286" y="644"/>
                    </a:cubicBezTo>
                    <a:cubicBezTo>
                      <a:pt x="441" y="834"/>
                      <a:pt x="655" y="977"/>
                      <a:pt x="715" y="1239"/>
                    </a:cubicBezTo>
                    <a:cubicBezTo>
                      <a:pt x="715" y="1245"/>
                      <a:pt x="724" y="1248"/>
                      <a:pt x="733" y="1248"/>
                    </a:cubicBezTo>
                    <a:cubicBezTo>
                      <a:pt x="742" y="1248"/>
                      <a:pt x="751" y="1245"/>
                      <a:pt x="751" y="1239"/>
                    </a:cubicBezTo>
                    <a:cubicBezTo>
                      <a:pt x="751" y="1037"/>
                      <a:pt x="584" y="918"/>
                      <a:pt x="453" y="787"/>
                    </a:cubicBezTo>
                    <a:cubicBezTo>
                      <a:pt x="262" y="560"/>
                      <a:pt x="96" y="298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5" name="Google Shape;4825;p5"/>
              <p:cNvSpPr/>
              <p:nvPr/>
            </p:nvSpPr>
            <p:spPr>
              <a:xfrm>
                <a:off x="2119625" y="2154475"/>
                <a:ext cx="27975" cy="17800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712" extrusionOk="0">
                    <a:moveTo>
                      <a:pt x="12" y="1"/>
                    </a:moveTo>
                    <a:cubicBezTo>
                      <a:pt x="0" y="1"/>
                      <a:pt x="4" y="16"/>
                      <a:pt x="23" y="16"/>
                    </a:cubicBezTo>
                    <a:cubicBezTo>
                      <a:pt x="452" y="147"/>
                      <a:pt x="773" y="385"/>
                      <a:pt x="1107" y="706"/>
                    </a:cubicBezTo>
                    <a:cubicBezTo>
                      <a:pt x="1110" y="710"/>
                      <a:pt x="1112" y="711"/>
                      <a:pt x="1114" y="711"/>
                    </a:cubicBezTo>
                    <a:cubicBezTo>
                      <a:pt x="1119" y="711"/>
                      <a:pt x="1119" y="700"/>
                      <a:pt x="1119" y="683"/>
                    </a:cubicBezTo>
                    <a:cubicBezTo>
                      <a:pt x="833" y="361"/>
                      <a:pt x="440" y="135"/>
                      <a:pt x="23" y="4"/>
                    </a:cubicBezTo>
                    <a:cubicBezTo>
                      <a:pt x="18" y="2"/>
                      <a:pt x="15" y="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6" name="Google Shape;4826;p5"/>
              <p:cNvSpPr/>
              <p:nvPr/>
            </p:nvSpPr>
            <p:spPr>
              <a:xfrm>
                <a:off x="2121675" y="2182550"/>
                <a:ext cx="38725" cy="44200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1768" extrusionOk="0">
                    <a:moveTo>
                      <a:pt x="1549" y="0"/>
                    </a:moveTo>
                    <a:lnTo>
                      <a:pt x="1549" y="0"/>
                    </a:lnTo>
                    <a:cubicBezTo>
                      <a:pt x="1334" y="238"/>
                      <a:pt x="1191" y="357"/>
                      <a:pt x="906" y="512"/>
                    </a:cubicBezTo>
                    <a:cubicBezTo>
                      <a:pt x="798" y="572"/>
                      <a:pt x="715" y="631"/>
                      <a:pt x="620" y="726"/>
                    </a:cubicBezTo>
                    <a:cubicBezTo>
                      <a:pt x="358" y="1000"/>
                      <a:pt x="144" y="1405"/>
                      <a:pt x="1" y="1750"/>
                    </a:cubicBezTo>
                    <a:cubicBezTo>
                      <a:pt x="1" y="1759"/>
                      <a:pt x="7" y="1767"/>
                      <a:pt x="10" y="1767"/>
                    </a:cubicBezTo>
                    <a:cubicBezTo>
                      <a:pt x="12" y="1767"/>
                      <a:pt x="13" y="1766"/>
                      <a:pt x="13" y="1762"/>
                    </a:cubicBezTo>
                    <a:cubicBezTo>
                      <a:pt x="298" y="1369"/>
                      <a:pt x="453" y="798"/>
                      <a:pt x="918" y="548"/>
                    </a:cubicBezTo>
                    <a:cubicBezTo>
                      <a:pt x="1215" y="393"/>
                      <a:pt x="1370" y="298"/>
                      <a:pt x="1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7" name="Google Shape;4827;p5"/>
              <p:cNvSpPr/>
              <p:nvPr/>
            </p:nvSpPr>
            <p:spPr>
              <a:xfrm>
                <a:off x="2123475" y="2184800"/>
                <a:ext cx="39700" cy="47000"/>
              </a:xfrm>
              <a:custGeom>
                <a:avLst/>
                <a:gdLst/>
                <a:ahLst/>
                <a:cxnLst/>
                <a:rect l="l" t="t" r="r" b="b"/>
                <a:pathLst>
                  <a:path w="1588" h="1880" extrusionOk="0">
                    <a:moveTo>
                      <a:pt x="1565" y="0"/>
                    </a:moveTo>
                    <a:cubicBezTo>
                      <a:pt x="1559" y="0"/>
                      <a:pt x="1552" y="1"/>
                      <a:pt x="1548" y="5"/>
                    </a:cubicBezTo>
                    <a:cubicBezTo>
                      <a:pt x="1358" y="410"/>
                      <a:pt x="893" y="565"/>
                      <a:pt x="596" y="875"/>
                    </a:cubicBezTo>
                    <a:cubicBezTo>
                      <a:pt x="345" y="1160"/>
                      <a:pt x="131" y="1494"/>
                      <a:pt x="0" y="1851"/>
                    </a:cubicBezTo>
                    <a:cubicBezTo>
                      <a:pt x="0" y="1868"/>
                      <a:pt x="7" y="1879"/>
                      <a:pt x="15" y="1879"/>
                    </a:cubicBezTo>
                    <a:cubicBezTo>
                      <a:pt x="18" y="1879"/>
                      <a:pt x="21" y="1878"/>
                      <a:pt x="24" y="1875"/>
                    </a:cubicBezTo>
                    <a:cubicBezTo>
                      <a:pt x="310" y="1410"/>
                      <a:pt x="524" y="946"/>
                      <a:pt x="977" y="625"/>
                    </a:cubicBezTo>
                    <a:cubicBezTo>
                      <a:pt x="1238" y="446"/>
                      <a:pt x="1477" y="327"/>
                      <a:pt x="1572" y="5"/>
                    </a:cubicBezTo>
                    <a:cubicBezTo>
                      <a:pt x="1588" y="5"/>
                      <a:pt x="1577" y="0"/>
                      <a:pt x="15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8" name="Google Shape;4828;p5"/>
              <p:cNvSpPr/>
              <p:nvPr/>
            </p:nvSpPr>
            <p:spPr>
              <a:xfrm>
                <a:off x="2110075" y="2230625"/>
                <a:ext cx="11425" cy="270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083" extrusionOk="0">
                    <a:moveTo>
                      <a:pt x="446" y="1"/>
                    </a:moveTo>
                    <a:cubicBezTo>
                      <a:pt x="444" y="1"/>
                      <a:pt x="441" y="2"/>
                      <a:pt x="441" y="6"/>
                    </a:cubicBezTo>
                    <a:cubicBezTo>
                      <a:pt x="457" y="6"/>
                      <a:pt x="452" y="1"/>
                      <a:pt x="446" y="1"/>
                    </a:cubicBezTo>
                    <a:close/>
                    <a:moveTo>
                      <a:pt x="441" y="6"/>
                    </a:moveTo>
                    <a:lnTo>
                      <a:pt x="441" y="6"/>
                    </a:lnTo>
                    <a:cubicBezTo>
                      <a:pt x="286" y="351"/>
                      <a:pt x="143" y="708"/>
                      <a:pt x="0" y="1066"/>
                    </a:cubicBezTo>
                    <a:cubicBezTo>
                      <a:pt x="0" y="1074"/>
                      <a:pt x="6" y="1082"/>
                      <a:pt x="10" y="1082"/>
                    </a:cubicBezTo>
                    <a:cubicBezTo>
                      <a:pt x="11" y="1082"/>
                      <a:pt x="12" y="1081"/>
                      <a:pt x="12" y="1078"/>
                    </a:cubicBezTo>
                    <a:cubicBezTo>
                      <a:pt x="179" y="720"/>
                      <a:pt x="322" y="363"/>
                      <a:pt x="4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29" name="Google Shape;4829;p5"/>
              <p:cNvSpPr/>
              <p:nvPr/>
            </p:nvSpPr>
            <p:spPr>
              <a:xfrm>
                <a:off x="2112150" y="2236275"/>
                <a:ext cx="10150" cy="2152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861" extrusionOk="0">
                    <a:moveTo>
                      <a:pt x="397" y="1"/>
                    </a:moveTo>
                    <a:cubicBezTo>
                      <a:pt x="395" y="1"/>
                      <a:pt x="394" y="2"/>
                      <a:pt x="394" y="6"/>
                    </a:cubicBezTo>
                    <a:cubicBezTo>
                      <a:pt x="227" y="256"/>
                      <a:pt x="60" y="554"/>
                      <a:pt x="1" y="852"/>
                    </a:cubicBezTo>
                    <a:cubicBezTo>
                      <a:pt x="1" y="857"/>
                      <a:pt x="7" y="860"/>
                      <a:pt x="13" y="860"/>
                    </a:cubicBezTo>
                    <a:cubicBezTo>
                      <a:pt x="19" y="860"/>
                      <a:pt x="25" y="857"/>
                      <a:pt x="25" y="852"/>
                    </a:cubicBezTo>
                    <a:cubicBezTo>
                      <a:pt x="156" y="566"/>
                      <a:pt x="275" y="292"/>
                      <a:pt x="406" y="6"/>
                    </a:cubicBezTo>
                    <a:cubicBezTo>
                      <a:pt x="406" y="6"/>
                      <a:pt x="400" y="1"/>
                      <a:pt x="39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0" name="Google Shape;4830;p5"/>
              <p:cNvSpPr/>
              <p:nvPr/>
            </p:nvSpPr>
            <p:spPr>
              <a:xfrm>
                <a:off x="2097900" y="2269700"/>
                <a:ext cx="67500" cy="35275"/>
              </a:xfrm>
              <a:custGeom>
                <a:avLst/>
                <a:gdLst/>
                <a:ahLst/>
                <a:cxnLst/>
                <a:rect l="l" t="t" r="r" b="b"/>
                <a:pathLst>
                  <a:path w="2700" h="1411" extrusionOk="0">
                    <a:moveTo>
                      <a:pt x="26" y="0"/>
                    </a:moveTo>
                    <a:cubicBezTo>
                      <a:pt x="8" y="0"/>
                      <a:pt x="1" y="26"/>
                      <a:pt x="11" y="26"/>
                    </a:cubicBezTo>
                    <a:cubicBezTo>
                      <a:pt x="285" y="277"/>
                      <a:pt x="559" y="562"/>
                      <a:pt x="928" y="646"/>
                    </a:cubicBezTo>
                    <a:cubicBezTo>
                      <a:pt x="1571" y="812"/>
                      <a:pt x="2071" y="1110"/>
                      <a:pt x="2666" y="1408"/>
                    </a:cubicBezTo>
                    <a:cubicBezTo>
                      <a:pt x="2671" y="1410"/>
                      <a:pt x="2675" y="1411"/>
                      <a:pt x="2678" y="1411"/>
                    </a:cubicBezTo>
                    <a:cubicBezTo>
                      <a:pt x="2694" y="1411"/>
                      <a:pt x="2700" y="1391"/>
                      <a:pt x="2690" y="1372"/>
                    </a:cubicBezTo>
                    <a:cubicBezTo>
                      <a:pt x="2273" y="1134"/>
                      <a:pt x="1833" y="872"/>
                      <a:pt x="1392" y="717"/>
                    </a:cubicBezTo>
                    <a:cubicBezTo>
                      <a:pt x="1166" y="646"/>
                      <a:pt x="916" y="634"/>
                      <a:pt x="714" y="527"/>
                    </a:cubicBezTo>
                    <a:cubicBezTo>
                      <a:pt x="464" y="407"/>
                      <a:pt x="249" y="169"/>
                      <a:pt x="35" y="3"/>
                    </a:cubicBezTo>
                    <a:cubicBezTo>
                      <a:pt x="32" y="1"/>
                      <a:pt x="28" y="0"/>
                      <a:pt x="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1" name="Google Shape;4831;p5"/>
              <p:cNvSpPr/>
              <p:nvPr/>
            </p:nvSpPr>
            <p:spPr>
              <a:xfrm>
                <a:off x="2169975" y="2306850"/>
                <a:ext cx="458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1832" h="1101" extrusionOk="0">
                    <a:moveTo>
                      <a:pt x="17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402" y="231"/>
                      <a:pt x="760" y="457"/>
                      <a:pt x="1117" y="719"/>
                    </a:cubicBezTo>
                    <a:cubicBezTo>
                      <a:pt x="1331" y="898"/>
                      <a:pt x="1533" y="1041"/>
                      <a:pt x="1819" y="1100"/>
                    </a:cubicBezTo>
                    <a:cubicBezTo>
                      <a:pt x="1831" y="1100"/>
                      <a:pt x="1831" y="1077"/>
                      <a:pt x="1819" y="1077"/>
                    </a:cubicBezTo>
                    <a:cubicBezTo>
                      <a:pt x="1462" y="957"/>
                      <a:pt x="1224" y="743"/>
                      <a:pt x="926" y="529"/>
                    </a:cubicBezTo>
                    <a:cubicBezTo>
                      <a:pt x="641" y="326"/>
                      <a:pt x="343" y="160"/>
                      <a:pt x="33" y="5"/>
                    </a:cubicBezTo>
                    <a:cubicBezTo>
                      <a:pt x="27" y="2"/>
                      <a:pt x="21" y="0"/>
                      <a:pt x="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2" name="Google Shape;4832;p5"/>
              <p:cNvSpPr/>
              <p:nvPr/>
            </p:nvSpPr>
            <p:spPr>
              <a:xfrm>
                <a:off x="2258000" y="2218725"/>
                <a:ext cx="6325" cy="3997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599" extrusionOk="0">
                    <a:moveTo>
                      <a:pt x="203" y="65"/>
                    </a:moveTo>
                    <a:cubicBezTo>
                      <a:pt x="201" y="65"/>
                      <a:pt x="200" y="66"/>
                      <a:pt x="198" y="66"/>
                    </a:cubicBezTo>
                    <a:lnTo>
                      <a:pt x="198" y="66"/>
                    </a:lnTo>
                    <a:cubicBezTo>
                      <a:pt x="200" y="66"/>
                      <a:pt x="201" y="66"/>
                      <a:pt x="203" y="65"/>
                    </a:cubicBezTo>
                    <a:close/>
                    <a:moveTo>
                      <a:pt x="129" y="0"/>
                    </a:moveTo>
                    <a:cubicBezTo>
                      <a:pt x="125" y="0"/>
                      <a:pt x="120" y="6"/>
                      <a:pt x="120" y="6"/>
                    </a:cubicBezTo>
                    <a:cubicBezTo>
                      <a:pt x="120" y="43"/>
                      <a:pt x="125" y="62"/>
                      <a:pt x="146" y="68"/>
                    </a:cubicBezTo>
                    <a:lnTo>
                      <a:pt x="146" y="68"/>
                    </a:lnTo>
                    <a:cubicBezTo>
                      <a:pt x="142" y="47"/>
                      <a:pt x="137" y="26"/>
                      <a:pt x="132" y="6"/>
                    </a:cubicBezTo>
                    <a:cubicBezTo>
                      <a:pt x="132" y="2"/>
                      <a:pt x="130" y="0"/>
                      <a:pt x="129" y="0"/>
                    </a:cubicBezTo>
                    <a:close/>
                    <a:moveTo>
                      <a:pt x="198" y="66"/>
                    </a:moveTo>
                    <a:cubicBezTo>
                      <a:pt x="184" y="68"/>
                      <a:pt x="173" y="69"/>
                      <a:pt x="164" y="69"/>
                    </a:cubicBezTo>
                    <a:cubicBezTo>
                      <a:pt x="157" y="69"/>
                      <a:pt x="151" y="69"/>
                      <a:pt x="146" y="68"/>
                    </a:cubicBezTo>
                    <a:lnTo>
                      <a:pt x="146" y="68"/>
                    </a:lnTo>
                    <a:cubicBezTo>
                      <a:pt x="153" y="95"/>
                      <a:pt x="158" y="123"/>
                      <a:pt x="163" y="151"/>
                    </a:cubicBezTo>
                    <a:lnTo>
                      <a:pt x="163" y="151"/>
                    </a:lnTo>
                    <a:cubicBezTo>
                      <a:pt x="170" y="104"/>
                      <a:pt x="181" y="72"/>
                      <a:pt x="198" y="66"/>
                    </a:cubicBezTo>
                    <a:close/>
                    <a:moveTo>
                      <a:pt x="163" y="151"/>
                    </a:moveTo>
                    <a:cubicBezTo>
                      <a:pt x="140" y="317"/>
                      <a:pt x="168" y="674"/>
                      <a:pt x="168" y="756"/>
                    </a:cubicBezTo>
                    <a:cubicBezTo>
                      <a:pt x="156" y="1030"/>
                      <a:pt x="96" y="1303"/>
                      <a:pt x="1" y="1589"/>
                    </a:cubicBezTo>
                    <a:cubicBezTo>
                      <a:pt x="1" y="1595"/>
                      <a:pt x="7" y="1598"/>
                      <a:pt x="13" y="1598"/>
                    </a:cubicBezTo>
                    <a:cubicBezTo>
                      <a:pt x="19" y="1598"/>
                      <a:pt x="25" y="1595"/>
                      <a:pt x="25" y="1589"/>
                    </a:cubicBezTo>
                    <a:cubicBezTo>
                      <a:pt x="198" y="1124"/>
                      <a:pt x="253" y="630"/>
                      <a:pt x="163" y="1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3" name="Google Shape;4833;p5"/>
              <p:cNvSpPr/>
              <p:nvPr/>
            </p:nvSpPr>
            <p:spPr>
              <a:xfrm>
                <a:off x="2242825" y="2215350"/>
                <a:ext cx="2400" cy="134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39" extrusionOk="0">
                    <a:moveTo>
                      <a:pt x="10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176"/>
                      <a:pt x="13" y="367"/>
                      <a:pt x="60" y="534"/>
                    </a:cubicBezTo>
                    <a:cubicBezTo>
                      <a:pt x="60" y="538"/>
                      <a:pt x="61" y="539"/>
                      <a:pt x="63" y="539"/>
                    </a:cubicBezTo>
                    <a:cubicBezTo>
                      <a:pt x="67" y="539"/>
                      <a:pt x="72" y="534"/>
                      <a:pt x="72" y="534"/>
                    </a:cubicBezTo>
                    <a:cubicBezTo>
                      <a:pt x="96" y="367"/>
                      <a:pt x="48" y="176"/>
                      <a:pt x="36" y="10"/>
                    </a:cubicBezTo>
                    <a:cubicBezTo>
                      <a:pt x="24" y="4"/>
                      <a:pt x="15" y="1"/>
                      <a:pt x="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4" name="Google Shape;4834;p5"/>
              <p:cNvSpPr/>
              <p:nvPr/>
            </p:nvSpPr>
            <p:spPr>
              <a:xfrm>
                <a:off x="2246100" y="2217450"/>
                <a:ext cx="210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84" h="479" extrusionOk="0">
                    <a:moveTo>
                      <a:pt x="8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" y="164"/>
                      <a:pt x="1" y="342"/>
                      <a:pt x="48" y="473"/>
                    </a:cubicBezTo>
                    <a:cubicBezTo>
                      <a:pt x="48" y="477"/>
                      <a:pt x="50" y="479"/>
                      <a:pt x="51" y="479"/>
                    </a:cubicBezTo>
                    <a:cubicBezTo>
                      <a:pt x="55" y="479"/>
                      <a:pt x="60" y="473"/>
                      <a:pt x="60" y="473"/>
                    </a:cubicBezTo>
                    <a:cubicBezTo>
                      <a:pt x="84" y="331"/>
                      <a:pt x="48" y="164"/>
                      <a:pt x="24" y="9"/>
                    </a:cubicBezTo>
                    <a:cubicBezTo>
                      <a:pt x="18" y="3"/>
                      <a:pt x="12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5" name="Google Shape;4835;p5"/>
              <p:cNvSpPr/>
              <p:nvPr/>
            </p:nvSpPr>
            <p:spPr>
              <a:xfrm>
                <a:off x="2249075" y="2216525"/>
                <a:ext cx="1525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61" h="448" extrusionOk="0">
                    <a:moveTo>
                      <a:pt x="24" y="0"/>
                    </a:moveTo>
                    <a:cubicBezTo>
                      <a:pt x="18" y="0"/>
                      <a:pt x="1" y="14"/>
                      <a:pt x="1" y="22"/>
                    </a:cubicBezTo>
                    <a:cubicBezTo>
                      <a:pt x="1" y="94"/>
                      <a:pt x="24" y="165"/>
                      <a:pt x="24" y="248"/>
                    </a:cubicBezTo>
                    <a:cubicBezTo>
                      <a:pt x="24" y="308"/>
                      <a:pt x="24" y="379"/>
                      <a:pt x="36" y="439"/>
                    </a:cubicBezTo>
                    <a:cubicBezTo>
                      <a:pt x="36" y="445"/>
                      <a:pt x="39" y="448"/>
                      <a:pt x="42" y="448"/>
                    </a:cubicBezTo>
                    <a:cubicBezTo>
                      <a:pt x="45" y="448"/>
                      <a:pt x="48" y="445"/>
                      <a:pt x="48" y="439"/>
                    </a:cubicBezTo>
                    <a:cubicBezTo>
                      <a:pt x="60" y="379"/>
                      <a:pt x="48" y="308"/>
                      <a:pt x="36" y="225"/>
                    </a:cubicBezTo>
                    <a:cubicBezTo>
                      <a:pt x="36" y="153"/>
                      <a:pt x="24" y="82"/>
                      <a:pt x="24" y="10"/>
                    </a:cubicBezTo>
                    <a:cubicBezTo>
                      <a:pt x="28" y="3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6" name="Google Shape;4836;p5"/>
              <p:cNvSpPr/>
              <p:nvPr/>
            </p:nvSpPr>
            <p:spPr>
              <a:xfrm>
                <a:off x="2253250" y="2215750"/>
                <a:ext cx="2400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551" extrusionOk="0">
                    <a:moveTo>
                      <a:pt x="15" y="1"/>
                    </a:moveTo>
                    <a:cubicBezTo>
                      <a:pt x="12" y="1"/>
                      <a:pt x="0" y="9"/>
                      <a:pt x="0" y="18"/>
                    </a:cubicBezTo>
                    <a:cubicBezTo>
                      <a:pt x="36" y="196"/>
                      <a:pt x="36" y="363"/>
                      <a:pt x="36" y="541"/>
                    </a:cubicBezTo>
                    <a:cubicBezTo>
                      <a:pt x="36" y="547"/>
                      <a:pt x="42" y="550"/>
                      <a:pt x="48" y="550"/>
                    </a:cubicBezTo>
                    <a:cubicBezTo>
                      <a:pt x="54" y="550"/>
                      <a:pt x="60" y="547"/>
                      <a:pt x="60" y="541"/>
                    </a:cubicBezTo>
                    <a:cubicBezTo>
                      <a:pt x="96" y="363"/>
                      <a:pt x="60" y="184"/>
                      <a:pt x="12" y="6"/>
                    </a:cubicBezTo>
                    <a:cubicBezTo>
                      <a:pt x="16" y="2"/>
                      <a:pt x="16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7" name="Google Shape;4837;p5"/>
              <p:cNvSpPr/>
              <p:nvPr/>
            </p:nvSpPr>
            <p:spPr>
              <a:xfrm>
                <a:off x="2258900" y="2217375"/>
                <a:ext cx="2400" cy="91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67" extrusionOk="0">
                    <a:moveTo>
                      <a:pt x="1" y="0"/>
                    </a:moveTo>
                    <a:cubicBezTo>
                      <a:pt x="48" y="119"/>
                      <a:pt x="48" y="238"/>
                      <a:pt x="48" y="357"/>
                    </a:cubicBezTo>
                    <a:cubicBezTo>
                      <a:pt x="48" y="363"/>
                      <a:pt x="51" y="366"/>
                      <a:pt x="54" y="366"/>
                    </a:cubicBezTo>
                    <a:cubicBezTo>
                      <a:pt x="57" y="366"/>
                      <a:pt x="60" y="363"/>
                      <a:pt x="60" y="357"/>
                    </a:cubicBezTo>
                    <a:cubicBezTo>
                      <a:pt x="96" y="250"/>
                      <a:pt x="60" y="10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8" name="Google Shape;4838;p5"/>
              <p:cNvSpPr/>
              <p:nvPr/>
            </p:nvSpPr>
            <p:spPr>
              <a:xfrm>
                <a:off x="2074050" y="2184400"/>
                <a:ext cx="6875" cy="4332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1733" extrusionOk="0">
                    <a:moveTo>
                      <a:pt x="5" y="1"/>
                    </a:moveTo>
                    <a:cubicBezTo>
                      <a:pt x="4" y="1"/>
                      <a:pt x="1" y="4"/>
                      <a:pt x="1" y="9"/>
                    </a:cubicBezTo>
                    <a:cubicBezTo>
                      <a:pt x="7" y="4"/>
                      <a:pt x="7" y="1"/>
                      <a:pt x="5" y="1"/>
                    </a:cubicBezTo>
                    <a:close/>
                    <a:moveTo>
                      <a:pt x="1" y="9"/>
                    </a:moveTo>
                    <a:cubicBezTo>
                      <a:pt x="132" y="581"/>
                      <a:pt x="191" y="1141"/>
                      <a:pt x="251" y="1724"/>
                    </a:cubicBezTo>
                    <a:cubicBezTo>
                      <a:pt x="251" y="1730"/>
                      <a:pt x="254" y="1733"/>
                      <a:pt x="257" y="1733"/>
                    </a:cubicBezTo>
                    <a:cubicBezTo>
                      <a:pt x="260" y="1733"/>
                      <a:pt x="263" y="1730"/>
                      <a:pt x="263" y="1724"/>
                    </a:cubicBezTo>
                    <a:cubicBezTo>
                      <a:pt x="275" y="1141"/>
                      <a:pt x="179" y="545"/>
                      <a:pt x="1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39" name="Google Shape;4839;p5"/>
              <p:cNvSpPr/>
              <p:nvPr/>
            </p:nvSpPr>
            <p:spPr>
              <a:xfrm>
                <a:off x="2079125" y="2191775"/>
                <a:ext cx="3875" cy="273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93" extrusionOk="0">
                    <a:moveTo>
                      <a:pt x="0" y="0"/>
                    </a:moveTo>
                    <a:cubicBezTo>
                      <a:pt x="36" y="357"/>
                      <a:pt x="48" y="727"/>
                      <a:pt x="131" y="1084"/>
                    </a:cubicBezTo>
                    <a:cubicBezTo>
                      <a:pt x="131" y="1090"/>
                      <a:pt x="137" y="1093"/>
                      <a:pt x="143" y="1093"/>
                    </a:cubicBezTo>
                    <a:cubicBezTo>
                      <a:pt x="149" y="1093"/>
                      <a:pt x="155" y="1090"/>
                      <a:pt x="155" y="1084"/>
                    </a:cubicBezTo>
                    <a:cubicBezTo>
                      <a:pt x="119" y="715"/>
                      <a:pt x="48" y="35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0" name="Google Shape;4840;p5"/>
              <p:cNvSpPr/>
              <p:nvPr/>
            </p:nvSpPr>
            <p:spPr>
              <a:xfrm>
                <a:off x="2080900" y="2192950"/>
                <a:ext cx="30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90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4" y="299"/>
                      <a:pt x="48" y="608"/>
                      <a:pt x="108" y="894"/>
                    </a:cubicBezTo>
                    <a:cubicBezTo>
                      <a:pt x="108" y="900"/>
                      <a:pt x="111" y="903"/>
                      <a:pt x="114" y="903"/>
                    </a:cubicBezTo>
                    <a:cubicBezTo>
                      <a:pt x="117" y="903"/>
                      <a:pt x="120" y="900"/>
                      <a:pt x="120" y="894"/>
                    </a:cubicBezTo>
                    <a:cubicBezTo>
                      <a:pt x="120" y="596"/>
                      <a:pt x="84" y="275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1" name="Google Shape;4841;p5"/>
              <p:cNvSpPr/>
              <p:nvPr/>
            </p:nvSpPr>
            <p:spPr>
              <a:xfrm>
                <a:off x="2085975" y="2196825"/>
                <a:ext cx="1500" cy="19000"/>
              </a:xfrm>
              <a:custGeom>
                <a:avLst/>
                <a:gdLst/>
                <a:ahLst/>
                <a:cxnLst/>
                <a:rect l="l" t="t" r="r" b="b"/>
                <a:pathLst>
                  <a:path w="60" h="760" extrusionOk="0">
                    <a:moveTo>
                      <a:pt x="0" y="1"/>
                    </a:moveTo>
                    <a:cubicBezTo>
                      <a:pt x="12" y="263"/>
                      <a:pt x="12" y="501"/>
                      <a:pt x="36" y="751"/>
                    </a:cubicBezTo>
                    <a:cubicBezTo>
                      <a:pt x="36" y="757"/>
                      <a:pt x="42" y="760"/>
                      <a:pt x="48" y="760"/>
                    </a:cubicBezTo>
                    <a:cubicBezTo>
                      <a:pt x="54" y="760"/>
                      <a:pt x="60" y="757"/>
                      <a:pt x="60" y="751"/>
                    </a:cubicBezTo>
                    <a:cubicBezTo>
                      <a:pt x="60" y="501"/>
                      <a:pt x="36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2" name="Google Shape;4842;p5"/>
              <p:cNvSpPr/>
              <p:nvPr/>
            </p:nvSpPr>
            <p:spPr>
              <a:xfrm>
                <a:off x="2171700" y="2227550"/>
                <a:ext cx="15925" cy="41850"/>
              </a:xfrm>
              <a:custGeom>
                <a:avLst/>
                <a:gdLst/>
                <a:ahLst/>
                <a:cxnLst/>
                <a:rect l="l" t="t" r="r" b="b"/>
                <a:pathLst>
                  <a:path w="637" h="1674" extrusionOk="0">
                    <a:moveTo>
                      <a:pt x="636" y="1"/>
                    </a:moveTo>
                    <a:cubicBezTo>
                      <a:pt x="634" y="1"/>
                      <a:pt x="631" y="4"/>
                      <a:pt x="631" y="10"/>
                    </a:cubicBezTo>
                    <a:cubicBezTo>
                      <a:pt x="637" y="4"/>
                      <a:pt x="637" y="1"/>
                      <a:pt x="636" y="1"/>
                    </a:cubicBezTo>
                    <a:close/>
                    <a:moveTo>
                      <a:pt x="631" y="10"/>
                    </a:moveTo>
                    <a:lnTo>
                      <a:pt x="631" y="10"/>
                    </a:lnTo>
                    <a:cubicBezTo>
                      <a:pt x="500" y="581"/>
                      <a:pt x="0" y="1070"/>
                      <a:pt x="12" y="1665"/>
                    </a:cubicBezTo>
                    <a:cubicBezTo>
                      <a:pt x="12" y="1671"/>
                      <a:pt x="18" y="1674"/>
                      <a:pt x="24" y="1674"/>
                    </a:cubicBezTo>
                    <a:cubicBezTo>
                      <a:pt x="30" y="1674"/>
                      <a:pt x="36" y="1671"/>
                      <a:pt x="36" y="1665"/>
                    </a:cubicBezTo>
                    <a:cubicBezTo>
                      <a:pt x="107" y="1070"/>
                      <a:pt x="536" y="605"/>
                      <a:pt x="631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3" name="Google Shape;4843;p5"/>
              <p:cNvSpPr/>
              <p:nvPr/>
            </p:nvSpPr>
            <p:spPr>
              <a:xfrm>
                <a:off x="2165725" y="2235225"/>
                <a:ext cx="23550" cy="54175"/>
              </a:xfrm>
              <a:custGeom>
                <a:avLst/>
                <a:gdLst/>
                <a:ahLst/>
                <a:cxnLst/>
                <a:rect l="l" t="t" r="r" b="b"/>
                <a:pathLst>
                  <a:path w="942" h="2167" extrusionOk="0">
                    <a:moveTo>
                      <a:pt x="930" y="1"/>
                    </a:moveTo>
                    <a:cubicBezTo>
                      <a:pt x="584" y="608"/>
                      <a:pt x="1" y="1417"/>
                      <a:pt x="203" y="2156"/>
                    </a:cubicBezTo>
                    <a:cubicBezTo>
                      <a:pt x="203" y="2164"/>
                      <a:pt x="205" y="2166"/>
                      <a:pt x="206" y="2166"/>
                    </a:cubicBezTo>
                    <a:cubicBezTo>
                      <a:pt x="210" y="2166"/>
                      <a:pt x="215" y="2156"/>
                      <a:pt x="215" y="2156"/>
                    </a:cubicBezTo>
                    <a:cubicBezTo>
                      <a:pt x="108" y="1382"/>
                      <a:pt x="620" y="691"/>
                      <a:pt x="941" y="12"/>
                    </a:cubicBezTo>
                    <a:cubicBezTo>
                      <a:pt x="941" y="1"/>
                      <a:pt x="930" y="1"/>
                      <a:pt x="9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4" name="Google Shape;4844;p5"/>
              <p:cNvSpPr/>
              <p:nvPr/>
            </p:nvSpPr>
            <p:spPr>
              <a:xfrm>
                <a:off x="2193200" y="2247375"/>
                <a:ext cx="45175" cy="14075"/>
              </a:xfrm>
              <a:custGeom>
                <a:avLst/>
                <a:gdLst/>
                <a:ahLst/>
                <a:cxnLst/>
                <a:rect l="l" t="t" r="r" b="b"/>
                <a:pathLst>
                  <a:path w="1807" h="563" extrusionOk="0">
                    <a:moveTo>
                      <a:pt x="5" y="0"/>
                    </a:moveTo>
                    <a:cubicBezTo>
                      <a:pt x="1" y="0"/>
                      <a:pt x="11" y="27"/>
                      <a:pt x="21" y="27"/>
                    </a:cubicBezTo>
                    <a:cubicBezTo>
                      <a:pt x="259" y="27"/>
                      <a:pt x="533" y="27"/>
                      <a:pt x="735" y="181"/>
                    </a:cubicBezTo>
                    <a:cubicBezTo>
                      <a:pt x="831" y="265"/>
                      <a:pt x="855" y="384"/>
                      <a:pt x="962" y="443"/>
                    </a:cubicBezTo>
                    <a:cubicBezTo>
                      <a:pt x="1188" y="562"/>
                      <a:pt x="1533" y="538"/>
                      <a:pt x="1795" y="562"/>
                    </a:cubicBezTo>
                    <a:cubicBezTo>
                      <a:pt x="1807" y="562"/>
                      <a:pt x="1807" y="538"/>
                      <a:pt x="1795" y="538"/>
                    </a:cubicBezTo>
                    <a:cubicBezTo>
                      <a:pt x="1581" y="515"/>
                      <a:pt x="1366" y="527"/>
                      <a:pt x="1152" y="467"/>
                    </a:cubicBezTo>
                    <a:cubicBezTo>
                      <a:pt x="974" y="408"/>
                      <a:pt x="890" y="277"/>
                      <a:pt x="735" y="169"/>
                    </a:cubicBezTo>
                    <a:cubicBezTo>
                      <a:pt x="533" y="3"/>
                      <a:pt x="259" y="3"/>
                      <a:pt x="9" y="3"/>
                    </a:cubicBezTo>
                    <a:cubicBezTo>
                      <a:pt x="7" y="1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5" name="Google Shape;4845;p5"/>
              <p:cNvSpPr/>
              <p:nvPr/>
            </p:nvSpPr>
            <p:spPr>
              <a:xfrm>
                <a:off x="2193525" y="2248500"/>
                <a:ext cx="44575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1783" h="577" extrusionOk="0">
                    <a:moveTo>
                      <a:pt x="167" y="1"/>
                    </a:moveTo>
                    <a:cubicBezTo>
                      <a:pt x="118" y="1"/>
                      <a:pt x="69" y="3"/>
                      <a:pt x="20" y="5"/>
                    </a:cubicBezTo>
                    <a:cubicBezTo>
                      <a:pt x="1" y="5"/>
                      <a:pt x="5" y="36"/>
                      <a:pt x="13" y="36"/>
                    </a:cubicBezTo>
                    <a:cubicBezTo>
                      <a:pt x="15" y="36"/>
                      <a:pt x="18" y="34"/>
                      <a:pt x="20" y="29"/>
                    </a:cubicBezTo>
                    <a:cubicBezTo>
                      <a:pt x="39" y="28"/>
                      <a:pt x="57" y="28"/>
                      <a:pt x="74" y="28"/>
                    </a:cubicBezTo>
                    <a:cubicBezTo>
                      <a:pt x="368" y="28"/>
                      <a:pt x="498" y="123"/>
                      <a:pt x="734" y="303"/>
                    </a:cubicBezTo>
                    <a:cubicBezTo>
                      <a:pt x="830" y="374"/>
                      <a:pt x="865" y="422"/>
                      <a:pt x="972" y="470"/>
                    </a:cubicBezTo>
                    <a:cubicBezTo>
                      <a:pt x="1211" y="577"/>
                      <a:pt x="1496" y="529"/>
                      <a:pt x="1746" y="577"/>
                    </a:cubicBezTo>
                    <a:cubicBezTo>
                      <a:pt x="1770" y="577"/>
                      <a:pt x="1782" y="553"/>
                      <a:pt x="1770" y="553"/>
                    </a:cubicBezTo>
                    <a:cubicBezTo>
                      <a:pt x="1651" y="529"/>
                      <a:pt x="1520" y="529"/>
                      <a:pt x="1389" y="517"/>
                    </a:cubicBezTo>
                    <a:cubicBezTo>
                      <a:pt x="1246" y="493"/>
                      <a:pt x="1080" y="493"/>
                      <a:pt x="949" y="422"/>
                    </a:cubicBezTo>
                    <a:cubicBezTo>
                      <a:pt x="830" y="363"/>
                      <a:pt x="758" y="243"/>
                      <a:pt x="651" y="148"/>
                    </a:cubicBezTo>
                    <a:cubicBezTo>
                      <a:pt x="511" y="27"/>
                      <a:pt x="342" y="1"/>
                      <a:pt x="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6" name="Google Shape;4846;p5"/>
              <p:cNvSpPr/>
              <p:nvPr/>
            </p:nvSpPr>
            <p:spPr>
              <a:xfrm>
                <a:off x="2238950" y="2254100"/>
                <a:ext cx="21175" cy="6450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58" extrusionOk="0">
                    <a:moveTo>
                      <a:pt x="707" y="1"/>
                    </a:moveTo>
                    <a:cubicBezTo>
                      <a:pt x="449" y="1"/>
                      <a:pt x="198" y="102"/>
                      <a:pt x="1" y="258"/>
                    </a:cubicBezTo>
                    <a:cubicBezTo>
                      <a:pt x="263" y="91"/>
                      <a:pt x="525" y="31"/>
                      <a:pt x="822" y="31"/>
                    </a:cubicBezTo>
                    <a:cubicBezTo>
                      <a:pt x="846" y="31"/>
                      <a:pt x="846" y="8"/>
                      <a:pt x="822" y="8"/>
                    </a:cubicBezTo>
                    <a:cubicBezTo>
                      <a:pt x="784" y="3"/>
                      <a:pt x="745" y="1"/>
                      <a:pt x="7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7" name="Google Shape;4847;p5"/>
              <p:cNvSpPr/>
              <p:nvPr/>
            </p:nvSpPr>
            <p:spPr>
              <a:xfrm>
                <a:off x="2241125" y="2256450"/>
                <a:ext cx="17500" cy="5725"/>
              </a:xfrm>
              <a:custGeom>
                <a:avLst/>
                <a:gdLst/>
                <a:ahLst/>
                <a:cxnLst/>
                <a:rect l="l" t="t" r="r" b="b"/>
                <a:pathLst>
                  <a:path w="700" h="229" extrusionOk="0">
                    <a:moveTo>
                      <a:pt x="518" y="0"/>
                    </a:moveTo>
                    <a:cubicBezTo>
                      <a:pt x="330" y="0"/>
                      <a:pt x="110" y="74"/>
                      <a:pt x="9" y="211"/>
                    </a:cubicBezTo>
                    <a:cubicBezTo>
                      <a:pt x="1" y="220"/>
                      <a:pt x="4" y="228"/>
                      <a:pt x="11" y="228"/>
                    </a:cubicBezTo>
                    <a:cubicBezTo>
                      <a:pt x="14" y="228"/>
                      <a:pt x="17" y="227"/>
                      <a:pt x="21" y="223"/>
                    </a:cubicBezTo>
                    <a:cubicBezTo>
                      <a:pt x="128" y="164"/>
                      <a:pt x="211" y="92"/>
                      <a:pt x="342" y="56"/>
                    </a:cubicBezTo>
                    <a:cubicBezTo>
                      <a:pt x="462" y="33"/>
                      <a:pt x="557" y="33"/>
                      <a:pt x="676" y="33"/>
                    </a:cubicBezTo>
                    <a:cubicBezTo>
                      <a:pt x="700" y="33"/>
                      <a:pt x="700" y="21"/>
                      <a:pt x="676" y="21"/>
                    </a:cubicBezTo>
                    <a:cubicBezTo>
                      <a:pt x="629" y="7"/>
                      <a:pt x="575" y="0"/>
                      <a:pt x="5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8" name="Google Shape;4848;p5"/>
              <p:cNvSpPr/>
              <p:nvPr/>
            </p:nvSpPr>
            <p:spPr>
              <a:xfrm>
                <a:off x="2235675" y="2265950"/>
                <a:ext cx="837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335" h="963" extrusionOk="0">
                    <a:moveTo>
                      <a:pt x="141" y="1"/>
                    </a:moveTo>
                    <a:cubicBezTo>
                      <a:pt x="138" y="1"/>
                      <a:pt x="132" y="4"/>
                      <a:pt x="132" y="10"/>
                    </a:cubicBezTo>
                    <a:cubicBezTo>
                      <a:pt x="144" y="4"/>
                      <a:pt x="144" y="1"/>
                      <a:pt x="141" y="1"/>
                    </a:cubicBezTo>
                    <a:close/>
                    <a:moveTo>
                      <a:pt x="132" y="10"/>
                    </a:moveTo>
                    <a:lnTo>
                      <a:pt x="132" y="10"/>
                    </a:lnTo>
                    <a:cubicBezTo>
                      <a:pt x="179" y="272"/>
                      <a:pt x="1" y="796"/>
                      <a:pt x="322" y="962"/>
                    </a:cubicBezTo>
                    <a:cubicBezTo>
                      <a:pt x="322" y="962"/>
                      <a:pt x="334" y="962"/>
                      <a:pt x="334" y="938"/>
                    </a:cubicBezTo>
                    <a:cubicBezTo>
                      <a:pt x="48" y="665"/>
                      <a:pt x="239" y="331"/>
                      <a:pt x="132" y="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49" name="Google Shape;4849;p5"/>
              <p:cNvSpPr/>
              <p:nvPr/>
            </p:nvSpPr>
            <p:spPr>
              <a:xfrm>
                <a:off x="2240750" y="2275575"/>
                <a:ext cx="5375" cy="146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587" extrusionOk="0">
                    <a:moveTo>
                      <a:pt x="9" y="0"/>
                    </a:moveTo>
                    <a:cubicBezTo>
                      <a:pt x="6" y="0"/>
                      <a:pt x="0" y="6"/>
                      <a:pt x="0" y="6"/>
                    </a:cubicBezTo>
                    <a:cubicBezTo>
                      <a:pt x="12" y="208"/>
                      <a:pt x="96" y="423"/>
                      <a:pt x="215" y="577"/>
                    </a:cubicBezTo>
                    <a:cubicBezTo>
                      <a:pt x="119" y="399"/>
                      <a:pt x="72" y="208"/>
                      <a:pt x="12" y="6"/>
                    </a:cubicBezTo>
                    <a:cubicBezTo>
                      <a:pt x="12" y="2"/>
                      <a:pt x="11" y="0"/>
                      <a:pt x="9" y="0"/>
                    </a:cubicBezTo>
                    <a:close/>
                    <a:moveTo>
                      <a:pt x="215" y="577"/>
                    </a:moveTo>
                    <a:lnTo>
                      <a:pt x="215" y="577"/>
                    </a:lnTo>
                    <a:cubicBezTo>
                      <a:pt x="209" y="583"/>
                      <a:pt x="209" y="586"/>
                      <a:pt x="210" y="586"/>
                    </a:cubicBezTo>
                    <a:cubicBezTo>
                      <a:pt x="212" y="586"/>
                      <a:pt x="215" y="583"/>
                      <a:pt x="215" y="57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0" name="Google Shape;4850;p5"/>
              <p:cNvSpPr/>
              <p:nvPr/>
            </p:nvSpPr>
            <p:spPr>
              <a:xfrm>
                <a:off x="2186275" y="2286800"/>
                <a:ext cx="11625" cy="27250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90" extrusionOk="0">
                    <a:moveTo>
                      <a:pt x="422" y="0"/>
                    </a:moveTo>
                    <a:cubicBezTo>
                      <a:pt x="420" y="0"/>
                      <a:pt x="417" y="3"/>
                      <a:pt x="417" y="9"/>
                    </a:cubicBezTo>
                    <a:cubicBezTo>
                      <a:pt x="423" y="3"/>
                      <a:pt x="423" y="0"/>
                      <a:pt x="422" y="0"/>
                    </a:cubicBezTo>
                    <a:close/>
                    <a:moveTo>
                      <a:pt x="417" y="9"/>
                    </a:moveTo>
                    <a:lnTo>
                      <a:pt x="417" y="9"/>
                    </a:lnTo>
                    <a:cubicBezTo>
                      <a:pt x="453" y="271"/>
                      <a:pt x="227" y="414"/>
                      <a:pt x="108" y="616"/>
                    </a:cubicBezTo>
                    <a:cubicBezTo>
                      <a:pt x="12" y="771"/>
                      <a:pt x="0" y="914"/>
                      <a:pt x="0" y="1081"/>
                    </a:cubicBezTo>
                    <a:cubicBezTo>
                      <a:pt x="0" y="1087"/>
                      <a:pt x="6" y="1090"/>
                      <a:pt x="12" y="1090"/>
                    </a:cubicBezTo>
                    <a:cubicBezTo>
                      <a:pt x="18" y="1090"/>
                      <a:pt x="24" y="1087"/>
                      <a:pt x="24" y="1081"/>
                    </a:cubicBezTo>
                    <a:cubicBezTo>
                      <a:pt x="12" y="747"/>
                      <a:pt x="179" y="569"/>
                      <a:pt x="358" y="319"/>
                    </a:cubicBezTo>
                    <a:cubicBezTo>
                      <a:pt x="417" y="212"/>
                      <a:pt x="465" y="128"/>
                      <a:pt x="41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1" name="Google Shape;4851;p5"/>
              <p:cNvSpPr/>
              <p:nvPr/>
            </p:nvSpPr>
            <p:spPr>
              <a:xfrm>
                <a:off x="2187175" y="2305475"/>
                <a:ext cx="3000" cy="92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369" extrusionOk="0">
                    <a:moveTo>
                      <a:pt x="119" y="0"/>
                    </a:moveTo>
                    <a:lnTo>
                      <a:pt x="119" y="0"/>
                    </a:lnTo>
                    <a:cubicBezTo>
                      <a:pt x="72" y="119"/>
                      <a:pt x="24" y="239"/>
                      <a:pt x="0" y="358"/>
                    </a:cubicBezTo>
                    <a:cubicBezTo>
                      <a:pt x="0" y="358"/>
                      <a:pt x="5" y="368"/>
                      <a:pt x="9" y="368"/>
                    </a:cubicBezTo>
                    <a:cubicBezTo>
                      <a:pt x="11" y="368"/>
                      <a:pt x="12" y="366"/>
                      <a:pt x="12" y="358"/>
                    </a:cubicBezTo>
                    <a:cubicBezTo>
                      <a:pt x="60" y="262"/>
                      <a:pt x="83" y="143"/>
                      <a:pt x="1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2" name="Google Shape;4852;p5"/>
              <p:cNvSpPr/>
              <p:nvPr/>
            </p:nvSpPr>
            <p:spPr>
              <a:xfrm>
                <a:off x="2188950" y="2293900"/>
                <a:ext cx="8075" cy="116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64" extrusionOk="0">
                    <a:moveTo>
                      <a:pt x="319" y="0"/>
                    </a:moveTo>
                    <a:cubicBezTo>
                      <a:pt x="317" y="0"/>
                      <a:pt x="314" y="3"/>
                      <a:pt x="310" y="11"/>
                    </a:cubicBezTo>
                    <a:cubicBezTo>
                      <a:pt x="203" y="154"/>
                      <a:pt x="120" y="309"/>
                      <a:pt x="1" y="463"/>
                    </a:cubicBezTo>
                    <a:cubicBezTo>
                      <a:pt x="120" y="332"/>
                      <a:pt x="239" y="166"/>
                      <a:pt x="322" y="11"/>
                    </a:cubicBezTo>
                    <a:cubicBezTo>
                      <a:pt x="322" y="11"/>
                      <a:pt x="322" y="0"/>
                      <a:pt x="3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3" name="Google Shape;4853;p5"/>
              <p:cNvSpPr/>
              <p:nvPr/>
            </p:nvSpPr>
            <p:spPr>
              <a:xfrm>
                <a:off x="2123775" y="2161700"/>
                <a:ext cx="8650" cy="11775"/>
              </a:xfrm>
              <a:custGeom>
                <a:avLst/>
                <a:gdLst/>
                <a:ahLst/>
                <a:cxnLst/>
                <a:rect l="l" t="t" r="r" b="b"/>
                <a:pathLst>
                  <a:path w="346" h="471" extrusionOk="0">
                    <a:moveTo>
                      <a:pt x="345" y="1"/>
                    </a:moveTo>
                    <a:lnTo>
                      <a:pt x="345" y="1"/>
                    </a:lnTo>
                    <a:cubicBezTo>
                      <a:pt x="191" y="96"/>
                      <a:pt x="48" y="275"/>
                      <a:pt x="0" y="453"/>
                    </a:cubicBezTo>
                    <a:cubicBezTo>
                      <a:pt x="0" y="465"/>
                      <a:pt x="3" y="471"/>
                      <a:pt x="6" y="471"/>
                    </a:cubicBezTo>
                    <a:cubicBezTo>
                      <a:pt x="9" y="471"/>
                      <a:pt x="12" y="465"/>
                      <a:pt x="12" y="453"/>
                    </a:cubicBezTo>
                    <a:cubicBezTo>
                      <a:pt x="60" y="370"/>
                      <a:pt x="107" y="275"/>
                      <a:pt x="167" y="191"/>
                    </a:cubicBezTo>
                    <a:cubicBezTo>
                      <a:pt x="214" y="132"/>
                      <a:pt x="286" y="60"/>
                      <a:pt x="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4" name="Google Shape;4854;p5"/>
              <p:cNvSpPr/>
              <p:nvPr/>
            </p:nvSpPr>
            <p:spPr>
              <a:xfrm>
                <a:off x="2126450" y="2161700"/>
                <a:ext cx="9250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570" extrusionOk="0">
                    <a:moveTo>
                      <a:pt x="369" y="1"/>
                    </a:moveTo>
                    <a:lnTo>
                      <a:pt x="369" y="1"/>
                    </a:lnTo>
                    <a:cubicBezTo>
                      <a:pt x="179" y="120"/>
                      <a:pt x="12" y="322"/>
                      <a:pt x="0" y="560"/>
                    </a:cubicBezTo>
                    <a:cubicBezTo>
                      <a:pt x="0" y="566"/>
                      <a:pt x="3" y="569"/>
                      <a:pt x="6" y="569"/>
                    </a:cubicBezTo>
                    <a:cubicBezTo>
                      <a:pt x="9" y="569"/>
                      <a:pt x="12" y="566"/>
                      <a:pt x="12" y="560"/>
                    </a:cubicBezTo>
                    <a:cubicBezTo>
                      <a:pt x="84" y="322"/>
                      <a:pt x="179" y="144"/>
                      <a:pt x="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5" name="Google Shape;4855;p5"/>
              <p:cNvSpPr/>
              <p:nvPr/>
            </p:nvSpPr>
            <p:spPr>
              <a:xfrm>
                <a:off x="2129125" y="2162300"/>
                <a:ext cx="8950" cy="1442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577" extrusionOk="0">
                    <a:moveTo>
                      <a:pt x="358" y="1"/>
                    </a:moveTo>
                    <a:lnTo>
                      <a:pt x="358" y="1"/>
                    </a:lnTo>
                    <a:cubicBezTo>
                      <a:pt x="274" y="96"/>
                      <a:pt x="215" y="179"/>
                      <a:pt x="155" y="274"/>
                    </a:cubicBezTo>
                    <a:cubicBezTo>
                      <a:pt x="131" y="310"/>
                      <a:pt x="96" y="370"/>
                      <a:pt x="72" y="417"/>
                    </a:cubicBezTo>
                    <a:cubicBezTo>
                      <a:pt x="63" y="444"/>
                      <a:pt x="47" y="457"/>
                      <a:pt x="35" y="473"/>
                    </a:cubicBezTo>
                    <a:lnTo>
                      <a:pt x="35" y="473"/>
                    </a:lnTo>
                    <a:cubicBezTo>
                      <a:pt x="34" y="472"/>
                      <a:pt x="34" y="471"/>
                      <a:pt x="33" y="471"/>
                    </a:cubicBezTo>
                    <a:cubicBezTo>
                      <a:pt x="31" y="471"/>
                      <a:pt x="28" y="473"/>
                      <a:pt x="24" y="477"/>
                    </a:cubicBezTo>
                    <a:cubicBezTo>
                      <a:pt x="12" y="512"/>
                      <a:pt x="0" y="536"/>
                      <a:pt x="0" y="548"/>
                    </a:cubicBezTo>
                    <a:cubicBezTo>
                      <a:pt x="0" y="566"/>
                      <a:pt x="7" y="577"/>
                      <a:pt x="10" y="577"/>
                    </a:cubicBezTo>
                    <a:cubicBezTo>
                      <a:pt x="11" y="577"/>
                      <a:pt x="12" y="575"/>
                      <a:pt x="12" y="572"/>
                    </a:cubicBezTo>
                    <a:cubicBezTo>
                      <a:pt x="119" y="393"/>
                      <a:pt x="239" y="19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6" name="Google Shape;4856;p5"/>
              <p:cNvSpPr/>
              <p:nvPr/>
            </p:nvSpPr>
            <p:spPr>
              <a:xfrm>
                <a:off x="2133600" y="2165450"/>
                <a:ext cx="7750" cy="1117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47" extrusionOk="0">
                    <a:moveTo>
                      <a:pt x="300" y="1"/>
                    </a:moveTo>
                    <a:cubicBezTo>
                      <a:pt x="299" y="1"/>
                      <a:pt x="298" y="2"/>
                      <a:pt x="298" y="5"/>
                    </a:cubicBezTo>
                    <a:cubicBezTo>
                      <a:pt x="191" y="148"/>
                      <a:pt x="71" y="279"/>
                      <a:pt x="0" y="422"/>
                    </a:cubicBezTo>
                    <a:cubicBezTo>
                      <a:pt x="0" y="446"/>
                      <a:pt x="12" y="446"/>
                      <a:pt x="12" y="446"/>
                    </a:cubicBezTo>
                    <a:cubicBezTo>
                      <a:pt x="131" y="327"/>
                      <a:pt x="214" y="172"/>
                      <a:pt x="310" y="29"/>
                    </a:cubicBezTo>
                    <a:cubicBezTo>
                      <a:pt x="310" y="12"/>
                      <a:pt x="303" y="1"/>
                      <a:pt x="3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7" name="Google Shape;4857;p5"/>
              <p:cNvSpPr/>
              <p:nvPr/>
            </p:nvSpPr>
            <p:spPr>
              <a:xfrm>
                <a:off x="2137450" y="2169150"/>
                <a:ext cx="6875" cy="81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327" extrusionOk="0">
                    <a:moveTo>
                      <a:pt x="275" y="0"/>
                    </a:moveTo>
                    <a:lnTo>
                      <a:pt x="275" y="0"/>
                    </a:lnTo>
                    <a:cubicBezTo>
                      <a:pt x="227" y="36"/>
                      <a:pt x="179" y="96"/>
                      <a:pt x="120" y="155"/>
                    </a:cubicBezTo>
                    <a:cubicBezTo>
                      <a:pt x="72" y="203"/>
                      <a:pt x="37" y="262"/>
                      <a:pt x="1" y="310"/>
                    </a:cubicBezTo>
                    <a:cubicBezTo>
                      <a:pt x="1" y="318"/>
                      <a:pt x="13" y="327"/>
                      <a:pt x="20" y="327"/>
                    </a:cubicBezTo>
                    <a:cubicBezTo>
                      <a:pt x="23" y="327"/>
                      <a:pt x="25" y="325"/>
                      <a:pt x="25" y="322"/>
                    </a:cubicBezTo>
                    <a:cubicBezTo>
                      <a:pt x="72" y="274"/>
                      <a:pt x="108" y="203"/>
                      <a:pt x="156" y="155"/>
                    </a:cubicBezTo>
                    <a:cubicBezTo>
                      <a:pt x="215" y="119"/>
                      <a:pt x="263" y="72"/>
                      <a:pt x="2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8" name="Google Shape;4858;p5"/>
              <p:cNvSpPr/>
              <p:nvPr/>
            </p:nvSpPr>
            <p:spPr>
              <a:xfrm>
                <a:off x="2131300" y="2172575"/>
                <a:ext cx="15700" cy="16375"/>
              </a:xfrm>
              <a:custGeom>
                <a:avLst/>
                <a:gdLst/>
                <a:ahLst/>
                <a:cxnLst/>
                <a:rect l="l" t="t" r="r" b="b"/>
                <a:pathLst>
                  <a:path w="628" h="655" extrusionOk="0">
                    <a:moveTo>
                      <a:pt x="601" y="1"/>
                    </a:moveTo>
                    <a:cubicBezTo>
                      <a:pt x="596" y="1"/>
                      <a:pt x="592" y="2"/>
                      <a:pt x="592" y="6"/>
                    </a:cubicBezTo>
                    <a:cubicBezTo>
                      <a:pt x="437" y="256"/>
                      <a:pt x="247" y="459"/>
                      <a:pt x="9" y="637"/>
                    </a:cubicBezTo>
                    <a:cubicBezTo>
                      <a:pt x="0" y="646"/>
                      <a:pt x="4" y="654"/>
                      <a:pt x="15" y="654"/>
                    </a:cubicBezTo>
                    <a:cubicBezTo>
                      <a:pt x="20" y="654"/>
                      <a:pt x="25" y="653"/>
                      <a:pt x="32" y="649"/>
                    </a:cubicBezTo>
                    <a:cubicBezTo>
                      <a:pt x="283" y="518"/>
                      <a:pt x="509" y="280"/>
                      <a:pt x="628" y="6"/>
                    </a:cubicBezTo>
                    <a:cubicBezTo>
                      <a:pt x="628" y="6"/>
                      <a:pt x="612" y="1"/>
                      <a:pt x="6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59" name="Google Shape;4859;p5"/>
              <p:cNvSpPr/>
              <p:nvPr/>
            </p:nvSpPr>
            <p:spPr>
              <a:xfrm>
                <a:off x="2141625" y="2268600"/>
                <a:ext cx="6275" cy="21850"/>
              </a:xfrm>
              <a:custGeom>
                <a:avLst/>
                <a:gdLst/>
                <a:ahLst/>
                <a:cxnLst/>
                <a:rect l="l" t="t" r="r" b="b"/>
                <a:pathLst>
                  <a:path w="251" h="874" extrusionOk="0">
                    <a:moveTo>
                      <a:pt x="241" y="1"/>
                    </a:moveTo>
                    <a:cubicBezTo>
                      <a:pt x="240" y="1"/>
                      <a:pt x="239" y="4"/>
                      <a:pt x="239" y="11"/>
                    </a:cubicBezTo>
                    <a:cubicBezTo>
                      <a:pt x="120" y="273"/>
                      <a:pt x="48" y="571"/>
                      <a:pt x="0" y="856"/>
                    </a:cubicBezTo>
                    <a:cubicBezTo>
                      <a:pt x="0" y="865"/>
                      <a:pt x="18" y="873"/>
                      <a:pt x="29" y="873"/>
                    </a:cubicBezTo>
                    <a:cubicBezTo>
                      <a:pt x="33" y="873"/>
                      <a:pt x="36" y="872"/>
                      <a:pt x="36" y="868"/>
                    </a:cubicBezTo>
                    <a:cubicBezTo>
                      <a:pt x="96" y="582"/>
                      <a:pt x="167" y="309"/>
                      <a:pt x="251" y="23"/>
                    </a:cubicBezTo>
                    <a:cubicBezTo>
                      <a:pt x="251" y="15"/>
                      <a:pt x="245" y="1"/>
                      <a:pt x="2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0" name="Google Shape;4860;p5"/>
              <p:cNvSpPr/>
              <p:nvPr/>
            </p:nvSpPr>
            <p:spPr>
              <a:xfrm>
                <a:off x="2144900" y="2269450"/>
                <a:ext cx="5975" cy="2227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891" extrusionOk="0">
                    <a:moveTo>
                      <a:pt x="239" y="1"/>
                    </a:moveTo>
                    <a:lnTo>
                      <a:pt x="239" y="1"/>
                    </a:lnTo>
                    <a:cubicBezTo>
                      <a:pt x="155" y="287"/>
                      <a:pt x="36" y="584"/>
                      <a:pt x="0" y="882"/>
                    </a:cubicBezTo>
                    <a:cubicBezTo>
                      <a:pt x="0" y="888"/>
                      <a:pt x="6" y="891"/>
                      <a:pt x="12" y="891"/>
                    </a:cubicBezTo>
                    <a:cubicBezTo>
                      <a:pt x="18" y="891"/>
                      <a:pt x="24" y="888"/>
                      <a:pt x="24" y="882"/>
                    </a:cubicBezTo>
                    <a:cubicBezTo>
                      <a:pt x="120" y="596"/>
                      <a:pt x="167" y="298"/>
                      <a:pt x="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1" name="Google Shape;4861;p5"/>
              <p:cNvSpPr/>
              <p:nvPr/>
            </p:nvSpPr>
            <p:spPr>
              <a:xfrm>
                <a:off x="2150550" y="2270425"/>
                <a:ext cx="5375" cy="20750"/>
              </a:xfrm>
              <a:custGeom>
                <a:avLst/>
                <a:gdLst/>
                <a:ahLst/>
                <a:cxnLst/>
                <a:rect l="l" t="t" r="r" b="b"/>
                <a:pathLst>
                  <a:path w="215" h="830" extrusionOk="0">
                    <a:moveTo>
                      <a:pt x="188" y="0"/>
                    </a:moveTo>
                    <a:cubicBezTo>
                      <a:pt x="182" y="0"/>
                      <a:pt x="179" y="3"/>
                      <a:pt x="179" y="9"/>
                    </a:cubicBezTo>
                    <a:lnTo>
                      <a:pt x="1" y="807"/>
                    </a:lnTo>
                    <a:cubicBezTo>
                      <a:pt x="1" y="820"/>
                      <a:pt x="11" y="830"/>
                      <a:pt x="21" y="830"/>
                    </a:cubicBezTo>
                    <a:cubicBezTo>
                      <a:pt x="29" y="830"/>
                      <a:pt x="36" y="823"/>
                      <a:pt x="36" y="807"/>
                    </a:cubicBezTo>
                    <a:lnTo>
                      <a:pt x="215" y="9"/>
                    </a:lnTo>
                    <a:cubicBezTo>
                      <a:pt x="203" y="3"/>
                      <a:pt x="194" y="0"/>
                      <a:pt x="1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2" name="Google Shape;4862;p5"/>
              <p:cNvSpPr/>
              <p:nvPr/>
            </p:nvSpPr>
            <p:spPr>
              <a:xfrm>
                <a:off x="2156800" y="2275400"/>
                <a:ext cx="6575" cy="21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879" extrusionOk="0">
                    <a:moveTo>
                      <a:pt x="108" y="1"/>
                    </a:moveTo>
                    <a:lnTo>
                      <a:pt x="108" y="13"/>
                    </a:lnTo>
                    <a:cubicBezTo>
                      <a:pt x="263" y="72"/>
                      <a:pt x="13" y="727"/>
                      <a:pt x="1" y="870"/>
                    </a:cubicBezTo>
                    <a:cubicBezTo>
                      <a:pt x="1" y="876"/>
                      <a:pt x="4" y="879"/>
                      <a:pt x="7" y="879"/>
                    </a:cubicBezTo>
                    <a:cubicBezTo>
                      <a:pt x="10" y="879"/>
                      <a:pt x="13" y="876"/>
                      <a:pt x="13" y="870"/>
                    </a:cubicBezTo>
                    <a:cubicBezTo>
                      <a:pt x="96" y="656"/>
                      <a:pt x="155" y="394"/>
                      <a:pt x="179" y="168"/>
                    </a:cubicBezTo>
                    <a:cubicBezTo>
                      <a:pt x="179" y="96"/>
                      <a:pt x="179" y="13"/>
                      <a:pt x="1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863" name="Google Shape;4863;p5"/>
          <p:cNvGrpSpPr/>
          <p:nvPr/>
        </p:nvGrpSpPr>
        <p:grpSpPr>
          <a:xfrm flipH="1">
            <a:off x="-1334050" y="-1769330"/>
            <a:ext cx="3254635" cy="3373523"/>
            <a:chOff x="7248951" y="-911972"/>
            <a:chExt cx="2417765" cy="2530142"/>
          </a:xfrm>
        </p:grpSpPr>
        <p:grpSp>
          <p:nvGrpSpPr>
            <p:cNvPr id="4864" name="Google Shape;4864;p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4865" name="Google Shape;4865;p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6" name="Google Shape;4866;p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7" name="Google Shape;4867;p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8" name="Google Shape;4868;p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69" name="Google Shape;4869;p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0" name="Google Shape;4870;p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1" name="Google Shape;4871;p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2" name="Google Shape;4872;p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3" name="Google Shape;4873;p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4" name="Google Shape;4874;p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5" name="Google Shape;4875;p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6" name="Google Shape;4876;p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7" name="Google Shape;4877;p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8" name="Google Shape;4878;p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79" name="Google Shape;4879;p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0" name="Google Shape;4880;p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1" name="Google Shape;4881;p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2" name="Google Shape;4882;p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3" name="Google Shape;4883;p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4" name="Google Shape;4884;p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5" name="Google Shape;4885;p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6" name="Google Shape;4886;p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7" name="Google Shape;4887;p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8" name="Google Shape;4888;p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89" name="Google Shape;4889;p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0" name="Google Shape;4890;p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1" name="Google Shape;4891;p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2" name="Google Shape;4892;p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3" name="Google Shape;4893;p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4" name="Google Shape;4894;p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5" name="Google Shape;4895;p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6" name="Google Shape;4896;p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7" name="Google Shape;4897;p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8" name="Google Shape;4898;p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899" name="Google Shape;4899;p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0" name="Google Shape;4900;p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1" name="Google Shape;4901;p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2" name="Google Shape;4902;p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3" name="Google Shape;4903;p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4" name="Google Shape;4904;p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5" name="Google Shape;4905;p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6" name="Google Shape;4906;p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7" name="Google Shape;4907;p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8" name="Google Shape;4908;p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09" name="Google Shape;4909;p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0" name="Google Shape;4910;p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1" name="Google Shape;4911;p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2" name="Google Shape;4912;p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3" name="Google Shape;4913;p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4" name="Google Shape;4914;p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5" name="Google Shape;4915;p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6" name="Google Shape;4916;p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7" name="Google Shape;4917;p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8" name="Google Shape;4918;p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19" name="Google Shape;4919;p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0" name="Google Shape;4920;p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1" name="Google Shape;4921;p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2" name="Google Shape;4922;p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3" name="Google Shape;4923;p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4" name="Google Shape;4924;p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5" name="Google Shape;4925;p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6" name="Google Shape;4926;p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7" name="Google Shape;4927;p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8" name="Google Shape;4928;p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29" name="Google Shape;4929;p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0" name="Google Shape;4930;p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1" name="Google Shape;4931;p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2" name="Google Shape;4932;p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3" name="Google Shape;4933;p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4" name="Google Shape;4934;p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5" name="Google Shape;4935;p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6" name="Google Shape;4936;p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7" name="Google Shape;4937;p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8" name="Google Shape;4938;p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39" name="Google Shape;4939;p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0" name="Google Shape;4940;p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1" name="Google Shape;4941;p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2" name="Google Shape;4942;p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3" name="Google Shape;4943;p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4" name="Google Shape;4944;p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5" name="Google Shape;4945;p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6" name="Google Shape;4946;p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7" name="Google Shape;4947;p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8" name="Google Shape;4948;p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49" name="Google Shape;4949;p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0" name="Google Shape;4950;p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1" name="Google Shape;4951;p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2" name="Google Shape;4952;p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3" name="Google Shape;4953;p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4" name="Google Shape;4954;p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5" name="Google Shape;4955;p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6" name="Google Shape;4956;p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7" name="Google Shape;4957;p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8" name="Google Shape;4958;p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59" name="Google Shape;4959;p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0" name="Google Shape;4960;p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1" name="Google Shape;4961;p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2" name="Google Shape;4962;p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3" name="Google Shape;4963;p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4" name="Google Shape;4964;p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5" name="Google Shape;4965;p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6" name="Google Shape;4966;p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7" name="Google Shape;4967;p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8" name="Google Shape;4968;p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69" name="Google Shape;4969;p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0" name="Google Shape;4970;p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1" name="Google Shape;4971;p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2" name="Google Shape;4972;p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3" name="Google Shape;4973;p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4" name="Google Shape;4974;p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5" name="Google Shape;4975;p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6" name="Google Shape;4976;p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7" name="Google Shape;4977;p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8" name="Google Shape;4978;p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79" name="Google Shape;4979;p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0" name="Google Shape;4980;p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1" name="Google Shape;4981;p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2" name="Google Shape;4982;p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3" name="Google Shape;4983;p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4" name="Google Shape;4984;p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5" name="Google Shape;4985;p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6" name="Google Shape;4986;p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7" name="Google Shape;4987;p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8" name="Google Shape;4988;p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89" name="Google Shape;4989;p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0" name="Google Shape;4990;p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1" name="Google Shape;4991;p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2" name="Google Shape;4992;p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3" name="Google Shape;4993;p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4" name="Google Shape;4994;p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5" name="Google Shape;4995;p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6" name="Google Shape;4996;p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7" name="Google Shape;4997;p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8" name="Google Shape;4998;p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999" name="Google Shape;4999;p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0" name="Google Shape;5000;p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1" name="Google Shape;5001;p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2" name="Google Shape;5002;p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3" name="Google Shape;5003;p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4" name="Google Shape;5004;p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5" name="Google Shape;5005;p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6" name="Google Shape;5006;p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7" name="Google Shape;5007;p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8" name="Google Shape;5008;p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9" name="Google Shape;5009;p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0" name="Google Shape;5010;p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1" name="Google Shape;5011;p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2" name="Google Shape;5012;p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3" name="Google Shape;5013;p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4" name="Google Shape;5014;p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5" name="Google Shape;5015;p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6" name="Google Shape;5016;p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7" name="Google Shape;5017;p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8" name="Google Shape;5018;p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9" name="Google Shape;5019;p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0" name="Google Shape;5020;p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1" name="Google Shape;5021;p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2" name="Google Shape;5022;p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3" name="Google Shape;5023;p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4" name="Google Shape;5024;p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5" name="Google Shape;5025;p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6" name="Google Shape;5026;p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7" name="Google Shape;5027;p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8" name="Google Shape;5028;p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9" name="Google Shape;5029;p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0" name="Google Shape;5030;p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1" name="Google Shape;5031;p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2" name="Google Shape;5032;p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3" name="Google Shape;5033;p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4" name="Google Shape;5034;p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5" name="Google Shape;5035;p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6" name="Google Shape;5036;p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7" name="Google Shape;5037;p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8" name="Google Shape;5038;p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39" name="Google Shape;5039;p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0" name="Google Shape;5040;p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1" name="Google Shape;5041;p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2" name="Google Shape;5042;p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3" name="Google Shape;5043;p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4" name="Google Shape;5044;p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5" name="Google Shape;5045;p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6" name="Google Shape;5046;p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7" name="Google Shape;5047;p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8" name="Google Shape;5048;p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49" name="Google Shape;5049;p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0" name="Google Shape;5050;p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1" name="Google Shape;5051;p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2" name="Google Shape;5052;p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3" name="Google Shape;5053;p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4" name="Google Shape;5054;p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5" name="Google Shape;5055;p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6" name="Google Shape;5056;p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7" name="Google Shape;5057;p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8" name="Google Shape;5058;p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59" name="Google Shape;5059;p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0" name="Google Shape;5060;p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1" name="Google Shape;5061;p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2" name="Google Shape;5062;p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3" name="Google Shape;5063;p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4" name="Google Shape;5064;p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5" name="Google Shape;5065;p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6" name="Google Shape;5066;p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7" name="Google Shape;5067;p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8" name="Google Shape;5068;p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69" name="Google Shape;5069;p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0" name="Google Shape;5070;p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1" name="Google Shape;5071;p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2" name="Google Shape;5072;p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3" name="Google Shape;5073;p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4" name="Google Shape;5074;p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5" name="Google Shape;5075;p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6" name="Google Shape;5076;p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7" name="Google Shape;5077;p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8" name="Google Shape;5078;p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9" name="Google Shape;5079;p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0" name="Google Shape;5080;p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1" name="Google Shape;5081;p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2" name="Google Shape;5082;p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3" name="Google Shape;5083;p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4" name="Google Shape;5084;p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5" name="Google Shape;5085;p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6" name="Google Shape;5086;p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7" name="Google Shape;5087;p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8" name="Google Shape;5088;p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9" name="Google Shape;5089;p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0" name="Google Shape;5090;p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1" name="Google Shape;5091;p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2" name="Google Shape;5092;p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3" name="Google Shape;5093;p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4" name="Google Shape;5094;p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5" name="Google Shape;5095;p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6" name="Google Shape;5096;p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7" name="Google Shape;5097;p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8" name="Google Shape;5098;p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9" name="Google Shape;5099;p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0" name="Google Shape;5100;p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1" name="Google Shape;5101;p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2" name="Google Shape;5102;p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3" name="Google Shape;5103;p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4" name="Google Shape;5104;p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5" name="Google Shape;5105;p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6" name="Google Shape;5106;p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7" name="Google Shape;5107;p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8" name="Google Shape;5108;p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9" name="Google Shape;5109;p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0" name="Google Shape;5110;p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1" name="Google Shape;5111;p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2" name="Google Shape;5112;p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3" name="Google Shape;5113;p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4" name="Google Shape;5114;p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5" name="Google Shape;5115;p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116" name="Google Shape;5116;p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117" name="Google Shape;5117;p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8" name="Google Shape;5118;p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9" name="Google Shape;5119;p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0" name="Google Shape;5120;p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1" name="Google Shape;5121;p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2" name="Google Shape;5122;p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3" name="Google Shape;5123;p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4" name="Google Shape;5124;p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5" name="Google Shape;5125;p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6" name="Google Shape;5126;p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7" name="Google Shape;5127;p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8" name="Google Shape;5128;p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9" name="Google Shape;5129;p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0" name="Google Shape;5130;p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1" name="Google Shape;5131;p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2" name="Google Shape;5132;p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3" name="Google Shape;5133;p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4" name="Google Shape;5134;p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5" name="Google Shape;5135;p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6" name="Google Shape;5136;p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7" name="Google Shape;5137;p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8" name="Google Shape;5138;p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9" name="Google Shape;5139;p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0" name="Google Shape;5140;p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1" name="Google Shape;5141;p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2" name="Google Shape;5142;p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3" name="Google Shape;5143;p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4" name="Google Shape;5144;p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5" name="Google Shape;5145;p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6" name="Google Shape;5146;p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7" name="Google Shape;5147;p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8" name="Google Shape;5148;p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9" name="Google Shape;5149;p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0" name="Google Shape;5150;p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1" name="Google Shape;5151;p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2" name="Google Shape;5152;p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3" name="Google Shape;5153;p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4" name="Google Shape;5154;p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5" name="Google Shape;5155;p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6" name="Google Shape;5156;p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7" name="Google Shape;5157;p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8" name="Google Shape;5158;p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9" name="Google Shape;5159;p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0" name="Google Shape;5160;p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1" name="Google Shape;5161;p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2" name="Google Shape;5162;p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3" name="Google Shape;5163;p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4" name="Google Shape;5164;p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5" name="Google Shape;5165;p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6" name="Google Shape;5166;p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7" name="Google Shape;5167;p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8" name="Google Shape;5168;p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9" name="Google Shape;5169;p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0" name="Google Shape;5170;p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1" name="Google Shape;5171;p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2" name="Google Shape;5172;p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3" name="Google Shape;5173;p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4" name="Google Shape;5174;p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5" name="Google Shape;5175;p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6" name="Google Shape;5176;p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7" name="Google Shape;5177;p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8" name="Google Shape;5178;p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9" name="Google Shape;5179;p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0" name="Google Shape;5180;p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1" name="Google Shape;5181;p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2" name="Google Shape;5182;p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3" name="Google Shape;5183;p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4" name="Google Shape;5184;p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5" name="Google Shape;5185;p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6" name="Google Shape;5186;p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7" name="Google Shape;5187;p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8" name="Google Shape;5188;p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9" name="Google Shape;5189;p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0" name="Google Shape;5190;p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1" name="Google Shape;5191;p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2" name="Google Shape;5192;p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3" name="Google Shape;5193;p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4" name="Google Shape;5194;p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5" name="Google Shape;5195;p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6" name="Google Shape;5196;p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7" name="Google Shape;5197;p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8" name="Google Shape;5198;p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9" name="Google Shape;5199;p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0" name="Google Shape;5200;p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1" name="Google Shape;5201;p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2" name="Google Shape;5202;p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3" name="Google Shape;5203;p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4" name="Google Shape;5204;p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5" name="Google Shape;5205;p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6" name="Google Shape;5206;p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7" name="Google Shape;5207;p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8" name="Google Shape;5208;p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09" name="Google Shape;5209;p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0" name="Google Shape;5210;p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1" name="Google Shape;5211;p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2" name="Google Shape;5212;p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3" name="Google Shape;5213;p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4" name="Google Shape;5214;p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5" name="Google Shape;5215;p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6" name="Google Shape;5216;p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7" name="Google Shape;5217;p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8" name="Google Shape;5218;p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19" name="Google Shape;5219;p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0" name="Google Shape;5220;p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1" name="Google Shape;5221;p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2" name="Google Shape;5222;p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3" name="Google Shape;5223;p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4" name="Google Shape;5224;p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5" name="Google Shape;5225;p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6" name="Google Shape;5226;p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7" name="Google Shape;5227;p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8" name="Google Shape;5228;p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29" name="Google Shape;5229;p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0" name="Google Shape;5230;p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1" name="Google Shape;5231;p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2" name="Google Shape;5232;p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3" name="Google Shape;5233;p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4" name="Google Shape;5234;p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5" name="Google Shape;5235;p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6" name="Google Shape;5236;p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7" name="Google Shape;5237;p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8" name="Google Shape;5238;p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39" name="Google Shape;5239;p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0" name="Google Shape;5240;p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1" name="Google Shape;5241;p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2" name="Google Shape;5242;p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3" name="Google Shape;5243;p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4" name="Google Shape;5244;p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5" name="Google Shape;5245;p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6" name="Google Shape;5246;p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7" name="Google Shape;5247;p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8" name="Google Shape;5248;p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49" name="Google Shape;5249;p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0" name="Google Shape;5250;p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1" name="Google Shape;5251;p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2" name="Google Shape;5252;p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3" name="Google Shape;5253;p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4" name="Google Shape;5254;p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5" name="Google Shape;5255;p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6" name="Google Shape;5256;p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7" name="Google Shape;5257;p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8" name="Google Shape;5258;p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59" name="Google Shape;5259;p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60" name="Google Shape;5260;p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5261" name="Google Shape;5261;p5"/>
          <p:cNvSpPr txBox="1">
            <a:spLocks noGrp="1"/>
          </p:cNvSpPr>
          <p:nvPr>
            <p:ph type="subTitle" idx="1"/>
          </p:nvPr>
        </p:nvSpPr>
        <p:spPr>
          <a:xfrm>
            <a:off x="1911600" y="3820900"/>
            <a:ext cx="36224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2" name="Google Shape;5262;p5"/>
          <p:cNvSpPr txBox="1">
            <a:spLocks noGrp="1"/>
          </p:cNvSpPr>
          <p:nvPr>
            <p:ph type="subTitle" idx="2"/>
          </p:nvPr>
        </p:nvSpPr>
        <p:spPr>
          <a:xfrm>
            <a:off x="1755467" y="4256033"/>
            <a:ext cx="39380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3" name="Google Shape;5263;p5"/>
          <p:cNvSpPr txBox="1">
            <a:spLocks noGrp="1"/>
          </p:cNvSpPr>
          <p:nvPr>
            <p:ph type="subTitle" idx="3"/>
          </p:nvPr>
        </p:nvSpPr>
        <p:spPr>
          <a:xfrm>
            <a:off x="6657233" y="3820900"/>
            <a:ext cx="36208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5264" name="Google Shape;5264;p5"/>
          <p:cNvSpPr txBox="1">
            <a:spLocks noGrp="1"/>
          </p:cNvSpPr>
          <p:nvPr>
            <p:ph type="subTitle" idx="4"/>
          </p:nvPr>
        </p:nvSpPr>
        <p:spPr>
          <a:xfrm>
            <a:off x="6501133" y="4256033"/>
            <a:ext cx="393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5265" name="Google Shape;5265;p5"/>
          <p:cNvSpPr txBox="1">
            <a:spLocks noGrp="1"/>
          </p:cNvSpPr>
          <p:nvPr>
            <p:ph type="title" hasCustomPrompt="1"/>
          </p:nvPr>
        </p:nvSpPr>
        <p:spPr>
          <a:xfrm>
            <a:off x="3322067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6" name="Google Shape;5266;p5"/>
          <p:cNvSpPr txBox="1">
            <a:spLocks noGrp="1"/>
          </p:cNvSpPr>
          <p:nvPr>
            <p:ph type="title" idx="5" hasCustomPrompt="1"/>
          </p:nvPr>
        </p:nvSpPr>
        <p:spPr>
          <a:xfrm>
            <a:off x="8065133" y="2670477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5267" name="Google Shape;5267;p5"/>
          <p:cNvSpPr txBox="1">
            <a:spLocks noGrp="1"/>
          </p:cNvSpPr>
          <p:nvPr>
            <p:ph type="title" idx="6"/>
          </p:nvPr>
        </p:nvSpPr>
        <p:spPr>
          <a:xfrm>
            <a:off x="950800" y="603100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6292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9FDDB5D-F10B-4E93-871C-601BFA77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DB57E03-2B75-43BB-8878-D54672693C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350C81B-E4F7-4690-A009-ADE6C29DDF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C8D46DD0-B268-4F4C-AA38-9B49BE5B1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E505B70-F377-49B2-8443-7ABDD8687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A96AD610-C63F-4A72-8097-C3991746B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249282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9" name="Google Shape;5269;p6"/>
          <p:cNvGrpSpPr/>
          <p:nvPr/>
        </p:nvGrpSpPr>
        <p:grpSpPr>
          <a:xfrm rot="-6080939">
            <a:off x="10128332" y="-1365691"/>
            <a:ext cx="1140677" cy="2834637"/>
            <a:chOff x="757300" y="1884600"/>
            <a:chExt cx="457350" cy="1136525"/>
          </a:xfrm>
        </p:grpSpPr>
        <p:sp>
          <p:nvSpPr>
            <p:cNvPr id="5270" name="Google Shape;5270;p6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1" name="Google Shape;5271;p6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2" name="Google Shape;5272;p6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3" name="Google Shape;5273;p6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4" name="Google Shape;5274;p6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5" name="Google Shape;5275;p6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6" name="Google Shape;5276;p6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7" name="Google Shape;5277;p6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8" name="Google Shape;5278;p6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9" name="Google Shape;5279;p6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0" name="Google Shape;5280;p6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1" name="Google Shape;5281;p6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2" name="Google Shape;5282;p6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3" name="Google Shape;5283;p6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4" name="Google Shape;5284;p6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5" name="Google Shape;5285;p6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6" name="Google Shape;5286;p6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7" name="Google Shape;5287;p6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8" name="Google Shape;5288;p6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9" name="Google Shape;5289;p6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0" name="Google Shape;5290;p6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1" name="Google Shape;5291;p6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2" name="Google Shape;5292;p6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3" name="Google Shape;5293;p6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4" name="Google Shape;5294;p6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5" name="Google Shape;5295;p6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6" name="Google Shape;5296;p6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7" name="Google Shape;5297;p6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8" name="Google Shape;5298;p6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9" name="Google Shape;5299;p6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0" name="Google Shape;5300;p6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1" name="Google Shape;5301;p6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2" name="Google Shape;5302;p6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3" name="Google Shape;5303;p6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4" name="Google Shape;5304;p6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5" name="Google Shape;5305;p6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6" name="Google Shape;5306;p6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7" name="Google Shape;5307;p6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8" name="Google Shape;5308;p6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9" name="Google Shape;5309;p6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0" name="Google Shape;5310;p6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1" name="Google Shape;5311;p6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2" name="Google Shape;5312;p6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3" name="Google Shape;5313;p6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4" name="Google Shape;5314;p6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5" name="Google Shape;5315;p6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6" name="Google Shape;5316;p6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7" name="Google Shape;5317;p6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8" name="Google Shape;5318;p6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9" name="Google Shape;5319;p6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0" name="Google Shape;5320;p6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1" name="Google Shape;5321;p6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2" name="Google Shape;5322;p6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3" name="Google Shape;5323;p6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4" name="Google Shape;5324;p6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5" name="Google Shape;5325;p6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6" name="Google Shape;5326;p6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7" name="Google Shape;5327;p6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8" name="Google Shape;5328;p6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9" name="Google Shape;5329;p6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0" name="Google Shape;5330;p6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1" name="Google Shape;5331;p6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2" name="Google Shape;5332;p6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3" name="Google Shape;5333;p6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4" name="Google Shape;5334;p6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5" name="Google Shape;5335;p6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6" name="Google Shape;5336;p6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7" name="Google Shape;5337;p6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8" name="Google Shape;5338;p6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9" name="Google Shape;5339;p6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0" name="Google Shape;5340;p6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1" name="Google Shape;5341;p6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2" name="Google Shape;5342;p6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3" name="Google Shape;5343;p6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4" name="Google Shape;5344;p6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5" name="Google Shape;5345;p6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6" name="Google Shape;5346;p6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7" name="Google Shape;5347;p6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8" name="Google Shape;5348;p6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9" name="Google Shape;5349;p6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0" name="Google Shape;5350;p6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1" name="Google Shape;5351;p6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2" name="Google Shape;5352;p6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3" name="Google Shape;5353;p6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4" name="Google Shape;5354;p6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5" name="Google Shape;5355;p6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6" name="Google Shape;5356;p6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7" name="Google Shape;5357;p6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8" name="Google Shape;5358;p6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9" name="Google Shape;5359;p6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0" name="Google Shape;5360;p6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1" name="Google Shape;5361;p6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2" name="Google Shape;5362;p6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3" name="Google Shape;5363;p6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4" name="Google Shape;5364;p6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5" name="Google Shape;5365;p6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6" name="Google Shape;5366;p6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7" name="Google Shape;5367;p6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8" name="Google Shape;5368;p6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9" name="Google Shape;5369;p6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0" name="Google Shape;5370;p6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1" name="Google Shape;5371;p6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2" name="Google Shape;5372;p6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3" name="Google Shape;5373;p6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4" name="Google Shape;5374;p6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5" name="Google Shape;5375;p6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6" name="Google Shape;5376;p6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7" name="Google Shape;5377;p6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8" name="Google Shape;5378;p6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9" name="Google Shape;5379;p6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0" name="Google Shape;5380;p6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1" name="Google Shape;5381;p6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2" name="Google Shape;5382;p6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3" name="Google Shape;5383;p6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4" name="Google Shape;5384;p6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5" name="Google Shape;5385;p6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6" name="Google Shape;5386;p6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7" name="Google Shape;5387;p6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8" name="Google Shape;5388;p6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9" name="Google Shape;5389;p6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0" name="Google Shape;5390;p6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1" name="Google Shape;5391;p6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2" name="Google Shape;5392;p6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3" name="Google Shape;5393;p6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4" name="Google Shape;5394;p6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5" name="Google Shape;5395;p6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6" name="Google Shape;5396;p6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7" name="Google Shape;5397;p6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8" name="Google Shape;5398;p6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9" name="Google Shape;5399;p6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0" name="Google Shape;5400;p6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1" name="Google Shape;5401;p6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2" name="Google Shape;5402;p6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3" name="Google Shape;5403;p6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4" name="Google Shape;5404;p6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5" name="Google Shape;5405;p6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6" name="Google Shape;5406;p6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7" name="Google Shape;5407;p6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8" name="Google Shape;5408;p6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9" name="Google Shape;5409;p6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0" name="Google Shape;5410;p6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1" name="Google Shape;5411;p6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2" name="Google Shape;5412;p6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3" name="Google Shape;5413;p6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414" name="Google Shape;5414;p6"/>
          <p:cNvGrpSpPr/>
          <p:nvPr/>
        </p:nvGrpSpPr>
        <p:grpSpPr>
          <a:xfrm rot="6707201">
            <a:off x="10732115" y="-250216"/>
            <a:ext cx="1789155" cy="1803427"/>
            <a:chOff x="2053525" y="1963725"/>
            <a:chExt cx="379225" cy="382250"/>
          </a:xfrm>
        </p:grpSpPr>
        <p:sp>
          <p:nvSpPr>
            <p:cNvPr id="5415" name="Google Shape;5415;p6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6" name="Google Shape;5416;p6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7" name="Google Shape;5417;p6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8" name="Google Shape;5418;p6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9" name="Google Shape;5419;p6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0" name="Google Shape;5420;p6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1" name="Google Shape;5421;p6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2" name="Google Shape;5422;p6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3" name="Google Shape;5423;p6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4" name="Google Shape;5424;p6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5" name="Google Shape;5425;p6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6" name="Google Shape;5426;p6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7" name="Google Shape;5427;p6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8" name="Google Shape;5428;p6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9" name="Google Shape;5429;p6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0" name="Google Shape;5430;p6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1" name="Google Shape;5431;p6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2" name="Google Shape;5432;p6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3" name="Google Shape;5433;p6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4" name="Google Shape;5434;p6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5" name="Google Shape;5435;p6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6" name="Google Shape;5436;p6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7" name="Google Shape;5437;p6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8" name="Google Shape;5438;p6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9" name="Google Shape;5439;p6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0" name="Google Shape;5440;p6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1" name="Google Shape;5441;p6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2" name="Google Shape;5442;p6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3" name="Google Shape;5443;p6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4" name="Google Shape;5444;p6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5" name="Google Shape;5445;p6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6" name="Google Shape;5446;p6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7" name="Google Shape;5447;p6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8" name="Google Shape;5448;p6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9" name="Google Shape;5449;p6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0" name="Google Shape;5450;p6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1" name="Google Shape;5451;p6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2" name="Google Shape;5452;p6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3" name="Google Shape;5453;p6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4" name="Google Shape;5454;p6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5" name="Google Shape;5455;p6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6" name="Google Shape;5456;p6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7" name="Google Shape;5457;p6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8" name="Google Shape;5458;p6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9" name="Google Shape;5459;p6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0" name="Google Shape;5460;p6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1" name="Google Shape;5461;p6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2" name="Google Shape;5462;p6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3" name="Google Shape;5463;p6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4" name="Google Shape;5464;p6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5" name="Google Shape;5465;p6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6" name="Google Shape;5466;p6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7" name="Google Shape;5467;p6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8" name="Google Shape;5468;p6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9" name="Google Shape;5469;p6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0" name="Google Shape;5470;p6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1" name="Google Shape;5471;p6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2" name="Google Shape;5472;p6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3" name="Google Shape;5473;p6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4" name="Google Shape;5474;p6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5" name="Google Shape;5475;p6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6" name="Google Shape;5476;p6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7" name="Google Shape;5477;p6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8" name="Google Shape;5478;p6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9" name="Google Shape;5479;p6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0" name="Google Shape;5480;p6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1" name="Google Shape;5481;p6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2" name="Google Shape;5482;p6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3" name="Google Shape;5483;p6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4" name="Google Shape;5484;p6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5" name="Google Shape;5485;p6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6" name="Google Shape;5486;p6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7" name="Google Shape;5487;p6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8" name="Google Shape;5488;p6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9" name="Google Shape;5489;p6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0" name="Google Shape;5490;p6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1" name="Google Shape;5491;p6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2" name="Google Shape;5492;p6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3" name="Google Shape;5493;p6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4" name="Google Shape;5494;p6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5" name="Google Shape;5495;p6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6" name="Google Shape;5496;p6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7" name="Google Shape;5497;p6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8" name="Google Shape;5498;p6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9" name="Google Shape;5499;p6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0" name="Google Shape;5500;p6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1" name="Google Shape;5501;p6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2" name="Google Shape;5502;p6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3" name="Google Shape;5503;p6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4" name="Google Shape;5504;p6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5" name="Google Shape;5505;p6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6" name="Google Shape;5506;p6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7" name="Google Shape;5507;p6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8" name="Google Shape;5508;p6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9" name="Google Shape;5509;p6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0" name="Google Shape;5510;p6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1" name="Google Shape;5511;p6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2" name="Google Shape;5512;p6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3" name="Google Shape;5513;p6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4" name="Google Shape;5514;p6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5" name="Google Shape;5515;p6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6" name="Google Shape;5516;p6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7" name="Google Shape;5517;p6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8" name="Google Shape;5518;p6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9" name="Google Shape;5519;p6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0" name="Google Shape;5520;p6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1" name="Google Shape;5521;p6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2" name="Google Shape;5522;p6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3" name="Google Shape;5523;p6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4" name="Google Shape;5524;p6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5" name="Google Shape;5525;p6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6" name="Google Shape;5526;p6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7" name="Google Shape;5527;p6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8" name="Google Shape;5528;p6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29" name="Google Shape;5529;p6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0" name="Google Shape;5530;p6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1" name="Google Shape;5531;p6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2" name="Google Shape;5532;p6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3" name="Google Shape;5533;p6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4" name="Google Shape;5534;p6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5" name="Google Shape;5535;p6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6" name="Google Shape;5536;p6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7" name="Google Shape;5537;p6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8" name="Google Shape;5538;p6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39" name="Google Shape;5539;p6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0" name="Google Shape;5540;p6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1" name="Google Shape;5541;p6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2" name="Google Shape;5542;p6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3" name="Google Shape;5543;p6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4" name="Google Shape;5544;p6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5" name="Google Shape;5545;p6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6" name="Google Shape;5546;p6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7" name="Google Shape;5547;p6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8" name="Google Shape;5548;p6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49" name="Google Shape;5549;p6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0" name="Google Shape;5550;p6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1" name="Google Shape;5551;p6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2" name="Google Shape;5552;p6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3" name="Google Shape;5553;p6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4" name="Google Shape;5554;p6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5" name="Google Shape;5555;p6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6" name="Google Shape;5556;p6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7" name="Google Shape;5557;p6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8" name="Google Shape;5558;p6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59" name="Google Shape;5559;p6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0" name="Google Shape;5560;p6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1" name="Google Shape;5561;p6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2" name="Google Shape;5562;p6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3" name="Google Shape;5563;p6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4" name="Google Shape;5564;p6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5" name="Google Shape;5565;p6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6" name="Google Shape;5566;p6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7" name="Google Shape;5567;p6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8" name="Google Shape;5568;p6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69" name="Google Shape;5569;p6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0" name="Google Shape;5570;p6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1" name="Google Shape;5571;p6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2" name="Google Shape;5572;p6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3" name="Google Shape;5573;p6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4" name="Google Shape;5574;p6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5" name="Google Shape;5575;p6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6" name="Google Shape;5576;p6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7" name="Google Shape;5577;p6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78" name="Google Shape;5578;p6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579" name="Google Shape;5579;p6"/>
          <p:cNvGrpSpPr/>
          <p:nvPr/>
        </p:nvGrpSpPr>
        <p:grpSpPr>
          <a:xfrm rot="-7452554">
            <a:off x="11444855" y="1438770"/>
            <a:ext cx="457863" cy="962561"/>
            <a:chOff x="405700" y="2130300"/>
            <a:chExt cx="174750" cy="367375"/>
          </a:xfrm>
        </p:grpSpPr>
        <p:sp>
          <p:nvSpPr>
            <p:cNvPr id="5580" name="Google Shape;5580;p6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1" name="Google Shape;5581;p6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2" name="Google Shape;5582;p6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3" name="Google Shape;5583;p6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4" name="Google Shape;5584;p6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5" name="Google Shape;5585;p6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6" name="Google Shape;5586;p6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7" name="Google Shape;5587;p6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8" name="Google Shape;5588;p6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9" name="Google Shape;5589;p6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0" name="Google Shape;5590;p6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1" name="Google Shape;5591;p6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2" name="Google Shape;5592;p6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3" name="Google Shape;5593;p6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4" name="Google Shape;5594;p6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5" name="Google Shape;5595;p6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6" name="Google Shape;5596;p6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7" name="Google Shape;5597;p6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8" name="Google Shape;5598;p6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9" name="Google Shape;5599;p6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0" name="Google Shape;5600;p6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1" name="Google Shape;5601;p6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2" name="Google Shape;5602;p6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3" name="Google Shape;5603;p6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4" name="Google Shape;5604;p6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5" name="Google Shape;5605;p6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6" name="Google Shape;5606;p6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7" name="Google Shape;5607;p6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8" name="Google Shape;5608;p6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9" name="Google Shape;5609;p6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0" name="Google Shape;5610;p6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1" name="Google Shape;5611;p6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2" name="Google Shape;5612;p6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3" name="Google Shape;5613;p6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4" name="Google Shape;5614;p6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5" name="Google Shape;5615;p6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6" name="Google Shape;5616;p6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7" name="Google Shape;5617;p6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8" name="Google Shape;5618;p6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9" name="Google Shape;5619;p6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0" name="Google Shape;5620;p6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1" name="Google Shape;5621;p6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2" name="Google Shape;5622;p6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3" name="Google Shape;5623;p6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4" name="Google Shape;5624;p6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5" name="Google Shape;5625;p6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6" name="Google Shape;5626;p6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7" name="Google Shape;5627;p6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8" name="Google Shape;5628;p6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9" name="Google Shape;5629;p6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0" name="Google Shape;5630;p6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1" name="Google Shape;5631;p6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2" name="Google Shape;5632;p6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3" name="Google Shape;5633;p6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4" name="Google Shape;5634;p6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5" name="Google Shape;5635;p6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6" name="Google Shape;5636;p6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7" name="Google Shape;5637;p6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8" name="Google Shape;5638;p6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9" name="Google Shape;5639;p6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0" name="Google Shape;5640;p6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1" name="Google Shape;5641;p6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2" name="Google Shape;5642;p6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3" name="Google Shape;5643;p6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4" name="Google Shape;5644;p6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5" name="Google Shape;5645;p6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6" name="Google Shape;5646;p6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7" name="Google Shape;5647;p6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8" name="Google Shape;5648;p6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9" name="Google Shape;5649;p6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0" name="Google Shape;5650;p6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1" name="Google Shape;5651;p6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2" name="Google Shape;5652;p6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3" name="Google Shape;5653;p6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4" name="Google Shape;5654;p6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5" name="Google Shape;5655;p6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6" name="Google Shape;5656;p6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7" name="Google Shape;5657;p6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8" name="Google Shape;5658;p6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9" name="Google Shape;5659;p6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0" name="Google Shape;5660;p6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1" name="Google Shape;5661;p6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2" name="Google Shape;5662;p6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3" name="Google Shape;5663;p6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4" name="Google Shape;5664;p6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5" name="Google Shape;5665;p6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6" name="Google Shape;5666;p6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7" name="Google Shape;5667;p6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8" name="Google Shape;5668;p6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9" name="Google Shape;5669;p6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0" name="Google Shape;5670;p6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1" name="Google Shape;5671;p6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2" name="Google Shape;5672;p6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673" name="Google Shape;5673;p6"/>
          <p:cNvGrpSpPr/>
          <p:nvPr/>
        </p:nvGrpSpPr>
        <p:grpSpPr>
          <a:xfrm rot="10800000">
            <a:off x="-861209" y="5264402"/>
            <a:ext cx="2816536" cy="2920796"/>
            <a:chOff x="7248951" y="-911972"/>
            <a:chExt cx="2417765" cy="2530142"/>
          </a:xfrm>
        </p:grpSpPr>
        <p:grpSp>
          <p:nvGrpSpPr>
            <p:cNvPr id="5674" name="Google Shape;5674;p6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5675" name="Google Shape;5675;p6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6" name="Google Shape;5676;p6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7" name="Google Shape;5677;p6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8" name="Google Shape;5678;p6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79" name="Google Shape;5679;p6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0" name="Google Shape;5680;p6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1" name="Google Shape;5681;p6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2" name="Google Shape;5682;p6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3" name="Google Shape;5683;p6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4" name="Google Shape;5684;p6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5" name="Google Shape;5685;p6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6" name="Google Shape;5686;p6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7" name="Google Shape;5687;p6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8" name="Google Shape;5688;p6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89" name="Google Shape;5689;p6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0" name="Google Shape;5690;p6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1" name="Google Shape;5691;p6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2" name="Google Shape;5692;p6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3" name="Google Shape;5693;p6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4" name="Google Shape;5694;p6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5" name="Google Shape;5695;p6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6" name="Google Shape;5696;p6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7" name="Google Shape;5697;p6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8" name="Google Shape;5698;p6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99" name="Google Shape;5699;p6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0" name="Google Shape;5700;p6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1" name="Google Shape;5701;p6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2" name="Google Shape;5702;p6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3" name="Google Shape;5703;p6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4" name="Google Shape;5704;p6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5" name="Google Shape;5705;p6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6" name="Google Shape;5706;p6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7" name="Google Shape;5707;p6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8" name="Google Shape;5708;p6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09" name="Google Shape;5709;p6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0" name="Google Shape;5710;p6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1" name="Google Shape;5711;p6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2" name="Google Shape;5712;p6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3" name="Google Shape;5713;p6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4" name="Google Shape;5714;p6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5" name="Google Shape;5715;p6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6" name="Google Shape;5716;p6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7" name="Google Shape;5717;p6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8" name="Google Shape;5718;p6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19" name="Google Shape;5719;p6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0" name="Google Shape;5720;p6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1" name="Google Shape;5721;p6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2" name="Google Shape;5722;p6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3" name="Google Shape;5723;p6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4" name="Google Shape;5724;p6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5" name="Google Shape;5725;p6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6" name="Google Shape;5726;p6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7" name="Google Shape;5727;p6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8" name="Google Shape;5728;p6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29" name="Google Shape;5729;p6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0" name="Google Shape;5730;p6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1" name="Google Shape;5731;p6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2" name="Google Shape;5732;p6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3" name="Google Shape;5733;p6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4" name="Google Shape;5734;p6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5" name="Google Shape;5735;p6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6" name="Google Shape;5736;p6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7" name="Google Shape;5737;p6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8" name="Google Shape;5738;p6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9" name="Google Shape;5739;p6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0" name="Google Shape;5740;p6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1" name="Google Shape;5741;p6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2" name="Google Shape;5742;p6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3" name="Google Shape;5743;p6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4" name="Google Shape;5744;p6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5" name="Google Shape;5745;p6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6" name="Google Shape;5746;p6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7" name="Google Shape;5747;p6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8" name="Google Shape;5748;p6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49" name="Google Shape;5749;p6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0" name="Google Shape;5750;p6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1" name="Google Shape;5751;p6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2" name="Google Shape;5752;p6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3" name="Google Shape;5753;p6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4" name="Google Shape;5754;p6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5" name="Google Shape;5755;p6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6" name="Google Shape;5756;p6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7" name="Google Shape;5757;p6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8" name="Google Shape;5758;p6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59" name="Google Shape;5759;p6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0" name="Google Shape;5760;p6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1" name="Google Shape;5761;p6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2" name="Google Shape;5762;p6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3" name="Google Shape;5763;p6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4" name="Google Shape;5764;p6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5" name="Google Shape;5765;p6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6" name="Google Shape;5766;p6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7" name="Google Shape;5767;p6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8" name="Google Shape;5768;p6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69" name="Google Shape;5769;p6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0" name="Google Shape;5770;p6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1" name="Google Shape;5771;p6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2" name="Google Shape;5772;p6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3" name="Google Shape;5773;p6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4" name="Google Shape;5774;p6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5" name="Google Shape;5775;p6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6" name="Google Shape;5776;p6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7" name="Google Shape;5777;p6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8" name="Google Shape;5778;p6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79" name="Google Shape;5779;p6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0" name="Google Shape;5780;p6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1" name="Google Shape;5781;p6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2" name="Google Shape;5782;p6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3" name="Google Shape;5783;p6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4" name="Google Shape;5784;p6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5" name="Google Shape;5785;p6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6" name="Google Shape;5786;p6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7" name="Google Shape;5787;p6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8" name="Google Shape;5788;p6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89" name="Google Shape;5789;p6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0" name="Google Shape;5790;p6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1" name="Google Shape;5791;p6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2" name="Google Shape;5792;p6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3" name="Google Shape;5793;p6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4" name="Google Shape;5794;p6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5" name="Google Shape;5795;p6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6" name="Google Shape;5796;p6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7" name="Google Shape;5797;p6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8" name="Google Shape;5798;p6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9" name="Google Shape;5799;p6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0" name="Google Shape;5800;p6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1" name="Google Shape;5801;p6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2" name="Google Shape;5802;p6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3" name="Google Shape;5803;p6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4" name="Google Shape;5804;p6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5" name="Google Shape;5805;p6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6" name="Google Shape;5806;p6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7" name="Google Shape;5807;p6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8" name="Google Shape;5808;p6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09" name="Google Shape;5809;p6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0" name="Google Shape;5810;p6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1" name="Google Shape;5811;p6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2" name="Google Shape;5812;p6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3" name="Google Shape;5813;p6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4" name="Google Shape;5814;p6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5" name="Google Shape;5815;p6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6" name="Google Shape;5816;p6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7" name="Google Shape;5817;p6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8" name="Google Shape;5818;p6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19" name="Google Shape;5819;p6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0" name="Google Shape;5820;p6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1" name="Google Shape;5821;p6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2" name="Google Shape;5822;p6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3" name="Google Shape;5823;p6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4" name="Google Shape;5824;p6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5" name="Google Shape;5825;p6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6" name="Google Shape;5826;p6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7" name="Google Shape;5827;p6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8" name="Google Shape;5828;p6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29" name="Google Shape;5829;p6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0" name="Google Shape;5830;p6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1" name="Google Shape;5831;p6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2" name="Google Shape;5832;p6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3" name="Google Shape;5833;p6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4" name="Google Shape;5834;p6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5" name="Google Shape;5835;p6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6" name="Google Shape;5836;p6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7" name="Google Shape;5837;p6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8" name="Google Shape;5838;p6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9" name="Google Shape;5839;p6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0" name="Google Shape;5840;p6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1" name="Google Shape;5841;p6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2" name="Google Shape;5842;p6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3" name="Google Shape;5843;p6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4" name="Google Shape;5844;p6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5" name="Google Shape;5845;p6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6" name="Google Shape;5846;p6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7" name="Google Shape;5847;p6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8" name="Google Shape;5848;p6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49" name="Google Shape;5849;p6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0" name="Google Shape;5850;p6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1" name="Google Shape;5851;p6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2" name="Google Shape;5852;p6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3" name="Google Shape;5853;p6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4" name="Google Shape;5854;p6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5" name="Google Shape;5855;p6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6" name="Google Shape;5856;p6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7" name="Google Shape;5857;p6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8" name="Google Shape;5858;p6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59" name="Google Shape;5859;p6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0" name="Google Shape;5860;p6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1" name="Google Shape;5861;p6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2" name="Google Shape;5862;p6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3" name="Google Shape;5863;p6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4" name="Google Shape;5864;p6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5" name="Google Shape;5865;p6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6" name="Google Shape;5866;p6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7" name="Google Shape;5867;p6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8" name="Google Shape;5868;p6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9" name="Google Shape;5869;p6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0" name="Google Shape;5870;p6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1" name="Google Shape;5871;p6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2" name="Google Shape;5872;p6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3" name="Google Shape;5873;p6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4" name="Google Shape;5874;p6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5" name="Google Shape;5875;p6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6" name="Google Shape;5876;p6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7" name="Google Shape;5877;p6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8" name="Google Shape;5878;p6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79" name="Google Shape;5879;p6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0" name="Google Shape;5880;p6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1" name="Google Shape;5881;p6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2" name="Google Shape;5882;p6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3" name="Google Shape;5883;p6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4" name="Google Shape;5884;p6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5" name="Google Shape;5885;p6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6" name="Google Shape;5886;p6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7" name="Google Shape;5887;p6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8" name="Google Shape;5888;p6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89" name="Google Shape;5889;p6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0" name="Google Shape;5890;p6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1" name="Google Shape;5891;p6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2" name="Google Shape;5892;p6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3" name="Google Shape;5893;p6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4" name="Google Shape;5894;p6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5" name="Google Shape;5895;p6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6" name="Google Shape;5896;p6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7" name="Google Shape;5897;p6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8" name="Google Shape;5898;p6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9" name="Google Shape;5899;p6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0" name="Google Shape;5900;p6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1" name="Google Shape;5901;p6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2" name="Google Shape;5902;p6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3" name="Google Shape;5903;p6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4" name="Google Shape;5904;p6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5" name="Google Shape;5905;p6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6" name="Google Shape;5906;p6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7" name="Google Shape;5907;p6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8" name="Google Shape;5908;p6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09" name="Google Shape;5909;p6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0" name="Google Shape;5910;p6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1" name="Google Shape;5911;p6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2" name="Google Shape;5912;p6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3" name="Google Shape;5913;p6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4" name="Google Shape;5914;p6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5" name="Google Shape;5915;p6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6" name="Google Shape;5916;p6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7" name="Google Shape;5917;p6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8" name="Google Shape;5918;p6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19" name="Google Shape;5919;p6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0" name="Google Shape;5920;p6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1" name="Google Shape;5921;p6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2" name="Google Shape;5922;p6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3" name="Google Shape;5923;p6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4" name="Google Shape;5924;p6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5" name="Google Shape;5925;p6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26" name="Google Shape;5926;p6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5927" name="Google Shape;5927;p6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8" name="Google Shape;5928;p6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9" name="Google Shape;5929;p6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0" name="Google Shape;5930;p6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1" name="Google Shape;5931;p6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2" name="Google Shape;5932;p6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3" name="Google Shape;5933;p6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4" name="Google Shape;5934;p6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5" name="Google Shape;5935;p6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6" name="Google Shape;5936;p6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7" name="Google Shape;5937;p6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8" name="Google Shape;5938;p6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39" name="Google Shape;5939;p6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0" name="Google Shape;5940;p6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1" name="Google Shape;5941;p6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2" name="Google Shape;5942;p6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3" name="Google Shape;5943;p6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4" name="Google Shape;5944;p6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5" name="Google Shape;5945;p6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6" name="Google Shape;5946;p6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7" name="Google Shape;5947;p6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8" name="Google Shape;5948;p6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49" name="Google Shape;5949;p6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0" name="Google Shape;5950;p6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1" name="Google Shape;5951;p6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2" name="Google Shape;5952;p6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3" name="Google Shape;5953;p6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4" name="Google Shape;5954;p6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5" name="Google Shape;5955;p6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6" name="Google Shape;5956;p6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7" name="Google Shape;5957;p6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8" name="Google Shape;5958;p6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9" name="Google Shape;5959;p6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0" name="Google Shape;5960;p6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1" name="Google Shape;5961;p6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2" name="Google Shape;5962;p6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3" name="Google Shape;5963;p6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4" name="Google Shape;5964;p6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5" name="Google Shape;5965;p6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6" name="Google Shape;5966;p6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7" name="Google Shape;5967;p6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8" name="Google Shape;5968;p6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69" name="Google Shape;5969;p6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0" name="Google Shape;5970;p6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1" name="Google Shape;5971;p6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2" name="Google Shape;5972;p6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3" name="Google Shape;5973;p6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4" name="Google Shape;5974;p6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5" name="Google Shape;5975;p6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6" name="Google Shape;5976;p6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7" name="Google Shape;5977;p6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8" name="Google Shape;5978;p6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79" name="Google Shape;5979;p6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0" name="Google Shape;5980;p6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1" name="Google Shape;5981;p6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2" name="Google Shape;5982;p6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3" name="Google Shape;5983;p6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4" name="Google Shape;5984;p6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5" name="Google Shape;5985;p6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6" name="Google Shape;5986;p6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7" name="Google Shape;5987;p6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8" name="Google Shape;5988;p6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89" name="Google Shape;5989;p6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0" name="Google Shape;5990;p6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1" name="Google Shape;5991;p6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2" name="Google Shape;5992;p6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3" name="Google Shape;5993;p6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4" name="Google Shape;5994;p6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5" name="Google Shape;5995;p6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6" name="Google Shape;5996;p6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7" name="Google Shape;5997;p6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8" name="Google Shape;5998;p6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99" name="Google Shape;5999;p6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0" name="Google Shape;6000;p6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1" name="Google Shape;6001;p6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2" name="Google Shape;6002;p6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3" name="Google Shape;6003;p6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4" name="Google Shape;6004;p6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5" name="Google Shape;6005;p6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6" name="Google Shape;6006;p6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7" name="Google Shape;6007;p6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8" name="Google Shape;6008;p6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09" name="Google Shape;6009;p6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0" name="Google Shape;6010;p6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1" name="Google Shape;6011;p6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2" name="Google Shape;6012;p6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3" name="Google Shape;6013;p6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4" name="Google Shape;6014;p6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5" name="Google Shape;6015;p6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6" name="Google Shape;6016;p6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7" name="Google Shape;6017;p6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8" name="Google Shape;6018;p6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19" name="Google Shape;6019;p6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0" name="Google Shape;6020;p6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1" name="Google Shape;6021;p6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2" name="Google Shape;6022;p6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3" name="Google Shape;6023;p6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4" name="Google Shape;6024;p6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5" name="Google Shape;6025;p6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6" name="Google Shape;6026;p6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7" name="Google Shape;6027;p6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8" name="Google Shape;6028;p6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29" name="Google Shape;6029;p6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0" name="Google Shape;6030;p6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1" name="Google Shape;6031;p6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2" name="Google Shape;6032;p6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3" name="Google Shape;6033;p6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4" name="Google Shape;6034;p6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5" name="Google Shape;6035;p6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6" name="Google Shape;6036;p6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7" name="Google Shape;6037;p6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8" name="Google Shape;6038;p6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39" name="Google Shape;6039;p6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0" name="Google Shape;6040;p6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1" name="Google Shape;6041;p6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2" name="Google Shape;6042;p6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3" name="Google Shape;6043;p6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4" name="Google Shape;6044;p6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5" name="Google Shape;6045;p6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6" name="Google Shape;6046;p6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7" name="Google Shape;6047;p6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8" name="Google Shape;6048;p6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49" name="Google Shape;6049;p6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0" name="Google Shape;6050;p6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1" name="Google Shape;6051;p6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2" name="Google Shape;6052;p6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3" name="Google Shape;6053;p6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4" name="Google Shape;6054;p6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5" name="Google Shape;6055;p6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6" name="Google Shape;6056;p6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7" name="Google Shape;6057;p6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8" name="Google Shape;6058;p6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59" name="Google Shape;6059;p6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0" name="Google Shape;6060;p6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1" name="Google Shape;6061;p6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2" name="Google Shape;6062;p6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3" name="Google Shape;6063;p6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4" name="Google Shape;6064;p6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5" name="Google Shape;6065;p6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6" name="Google Shape;6066;p6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7" name="Google Shape;6067;p6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8" name="Google Shape;6068;p6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9" name="Google Shape;6069;p6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70" name="Google Shape;6070;p6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6071" name="Google Shape;6071;p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08501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3" name="Google Shape;6073;p7"/>
          <p:cNvSpPr txBox="1">
            <a:spLocks noGrp="1"/>
          </p:cNvSpPr>
          <p:nvPr>
            <p:ph type="title"/>
          </p:nvPr>
        </p:nvSpPr>
        <p:spPr>
          <a:xfrm>
            <a:off x="1167067" y="1583300"/>
            <a:ext cx="3450400" cy="20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074" name="Google Shape;6074;p7"/>
          <p:cNvSpPr txBox="1">
            <a:spLocks noGrp="1"/>
          </p:cNvSpPr>
          <p:nvPr>
            <p:ph type="subTitle" idx="1"/>
          </p:nvPr>
        </p:nvSpPr>
        <p:spPr>
          <a:xfrm>
            <a:off x="1167067" y="3701100"/>
            <a:ext cx="3450400" cy="15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grpSp>
        <p:nvGrpSpPr>
          <p:cNvPr id="6075" name="Google Shape;6075;p7"/>
          <p:cNvGrpSpPr/>
          <p:nvPr/>
        </p:nvGrpSpPr>
        <p:grpSpPr>
          <a:xfrm rot="938190">
            <a:off x="-433906" y="560860"/>
            <a:ext cx="1386371" cy="1767933"/>
            <a:chOff x="439025" y="2813550"/>
            <a:chExt cx="239350" cy="305225"/>
          </a:xfrm>
        </p:grpSpPr>
        <p:sp>
          <p:nvSpPr>
            <p:cNvPr id="6076" name="Google Shape;6076;p7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7" name="Google Shape;6077;p7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8" name="Google Shape;6078;p7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9" name="Google Shape;6079;p7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0" name="Google Shape;6080;p7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1" name="Google Shape;6081;p7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2" name="Google Shape;6082;p7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3" name="Google Shape;6083;p7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4" name="Google Shape;6084;p7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5" name="Google Shape;6085;p7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6" name="Google Shape;6086;p7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7" name="Google Shape;6087;p7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8" name="Google Shape;6088;p7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9" name="Google Shape;6089;p7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0" name="Google Shape;6090;p7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1" name="Google Shape;6091;p7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2" name="Google Shape;6092;p7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3" name="Google Shape;6093;p7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4" name="Google Shape;6094;p7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5" name="Google Shape;6095;p7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6" name="Google Shape;6096;p7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7" name="Google Shape;6097;p7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8" name="Google Shape;6098;p7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9" name="Google Shape;6099;p7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0" name="Google Shape;6100;p7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1" name="Google Shape;6101;p7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2" name="Google Shape;6102;p7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3" name="Google Shape;6103;p7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4" name="Google Shape;6104;p7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5" name="Google Shape;6105;p7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6" name="Google Shape;6106;p7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7" name="Google Shape;6107;p7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8" name="Google Shape;6108;p7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9" name="Google Shape;6109;p7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0" name="Google Shape;6110;p7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1" name="Google Shape;6111;p7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2" name="Google Shape;6112;p7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3" name="Google Shape;6113;p7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4" name="Google Shape;6114;p7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5" name="Google Shape;6115;p7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6" name="Google Shape;6116;p7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7" name="Google Shape;6117;p7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8" name="Google Shape;6118;p7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9" name="Google Shape;6119;p7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0" name="Google Shape;6120;p7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1" name="Google Shape;6121;p7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2" name="Google Shape;6122;p7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3" name="Google Shape;6123;p7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4" name="Google Shape;6124;p7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5" name="Google Shape;6125;p7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6" name="Google Shape;6126;p7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7" name="Google Shape;6127;p7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8" name="Google Shape;6128;p7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9" name="Google Shape;6129;p7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0" name="Google Shape;6130;p7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1" name="Google Shape;6131;p7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2" name="Google Shape;6132;p7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3" name="Google Shape;6133;p7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4" name="Google Shape;6134;p7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5" name="Google Shape;6135;p7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6" name="Google Shape;6136;p7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7" name="Google Shape;6137;p7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8" name="Google Shape;6138;p7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9" name="Google Shape;6139;p7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0" name="Google Shape;6140;p7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1" name="Google Shape;6141;p7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2" name="Google Shape;6142;p7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3" name="Google Shape;6143;p7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4" name="Google Shape;6144;p7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5" name="Google Shape;6145;p7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6" name="Google Shape;6146;p7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7" name="Google Shape;6147;p7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8" name="Google Shape;6148;p7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9" name="Google Shape;6149;p7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0" name="Google Shape;6150;p7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1" name="Google Shape;6151;p7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2" name="Google Shape;6152;p7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3" name="Google Shape;6153;p7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4" name="Google Shape;6154;p7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5" name="Google Shape;6155;p7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6" name="Google Shape;6156;p7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7" name="Google Shape;6157;p7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8" name="Google Shape;6158;p7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9" name="Google Shape;6159;p7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0" name="Google Shape;6160;p7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1" name="Google Shape;6161;p7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2" name="Google Shape;6162;p7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3" name="Google Shape;6163;p7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4" name="Google Shape;6164;p7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5" name="Google Shape;6165;p7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6" name="Google Shape;6166;p7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7" name="Google Shape;6167;p7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8" name="Google Shape;6168;p7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169" name="Google Shape;6169;p7"/>
          <p:cNvGrpSpPr/>
          <p:nvPr/>
        </p:nvGrpSpPr>
        <p:grpSpPr>
          <a:xfrm rot="2373739">
            <a:off x="1254599" y="144688"/>
            <a:ext cx="522800" cy="1099145"/>
            <a:chOff x="405700" y="2130300"/>
            <a:chExt cx="174750" cy="367375"/>
          </a:xfrm>
        </p:grpSpPr>
        <p:sp>
          <p:nvSpPr>
            <p:cNvPr id="6170" name="Google Shape;6170;p7"/>
            <p:cNvSpPr/>
            <p:nvPr/>
          </p:nvSpPr>
          <p:spPr>
            <a:xfrm>
              <a:off x="413125" y="2134025"/>
              <a:ext cx="164350" cy="316425"/>
            </a:xfrm>
            <a:custGeom>
              <a:avLst/>
              <a:gdLst/>
              <a:ahLst/>
              <a:cxnLst/>
              <a:rect l="l" t="t" r="r" b="b"/>
              <a:pathLst>
                <a:path w="6574" h="12657" extrusionOk="0">
                  <a:moveTo>
                    <a:pt x="1037" y="0"/>
                  </a:moveTo>
                  <a:cubicBezTo>
                    <a:pt x="1037" y="0"/>
                    <a:pt x="1" y="4168"/>
                    <a:pt x="441" y="6108"/>
                  </a:cubicBezTo>
                  <a:cubicBezTo>
                    <a:pt x="894" y="8037"/>
                    <a:pt x="2084" y="9823"/>
                    <a:pt x="2977" y="10573"/>
                  </a:cubicBezTo>
                  <a:cubicBezTo>
                    <a:pt x="3870" y="11311"/>
                    <a:pt x="5502" y="12657"/>
                    <a:pt x="5502" y="12657"/>
                  </a:cubicBezTo>
                  <a:cubicBezTo>
                    <a:pt x="5502" y="12657"/>
                    <a:pt x="6573" y="9359"/>
                    <a:pt x="6406" y="7358"/>
                  </a:cubicBezTo>
                  <a:cubicBezTo>
                    <a:pt x="6252" y="5358"/>
                    <a:pt x="4466" y="3251"/>
                    <a:pt x="3573" y="2144"/>
                  </a:cubicBezTo>
                  <a:cubicBezTo>
                    <a:pt x="2680" y="1048"/>
                    <a:pt x="1037" y="0"/>
                    <a:pt x="1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1" name="Google Shape;6171;p7"/>
            <p:cNvSpPr/>
            <p:nvPr/>
          </p:nvSpPr>
          <p:spPr>
            <a:xfrm>
              <a:off x="405700" y="2152225"/>
              <a:ext cx="141400" cy="306950"/>
            </a:xfrm>
            <a:custGeom>
              <a:avLst/>
              <a:gdLst/>
              <a:ahLst/>
              <a:cxnLst/>
              <a:rect l="l" t="t" r="r" b="b"/>
              <a:pathLst>
                <a:path w="5656" h="12278" extrusionOk="0">
                  <a:moveTo>
                    <a:pt x="1018" y="0"/>
                  </a:moveTo>
                  <a:cubicBezTo>
                    <a:pt x="991" y="0"/>
                    <a:pt x="963" y="16"/>
                    <a:pt x="953" y="46"/>
                  </a:cubicBezTo>
                  <a:cubicBezTo>
                    <a:pt x="596" y="1130"/>
                    <a:pt x="476" y="2344"/>
                    <a:pt x="441" y="3487"/>
                  </a:cubicBezTo>
                  <a:cubicBezTo>
                    <a:pt x="417" y="4690"/>
                    <a:pt x="381" y="5999"/>
                    <a:pt x="857" y="7131"/>
                  </a:cubicBezTo>
                  <a:cubicBezTo>
                    <a:pt x="1262" y="8119"/>
                    <a:pt x="2024" y="8893"/>
                    <a:pt x="2810" y="9571"/>
                  </a:cubicBezTo>
                  <a:cubicBezTo>
                    <a:pt x="3727" y="10393"/>
                    <a:pt x="5084" y="11036"/>
                    <a:pt x="5549" y="12238"/>
                  </a:cubicBezTo>
                  <a:cubicBezTo>
                    <a:pt x="5570" y="12265"/>
                    <a:pt x="5594" y="12277"/>
                    <a:pt x="5614" y="12277"/>
                  </a:cubicBezTo>
                  <a:cubicBezTo>
                    <a:pt x="5638" y="12277"/>
                    <a:pt x="5656" y="12259"/>
                    <a:pt x="5656" y="12226"/>
                  </a:cubicBezTo>
                  <a:cubicBezTo>
                    <a:pt x="5418" y="11214"/>
                    <a:pt x="4548" y="10643"/>
                    <a:pt x="3775" y="10048"/>
                  </a:cubicBezTo>
                  <a:cubicBezTo>
                    <a:pt x="2834" y="9333"/>
                    <a:pt x="1846" y="8607"/>
                    <a:pt x="1250" y="7559"/>
                  </a:cubicBezTo>
                  <a:cubicBezTo>
                    <a:pt x="0" y="5333"/>
                    <a:pt x="655" y="2439"/>
                    <a:pt x="1084" y="82"/>
                  </a:cubicBezTo>
                  <a:cubicBezTo>
                    <a:pt x="1090" y="28"/>
                    <a:pt x="1055" y="0"/>
                    <a:pt x="10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2" name="Google Shape;6172;p7"/>
            <p:cNvSpPr/>
            <p:nvPr/>
          </p:nvSpPr>
          <p:spPr>
            <a:xfrm>
              <a:off x="426825" y="2136575"/>
              <a:ext cx="10150" cy="31400"/>
            </a:xfrm>
            <a:custGeom>
              <a:avLst/>
              <a:gdLst/>
              <a:ahLst/>
              <a:cxnLst/>
              <a:rect l="l" t="t" r="r" b="b"/>
              <a:pathLst>
                <a:path w="406" h="1256" extrusionOk="0">
                  <a:moveTo>
                    <a:pt x="382" y="1"/>
                  </a:moveTo>
                  <a:cubicBezTo>
                    <a:pt x="378" y="1"/>
                    <a:pt x="373" y="2"/>
                    <a:pt x="370" y="6"/>
                  </a:cubicBezTo>
                  <a:cubicBezTo>
                    <a:pt x="72" y="315"/>
                    <a:pt x="1" y="839"/>
                    <a:pt x="84" y="1256"/>
                  </a:cubicBezTo>
                  <a:cubicBezTo>
                    <a:pt x="108" y="1041"/>
                    <a:pt x="120" y="827"/>
                    <a:pt x="179" y="613"/>
                  </a:cubicBezTo>
                  <a:cubicBezTo>
                    <a:pt x="227" y="410"/>
                    <a:pt x="322" y="208"/>
                    <a:pt x="405" y="17"/>
                  </a:cubicBezTo>
                  <a:cubicBezTo>
                    <a:pt x="405" y="9"/>
                    <a:pt x="393" y="1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3" name="Google Shape;6173;p7"/>
            <p:cNvSpPr/>
            <p:nvPr/>
          </p:nvSpPr>
          <p:spPr>
            <a:xfrm>
              <a:off x="428325" y="2132350"/>
              <a:ext cx="9425" cy="33075"/>
            </a:xfrm>
            <a:custGeom>
              <a:avLst/>
              <a:gdLst/>
              <a:ahLst/>
              <a:cxnLst/>
              <a:rect l="l" t="t" r="r" b="b"/>
              <a:pathLst>
                <a:path w="377" h="1323" extrusionOk="0">
                  <a:moveTo>
                    <a:pt x="370" y="0"/>
                  </a:moveTo>
                  <a:cubicBezTo>
                    <a:pt x="367" y="0"/>
                    <a:pt x="362" y="3"/>
                    <a:pt x="357" y="8"/>
                  </a:cubicBezTo>
                  <a:cubicBezTo>
                    <a:pt x="262" y="222"/>
                    <a:pt x="191" y="425"/>
                    <a:pt x="131" y="651"/>
                  </a:cubicBezTo>
                  <a:cubicBezTo>
                    <a:pt x="72" y="853"/>
                    <a:pt x="0" y="1091"/>
                    <a:pt x="12" y="1306"/>
                  </a:cubicBezTo>
                  <a:cubicBezTo>
                    <a:pt x="12" y="1314"/>
                    <a:pt x="30" y="1323"/>
                    <a:pt x="45" y="1323"/>
                  </a:cubicBezTo>
                  <a:cubicBezTo>
                    <a:pt x="51" y="1323"/>
                    <a:pt x="56" y="1321"/>
                    <a:pt x="60" y="1318"/>
                  </a:cubicBezTo>
                  <a:cubicBezTo>
                    <a:pt x="131" y="1127"/>
                    <a:pt x="143" y="901"/>
                    <a:pt x="191" y="710"/>
                  </a:cubicBezTo>
                  <a:cubicBezTo>
                    <a:pt x="250" y="484"/>
                    <a:pt x="310" y="258"/>
                    <a:pt x="369" y="20"/>
                  </a:cubicBezTo>
                  <a:cubicBezTo>
                    <a:pt x="376" y="6"/>
                    <a:pt x="375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4" name="Google Shape;6174;p7"/>
            <p:cNvSpPr/>
            <p:nvPr/>
          </p:nvSpPr>
          <p:spPr>
            <a:xfrm>
              <a:off x="428625" y="2131125"/>
              <a:ext cx="8650" cy="35150"/>
            </a:xfrm>
            <a:custGeom>
              <a:avLst/>
              <a:gdLst/>
              <a:ahLst/>
              <a:cxnLst/>
              <a:rect l="l" t="t" r="r" b="b"/>
              <a:pathLst>
                <a:path w="346" h="1406" extrusionOk="0">
                  <a:moveTo>
                    <a:pt x="327" y="0"/>
                  </a:moveTo>
                  <a:cubicBezTo>
                    <a:pt x="318" y="0"/>
                    <a:pt x="310" y="3"/>
                    <a:pt x="310" y="9"/>
                  </a:cubicBezTo>
                  <a:cubicBezTo>
                    <a:pt x="131" y="414"/>
                    <a:pt x="0" y="950"/>
                    <a:pt x="36" y="1378"/>
                  </a:cubicBezTo>
                  <a:cubicBezTo>
                    <a:pt x="36" y="1396"/>
                    <a:pt x="42" y="1405"/>
                    <a:pt x="49" y="1405"/>
                  </a:cubicBezTo>
                  <a:cubicBezTo>
                    <a:pt x="57" y="1405"/>
                    <a:pt x="65" y="1396"/>
                    <a:pt x="71" y="1378"/>
                  </a:cubicBezTo>
                  <a:cubicBezTo>
                    <a:pt x="155" y="1164"/>
                    <a:pt x="167" y="926"/>
                    <a:pt x="202" y="700"/>
                  </a:cubicBezTo>
                  <a:cubicBezTo>
                    <a:pt x="250" y="474"/>
                    <a:pt x="310" y="247"/>
                    <a:pt x="345" y="9"/>
                  </a:cubicBezTo>
                  <a:cubicBezTo>
                    <a:pt x="345" y="3"/>
                    <a:pt x="336" y="0"/>
                    <a:pt x="3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5" name="Google Shape;6175;p7"/>
            <p:cNvSpPr/>
            <p:nvPr/>
          </p:nvSpPr>
          <p:spPr>
            <a:xfrm>
              <a:off x="428625" y="2130300"/>
              <a:ext cx="7650" cy="33000"/>
            </a:xfrm>
            <a:custGeom>
              <a:avLst/>
              <a:gdLst/>
              <a:ahLst/>
              <a:cxnLst/>
              <a:rect l="l" t="t" r="r" b="b"/>
              <a:pathLst>
                <a:path w="306" h="1320" extrusionOk="0">
                  <a:moveTo>
                    <a:pt x="284" y="0"/>
                  </a:moveTo>
                  <a:cubicBezTo>
                    <a:pt x="279" y="0"/>
                    <a:pt x="274" y="5"/>
                    <a:pt x="274" y="18"/>
                  </a:cubicBezTo>
                  <a:cubicBezTo>
                    <a:pt x="179" y="209"/>
                    <a:pt x="131" y="435"/>
                    <a:pt x="95" y="638"/>
                  </a:cubicBezTo>
                  <a:cubicBezTo>
                    <a:pt x="48" y="852"/>
                    <a:pt x="0" y="1078"/>
                    <a:pt x="12" y="1292"/>
                  </a:cubicBezTo>
                  <a:cubicBezTo>
                    <a:pt x="12" y="1310"/>
                    <a:pt x="21" y="1319"/>
                    <a:pt x="31" y="1319"/>
                  </a:cubicBezTo>
                  <a:cubicBezTo>
                    <a:pt x="42" y="1319"/>
                    <a:pt x="54" y="1310"/>
                    <a:pt x="60" y="1292"/>
                  </a:cubicBezTo>
                  <a:cubicBezTo>
                    <a:pt x="119" y="1090"/>
                    <a:pt x="131" y="864"/>
                    <a:pt x="167" y="661"/>
                  </a:cubicBezTo>
                  <a:cubicBezTo>
                    <a:pt x="202" y="447"/>
                    <a:pt x="274" y="245"/>
                    <a:pt x="298" y="30"/>
                  </a:cubicBezTo>
                  <a:cubicBezTo>
                    <a:pt x="305" y="15"/>
                    <a:pt x="294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6" name="Google Shape;6176;p7"/>
            <p:cNvSpPr/>
            <p:nvPr/>
          </p:nvSpPr>
          <p:spPr>
            <a:xfrm>
              <a:off x="434875" y="2131050"/>
              <a:ext cx="145575" cy="336850"/>
            </a:xfrm>
            <a:custGeom>
              <a:avLst/>
              <a:gdLst/>
              <a:ahLst/>
              <a:cxnLst/>
              <a:rect l="l" t="t" r="r" b="b"/>
              <a:pathLst>
                <a:path w="5823" h="13474" extrusionOk="0">
                  <a:moveTo>
                    <a:pt x="48" y="0"/>
                  </a:moveTo>
                  <a:cubicBezTo>
                    <a:pt x="24" y="0"/>
                    <a:pt x="0" y="48"/>
                    <a:pt x="36" y="60"/>
                  </a:cubicBezTo>
                  <a:cubicBezTo>
                    <a:pt x="595" y="286"/>
                    <a:pt x="1072" y="810"/>
                    <a:pt x="1536" y="1203"/>
                  </a:cubicBezTo>
                  <a:cubicBezTo>
                    <a:pt x="2084" y="1679"/>
                    <a:pt x="2619" y="2191"/>
                    <a:pt x="3096" y="2739"/>
                  </a:cubicBezTo>
                  <a:cubicBezTo>
                    <a:pt x="3989" y="3787"/>
                    <a:pt x="4679" y="5049"/>
                    <a:pt x="5215" y="6299"/>
                  </a:cubicBezTo>
                  <a:cubicBezTo>
                    <a:pt x="5739" y="7489"/>
                    <a:pt x="5739" y="9144"/>
                    <a:pt x="5227" y="10335"/>
                  </a:cubicBezTo>
                  <a:cubicBezTo>
                    <a:pt x="4786" y="11359"/>
                    <a:pt x="4310" y="12299"/>
                    <a:pt x="4739" y="13442"/>
                  </a:cubicBezTo>
                  <a:cubicBezTo>
                    <a:pt x="4743" y="13464"/>
                    <a:pt x="4755" y="13473"/>
                    <a:pt x="4769" y="13473"/>
                  </a:cubicBezTo>
                  <a:cubicBezTo>
                    <a:pt x="4793" y="13473"/>
                    <a:pt x="4822" y="13445"/>
                    <a:pt x="4822" y="13407"/>
                  </a:cubicBezTo>
                  <a:cubicBezTo>
                    <a:pt x="4643" y="12573"/>
                    <a:pt x="4691" y="11823"/>
                    <a:pt x="5048" y="11026"/>
                  </a:cubicBezTo>
                  <a:cubicBezTo>
                    <a:pt x="5298" y="10478"/>
                    <a:pt x="5560" y="9978"/>
                    <a:pt x="5644" y="9359"/>
                  </a:cubicBezTo>
                  <a:cubicBezTo>
                    <a:pt x="5822" y="8049"/>
                    <a:pt x="5691" y="6882"/>
                    <a:pt x="5096" y="5692"/>
                  </a:cubicBezTo>
                  <a:cubicBezTo>
                    <a:pt x="4501" y="4501"/>
                    <a:pt x="3858" y="3334"/>
                    <a:pt x="2929" y="2358"/>
                  </a:cubicBezTo>
                  <a:cubicBezTo>
                    <a:pt x="2441" y="1846"/>
                    <a:pt x="1929" y="1370"/>
                    <a:pt x="1393" y="929"/>
                  </a:cubicBezTo>
                  <a:cubicBezTo>
                    <a:pt x="988" y="584"/>
                    <a:pt x="572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7" name="Google Shape;6177;p7"/>
            <p:cNvSpPr/>
            <p:nvPr/>
          </p:nvSpPr>
          <p:spPr>
            <a:xfrm>
              <a:off x="536950" y="2438975"/>
              <a:ext cx="16100" cy="34050"/>
            </a:xfrm>
            <a:custGeom>
              <a:avLst/>
              <a:gdLst/>
              <a:ahLst/>
              <a:cxnLst/>
              <a:rect l="l" t="t" r="r" b="b"/>
              <a:pathLst>
                <a:path w="644" h="1362" extrusionOk="0">
                  <a:moveTo>
                    <a:pt x="13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60" y="280"/>
                    <a:pt x="191" y="518"/>
                    <a:pt x="299" y="733"/>
                  </a:cubicBezTo>
                  <a:cubicBezTo>
                    <a:pt x="382" y="947"/>
                    <a:pt x="477" y="1149"/>
                    <a:pt x="596" y="1352"/>
                  </a:cubicBezTo>
                  <a:cubicBezTo>
                    <a:pt x="600" y="1359"/>
                    <a:pt x="605" y="1362"/>
                    <a:pt x="611" y="1362"/>
                  </a:cubicBezTo>
                  <a:cubicBezTo>
                    <a:pt x="626" y="1362"/>
                    <a:pt x="644" y="1345"/>
                    <a:pt x="644" y="1328"/>
                  </a:cubicBezTo>
                  <a:cubicBezTo>
                    <a:pt x="572" y="1078"/>
                    <a:pt x="441" y="840"/>
                    <a:pt x="346" y="614"/>
                  </a:cubicBezTo>
                  <a:cubicBezTo>
                    <a:pt x="251" y="411"/>
                    <a:pt x="156" y="197"/>
                    <a:pt x="25" y="18"/>
                  </a:cubicBezTo>
                  <a:cubicBezTo>
                    <a:pt x="25" y="6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8" name="Google Shape;6178;p7"/>
            <p:cNvSpPr/>
            <p:nvPr/>
          </p:nvSpPr>
          <p:spPr>
            <a:xfrm>
              <a:off x="537400" y="2437750"/>
              <a:ext cx="20325" cy="45875"/>
            </a:xfrm>
            <a:custGeom>
              <a:avLst/>
              <a:gdLst/>
              <a:ahLst/>
              <a:cxnLst/>
              <a:rect l="l" t="t" r="r" b="b"/>
              <a:pathLst>
                <a:path w="813" h="1835" extrusionOk="0">
                  <a:moveTo>
                    <a:pt x="22" y="0"/>
                  </a:moveTo>
                  <a:cubicBezTo>
                    <a:pt x="11" y="0"/>
                    <a:pt x="0" y="12"/>
                    <a:pt x="7" y="31"/>
                  </a:cubicBezTo>
                  <a:cubicBezTo>
                    <a:pt x="161" y="627"/>
                    <a:pt x="412" y="1317"/>
                    <a:pt x="769" y="1829"/>
                  </a:cubicBezTo>
                  <a:cubicBezTo>
                    <a:pt x="772" y="1833"/>
                    <a:pt x="778" y="1834"/>
                    <a:pt x="783" y="1834"/>
                  </a:cubicBezTo>
                  <a:cubicBezTo>
                    <a:pt x="797" y="1834"/>
                    <a:pt x="813" y="1826"/>
                    <a:pt x="804" y="1817"/>
                  </a:cubicBezTo>
                  <a:cubicBezTo>
                    <a:pt x="590" y="1198"/>
                    <a:pt x="292" y="603"/>
                    <a:pt x="42" y="31"/>
                  </a:cubicBezTo>
                  <a:cubicBezTo>
                    <a:pt x="42" y="9"/>
                    <a:pt x="32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79" name="Google Shape;6179;p7"/>
            <p:cNvSpPr/>
            <p:nvPr/>
          </p:nvSpPr>
          <p:spPr>
            <a:xfrm>
              <a:off x="543200" y="2448050"/>
              <a:ext cx="20775" cy="42250"/>
            </a:xfrm>
            <a:custGeom>
              <a:avLst/>
              <a:gdLst/>
              <a:ahLst/>
              <a:cxnLst/>
              <a:rect l="l" t="t" r="r" b="b"/>
              <a:pathLst>
                <a:path w="831" h="1690" extrusionOk="0">
                  <a:moveTo>
                    <a:pt x="23" y="0"/>
                  </a:moveTo>
                  <a:cubicBezTo>
                    <a:pt x="16" y="0"/>
                    <a:pt x="1" y="13"/>
                    <a:pt x="1" y="36"/>
                  </a:cubicBezTo>
                  <a:cubicBezTo>
                    <a:pt x="132" y="596"/>
                    <a:pt x="370" y="1263"/>
                    <a:pt x="775" y="1679"/>
                  </a:cubicBezTo>
                  <a:cubicBezTo>
                    <a:pt x="778" y="1686"/>
                    <a:pt x="785" y="1689"/>
                    <a:pt x="792" y="1689"/>
                  </a:cubicBezTo>
                  <a:cubicBezTo>
                    <a:pt x="810" y="1689"/>
                    <a:pt x="831" y="1672"/>
                    <a:pt x="822" y="1655"/>
                  </a:cubicBezTo>
                  <a:cubicBezTo>
                    <a:pt x="703" y="1382"/>
                    <a:pt x="525" y="1132"/>
                    <a:pt x="394" y="846"/>
                  </a:cubicBezTo>
                  <a:cubicBezTo>
                    <a:pt x="251" y="584"/>
                    <a:pt x="156" y="298"/>
                    <a:pt x="25" y="12"/>
                  </a:cubicBezTo>
                  <a:cubicBezTo>
                    <a:pt x="29" y="4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0" name="Google Shape;6180;p7"/>
            <p:cNvSpPr/>
            <p:nvPr/>
          </p:nvSpPr>
          <p:spPr>
            <a:xfrm>
              <a:off x="546175" y="2453000"/>
              <a:ext cx="26450" cy="44675"/>
            </a:xfrm>
            <a:custGeom>
              <a:avLst/>
              <a:gdLst/>
              <a:ahLst/>
              <a:cxnLst/>
              <a:rect l="l" t="t" r="r" b="b"/>
              <a:pathLst>
                <a:path w="1058" h="1787" extrusionOk="0">
                  <a:moveTo>
                    <a:pt x="7" y="0"/>
                  </a:moveTo>
                  <a:cubicBezTo>
                    <a:pt x="3" y="0"/>
                    <a:pt x="1" y="6"/>
                    <a:pt x="1" y="17"/>
                  </a:cubicBezTo>
                  <a:cubicBezTo>
                    <a:pt x="61" y="648"/>
                    <a:pt x="453" y="1422"/>
                    <a:pt x="1013" y="1779"/>
                  </a:cubicBezTo>
                  <a:cubicBezTo>
                    <a:pt x="1016" y="1785"/>
                    <a:pt x="1020" y="1787"/>
                    <a:pt x="1025" y="1787"/>
                  </a:cubicBezTo>
                  <a:cubicBezTo>
                    <a:pt x="1039" y="1787"/>
                    <a:pt x="1058" y="1764"/>
                    <a:pt x="1049" y="1755"/>
                  </a:cubicBezTo>
                  <a:cubicBezTo>
                    <a:pt x="846" y="1505"/>
                    <a:pt x="632" y="1279"/>
                    <a:pt x="465" y="1005"/>
                  </a:cubicBezTo>
                  <a:cubicBezTo>
                    <a:pt x="275" y="695"/>
                    <a:pt x="156" y="374"/>
                    <a:pt x="25" y="29"/>
                  </a:cubicBezTo>
                  <a:cubicBezTo>
                    <a:pt x="18" y="9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1" name="Google Shape;6181;p7"/>
            <p:cNvSpPr/>
            <p:nvPr/>
          </p:nvSpPr>
          <p:spPr>
            <a:xfrm>
              <a:off x="549175" y="2452500"/>
              <a:ext cx="24725" cy="44400"/>
            </a:xfrm>
            <a:custGeom>
              <a:avLst/>
              <a:gdLst/>
              <a:ahLst/>
              <a:cxnLst/>
              <a:rect l="l" t="t" r="r" b="b"/>
              <a:pathLst>
                <a:path w="989" h="1776" extrusionOk="0">
                  <a:moveTo>
                    <a:pt x="37" y="1"/>
                  </a:moveTo>
                  <a:cubicBezTo>
                    <a:pt x="20" y="1"/>
                    <a:pt x="0" y="14"/>
                    <a:pt x="0" y="37"/>
                  </a:cubicBezTo>
                  <a:cubicBezTo>
                    <a:pt x="12" y="334"/>
                    <a:pt x="155" y="608"/>
                    <a:pt x="286" y="882"/>
                  </a:cubicBezTo>
                  <a:cubicBezTo>
                    <a:pt x="369" y="1049"/>
                    <a:pt x="464" y="1192"/>
                    <a:pt x="572" y="1346"/>
                  </a:cubicBezTo>
                  <a:cubicBezTo>
                    <a:pt x="631" y="1406"/>
                    <a:pt x="905" y="1656"/>
                    <a:pt x="845" y="1775"/>
                  </a:cubicBezTo>
                  <a:lnTo>
                    <a:pt x="905" y="1775"/>
                  </a:lnTo>
                  <a:cubicBezTo>
                    <a:pt x="929" y="1775"/>
                    <a:pt x="941" y="1763"/>
                    <a:pt x="941" y="1739"/>
                  </a:cubicBezTo>
                  <a:cubicBezTo>
                    <a:pt x="988" y="1537"/>
                    <a:pt x="691" y="1323"/>
                    <a:pt x="583" y="1168"/>
                  </a:cubicBezTo>
                  <a:cubicBezTo>
                    <a:pt x="345" y="787"/>
                    <a:pt x="250" y="394"/>
                    <a:pt x="60" y="13"/>
                  </a:cubicBezTo>
                  <a:cubicBezTo>
                    <a:pt x="55" y="5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2" name="Google Shape;6182;p7"/>
            <p:cNvSpPr/>
            <p:nvPr/>
          </p:nvSpPr>
          <p:spPr>
            <a:xfrm>
              <a:off x="546000" y="2447725"/>
              <a:ext cx="14675" cy="34475"/>
            </a:xfrm>
            <a:custGeom>
              <a:avLst/>
              <a:gdLst/>
              <a:ahLst/>
              <a:cxnLst/>
              <a:rect l="l" t="t" r="r" b="b"/>
              <a:pathLst>
                <a:path w="587" h="1379" extrusionOk="0">
                  <a:moveTo>
                    <a:pt x="40" y="1"/>
                  </a:moveTo>
                  <a:cubicBezTo>
                    <a:pt x="21" y="1"/>
                    <a:pt x="1" y="11"/>
                    <a:pt x="8" y="25"/>
                  </a:cubicBezTo>
                  <a:cubicBezTo>
                    <a:pt x="127" y="478"/>
                    <a:pt x="282" y="942"/>
                    <a:pt x="484" y="1359"/>
                  </a:cubicBezTo>
                  <a:cubicBezTo>
                    <a:pt x="498" y="1372"/>
                    <a:pt x="516" y="1379"/>
                    <a:pt x="533" y="1379"/>
                  </a:cubicBezTo>
                  <a:cubicBezTo>
                    <a:pt x="562" y="1379"/>
                    <a:pt x="587" y="1360"/>
                    <a:pt x="579" y="1323"/>
                  </a:cubicBezTo>
                  <a:cubicBezTo>
                    <a:pt x="460" y="883"/>
                    <a:pt x="258" y="430"/>
                    <a:pt x="68" y="13"/>
                  </a:cubicBezTo>
                  <a:cubicBezTo>
                    <a:pt x="63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3" name="Google Shape;6183;p7"/>
            <p:cNvSpPr/>
            <p:nvPr/>
          </p:nvSpPr>
          <p:spPr>
            <a:xfrm>
              <a:off x="545000" y="2447725"/>
              <a:ext cx="21975" cy="44900"/>
            </a:xfrm>
            <a:custGeom>
              <a:avLst/>
              <a:gdLst/>
              <a:ahLst/>
              <a:cxnLst/>
              <a:rect l="l" t="t" r="r" b="b"/>
              <a:pathLst>
                <a:path w="879" h="1796" extrusionOk="0">
                  <a:moveTo>
                    <a:pt x="40" y="1"/>
                  </a:moveTo>
                  <a:cubicBezTo>
                    <a:pt x="23" y="1"/>
                    <a:pt x="0" y="11"/>
                    <a:pt x="0" y="25"/>
                  </a:cubicBezTo>
                  <a:cubicBezTo>
                    <a:pt x="119" y="645"/>
                    <a:pt x="346" y="1359"/>
                    <a:pt x="822" y="1788"/>
                  </a:cubicBezTo>
                  <a:cubicBezTo>
                    <a:pt x="830" y="1793"/>
                    <a:pt x="837" y="1795"/>
                    <a:pt x="844" y="1795"/>
                  </a:cubicBezTo>
                  <a:cubicBezTo>
                    <a:pt x="867" y="1795"/>
                    <a:pt x="879" y="1768"/>
                    <a:pt x="870" y="1740"/>
                  </a:cubicBezTo>
                  <a:cubicBezTo>
                    <a:pt x="560" y="1156"/>
                    <a:pt x="227" y="656"/>
                    <a:pt x="60" y="13"/>
                  </a:cubicBezTo>
                  <a:cubicBezTo>
                    <a:pt x="60" y="4"/>
                    <a:pt x="51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4" name="Google Shape;6184;p7"/>
            <p:cNvSpPr/>
            <p:nvPr/>
          </p:nvSpPr>
          <p:spPr>
            <a:xfrm>
              <a:off x="544775" y="2437750"/>
              <a:ext cx="27875" cy="57775"/>
            </a:xfrm>
            <a:custGeom>
              <a:avLst/>
              <a:gdLst/>
              <a:ahLst/>
              <a:cxnLst/>
              <a:rect l="l" t="t" r="r" b="b"/>
              <a:pathLst>
                <a:path w="1115" h="2311" extrusionOk="0">
                  <a:moveTo>
                    <a:pt x="89" y="0"/>
                  </a:moveTo>
                  <a:cubicBezTo>
                    <a:pt x="72" y="0"/>
                    <a:pt x="57" y="9"/>
                    <a:pt x="57" y="31"/>
                  </a:cubicBezTo>
                  <a:cubicBezTo>
                    <a:pt x="0" y="823"/>
                    <a:pt x="470" y="1540"/>
                    <a:pt x="926" y="2161"/>
                  </a:cubicBezTo>
                  <a:lnTo>
                    <a:pt x="926" y="2161"/>
                  </a:lnTo>
                  <a:cubicBezTo>
                    <a:pt x="927" y="2168"/>
                    <a:pt x="931" y="2177"/>
                    <a:pt x="938" y="2187"/>
                  </a:cubicBezTo>
                  <a:cubicBezTo>
                    <a:pt x="950" y="2234"/>
                    <a:pt x="986" y="2258"/>
                    <a:pt x="998" y="2306"/>
                  </a:cubicBezTo>
                  <a:cubicBezTo>
                    <a:pt x="1001" y="2309"/>
                    <a:pt x="1005" y="2311"/>
                    <a:pt x="1008" y="2311"/>
                  </a:cubicBezTo>
                  <a:cubicBezTo>
                    <a:pt x="1015" y="2311"/>
                    <a:pt x="1021" y="2302"/>
                    <a:pt x="1021" y="2294"/>
                  </a:cubicBezTo>
                  <a:lnTo>
                    <a:pt x="998" y="2258"/>
                  </a:lnTo>
                  <a:lnTo>
                    <a:pt x="998" y="2258"/>
                  </a:lnTo>
                  <a:cubicBezTo>
                    <a:pt x="1011" y="2272"/>
                    <a:pt x="1028" y="2277"/>
                    <a:pt x="1043" y="2277"/>
                  </a:cubicBezTo>
                  <a:cubicBezTo>
                    <a:pt x="1082" y="2277"/>
                    <a:pt x="1115" y="2241"/>
                    <a:pt x="1081" y="2198"/>
                  </a:cubicBezTo>
                  <a:cubicBezTo>
                    <a:pt x="593" y="1520"/>
                    <a:pt x="271" y="877"/>
                    <a:pt x="128" y="31"/>
                  </a:cubicBezTo>
                  <a:cubicBezTo>
                    <a:pt x="128" y="12"/>
                    <a:pt x="108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5" name="Google Shape;6185;p7"/>
            <p:cNvSpPr/>
            <p:nvPr/>
          </p:nvSpPr>
          <p:spPr>
            <a:xfrm>
              <a:off x="544400" y="2417100"/>
              <a:ext cx="9250" cy="32100"/>
            </a:xfrm>
            <a:custGeom>
              <a:avLst/>
              <a:gdLst/>
              <a:ahLst/>
              <a:cxnLst/>
              <a:rect l="l" t="t" r="r" b="b"/>
              <a:pathLst>
                <a:path w="370" h="1284" extrusionOk="0">
                  <a:moveTo>
                    <a:pt x="358" y="0"/>
                  </a:moveTo>
                  <a:cubicBezTo>
                    <a:pt x="84" y="334"/>
                    <a:pt x="1" y="857"/>
                    <a:pt x="48" y="1274"/>
                  </a:cubicBezTo>
                  <a:cubicBezTo>
                    <a:pt x="48" y="1280"/>
                    <a:pt x="54" y="1283"/>
                    <a:pt x="59" y="1283"/>
                  </a:cubicBezTo>
                  <a:cubicBezTo>
                    <a:pt x="63" y="1283"/>
                    <a:pt x="66" y="1280"/>
                    <a:pt x="60" y="1274"/>
                  </a:cubicBezTo>
                  <a:cubicBezTo>
                    <a:pt x="48" y="798"/>
                    <a:pt x="191" y="441"/>
                    <a:pt x="370" y="24"/>
                  </a:cubicBezTo>
                  <a:cubicBezTo>
                    <a:pt x="370" y="0"/>
                    <a:pt x="358" y="0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6" name="Google Shape;6186;p7"/>
            <p:cNvSpPr/>
            <p:nvPr/>
          </p:nvSpPr>
          <p:spPr>
            <a:xfrm>
              <a:off x="413725" y="2133275"/>
              <a:ext cx="27800" cy="184675"/>
            </a:xfrm>
            <a:custGeom>
              <a:avLst/>
              <a:gdLst/>
              <a:ahLst/>
              <a:cxnLst/>
              <a:rect l="l" t="t" r="r" b="b"/>
              <a:pathLst>
                <a:path w="1112" h="7387" extrusionOk="0">
                  <a:moveTo>
                    <a:pt x="1077" y="0"/>
                  </a:moveTo>
                  <a:cubicBezTo>
                    <a:pt x="1068" y="0"/>
                    <a:pt x="1060" y="5"/>
                    <a:pt x="1060" y="19"/>
                  </a:cubicBezTo>
                  <a:cubicBezTo>
                    <a:pt x="167" y="2293"/>
                    <a:pt x="1" y="5007"/>
                    <a:pt x="656" y="7365"/>
                  </a:cubicBezTo>
                  <a:cubicBezTo>
                    <a:pt x="661" y="7380"/>
                    <a:pt x="672" y="7386"/>
                    <a:pt x="682" y="7386"/>
                  </a:cubicBezTo>
                  <a:cubicBezTo>
                    <a:pt x="697" y="7386"/>
                    <a:pt x="710" y="7374"/>
                    <a:pt x="703" y="7353"/>
                  </a:cubicBezTo>
                  <a:cubicBezTo>
                    <a:pt x="179" y="4852"/>
                    <a:pt x="298" y="2459"/>
                    <a:pt x="1096" y="30"/>
                  </a:cubicBezTo>
                  <a:cubicBezTo>
                    <a:pt x="1111" y="15"/>
                    <a:pt x="1093" y="0"/>
                    <a:pt x="1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7" name="Google Shape;6187;p7"/>
            <p:cNvSpPr/>
            <p:nvPr/>
          </p:nvSpPr>
          <p:spPr>
            <a:xfrm>
              <a:off x="430400" y="2320350"/>
              <a:ext cx="114200" cy="125575"/>
            </a:xfrm>
            <a:custGeom>
              <a:avLst/>
              <a:gdLst/>
              <a:ahLst/>
              <a:cxnLst/>
              <a:rect l="l" t="t" r="r" b="b"/>
              <a:pathLst>
                <a:path w="4568" h="5023" extrusionOk="0">
                  <a:moveTo>
                    <a:pt x="36" y="1"/>
                  </a:moveTo>
                  <a:cubicBezTo>
                    <a:pt x="36" y="1"/>
                    <a:pt x="0" y="1"/>
                    <a:pt x="0" y="36"/>
                  </a:cubicBezTo>
                  <a:cubicBezTo>
                    <a:pt x="286" y="1013"/>
                    <a:pt x="977" y="1882"/>
                    <a:pt x="1786" y="2477"/>
                  </a:cubicBezTo>
                  <a:cubicBezTo>
                    <a:pt x="2822" y="3215"/>
                    <a:pt x="4203" y="3608"/>
                    <a:pt x="4513" y="5001"/>
                  </a:cubicBezTo>
                  <a:cubicBezTo>
                    <a:pt x="4513" y="5016"/>
                    <a:pt x="4523" y="5023"/>
                    <a:pt x="4535" y="5023"/>
                  </a:cubicBezTo>
                  <a:cubicBezTo>
                    <a:pt x="4550" y="5023"/>
                    <a:pt x="4567" y="5010"/>
                    <a:pt x="4561" y="4989"/>
                  </a:cubicBezTo>
                  <a:cubicBezTo>
                    <a:pt x="4441" y="3977"/>
                    <a:pt x="3525" y="3394"/>
                    <a:pt x="2715" y="2930"/>
                  </a:cubicBezTo>
                  <a:cubicBezTo>
                    <a:pt x="1429" y="2215"/>
                    <a:pt x="596" y="135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8" name="Google Shape;6188;p7"/>
            <p:cNvSpPr/>
            <p:nvPr/>
          </p:nvSpPr>
          <p:spPr>
            <a:xfrm>
              <a:off x="528325" y="2425775"/>
              <a:ext cx="17500" cy="27150"/>
            </a:xfrm>
            <a:custGeom>
              <a:avLst/>
              <a:gdLst/>
              <a:ahLst/>
              <a:cxnLst/>
              <a:rect l="l" t="t" r="r" b="b"/>
              <a:pathLst>
                <a:path w="700" h="1086" extrusionOk="0">
                  <a:moveTo>
                    <a:pt x="18" y="1"/>
                  </a:moveTo>
                  <a:cubicBezTo>
                    <a:pt x="7" y="1"/>
                    <a:pt x="1" y="17"/>
                    <a:pt x="1" y="34"/>
                  </a:cubicBezTo>
                  <a:cubicBezTo>
                    <a:pt x="239" y="368"/>
                    <a:pt x="417" y="713"/>
                    <a:pt x="632" y="1070"/>
                  </a:cubicBezTo>
                  <a:cubicBezTo>
                    <a:pt x="635" y="1081"/>
                    <a:pt x="643" y="1085"/>
                    <a:pt x="652" y="1085"/>
                  </a:cubicBezTo>
                  <a:cubicBezTo>
                    <a:pt x="673" y="1085"/>
                    <a:pt x="699" y="1063"/>
                    <a:pt x="691" y="1046"/>
                  </a:cubicBezTo>
                  <a:cubicBezTo>
                    <a:pt x="572" y="653"/>
                    <a:pt x="310" y="296"/>
                    <a:pt x="36" y="10"/>
                  </a:cubicBezTo>
                  <a:cubicBezTo>
                    <a:pt x="29" y="3"/>
                    <a:pt x="23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89" name="Google Shape;6189;p7"/>
            <p:cNvSpPr/>
            <p:nvPr/>
          </p:nvSpPr>
          <p:spPr>
            <a:xfrm>
              <a:off x="533675" y="2429425"/>
              <a:ext cx="14675" cy="24550"/>
            </a:xfrm>
            <a:custGeom>
              <a:avLst/>
              <a:gdLst/>
              <a:ahLst/>
              <a:cxnLst/>
              <a:rect l="l" t="t" r="r" b="b"/>
              <a:pathLst>
                <a:path w="587" h="982" extrusionOk="0">
                  <a:moveTo>
                    <a:pt x="17" y="1"/>
                  </a:moveTo>
                  <a:cubicBezTo>
                    <a:pt x="10" y="1"/>
                    <a:pt x="1" y="16"/>
                    <a:pt x="1" y="31"/>
                  </a:cubicBezTo>
                  <a:cubicBezTo>
                    <a:pt x="144" y="341"/>
                    <a:pt x="310" y="674"/>
                    <a:pt x="501" y="972"/>
                  </a:cubicBezTo>
                  <a:cubicBezTo>
                    <a:pt x="511" y="978"/>
                    <a:pt x="523" y="981"/>
                    <a:pt x="534" y="981"/>
                  </a:cubicBezTo>
                  <a:cubicBezTo>
                    <a:pt x="563" y="981"/>
                    <a:pt x="586" y="962"/>
                    <a:pt x="561" y="936"/>
                  </a:cubicBezTo>
                  <a:cubicBezTo>
                    <a:pt x="418" y="626"/>
                    <a:pt x="215" y="317"/>
                    <a:pt x="25" y="19"/>
                  </a:cubicBezTo>
                  <a:cubicBezTo>
                    <a:pt x="25" y="6"/>
                    <a:pt x="22" y="1"/>
                    <a:pt x="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0" name="Google Shape;6190;p7"/>
            <p:cNvSpPr/>
            <p:nvPr/>
          </p:nvSpPr>
          <p:spPr>
            <a:xfrm>
              <a:off x="532925" y="2421600"/>
              <a:ext cx="16550" cy="29900"/>
            </a:xfrm>
            <a:custGeom>
              <a:avLst/>
              <a:gdLst/>
              <a:ahLst/>
              <a:cxnLst/>
              <a:rect l="l" t="t" r="r" b="b"/>
              <a:pathLst>
                <a:path w="662" h="1196" extrusionOk="0">
                  <a:moveTo>
                    <a:pt x="7" y="0"/>
                  </a:moveTo>
                  <a:cubicBezTo>
                    <a:pt x="1" y="0"/>
                    <a:pt x="1" y="10"/>
                    <a:pt x="7" y="23"/>
                  </a:cubicBezTo>
                  <a:cubicBezTo>
                    <a:pt x="293" y="368"/>
                    <a:pt x="448" y="761"/>
                    <a:pt x="602" y="1178"/>
                  </a:cubicBezTo>
                  <a:cubicBezTo>
                    <a:pt x="611" y="1191"/>
                    <a:pt x="622" y="1196"/>
                    <a:pt x="631" y="1196"/>
                  </a:cubicBezTo>
                  <a:cubicBezTo>
                    <a:pt x="648" y="1196"/>
                    <a:pt x="662" y="1181"/>
                    <a:pt x="662" y="1166"/>
                  </a:cubicBezTo>
                  <a:cubicBezTo>
                    <a:pt x="579" y="737"/>
                    <a:pt x="329" y="344"/>
                    <a:pt x="31" y="23"/>
                  </a:cubicBezTo>
                  <a:cubicBezTo>
                    <a:pt x="20" y="7"/>
                    <a:pt x="12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1" name="Google Shape;6191;p7"/>
            <p:cNvSpPr/>
            <p:nvPr/>
          </p:nvSpPr>
          <p:spPr>
            <a:xfrm>
              <a:off x="531075" y="2418975"/>
              <a:ext cx="20700" cy="31075"/>
            </a:xfrm>
            <a:custGeom>
              <a:avLst/>
              <a:gdLst/>
              <a:ahLst/>
              <a:cxnLst/>
              <a:rect l="l" t="t" r="r" b="b"/>
              <a:pathLst>
                <a:path w="828" h="1243" extrusionOk="0">
                  <a:moveTo>
                    <a:pt x="34" y="1"/>
                  </a:moveTo>
                  <a:cubicBezTo>
                    <a:pt x="12" y="1"/>
                    <a:pt x="1" y="23"/>
                    <a:pt x="10" y="32"/>
                  </a:cubicBezTo>
                  <a:cubicBezTo>
                    <a:pt x="89" y="142"/>
                    <a:pt x="167" y="245"/>
                    <a:pt x="242" y="347"/>
                  </a:cubicBezTo>
                  <a:lnTo>
                    <a:pt x="242" y="347"/>
                  </a:lnTo>
                  <a:cubicBezTo>
                    <a:pt x="388" y="629"/>
                    <a:pt x="554" y="907"/>
                    <a:pt x="703" y="1184"/>
                  </a:cubicBezTo>
                  <a:lnTo>
                    <a:pt x="703" y="1184"/>
                  </a:lnTo>
                  <a:cubicBezTo>
                    <a:pt x="706" y="1193"/>
                    <a:pt x="709" y="1202"/>
                    <a:pt x="712" y="1211"/>
                  </a:cubicBezTo>
                  <a:lnTo>
                    <a:pt x="716" y="1209"/>
                  </a:lnTo>
                  <a:lnTo>
                    <a:pt x="716" y="1209"/>
                  </a:lnTo>
                  <a:cubicBezTo>
                    <a:pt x="719" y="1213"/>
                    <a:pt x="721" y="1218"/>
                    <a:pt x="724" y="1223"/>
                  </a:cubicBezTo>
                  <a:cubicBezTo>
                    <a:pt x="734" y="1237"/>
                    <a:pt x="748" y="1243"/>
                    <a:pt x="762" y="1243"/>
                  </a:cubicBezTo>
                  <a:cubicBezTo>
                    <a:pt x="794" y="1243"/>
                    <a:pt x="828" y="1209"/>
                    <a:pt x="819" y="1175"/>
                  </a:cubicBezTo>
                  <a:cubicBezTo>
                    <a:pt x="686" y="807"/>
                    <a:pt x="492" y="413"/>
                    <a:pt x="206" y="136"/>
                  </a:cubicBezTo>
                  <a:lnTo>
                    <a:pt x="206" y="136"/>
                  </a:lnTo>
                  <a:cubicBezTo>
                    <a:pt x="185" y="101"/>
                    <a:pt x="163" y="67"/>
                    <a:pt x="141" y="32"/>
                  </a:cubicBezTo>
                  <a:cubicBezTo>
                    <a:pt x="138" y="30"/>
                    <a:pt x="135" y="29"/>
                    <a:pt x="131" y="29"/>
                  </a:cubicBezTo>
                  <a:cubicBezTo>
                    <a:pt x="122" y="29"/>
                    <a:pt x="109" y="35"/>
                    <a:pt x="102" y="44"/>
                  </a:cubicBezTo>
                  <a:lnTo>
                    <a:pt x="102" y="44"/>
                  </a:lnTo>
                  <a:cubicBezTo>
                    <a:pt x="88" y="32"/>
                    <a:pt x="73" y="20"/>
                    <a:pt x="57" y="9"/>
                  </a:cubicBezTo>
                  <a:cubicBezTo>
                    <a:pt x="49" y="3"/>
                    <a:pt x="41" y="1"/>
                    <a:pt x="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2" name="Google Shape;6192;p7"/>
            <p:cNvSpPr/>
            <p:nvPr/>
          </p:nvSpPr>
          <p:spPr>
            <a:xfrm>
              <a:off x="528025" y="2415750"/>
              <a:ext cx="19675" cy="29175"/>
            </a:xfrm>
            <a:custGeom>
              <a:avLst/>
              <a:gdLst/>
              <a:ahLst/>
              <a:cxnLst/>
              <a:rect l="l" t="t" r="r" b="b"/>
              <a:pathLst>
                <a:path w="787" h="1167" extrusionOk="0">
                  <a:moveTo>
                    <a:pt x="5" y="1"/>
                  </a:moveTo>
                  <a:cubicBezTo>
                    <a:pt x="4" y="1"/>
                    <a:pt x="1" y="7"/>
                    <a:pt x="1" y="19"/>
                  </a:cubicBezTo>
                  <a:cubicBezTo>
                    <a:pt x="7" y="7"/>
                    <a:pt x="7" y="1"/>
                    <a:pt x="5" y="1"/>
                  </a:cubicBezTo>
                  <a:close/>
                  <a:moveTo>
                    <a:pt x="1" y="19"/>
                  </a:moveTo>
                  <a:lnTo>
                    <a:pt x="1" y="19"/>
                  </a:lnTo>
                  <a:cubicBezTo>
                    <a:pt x="310" y="376"/>
                    <a:pt x="536" y="745"/>
                    <a:pt x="763" y="1162"/>
                  </a:cubicBezTo>
                  <a:cubicBezTo>
                    <a:pt x="766" y="1165"/>
                    <a:pt x="770" y="1166"/>
                    <a:pt x="773" y="1166"/>
                  </a:cubicBezTo>
                  <a:cubicBezTo>
                    <a:pt x="781" y="1166"/>
                    <a:pt x="787" y="1158"/>
                    <a:pt x="787" y="1150"/>
                  </a:cubicBezTo>
                  <a:cubicBezTo>
                    <a:pt x="656" y="697"/>
                    <a:pt x="358" y="316"/>
                    <a:pt x="1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3" name="Google Shape;6193;p7"/>
            <p:cNvSpPr/>
            <p:nvPr/>
          </p:nvSpPr>
          <p:spPr>
            <a:xfrm>
              <a:off x="534375" y="2429200"/>
              <a:ext cx="15025" cy="21975"/>
            </a:xfrm>
            <a:custGeom>
              <a:avLst/>
              <a:gdLst/>
              <a:ahLst/>
              <a:cxnLst/>
              <a:rect l="l" t="t" r="r" b="b"/>
              <a:pathLst>
                <a:path w="601" h="879" extrusionOk="0">
                  <a:moveTo>
                    <a:pt x="28" y="1"/>
                  </a:moveTo>
                  <a:cubicBezTo>
                    <a:pt x="15" y="1"/>
                    <a:pt x="0" y="20"/>
                    <a:pt x="9" y="28"/>
                  </a:cubicBezTo>
                  <a:cubicBezTo>
                    <a:pt x="163" y="314"/>
                    <a:pt x="342" y="635"/>
                    <a:pt x="544" y="874"/>
                  </a:cubicBezTo>
                  <a:cubicBezTo>
                    <a:pt x="551" y="877"/>
                    <a:pt x="558" y="878"/>
                    <a:pt x="565" y="878"/>
                  </a:cubicBezTo>
                  <a:cubicBezTo>
                    <a:pt x="584" y="878"/>
                    <a:pt x="601" y="867"/>
                    <a:pt x="592" y="850"/>
                  </a:cubicBezTo>
                  <a:cubicBezTo>
                    <a:pt x="473" y="552"/>
                    <a:pt x="235" y="266"/>
                    <a:pt x="44" y="16"/>
                  </a:cubicBezTo>
                  <a:cubicBezTo>
                    <a:pt x="41" y="5"/>
                    <a:pt x="34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4" name="Google Shape;6194;p7"/>
            <p:cNvSpPr/>
            <p:nvPr/>
          </p:nvSpPr>
          <p:spPr>
            <a:xfrm>
              <a:off x="535575" y="2429925"/>
              <a:ext cx="14800" cy="21675"/>
            </a:xfrm>
            <a:custGeom>
              <a:avLst/>
              <a:gdLst/>
              <a:ahLst/>
              <a:cxnLst/>
              <a:rect l="l" t="t" r="r" b="b"/>
              <a:pathLst>
                <a:path w="592" h="867" extrusionOk="0">
                  <a:moveTo>
                    <a:pt x="19" y="1"/>
                  </a:moveTo>
                  <a:cubicBezTo>
                    <a:pt x="9" y="1"/>
                    <a:pt x="0" y="15"/>
                    <a:pt x="8" y="23"/>
                  </a:cubicBezTo>
                  <a:cubicBezTo>
                    <a:pt x="92" y="166"/>
                    <a:pt x="187" y="309"/>
                    <a:pt x="282" y="440"/>
                  </a:cubicBezTo>
                  <a:cubicBezTo>
                    <a:pt x="365" y="583"/>
                    <a:pt x="425" y="737"/>
                    <a:pt x="544" y="856"/>
                  </a:cubicBezTo>
                  <a:cubicBezTo>
                    <a:pt x="548" y="864"/>
                    <a:pt x="554" y="867"/>
                    <a:pt x="560" y="867"/>
                  </a:cubicBezTo>
                  <a:cubicBezTo>
                    <a:pt x="575" y="867"/>
                    <a:pt x="592" y="853"/>
                    <a:pt x="592" y="845"/>
                  </a:cubicBezTo>
                  <a:cubicBezTo>
                    <a:pt x="496" y="547"/>
                    <a:pt x="234" y="249"/>
                    <a:pt x="32" y="11"/>
                  </a:cubicBezTo>
                  <a:cubicBezTo>
                    <a:pt x="28" y="4"/>
                    <a:pt x="24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5" name="Google Shape;6195;p7"/>
            <p:cNvSpPr/>
            <p:nvPr/>
          </p:nvSpPr>
          <p:spPr>
            <a:xfrm>
              <a:off x="531100" y="2415175"/>
              <a:ext cx="19800" cy="30925"/>
            </a:xfrm>
            <a:custGeom>
              <a:avLst/>
              <a:gdLst/>
              <a:ahLst/>
              <a:cxnLst/>
              <a:rect l="l" t="t" r="r" b="b"/>
              <a:pathLst>
                <a:path w="792" h="1237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235" y="434"/>
                    <a:pt x="533" y="827"/>
                    <a:pt x="771" y="1232"/>
                  </a:cubicBezTo>
                  <a:cubicBezTo>
                    <a:pt x="771" y="1235"/>
                    <a:pt x="772" y="1237"/>
                    <a:pt x="775" y="1237"/>
                  </a:cubicBezTo>
                  <a:cubicBezTo>
                    <a:pt x="781" y="1237"/>
                    <a:pt x="791" y="1226"/>
                    <a:pt x="783" y="1208"/>
                  </a:cubicBezTo>
                  <a:cubicBezTo>
                    <a:pt x="771" y="1196"/>
                    <a:pt x="759" y="1173"/>
                    <a:pt x="735" y="1137"/>
                  </a:cubicBezTo>
                  <a:cubicBezTo>
                    <a:pt x="699" y="946"/>
                    <a:pt x="497" y="732"/>
                    <a:pt x="402" y="553"/>
                  </a:cubicBezTo>
                  <a:cubicBezTo>
                    <a:pt x="283" y="363"/>
                    <a:pt x="175" y="17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6" name="Google Shape;6196;p7"/>
            <p:cNvSpPr/>
            <p:nvPr/>
          </p:nvSpPr>
          <p:spPr>
            <a:xfrm>
              <a:off x="547375" y="2418475"/>
              <a:ext cx="4800" cy="31350"/>
            </a:xfrm>
            <a:custGeom>
              <a:avLst/>
              <a:gdLst/>
              <a:ahLst/>
              <a:cxnLst/>
              <a:rect l="l" t="t" r="r" b="b"/>
              <a:pathLst>
                <a:path w="192" h="1254" extrusionOk="0">
                  <a:moveTo>
                    <a:pt x="171" y="0"/>
                  </a:moveTo>
                  <a:cubicBezTo>
                    <a:pt x="169" y="0"/>
                    <a:pt x="167" y="2"/>
                    <a:pt x="167" y="5"/>
                  </a:cubicBezTo>
                  <a:cubicBezTo>
                    <a:pt x="13" y="302"/>
                    <a:pt x="1" y="707"/>
                    <a:pt x="24" y="1041"/>
                  </a:cubicBezTo>
                  <a:cubicBezTo>
                    <a:pt x="24" y="1040"/>
                    <a:pt x="24" y="1039"/>
                    <a:pt x="25" y="1039"/>
                  </a:cubicBezTo>
                  <a:cubicBezTo>
                    <a:pt x="28" y="1039"/>
                    <a:pt x="67" y="1254"/>
                    <a:pt x="106" y="1254"/>
                  </a:cubicBezTo>
                  <a:cubicBezTo>
                    <a:pt x="115" y="1254"/>
                    <a:pt x="123" y="1244"/>
                    <a:pt x="132" y="1219"/>
                  </a:cubicBezTo>
                  <a:lnTo>
                    <a:pt x="132" y="1195"/>
                  </a:lnTo>
                  <a:lnTo>
                    <a:pt x="120" y="1183"/>
                  </a:lnTo>
                  <a:cubicBezTo>
                    <a:pt x="108" y="1183"/>
                    <a:pt x="84" y="1219"/>
                    <a:pt x="84" y="1219"/>
                  </a:cubicBezTo>
                  <a:cubicBezTo>
                    <a:pt x="60" y="1183"/>
                    <a:pt x="72" y="1005"/>
                    <a:pt x="72" y="957"/>
                  </a:cubicBezTo>
                  <a:cubicBezTo>
                    <a:pt x="72" y="838"/>
                    <a:pt x="72" y="719"/>
                    <a:pt x="84" y="600"/>
                  </a:cubicBezTo>
                  <a:cubicBezTo>
                    <a:pt x="108" y="410"/>
                    <a:pt x="167" y="219"/>
                    <a:pt x="191" y="29"/>
                  </a:cubicBezTo>
                  <a:cubicBezTo>
                    <a:pt x="191" y="11"/>
                    <a:pt x="178" y="0"/>
                    <a:pt x="1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7" name="Google Shape;6197;p7"/>
            <p:cNvSpPr/>
            <p:nvPr/>
          </p:nvSpPr>
          <p:spPr>
            <a:xfrm>
              <a:off x="550350" y="2390200"/>
              <a:ext cx="14900" cy="53100"/>
            </a:xfrm>
            <a:custGeom>
              <a:avLst/>
              <a:gdLst/>
              <a:ahLst/>
              <a:cxnLst/>
              <a:rect l="l" t="t" r="r" b="b"/>
              <a:pathLst>
                <a:path w="596" h="2124" extrusionOk="0">
                  <a:moveTo>
                    <a:pt x="567" y="0"/>
                  </a:moveTo>
                  <a:cubicBezTo>
                    <a:pt x="563" y="0"/>
                    <a:pt x="560" y="1"/>
                    <a:pt x="560" y="5"/>
                  </a:cubicBezTo>
                  <a:cubicBezTo>
                    <a:pt x="179" y="636"/>
                    <a:pt x="48" y="1410"/>
                    <a:pt x="1" y="2124"/>
                  </a:cubicBezTo>
                  <a:cubicBezTo>
                    <a:pt x="72" y="1374"/>
                    <a:pt x="358" y="719"/>
                    <a:pt x="596" y="28"/>
                  </a:cubicBezTo>
                  <a:cubicBezTo>
                    <a:pt x="596" y="11"/>
                    <a:pt x="577" y="0"/>
                    <a:pt x="5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8" name="Google Shape;6198;p7"/>
            <p:cNvSpPr/>
            <p:nvPr/>
          </p:nvSpPr>
          <p:spPr>
            <a:xfrm>
              <a:off x="446475" y="2143850"/>
              <a:ext cx="46750" cy="114925"/>
            </a:xfrm>
            <a:custGeom>
              <a:avLst/>
              <a:gdLst/>
              <a:ahLst/>
              <a:cxnLst/>
              <a:rect l="l" t="t" r="r" b="b"/>
              <a:pathLst>
                <a:path w="1870" h="4597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774"/>
                    <a:pt x="489" y="1512"/>
                    <a:pt x="834" y="2239"/>
                  </a:cubicBezTo>
                  <a:cubicBezTo>
                    <a:pt x="1191" y="3013"/>
                    <a:pt x="1608" y="3715"/>
                    <a:pt x="1763" y="4560"/>
                  </a:cubicBezTo>
                  <a:cubicBezTo>
                    <a:pt x="1768" y="4584"/>
                    <a:pt x="1786" y="4596"/>
                    <a:pt x="1803" y="4596"/>
                  </a:cubicBezTo>
                  <a:cubicBezTo>
                    <a:pt x="1819" y="4596"/>
                    <a:pt x="1834" y="4584"/>
                    <a:pt x="1834" y="4560"/>
                  </a:cubicBezTo>
                  <a:cubicBezTo>
                    <a:pt x="1870" y="3822"/>
                    <a:pt x="1417" y="3191"/>
                    <a:pt x="1072" y="2572"/>
                  </a:cubicBezTo>
                  <a:cubicBezTo>
                    <a:pt x="643" y="1739"/>
                    <a:pt x="346" y="86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99" name="Google Shape;6199;p7"/>
            <p:cNvSpPr/>
            <p:nvPr/>
          </p:nvSpPr>
          <p:spPr>
            <a:xfrm>
              <a:off x="490100" y="2242725"/>
              <a:ext cx="5500" cy="16275"/>
            </a:xfrm>
            <a:custGeom>
              <a:avLst/>
              <a:gdLst/>
              <a:ahLst/>
              <a:cxnLst/>
              <a:rect l="l" t="t" r="r" b="b"/>
              <a:pathLst>
                <a:path w="220" h="651" extrusionOk="0">
                  <a:moveTo>
                    <a:pt x="36" y="0"/>
                  </a:moveTo>
                  <a:cubicBezTo>
                    <a:pt x="20" y="0"/>
                    <a:pt x="1" y="17"/>
                    <a:pt x="18" y="34"/>
                  </a:cubicBezTo>
                  <a:cubicBezTo>
                    <a:pt x="41" y="153"/>
                    <a:pt x="77" y="272"/>
                    <a:pt x="89" y="379"/>
                  </a:cubicBezTo>
                  <a:cubicBezTo>
                    <a:pt x="101" y="474"/>
                    <a:pt x="89" y="558"/>
                    <a:pt x="125" y="641"/>
                  </a:cubicBezTo>
                  <a:cubicBezTo>
                    <a:pt x="137" y="647"/>
                    <a:pt x="145" y="650"/>
                    <a:pt x="153" y="650"/>
                  </a:cubicBezTo>
                  <a:cubicBezTo>
                    <a:pt x="160" y="650"/>
                    <a:pt x="166" y="647"/>
                    <a:pt x="172" y="641"/>
                  </a:cubicBezTo>
                  <a:cubicBezTo>
                    <a:pt x="220" y="546"/>
                    <a:pt x="184" y="439"/>
                    <a:pt x="172" y="355"/>
                  </a:cubicBezTo>
                  <a:cubicBezTo>
                    <a:pt x="148" y="236"/>
                    <a:pt x="113" y="117"/>
                    <a:pt x="53" y="10"/>
                  </a:cubicBezTo>
                  <a:cubicBezTo>
                    <a:pt x="50" y="3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0" name="Google Shape;6200;p7"/>
            <p:cNvSpPr/>
            <p:nvPr/>
          </p:nvSpPr>
          <p:spPr>
            <a:xfrm>
              <a:off x="493200" y="2260650"/>
              <a:ext cx="41100" cy="140175"/>
            </a:xfrm>
            <a:custGeom>
              <a:avLst/>
              <a:gdLst/>
              <a:ahLst/>
              <a:cxnLst/>
              <a:rect l="l" t="t" r="r" b="b"/>
              <a:pathLst>
                <a:path w="1644" h="5607" extrusionOk="0">
                  <a:moveTo>
                    <a:pt x="50" y="1"/>
                  </a:moveTo>
                  <a:cubicBezTo>
                    <a:pt x="27" y="1"/>
                    <a:pt x="1" y="16"/>
                    <a:pt x="1" y="43"/>
                  </a:cubicBezTo>
                  <a:cubicBezTo>
                    <a:pt x="1" y="960"/>
                    <a:pt x="263" y="1936"/>
                    <a:pt x="560" y="2805"/>
                  </a:cubicBezTo>
                  <a:cubicBezTo>
                    <a:pt x="870" y="3746"/>
                    <a:pt x="1358" y="4615"/>
                    <a:pt x="1584" y="5580"/>
                  </a:cubicBezTo>
                  <a:cubicBezTo>
                    <a:pt x="1589" y="5599"/>
                    <a:pt x="1599" y="5606"/>
                    <a:pt x="1610" y="5606"/>
                  </a:cubicBezTo>
                  <a:cubicBezTo>
                    <a:pt x="1627" y="5606"/>
                    <a:pt x="1644" y="5589"/>
                    <a:pt x="1644" y="5568"/>
                  </a:cubicBezTo>
                  <a:cubicBezTo>
                    <a:pt x="1644" y="4651"/>
                    <a:pt x="1060" y="3794"/>
                    <a:pt x="786" y="2960"/>
                  </a:cubicBezTo>
                  <a:cubicBezTo>
                    <a:pt x="441" y="1996"/>
                    <a:pt x="310" y="1020"/>
                    <a:pt x="84" y="31"/>
                  </a:cubicBezTo>
                  <a:cubicBezTo>
                    <a:pt x="84" y="10"/>
                    <a:pt x="68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1" name="Google Shape;6201;p7"/>
            <p:cNvSpPr/>
            <p:nvPr/>
          </p:nvSpPr>
          <p:spPr>
            <a:xfrm>
              <a:off x="535175" y="2404200"/>
              <a:ext cx="10750" cy="39125"/>
            </a:xfrm>
            <a:custGeom>
              <a:avLst/>
              <a:gdLst/>
              <a:ahLst/>
              <a:cxnLst/>
              <a:rect l="l" t="t" r="r" b="b"/>
              <a:pathLst>
                <a:path w="430" h="1565" extrusionOk="0">
                  <a:moveTo>
                    <a:pt x="22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60" y="540"/>
                    <a:pt x="191" y="1076"/>
                    <a:pt x="370" y="1552"/>
                  </a:cubicBezTo>
                  <a:cubicBezTo>
                    <a:pt x="374" y="1561"/>
                    <a:pt x="382" y="1564"/>
                    <a:pt x="392" y="1564"/>
                  </a:cubicBezTo>
                  <a:cubicBezTo>
                    <a:pt x="409" y="1564"/>
                    <a:pt x="429" y="1551"/>
                    <a:pt x="429" y="1528"/>
                  </a:cubicBezTo>
                  <a:cubicBezTo>
                    <a:pt x="334" y="1028"/>
                    <a:pt x="203" y="504"/>
                    <a:pt x="60" y="28"/>
                  </a:cubicBezTo>
                  <a:cubicBezTo>
                    <a:pt x="45" y="8"/>
                    <a:pt x="32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2" name="Google Shape;6202;p7"/>
            <p:cNvSpPr/>
            <p:nvPr/>
          </p:nvSpPr>
          <p:spPr>
            <a:xfrm>
              <a:off x="539925" y="2407650"/>
              <a:ext cx="8075" cy="30000"/>
            </a:xfrm>
            <a:custGeom>
              <a:avLst/>
              <a:gdLst/>
              <a:ahLst/>
              <a:cxnLst/>
              <a:rect l="l" t="t" r="r" b="b"/>
              <a:pathLst>
                <a:path w="323" h="1200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25" y="200"/>
                    <a:pt x="72" y="378"/>
                    <a:pt x="120" y="557"/>
                  </a:cubicBezTo>
                  <a:cubicBezTo>
                    <a:pt x="156" y="771"/>
                    <a:pt x="191" y="1009"/>
                    <a:pt x="275" y="1200"/>
                  </a:cubicBezTo>
                  <a:lnTo>
                    <a:pt x="299" y="1200"/>
                  </a:lnTo>
                  <a:cubicBezTo>
                    <a:pt x="322" y="831"/>
                    <a:pt x="168" y="354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3" name="Google Shape;6203;p7"/>
            <p:cNvSpPr/>
            <p:nvPr/>
          </p:nvSpPr>
          <p:spPr>
            <a:xfrm>
              <a:off x="498675" y="2293625"/>
              <a:ext cx="47825" cy="143650"/>
            </a:xfrm>
            <a:custGeom>
              <a:avLst/>
              <a:gdLst/>
              <a:ahLst/>
              <a:cxnLst/>
              <a:rect l="l" t="t" r="r" b="b"/>
              <a:pathLst>
                <a:path w="1913" h="5746" extrusionOk="0">
                  <a:moveTo>
                    <a:pt x="29" y="0"/>
                  </a:moveTo>
                  <a:cubicBezTo>
                    <a:pt x="14" y="0"/>
                    <a:pt x="1" y="13"/>
                    <a:pt x="8" y="34"/>
                  </a:cubicBezTo>
                  <a:cubicBezTo>
                    <a:pt x="222" y="1046"/>
                    <a:pt x="841" y="1903"/>
                    <a:pt x="1222" y="2879"/>
                  </a:cubicBezTo>
                  <a:cubicBezTo>
                    <a:pt x="1425" y="3415"/>
                    <a:pt x="1556" y="3963"/>
                    <a:pt x="1675" y="4523"/>
                  </a:cubicBezTo>
                  <a:cubicBezTo>
                    <a:pt x="1734" y="4820"/>
                    <a:pt x="1782" y="5118"/>
                    <a:pt x="1841" y="5439"/>
                  </a:cubicBezTo>
                  <a:cubicBezTo>
                    <a:pt x="1852" y="5498"/>
                    <a:pt x="1856" y="5522"/>
                    <a:pt x="1856" y="5522"/>
                  </a:cubicBezTo>
                  <a:cubicBezTo>
                    <a:pt x="1853" y="5522"/>
                    <a:pt x="1754" y="5038"/>
                    <a:pt x="1734" y="4999"/>
                  </a:cubicBezTo>
                  <a:lnTo>
                    <a:pt x="1734" y="4999"/>
                  </a:lnTo>
                  <a:cubicBezTo>
                    <a:pt x="1782" y="5237"/>
                    <a:pt x="1841" y="5499"/>
                    <a:pt x="1889" y="5737"/>
                  </a:cubicBezTo>
                  <a:cubicBezTo>
                    <a:pt x="1889" y="5743"/>
                    <a:pt x="1895" y="5746"/>
                    <a:pt x="1901" y="5746"/>
                  </a:cubicBezTo>
                  <a:cubicBezTo>
                    <a:pt x="1907" y="5746"/>
                    <a:pt x="1913" y="5743"/>
                    <a:pt x="1913" y="5737"/>
                  </a:cubicBezTo>
                  <a:cubicBezTo>
                    <a:pt x="1770" y="4761"/>
                    <a:pt x="1639" y="3772"/>
                    <a:pt x="1282" y="2844"/>
                  </a:cubicBezTo>
                  <a:cubicBezTo>
                    <a:pt x="901" y="1879"/>
                    <a:pt x="365" y="1010"/>
                    <a:pt x="56" y="22"/>
                  </a:cubicBezTo>
                  <a:cubicBezTo>
                    <a:pt x="51" y="7"/>
                    <a:pt x="39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4" name="Google Shape;6204;p7"/>
            <p:cNvSpPr/>
            <p:nvPr/>
          </p:nvSpPr>
          <p:spPr>
            <a:xfrm>
              <a:off x="489325" y="2247300"/>
              <a:ext cx="5100" cy="25900"/>
            </a:xfrm>
            <a:custGeom>
              <a:avLst/>
              <a:gdLst/>
              <a:ahLst/>
              <a:cxnLst/>
              <a:rect l="l" t="t" r="r" b="b"/>
              <a:pathLst>
                <a:path w="204" h="1036" extrusionOk="0">
                  <a:moveTo>
                    <a:pt x="10" y="0"/>
                  </a:moveTo>
                  <a:cubicBezTo>
                    <a:pt x="6" y="0"/>
                    <a:pt x="1" y="6"/>
                    <a:pt x="1" y="6"/>
                  </a:cubicBezTo>
                  <a:cubicBezTo>
                    <a:pt x="72" y="351"/>
                    <a:pt x="120" y="684"/>
                    <a:pt x="144" y="1018"/>
                  </a:cubicBezTo>
                  <a:cubicBezTo>
                    <a:pt x="144" y="1030"/>
                    <a:pt x="153" y="1036"/>
                    <a:pt x="162" y="1036"/>
                  </a:cubicBezTo>
                  <a:cubicBezTo>
                    <a:pt x="171" y="1036"/>
                    <a:pt x="179" y="1030"/>
                    <a:pt x="179" y="1018"/>
                  </a:cubicBezTo>
                  <a:cubicBezTo>
                    <a:pt x="203" y="684"/>
                    <a:pt x="132" y="327"/>
                    <a:pt x="13" y="6"/>
                  </a:cubicBezTo>
                  <a:cubicBezTo>
                    <a:pt x="13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5" name="Google Shape;6205;p7"/>
            <p:cNvSpPr/>
            <p:nvPr/>
          </p:nvSpPr>
          <p:spPr>
            <a:xfrm>
              <a:off x="492300" y="2246525"/>
              <a:ext cx="3000" cy="26150"/>
            </a:xfrm>
            <a:custGeom>
              <a:avLst/>
              <a:gdLst/>
              <a:ahLst/>
              <a:cxnLst/>
              <a:rect l="l" t="t" r="r" b="b"/>
              <a:pathLst>
                <a:path w="120" h="1046" extrusionOk="0">
                  <a:moveTo>
                    <a:pt x="1" y="1"/>
                  </a:moveTo>
                  <a:cubicBezTo>
                    <a:pt x="1" y="334"/>
                    <a:pt x="13" y="715"/>
                    <a:pt x="72" y="1037"/>
                  </a:cubicBezTo>
                  <a:cubicBezTo>
                    <a:pt x="72" y="1043"/>
                    <a:pt x="81" y="1046"/>
                    <a:pt x="90" y="1046"/>
                  </a:cubicBezTo>
                  <a:cubicBezTo>
                    <a:pt x="99" y="1046"/>
                    <a:pt x="108" y="1043"/>
                    <a:pt x="108" y="1037"/>
                  </a:cubicBezTo>
                  <a:cubicBezTo>
                    <a:pt x="120" y="692"/>
                    <a:pt x="72" y="33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6" name="Google Shape;6206;p7"/>
            <p:cNvSpPr/>
            <p:nvPr/>
          </p:nvSpPr>
          <p:spPr>
            <a:xfrm>
              <a:off x="492300" y="2250100"/>
              <a:ext cx="4800" cy="33525"/>
            </a:xfrm>
            <a:custGeom>
              <a:avLst/>
              <a:gdLst/>
              <a:ahLst/>
              <a:cxnLst/>
              <a:rect l="l" t="t" r="r" b="b"/>
              <a:pathLst>
                <a:path w="192" h="1341" extrusionOk="0">
                  <a:moveTo>
                    <a:pt x="13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7" y="453"/>
                    <a:pt x="84" y="894"/>
                    <a:pt x="144" y="1322"/>
                  </a:cubicBezTo>
                  <a:cubicBezTo>
                    <a:pt x="144" y="1334"/>
                    <a:pt x="147" y="1340"/>
                    <a:pt x="153" y="1340"/>
                  </a:cubicBezTo>
                  <a:cubicBezTo>
                    <a:pt x="159" y="1340"/>
                    <a:pt x="168" y="1334"/>
                    <a:pt x="180" y="1322"/>
                  </a:cubicBezTo>
                  <a:cubicBezTo>
                    <a:pt x="191" y="894"/>
                    <a:pt x="132" y="418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7" name="Google Shape;6207;p7"/>
            <p:cNvSpPr/>
            <p:nvPr/>
          </p:nvSpPr>
          <p:spPr>
            <a:xfrm>
              <a:off x="488450" y="2195400"/>
              <a:ext cx="12100" cy="78700"/>
            </a:xfrm>
            <a:custGeom>
              <a:avLst/>
              <a:gdLst/>
              <a:ahLst/>
              <a:cxnLst/>
              <a:rect l="l" t="t" r="r" b="b"/>
              <a:pathLst>
                <a:path w="484" h="3148" extrusionOk="0">
                  <a:moveTo>
                    <a:pt x="463" y="0"/>
                  </a:moveTo>
                  <a:cubicBezTo>
                    <a:pt x="455" y="0"/>
                    <a:pt x="446" y="7"/>
                    <a:pt x="441" y="22"/>
                  </a:cubicBezTo>
                  <a:cubicBezTo>
                    <a:pt x="0" y="927"/>
                    <a:pt x="238" y="2153"/>
                    <a:pt x="286" y="3129"/>
                  </a:cubicBezTo>
                  <a:cubicBezTo>
                    <a:pt x="286" y="3141"/>
                    <a:pt x="298" y="3147"/>
                    <a:pt x="310" y="3147"/>
                  </a:cubicBezTo>
                  <a:cubicBezTo>
                    <a:pt x="322" y="3147"/>
                    <a:pt x="334" y="3141"/>
                    <a:pt x="334" y="3129"/>
                  </a:cubicBezTo>
                  <a:cubicBezTo>
                    <a:pt x="342" y="3008"/>
                    <a:pt x="332" y="2918"/>
                    <a:pt x="303" y="2818"/>
                  </a:cubicBezTo>
                  <a:lnTo>
                    <a:pt x="303" y="2818"/>
                  </a:lnTo>
                  <a:cubicBezTo>
                    <a:pt x="325" y="2877"/>
                    <a:pt x="340" y="2902"/>
                    <a:pt x="350" y="2902"/>
                  </a:cubicBezTo>
                  <a:cubicBezTo>
                    <a:pt x="391" y="2902"/>
                    <a:pt x="330" y="2452"/>
                    <a:pt x="322" y="2356"/>
                  </a:cubicBezTo>
                  <a:cubicBezTo>
                    <a:pt x="298" y="2106"/>
                    <a:pt x="298" y="1844"/>
                    <a:pt x="286" y="1594"/>
                  </a:cubicBezTo>
                  <a:cubicBezTo>
                    <a:pt x="274" y="1058"/>
                    <a:pt x="286" y="558"/>
                    <a:pt x="476" y="34"/>
                  </a:cubicBezTo>
                  <a:cubicBezTo>
                    <a:pt x="483" y="13"/>
                    <a:pt x="474" y="0"/>
                    <a:pt x="4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8" name="Google Shape;6208;p7"/>
            <p:cNvSpPr/>
            <p:nvPr/>
          </p:nvSpPr>
          <p:spPr>
            <a:xfrm>
              <a:off x="486650" y="2214100"/>
              <a:ext cx="7175" cy="41250"/>
            </a:xfrm>
            <a:custGeom>
              <a:avLst/>
              <a:gdLst/>
              <a:ahLst/>
              <a:cxnLst/>
              <a:rect l="l" t="t" r="r" b="b"/>
              <a:pathLst>
                <a:path w="287" h="1650" extrusionOk="0">
                  <a:moveTo>
                    <a:pt x="286" y="0"/>
                  </a:moveTo>
                  <a:cubicBezTo>
                    <a:pt x="156" y="524"/>
                    <a:pt x="1" y="1096"/>
                    <a:pt x="179" y="1631"/>
                  </a:cubicBezTo>
                  <a:cubicBezTo>
                    <a:pt x="179" y="1643"/>
                    <a:pt x="188" y="1649"/>
                    <a:pt x="197" y="1649"/>
                  </a:cubicBezTo>
                  <a:cubicBezTo>
                    <a:pt x="206" y="1649"/>
                    <a:pt x="215" y="1643"/>
                    <a:pt x="215" y="1631"/>
                  </a:cubicBezTo>
                  <a:cubicBezTo>
                    <a:pt x="132" y="1060"/>
                    <a:pt x="191" y="548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09" name="Google Shape;6209;p7"/>
            <p:cNvSpPr/>
            <p:nvPr/>
          </p:nvSpPr>
          <p:spPr>
            <a:xfrm>
              <a:off x="455500" y="2200875"/>
              <a:ext cx="38925" cy="69925"/>
            </a:xfrm>
            <a:custGeom>
              <a:avLst/>
              <a:gdLst/>
              <a:ahLst/>
              <a:cxnLst/>
              <a:rect l="l" t="t" r="r" b="b"/>
              <a:pathLst>
                <a:path w="1557" h="2797" extrusionOk="0">
                  <a:moveTo>
                    <a:pt x="15" y="0"/>
                  </a:moveTo>
                  <a:cubicBezTo>
                    <a:pt x="4" y="0"/>
                    <a:pt x="0" y="9"/>
                    <a:pt x="8" y="17"/>
                  </a:cubicBezTo>
                  <a:cubicBezTo>
                    <a:pt x="401" y="446"/>
                    <a:pt x="640" y="946"/>
                    <a:pt x="890" y="1458"/>
                  </a:cubicBezTo>
                  <a:cubicBezTo>
                    <a:pt x="997" y="1672"/>
                    <a:pt x="1104" y="1887"/>
                    <a:pt x="1187" y="2089"/>
                  </a:cubicBezTo>
                  <a:cubicBezTo>
                    <a:pt x="1259" y="2256"/>
                    <a:pt x="1342" y="2541"/>
                    <a:pt x="1461" y="2672"/>
                  </a:cubicBezTo>
                  <a:cubicBezTo>
                    <a:pt x="1485" y="2720"/>
                    <a:pt x="1497" y="2744"/>
                    <a:pt x="1532" y="2791"/>
                  </a:cubicBezTo>
                  <a:cubicBezTo>
                    <a:pt x="1536" y="2795"/>
                    <a:pt x="1539" y="2796"/>
                    <a:pt x="1543" y="2796"/>
                  </a:cubicBezTo>
                  <a:cubicBezTo>
                    <a:pt x="1550" y="2796"/>
                    <a:pt x="1556" y="2788"/>
                    <a:pt x="1556" y="2779"/>
                  </a:cubicBezTo>
                  <a:cubicBezTo>
                    <a:pt x="1128" y="1863"/>
                    <a:pt x="759" y="720"/>
                    <a:pt x="32" y="5"/>
                  </a:cubicBezTo>
                  <a:cubicBezTo>
                    <a:pt x="25" y="2"/>
                    <a:pt x="19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0" name="Google Shape;6210;p7"/>
            <p:cNvSpPr/>
            <p:nvPr/>
          </p:nvSpPr>
          <p:spPr>
            <a:xfrm>
              <a:off x="434625" y="2181575"/>
              <a:ext cx="18525" cy="17025"/>
            </a:xfrm>
            <a:custGeom>
              <a:avLst/>
              <a:gdLst/>
              <a:ahLst/>
              <a:cxnLst/>
              <a:rect l="l" t="t" r="r" b="b"/>
              <a:pathLst>
                <a:path w="741" h="681" extrusionOk="0">
                  <a:moveTo>
                    <a:pt x="37" y="0"/>
                  </a:moveTo>
                  <a:cubicBezTo>
                    <a:pt x="22" y="0"/>
                    <a:pt x="0" y="20"/>
                    <a:pt x="10" y="39"/>
                  </a:cubicBezTo>
                  <a:cubicBezTo>
                    <a:pt x="248" y="242"/>
                    <a:pt x="474" y="480"/>
                    <a:pt x="724" y="670"/>
                  </a:cubicBezTo>
                  <a:cubicBezTo>
                    <a:pt x="522" y="432"/>
                    <a:pt x="272" y="230"/>
                    <a:pt x="46" y="3"/>
                  </a:cubicBezTo>
                  <a:cubicBezTo>
                    <a:pt x="44" y="1"/>
                    <a:pt x="41" y="0"/>
                    <a:pt x="37" y="0"/>
                  </a:cubicBezTo>
                  <a:close/>
                  <a:moveTo>
                    <a:pt x="724" y="670"/>
                  </a:moveTo>
                  <a:cubicBezTo>
                    <a:pt x="724" y="678"/>
                    <a:pt x="727" y="681"/>
                    <a:pt x="730" y="681"/>
                  </a:cubicBezTo>
                  <a:cubicBezTo>
                    <a:pt x="735" y="681"/>
                    <a:pt x="740" y="670"/>
                    <a:pt x="724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1" name="Google Shape;6211;p7"/>
            <p:cNvSpPr/>
            <p:nvPr/>
          </p:nvSpPr>
          <p:spPr>
            <a:xfrm>
              <a:off x="434275" y="2178375"/>
              <a:ext cx="46450" cy="56575"/>
            </a:xfrm>
            <a:custGeom>
              <a:avLst/>
              <a:gdLst/>
              <a:ahLst/>
              <a:cxnLst/>
              <a:rect l="l" t="t" r="r" b="b"/>
              <a:pathLst>
                <a:path w="1858" h="2263" extrusionOk="0">
                  <a:moveTo>
                    <a:pt x="0" y="0"/>
                  </a:moveTo>
                  <a:lnTo>
                    <a:pt x="0" y="0"/>
                  </a:lnTo>
                  <a:cubicBezTo>
                    <a:pt x="738" y="679"/>
                    <a:pt x="1322" y="1393"/>
                    <a:pt x="1846" y="2263"/>
                  </a:cubicBezTo>
                  <a:lnTo>
                    <a:pt x="1858" y="2263"/>
                  </a:lnTo>
                  <a:cubicBezTo>
                    <a:pt x="1429" y="1382"/>
                    <a:pt x="762" y="6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2" name="Google Shape;6212;p7"/>
            <p:cNvSpPr/>
            <p:nvPr/>
          </p:nvSpPr>
          <p:spPr>
            <a:xfrm>
              <a:off x="504825" y="2278450"/>
              <a:ext cx="5550" cy="47175"/>
            </a:xfrm>
            <a:custGeom>
              <a:avLst/>
              <a:gdLst/>
              <a:ahLst/>
              <a:cxnLst/>
              <a:rect l="l" t="t" r="r" b="b"/>
              <a:pathLst>
                <a:path w="222" h="1887" extrusionOk="0">
                  <a:moveTo>
                    <a:pt x="208" y="1"/>
                  </a:moveTo>
                  <a:cubicBezTo>
                    <a:pt x="205" y="1"/>
                    <a:pt x="202" y="4"/>
                    <a:pt x="202" y="10"/>
                  </a:cubicBezTo>
                  <a:cubicBezTo>
                    <a:pt x="0" y="605"/>
                    <a:pt x="36" y="1284"/>
                    <a:pt x="179" y="1879"/>
                  </a:cubicBezTo>
                  <a:cubicBezTo>
                    <a:pt x="187" y="1883"/>
                    <a:pt x="196" y="1886"/>
                    <a:pt x="203" y="1886"/>
                  </a:cubicBezTo>
                  <a:cubicBezTo>
                    <a:pt x="215" y="1886"/>
                    <a:pt x="222" y="1878"/>
                    <a:pt x="214" y="1855"/>
                  </a:cubicBezTo>
                  <a:cubicBezTo>
                    <a:pt x="60" y="1224"/>
                    <a:pt x="95" y="653"/>
                    <a:pt x="214" y="10"/>
                  </a:cubicBezTo>
                  <a:cubicBezTo>
                    <a:pt x="214" y="4"/>
                    <a:pt x="211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3" name="Google Shape;6213;p7"/>
            <p:cNvSpPr/>
            <p:nvPr/>
          </p:nvSpPr>
          <p:spPr>
            <a:xfrm>
              <a:off x="511350" y="2220500"/>
              <a:ext cx="9275" cy="54925"/>
            </a:xfrm>
            <a:custGeom>
              <a:avLst/>
              <a:gdLst/>
              <a:ahLst/>
              <a:cxnLst/>
              <a:rect l="l" t="t" r="r" b="b"/>
              <a:pathLst>
                <a:path w="371" h="2197" extrusionOk="0">
                  <a:moveTo>
                    <a:pt x="272" y="1"/>
                  </a:moveTo>
                  <a:cubicBezTo>
                    <a:pt x="268" y="1"/>
                    <a:pt x="263" y="6"/>
                    <a:pt x="263" y="6"/>
                  </a:cubicBezTo>
                  <a:cubicBezTo>
                    <a:pt x="311" y="423"/>
                    <a:pt x="156" y="804"/>
                    <a:pt x="84" y="1197"/>
                  </a:cubicBezTo>
                  <a:cubicBezTo>
                    <a:pt x="25" y="1530"/>
                    <a:pt x="1" y="1852"/>
                    <a:pt x="25" y="2197"/>
                  </a:cubicBezTo>
                  <a:cubicBezTo>
                    <a:pt x="60" y="1780"/>
                    <a:pt x="84" y="1363"/>
                    <a:pt x="191" y="959"/>
                  </a:cubicBezTo>
                  <a:cubicBezTo>
                    <a:pt x="263" y="637"/>
                    <a:pt x="370" y="340"/>
                    <a:pt x="275" y="6"/>
                  </a:cubicBezTo>
                  <a:cubicBezTo>
                    <a:pt x="275" y="2"/>
                    <a:pt x="273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4" name="Google Shape;6214;p7"/>
            <p:cNvSpPr/>
            <p:nvPr/>
          </p:nvSpPr>
          <p:spPr>
            <a:xfrm>
              <a:off x="511650" y="2223325"/>
              <a:ext cx="12225" cy="60675"/>
            </a:xfrm>
            <a:custGeom>
              <a:avLst/>
              <a:gdLst/>
              <a:ahLst/>
              <a:cxnLst/>
              <a:rect l="l" t="t" r="r" b="b"/>
              <a:pathLst>
                <a:path w="489" h="2427" extrusionOk="0">
                  <a:moveTo>
                    <a:pt x="382" y="0"/>
                  </a:moveTo>
                  <a:cubicBezTo>
                    <a:pt x="429" y="786"/>
                    <a:pt x="1" y="1643"/>
                    <a:pt x="251" y="2417"/>
                  </a:cubicBezTo>
                  <a:cubicBezTo>
                    <a:pt x="251" y="2423"/>
                    <a:pt x="257" y="2426"/>
                    <a:pt x="261" y="2426"/>
                  </a:cubicBezTo>
                  <a:cubicBezTo>
                    <a:pt x="266" y="2426"/>
                    <a:pt x="269" y="2423"/>
                    <a:pt x="263" y="2417"/>
                  </a:cubicBezTo>
                  <a:cubicBezTo>
                    <a:pt x="120" y="1584"/>
                    <a:pt x="489" y="810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5" name="Google Shape;6215;p7"/>
            <p:cNvSpPr/>
            <p:nvPr/>
          </p:nvSpPr>
          <p:spPr>
            <a:xfrm>
              <a:off x="511950" y="2285625"/>
              <a:ext cx="5675" cy="40625"/>
            </a:xfrm>
            <a:custGeom>
              <a:avLst/>
              <a:gdLst/>
              <a:ahLst/>
              <a:cxnLst/>
              <a:rect l="l" t="t" r="r" b="b"/>
              <a:pathLst>
                <a:path w="227" h="1625" extrusionOk="0">
                  <a:moveTo>
                    <a:pt x="219" y="1"/>
                  </a:moveTo>
                  <a:cubicBezTo>
                    <a:pt x="217" y="1"/>
                    <a:pt x="215" y="4"/>
                    <a:pt x="215" y="9"/>
                  </a:cubicBezTo>
                  <a:cubicBezTo>
                    <a:pt x="96" y="521"/>
                    <a:pt x="1" y="1092"/>
                    <a:pt x="13" y="1616"/>
                  </a:cubicBezTo>
                  <a:cubicBezTo>
                    <a:pt x="13" y="1622"/>
                    <a:pt x="19" y="1625"/>
                    <a:pt x="26" y="1625"/>
                  </a:cubicBezTo>
                  <a:cubicBezTo>
                    <a:pt x="33" y="1625"/>
                    <a:pt x="42" y="1622"/>
                    <a:pt x="48" y="1616"/>
                  </a:cubicBezTo>
                  <a:cubicBezTo>
                    <a:pt x="120" y="1092"/>
                    <a:pt x="167" y="544"/>
                    <a:pt x="227" y="21"/>
                  </a:cubicBezTo>
                  <a:cubicBezTo>
                    <a:pt x="227" y="7"/>
                    <a:pt x="223" y="1"/>
                    <a:pt x="2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6" name="Google Shape;6216;p7"/>
            <p:cNvSpPr/>
            <p:nvPr/>
          </p:nvSpPr>
          <p:spPr>
            <a:xfrm>
              <a:off x="522075" y="2291250"/>
              <a:ext cx="19375" cy="64475"/>
            </a:xfrm>
            <a:custGeom>
              <a:avLst/>
              <a:gdLst/>
              <a:ahLst/>
              <a:cxnLst/>
              <a:rect l="l" t="t" r="r" b="b"/>
              <a:pathLst>
                <a:path w="775" h="2579" extrusionOk="0">
                  <a:moveTo>
                    <a:pt x="766" y="1"/>
                  </a:moveTo>
                  <a:cubicBezTo>
                    <a:pt x="760" y="1"/>
                    <a:pt x="751" y="4"/>
                    <a:pt x="739" y="10"/>
                  </a:cubicBezTo>
                  <a:cubicBezTo>
                    <a:pt x="715" y="296"/>
                    <a:pt x="548" y="510"/>
                    <a:pt x="453" y="772"/>
                  </a:cubicBezTo>
                  <a:cubicBezTo>
                    <a:pt x="382" y="974"/>
                    <a:pt x="370" y="1189"/>
                    <a:pt x="310" y="1391"/>
                  </a:cubicBezTo>
                  <a:cubicBezTo>
                    <a:pt x="191" y="1796"/>
                    <a:pt x="1" y="2153"/>
                    <a:pt x="84" y="2570"/>
                  </a:cubicBezTo>
                  <a:cubicBezTo>
                    <a:pt x="24" y="2058"/>
                    <a:pt x="298" y="1641"/>
                    <a:pt x="417" y="1165"/>
                  </a:cubicBezTo>
                  <a:cubicBezTo>
                    <a:pt x="477" y="915"/>
                    <a:pt x="536" y="688"/>
                    <a:pt x="655" y="450"/>
                  </a:cubicBezTo>
                  <a:cubicBezTo>
                    <a:pt x="727" y="296"/>
                    <a:pt x="774" y="177"/>
                    <a:pt x="774" y="10"/>
                  </a:cubicBezTo>
                  <a:cubicBezTo>
                    <a:pt x="774" y="4"/>
                    <a:pt x="771" y="1"/>
                    <a:pt x="766" y="1"/>
                  </a:cubicBezTo>
                  <a:close/>
                  <a:moveTo>
                    <a:pt x="84" y="2570"/>
                  </a:moveTo>
                  <a:cubicBezTo>
                    <a:pt x="78" y="2576"/>
                    <a:pt x="78" y="2579"/>
                    <a:pt x="79" y="2579"/>
                  </a:cubicBezTo>
                  <a:cubicBezTo>
                    <a:pt x="81" y="2579"/>
                    <a:pt x="84" y="2576"/>
                    <a:pt x="84" y="25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7" name="Google Shape;6217;p7"/>
            <p:cNvSpPr/>
            <p:nvPr/>
          </p:nvSpPr>
          <p:spPr>
            <a:xfrm>
              <a:off x="542925" y="2254450"/>
              <a:ext cx="4775" cy="34375"/>
            </a:xfrm>
            <a:custGeom>
              <a:avLst/>
              <a:gdLst/>
              <a:ahLst/>
              <a:cxnLst/>
              <a:rect l="l" t="t" r="r" b="b"/>
              <a:pathLst>
                <a:path w="191" h="1375" extrusionOk="0">
                  <a:moveTo>
                    <a:pt x="9" y="0"/>
                  </a:moveTo>
                  <a:cubicBezTo>
                    <a:pt x="5" y="0"/>
                    <a:pt x="0" y="5"/>
                    <a:pt x="0" y="5"/>
                  </a:cubicBezTo>
                  <a:cubicBezTo>
                    <a:pt x="119" y="482"/>
                    <a:pt x="143" y="898"/>
                    <a:pt x="24" y="1375"/>
                  </a:cubicBezTo>
                  <a:cubicBezTo>
                    <a:pt x="179" y="946"/>
                    <a:pt x="191" y="434"/>
                    <a:pt x="12" y="5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8" name="Google Shape;6218;p7"/>
            <p:cNvSpPr/>
            <p:nvPr/>
          </p:nvSpPr>
          <p:spPr>
            <a:xfrm>
              <a:off x="546475" y="2257250"/>
              <a:ext cx="3000" cy="40425"/>
            </a:xfrm>
            <a:custGeom>
              <a:avLst/>
              <a:gdLst/>
              <a:ahLst/>
              <a:cxnLst/>
              <a:rect l="l" t="t" r="r" b="b"/>
              <a:pathLst>
                <a:path w="120" h="1617" extrusionOk="0">
                  <a:moveTo>
                    <a:pt x="1" y="1"/>
                  </a:moveTo>
                  <a:cubicBezTo>
                    <a:pt x="49" y="536"/>
                    <a:pt x="37" y="1072"/>
                    <a:pt x="1" y="1608"/>
                  </a:cubicBezTo>
                  <a:cubicBezTo>
                    <a:pt x="1" y="1614"/>
                    <a:pt x="7" y="1617"/>
                    <a:pt x="14" y="1617"/>
                  </a:cubicBezTo>
                  <a:cubicBezTo>
                    <a:pt x="22" y="1617"/>
                    <a:pt x="31" y="1614"/>
                    <a:pt x="37" y="1608"/>
                  </a:cubicBezTo>
                  <a:cubicBezTo>
                    <a:pt x="120" y="1084"/>
                    <a:pt x="96" y="53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19" name="Google Shape;6219;p7"/>
            <p:cNvSpPr/>
            <p:nvPr/>
          </p:nvSpPr>
          <p:spPr>
            <a:xfrm>
              <a:off x="531300" y="2306375"/>
              <a:ext cx="12225" cy="65175"/>
            </a:xfrm>
            <a:custGeom>
              <a:avLst/>
              <a:gdLst/>
              <a:ahLst/>
              <a:cxnLst/>
              <a:rect l="l" t="t" r="r" b="b"/>
              <a:pathLst>
                <a:path w="489" h="2607" extrusionOk="0">
                  <a:moveTo>
                    <a:pt x="489" y="0"/>
                  </a:moveTo>
                  <a:cubicBezTo>
                    <a:pt x="334" y="417"/>
                    <a:pt x="191" y="845"/>
                    <a:pt x="108" y="1274"/>
                  </a:cubicBezTo>
                  <a:cubicBezTo>
                    <a:pt x="1" y="1727"/>
                    <a:pt x="132" y="2155"/>
                    <a:pt x="48" y="2584"/>
                  </a:cubicBezTo>
                  <a:cubicBezTo>
                    <a:pt x="48" y="2597"/>
                    <a:pt x="55" y="2606"/>
                    <a:pt x="62" y="2606"/>
                  </a:cubicBezTo>
                  <a:cubicBezTo>
                    <a:pt x="67" y="2606"/>
                    <a:pt x="72" y="2600"/>
                    <a:pt x="72" y="2584"/>
                  </a:cubicBezTo>
                  <a:cubicBezTo>
                    <a:pt x="191" y="2203"/>
                    <a:pt x="48" y="1774"/>
                    <a:pt x="120" y="1357"/>
                  </a:cubicBezTo>
                  <a:cubicBezTo>
                    <a:pt x="215" y="905"/>
                    <a:pt x="358" y="441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0" name="Google Shape;6220;p7"/>
            <p:cNvSpPr/>
            <p:nvPr/>
          </p:nvSpPr>
          <p:spPr>
            <a:xfrm>
              <a:off x="440225" y="2271100"/>
              <a:ext cx="87825" cy="102850"/>
            </a:xfrm>
            <a:custGeom>
              <a:avLst/>
              <a:gdLst/>
              <a:ahLst/>
              <a:cxnLst/>
              <a:rect l="l" t="t" r="r" b="b"/>
              <a:pathLst>
                <a:path w="3513" h="4114" extrusionOk="0">
                  <a:moveTo>
                    <a:pt x="9" y="1"/>
                  </a:moveTo>
                  <a:cubicBezTo>
                    <a:pt x="6" y="1"/>
                    <a:pt x="0" y="6"/>
                    <a:pt x="0" y="6"/>
                  </a:cubicBezTo>
                  <a:cubicBezTo>
                    <a:pt x="119" y="340"/>
                    <a:pt x="346" y="530"/>
                    <a:pt x="596" y="756"/>
                  </a:cubicBezTo>
                  <a:cubicBezTo>
                    <a:pt x="1024" y="1113"/>
                    <a:pt x="1239" y="1494"/>
                    <a:pt x="1536" y="1959"/>
                  </a:cubicBezTo>
                  <a:cubicBezTo>
                    <a:pt x="2072" y="2780"/>
                    <a:pt x="2905" y="3364"/>
                    <a:pt x="3513" y="4114"/>
                  </a:cubicBezTo>
                  <a:cubicBezTo>
                    <a:pt x="2989" y="3340"/>
                    <a:pt x="2191" y="2840"/>
                    <a:pt x="1655" y="2078"/>
                  </a:cubicBezTo>
                  <a:cubicBezTo>
                    <a:pt x="1429" y="1756"/>
                    <a:pt x="1298" y="1364"/>
                    <a:pt x="1024" y="1066"/>
                  </a:cubicBezTo>
                  <a:cubicBezTo>
                    <a:pt x="679" y="697"/>
                    <a:pt x="238" y="482"/>
                    <a:pt x="12" y="6"/>
                  </a:cubicBezTo>
                  <a:cubicBezTo>
                    <a:pt x="12" y="2"/>
                    <a:pt x="11" y="1"/>
                    <a:pt x="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1" name="Google Shape;6221;p7"/>
            <p:cNvSpPr/>
            <p:nvPr/>
          </p:nvSpPr>
          <p:spPr>
            <a:xfrm>
              <a:off x="430400" y="2253275"/>
              <a:ext cx="7475" cy="17700"/>
            </a:xfrm>
            <a:custGeom>
              <a:avLst/>
              <a:gdLst/>
              <a:ahLst/>
              <a:cxnLst/>
              <a:rect l="l" t="t" r="r" b="b"/>
              <a:pathLst>
                <a:path w="299" h="708" extrusionOk="0">
                  <a:moveTo>
                    <a:pt x="20" y="0"/>
                  </a:moveTo>
                  <a:cubicBezTo>
                    <a:pt x="13" y="0"/>
                    <a:pt x="0" y="11"/>
                    <a:pt x="0" y="29"/>
                  </a:cubicBezTo>
                  <a:cubicBezTo>
                    <a:pt x="60" y="267"/>
                    <a:pt x="203" y="481"/>
                    <a:pt x="298" y="707"/>
                  </a:cubicBezTo>
                  <a:cubicBezTo>
                    <a:pt x="215" y="469"/>
                    <a:pt x="143" y="219"/>
                    <a:pt x="24" y="5"/>
                  </a:cubicBezTo>
                  <a:cubicBezTo>
                    <a:pt x="24" y="2"/>
                    <a:pt x="23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2" name="Google Shape;6222;p7"/>
            <p:cNvSpPr/>
            <p:nvPr/>
          </p:nvSpPr>
          <p:spPr>
            <a:xfrm>
              <a:off x="427425" y="2245350"/>
              <a:ext cx="35650" cy="42550"/>
            </a:xfrm>
            <a:custGeom>
              <a:avLst/>
              <a:gdLst/>
              <a:ahLst/>
              <a:cxnLst/>
              <a:rect l="l" t="t" r="r" b="b"/>
              <a:pathLst>
                <a:path w="1426" h="1702" extrusionOk="0">
                  <a:moveTo>
                    <a:pt x="0" y="0"/>
                  </a:moveTo>
                  <a:cubicBezTo>
                    <a:pt x="405" y="596"/>
                    <a:pt x="893" y="1191"/>
                    <a:pt x="1405" y="1691"/>
                  </a:cubicBezTo>
                  <a:cubicBezTo>
                    <a:pt x="1409" y="1698"/>
                    <a:pt x="1413" y="1701"/>
                    <a:pt x="1416" y="1701"/>
                  </a:cubicBezTo>
                  <a:cubicBezTo>
                    <a:pt x="1422" y="1701"/>
                    <a:pt x="1425" y="1687"/>
                    <a:pt x="1417" y="1679"/>
                  </a:cubicBezTo>
                  <a:cubicBezTo>
                    <a:pt x="953" y="1120"/>
                    <a:pt x="477" y="56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3" name="Google Shape;6223;p7"/>
            <p:cNvSpPr/>
            <p:nvPr/>
          </p:nvSpPr>
          <p:spPr>
            <a:xfrm>
              <a:off x="466125" y="2291550"/>
              <a:ext cx="47950" cy="51150"/>
            </a:xfrm>
            <a:custGeom>
              <a:avLst/>
              <a:gdLst/>
              <a:ahLst/>
              <a:cxnLst/>
              <a:rect l="l" t="t" r="r" b="b"/>
              <a:pathLst>
                <a:path w="1918" h="2046" extrusionOk="0">
                  <a:moveTo>
                    <a:pt x="12" y="1"/>
                  </a:moveTo>
                  <a:cubicBezTo>
                    <a:pt x="6" y="1"/>
                    <a:pt x="0" y="4"/>
                    <a:pt x="0" y="10"/>
                  </a:cubicBezTo>
                  <a:cubicBezTo>
                    <a:pt x="95" y="200"/>
                    <a:pt x="179" y="319"/>
                    <a:pt x="334" y="474"/>
                  </a:cubicBezTo>
                  <a:cubicBezTo>
                    <a:pt x="584" y="736"/>
                    <a:pt x="786" y="1010"/>
                    <a:pt x="1012" y="1308"/>
                  </a:cubicBezTo>
                  <a:cubicBezTo>
                    <a:pt x="1250" y="1629"/>
                    <a:pt x="1524" y="1927"/>
                    <a:pt x="1905" y="2046"/>
                  </a:cubicBezTo>
                  <a:cubicBezTo>
                    <a:pt x="1917" y="2046"/>
                    <a:pt x="1917" y="2034"/>
                    <a:pt x="1905" y="2034"/>
                  </a:cubicBezTo>
                  <a:cubicBezTo>
                    <a:pt x="1417" y="1796"/>
                    <a:pt x="1167" y="1427"/>
                    <a:pt x="857" y="1010"/>
                  </a:cubicBezTo>
                  <a:cubicBezTo>
                    <a:pt x="596" y="665"/>
                    <a:pt x="215" y="379"/>
                    <a:pt x="24" y="10"/>
                  </a:cubicBezTo>
                  <a:cubicBezTo>
                    <a:pt x="24" y="4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4" name="Google Shape;6224;p7"/>
            <p:cNvSpPr/>
            <p:nvPr/>
          </p:nvSpPr>
          <p:spPr>
            <a:xfrm>
              <a:off x="462250" y="2258625"/>
              <a:ext cx="38125" cy="55200"/>
            </a:xfrm>
            <a:custGeom>
              <a:avLst/>
              <a:gdLst/>
              <a:ahLst/>
              <a:cxnLst/>
              <a:rect l="l" t="t" r="r" b="b"/>
              <a:pathLst>
                <a:path w="1525" h="2208" extrusionOk="0">
                  <a:moveTo>
                    <a:pt x="10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191" y="327"/>
                    <a:pt x="405" y="600"/>
                    <a:pt x="667" y="862"/>
                  </a:cubicBezTo>
                  <a:cubicBezTo>
                    <a:pt x="1036" y="1279"/>
                    <a:pt x="1310" y="1672"/>
                    <a:pt x="1524" y="2208"/>
                  </a:cubicBezTo>
                  <a:cubicBezTo>
                    <a:pt x="1274" y="1327"/>
                    <a:pt x="548" y="708"/>
                    <a:pt x="12" y="5"/>
                  </a:cubicBezTo>
                  <a:cubicBezTo>
                    <a:pt x="12" y="2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5" name="Google Shape;6225;p7"/>
            <p:cNvSpPr/>
            <p:nvPr/>
          </p:nvSpPr>
          <p:spPr>
            <a:xfrm>
              <a:off x="431000" y="2220050"/>
              <a:ext cx="30075" cy="35450"/>
            </a:xfrm>
            <a:custGeom>
              <a:avLst/>
              <a:gdLst/>
              <a:ahLst/>
              <a:cxnLst/>
              <a:rect l="l" t="t" r="r" b="b"/>
              <a:pathLst>
                <a:path w="1203" h="1418" extrusionOk="0">
                  <a:moveTo>
                    <a:pt x="0" y="0"/>
                  </a:moveTo>
                  <a:cubicBezTo>
                    <a:pt x="215" y="596"/>
                    <a:pt x="655" y="1120"/>
                    <a:pt x="1203" y="1417"/>
                  </a:cubicBezTo>
                  <a:cubicBezTo>
                    <a:pt x="667" y="1036"/>
                    <a:pt x="298" y="59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6" name="Google Shape;6226;p7"/>
            <p:cNvSpPr/>
            <p:nvPr/>
          </p:nvSpPr>
          <p:spPr>
            <a:xfrm>
              <a:off x="433075" y="2218325"/>
              <a:ext cx="48250" cy="58425"/>
            </a:xfrm>
            <a:custGeom>
              <a:avLst/>
              <a:gdLst/>
              <a:ahLst/>
              <a:cxnLst/>
              <a:rect l="l" t="t" r="r" b="b"/>
              <a:pathLst>
                <a:path w="1930" h="2337" extrusionOk="0">
                  <a:moveTo>
                    <a:pt x="5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10"/>
                  </a:moveTo>
                  <a:cubicBezTo>
                    <a:pt x="191" y="1069"/>
                    <a:pt x="1346" y="1522"/>
                    <a:pt x="1918" y="2332"/>
                  </a:cubicBezTo>
                  <a:cubicBezTo>
                    <a:pt x="1918" y="2335"/>
                    <a:pt x="1919" y="2336"/>
                    <a:pt x="1920" y="2336"/>
                  </a:cubicBezTo>
                  <a:cubicBezTo>
                    <a:pt x="1923" y="2336"/>
                    <a:pt x="1929" y="2328"/>
                    <a:pt x="1929" y="2320"/>
                  </a:cubicBezTo>
                  <a:cubicBezTo>
                    <a:pt x="1417" y="1427"/>
                    <a:pt x="286" y="1093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7" name="Google Shape;6227;p7"/>
            <p:cNvSpPr/>
            <p:nvPr/>
          </p:nvSpPr>
          <p:spPr>
            <a:xfrm>
              <a:off x="483975" y="2277200"/>
              <a:ext cx="14875" cy="12575"/>
            </a:xfrm>
            <a:custGeom>
              <a:avLst/>
              <a:gdLst/>
              <a:ahLst/>
              <a:cxnLst/>
              <a:rect l="l" t="t" r="r" b="b"/>
              <a:pathLst>
                <a:path w="595" h="503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227"/>
                    <a:pt x="346" y="393"/>
                    <a:pt x="572" y="500"/>
                  </a:cubicBezTo>
                  <a:cubicBezTo>
                    <a:pt x="574" y="502"/>
                    <a:pt x="575" y="503"/>
                    <a:pt x="577" y="503"/>
                  </a:cubicBezTo>
                  <a:cubicBezTo>
                    <a:pt x="587" y="503"/>
                    <a:pt x="594" y="475"/>
                    <a:pt x="584" y="465"/>
                  </a:cubicBezTo>
                  <a:cubicBezTo>
                    <a:pt x="346" y="346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8" name="Google Shape;6228;p7"/>
            <p:cNvSpPr/>
            <p:nvPr/>
          </p:nvSpPr>
          <p:spPr>
            <a:xfrm>
              <a:off x="486650" y="2272725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1" y="1"/>
                  </a:moveTo>
                  <a:cubicBezTo>
                    <a:pt x="2" y="4"/>
                    <a:pt x="4" y="7"/>
                    <a:pt x="6" y="10"/>
                  </a:cubicBezTo>
                  <a:lnTo>
                    <a:pt x="6" y="10"/>
                  </a:lnTo>
                  <a:cubicBezTo>
                    <a:pt x="7" y="5"/>
                    <a:pt x="6" y="1"/>
                    <a:pt x="1" y="1"/>
                  </a:cubicBezTo>
                  <a:close/>
                  <a:moveTo>
                    <a:pt x="6" y="10"/>
                  </a:moveTo>
                  <a:cubicBezTo>
                    <a:pt x="5" y="17"/>
                    <a:pt x="1" y="25"/>
                    <a:pt x="1" y="25"/>
                  </a:cubicBezTo>
                  <a:cubicBezTo>
                    <a:pt x="60" y="167"/>
                    <a:pt x="179" y="322"/>
                    <a:pt x="310" y="370"/>
                  </a:cubicBezTo>
                  <a:cubicBezTo>
                    <a:pt x="322" y="370"/>
                    <a:pt x="346" y="358"/>
                    <a:pt x="322" y="346"/>
                  </a:cubicBezTo>
                  <a:cubicBezTo>
                    <a:pt x="194" y="241"/>
                    <a:pt x="88" y="15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29" name="Google Shape;6229;p7"/>
            <p:cNvSpPr/>
            <p:nvPr/>
          </p:nvSpPr>
          <p:spPr>
            <a:xfrm>
              <a:off x="487850" y="22712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19"/>
                    <a:pt x="179" y="262"/>
                    <a:pt x="286" y="357"/>
                  </a:cubicBezTo>
                  <a:cubicBezTo>
                    <a:pt x="286" y="357"/>
                    <a:pt x="298" y="357"/>
                    <a:pt x="298" y="345"/>
                  </a:cubicBezTo>
                  <a:cubicBezTo>
                    <a:pt x="203" y="215"/>
                    <a:pt x="108" y="10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0" name="Google Shape;6230;p7"/>
            <p:cNvSpPr/>
            <p:nvPr/>
          </p:nvSpPr>
          <p:spPr>
            <a:xfrm>
              <a:off x="533400" y="2354075"/>
              <a:ext cx="5075" cy="22125"/>
            </a:xfrm>
            <a:custGeom>
              <a:avLst/>
              <a:gdLst/>
              <a:ahLst/>
              <a:cxnLst/>
              <a:rect l="l" t="t" r="r" b="b"/>
              <a:pathLst>
                <a:path w="203" h="885" extrusionOk="0">
                  <a:moveTo>
                    <a:pt x="171" y="0"/>
                  </a:moveTo>
                  <a:cubicBezTo>
                    <a:pt x="170" y="0"/>
                    <a:pt x="167" y="3"/>
                    <a:pt x="167" y="9"/>
                  </a:cubicBezTo>
                  <a:cubicBezTo>
                    <a:pt x="173" y="3"/>
                    <a:pt x="173" y="0"/>
                    <a:pt x="171" y="0"/>
                  </a:cubicBezTo>
                  <a:close/>
                  <a:moveTo>
                    <a:pt x="167" y="9"/>
                  </a:moveTo>
                  <a:lnTo>
                    <a:pt x="167" y="9"/>
                  </a:lnTo>
                  <a:cubicBezTo>
                    <a:pt x="143" y="164"/>
                    <a:pt x="143" y="307"/>
                    <a:pt x="107" y="438"/>
                  </a:cubicBezTo>
                  <a:cubicBezTo>
                    <a:pt x="83" y="592"/>
                    <a:pt x="48" y="723"/>
                    <a:pt x="0" y="866"/>
                  </a:cubicBezTo>
                  <a:cubicBezTo>
                    <a:pt x="0" y="878"/>
                    <a:pt x="6" y="884"/>
                    <a:pt x="13" y="884"/>
                  </a:cubicBezTo>
                  <a:cubicBezTo>
                    <a:pt x="21" y="884"/>
                    <a:pt x="30" y="878"/>
                    <a:pt x="36" y="866"/>
                  </a:cubicBezTo>
                  <a:cubicBezTo>
                    <a:pt x="131" y="604"/>
                    <a:pt x="202" y="295"/>
                    <a:pt x="16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1" name="Google Shape;6231;p7"/>
            <p:cNvSpPr/>
            <p:nvPr/>
          </p:nvSpPr>
          <p:spPr>
            <a:xfrm>
              <a:off x="532800" y="2356075"/>
              <a:ext cx="2400" cy="20600"/>
            </a:xfrm>
            <a:custGeom>
              <a:avLst/>
              <a:gdLst/>
              <a:ahLst/>
              <a:cxnLst/>
              <a:rect l="l" t="t" r="r" b="b"/>
              <a:pathLst>
                <a:path w="96" h="824" extrusionOk="0">
                  <a:moveTo>
                    <a:pt x="95" y="0"/>
                  </a:moveTo>
                  <a:lnTo>
                    <a:pt x="95" y="0"/>
                  </a:lnTo>
                  <a:cubicBezTo>
                    <a:pt x="72" y="274"/>
                    <a:pt x="24" y="536"/>
                    <a:pt x="0" y="810"/>
                  </a:cubicBezTo>
                  <a:cubicBezTo>
                    <a:pt x="0" y="817"/>
                    <a:pt x="12" y="824"/>
                    <a:pt x="22" y="824"/>
                  </a:cubicBezTo>
                  <a:cubicBezTo>
                    <a:pt x="30" y="824"/>
                    <a:pt x="36" y="820"/>
                    <a:pt x="36" y="810"/>
                  </a:cubicBezTo>
                  <a:cubicBezTo>
                    <a:pt x="95" y="560"/>
                    <a:pt x="95" y="274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2" name="Google Shape;6232;p7"/>
            <p:cNvSpPr/>
            <p:nvPr/>
          </p:nvSpPr>
          <p:spPr>
            <a:xfrm>
              <a:off x="535475" y="2357550"/>
              <a:ext cx="4200" cy="24975"/>
            </a:xfrm>
            <a:custGeom>
              <a:avLst/>
              <a:gdLst/>
              <a:ahLst/>
              <a:cxnLst/>
              <a:rect l="l" t="t" r="r" b="b"/>
              <a:pathLst>
                <a:path w="168" h="999" extrusionOk="0">
                  <a:moveTo>
                    <a:pt x="167" y="1"/>
                  </a:moveTo>
                  <a:lnTo>
                    <a:pt x="167" y="1"/>
                  </a:lnTo>
                  <a:cubicBezTo>
                    <a:pt x="96" y="334"/>
                    <a:pt x="12" y="656"/>
                    <a:pt x="0" y="989"/>
                  </a:cubicBezTo>
                  <a:cubicBezTo>
                    <a:pt x="0" y="995"/>
                    <a:pt x="3" y="998"/>
                    <a:pt x="6" y="998"/>
                  </a:cubicBezTo>
                  <a:cubicBezTo>
                    <a:pt x="9" y="998"/>
                    <a:pt x="12" y="995"/>
                    <a:pt x="12" y="989"/>
                  </a:cubicBezTo>
                  <a:cubicBezTo>
                    <a:pt x="84" y="680"/>
                    <a:pt x="119" y="334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3" name="Google Shape;6233;p7"/>
            <p:cNvSpPr/>
            <p:nvPr/>
          </p:nvSpPr>
          <p:spPr>
            <a:xfrm>
              <a:off x="542625" y="2339475"/>
              <a:ext cx="17875" cy="74675"/>
            </a:xfrm>
            <a:custGeom>
              <a:avLst/>
              <a:gdLst/>
              <a:ahLst/>
              <a:cxnLst/>
              <a:rect l="l" t="t" r="r" b="b"/>
              <a:pathLst>
                <a:path w="715" h="2987" extrusionOk="0">
                  <a:moveTo>
                    <a:pt x="673" y="1"/>
                  </a:moveTo>
                  <a:cubicBezTo>
                    <a:pt x="670" y="1"/>
                    <a:pt x="667" y="4"/>
                    <a:pt x="667" y="10"/>
                  </a:cubicBezTo>
                  <a:cubicBezTo>
                    <a:pt x="607" y="653"/>
                    <a:pt x="476" y="1200"/>
                    <a:pt x="214" y="1819"/>
                  </a:cubicBezTo>
                  <a:cubicBezTo>
                    <a:pt x="36" y="2200"/>
                    <a:pt x="0" y="2558"/>
                    <a:pt x="24" y="2986"/>
                  </a:cubicBezTo>
                  <a:cubicBezTo>
                    <a:pt x="36" y="1938"/>
                    <a:pt x="714" y="1081"/>
                    <a:pt x="679" y="10"/>
                  </a:cubicBezTo>
                  <a:cubicBezTo>
                    <a:pt x="679" y="4"/>
                    <a:pt x="676" y="1"/>
                    <a:pt x="6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4" name="Google Shape;6234;p7"/>
            <p:cNvSpPr/>
            <p:nvPr/>
          </p:nvSpPr>
          <p:spPr>
            <a:xfrm>
              <a:off x="560625" y="2309725"/>
              <a:ext cx="4350" cy="28150"/>
            </a:xfrm>
            <a:custGeom>
              <a:avLst/>
              <a:gdLst/>
              <a:ahLst/>
              <a:cxnLst/>
              <a:rect l="l" t="t" r="r" b="b"/>
              <a:pathLst>
                <a:path w="174" h="1126" extrusionOk="0">
                  <a:moveTo>
                    <a:pt x="143" y="0"/>
                  </a:moveTo>
                  <a:cubicBezTo>
                    <a:pt x="140" y="0"/>
                    <a:pt x="137" y="3"/>
                    <a:pt x="137" y="9"/>
                  </a:cubicBezTo>
                  <a:cubicBezTo>
                    <a:pt x="78" y="390"/>
                    <a:pt x="66" y="747"/>
                    <a:pt x="6" y="1116"/>
                  </a:cubicBezTo>
                  <a:cubicBezTo>
                    <a:pt x="0" y="1122"/>
                    <a:pt x="3" y="1125"/>
                    <a:pt x="8" y="1125"/>
                  </a:cubicBezTo>
                  <a:cubicBezTo>
                    <a:pt x="12" y="1125"/>
                    <a:pt x="18" y="1122"/>
                    <a:pt x="18" y="1116"/>
                  </a:cubicBezTo>
                  <a:cubicBezTo>
                    <a:pt x="90" y="759"/>
                    <a:pt x="173" y="366"/>
                    <a:pt x="149" y="9"/>
                  </a:cubicBezTo>
                  <a:cubicBezTo>
                    <a:pt x="149" y="3"/>
                    <a:pt x="146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5" name="Google Shape;6235;p7"/>
            <p:cNvSpPr/>
            <p:nvPr/>
          </p:nvSpPr>
          <p:spPr>
            <a:xfrm>
              <a:off x="561375" y="2288800"/>
              <a:ext cx="13400" cy="81500"/>
            </a:xfrm>
            <a:custGeom>
              <a:avLst/>
              <a:gdLst/>
              <a:ahLst/>
              <a:cxnLst/>
              <a:rect l="l" t="t" r="r" b="b"/>
              <a:pathLst>
                <a:path w="536" h="3260" extrusionOk="0">
                  <a:moveTo>
                    <a:pt x="0" y="1"/>
                  </a:moveTo>
                  <a:lnTo>
                    <a:pt x="0" y="1"/>
                  </a:lnTo>
                  <a:cubicBezTo>
                    <a:pt x="203" y="525"/>
                    <a:pt x="322" y="1072"/>
                    <a:pt x="405" y="1620"/>
                  </a:cubicBezTo>
                  <a:cubicBezTo>
                    <a:pt x="512" y="2156"/>
                    <a:pt x="393" y="2691"/>
                    <a:pt x="357" y="3251"/>
                  </a:cubicBezTo>
                  <a:cubicBezTo>
                    <a:pt x="357" y="3257"/>
                    <a:pt x="363" y="3260"/>
                    <a:pt x="369" y="3260"/>
                  </a:cubicBezTo>
                  <a:cubicBezTo>
                    <a:pt x="375" y="3260"/>
                    <a:pt x="381" y="3257"/>
                    <a:pt x="381" y="3251"/>
                  </a:cubicBezTo>
                  <a:cubicBezTo>
                    <a:pt x="536" y="2144"/>
                    <a:pt x="500" y="10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6" name="Google Shape;6236;p7"/>
            <p:cNvSpPr/>
            <p:nvPr/>
          </p:nvSpPr>
          <p:spPr>
            <a:xfrm>
              <a:off x="545900" y="2372600"/>
              <a:ext cx="22475" cy="57550"/>
            </a:xfrm>
            <a:custGeom>
              <a:avLst/>
              <a:gdLst/>
              <a:ahLst/>
              <a:cxnLst/>
              <a:rect l="l" t="t" r="r" b="b"/>
              <a:pathLst>
                <a:path w="899" h="2302" extrusionOk="0">
                  <a:moveTo>
                    <a:pt x="892" y="0"/>
                  </a:moveTo>
                  <a:cubicBezTo>
                    <a:pt x="887" y="0"/>
                    <a:pt x="881" y="6"/>
                    <a:pt x="881" y="18"/>
                  </a:cubicBezTo>
                  <a:cubicBezTo>
                    <a:pt x="762" y="435"/>
                    <a:pt x="536" y="768"/>
                    <a:pt x="345" y="1149"/>
                  </a:cubicBezTo>
                  <a:cubicBezTo>
                    <a:pt x="167" y="1506"/>
                    <a:pt x="48" y="1887"/>
                    <a:pt x="0" y="2292"/>
                  </a:cubicBezTo>
                  <a:cubicBezTo>
                    <a:pt x="0" y="2298"/>
                    <a:pt x="3" y="2301"/>
                    <a:pt x="6" y="2301"/>
                  </a:cubicBezTo>
                  <a:cubicBezTo>
                    <a:pt x="9" y="2301"/>
                    <a:pt x="12" y="2298"/>
                    <a:pt x="12" y="2292"/>
                  </a:cubicBezTo>
                  <a:cubicBezTo>
                    <a:pt x="131" y="1828"/>
                    <a:pt x="238" y="1399"/>
                    <a:pt x="476" y="971"/>
                  </a:cubicBezTo>
                  <a:cubicBezTo>
                    <a:pt x="631" y="673"/>
                    <a:pt x="834" y="375"/>
                    <a:pt x="893" y="18"/>
                  </a:cubicBezTo>
                  <a:cubicBezTo>
                    <a:pt x="899" y="6"/>
                    <a:pt x="896" y="0"/>
                    <a:pt x="8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7" name="Google Shape;6237;p7"/>
            <p:cNvSpPr/>
            <p:nvPr/>
          </p:nvSpPr>
          <p:spPr>
            <a:xfrm>
              <a:off x="550350" y="2403700"/>
              <a:ext cx="5675" cy="26450"/>
            </a:xfrm>
            <a:custGeom>
              <a:avLst/>
              <a:gdLst/>
              <a:ahLst/>
              <a:cxnLst/>
              <a:rect l="l" t="t" r="r" b="b"/>
              <a:pathLst>
                <a:path w="227" h="1058" extrusionOk="0">
                  <a:moveTo>
                    <a:pt x="227" y="0"/>
                  </a:moveTo>
                  <a:lnTo>
                    <a:pt x="227" y="0"/>
                  </a:lnTo>
                  <a:cubicBezTo>
                    <a:pt x="108" y="334"/>
                    <a:pt x="13" y="703"/>
                    <a:pt x="1" y="1048"/>
                  </a:cubicBezTo>
                  <a:cubicBezTo>
                    <a:pt x="1" y="1054"/>
                    <a:pt x="4" y="1057"/>
                    <a:pt x="7" y="1057"/>
                  </a:cubicBezTo>
                  <a:cubicBezTo>
                    <a:pt x="10" y="1057"/>
                    <a:pt x="13" y="1054"/>
                    <a:pt x="13" y="1048"/>
                  </a:cubicBezTo>
                  <a:cubicBezTo>
                    <a:pt x="84" y="703"/>
                    <a:pt x="132" y="358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8" name="Google Shape;6238;p7"/>
            <p:cNvSpPr/>
            <p:nvPr/>
          </p:nvSpPr>
          <p:spPr>
            <a:xfrm>
              <a:off x="437550" y="2135225"/>
              <a:ext cx="28000" cy="16975"/>
            </a:xfrm>
            <a:custGeom>
              <a:avLst/>
              <a:gdLst/>
              <a:ahLst/>
              <a:cxnLst/>
              <a:rect l="l" t="t" r="r" b="b"/>
              <a:pathLst>
                <a:path w="1120" h="679" extrusionOk="0">
                  <a:moveTo>
                    <a:pt x="0" y="0"/>
                  </a:moveTo>
                  <a:lnTo>
                    <a:pt x="0" y="0"/>
                  </a:lnTo>
                  <a:cubicBezTo>
                    <a:pt x="417" y="107"/>
                    <a:pt x="750" y="476"/>
                    <a:pt x="1107" y="679"/>
                  </a:cubicBezTo>
                  <a:cubicBezTo>
                    <a:pt x="1107" y="679"/>
                    <a:pt x="1119" y="679"/>
                    <a:pt x="1107" y="667"/>
                  </a:cubicBezTo>
                  <a:cubicBezTo>
                    <a:pt x="893" y="500"/>
                    <a:pt x="667" y="357"/>
                    <a:pt x="453" y="202"/>
                  </a:cubicBezTo>
                  <a:cubicBezTo>
                    <a:pt x="310" y="119"/>
                    <a:pt x="167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39" name="Google Shape;6239;p7"/>
            <p:cNvSpPr/>
            <p:nvPr/>
          </p:nvSpPr>
          <p:spPr>
            <a:xfrm>
              <a:off x="455400" y="2150400"/>
              <a:ext cx="46750" cy="42250"/>
            </a:xfrm>
            <a:custGeom>
              <a:avLst/>
              <a:gdLst/>
              <a:ahLst/>
              <a:cxnLst/>
              <a:rect l="l" t="t" r="r" b="b"/>
              <a:pathLst>
                <a:path w="1870" h="1690" extrusionOk="0">
                  <a:moveTo>
                    <a:pt x="1" y="0"/>
                  </a:moveTo>
                  <a:cubicBezTo>
                    <a:pt x="346" y="238"/>
                    <a:pt x="572" y="572"/>
                    <a:pt x="882" y="822"/>
                  </a:cubicBezTo>
                  <a:cubicBezTo>
                    <a:pt x="1001" y="905"/>
                    <a:pt x="1144" y="953"/>
                    <a:pt x="1263" y="1060"/>
                  </a:cubicBezTo>
                  <a:cubicBezTo>
                    <a:pt x="1489" y="1239"/>
                    <a:pt x="1667" y="1477"/>
                    <a:pt x="1858" y="1679"/>
                  </a:cubicBezTo>
                  <a:cubicBezTo>
                    <a:pt x="1862" y="1686"/>
                    <a:pt x="1864" y="1689"/>
                    <a:pt x="1866" y="1689"/>
                  </a:cubicBezTo>
                  <a:cubicBezTo>
                    <a:pt x="1870" y="1689"/>
                    <a:pt x="1870" y="1675"/>
                    <a:pt x="1870" y="1667"/>
                  </a:cubicBezTo>
                  <a:cubicBezTo>
                    <a:pt x="1691" y="1465"/>
                    <a:pt x="1501" y="1203"/>
                    <a:pt x="1275" y="1048"/>
                  </a:cubicBezTo>
                  <a:cubicBezTo>
                    <a:pt x="1120" y="905"/>
                    <a:pt x="941" y="869"/>
                    <a:pt x="774" y="691"/>
                  </a:cubicBezTo>
                  <a:cubicBezTo>
                    <a:pt x="536" y="429"/>
                    <a:pt x="310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0" name="Google Shape;6240;p7"/>
            <p:cNvSpPr/>
            <p:nvPr/>
          </p:nvSpPr>
          <p:spPr>
            <a:xfrm>
              <a:off x="422950" y="2204950"/>
              <a:ext cx="4800" cy="42125"/>
            </a:xfrm>
            <a:custGeom>
              <a:avLst/>
              <a:gdLst/>
              <a:ahLst/>
              <a:cxnLst/>
              <a:rect l="l" t="t" r="r" b="b"/>
              <a:pathLst>
                <a:path w="192" h="1685" extrusionOk="0">
                  <a:moveTo>
                    <a:pt x="188" y="0"/>
                  </a:moveTo>
                  <a:cubicBezTo>
                    <a:pt x="185" y="0"/>
                    <a:pt x="179" y="3"/>
                    <a:pt x="179" y="9"/>
                  </a:cubicBezTo>
                  <a:cubicBezTo>
                    <a:pt x="191" y="3"/>
                    <a:pt x="191" y="0"/>
                    <a:pt x="188" y="0"/>
                  </a:cubicBezTo>
                  <a:close/>
                  <a:moveTo>
                    <a:pt x="179" y="9"/>
                  </a:moveTo>
                  <a:lnTo>
                    <a:pt x="179" y="9"/>
                  </a:lnTo>
                  <a:cubicBezTo>
                    <a:pt x="96" y="557"/>
                    <a:pt x="25" y="1128"/>
                    <a:pt x="1" y="1676"/>
                  </a:cubicBezTo>
                  <a:cubicBezTo>
                    <a:pt x="1" y="1682"/>
                    <a:pt x="7" y="1685"/>
                    <a:pt x="13" y="1685"/>
                  </a:cubicBezTo>
                  <a:cubicBezTo>
                    <a:pt x="19" y="1685"/>
                    <a:pt x="25" y="1682"/>
                    <a:pt x="25" y="1676"/>
                  </a:cubicBezTo>
                  <a:cubicBezTo>
                    <a:pt x="108" y="1128"/>
                    <a:pt x="144" y="557"/>
                    <a:pt x="179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1" name="Google Shape;6241;p7"/>
            <p:cNvSpPr/>
            <p:nvPr/>
          </p:nvSpPr>
          <p:spPr>
            <a:xfrm>
              <a:off x="491125" y="2370350"/>
              <a:ext cx="44375" cy="41925"/>
            </a:xfrm>
            <a:custGeom>
              <a:avLst/>
              <a:gdLst/>
              <a:ahLst/>
              <a:cxnLst/>
              <a:rect l="l" t="t" r="r" b="b"/>
              <a:pathLst>
                <a:path w="1775" h="1677" extrusionOk="0">
                  <a:moveTo>
                    <a:pt x="12" y="1"/>
                  </a:moveTo>
                  <a:cubicBezTo>
                    <a:pt x="12" y="1"/>
                    <a:pt x="0" y="1"/>
                    <a:pt x="0" y="13"/>
                  </a:cubicBezTo>
                  <a:cubicBezTo>
                    <a:pt x="703" y="489"/>
                    <a:pt x="1262" y="977"/>
                    <a:pt x="1774" y="1668"/>
                  </a:cubicBezTo>
                  <a:cubicBezTo>
                    <a:pt x="1346" y="977"/>
                    <a:pt x="750" y="358"/>
                    <a:pt x="12" y="1"/>
                  </a:cubicBezTo>
                  <a:close/>
                  <a:moveTo>
                    <a:pt x="1774" y="1668"/>
                  </a:moveTo>
                  <a:lnTo>
                    <a:pt x="1774" y="1668"/>
                  </a:lnTo>
                  <a:cubicBezTo>
                    <a:pt x="1768" y="1674"/>
                    <a:pt x="1768" y="1677"/>
                    <a:pt x="1770" y="1677"/>
                  </a:cubicBezTo>
                  <a:cubicBezTo>
                    <a:pt x="1771" y="1677"/>
                    <a:pt x="1774" y="1674"/>
                    <a:pt x="1774" y="16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2" name="Google Shape;6242;p7"/>
            <p:cNvSpPr/>
            <p:nvPr/>
          </p:nvSpPr>
          <p:spPr>
            <a:xfrm>
              <a:off x="452125" y="2329275"/>
              <a:ext cx="33375" cy="36950"/>
            </a:xfrm>
            <a:custGeom>
              <a:avLst/>
              <a:gdLst/>
              <a:ahLst/>
              <a:cxnLst/>
              <a:rect l="l" t="t" r="r" b="b"/>
              <a:pathLst>
                <a:path w="1335" h="1478" extrusionOk="0">
                  <a:moveTo>
                    <a:pt x="1" y="1"/>
                  </a:moveTo>
                  <a:cubicBezTo>
                    <a:pt x="263" y="596"/>
                    <a:pt x="775" y="1132"/>
                    <a:pt x="1334" y="1477"/>
                  </a:cubicBezTo>
                  <a:cubicBezTo>
                    <a:pt x="775" y="1072"/>
                    <a:pt x="370" y="58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3" name="Google Shape;6243;p7"/>
            <p:cNvSpPr/>
            <p:nvPr/>
          </p:nvSpPr>
          <p:spPr>
            <a:xfrm>
              <a:off x="454200" y="2330175"/>
              <a:ext cx="76375" cy="60875"/>
            </a:xfrm>
            <a:custGeom>
              <a:avLst/>
              <a:gdLst/>
              <a:ahLst/>
              <a:cxnLst/>
              <a:rect l="l" t="t" r="r" b="b"/>
              <a:pathLst>
                <a:path w="3055" h="2435" extrusionOk="0">
                  <a:moveTo>
                    <a:pt x="1" y="1"/>
                  </a:moveTo>
                  <a:cubicBezTo>
                    <a:pt x="358" y="501"/>
                    <a:pt x="799" y="953"/>
                    <a:pt x="1311" y="1298"/>
                  </a:cubicBezTo>
                  <a:cubicBezTo>
                    <a:pt x="1882" y="1679"/>
                    <a:pt x="2585" y="1858"/>
                    <a:pt x="3013" y="2429"/>
                  </a:cubicBezTo>
                  <a:cubicBezTo>
                    <a:pt x="3016" y="2433"/>
                    <a:pt x="3021" y="2434"/>
                    <a:pt x="3026" y="2434"/>
                  </a:cubicBezTo>
                  <a:cubicBezTo>
                    <a:pt x="3040" y="2434"/>
                    <a:pt x="3054" y="2423"/>
                    <a:pt x="3037" y="2406"/>
                  </a:cubicBezTo>
                  <a:cubicBezTo>
                    <a:pt x="2716" y="1977"/>
                    <a:pt x="2251" y="1787"/>
                    <a:pt x="1775" y="1537"/>
                  </a:cubicBezTo>
                  <a:cubicBezTo>
                    <a:pt x="1073" y="1156"/>
                    <a:pt x="477" y="6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4" name="Google Shape;6244;p7"/>
            <p:cNvSpPr/>
            <p:nvPr/>
          </p:nvSpPr>
          <p:spPr>
            <a:xfrm>
              <a:off x="507800" y="2368650"/>
              <a:ext cx="23100" cy="19675"/>
            </a:xfrm>
            <a:custGeom>
              <a:avLst/>
              <a:gdLst/>
              <a:ahLst/>
              <a:cxnLst/>
              <a:rect l="l" t="t" r="r" b="b"/>
              <a:pathLst>
                <a:path w="924" h="787" extrusionOk="0">
                  <a:moveTo>
                    <a:pt x="5" y="1"/>
                  </a:moveTo>
                  <a:cubicBezTo>
                    <a:pt x="3" y="1"/>
                    <a:pt x="0" y="3"/>
                    <a:pt x="0" y="9"/>
                  </a:cubicBezTo>
                  <a:cubicBezTo>
                    <a:pt x="6" y="3"/>
                    <a:pt x="6" y="1"/>
                    <a:pt x="5" y="1"/>
                  </a:cubicBezTo>
                  <a:close/>
                  <a:moveTo>
                    <a:pt x="0" y="9"/>
                  </a:moveTo>
                  <a:cubicBezTo>
                    <a:pt x="310" y="259"/>
                    <a:pt x="595" y="533"/>
                    <a:pt x="893" y="783"/>
                  </a:cubicBezTo>
                  <a:cubicBezTo>
                    <a:pt x="895" y="786"/>
                    <a:pt x="898" y="787"/>
                    <a:pt x="901" y="787"/>
                  </a:cubicBezTo>
                  <a:cubicBezTo>
                    <a:pt x="913" y="787"/>
                    <a:pt x="924" y="771"/>
                    <a:pt x="905" y="771"/>
                  </a:cubicBezTo>
                  <a:cubicBezTo>
                    <a:pt x="655" y="474"/>
                    <a:pt x="333" y="212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5" name="Google Shape;6245;p7"/>
            <p:cNvSpPr/>
            <p:nvPr/>
          </p:nvSpPr>
          <p:spPr>
            <a:xfrm>
              <a:off x="510475" y="2367675"/>
              <a:ext cx="17175" cy="13225"/>
            </a:xfrm>
            <a:custGeom>
              <a:avLst/>
              <a:gdLst/>
              <a:ahLst/>
              <a:cxnLst/>
              <a:rect l="l" t="t" r="r" b="b"/>
              <a:pathLst>
                <a:path w="687" h="529" extrusionOk="0">
                  <a:moveTo>
                    <a:pt x="0" y="1"/>
                  </a:moveTo>
                  <a:cubicBezTo>
                    <a:pt x="215" y="179"/>
                    <a:pt x="429" y="358"/>
                    <a:pt x="655" y="525"/>
                  </a:cubicBezTo>
                  <a:cubicBezTo>
                    <a:pt x="657" y="527"/>
                    <a:pt x="660" y="528"/>
                    <a:pt x="663" y="528"/>
                  </a:cubicBezTo>
                  <a:cubicBezTo>
                    <a:pt x="675" y="528"/>
                    <a:pt x="686" y="513"/>
                    <a:pt x="667" y="513"/>
                  </a:cubicBezTo>
                  <a:cubicBezTo>
                    <a:pt x="465" y="334"/>
                    <a:pt x="238" y="1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6" name="Google Shape;6246;p7"/>
            <p:cNvSpPr/>
            <p:nvPr/>
          </p:nvSpPr>
          <p:spPr>
            <a:xfrm>
              <a:off x="511950" y="2365900"/>
              <a:ext cx="16400" cy="13125"/>
            </a:xfrm>
            <a:custGeom>
              <a:avLst/>
              <a:gdLst/>
              <a:ahLst/>
              <a:cxnLst/>
              <a:rect l="l" t="t" r="r" b="b"/>
              <a:pathLst>
                <a:path w="656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215" y="179"/>
                    <a:pt x="417" y="369"/>
                    <a:pt x="644" y="524"/>
                  </a:cubicBezTo>
                  <a:cubicBezTo>
                    <a:pt x="644" y="524"/>
                    <a:pt x="656" y="524"/>
                    <a:pt x="656" y="500"/>
                  </a:cubicBezTo>
                  <a:cubicBezTo>
                    <a:pt x="465" y="310"/>
                    <a:pt x="227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7" name="Google Shape;6247;p7"/>
            <p:cNvSpPr/>
            <p:nvPr/>
          </p:nvSpPr>
          <p:spPr>
            <a:xfrm>
              <a:off x="514425" y="2364275"/>
              <a:ext cx="13025" cy="9100"/>
            </a:xfrm>
            <a:custGeom>
              <a:avLst/>
              <a:gdLst/>
              <a:ahLst/>
              <a:cxnLst/>
              <a:rect l="l" t="t" r="r" b="b"/>
              <a:pathLst>
                <a:path w="521" h="364" extrusionOk="0">
                  <a:moveTo>
                    <a:pt x="6" y="1"/>
                  </a:moveTo>
                  <a:cubicBezTo>
                    <a:pt x="4" y="1"/>
                    <a:pt x="1" y="6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  <a:moveTo>
                    <a:pt x="9" y="6"/>
                  </a:moveTo>
                  <a:cubicBezTo>
                    <a:pt x="92" y="65"/>
                    <a:pt x="188" y="137"/>
                    <a:pt x="271" y="196"/>
                  </a:cubicBezTo>
                  <a:cubicBezTo>
                    <a:pt x="342" y="256"/>
                    <a:pt x="426" y="315"/>
                    <a:pt x="509" y="363"/>
                  </a:cubicBezTo>
                  <a:cubicBezTo>
                    <a:pt x="521" y="363"/>
                    <a:pt x="521" y="363"/>
                    <a:pt x="521" y="351"/>
                  </a:cubicBezTo>
                  <a:cubicBezTo>
                    <a:pt x="449" y="268"/>
                    <a:pt x="342" y="208"/>
                    <a:pt x="259" y="149"/>
                  </a:cubicBezTo>
                  <a:cubicBezTo>
                    <a:pt x="176" y="89"/>
                    <a:pt x="80" y="53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8" name="Google Shape;6248;p7"/>
            <p:cNvSpPr/>
            <p:nvPr/>
          </p:nvSpPr>
          <p:spPr>
            <a:xfrm>
              <a:off x="504225" y="2351300"/>
              <a:ext cx="16100" cy="12825"/>
            </a:xfrm>
            <a:custGeom>
              <a:avLst/>
              <a:gdLst/>
              <a:ahLst/>
              <a:cxnLst/>
              <a:rect l="l" t="t" r="r" b="b"/>
              <a:pathLst>
                <a:path w="644" h="513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179" y="191"/>
                    <a:pt x="417" y="370"/>
                    <a:pt x="643" y="513"/>
                  </a:cubicBezTo>
                  <a:cubicBezTo>
                    <a:pt x="441" y="334"/>
                    <a:pt x="238" y="13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49" name="Google Shape;6249;p7"/>
            <p:cNvSpPr/>
            <p:nvPr/>
          </p:nvSpPr>
          <p:spPr>
            <a:xfrm>
              <a:off x="426525" y="2153675"/>
              <a:ext cx="9250" cy="55900"/>
            </a:xfrm>
            <a:custGeom>
              <a:avLst/>
              <a:gdLst/>
              <a:ahLst/>
              <a:cxnLst/>
              <a:rect l="l" t="t" r="r" b="b"/>
              <a:pathLst>
                <a:path w="370" h="2236" extrusionOk="0">
                  <a:moveTo>
                    <a:pt x="370" y="0"/>
                  </a:moveTo>
                  <a:lnTo>
                    <a:pt x="370" y="0"/>
                  </a:lnTo>
                  <a:cubicBezTo>
                    <a:pt x="191" y="715"/>
                    <a:pt x="84" y="1477"/>
                    <a:pt x="1" y="2227"/>
                  </a:cubicBezTo>
                  <a:cubicBezTo>
                    <a:pt x="1" y="2233"/>
                    <a:pt x="4" y="2236"/>
                    <a:pt x="7" y="2236"/>
                  </a:cubicBezTo>
                  <a:cubicBezTo>
                    <a:pt x="10" y="2236"/>
                    <a:pt x="13" y="2233"/>
                    <a:pt x="13" y="2227"/>
                  </a:cubicBezTo>
                  <a:cubicBezTo>
                    <a:pt x="155" y="1489"/>
                    <a:pt x="310" y="738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0" name="Google Shape;6250;p7"/>
            <p:cNvSpPr/>
            <p:nvPr/>
          </p:nvSpPr>
          <p:spPr>
            <a:xfrm>
              <a:off x="430400" y="2138650"/>
              <a:ext cx="8250" cy="30375"/>
            </a:xfrm>
            <a:custGeom>
              <a:avLst/>
              <a:gdLst/>
              <a:ahLst/>
              <a:cxnLst/>
              <a:rect l="l" t="t" r="r" b="b"/>
              <a:pathLst>
                <a:path w="330" h="1215" extrusionOk="0">
                  <a:moveTo>
                    <a:pt x="325" y="1"/>
                  </a:moveTo>
                  <a:cubicBezTo>
                    <a:pt x="323" y="1"/>
                    <a:pt x="322" y="2"/>
                    <a:pt x="322" y="6"/>
                  </a:cubicBezTo>
                  <a:cubicBezTo>
                    <a:pt x="330" y="6"/>
                    <a:pt x="327" y="1"/>
                    <a:pt x="325" y="1"/>
                  </a:cubicBezTo>
                  <a:close/>
                  <a:moveTo>
                    <a:pt x="322" y="6"/>
                  </a:moveTo>
                  <a:lnTo>
                    <a:pt x="322" y="6"/>
                  </a:lnTo>
                  <a:cubicBezTo>
                    <a:pt x="215" y="399"/>
                    <a:pt x="96" y="804"/>
                    <a:pt x="0" y="1197"/>
                  </a:cubicBezTo>
                  <a:cubicBezTo>
                    <a:pt x="0" y="1208"/>
                    <a:pt x="6" y="1214"/>
                    <a:pt x="12" y="1214"/>
                  </a:cubicBezTo>
                  <a:cubicBezTo>
                    <a:pt x="18" y="1214"/>
                    <a:pt x="24" y="1208"/>
                    <a:pt x="24" y="1197"/>
                  </a:cubicBezTo>
                  <a:cubicBezTo>
                    <a:pt x="143" y="816"/>
                    <a:pt x="227" y="411"/>
                    <a:pt x="3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1" name="Google Shape;6251;p7"/>
            <p:cNvSpPr/>
            <p:nvPr/>
          </p:nvSpPr>
          <p:spPr>
            <a:xfrm>
              <a:off x="472175" y="2177925"/>
              <a:ext cx="3800" cy="30375"/>
            </a:xfrm>
            <a:custGeom>
              <a:avLst/>
              <a:gdLst/>
              <a:ahLst/>
              <a:cxnLst/>
              <a:rect l="l" t="t" r="r" b="b"/>
              <a:pathLst>
                <a:path w="152" h="1215" extrusionOk="0">
                  <a:moveTo>
                    <a:pt x="109" y="1"/>
                  </a:moveTo>
                  <a:cubicBezTo>
                    <a:pt x="106" y="1"/>
                    <a:pt x="103" y="7"/>
                    <a:pt x="103" y="18"/>
                  </a:cubicBezTo>
                  <a:cubicBezTo>
                    <a:pt x="56" y="161"/>
                    <a:pt x="68" y="316"/>
                    <a:pt x="92" y="459"/>
                  </a:cubicBezTo>
                  <a:cubicBezTo>
                    <a:pt x="115" y="721"/>
                    <a:pt x="115" y="959"/>
                    <a:pt x="8" y="1209"/>
                  </a:cubicBezTo>
                  <a:cubicBezTo>
                    <a:pt x="0" y="1209"/>
                    <a:pt x="8" y="1214"/>
                    <a:pt x="18" y="1214"/>
                  </a:cubicBezTo>
                  <a:cubicBezTo>
                    <a:pt x="23" y="1214"/>
                    <a:pt x="28" y="1213"/>
                    <a:pt x="32" y="1209"/>
                  </a:cubicBezTo>
                  <a:cubicBezTo>
                    <a:pt x="103" y="1042"/>
                    <a:pt x="151" y="864"/>
                    <a:pt x="151" y="685"/>
                  </a:cubicBezTo>
                  <a:cubicBezTo>
                    <a:pt x="151" y="459"/>
                    <a:pt x="80" y="245"/>
                    <a:pt x="115" y="18"/>
                  </a:cubicBezTo>
                  <a:cubicBezTo>
                    <a:pt x="115" y="7"/>
                    <a:pt x="112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2" name="Google Shape;6252;p7"/>
            <p:cNvSpPr/>
            <p:nvPr/>
          </p:nvSpPr>
          <p:spPr>
            <a:xfrm>
              <a:off x="476250" y="2174500"/>
              <a:ext cx="1500" cy="17525"/>
            </a:xfrm>
            <a:custGeom>
              <a:avLst/>
              <a:gdLst/>
              <a:ahLst/>
              <a:cxnLst/>
              <a:rect l="l" t="t" r="r" b="b"/>
              <a:pathLst>
                <a:path w="60" h="701" extrusionOk="0">
                  <a:moveTo>
                    <a:pt x="36" y="1"/>
                  </a:moveTo>
                  <a:cubicBezTo>
                    <a:pt x="36" y="227"/>
                    <a:pt x="0" y="465"/>
                    <a:pt x="36" y="691"/>
                  </a:cubicBezTo>
                  <a:cubicBezTo>
                    <a:pt x="36" y="697"/>
                    <a:pt x="39" y="700"/>
                    <a:pt x="42" y="700"/>
                  </a:cubicBezTo>
                  <a:cubicBezTo>
                    <a:pt x="45" y="700"/>
                    <a:pt x="48" y="697"/>
                    <a:pt x="48" y="691"/>
                  </a:cubicBezTo>
                  <a:cubicBezTo>
                    <a:pt x="60" y="465"/>
                    <a:pt x="48" y="22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3" name="Google Shape;6253;p7"/>
            <p:cNvSpPr/>
            <p:nvPr/>
          </p:nvSpPr>
          <p:spPr>
            <a:xfrm>
              <a:off x="479225" y="2173900"/>
              <a:ext cx="2400" cy="16925"/>
            </a:xfrm>
            <a:custGeom>
              <a:avLst/>
              <a:gdLst/>
              <a:ahLst/>
              <a:cxnLst/>
              <a:rect l="l" t="t" r="r" b="b"/>
              <a:pathLst>
                <a:path w="96" h="677" extrusionOk="0">
                  <a:moveTo>
                    <a:pt x="36" y="1"/>
                  </a:moveTo>
                  <a:lnTo>
                    <a:pt x="36" y="1"/>
                  </a:lnTo>
                  <a:cubicBezTo>
                    <a:pt x="0" y="203"/>
                    <a:pt x="12" y="465"/>
                    <a:pt x="48" y="668"/>
                  </a:cubicBezTo>
                  <a:cubicBezTo>
                    <a:pt x="48" y="674"/>
                    <a:pt x="51" y="677"/>
                    <a:pt x="54" y="677"/>
                  </a:cubicBezTo>
                  <a:cubicBezTo>
                    <a:pt x="57" y="677"/>
                    <a:pt x="60" y="674"/>
                    <a:pt x="60" y="668"/>
                  </a:cubicBezTo>
                  <a:cubicBezTo>
                    <a:pt x="95" y="465"/>
                    <a:pt x="72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4" name="Google Shape;6254;p7"/>
            <p:cNvSpPr/>
            <p:nvPr/>
          </p:nvSpPr>
          <p:spPr>
            <a:xfrm>
              <a:off x="483075" y="2175400"/>
              <a:ext cx="1825" cy="14450"/>
            </a:xfrm>
            <a:custGeom>
              <a:avLst/>
              <a:gdLst/>
              <a:ahLst/>
              <a:cxnLst/>
              <a:rect l="l" t="t" r="r" b="b"/>
              <a:pathLst>
                <a:path w="73" h="578" extrusionOk="0">
                  <a:moveTo>
                    <a:pt x="13" y="0"/>
                  </a:moveTo>
                  <a:cubicBezTo>
                    <a:pt x="13" y="179"/>
                    <a:pt x="1" y="381"/>
                    <a:pt x="25" y="560"/>
                  </a:cubicBezTo>
                  <a:cubicBezTo>
                    <a:pt x="25" y="572"/>
                    <a:pt x="28" y="578"/>
                    <a:pt x="31" y="578"/>
                  </a:cubicBezTo>
                  <a:cubicBezTo>
                    <a:pt x="34" y="578"/>
                    <a:pt x="37" y="572"/>
                    <a:pt x="37" y="560"/>
                  </a:cubicBezTo>
                  <a:cubicBezTo>
                    <a:pt x="72" y="369"/>
                    <a:pt x="37" y="17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5" name="Google Shape;6255;p7"/>
            <p:cNvSpPr/>
            <p:nvPr/>
          </p:nvSpPr>
          <p:spPr>
            <a:xfrm>
              <a:off x="485775" y="2176950"/>
              <a:ext cx="1800" cy="13275"/>
            </a:xfrm>
            <a:custGeom>
              <a:avLst/>
              <a:gdLst/>
              <a:ahLst/>
              <a:cxnLst/>
              <a:rect l="l" t="t" r="r" b="b"/>
              <a:pathLst>
                <a:path w="72" h="531" extrusionOk="0">
                  <a:moveTo>
                    <a:pt x="40" y="1"/>
                  </a:moveTo>
                  <a:cubicBezTo>
                    <a:pt x="39" y="1"/>
                    <a:pt x="36" y="4"/>
                    <a:pt x="36" y="10"/>
                  </a:cubicBezTo>
                  <a:cubicBezTo>
                    <a:pt x="42" y="4"/>
                    <a:pt x="42" y="1"/>
                    <a:pt x="40" y="1"/>
                  </a:cubicBezTo>
                  <a:close/>
                  <a:moveTo>
                    <a:pt x="36" y="10"/>
                  </a:moveTo>
                  <a:cubicBezTo>
                    <a:pt x="24" y="177"/>
                    <a:pt x="0" y="367"/>
                    <a:pt x="36" y="522"/>
                  </a:cubicBezTo>
                  <a:cubicBezTo>
                    <a:pt x="36" y="528"/>
                    <a:pt x="39" y="531"/>
                    <a:pt x="42" y="531"/>
                  </a:cubicBezTo>
                  <a:cubicBezTo>
                    <a:pt x="45" y="531"/>
                    <a:pt x="48" y="528"/>
                    <a:pt x="48" y="522"/>
                  </a:cubicBezTo>
                  <a:cubicBezTo>
                    <a:pt x="71" y="367"/>
                    <a:pt x="48" y="177"/>
                    <a:pt x="3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6" name="Google Shape;6256;p7"/>
            <p:cNvSpPr/>
            <p:nvPr/>
          </p:nvSpPr>
          <p:spPr>
            <a:xfrm>
              <a:off x="447950" y="2141750"/>
              <a:ext cx="8575" cy="8800"/>
            </a:xfrm>
            <a:custGeom>
              <a:avLst/>
              <a:gdLst/>
              <a:ahLst/>
              <a:cxnLst/>
              <a:rect l="l" t="t" r="r" b="b"/>
              <a:pathLst>
                <a:path w="343" h="352" extrusionOk="0">
                  <a:moveTo>
                    <a:pt x="13" y="1"/>
                  </a:moveTo>
                  <a:cubicBezTo>
                    <a:pt x="13" y="1"/>
                    <a:pt x="1" y="1"/>
                    <a:pt x="1" y="25"/>
                  </a:cubicBezTo>
                  <a:cubicBezTo>
                    <a:pt x="49" y="61"/>
                    <a:pt x="108" y="108"/>
                    <a:pt x="156" y="168"/>
                  </a:cubicBezTo>
                  <a:cubicBezTo>
                    <a:pt x="215" y="215"/>
                    <a:pt x="275" y="287"/>
                    <a:pt x="334" y="346"/>
                  </a:cubicBezTo>
                  <a:cubicBezTo>
                    <a:pt x="251" y="227"/>
                    <a:pt x="156" y="84"/>
                    <a:pt x="13" y="1"/>
                  </a:cubicBezTo>
                  <a:close/>
                  <a:moveTo>
                    <a:pt x="334" y="346"/>
                  </a:moveTo>
                  <a:cubicBezTo>
                    <a:pt x="334" y="350"/>
                    <a:pt x="336" y="352"/>
                    <a:pt x="337" y="352"/>
                  </a:cubicBezTo>
                  <a:cubicBezTo>
                    <a:pt x="340" y="352"/>
                    <a:pt x="342" y="346"/>
                    <a:pt x="334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7" name="Google Shape;6257;p7"/>
            <p:cNvSpPr/>
            <p:nvPr/>
          </p:nvSpPr>
          <p:spPr>
            <a:xfrm>
              <a:off x="525050" y="2222125"/>
              <a:ext cx="17300" cy="29500"/>
            </a:xfrm>
            <a:custGeom>
              <a:avLst/>
              <a:gdLst/>
              <a:ahLst/>
              <a:cxnLst/>
              <a:rect l="l" t="t" r="r" b="b"/>
              <a:pathLst>
                <a:path w="692" h="1180" extrusionOk="0">
                  <a:moveTo>
                    <a:pt x="1" y="1"/>
                  </a:moveTo>
                  <a:cubicBezTo>
                    <a:pt x="72" y="465"/>
                    <a:pt x="477" y="775"/>
                    <a:pt x="679" y="1179"/>
                  </a:cubicBezTo>
                  <a:lnTo>
                    <a:pt x="691" y="1179"/>
                  </a:lnTo>
                  <a:cubicBezTo>
                    <a:pt x="513" y="739"/>
                    <a:pt x="120" y="46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8" name="Google Shape;6258;p7"/>
            <p:cNvSpPr/>
            <p:nvPr/>
          </p:nvSpPr>
          <p:spPr>
            <a:xfrm>
              <a:off x="425050" y="2290300"/>
              <a:ext cx="14000" cy="19200"/>
            </a:xfrm>
            <a:custGeom>
              <a:avLst/>
              <a:gdLst/>
              <a:ahLst/>
              <a:cxnLst/>
              <a:rect l="l" t="t" r="r" b="b"/>
              <a:pathLst>
                <a:path w="560" h="768" extrusionOk="0">
                  <a:moveTo>
                    <a:pt x="0" y="0"/>
                  </a:moveTo>
                  <a:lnTo>
                    <a:pt x="0" y="0"/>
                  </a:lnTo>
                  <a:cubicBezTo>
                    <a:pt x="131" y="286"/>
                    <a:pt x="322" y="548"/>
                    <a:pt x="548" y="762"/>
                  </a:cubicBezTo>
                  <a:cubicBezTo>
                    <a:pt x="551" y="766"/>
                    <a:pt x="554" y="767"/>
                    <a:pt x="556" y="767"/>
                  </a:cubicBezTo>
                  <a:cubicBezTo>
                    <a:pt x="560" y="767"/>
                    <a:pt x="560" y="759"/>
                    <a:pt x="560" y="750"/>
                  </a:cubicBezTo>
                  <a:cubicBezTo>
                    <a:pt x="334" y="524"/>
                    <a:pt x="155" y="27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9" name="Google Shape;6259;p7"/>
            <p:cNvSpPr/>
            <p:nvPr/>
          </p:nvSpPr>
          <p:spPr>
            <a:xfrm>
              <a:off x="425050" y="2285525"/>
              <a:ext cx="14900" cy="18475"/>
            </a:xfrm>
            <a:custGeom>
              <a:avLst/>
              <a:gdLst/>
              <a:ahLst/>
              <a:cxnLst/>
              <a:rect l="l" t="t" r="r" b="b"/>
              <a:pathLst>
                <a:path w="596" h="739" extrusionOk="0">
                  <a:moveTo>
                    <a:pt x="0" y="1"/>
                  </a:moveTo>
                  <a:cubicBezTo>
                    <a:pt x="143" y="263"/>
                    <a:pt x="357" y="536"/>
                    <a:pt x="572" y="739"/>
                  </a:cubicBezTo>
                  <a:cubicBezTo>
                    <a:pt x="572" y="739"/>
                    <a:pt x="595" y="739"/>
                    <a:pt x="595" y="727"/>
                  </a:cubicBezTo>
                  <a:cubicBezTo>
                    <a:pt x="393" y="477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0" name="Google Shape;6260;p7"/>
            <p:cNvSpPr/>
            <p:nvPr/>
          </p:nvSpPr>
          <p:spPr>
            <a:xfrm>
              <a:off x="423850" y="2277875"/>
              <a:ext cx="16400" cy="21075"/>
            </a:xfrm>
            <a:custGeom>
              <a:avLst/>
              <a:gdLst/>
              <a:ahLst/>
              <a:cxnLst/>
              <a:rect l="l" t="t" r="r" b="b"/>
              <a:pathLst>
                <a:path w="656" h="843" extrusionOk="0">
                  <a:moveTo>
                    <a:pt x="5" y="0"/>
                  </a:moveTo>
                  <a:cubicBezTo>
                    <a:pt x="3" y="0"/>
                    <a:pt x="1" y="3"/>
                    <a:pt x="1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167" y="319"/>
                    <a:pt x="370" y="616"/>
                    <a:pt x="643" y="842"/>
                  </a:cubicBezTo>
                  <a:cubicBezTo>
                    <a:pt x="643" y="842"/>
                    <a:pt x="655" y="842"/>
                    <a:pt x="655" y="831"/>
                  </a:cubicBezTo>
                  <a:cubicBezTo>
                    <a:pt x="417" y="557"/>
                    <a:pt x="191" y="307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1" name="Google Shape;6261;p7"/>
            <p:cNvSpPr/>
            <p:nvPr/>
          </p:nvSpPr>
          <p:spPr>
            <a:xfrm>
              <a:off x="423700" y="2270725"/>
              <a:ext cx="18025" cy="22275"/>
            </a:xfrm>
            <a:custGeom>
              <a:avLst/>
              <a:gdLst/>
              <a:ahLst/>
              <a:cxnLst/>
              <a:rect l="l" t="t" r="r" b="b"/>
              <a:pathLst>
                <a:path w="721" h="891" extrusionOk="0">
                  <a:moveTo>
                    <a:pt x="2" y="0"/>
                  </a:moveTo>
                  <a:cubicBezTo>
                    <a:pt x="1" y="0"/>
                    <a:pt x="1" y="3"/>
                    <a:pt x="7" y="9"/>
                  </a:cubicBezTo>
                  <a:cubicBezTo>
                    <a:pt x="7" y="3"/>
                    <a:pt x="4" y="0"/>
                    <a:pt x="2" y="0"/>
                  </a:cubicBezTo>
                  <a:close/>
                  <a:moveTo>
                    <a:pt x="7" y="9"/>
                  </a:moveTo>
                  <a:lnTo>
                    <a:pt x="7" y="9"/>
                  </a:lnTo>
                  <a:cubicBezTo>
                    <a:pt x="173" y="343"/>
                    <a:pt x="411" y="664"/>
                    <a:pt x="709" y="890"/>
                  </a:cubicBezTo>
                  <a:cubicBezTo>
                    <a:pt x="721" y="890"/>
                    <a:pt x="721" y="890"/>
                    <a:pt x="721" y="878"/>
                  </a:cubicBezTo>
                  <a:cubicBezTo>
                    <a:pt x="435" y="593"/>
                    <a:pt x="197" y="343"/>
                    <a:pt x="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2" name="Google Shape;6262;p7"/>
            <p:cNvSpPr/>
            <p:nvPr/>
          </p:nvSpPr>
          <p:spPr>
            <a:xfrm>
              <a:off x="424450" y="2266775"/>
              <a:ext cx="19375" cy="25025"/>
            </a:xfrm>
            <a:custGeom>
              <a:avLst/>
              <a:gdLst/>
              <a:ahLst/>
              <a:cxnLst/>
              <a:rect l="l" t="t" r="r" b="b"/>
              <a:pathLst>
                <a:path w="775" h="1001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46"/>
                    <a:pt x="500" y="691"/>
                    <a:pt x="762" y="1001"/>
                  </a:cubicBezTo>
                  <a:lnTo>
                    <a:pt x="774" y="1001"/>
                  </a:lnTo>
                  <a:cubicBezTo>
                    <a:pt x="536" y="655"/>
                    <a:pt x="27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7310204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6" name="Google Shape;6266;p9"/>
          <p:cNvGrpSpPr/>
          <p:nvPr/>
        </p:nvGrpSpPr>
        <p:grpSpPr>
          <a:xfrm rot="-3951173">
            <a:off x="636774" y="5882275"/>
            <a:ext cx="1789143" cy="1803413"/>
            <a:chOff x="2053525" y="1963725"/>
            <a:chExt cx="379225" cy="382250"/>
          </a:xfrm>
        </p:grpSpPr>
        <p:sp>
          <p:nvSpPr>
            <p:cNvPr id="6267" name="Google Shape;6267;p9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8" name="Google Shape;6268;p9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9" name="Google Shape;6269;p9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0" name="Google Shape;6270;p9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1" name="Google Shape;6271;p9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2" name="Google Shape;6272;p9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3" name="Google Shape;6273;p9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4" name="Google Shape;6274;p9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5" name="Google Shape;6275;p9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6" name="Google Shape;6276;p9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7" name="Google Shape;6277;p9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8" name="Google Shape;6278;p9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9" name="Google Shape;6279;p9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0" name="Google Shape;6280;p9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1" name="Google Shape;6281;p9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2" name="Google Shape;6282;p9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3" name="Google Shape;6283;p9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4" name="Google Shape;6284;p9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5" name="Google Shape;6285;p9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6" name="Google Shape;6286;p9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7" name="Google Shape;6287;p9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8" name="Google Shape;6288;p9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9" name="Google Shape;6289;p9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0" name="Google Shape;6290;p9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1" name="Google Shape;6291;p9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2" name="Google Shape;6292;p9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3" name="Google Shape;6293;p9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4" name="Google Shape;6294;p9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5" name="Google Shape;6295;p9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6" name="Google Shape;6296;p9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7" name="Google Shape;6297;p9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8" name="Google Shape;6298;p9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9" name="Google Shape;6299;p9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0" name="Google Shape;6300;p9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1" name="Google Shape;6301;p9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2" name="Google Shape;6302;p9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3" name="Google Shape;6303;p9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4" name="Google Shape;6304;p9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5" name="Google Shape;6305;p9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6" name="Google Shape;6306;p9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7" name="Google Shape;6307;p9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8" name="Google Shape;6308;p9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9" name="Google Shape;6309;p9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0" name="Google Shape;6310;p9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1" name="Google Shape;6311;p9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2" name="Google Shape;6312;p9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3" name="Google Shape;6313;p9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4" name="Google Shape;6314;p9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5" name="Google Shape;6315;p9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6" name="Google Shape;6316;p9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7" name="Google Shape;6317;p9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8" name="Google Shape;6318;p9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9" name="Google Shape;6319;p9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0" name="Google Shape;6320;p9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1" name="Google Shape;6321;p9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2" name="Google Shape;6322;p9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3" name="Google Shape;6323;p9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4" name="Google Shape;6324;p9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5" name="Google Shape;6325;p9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6" name="Google Shape;6326;p9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7" name="Google Shape;6327;p9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8" name="Google Shape;6328;p9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9" name="Google Shape;6329;p9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0" name="Google Shape;6330;p9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1" name="Google Shape;6331;p9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2" name="Google Shape;6332;p9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3" name="Google Shape;6333;p9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4" name="Google Shape;6334;p9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5" name="Google Shape;6335;p9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6" name="Google Shape;6336;p9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7" name="Google Shape;6337;p9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8" name="Google Shape;6338;p9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9" name="Google Shape;6339;p9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0" name="Google Shape;6340;p9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1" name="Google Shape;6341;p9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2" name="Google Shape;6342;p9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3" name="Google Shape;6343;p9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4" name="Google Shape;6344;p9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5" name="Google Shape;6345;p9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6" name="Google Shape;6346;p9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7" name="Google Shape;6347;p9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8" name="Google Shape;6348;p9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9" name="Google Shape;6349;p9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0" name="Google Shape;6350;p9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1" name="Google Shape;6351;p9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2" name="Google Shape;6352;p9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3" name="Google Shape;6353;p9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4" name="Google Shape;6354;p9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5" name="Google Shape;6355;p9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6" name="Google Shape;6356;p9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7" name="Google Shape;6357;p9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8" name="Google Shape;6358;p9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9" name="Google Shape;6359;p9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0" name="Google Shape;6360;p9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1" name="Google Shape;6361;p9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2" name="Google Shape;6362;p9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3" name="Google Shape;6363;p9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4" name="Google Shape;6364;p9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5" name="Google Shape;6365;p9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6" name="Google Shape;6366;p9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7" name="Google Shape;6367;p9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8" name="Google Shape;6368;p9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9" name="Google Shape;6369;p9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0" name="Google Shape;6370;p9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1" name="Google Shape;6371;p9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2" name="Google Shape;6372;p9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3" name="Google Shape;6373;p9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4" name="Google Shape;6374;p9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5" name="Google Shape;6375;p9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6" name="Google Shape;6376;p9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7" name="Google Shape;6377;p9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8" name="Google Shape;6378;p9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9" name="Google Shape;6379;p9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0" name="Google Shape;6380;p9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1" name="Google Shape;6381;p9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2" name="Google Shape;6382;p9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3" name="Google Shape;6383;p9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4" name="Google Shape;6384;p9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5" name="Google Shape;6385;p9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6" name="Google Shape;6386;p9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7" name="Google Shape;6387;p9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8" name="Google Shape;6388;p9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89" name="Google Shape;6389;p9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0" name="Google Shape;6390;p9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1" name="Google Shape;6391;p9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2" name="Google Shape;6392;p9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3" name="Google Shape;6393;p9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4" name="Google Shape;6394;p9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5" name="Google Shape;6395;p9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6" name="Google Shape;6396;p9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7" name="Google Shape;6397;p9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8" name="Google Shape;6398;p9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99" name="Google Shape;6399;p9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0" name="Google Shape;6400;p9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1" name="Google Shape;6401;p9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2" name="Google Shape;6402;p9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3" name="Google Shape;6403;p9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4" name="Google Shape;6404;p9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5" name="Google Shape;6405;p9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6" name="Google Shape;6406;p9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7" name="Google Shape;6407;p9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8" name="Google Shape;6408;p9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09" name="Google Shape;6409;p9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0" name="Google Shape;6410;p9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1" name="Google Shape;6411;p9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2" name="Google Shape;6412;p9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3" name="Google Shape;6413;p9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4" name="Google Shape;6414;p9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5" name="Google Shape;6415;p9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6" name="Google Shape;6416;p9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7" name="Google Shape;6417;p9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8" name="Google Shape;6418;p9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19" name="Google Shape;6419;p9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0" name="Google Shape;6420;p9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1" name="Google Shape;6421;p9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2" name="Google Shape;6422;p9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3" name="Google Shape;6423;p9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4" name="Google Shape;6424;p9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5" name="Google Shape;6425;p9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6" name="Google Shape;6426;p9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7" name="Google Shape;6427;p9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8" name="Google Shape;6428;p9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9" name="Google Shape;6429;p9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0" name="Google Shape;6430;p9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431" name="Google Shape;6431;p9"/>
          <p:cNvGrpSpPr/>
          <p:nvPr/>
        </p:nvGrpSpPr>
        <p:grpSpPr>
          <a:xfrm rot="-8567438">
            <a:off x="10622353" y="379809"/>
            <a:ext cx="2645187" cy="3168732"/>
            <a:chOff x="2564300" y="2142775"/>
            <a:chExt cx="734625" cy="880025"/>
          </a:xfrm>
        </p:grpSpPr>
        <p:sp>
          <p:nvSpPr>
            <p:cNvPr id="6432" name="Google Shape;6432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3" name="Google Shape;6433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4" name="Google Shape;6434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5" name="Google Shape;6435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6" name="Google Shape;6436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7" name="Google Shape;6437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8" name="Google Shape;6438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9" name="Google Shape;6439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0" name="Google Shape;6440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1" name="Google Shape;6441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2" name="Google Shape;6442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3" name="Google Shape;6443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4" name="Google Shape;6444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5" name="Google Shape;6445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6" name="Google Shape;6446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7" name="Google Shape;6447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8" name="Google Shape;6448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9" name="Google Shape;6449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0" name="Google Shape;6450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1" name="Google Shape;6451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2" name="Google Shape;6452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3" name="Google Shape;6453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4" name="Google Shape;6454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5" name="Google Shape;6455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6" name="Google Shape;6456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7" name="Google Shape;6457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8" name="Google Shape;6458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9" name="Google Shape;6459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0" name="Google Shape;6460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1" name="Google Shape;6461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2" name="Google Shape;6462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3" name="Google Shape;6463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4" name="Google Shape;6464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5" name="Google Shape;6465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6" name="Google Shape;6466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7" name="Google Shape;6467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8" name="Google Shape;6468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9" name="Google Shape;6469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0" name="Google Shape;6470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1" name="Google Shape;6471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2" name="Google Shape;6472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3" name="Google Shape;6473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4" name="Google Shape;6474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5" name="Google Shape;6475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6" name="Google Shape;6476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7" name="Google Shape;6477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8" name="Google Shape;6478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9" name="Google Shape;6479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0" name="Google Shape;6480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1" name="Google Shape;6481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2" name="Google Shape;6482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3" name="Google Shape;6483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4" name="Google Shape;6484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5" name="Google Shape;6485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6" name="Google Shape;6486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7" name="Google Shape;6487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8" name="Google Shape;6488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9" name="Google Shape;6489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0" name="Google Shape;6490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1" name="Google Shape;6491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2" name="Google Shape;6492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3" name="Google Shape;6493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4" name="Google Shape;6494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5" name="Google Shape;6495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6" name="Google Shape;6496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7" name="Google Shape;6497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8" name="Google Shape;6498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9" name="Google Shape;6499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0" name="Google Shape;6500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1" name="Google Shape;6501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2" name="Google Shape;6502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3" name="Google Shape;6503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4" name="Google Shape;6504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5" name="Google Shape;6505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6" name="Google Shape;6506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7" name="Google Shape;6507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8" name="Google Shape;6508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9" name="Google Shape;6509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0" name="Google Shape;6510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1" name="Google Shape;6511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2" name="Google Shape;6512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3" name="Google Shape;6513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4" name="Google Shape;6514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5" name="Google Shape;6515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6" name="Google Shape;6516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7" name="Google Shape;6517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8" name="Google Shape;6518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19" name="Google Shape;6519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0" name="Google Shape;6520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1" name="Google Shape;6521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2" name="Google Shape;6522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3" name="Google Shape;6523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4" name="Google Shape;6524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5" name="Google Shape;6525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6" name="Google Shape;6526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7" name="Google Shape;6527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8" name="Google Shape;6528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29" name="Google Shape;6529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0" name="Google Shape;6530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1" name="Google Shape;6531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2" name="Google Shape;6532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3" name="Google Shape;6533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4" name="Google Shape;6534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5" name="Google Shape;6535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6" name="Google Shape;6536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7" name="Google Shape;6537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8" name="Google Shape;6538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39" name="Google Shape;6539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0" name="Google Shape;6540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1" name="Google Shape;6541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2" name="Google Shape;6542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3" name="Google Shape;6543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4" name="Google Shape;6544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5" name="Google Shape;6545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6" name="Google Shape;6546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7" name="Google Shape;6547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8" name="Google Shape;6548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49" name="Google Shape;6549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0" name="Google Shape;6550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1" name="Google Shape;6551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2" name="Google Shape;6552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3" name="Google Shape;6553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4" name="Google Shape;6554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5" name="Google Shape;6555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6" name="Google Shape;6556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7" name="Google Shape;6557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8" name="Google Shape;6558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59" name="Google Shape;6559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0" name="Google Shape;6560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1" name="Google Shape;6561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2" name="Google Shape;6562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3" name="Google Shape;6563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4" name="Google Shape;6564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5" name="Google Shape;6565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6" name="Google Shape;6566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7" name="Google Shape;6567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8" name="Google Shape;6568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69" name="Google Shape;6569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0" name="Google Shape;6570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1" name="Google Shape;6571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2" name="Google Shape;6572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3" name="Google Shape;6573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4" name="Google Shape;6574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5" name="Google Shape;6575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6" name="Google Shape;6576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7" name="Google Shape;6577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8" name="Google Shape;6578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79" name="Google Shape;6579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0" name="Google Shape;6580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1" name="Google Shape;6581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2" name="Google Shape;6582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3" name="Google Shape;6583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4" name="Google Shape;6584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5" name="Google Shape;6585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6" name="Google Shape;6586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7" name="Google Shape;6587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8" name="Google Shape;6588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89" name="Google Shape;6589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0" name="Google Shape;6590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1" name="Google Shape;6591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2" name="Google Shape;6592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3" name="Google Shape;6593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4" name="Google Shape;6594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5" name="Google Shape;6595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6" name="Google Shape;6596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7" name="Google Shape;6597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8" name="Google Shape;6598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9" name="Google Shape;6599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0" name="Google Shape;6600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1" name="Google Shape;6601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2" name="Google Shape;6602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3" name="Google Shape;6603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4" name="Google Shape;6604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5" name="Google Shape;6605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6" name="Google Shape;6606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7" name="Google Shape;6607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8" name="Google Shape;6608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9" name="Google Shape;6609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0" name="Google Shape;6610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1" name="Google Shape;6611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2" name="Google Shape;6612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3" name="Google Shape;6613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4" name="Google Shape;6614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5" name="Google Shape;6615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6" name="Google Shape;6616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7" name="Google Shape;6617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8" name="Google Shape;6618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9" name="Google Shape;6619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0" name="Google Shape;6620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1" name="Google Shape;6621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2" name="Google Shape;6622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3" name="Google Shape;6623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4" name="Google Shape;6624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5" name="Google Shape;6625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6" name="Google Shape;6626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7" name="Google Shape;6627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8" name="Google Shape;6628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9" name="Google Shape;6629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0" name="Google Shape;6630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1" name="Google Shape;6631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2" name="Google Shape;6632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3" name="Google Shape;6633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4" name="Google Shape;6634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5" name="Google Shape;6635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6" name="Google Shape;6636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7" name="Google Shape;6637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8" name="Google Shape;6638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9" name="Google Shape;6639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0" name="Google Shape;6640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1" name="Google Shape;6641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2" name="Google Shape;6642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3" name="Google Shape;6643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4" name="Google Shape;6644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5" name="Google Shape;6645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6" name="Google Shape;6646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7" name="Google Shape;6647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8" name="Google Shape;6648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9" name="Google Shape;6649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0" name="Google Shape;6650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1" name="Google Shape;6651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2" name="Google Shape;6652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3" name="Google Shape;6653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4" name="Google Shape;6654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5" name="Google Shape;6655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6" name="Google Shape;6656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7" name="Google Shape;6657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8" name="Google Shape;6658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9" name="Google Shape;6659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0" name="Google Shape;6660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1" name="Google Shape;6661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2" name="Google Shape;6662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3" name="Google Shape;6663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4" name="Google Shape;6664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5" name="Google Shape;6665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6" name="Google Shape;6666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7" name="Google Shape;6667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8" name="Google Shape;6668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9" name="Google Shape;6669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0" name="Google Shape;6670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1" name="Google Shape;6671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2" name="Google Shape;6672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3" name="Google Shape;6673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4" name="Google Shape;6674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5" name="Google Shape;6675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6" name="Google Shape;6676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7" name="Google Shape;6677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8" name="Google Shape;6678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9" name="Google Shape;6679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0" name="Google Shape;6680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1" name="Google Shape;6681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2" name="Google Shape;6682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3" name="Google Shape;6683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4" name="Google Shape;6684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5" name="Google Shape;6685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6" name="Google Shape;6686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7" name="Google Shape;6687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8" name="Google Shape;6688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9" name="Google Shape;6689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0" name="Google Shape;6690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1" name="Google Shape;6691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2" name="Google Shape;6692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3" name="Google Shape;6693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4" name="Google Shape;6694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5" name="Google Shape;6695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6" name="Google Shape;6696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7" name="Google Shape;6697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8" name="Google Shape;6698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9" name="Google Shape;6699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0" name="Google Shape;6700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1" name="Google Shape;6701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2" name="Google Shape;6702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3" name="Google Shape;6703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4" name="Google Shape;6704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5" name="Google Shape;6705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6" name="Google Shape;6706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7" name="Google Shape;6707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8" name="Google Shape;6708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9" name="Google Shape;6709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0" name="Google Shape;6710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1" name="Google Shape;6711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2" name="Google Shape;6712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3" name="Google Shape;6713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4" name="Google Shape;6714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5" name="Google Shape;6715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6" name="Google Shape;6716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7" name="Google Shape;6717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8" name="Google Shape;6718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9" name="Google Shape;6719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0" name="Google Shape;6720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1" name="Google Shape;6721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2" name="Google Shape;6722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3" name="Google Shape;6723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4" name="Google Shape;6724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5" name="Google Shape;6725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6" name="Google Shape;6726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7" name="Google Shape;6727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8" name="Google Shape;6728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29" name="Google Shape;6729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0" name="Google Shape;6730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1" name="Google Shape;6731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2" name="Google Shape;6732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3" name="Google Shape;6733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4" name="Google Shape;6734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5" name="Google Shape;6735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6" name="Google Shape;6736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7" name="Google Shape;6737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8" name="Google Shape;6738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39" name="Google Shape;6739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0" name="Google Shape;6740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1" name="Google Shape;6741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2" name="Google Shape;6742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3" name="Google Shape;6743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4" name="Google Shape;6744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5" name="Google Shape;6745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6" name="Google Shape;6746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7" name="Google Shape;6747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8" name="Google Shape;6748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49" name="Google Shape;6749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0" name="Google Shape;6750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1" name="Google Shape;6751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2" name="Google Shape;6752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3" name="Google Shape;6753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4" name="Google Shape;6754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5" name="Google Shape;6755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6" name="Google Shape;6756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7" name="Google Shape;6757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8" name="Google Shape;6758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59" name="Google Shape;6759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0" name="Google Shape;6760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1" name="Google Shape;6761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2" name="Google Shape;6762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3" name="Google Shape;6763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4" name="Google Shape;6764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5" name="Google Shape;6765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6" name="Google Shape;6766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7" name="Google Shape;6767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8" name="Google Shape;6768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9" name="Google Shape;6769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0" name="Google Shape;6770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1" name="Google Shape;6771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2" name="Google Shape;6772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3" name="Google Shape;6773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4" name="Google Shape;6774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5" name="Google Shape;6775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6" name="Google Shape;6776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7" name="Google Shape;6777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8" name="Google Shape;6778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9" name="Google Shape;6779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0" name="Google Shape;6780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1" name="Google Shape;6781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2" name="Google Shape;6782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3" name="Google Shape;6783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4" name="Google Shape;6784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5" name="Google Shape;6785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6" name="Google Shape;6786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7" name="Google Shape;6787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8" name="Google Shape;6788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9" name="Google Shape;6789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0" name="Google Shape;6790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1" name="Google Shape;6791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2" name="Google Shape;6792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3" name="Google Shape;6793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4" name="Google Shape;6794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5" name="Google Shape;6795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6" name="Google Shape;6796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7" name="Google Shape;6797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8" name="Google Shape;6798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9" name="Google Shape;6799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0" name="Google Shape;6800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1" name="Google Shape;6801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2" name="Google Shape;6802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3" name="Google Shape;6803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4" name="Google Shape;6804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5" name="Google Shape;6805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6" name="Google Shape;6806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7" name="Google Shape;6807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8" name="Google Shape;6808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9" name="Google Shape;6809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0" name="Google Shape;6810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1" name="Google Shape;6811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2" name="Google Shape;6812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3" name="Google Shape;6813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4" name="Google Shape;6814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5" name="Google Shape;6815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6" name="Google Shape;6816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7" name="Google Shape;6817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8" name="Google Shape;6818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9" name="Google Shape;6819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0" name="Google Shape;6820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1" name="Google Shape;6821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2" name="Google Shape;6822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3" name="Google Shape;6823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4" name="Google Shape;6824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5" name="Google Shape;6825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6" name="Google Shape;6826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7" name="Google Shape;6827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8" name="Google Shape;6828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9" name="Google Shape;6829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0" name="Google Shape;6830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1" name="Google Shape;6831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2" name="Google Shape;6832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3" name="Google Shape;6833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4" name="Google Shape;6834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5" name="Google Shape;6835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6" name="Google Shape;6836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7" name="Google Shape;6837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8" name="Google Shape;6838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9" name="Google Shape;6839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0" name="Google Shape;6840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1" name="Google Shape;6841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2" name="Google Shape;6842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3" name="Google Shape;6843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4" name="Google Shape;6844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5" name="Google Shape;6845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6" name="Google Shape;6846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7" name="Google Shape;6847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8" name="Google Shape;6848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9" name="Google Shape;6849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0" name="Google Shape;6850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1" name="Google Shape;6851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2" name="Google Shape;6852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3" name="Google Shape;6853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4" name="Google Shape;6854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5" name="Google Shape;6855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6" name="Google Shape;6856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7" name="Google Shape;6857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8" name="Google Shape;6858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9" name="Google Shape;6859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0" name="Google Shape;6860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1" name="Google Shape;6861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2" name="Google Shape;6862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3" name="Google Shape;6863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4" name="Google Shape;6864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5" name="Google Shape;6865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6" name="Google Shape;6866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7" name="Google Shape;6867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8" name="Google Shape;6868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9" name="Google Shape;6869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0" name="Google Shape;6870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1" name="Google Shape;6871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2" name="Google Shape;6872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3" name="Google Shape;6873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4" name="Google Shape;6874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5" name="Google Shape;6875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6" name="Google Shape;6876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7" name="Google Shape;6877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8" name="Google Shape;6878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9" name="Google Shape;6879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0" name="Google Shape;6880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1" name="Google Shape;6881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2" name="Google Shape;6882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3" name="Google Shape;6883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4" name="Google Shape;6884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5" name="Google Shape;6885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6" name="Google Shape;6886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7" name="Google Shape;6887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8" name="Google Shape;6888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9" name="Google Shape;6889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0" name="Google Shape;6890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1" name="Google Shape;6891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2" name="Google Shape;6892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3" name="Google Shape;6893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4" name="Google Shape;6894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5" name="Google Shape;6895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6" name="Google Shape;6896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7" name="Google Shape;6897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8" name="Google Shape;6898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9" name="Google Shape;6899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0" name="Google Shape;6900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1" name="Google Shape;6901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2" name="Google Shape;6902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3" name="Google Shape;6903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4" name="Google Shape;6904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5" name="Google Shape;6905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6" name="Google Shape;6906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7" name="Google Shape;6907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8" name="Google Shape;6908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9" name="Google Shape;6909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0" name="Google Shape;6910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1" name="Google Shape;6911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2" name="Google Shape;6912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6913" name="Google Shape;6913;p9"/>
          <p:cNvGrpSpPr/>
          <p:nvPr/>
        </p:nvGrpSpPr>
        <p:grpSpPr>
          <a:xfrm rot="-7100159">
            <a:off x="9049694" y="-1218318"/>
            <a:ext cx="2912863" cy="3489444"/>
            <a:chOff x="2564300" y="2142775"/>
            <a:chExt cx="734625" cy="880025"/>
          </a:xfrm>
        </p:grpSpPr>
        <p:sp>
          <p:nvSpPr>
            <p:cNvPr id="6914" name="Google Shape;6914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5" name="Google Shape;6915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6" name="Google Shape;6916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7" name="Google Shape;6917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8" name="Google Shape;6918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9" name="Google Shape;6919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0" name="Google Shape;6920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1" name="Google Shape;6921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2" name="Google Shape;6922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3" name="Google Shape;6923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4" name="Google Shape;6924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5" name="Google Shape;6925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6" name="Google Shape;6926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7" name="Google Shape;6927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8" name="Google Shape;6928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9" name="Google Shape;6929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0" name="Google Shape;6930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1" name="Google Shape;6931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2" name="Google Shape;6932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3" name="Google Shape;6933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4" name="Google Shape;6934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5" name="Google Shape;6935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6" name="Google Shape;6936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7" name="Google Shape;6937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8" name="Google Shape;6938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9" name="Google Shape;6939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0" name="Google Shape;6940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1" name="Google Shape;6941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2" name="Google Shape;6942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3" name="Google Shape;6943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4" name="Google Shape;6944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5" name="Google Shape;6945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6" name="Google Shape;6946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7" name="Google Shape;6947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8" name="Google Shape;6948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9" name="Google Shape;6949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0" name="Google Shape;6950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1" name="Google Shape;6951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2" name="Google Shape;6952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3" name="Google Shape;6953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4" name="Google Shape;6954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5" name="Google Shape;6955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6" name="Google Shape;6956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7" name="Google Shape;6957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8" name="Google Shape;6958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9" name="Google Shape;6959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0" name="Google Shape;6960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1" name="Google Shape;6961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2" name="Google Shape;6962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3" name="Google Shape;6963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4" name="Google Shape;6964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5" name="Google Shape;6965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6" name="Google Shape;6966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7" name="Google Shape;6967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8" name="Google Shape;6968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9" name="Google Shape;6969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0" name="Google Shape;6970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1" name="Google Shape;6971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2" name="Google Shape;6972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3" name="Google Shape;6973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4" name="Google Shape;6974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5" name="Google Shape;6975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6" name="Google Shape;6976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7" name="Google Shape;6977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8" name="Google Shape;6978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9" name="Google Shape;6979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0" name="Google Shape;6980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1" name="Google Shape;6981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2" name="Google Shape;6982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3" name="Google Shape;6983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4" name="Google Shape;6984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5" name="Google Shape;6985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6" name="Google Shape;6986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7" name="Google Shape;6987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8" name="Google Shape;6988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9" name="Google Shape;6989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0" name="Google Shape;6990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1" name="Google Shape;6991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2" name="Google Shape;6992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3" name="Google Shape;6993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4" name="Google Shape;6994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5" name="Google Shape;6995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6" name="Google Shape;6996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7" name="Google Shape;6997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8" name="Google Shape;6998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9" name="Google Shape;6999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0" name="Google Shape;7000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1" name="Google Shape;7001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2" name="Google Shape;7002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3" name="Google Shape;7003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4" name="Google Shape;7004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5" name="Google Shape;7005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6" name="Google Shape;7006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7" name="Google Shape;7007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8" name="Google Shape;7008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9" name="Google Shape;7009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0" name="Google Shape;7010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1" name="Google Shape;7011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2" name="Google Shape;7012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3" name="Google Shape;7013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4" name="Google Shape;7014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5" name="Google Shape;7015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6" name="Google Shape;7016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7" name="Google Shape;7017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8" name="Google Shape;7018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9" name="Google Shape;7019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0" name="Google Shape;7020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1" name="Google Shape;7021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2" name="Google Shape;7022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3" name="Google Shape;7023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4" name="Google Shape;7024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5" name="Google Shape;7025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6" name="Google Shape;7026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7" name="Google Shape;7027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8" name="Google Shape;7028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9" name="Google Shape;7029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0" name="Google Shape;7030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1" name="Google Shape;7031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2" name="Google Shape;7032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3" name="Google Shape;7033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4" name="Google Shape;7034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5" name="Google Shape;7035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6" name="Google Shape;7036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7" name="Google Shape;7037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8" name="Google Shape;7038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9" name="Google Shape;7039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0" name="Google Shape;7040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1" name="Google Shape;7041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2" name="Google Shape;7042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3" name="Google Shape;7043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4" name="Google Shape;7044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5" name="Google Shape;7045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6" name="Google Shape;7046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7" name="Google Shape;7047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8" name="Google Shape;7048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9" name="Google Shape;7049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0" name="Google Shape;7050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1" name="Google Shape;7051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2" name="Google Shape;7052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3" name="Google Shape;7053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4" name="Google Shape;7054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5" name="Google Shape;7055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6" name="Google Shape;7056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7" name="Google Shape;7057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8" name="Google Shape;7058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9" name="Google Shape;7059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0" name="Google Shape;7060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1" name="Google Shape;7061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2" name="Google Shape;7062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3" name="Google Shape;7063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4" name="Google Shape;7064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5" name="Google Shape;7065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6" name="Google Shape;7066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7" name="Google Shape;7067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8" name="Google Shape;7068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9" name="Google Shape;7069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0" name="Google Shape;7070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1" name="Google Shape;7071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2" name="Google Shape;7072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3" name="Google Shape;7073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4" name="Google Shape;7074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5" name="Google Shape;7075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6" name="Google Shape;7076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7" name="Google Shape;7077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8" name="Google Shape;7078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9" name="Google Shape;7079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0" name="Google Shape;7080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1" name="Google Shape;7081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2" name="Google Shape;7082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3" name="Google Shape;7083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4" name="Google Shape;7084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5" name="Google Shape;7085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6" name="Google Shape;7086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7" name="Google Shape;7087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8" name="Google Shape;7088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9" name="Google Shape;7089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0" name="Google Shape;7090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1" name="Google Shape;7091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2" name="Google Shape;7092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3" name="Google Shape;7093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4" name="Google Shape;7094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5" name="Google Shape;7095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6" name="Google Shape;7096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7" name="Google Shape;7097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8" name="Google Shape;7098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9" name="Google Shape;7099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0" name="Google Shape;7100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1" name="Google Shape;7101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2" name="Google Shape;7102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3" name="Google Shape;7103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4" name="Google Shape;7104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5" name="Google Shape;7105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6" name="Google Shape;7106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7" name="Google Shape;7107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8" name="Google Shape;7108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9" name="Google Shape;7109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0" name="Google Shape;7110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1" name="Google Shape;7111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2" name="Google Shape;7112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3" name="Google Shape;7113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4" name="Google Shape;7114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5" name="Google Shape;7115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6" name="Google Shape;7116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7" name="Google Shape;7117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8" name="Google Shape;7118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9" name="Google Shape;7119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0" name="Google Shape;7120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1" name="Google Shape;7121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2" name="Google Shape;7122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3" name="Google Shape;7123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4" name="Google Shape;7124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5" name="Google Shape;7125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6" name="Google Shape;7126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7" name="Google Shape;7127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8" name="Google Shape;7128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9" name="Google Shape;7129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0" name="Google Shape;7130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1" name="Google Shape;7131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2" name="Google Shape;7132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3" name="Google Shape;7133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4" name="Google Shape;7134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5" name="Google Shape;7135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6" name="Google Shape;7136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7" name="Google Shape;7137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8" name="Google Shape;7138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9" name="Google Shape;7139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0" name="Google Shape;7140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1" name="Google Shape;7141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2" name="Google Shape;7142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3" name="Google Shape;7143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4" name="Google Shape;7144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5" name="Google Shape;7145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6" name="Google Shape;7146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7" name="Google Shape;7147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8" name="Google Shape;7148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9" name="Google Shape;7149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0" name="Google Shape;7150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1" name="Google Shape;7151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2" name="Google Shape;7152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3" name="Google Shape;7153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4" name="Google Shape;7154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5" name="Google Shape;7155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6" name="Google Shape;7156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7" name="Google Shape;7157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8" name="Google Shape;7158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9" name="Google Shape;7159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0" name="Google Shape;7160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1" name="Google Shape;7161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2" name="Google Shape;7162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3" name="Google Shape;7163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4" name="Google Shape;7164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5" name="Google Shape;7165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6" name="Google Shape;7166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7" name="Google Shape;7167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8" name="Google Shape;7168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9" name="Google Shape;7169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0" name="Google Shape;7170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1" name="Google Shape;7171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2" name="Google Shape;7172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3" name="Google Shape;7173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4" name="Google Shape;7174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5" name="Google Shape;7175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6" name="Google Shape;7176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7" name="Google Shape;7177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8" name="Google Shape;7178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9" name="Google Shape;7179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0" name="Google Shape;7180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1" name="Google Shape;7181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2" name="Google Shape;7182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3" name="Google Shape;7183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4" name="Google Shape;7184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5" name="Google Shape;7185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6" name="Google Shape;7186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7" name="Google Shape;7187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8" name="Google Shape;7188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9" name="Google Shape;7189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0" name="Google Shape;7190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1" name="Google Shape;7191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2" name="Google Shape;7192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3" name="Google Shape;7193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4" name="Google Shape;7194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5" name="Google Shape;7195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6" name="Google Shape;7196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7" name="Google Shape;7197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8" name="Google Shape;7198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9" name="Google Shape;7199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0" name="Google Shape;7200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1" name="Google Shape;7201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2" name="Google Shape;7202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3" name="Google Shape;7203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4" name="Google Shape;7204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5" name="Google Shape;7205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6" name="Google Shape;7206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7" name="Google Shape;7207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8" name="Google Shape;7208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9" name="Google Shape;7209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0" name="Google Shape;7210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1" name="Google Shape;7211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2" name="Google Shape;7212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3" name="Google Shape;7213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4" name="Google Shape;7214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5" name="Google Shape;7215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6" name="Google Shape;7216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7" name="Google Shape;7217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8" name="Google Shape;7218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9" name="Google Shape;7219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0" name="Google Shape;7220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1" name="Google Shape;7221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2" name="Google Shape;7222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3" name="Google Shape;7223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4" name="Google Shape;7224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5" name="Google Shape;7225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6" name="Google Shape;7226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7" name="Google Shape;7227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8" name="Google Shape;7228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9" name="Google Shape;7229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0" name="Google Shape;7230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1" name="Google Shape;7231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2" name="Google Shape;7232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3" name="Google Shape;7233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4" name="Google Shape;7234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5" name="Google Shape;7235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6" name="Google Shape;7236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7" name="Google Shape;7237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8" name="Google Shape;7238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9" name="Google Shape;7239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0" name="Google Shape;7240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1" name="Google Shape;7241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2" name="Google Shape;7242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3" name="Google Shape;7243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4" name="Google Shape;7244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5" name="Google Shape;7245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6" name="Google Shape;7246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7" name="Google Shape;7247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8" name="Google Shape;7248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9" name="Google Shape;7249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0" name="Google Shape;7250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1" name="Google Shape;7251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2" name="Google Shape;7252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3" name="Google Shape;7253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4" name="Google Shape;7254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5" name="Google Shape;7255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6" name="Google Shape;7256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7" name="Google Shape;7257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8" name="Google Shape;7258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59" name="Google Shape;7259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0" name="Google Shape;7260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1" name="Google Shape;7261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2" name="Google Shape;7262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3" name="Google Shape;7263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4" name="Google Shape;7264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5" name="Google Shape;7265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6" name="Google Shape;7266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7" name="Google Shape;7267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8" name="Google Shape;7268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69" name="Google Shape;7269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0" name="Google Shape;7270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1" name="Google Shape;7271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2" name="Google Shape;7272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3" name="Google Shape;7273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4" name="Google Shape;7274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5" name="Google Shape;7275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6" name="Google Shape;7276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7" name="Google Shape;7277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8" name="Google Shape;7278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79" name="Google Shape;7279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0" name="Google Shape;7280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1" name="Google Shape;7281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2" name="Google Shape;7282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3" name="Google Shape;7283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4" name="Google Shape;7284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5" name="Google Shape;7285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6" name="Google Shape;7286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7" name="Google Shape;7287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8" name="Google Shape;7288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89" name="Google Shape;7289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0" name="Google Shape;7290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1" name="Google Shape;7291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2" name="Google Shape;7292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3" name="Google Shape;7293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4" name="Google Shape;7294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5" name="Google Shape;7295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6" name="Google Shape;7296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7" name="Google Shape;7297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8" name="Google Shape;7298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99" name="Google Shape;7299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0" name="Google Shape;7300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1" name="Google Shape;7301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2" name="Google Shape;7302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3" name="Google Shape;7303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4" name="Google Shape;7304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5" name="Google Shape;7305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6" name="Google Shape;7306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7" name="Google Shape;7307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8" name="Google Shape;7308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09" name="Google Shape;7309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0" name="Google Shape;7310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1" name="Google Shape;7311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2" name="Google Shape;7312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3" name="Google Shape;7313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4" name="Google Shape;7314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5" name="Google Shape;7315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6" name="Google Shape;7316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7" name="Google Shape;7317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8" name="Google Shape;7318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9" name="Google Shape;7319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0" name="Google Shape;7320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1" name="Google Shape;7321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2" name="Google Shape;7322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3" name="Google Shape;7323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4" name="Google Shape;7324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5" name="Google Shape;7325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6" name="Google Shape;7326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7" name="Google Shape;7327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8" name="Google Shape;7328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9" name="Google Shape;7329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0" name="Google Shape;7330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1" name="Google Shape;7331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2" name="Google Shape;7332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3" name="Google Shape;7333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4" name="Google Shape;7334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5" name="Google Shape;7335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6" name="Google Shape;7336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7" name="Google Shape;7337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8" name="Google Shape;7338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9" name="Google Shape;7339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0" name="Google Shape;7340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1" name="Google Shape;7341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2" name="Google Shape;7342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3" name="Google Shape;7343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4" name="Google Shape;7344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5" name="Google Shape;7345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6" name="Google Shape;7346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7" name="Google Shape;7347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8" name="Google Shape;7348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9" name="Google Shape;7349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0" name="Google Shape;7350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1" name="Google Shape;7351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2" name="Google Shape;7352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3" name="Google Shape;7353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4" name="Google Shape;7354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5" name="Google Shape;7355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6" name="Google Shape;7356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7" name="Google Shape;7357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8" name="Google Shape;7358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9" name="Google Shape;7359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0" name="Google Shape;7360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1" name="Google Shape;7361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2" name="Google Shape;7362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3" name="Google Shape;7363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4" name="Google Shape;7364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5" name="Google Shape;7365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6" name="Google Shape;7366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7" name="Google Shape;7367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8" name="Google Shape;7368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9" name="Google Shape;7369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0" name="Google Shape;7370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1" name="Google Shape;7371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2" name="Google Shape;7372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3" name="Google Shape;7373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4" name="Google Shape;7374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5" name="Google Shape;7375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6" name="Google Shape;7376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7" name="Google Shape;7377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8" name="Google Shape;7378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9" name="Google Shape;7379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0" name="Google Shape;7380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1" name="Google Shape;7381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2" name="Google Shape;7382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3" name="Google Shape;7383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4" name="Google Shape;7384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5" name="Google Shape;7385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6" name="Google Shape;7386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7" name="Google Shape;7387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8" name="Google Shape;7388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9" name="Google Shape;7389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0" name="Google Shape;7390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1" name="Google Shape;7391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2" name="Google Shape;7392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3" name="Google Shape;7393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4" name="Google Shape;7394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7395" name="Google Shape;7395;p9"/>
          <p:cNvGrpSpPr/>
          <p:nvPr/>
        </p:nvGrpSpPr>
        <p:grpSpPr>
          <a:xfrm rot="6854969">
            <a:off x="-736316" y="5206719"/>
            <a:ext cx="2213895" cy="2652127"/>
            <a:chOff x="2564300" y="2142775"/>
            <a:chExt cx="734625" cy="880025"/>
          </a:xfrm>
        </p:grpSpPr>
        <p:sp>
          <p:nvSpPr>
            <p:cNvPr id="7396" name="Google Shape;7396;p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7" name="Google Shape;7397;p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8" name="Google Shape;7398;p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9" name="Google Shape;7399;p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0" name="Google Shape;7400;p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1" name="Google Shape;7401;p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2" name="Google Shape;7402;p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3" name="Google Shape;7403;p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4" name="Google Shape;7404;p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5" name="Google Shape;7405;p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6" name="Google Shape;7406;p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7" name="Google Shape;7407;p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8" name="Google Shape;7408;p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9" name="Google Shape;7409;p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0" name="Google Shape;7410;p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1" name="Google Shape;7411;p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2" name="Google Shape;7412;p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3" name="Google Shape;7413;p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4" name="Google Shape;7414;p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5" name="Google Shape;7415;p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6" name="Google Shape;7416;p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7" name="Google Shape;7417;p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8" name="Google Shape;7418;p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9" name="Google Shape;7419;p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0" name="Google Shape;7420;p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1" name="Google Shape;7421;p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2" name="Google Shape;7422;p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3" name="Google Shape;7423;p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4" name="Google Shape;7424;p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5" name="Google Shape;7425;p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6" name="Google Shape;7426;p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7" name="Google Shape;7427;p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8" name="Google Shape;7428;p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9" name="Google Shape;7429;p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0" name="Google Shape;7430;p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1" name="Google Shape;7431;p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2" name="Google Shape;7432;p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3" name="Google Shape;7433;p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4" name="Google Shape;7434;p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5" name="Google Shape;7435;p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6" name="Google Shape;7436;p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7" name="Google Shape;7437;p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8" name="Google Shape;7438;p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9" name="Google Shape;7439;p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0" name="Google Shape;7440;p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1" name="Google Shape;7441;p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2" name="Google Shape;7442;p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3" name="Google Shape;7443;p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4" name="Google Shape;7444;p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5" name="Google Shape;7445;p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6" name="Google Shape;7446;p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7" name="Google Shape;7447;p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8" name="Google Shape;7448;p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9" name="Google Shape;7449;p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0" name="Google Shape;7450;p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1" name="Google Shape;7451;p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2" name="Google Shape;7452;p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3" name="Google Shape;7453;p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4" name="Google Shape;7454;p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5" name="Google Shape;7455;p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6" name="Google Shape;7456;p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7" name="Google Shape;7457;p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8" name="Google Shape;7458;p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9" name="Google Shape;7459;p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0" name="Google Shape;7460;p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1" name="Google Shape;7461;p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2" name="Google Shape;7462;p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3" name="Google Shape;7463;p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4" name="Google Shape;7464;p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5" name="Google Shape;7465;p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6" name="Google Shape;7466;p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7" name="Google Shape;7467;p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8" name="Google Shape;7468;p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9" name="Google Shape;7469;p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0" name="Google Shape;7470;p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1" name="Google Shape;7471;p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2" name="Google Shape;7472;p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3" name="Google Shape;7473;p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4" name="Google Shape;7474;p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5" name="Google Shape;7475;p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6" name="Google Shape;7476;p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7" name="Google Shape;7477;p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8" name="Google Shape;7478;p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9" name="Google Shape;7479;p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0" name="Google Shape;7480;p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1" name="Google Shape;7481;p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2" name="Google Shape;7482;p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3" name="Google Shape;7483;p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4" name="Google Shape;7484;p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5" name="Google Shape;7485;p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6" name="Google Shape;7486;p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7" name="Google Shape;7487;p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8" name="Google Shape;7488;p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9" name="Google Shape;7489;p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0" name="Google Shape;7490;p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1" name="Google Shape;7491;p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2" name="Google Shape;7492;p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3" name="Google Shape;7493;p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4" name="Google Shape;7494;p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5" name="Google Shape;7495;p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6" name="Google Shape;7496;p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7" name="Google Shape;7497;p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8" name="Google Shape;7498;p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9" name="Google Shape;7499;p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0" name="Google Shape;7500;p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1" name="Google Shape;7501;p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2" name="Google Shape;7502;p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3" name="Google Shape;7503;p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4" name="Google Shape;7504;p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5" name="Google Shape;7505;p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6" name="Google Shape;7506;p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7" name="Google Shape;7507;p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8" name="Google Shape;7508;p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9" name="Google Shape;7509;p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0" name="Google Shape;7510;p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1" name="Google Shape;7511;p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2" name="Google Shape;7512;p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3" name="Google Shape;7513;p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4" name="Google Shape;7514;p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5" name="Google Shape;7515;p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6" name="Google Shape;7516;p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7" name="Google Shape;7517;p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8" name="Google Shape;7518;p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9" name="Google Shape;7519;p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0" name="Google Shape;7520;p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1" name="Google Shape;7521;p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2" name="Google Shape;7522;p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3" name="Google Shape;7523;p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4" name="Google Shape;7524;p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5" name="Google Shape;7525;p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6" name="Google Shape;7526;p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7" name="Google Shape;7527;p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8" name="Google Shape;7528;p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9" name="Google Shape;7529;p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0" name="Google Shape;7530;p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1" name="Google Shape;7531;p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2" name="Google Shape;7532;p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3" name="Google Shape;7533;p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4" name="Google Shape;7534;p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5" name="Google Shape;7535;p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6" name="Google Shape;7536;p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7" name="Google Shape;7537;p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8" name="Google Shape;7538;p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9" name="Google Shape;7539;p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0" name="Google Shape;7540;p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1" name="Google Shape;7541;p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2" name="Google Shape;7542;p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3" name="Google Shape;7543;p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4" name="Google Shape;7544;p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5" name="Google Shape;7545;p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6" name="Google Shape;7546;p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7" name="Google Shape;7547;p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8" name="Google Shape;7548;p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9" name="Google Shape;7549;p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0" name="Google Shape;7550;p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1" name="Google Shape;7551;p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2" name="Google Shape;7552;p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3" name="Google Shape;7553;p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4" name="Google Shape;7554;p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5" name="Google Shape;7555;p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6" name="Google Shape;7556;p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7" name="Google Shape;7557;p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8" name="Google Shape;7558;p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9" name="Google Shape;7559;p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0" name="Google Shape;7560;p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1" name="Google Shape;7561;p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2" name="Google Shape;7562;p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3" name="Google Shape;7563;p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4" name="Google Shape;7564;p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5" name="Google Shape;7565;p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6" name="Google Shape;7566;p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7" name="Google Shape;7567;p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8" name="Google Shape;7568;p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9" name="Google Shape;7569;p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0" name="Google Shape;7570;p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1" name="Google Shape;7571;p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2" name="Google Shape;7572;p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3" name="Google Shape;7573;p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4" name="Google Shape;7574;p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5" name="Google Shape;7575;p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6" name="Google Shape;7576;p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7" name="Google Shape;7577;p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8" name="Google Shape;7578;p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9" name="Google Shape;7579;p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0" name="Google Shape;7580;p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1" name="Google Shape;7581;p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2" name="Google Shape;7582;p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3" name="Google Shape;7583;p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4" name="Google Shape;7584;p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5" name="Google Shape;7585;p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6" name="Google Shape;7586;p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7" name="Google Shape;7587;p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8" name="Google Shape;7588;p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9" name="Google Shape;7589;p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0" name="Google Shape;7590;p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1" name="Google Shape;7591;p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2" name="Google Shape;7592;p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3" name="Google Shape;7593;p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4" name="Google Shape;7594;p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5" name="Google Shape;7595;p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6" name="Google Shape;7596;p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7" name="Google Shape;7597;p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8" name="Google Shape;7598;p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9" name="Google Shape;7599;p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0" name="Google Shape;7600;p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1" name="Google Shape;7601;p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2" name="Google Shape;7602;p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3" name="Google Shape;7603;p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4" name="Google Shape;7604;p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5" name="Google Shape;7605;p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6" name="Google Shape;7606;p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7" name="Google Shape;7607;p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8" name="Google Shape;7608;p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9" name="Google Shape;7609;p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0" name="Google Shape;7610;p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1" name="Google Shape;7611;p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2" name="Google Shape;7612;p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3" name="Google Shape;7613;p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4" name="Google Shape;7614;p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5" name="Google Shape;7615;p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6" name="Google Shape;7616;p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7" name="Google Shape;7617;p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8" name="Google Shape;7618;p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9" name="Google Shape;7619;p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0" name="Google Shape;7620;p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1" name="Google Shape;7621;p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2" name="Google Shape;7622;p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3" name="Google Shape;7623;p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4" name="Google Shape;7624;p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5" name="Google Shape;7625;p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6" name="Google Shape;7626;p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7" name="Google Shape;7627;p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8" name="Google Shape;7628;p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9" name="Google Shape;7629;p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0" name="Google Shape;7630;p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1" name="Google Shape;7631;p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2" name="Google Shape;7632;p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3" name="Google Shape;7633;p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4" name="Google Shape;7634;p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5" name="Google Shape;7635;p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6" name="Google Shape;7636;p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7" name="Google Shape;7637;p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8" name="Google Shape;7638;p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39" name="Google Shape;7639;p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0" name="Google Shape;7640;p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1" name="Google Shape;7641;p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2" name="Google Shape;7642;p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3" name="Google Shape;7643;p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4" name="Google Shape;7644;p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5" name="Google Shape;7645;p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6" name="Google Shape;7646;p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7" name="Google Shape;7647;p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8" name="Google Shape;7648;p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49" name="Google Shape;7649;p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0" name="Google Shape;7650;p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1" name="Google Shape;7651;p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2" name="Google Shape;7652;p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3" name="Google Shape;7653;p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4" name="Google Shape;7654;p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5" name="Google Shape;7655;p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6" name="Google Shape;7656;p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7" name="Google Shape;7657;p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8" name="Google Shape;7658;p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59" name="Google Shape;7659;p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0" name="Google Shape;7660;p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1" name="Google Shape;7661;p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2" name="Google Shape;7662;p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3" name="Google Shape;7663;p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4" name="Google Shape;7664;p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5" name="Google Shape;7665;p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6" name="Google Shape;7666;p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7" name="Google Shape;7667;p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8" name="Google Shape;7668;p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69" name="Google Shape;7669;p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0" name="Google Shape;7670;p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1" name="Google Shape;7671;p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2" name="Google Shape;7672;p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3" name="Google Shape;7673;p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4" name="Google Shape;7674;p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5" name="Google Shape;7675;p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6" name="Google Shape;7676;p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7" name="Google Shape;7677;p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8" name="Google Shape;7678;p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79" name="Google Shape;7679;p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0" name="Google Shape;7680;p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1" name="Google Shape;7681;p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2" name="Google Shape;7682;p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3" name="Google Shape;7683;p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4" name="Google Shape;7684;p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5" name="Google Shape;7685;p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6" name="Google Shape;7686;p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7" name="Google Shape;7687;p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8" name="Google Shape;7688;p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89" name="Google Shape;7689;p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0" name="Google Shape;7690;p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1" name="Google Shape;7691;p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2" name="Google Shape;7692;p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3" name="Google Shape;7693;p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4" name="Google Shape;7694;p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5" name="Google Shape;7695;p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6" name="Google Shape;7696;p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7" name="Google Shape;7697;p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8" name="Google Shape;7698;p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99" name="Google Shape;7699;p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0" name="Google Shape;7700;p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1" name="Google Shape;7701;p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2" name="Google Shape;7702;p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3" name="Google Shape;7703;p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4" name="Google Shape;7704;p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5" name="Google Shape;7705;p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6" name="Google Shape;7706;p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7" name="Google Shape;7707;p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8" name="Google Shape;7708;p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09" name="Google Shape;7709;p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0" name="Google Shape;7710;p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1" name="Google Shape;7711;p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2" name="Google Shape;7712;p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3" name="Google Shape;7713;p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4" name="Google Shape;7714;p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5" name="Google Shape;7715;p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6" name="Google Shape;7716;p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7" name="Google Shape;7717;p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8" name="Google Shape;7718;p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19" name="Google Shape;7719;p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0" name="Google Shape;7720;p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1" name="Google Shape;7721;p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2" name="Google Shape;7722;p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3" name="Google Shape;7723;p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4" name="Google Shape;7724;p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5" name="Google Shape;7725;p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6" name="Google Shape;7726;p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7" name="Google Shape;7727;p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8" name="Google Shape;7728;p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9" name="Google Shape;7729;p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0" name="Google Shape;7730;p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1" name="Google Shape;7731;p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2" name="Google Shape;7732;p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3" name="Google Shape;7733;p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4" name="Google Shape;7734;p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5" name="Google Shape;7735;p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6" name="Google Shape;7736;p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7" name="Google Shape;7737;p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8" name="Google Shape;7738;p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9" name="Google Shape;7739;p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0" name="Google Shape;7740;p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1" name="Google Shape;7741;p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2" name="Google Shape;7742;p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3" name="Google Shape;7743;p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4" name="Google Shape;7744;p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5" name="Google Shape;7745;p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6" name="Google Shape;7746;p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7" name="Google Shape;7747;p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8" name="Google Shape;7748;p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9" name="Google Shape;7749;p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0" name="Google Shape;7750;p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1" name="Google Shape;7751;p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2" name="Google Shape;7752;p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3" name="Google Shape;7753;p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4" name="Google Shape;7754;p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5" name="Google Shape;7755;p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6" name="Google Shape;7756;p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7" name="Google Shape;7757;p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8" name="Google Shape;7758;p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9" name="Google Shape;7759;p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0" name="Google Shape;7760;p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1" name="Google Shape;7761;p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2" name="Google Shape;7762;p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3" name="Google Shape;7763;p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4" name="Google Shape;7764;p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5" name="Google Shape;7765;p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6" name="Google Shape;7766;p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7" name="Google Shape;7767;p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8" name="Google Shape;7768;p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9" name="Google Shape;7769;p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0" name="Google Shape;7770;p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1" name="Google Shape;7771;p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2" name="Google Shape;7772;p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3" name="Google Shape;7773;p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4" name="Google Shape;7774;p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5" name="Google Shape;7775;p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6" name="Google Shape;7776;p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7" name="Google Shape;7777;p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8" name="Google Shape;7778;p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9" name="Google Shape;7779;p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0" name="Google Shape;7780;p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1" name="Google Shape;7781;p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2" name="Google Shape;7782;p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3" name="Google Shape;7783;p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4" name="Google Shape;7784;p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5" name="Google Shape;7785;p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6" name="Google Shape;7786;p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7" name="Google Shape;7787;p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8" name="Google Shape;7788;p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9" name="Google Shape;7789;p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0" name="Google Shape;7790;p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1" name="Google Shape;7791;p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2" name="Google Shape;7792;p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3" name="Google Shape;7793;p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4" name="Google Shape;7794;p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5" name="Google Shape;7795;p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6" name="Google Shape;7796;p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7" name="Google Shape;7797;p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8" name="Google Shape;7798;p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9" name="Google Shape;7799;p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0" name="Google Shape;7800;p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1" name="Google Shape;7801;p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2" name="Google Shape;7802;p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3" name="Google Shape;7803;p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4" name="Google Shape;7804;p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5" name="Google Shape;7805;p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6" name="Google Shape;7806;p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7" name="Google Shape;7807;p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8" name="Google Shape;7808;p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9" name="Google Shape;7809;p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0" name="Google Shape;7810;p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1" name="Google Shape;7811;p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2" name="Google Shape;7812;p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3" name="Google Shape;7813;p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4" name="Google Shape;7814;p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5" name="Google Shape;7815;p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6" name="Google Shape;7816;p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7" name="Google Shape;7817;p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8" name="Google Shape;7818;p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9" name="Google Shape;7819;p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0" name="Google Shape;7820;p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1" name="Google Shape;7821;p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2" name="Google Shape;7822;p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3" name="Google Shape;7823;p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4" name="Google Shape;7824;p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5" name="Google Shape;7825;p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6" name="Google Shape;7826;p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7" name="Google Shape;7827;p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8" name="Google Shape;7828;p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9" name="Google Shape;7829;p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0" name="Google Shape;7830;p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1" name="Google Shape;7831;p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2" name="Google Shape;7832;p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3" name="Google Shape;7833;p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4" name="Google Shape;7834;p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5" name="Google Shape;7835;p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6" name="Google Shape;7836;p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7" name="Google Shape;7837;p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8" name="Google Shape;7838;p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9" name="Google Shape;7839;p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0" name="Google Shape;7840;p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1" name="Google Shape;7841;p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2" name="Google Shape;7842;p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3" name="Google Shape;7843;p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4" name="Google Shape;7844;p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5" name="Google Shape;7845;p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6" name="Google Shape;7846;p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7" name="Google Shape;7847;p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8" name="Google Shape;7848;p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9" name="Google Shape;7849;p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0" name="Google Shape;7850;p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1" name="Google Shape;7851;p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2" name="Google Shape;7852;p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3" name="Google Shape;7853;p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4" name="Google Shape;7854;p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5" name="Google Shape;7855;p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6" name="Google Shape;7856;p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7" name="Google Shape;7857;p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8" name="Google Shape;7858;p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59" name="Google Shape;7859;p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0" name="Google Shape;7860;p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1" name="Google Shape;7861;p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2" name="Google Shape;7862;p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3" name="Google Shape;7863;p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4" name="Google Shape;7864;p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5" name="Google Shape;7865;p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6" name="Google Shape;7866;p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7" name="Google Shape;7867;p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8" name="Google Shape;7868;p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69" name="Google Shape;7869;p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0" name="Google Shape;7870;p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1" name="Google Shape;7871;p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2" name="Google Shape;7872;p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3" name="Google Shape;7873;p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4" name="Google Shape;7874;p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5" name="Google Shape;7875;p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76" name="Google Shape;7876;p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877" name="Google Shape;7877;p9"/>
          <p:cNvSpPr txBox="1">
            <a:spLocks noGrp="1"/>
          </p:cNvSpPr>
          <p:nvPr>
            <p:ph type="title"/>
          </p:nvPr>
        </p:nvSpPr>
        <p:spPr>
          <a:xfrm>
            <a:off x="1422667" y="1500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7878" name="Google Shape;7878;p9"/>
          <p:cNvSpPr txBox="1">
            <a:spLocks noGrp="1"/>
          </p:cNvSpPr>
          <p:nvPr>
            <p:ph type="subTitle" idx="1"/>
          </p:nvPr>
        </p:nvSpPr>
        <p:spPr>
          <a:xfrm>
            <a:off x="1422667" y="3435100"/>
            <a:ext cx="3695200" cy="1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720826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0" name="Google Shape;7880;p10"/>
          <p:cNvSpPr txBox="1">
            <a:spLocks noGrp="1"/>
          </p:cNvSpPr>
          <p:nvPr>
            <p:ph type="title"/>
          </p:nvPr>
        </p:nvSpPr>
        <p:spPr>
          <a:xfrm>
            <a:off x="4091401" y="4739941"/>
            <a:ext cx="4011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806991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2" name="Google Shape;7882;p11"/>
          <p:cNvGrpSpPr/>
          <p:nvPr/>
        </p:nvGrpSpPr>
        <p:grpSpPr>
          <a:xfrm rot="6854969">
            <a:off x="-202916" y="4015386"/>
            <a:ext cx="2213895" cy="2652127"/>
            <a:chOff x="2564300" y="2142775"/>
            <a:chExt cx="734625" cy="880025"/>
          </a:xfrm>
        </p:grpSpPr>
        <p:sp>
          <p:nvSpPr>
            <p:cNvPr id="7883" name="Google Shape;7883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4" name="Google Shape;7884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5" name="Google Shape;7885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6" name="Google Shape;7886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7" name="Google Shape;7887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8" name="Google Shape;7888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89" name="Google Shape;7889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0" name="Google Shape;7890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1" name="Google Shape;7891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2" name="Google Shape;7892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3" name="Google Shape;7893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4" name="Google Shape;7894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5" name="Google Shape;7895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6" name="Google Shape;7896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7" name="Google Shape;7897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8" name="Google Shape;7898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9" name="Google Shape;7899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0" name="Google Shape;7900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1" name="Google Shape;7901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2" name="Google Shape;7902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3" name="Google Shape;7903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4" name="Google Shape;7904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5" name="Google Shape;7905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6" name="Google Shape;7906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7" name="Google Shape;7907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8" name="Google Shape;7908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9" name="Google Shape;7909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0" name="Google Shape;7910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1" name="Google Shape;7911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2" name="Google Shape;7912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3" name="Google Shape;7913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4" name="Google Shape;7914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5" name="Google Shape;7915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6" name="Google Shape;7916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7" name="Google Shape;7917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8" name="Google Shape;7918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9" name="Google Shape;7919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0" name="Google Shape;7920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1" name="Google Shape;7921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2" name="Google Shape;7922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3" name="Google Shape;7923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4" name="Google Shape;7924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5" name="Google Shape;7925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6" name="Google Shape;7926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7" name="Google Shape;7927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8" name="Google Shape;7928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9" name="Google Shape;7929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0" name="Google Shape;7930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1" name="Google Shape;7931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2" name="Google Shape;7932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3" name="Google Shape;7933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4" name="Google Shape;7934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5" name="Google Shape;7935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6" name="Google Shape;7936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7" name="Google Shape;7937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8" name="Google Shape;7938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9" name="Google Shape;7939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0" name="Google Shape;7940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1" name="Google Shape;7941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2" name="Google Shape;7942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3" name="Google Shape;7943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4" name="Google Shape;7944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5" name="Google Shape;7945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6" name="Google Shape;7946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7" name="Google Shape;7947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8" name="Google Shape;7948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9" name="Google Shape;7949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0" name="Google Shape;7950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1" name="Google Shape;7951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2" name="Google Shape;7952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3" name="Google Shape;7953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4" name="Google Shape;7954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5" name="Google Shape;7955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6" name="Google Shape;7956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7" name="Google Shape;7957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8" name="Google Shape;7958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9" name="Google Shape;7959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0" name="Google Shape;7960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1" name="Google Shape;7961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2" name="Google Shape;7962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3" name="Google Shape;7963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4" name="Google Shape;7964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5" name="Google Shape;7965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6" name="Google Shape;7966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7" name="Google Shape;7967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8" name="Google Shape;7968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9" name="Google Shape;7969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0" name="Google Shape;7970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1" name="Google Shape;7971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2" name="Google Shape;7972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3" name="Google Shape;7973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4" name="Google Shape;7974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5" name="Google Shape;7975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6" name="Google Shape;7976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7" name="Google Shape;7977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8" name="Google Shape;7978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9" name="Google Shape;7979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0" name="Google Shape;7980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1" name="Google Shape;7981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2" name="Google Shape;7982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3" name="Google Shape;7983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4" name="Google Shape;7984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5" name="Google Shape;7985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6" name="Google Shape;7986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7" name="Google Shape;7987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8" name="Google Shape;7988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89" name="Google Shape;7989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0" name="Google Shape;7990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1" name="Google Shape;7991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2" name="Google Shape;7992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3" name="Google Shape;7993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4" name="Google Shape;7994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5" name="Google Shape;7995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6" name="Google Shape;7996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7" name="Google Shape;7997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8" name="Google Shape;7998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99" name="Google Shape;7999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0" name="Google Shape;8000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1" name="Google Shape;8001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2" name="Google Shape;8002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3" name="Google Shape;8003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4" name="Google Shape;8004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5" name="Google Shape;8005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6" name="Google Shape;8006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7" name="Google Shape;8007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8" name="Google Shape;8008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09" name="Google Shape;8009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0" name="Google Shape;8010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1" name="Google Shape;8011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2" name="Google Shape;8012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3" name="Google Shape;8013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4" name="Google Shape;8014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5" name="Google Shape;8015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6" name="Google Shape;8016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7" name="Google Shape;8017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8" name="Google Shape;8018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19" name="Google Shape;8019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0" name="Google Shape;8020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1" name="Google Shape;8021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2" name="Google Shape;8022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3" name="Google Shape;8023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4" name="Google Shape;8024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5" name="Google Shape;8025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6" name="Google Shape;8026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7" name="Google Shape;8027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8" name="Google Shape;8028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29" name="Google Shape;8029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0" name="Google Shape;8030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1" name="Google Shape;8031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2" name="Google Shape;8032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3" name="Google Shape;8033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4" name="Google Shape;8034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5" name="Google Shape;8035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6" name="Google Shape;8036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7" name="Google Shape;8037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8" name="Google Shape;8038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39" name="Google Shape;8039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0" name="Google Shape;8040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1" name="Google Shape;8041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2" name="Google Shape;8042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3" name="Google Shape;8043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4" name="Google Shape;8044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5" name="Google Shape;8045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6" name="Google Shape;8046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7" name="Google Shape;8047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8" name="Google Shape;8048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49" name="Google Shape;8049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0" name="Google Shape;8050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1" name="Google Shape;8051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2" name="Google Shape;8052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3" name="Google Shape;8053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4" name="Google Shape;8054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5" name="Google Shape;8055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6" name="Google Shape;8056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7" name="Google Shape;8057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8" name="Google Shape;8058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59" name="Google Shape;8059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0" name="Google Shape;8060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1" name="Google Shape;8061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2" name="Google Shape;8062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3" name="Google Shape;8063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4" name="Google Shape;8064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5" name="Google Shape;8065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6" name="Google Shape;8066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7" name="Google Shape;8067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8" name="Google Shape;8068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69" name="Google Shape;8069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0" name="Google Shape;8070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1" name="Google Shape;8071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2" name="Google Shape;8072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3" name="Google Shape;8073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4" name="Google Shape;8074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5" name="Google Shape;8075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6" name="Google Shape;8076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7" name="Google Shape;8077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8" name="Google Shape;8078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79" name="Google Shape;8079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0" name="Google Shape;8080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1" name="Google Shape;8081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2" name="Google Shape;8082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3" name="Google Shape;8083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4" name="Google Shape;8084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5" name="Google Shape;8085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6" name="Google Shape;8086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7" name="Google Shape;8087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8" name="Google Shape;8088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89" name="Google Shape;8089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0" name="Google Shape;8090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1" name="Google Shape;8091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2" name="Google Shape;8092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3" name="Google Shape;8093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4" name="Google Shape;8094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5" name="Google Shape;8095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6" name="Google Shape;8096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7" name="Google Shape;8097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8" name="Google Shape;8098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99" name="Google Shape;8099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0" name="Google Shape;8100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1" name="Google Shape;8101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2" name="Google Shape;8102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3" name="Google Shape;8103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4" name="Google Shape;8104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5" name="Google Shape;8105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6" name="Google Shape;8106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7" name="Google Shape;8107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8" name="Google Shape;8108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09" name="Google Shape;8109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0" name="Google Shape;8110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1" name="Google Shape;8111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2" name="Google Shape;8112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3" name="Google Shape;8113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4" name="Google Shape;8114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5" name="Google Shape;8115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6" name="Google Shape;8116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7" name="Google Shape;8117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8" name="Google Shape;8118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19" name="Google Shape;8119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0" name="Google Shape;8120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1" name="Google Shape;8121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2" name="Google Shape;8122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3" name="Google Shape;8123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4" name="Google Shape;8124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5" name="Google Shape;8125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6" name="Google Shape;8126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7" name="Google Shape;8127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8" name="Google Shape;8128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29" name="Google Shape;8129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0" name="Google Shape;8130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1" name="Google Shape;8131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2" name="Google Shape;8132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3" name="Google Shape;8133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4" name="Google Shape;8134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5" name="Google Shape;8135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6" name="Google Shape;8136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7" name="Google Shape;8137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8" name="Google Shape;8138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9" name="Google Shape;8139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0" name="Google Shape;8140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1" name="Google Shape;8141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2" name="Google Shape;8142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3" name="Google Shape;8143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4" name="Google Shape;8144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5" name="Google Shape;8145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6" name="Google Shape;8146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7" name="Google Shape;8147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8" name="Google Shape;8148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9" name="Google Shape;8149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0" name="Google Shape;8150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1" name="Google Shape;8151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2" name="Google Shape;8152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3" name="Google Shape;8153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4" name="Google Shape;8154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5" name="Google Shape;8155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6" name="Google Shape;8156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7" name="Google Shape;8157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8" name="Google Shape;8158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9" name="Google Shape;8159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0" name="Google Shape;8160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1" name="Google Shape;8161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2" name="Google Shape;8162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3" name="Google Shape;8163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4" name="Google Shape;8164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5" name="Google Shape;8165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6" name="Google Shape;8166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7" name="Google Shape;8167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8" name="Google Shape;8168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9" name="Google Shape;8169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0" name="Google Shape;8170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1" name="Google Shape;8171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2" name="Google Shape;8172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3" name="Google Shape;8173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4" name="Google Shape;8174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5" name="Google Shape;8175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6" name="Google Shape;8176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7" name="Google Shape;8177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8" name="Google Shape;8178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9" name="Google Shape;8179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0" name="Google Shape;8180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1" name="Google Shape;8181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2" name="Google Shape;8182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3" name="Google Shape;8183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4" name="Google Shape;8184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5" name="Google Shape;8185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6" name="Google Shape;8186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7" name="Google Shape;8187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8" name="Google Shape;8188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9" name="Google Shape;8189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0" name="Google Shape;8190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1" name="Google Shape;8191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2" name="Google Shape;8192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3" name="Google Shape;8193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4" name="Google Shape;8194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5" name="Google Shape;8195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6" name="Google Shape;8196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7" name="Google Shape;8197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8" name="Google Shape;8198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9" name="Google Shape;8199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0" name="Google Shape;8200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1" name="Google Shape;8201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2" name="Google Shape;8202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3" name="Google Shape;8203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4" name="Google Shape;8204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5" name="Google Shape;8205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6" name="Google Shape;8206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7" name="Google Shape;8207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8" name="Google Shape;8208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9" name="Google Shape;8209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0" name="Google Shape;8210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1" name="Google Shape;8211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2" name="Google Shape;8212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3" name="Google Shape;8213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4" name="Google Shape;8214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5" name="Google Shape;8215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6" name="Google Shape;8216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7" name="Google Shape;8217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8" name="Google Shape;8218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9" name="Google Shape;8219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0" name="Google Shape;8220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1" name="Google Shape;8221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2" name="Google Shape;8222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3" name="Google Shape;8223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4" name="Google Shape;8224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5" name="Google Shape;8225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6" name="Google Shape;8226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7" name="Google Shape;8227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8" name="Google Shape;8228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9" name="Google Shape;8229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0" name="Google Shape;8230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1" name="Google Shape;8231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2" name="Google Shape;8232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3" name="Google Shape;8233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4" name="Google Shape;8234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5" name="Google Shape;8235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6" name="Google Shape;8236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7" name="Google Shape;8237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8" name="Google Shape;8238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9" name="Google Shape;8239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0" name="Google Shape;8240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1" name="Google Shape;8241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2" name="Google Shape;8242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3" name="Google Shape;8243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4" name="Google Shape;8244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5" name="Google Shape;8245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6" name="Google Shape;8246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7" name="Google Shape;8247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8" name="Google Shape;8248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9" name="Google Shape;8249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0" name="Google Shape;8250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1" name="Google Shape;8251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2" name="Google Shape;8252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3" name="Google Shape;8253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4" name="Google Shape;8254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5" name="Google Shape;8255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6" name="Google Shape;8256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7" name="Google Shape;8257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8" name="Google Shape;8258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9" name="Google Shape;8259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0" name="Google Shape;8260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1" name="Google Shape;8261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2" name="Google Shape;8262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3" name="Google Shape;8263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4" name="Google Shape;8264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5" name="Google Shape;8265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6" name="Google Shape;8266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7" name="Google Shape;8267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8" name="Google Shape;8268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69" name="Google Shape;8269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0" name="Google Shape;8270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1" name="Google Shape;8271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2" name="Google Shape;8272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3" name="Google Shape;8273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4" name="Google Shape;8274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5" name="Google Shape;8275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6" name="Google Shape;8276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7" name="Google Shape;8277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8" name="Google Shape;8278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79" name="Google Shape;8279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0" name="Google Shape;8280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1" name="Google Shape;8281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2" name="Google Shape;8282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3" name="Google Shape;8283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4" name="Google Shape;8284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5" name="Google Shape;8285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6" name="Google Shape;8286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7" name="Google Shape;8287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8" name="Google Shape;8288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89" name="Google Shape;8289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0" name="Google Shape;8290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1" name="Google Shape;8291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2" name="Google Shape;8292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3" name="Google Shape;8293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4" name="Google Shape;8294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5" name="Google Shape;8295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6" name="Google Shape;8296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7" name="Google Shape;8297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8" name="Google Shape;8298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99" name="Google Shape;8299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0" name="Google Shape;8300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1" name="Google Shape;8301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2" name="Google Shape;8302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3" name="Google Shape;8303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4" name="Google Shape;8304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5" name="Google Shape;8305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6" name="Google Shape;8306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7" name="Google Shape;8307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8" name="Google Shape;8308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9" name="Google Shape;8309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0" name="Google Shape;8310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1" name="Google Shape;8311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2" name="Google Shape;8312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3" name="Google Shape;8313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4" name="Google Shape;8314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5" name="Google Shape;8315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6" name="Google Shape;8316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7" name="Google Shape;8317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8" name="Google Shape;8318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9" name="Google Shape;8319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0" name="Google Shape;8320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1" name="Google Shape;8321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2" name="Google Shape;8322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3" name="Google Shape;8323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4" name="Google Shape;8324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5" name="Google Shape;8325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6" name="Google Shape;8326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7" name="Google Shape;8327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8" name="Google Shape;8328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9" name="Google Shape;8329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0" name="Google Shape;8330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1" name="Google Shape;8331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2" name="Google Shape;8332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3" name="Google Shape;8333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4" name="Google Shape;8334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5" name="Google Shape;8335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6" name="Google Shape;8336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7" name="Google Shape;8337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8" name="Google Shape;8338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9" name="Google Shape;8339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0" name="Google Shape;8340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1" name="Google Shape;8341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2" name="Google Shape;8342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3" name="Google Shape;8343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4" name="Google Shape;8344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5" name="Google Shape;8345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6" name="Google Shape;8346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7" name="Google Shape;8347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8" name="Google Shape;8348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9" name="Google Shape;8349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0" name="Google Shape;8350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1" name="Google Shape;8351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2" name="Google Shape;8352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3" name="Google Shape;8353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4" name="Google Shape;8354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5" name="Google Shape;8355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6" name="Google Shape;8356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7" name="Google Shape;8357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8" name="Google Shape;8358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9" name="Google Shape;8359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0" name="Google Shape;8360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1" name="Google Shape;8361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2" name="Google Shape;8362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3" name="Google Shape;8363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364" name="Google Shape;8364;p11"/>
          <p:cNvGrpSpPr/>
          <p:nvPr/>
        </p:nvGrpSpPr>
        <p:grpSpPr>
          <a:xfrm rot="3109613">
            <a:off x="12277" y="2179938"/>
            <a:ext cx="1580840" cy="3928516"/>
            <a:chOff x="757300" y="1884600"/>
            <a:chExt cx="457350" cy="1136525"/>
          </a:xfrm>
        </p:grpSpPr>
        <p:sp>
          <p:nvSpPr>
            <p:cNvPr id="8365" name="Google Shape;8365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6" name="Google Shape;8366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7" name="Google Shape;8367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8" name="Google Shape;8368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9" name="Google Shape;8369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0" name="Google Shape;8370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1" name="Google Shape;8371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2" name="Google Shape;8372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3" name="Google Shape;8373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4" name="Google Shape;8374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5" name="Google Shape;8375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6" name="Google Shape;8376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7" name="Google Shape;8377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8" name="Google Shape;8378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9" name="Google Shape;8379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0" name="Google Shape;8380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1" name="Google Shape;8381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2" name="Google Shape;8382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3" name="Google Shape;8383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4" name="Google Shape;8384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5" name="Google Shape;8385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6" name="Google Shape;8386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7" name="Google Shape;8387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8" name="Google Shape;8388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9" name="Google Shape;8389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0" name="Google Shape;8390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1" name="Google Shape;8391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2" name="Google Shape;8392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3" name="Google Shape;8393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4" name="Google Shape;8394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5" name="Google Shape;8395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6" name="Google Shape;8396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7" name="Google Shape;8397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8" name="Google Shape;8398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99" name="Google Shape;8399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0" name="Google Shape;8400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1" name="Google Shape;8401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2" name="Google Shape;8402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3" name="Google Shape;8403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4" name="Google Shape;8404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5" name="Google Shape;8405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6" name="Google Shape;8406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7" name="Google Shape;8407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8" name="Google Shape;8408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09" name="Google Shape;8409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0" name="Google Shape;8410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1" name="Google Shape;8411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2" name="Google Shape;8412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3" name="Google Shape;8413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4" name="Google Shape;8414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5" name="Google Shape;8415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6" name="Google Shape;8416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7" name="Google Shape;8417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8" name="Google Shape;8418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19" name="Google Shape;8419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0" name="Google Shape;8420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1" name="Google Shape;8421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2" name="Google Shape;8422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3" name="Google Shape;8423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4" name="Google Shape;8424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5" name="Google Shape;8425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6" name="Google Shape;8426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7" name="Google Shape;8427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8" name="Google Shape;8428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29" name="Google Shape;8429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0" name="Google Shape;8430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1" name="Google Shape;8431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2" name="Google Shape;8432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3" name="Google Shape;8433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4" name="Google Shape;8434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5" name="Google Shape;8435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6" name="Google Shape;8436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7" name="Google Shape;8437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8" name="Google Shape;8438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39" name="Google Shape;8439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0" name="Google Shape;8440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1" name="Google Shape;8441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2" name="Google Shape;8442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3" name="Google Shape;8443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4" name="Google Shape;8444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5" name="Google Shape;8445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6" name="Google Shape;8446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7" name="Google Shape;8447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8" name="Google Shape;8448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49" name="Google Shape;8449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0" name="Google Shape;8450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1" name="Google Shape;8451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2" name="Google Shape;8452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3" name="Google Shape;8453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4" name="Google Shape;8454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5" name="Google Shape;8455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6" name="Google Shape;8456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7" name="Google Shape;8457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8" name="Google Shape;8458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59" name="Google Shape;8459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0" name="Google Shape;8460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1" name="Google Shape;8461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2" name="Google Shape;8462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3" name="Google Shape;8463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4" name="Google Shape;8464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5" name="Google Shape;8465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6" name="Google Shape;8466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7" name="Google Shape;8467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8" name="Google Shape;8468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69" name="Google Shape;8469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0" name="Google Shape;8470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1" name="Google Shape;8471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2" name="Google Shape;8472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3" name="Google Shape;8473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4" name="Google Shape;8474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5" name="Google Shape;8475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6" name="Google Shape;8476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7" name="Google Shape;8477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8" name="Google Shape;8478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79" name="Google Shape;8479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0" name="Google Shape;8480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1" name="Google Shape;8481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2" name="Google Shape;8482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3" name="Google Shape;8483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4" name="Google Shape;8484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5" name="Google Shape;8485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6" name="Google Shape;8486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7" name="Google Shape;8487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8" name="Google Shape;8488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89" name="Google Shape;8489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0" name="Google Shape;8490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1" name="Google Shape;8491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2" name="Google Shape;8492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3" name="Google Shape;8493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4" name="Google Shape;8494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5" name="Google Shape;8495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6" name="Google Shape;8496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7" name="Google Shape;8497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8" name="Google Shape;8498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99" name="Google Shape;8499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0" name="Google Shape;8500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1" name="Google Shape;8501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2" name="Google Shape;8502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3" name="Google Shape;8503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4" name="Google Shape;8504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5" name="Google Shape;8505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6" name="Google Shape;8506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7" name="Google Shape;8507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08" name="Google Shape;8508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509" name="Google Shape;8509;p11"/>
          <p:cNvGrpSpPr/>
          <p:nvPr/>
        </p:nvGrpSpPr>
        <p:grpSpPr>
          <a:xfrm rot="-6854830" flipH="1">
            <a:off x="10181506" y="4015539"/>
            <a:ext cx="2213855" cy="2651805"/>
            <a:chOff x="2564300" y="2142775"/>
            <a:chExt cx="734625" cy="880025"/>
          </a:xfrm>
        </p:grpSpPr>
        <p:sp>
          <p:nvSpPr>
            <p:cNvPr id="8510" name="Google Shape;8510;p11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1" name="Google Shape;8511;p11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2" name="Google Shape;8512;p11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3" name="Google Shape;8513;p11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4" name="Google Shape;8514;p11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5" name="Google Shape;8515;p11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6" name="Google Shape;8516;p11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7" name="Google Shape;8517;p11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8" name="Google Shape;8518;p11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9" name="Google Shape;8519;p11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0" name="Google Shape;8520;p11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1" name="Google Shape;8521;p11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2" name="Google Shape;8522;p11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3" name="Google Shape;8523;p11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4" name="Google Shape;8524;p11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5" name="Google Shape;8525;p11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6" name="Google Shape;8526;p11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7" name="Google Shape;8527;p11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8" name="Google Shape;8528;p11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9" name="Google Shape;8529;p11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0" name="Google Shape;8530;p11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1" name="Google Shape;8531;p11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2" name="Google Shape;8532;p11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3" name="Google Shape;8533;p11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4" name="Google Shape;8534;p11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5" name="Google Shape;8535;p11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6" name="Google Shape;8536;p11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7" name="Google Shape;8537;p11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8" name="Google Shape;8538;p11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39" name="Google Shape;8539;p11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0" name="Google Shape;8540;p11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1" name="Google Shape;8541;p11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2" name="Google Shape;8542;p11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3" name="Google Shape;8543;p11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4" name="Google Shape;8544;p11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5" name="Google Shape;8545;p11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6" name="Google Shape;8546;p11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7" name="Google Shape;8547;p11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8" name="Google Shape;8548;p11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49" name="Google Shape;8549;p11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0" name="Google Shape;8550;p11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1" name="Google Shape;8551;p11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2" name="Google Shape;8552;p11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3" name="Google Shape;8553;p11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4" name="Google Shape;8554;p11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5" name="Google Shape;8555;p11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6" name="Google Shape;8556;p11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7" name="Google Shape;8557;p11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8" name="Google Shape;8558;p11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59" name="Google Shape;8559;p11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0" name="Google Shape;8560;p11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1" name="Google Shape;8561;p11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2" name="Google Shape;8562;p11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3" name="Google Shape;8563;p11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4" name="Google Shape;8564;p11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5" name="Google Shape;8565;p11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6" name="Google Shape;8566;p11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7" name="Google Shape;8567;p11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8" name="Google Shape;8568;p11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69" name="Google Shape;8569;p11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0" name="Google Shape;8570;p11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1" name="Google Shape;8571;p11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2" name="Google Shape;8572;p11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3" name="Google Shape;8573;p11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4" name="Google Shape;8574;p11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5" name="Google Shape;8575;p11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6" name="Google Shape;8576;p11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7" name="Google Shape;8577;p11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8" name="Google Shape;8578;p11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79" name="Google Shape;8579;p11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0" name="Google Shape;8580;p11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1" name="Google Shape;8581;p11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2" name="Google Shape;8582;p11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3" name="Google Shape;8583;p11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4" name="Google Shape;8584;p11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5" name="Google Shape;8585;p11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6" name="Google Shape;8586;p11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7" name="Google Shape;8587;p11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8" name="Google Shape;8588;p11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9" name="Google Shape;8589;p11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0" name="Google Shape;8590;p11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1" name="Google Shape;8591;p11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2" name="Google Shape;8592;p11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3" name="Google Shape;8593;p11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4" name="Google Shape;8594;p11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5" name="Google Shape;8595;p11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6" name="Google Shape;8596;p11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7" name="Google Shape;8597;p11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8" name="Google Shape;8598;p11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9" name="Google Shape;8599;p11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0" name="Google Shape;8600;p11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1" name="Google Shape;8601;p11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2" name="Google Shape;8602;p11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3" name="Google Shape;8603;p11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4" name="Google Shape;8604;p11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5" name="Google Shape;8605;p11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6" name="Google Shape;8606;p11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7" name="Google Shape;8607;p11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8" name="Google Shape;8608;p11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9" name="Google Shape;8609;p11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0" name="Google Shape;8610;p11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1" name="Google Shape;8611;p11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2" name="Google Shape;8612;p11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3" name="Google Shape;8613;p11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4" name="Google Shape;8614;p11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5" name="Google Shape;8615;p11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6" name="Google Shape;8616;p11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7" name="Google Shape;8617;p11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8" name="Google Shape;8618;p11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9" name="Google Shape;8619;p11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0" name="Google Shape;8620;p11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1" name="Google Shape;8621;p11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2" name="Google Shape;8622;p11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3" name="Google Shape;8623;p11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4" name="Google Shape;8624;p11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5" name="Google Shape;8625;p11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6" name="Google Shape;8626;p11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7" name="Google Shape;8627;p11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8" name="Google Shape;8628;p11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9" name="Google Shape;8629;p11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0" name="Google Shape;8630;p11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1" name="Google Shape;8631;p11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2" name="Google Shape;8632;p11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3" name="Google Shape;8633;p11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4" name="Google Shape;8634;p11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5" name="Google Shape;8635;p11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6" name="Google Shape;8636;p11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7" name="Google Shape;8637;p11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8" name="Google Shape;8638;p11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9" name="Google Shape;8639;p11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0" name="Google Shape;8640;p11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1" name="Google Shape;8641;p11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2" name="Google Shape;8642;p11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3" name="Google Shape;8643;p11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4" name="Google Shape;8644;p11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5" name="Google Shape;8645;p11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6" name="Google Shape;8646;p11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7" name="Google Shape;8647;p11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8" name="Google Shape;8648;p11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9" name="Google Shape;8649;p11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0" name="Google Shape;8650;p11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1" name="Google Shape;8651;p11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2" name="Google Shape;8652;p11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3" name="Google Shape;8653;p11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4" name="Google Shape;8654;p11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5" name="Google Shape;8655;p11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6" name="Google Shape;8656;p11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7" name="Google Shape;8657;p11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8" name="Google Shape;8658;p11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9" name="Google Shape;8659;p11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0" name="Google Shape;8660;p11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1" name="Google Shape;8661;p11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2" name="Google Shape;8662;p11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3" name="Google Shape;8663;p11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4" name="Google Shape;8664;p11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5" name="Google Shape;8665;p11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6" name="Google Shape;8666;p11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7" name="Google Shape;8667;p11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8" name="Google Shape;8668;p11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9" name="Google Shape;8669;p11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0" name="Google Shape;8670;p11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1" name="Google Shape;8671;p11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2" name="Google Shape;8672;p11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3" name="Google Shape;8673;p11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4" name="Google Shape;8674;p11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5" name="Google Shape;8675;p11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6" name="Google Shape;8676;p11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7" name="Google Shape;8677;p11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8" name="Google Shape;8678;p11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9" name="Google Shape;8679;p11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0" name="Google Shape;8680;p11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1" name="Google Shape;8681;p11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2" name="Google Shape;8682;p11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3" name="Google Shape;8683;p11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4" name="Google Shape;8684;p11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5" name="Google Shape;8685;p11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6" name="Google Shape;8686;p11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7" name="Google Shape;8687;p11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8" name="Google Shape;8688;p11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9" name="Google Shape;8689;p11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0" name="Google Shape;8690;p11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1" name="Google Shape;8691;p11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2" name="Google Shape;8692;p11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3" name="Google Shape;8693;p11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4" name="Google Shape;8694;p11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5" name="Google Shape;8695;p11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6" name="Google Shape;8696;p11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7" name="Google Shape;8697;p11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8" name="Google Shape;8698;p11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9" name="Google Shape;8699;p11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0" name="Google Shape;8700;p11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1" name="Google Shape;8701;p11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2" name="Google Shape;8702;p11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3" name="Google Shape;8703;p11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4" name="Google Shape;8704;p11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5" name="Google Shape;8705;p11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6" name="Google Shape;8706;p11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7" name="Google Shape;8707;p11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8" name="Google Shape;8708;p11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9" name="Google Shape;8709;p11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0" name="Google Shape;8710;p11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1" name="Google Shape;8711;p11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2" name="Google Shape;8712;p11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3" name="Google Shape;8713;p11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4" name="Google Shape;8714;p11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5" name="Google Shape;8715;p11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6" name="Google Shape;8716;p11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7" name="Google Shape;8717;p11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8" name="Google Shape;8718;p11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19" name="Google Shape;8719;p11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0" name="Google Shape;8720;p11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1" name="Google Shape;8721;p11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2" name="Google Shape;8722;p11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3" name="Google Shape;8723;p11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4" name="Google Shape;8724;p11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5" name="Google Shape;8725;p11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6" name="Google Shape;8726;p11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7" name="Google Shape;8727;p11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8" name="Google Shape;8728;p11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29" name="Google Shape;8729;p11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0" name="Google Shape;8730;p11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1" name="Google Shape;8731;p11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2" name="Google Shape;8732;p11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3" name="Google Shape;8733;p11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4" name="Google Shape;8734;p11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5" name="Google Shape;8735;p11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6" name="Google Shape;8736;p11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7" name="Google Shape;8737;p11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8" name="Google Shape;8738;p11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39" name="Google Shape;8739;p11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0" name="Google Shape;8740;p11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1" name="Google Shape;8741;p11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2" name="Google Shape;8742;p11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3" name="Google Shape;8743;p11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4" name="Google Shape;8744;p11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5" name="Google Shape;8745;p11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6" name="Google Shape;8746;p11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7" name="Google Shape;8747;p11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8" name="Google Shape;8748;p11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49" name="Google Shape;8749;p11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0" name="Google Shape;8750;p11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1" name="Google Shape;8751;p11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2" name="Google Shape;8752;p11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3" name="Google Shape;8753;p11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4" name="Google Shape;8754;p11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5" name="Google Shape;8755;p11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6" name="Google Shape;8756;p11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7" name="Google Shape;8757;p11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8" name="Google Shape;8758;p11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9" name="Google Shape;8759;p11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0" name="Google Shape;8760;p11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1" name="Google Shape;8761;p11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2" name="Google Shape;8762;p11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3" name="Google Shape;8763;p11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4" name="Google Shape;8764;p11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5" name="Google Shape;8765;p11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6" name="Google Shape;8766;p11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7" name="Google Shape;8767;p11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8" name="Google Shape;8768;p11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9" name="Google Shape;8769;p11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0" name="Google Shape;8770;p11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1" name="Google Shape;8771;p11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2" name="Google Shape;8772;p11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3" name="Google Shape;8773;p11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4" name="Google Shape;8774;p11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5" name="Google Shape;8775;p11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6" name="Google Shape;8776;p11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7" name="Google Shape;8777;p11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8" name="Google Shape;8778;p11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9" name="Google Shape;8779;p11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0" name="Google Shape;8780;p11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1" name="Google Shape;8781;p11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2" name="Google Shape;8782;p11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3" name="Google Shape;8783;p11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4" name="Google Shape;8784;p11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5" name="Google Shape;8785;p11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6" name="Google Shape;8786;p11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7" name="Google Shape;8787;p11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8" name="Google Shape;8788;p11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9" name="Google Shape;8789;p11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0" name="Google Shape;8790;p11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1" name="Google Shape;8791;p11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2" name="Google Shape;8792;p11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3" name="Google Shape;8793;p11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4" name="Google Shape;8794;p11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5" name="Google Shape;8795;p11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6" name="Google Shape;8796;p11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7" name="Google Shape;8797;p11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8" name="Google Shape;8798;p11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9" name="Google Shape;8799;p11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0" name="Google Shape;8800;p11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1" name="Google Shape;8801;p11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2" name="Google Shape;8802;p11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3" name="Google Shape;8803;p11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4" name="Google Shape;8804;p11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5" name="Google Shape;8805;p11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6" name="Google Shape;8806;p11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7" name="Google Shape;8807;p11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8" name="Google Shape;8808;p11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9" name="Google Shape;8809;p11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0" name="Google Shape;8810;p11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1" name="Google Shape;8811;p11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2" name="Google Shape;8812;p11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3" name="Google Shape;8813;p11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4" name="Google Shape;8814;p11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5" name="Google Shape;8815;p11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6" name="Google Shape;8816;p11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7" name="Google Shape;8817;p11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8" name="Google Shape;8818;p11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9" name="Google Shape;8819;p11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0" name="Google Shape;8820;p11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1" name="Google Shape;8821;p11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2" name="Google Shape;8822;p11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3" name="Google Shape;8823;p11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4" name="Google Shape;8824;p11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5" name="Google Shape;8825;p11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6" name="Google Shape;8826;p11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7" name="Google Shape;8827;p11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8" name="Google Shape;8828;p11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9" name="Google Shape;8829;p11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0" name="Google Shape;8830;p11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1" name="Google Shape;8831;p11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2" name="Google Shape;8832;p11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3" name="Google Shape;8833;p11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4" name="Google Shape;8834;p11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5" name="Google Shape;8835;p11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6" name="Google Shape;8836;p11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7" name="Google Shape;8837;p11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8" name="Google Shape;8838;p11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9" name="Google Shape;8839;p11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0" name="Google Shape;8840;p11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1" name="Google Shape;8841;p11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2" name="Google Shape;8842;p11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3" name="Google Shape;8843;p11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4" name="Google Shape;8844;p11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5" name="Google Shape;8845;p11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6" name="Google Shape;8846;p11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7" name="Google Shape;8847;p11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8" name="Google Shape;8848;p11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9" name="Google Shape;8849;p11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0" name="Google Shape;8850;p11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1" name="Google Shape;8851;p11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2" name="Google Shape;8852;p11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3" name="Google Shape;8853;p11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4" name="Google Shape;8854;p11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5" name="Google Shape;8855;p11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6" name="Google Shape;8856;p11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7" name="Google Shape;8857;p11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8" name="Google Shape;8858;p11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9" name="Google Shape;8859;p11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0" name="Google Shape;8860;p11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1" name="Google Shape;8861;p11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2" name="Google Shape;8862;p11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3" name="Google Shape;8863;p11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4" name="Google Shape;8864;p11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5" name="Google Shape;8865;p11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6" name="Google Shape;8866;p11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7" name="Google Shape;8867;p11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8" name="Google Shape;8868;p11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9" name="Google Shape;8869;p11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0" name="Google Shape;8870;p11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1" name="Google Shape;8871;p11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2" name="Google Shape;8872;p11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3" name="Google Shape;8873;p11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4" name="Google Shape;8874;p11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5" name="Google Shape;8875;p11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6" name="Google Shape;8876;p11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7" name="Google Shape;8877;p11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8" name="Google Shape;8878;p11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9" name="Google Shape;8879;p11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0" name="Google Shape;8880;p11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1" name="Google Shape;8881;p11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2" name="Google Shape;8882;p11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3" name="Google Shape;8883;p11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4" name="Google Shape;8884;p11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5" name="Google Shape;8885;p11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6" name="Google Shape;8886;p11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7" name="Google Shape;8887;p11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8" name="Google Shape;8888;p11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89" name="Google Shape;8889;p11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0" name="Google Shape;8890;p11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1" name="Google Shape;8891;p11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2" name="Google Shape;8892;p11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3" name="Google Shape;8893;p11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4" name="Google Shape;8894;p11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5" name="Google Shape;8895;p11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6" name="Google Shape;8896;p11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7" name="Google Shape;8897;p11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8" name="Google Shape;8898;p11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99" name="Google Shape;8899;p11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0" name="Google Shape;8900;p11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1" name="Google Shape;8901;p11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2" name="Google Shape;8902;p11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3" name="Google Shape;8903;p11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4" name="Google Shape;8904;p11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5" name="Google Shape;8905;p11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6" name="Google Shape;8906;p11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7" name="Google Shape;8907;p11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8" name="Google Shape;8908;p11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9" name="Google Shape;8909;p11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0" name="Google Shape;8910;p11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1" name="Google Shape;8911;p11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2" name="Google Shape;8912;p11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3" name="Google Shape;8913;p11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4" name="Google Shape;8914;p11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5" name="Google Shape;8915;p11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6" name="Google Shape;8916;p11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7" name="Google Shape;8917;p11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8" name="Google Shape;8918;p11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19" name="Google Shape;8919;p11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0" name="Google Shape;8920;p11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1" name="Google Shape;8921;p11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2" name="Google Shape;8922;p11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3" name="Google Shape;8923;p11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4" name="Google Shape;8924;p11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5" name="Google Shape;8925;p11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6" name="Google Shape;8926;p11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7" name="Google Shape;8927;p11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8" name="Google Shape;8928;p11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29" name="Google Shape;8929;p11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0" name="Google Shape;8930;p11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1" name="Google Shape;8931;p11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2" name="Google Shape;8932;p11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3" name="Google Shape;8933;p11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4" name="Google Shape;8934;p11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5" name="Google Shape;8935;p11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6" name="Google Shape;8936;p11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7" name="Google Shape;8937;p11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8" name="Google Shape;8938;p11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9" name="Google Shape;8939;p11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0" name="Google Shape;8940;p11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1" name="Google Shape;8941;p11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2" name="Google Shape;8942;p11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3" name="Google Shape;8943;p11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4" name="Google Shape;8944;p11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5" name="Google Shape;8945;p11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6" name="Google Shape;8946;p11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7" name="Google Shape;8947;p11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8" name="Google Shape;8948;p11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49" name="Google Shape;8949;p11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0" name="Google Shape;8950;p11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1" name="Google Shape;8951;p11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2" name="Google Shape;8952;p11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3" name="Google Shape;8953;p11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4" name="Google Shape;8954;p11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5" name="Google Shape;8955;p11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6" name="Google Shape;8956;p11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7" name="Google Shape;8957;p11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8" name="Google Shape;8958;p11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59" name="Google Shape;8959;p11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0" name="Google Shape;8960;p11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1" name="Google Shape;8961;p11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2" name="Google Shape;8962;p11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3" name="Google Shape;8963;p11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4" name="Google Shape;8964;p11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5" name="Google Shape;8965;p11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6" name="Google Shape;8966;p11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7" name="Google Shape;8967;p11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8" name="Google Shape;8968;p11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9" name="Google Shape;8969;p11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0" name="Google Shape;8970;p11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1" name="Google Shape;8971;p11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2" name="Google Shape;8972;p11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3" name="Google Shape;8973;p11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4" name="Google Shape;8974;p11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5" name="Google Shape;8975;p11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6" name="Google Shape;8976;p11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7" name="Google Shape;8977;p11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8" name="Google Shape;8978;p11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79" name="Google Shape;8979;p11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0" name="Google Shape;8980;p11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1" name="Google Shape;8981;p11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2" name="Google Shape;8982;p11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3" name="Google Shape;8983;p11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4" name="Google Shape;8984;p11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5" name="Google Shape;8985;p11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6" name="Google Shape;8986;p11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7" name="Google Shape;8987;p11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8" name="Google Shape;8988;p11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89" name="Google Shape;8989;p11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0" name="Google Shape;8990;p11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91" name="Google Shape;8991;p11"/>
          <p:cNvGrpSpPr/>
          <p:nvPr/>
        </p:nvGrpSpPr>
        <p:grpSpPr>
          <a:xfrm rot="-3109822" flipH="1">
            <a:off x="10599210" y="2180106"/>
            <a:ext cx="1580764" cy="3928159"/>
            <a:chOff x="757300" y="1884600"/>
            <a:chExt cx="457350" cy="1136525"/>
          </a:xfrm>
        </p:grpSpPr>
        <p:sp>
          <p:nvSpPr>
            <p:cNvPr id="8992" name="Google Shape;8992;p11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3" name="Google Shape;8993;p11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4" name="Google Shape;8994;p11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5" name="Google Shape;8995;p11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6" name="Google Shape;8996;p11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7" name="Google Shape;8997;p11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8" name="Google Shape;8998;p11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9" name="Google Shape;8999;p11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0" name="Google Shape;9000;p11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1" name="Google Shape;9001;p11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2" name="Google Shape;9002;p11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3" name="Google Shape;9003;p11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4" name="Google Shape;9004;p11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5" name="Google Shape;9005;p11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6" name="Google Shape;9006;p11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7" name="Google Shape;9007;p11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8" name="Google Shape;9008;p11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09" name="Google Shape;9009;p11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0" name="Google Shape;9010;p11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1" name="Google Shape;9011;p11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2" name="Google Shape;9012;p11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3" name="Google Shape;9013;p11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4" name="Google Shape;9014;p11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5" name="Google Shape;9015;p11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6" name="Google Shape;9016;p11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7" name="Google Shape;9017;p11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8" name="Google Shape;9018;p11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19" name="Google Shape;9019;p11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0" name="Google Shape;9020;p11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1" name="Google Shape;9021;p11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2" name="Google Shape;9022;p11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3" name="Google Shape;9023;p11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4" name="Google Shape;9024;p11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5" name="Google Shape;9025;p11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6" name="Google Shape;9026;p11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7" name="Google Shape;9027;p11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8" name="Google Shape;9028;p11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29" name="Google Shape;9029;p11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0" name="Google Shape;9030;p11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1" name="Google Shape;9031;p11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2" name="Google Shape;9032;p11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3" name="Google Shape;9033;p11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4" name="Google Shape;9034;p11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5" name="Google Shape;9035;p11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6" name="Google Shape;9036;p11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7" name="Google Shape;9037;p11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8" name="Google Shape;9038;p11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39" name="Google Shape;9039;p11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0" name="Google Shape;9040;p11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1" name="Google Shape;9041;p11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2" name="Google Shape;9042;p11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3" name="Google Shape;9043;p11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4" name="Google Shape;9044;p11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5" name="Google Shape;9045;p11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6" name="Google Shape;9046;p11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7" name="Google Shape;9047;p11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8" name="Google Shape;9048;p11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49" name="Google Shape;9049;p11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0" name="Google Shape;9050;p11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1" name="Google Shape;9051;p11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2" name="Google Shape;9052;p11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3" name="Google Shape;9053;p11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4" name="Google Shape;9054;p11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5" name="Google Shape;9055;p11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6" name="Google Shape;9056;p11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7" name="Google Shape;9057;p11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8" name="Google Shape;9058;p11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59" name="Google Shape;9059;p11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0" name="Google Shape;9060;p11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1" name="Google Shape;9061;p11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2" name="Google Shape;9062;p11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3" name="Google Shape;9063;p11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4" name="Google Shape;9064;p11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5" name="Google Shape;9065;p11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6" name="Google Shape;9066;p11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7" name="Google Shape;9067;p11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8" name="Google Shape;9068;p11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69" name="Google Shape;9069;p11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0" name="Google Shape;9070;p11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1" name="Google Shape;9071;p11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2" name="Google Shape;9072;p11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3" name="Google Shape;9073;p11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4" name="Google Shape;9074;p11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5" name="Google Shape;9075;p11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6" name="Google Shape;9076;p11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7" name="Google Shape;9077;p11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8" name="Google Shape;9078;p11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79" name="Google Shape;9079;p11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0" name="Google Shape;9080;p11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1" name="Google Shape;9081;p11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2" name="Google Shape;9082;p11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3" name="Google Shape;9083;p11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4" name="Google Shape;9084;p11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5" name="Google Shape;9085;p11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6" name="Google Shape;9086;p11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7" name="Google Shape;9087;p11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8" name="Google Shape;9088;p11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89" name="Google Shape;9089;p11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0" name="Google Shape;9090;p11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1" name="Google Shape;9091;p11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2" name="Google Shape;9092;p11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3" name="Google Shape;9093;p11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4" name="Google Shape;9094;p11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5" name="Google Shape;9095;p11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6" name="Google Shape;9096;p11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7" name="Google Shape;9097;p11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8" name="Google Shape;9098;p11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99" name="Google Shape;9099;p11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0" name="Google Shape;9100;p11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1" name="Google Shape;9101;p11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2" name="Google Shape;9102;p11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3" name="Google Shape;9103;p11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4" name="Google Shape;9104;p11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5" name="Google Shape;9105;p11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6" name="Google Shape;9106;p11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7" name="Google Shape;9107;p11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8" name="Google Shape;9108;p11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09" name="Google Shape;9109;p11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0" name="Google Shape;9110;p11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1" name="Google Shape;9111;p11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2" name="Google Shape;9112;p11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3" name="Google Shape;9113;p11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4" name="Google Shape;9114;p11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5" name="Google Shape;9115;p11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6" name="Google Shape;9116;p11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7" name="Google Shape;9117;p11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8" name="Google Shape;9118;p11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19" name="Google Shape;9119;p11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0" name="Google Shape;9120;p11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1" name="Google Shape;9121;p11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2" name="Google Shape;9122;p11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3" name="Google Shape;9123;p11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4" name="Google Shape;9124;p11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5" name="Google Shape;9125;p11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6" name="Google Shape;9126;p11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7" name="Google Shape;9127;p11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8" name="Google Shape;9128;p11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29" name="Google Shape;9129;p11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0" name="Google Shape;9130;p11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1" name="Google Shape;9131;p11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2" name="Google Shape;9132;p11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3" name="Google Shape;9133;p11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4" name="Google Shape;9134;p11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5" name="Google Shape;9135;p11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136" name="Google Shape;9136;p11"/>
          <p:cNvGrpSpPr/>
          <p:nvPr/>
        </p:nvGrpSpPr>
        <p:grpSpPr>
          <a:xfrm rot="-3951173">
            <a:off x="484374" y="5731242"/>
            <a:ext cx="1789143" cy="1803413"/>
            <a:chOff x="2053525" y="1963725"/>
            <a:chExt cx="379225" cy="382250"/>
          </a:xfrm>
        </p:grpSpPr>
        <p:sp>
          <p:nvSpPr>
            <p:cNvPr id="9137" name="Google Shape;9137;p11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8" name="Google Shape;9138;p11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9" name="Google Shape;9139;p11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0" name="Google Shape;9140;p11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1" name="Google Shape;9141;p11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2" name="Google Shape;9142;p11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3" name="Google Shape;9143;p11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4" name="Google Shape;9144;p11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5" name="Google Shape;9145;p11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6" name="Google Shape;9146;p11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7" name="Google Shape;9147;p11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8" name="Google Shape;9148;p11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9" name="Google Shape;9149;p11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0" name="Google Shape;9150;p11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1" name="Google Shape;9151;p11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2" name="Google Shape;9152;p11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3" name="Google Shape;9153;p11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4" name="Google Shape;9154;p11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5" name="Google Shape;9155;p11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6" name="Google Shape;9156;p11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7" name="Google Shape;9157;p11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8" name="Google Shape;9158;p11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9" name="Google Shape;9159;p11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0" name="Google Shape;9160;p11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1" name="Google Shape;9161;p11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2" name="Google Shape;9162;p11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3" name="Google Shape;9163;p11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4" name="Google Shape;9164;p11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5" name="Google Shape;9165;p11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6" name="Google Shape;9166;p11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7" name="Google Shape;9167;p11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8" name="Google Shape;9168;p11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9" name="Google Shape;9169;p11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0" name="Google Shape;9170;p11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1" name="Google Shape;9171;p11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2" name="Google Shape;9172;p11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3" name="Google Shape;9173;p11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4" name="Google Shape;9174;p11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5" name="Google Shape;9175;p11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6" name="Google Shape;9176;p11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7" name="Google Shape;9177;p11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8" name="Google Shape;9178;p11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9" name="Google Shape;9179;p11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0" name="Google Shape;9180;p11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1" name="Google Shape;9181;p11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2" name="Google Shape;9182;p11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3" name="Google Shape;9183;p11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4" name="Google Shape;9184;p11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5" name="Google Shape;9185;p11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6" name="Google Shape;9186;p11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7" name="Google Shape;9187;p11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8" name="Google Shape;9188;p11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9" name="Google Shape;9189;p11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0" name="Google Shape;9190;p11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1" name="Google Shape;9191;p11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2" name="Google Shape;9192;p11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3" name="Google Shape;9193;p11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4" name="Google Shape;9194;p11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5" name="Google Shape;9195;p11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6" name="Google Shape;9196;p11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7" name="Google Shape;9197;p11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8" name="Google Shape;9198;p11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9" name="Google Shape;9199;p11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0" name="Google Shape;9200;p11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1" name="Google Shape;9201;p11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2" name="Google Shape;9202;p11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3" name="Google Shape;9203;p11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4" name="Google Shape;9204;p11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5" name="Google Shape;9205;p11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6" name="Google Shape;9206;p11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7" name="Google Shape;9207;p11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8" name="Google Shape;9208;p11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9" name="Google Shape;9209;p11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0" name="Google Shape;9210;p11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1" name="Google Shape;9211;p11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2" name="Google Shape;9212;p11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3" name="Google Shape;9213;p11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4" name="Google Shape;9214;p11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5" name="Google Shape;9215;p11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6" name="Google Shape;9216;p11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7" name="Google Shape;9217;p11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8" name="Google Shape;9218;p11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9" name="Google Shape;9219;p11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0" name="Google Shape;9220;p11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1" name="Google Shape;9221;p11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2" name="Google Shape;9222;p11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3" name="Google Shape;9223;p11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4" name="Google Shape;9224;p11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5" name="Google Shape;9225;p11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6" name="Google Shape;9226;p11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7" name="Google Shape;9227;p11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8" name="Google Shape;9228;p11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9" name="Google Shape;9229;p11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0" name="Google Shape;9230;p11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1" name="Google Shape;9231;p11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2" name="Google Shape;9232;p11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3" name="Google Shape;9233;p11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4" name="Google Shape;9234;p11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5" name="Google Shape;9235;p11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6" name="Google Shape;9236;p11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7" name="Google Shape;9237;p11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8" name="Google Shape;9238;p11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9" name="Google Shape;9239;p11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0" name="Google Shape;9240;p11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1" name="Google Shape;9241;p11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2" name="Google Shape;9242;p11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3" name="Google Shape;9243;p11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4" name="Google Shape;9244;p11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5" name="Google Shape;9245;p11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6" name="Google Shape;9246;p11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7" name="Google Shape;9247;p11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8" name="Google Shape;9248;p11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9" name="Google Shape;9249;p11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0" name="Google Shape;9250;p11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1" name="Google Shape;9251;p11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2" name="Google Shape;9252;p11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3" name="Google Shape;9253;p11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4" name="Google Shape;9254;p11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5" name="Google Shape;9255;p11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6" name="Google Shape;9256;p11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7" name="Google Shape;9257;p11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8" name="Google Shape;9258;p11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9" name="Google Shape;9259;p11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0" name="Google Shape;9260;p11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1" name="Google Shape;9261;p11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2" name="Google Shape;9262;p11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3" name="Google Shape;9263;p11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4" name="Google Shape;9264;p11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5" name="Google Shape;9265;p11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6" name="Google Shape;9266;p11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7" name="Google Shape;9267;p11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8" name="Google Shape;9268;p11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69" name="Google Shape;9269;p11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0" name="Google Shape;9270;p11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1" name="Google Shape;9271;p11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2" name="Google Shape;9272;p11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3" name="Google Shape;9273;p11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4" name="Google Shape;9274;p11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5" name="Google Shape;9275;p11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6" name="Google Shape;9276;p11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7" name="Google Shape;9277;p11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8" name="Google Shape;9278;p11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79" name="Google Shape;9279;p11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0" name="Google Shape;9280;p11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1" name="Google Shape;9281;p11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2" name="Google Shape;9282;p11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3" name="Google Shape;9283;p11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4" name="Google Shape;9284;p11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5" name="Google Shape;9285;p11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6" name="Google Shape;9286;p11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7" name="Google Shape;9287;p11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8" name="Google Shape;9288;p11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89" name="Google Shape;9289;p11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0" name="Google Shape;9290;p11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1" name="Google Shape;9291;p11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2" name="Google Shape;9292;p11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3" name="Google Shape;9293;p11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4" name="Google Shape;9294;p11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5" name="Google Shape;9295;p11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6" name="Google Shape;9296;p11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7" name="Google Shape;9297;p11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8" name="Google Shape;9298;p11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99" name="Google Shape;9299;p11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0" name="Google Shape;9300;p11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301" name="Google Shape;9301;p11"/>
          <p:cNvGrpSpPr/>
          <p:nvPr/>
        </p:nvGrpSpPr>
        <p:grpSpPr>
          <a:xfrm rot="-2416220">
            <a:off x="10832694" y="5674441"/>
            <a:ext cx="1269181" cy="1897755"/>
            <a:chOff x="1916600" y="2548900"/>
            <a:chExt cx="516750" cy="772675"/>
          </a:xfrm>
        </p:grpSpPr>
        <p:sp>
          <p:nvSpPr>
            <p:cNvPr id="9302" name="Google Shape;9302;p11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3" name="Google Shape;9303;p11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4" name="Google Shape;9304;p11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5" name="Google Shape;9305;p11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6" name="Google Shape;9306;p11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7" name="Google Shape;9307;p11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8" name="Google Shape;9308;p11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9" name="Google Shape;9309;p11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0" name="Google Shape;9310;p11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1" name="Google Shape;9311;p11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2" name="Google Shape;9312;p11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3" name="Google Shape;9313;p11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4" name="Google Shape;9314;p11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5" name="Google Shape;9315;p11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6" name="Google Shape;9316;p11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7" name="Google Shape;9317;p11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8" name="Google Shape;9318;p11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9" name="Google Shape;9319;p11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0" name="Google Shape;9320;p11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1" name="Google Shape;9321;p11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2" name="Google Shape;9322;p11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3" name="Google Shape;9323;p11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4" name="Google Shape;9324;p11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5" name="Google Shape;9325;p11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6" name="Google Shape;9326;p11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7" name="Google Shape;9327;p11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8" name="Google Shape;9328;p11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9" name="Google Shape;9329;p11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0" name="Google Shape;9330;p11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1" name="Google Shape;9331;p11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2" name="Google Shape;9332;p11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3" name="Google Shape;9333;p11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4" name="Google Shape;9334;p11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5" name="Google Shape;9335;p11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6" name="Google Shape;9336;p11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7" name="Google Shape;9337;p11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8" name="Google Shape;9338;p11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9" name="Google Shape;9339;p11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0" name="Google Shape;9340;p11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1" name="Google Shape;9341;p11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2" name="Google Shape;9342;p11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3" name="Google Shape;9343;p11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4" name="Google Shape;9344;p11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5" name="Google Shape;9345;p11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6" name="Google Shape;9346;p11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7" name="Google Shape;9347;p11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8" name="Google Shape;9348;p11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9" name="Google Shape;9349;p11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0" name="Google Shape;9350;p11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1" name="Google Shape;9351;p11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2" name="Google Shape;9352;p11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3" name="Google Shape;9353;p11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4" name="Google Shape;9354;p11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5" name="Google Shape;9355;p11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6" name="Google Shape;9356;p11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7" name="Google Shape;9357;p11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8" name="Google Shape;9358;p11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9" name="Google Shape;9359;p11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0" name="Google Shape;9360;p11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1" name="Google Shape;9361;p11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2" name="Google Shape;9362;p11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3" name="Google Shape;9363;p11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4" name="Google Shape;9364;p11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5" name="Google Shape;9365;p11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6" name="Google Shape;9366;p11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7" name="Google Shape;9367;p11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8" name="Google Shape;9368;p11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9" name="Google Shape;9369;p11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0" name="Google Shape;9370;p11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1" name="Google Shape;9371;p11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2" name="Google Shape;9372;p11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3" name="Google Shape;9373;p11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4" name="Google Shape;9374;p11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5" name="Google Shape;9375;p11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6" name="Google Shape;9376;p11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7" name="Google Shape;9377;p11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8" name="Google Shape;9378;p11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9" name="Google Shape;9379;p11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0" name="Google Shape;9380;p11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1" name="Google Shape;9381;p11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2" name="Google Shape;9382;p11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3" name="Google Shape;9383;p11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4" name="Google Shape;9384;p11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5" name="Google Shape;9385;p11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6" name="Google Shape;9386;p11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7" name="Google Shape;9387;p11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8" name="Google Shape;9388;p11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9" name="Google Shape;9389;p11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0" name="Google Shape;9390;p11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1" name="Google Shape;9391;p11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2" name="Google Shape;9392;p11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3" name="Google Shape;9393;p11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4" name="Google Shape;9394;p11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5" name="Google Shape;9395;p11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6" name="Google Shape;9396;p11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7" name="Google Shape;9397;p11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8" name="Google Shape;9398;p11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99" name="Google Shape;9399;p11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0" name="Google Shape;9400;p11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1" name="Google Shape;9401;p11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2" name="Google Shape;9402;p11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3" name="Google Shape;9403;p11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4" name="Google Shape;9404;p11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5" name="Google Shape;9405;p11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6" name="Google Shape;9406;p11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7" name="Google Shape;9407;p11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8" name="Google Shape;9408;p11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09" name="Google Shape;9409;p11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0" name="Google Shape;9410;p11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1" name="Google Shape;9411;p11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2" name="Google Shape;9412;p11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3" name="Google Shape;9413;p11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4" name="Google Shape;9414;p11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5" name="Google Shape;9415;p11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6" name="Google Shape;9416;p11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7" name="Google Shape;9417;p11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8" name="Google Shape;9418;p11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19" name="Google Shape;9419;p11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0" name="Google Shape;9420;p11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1" name="Google Shape;9421;p11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2" name="Google Shape;9422;p11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3" name="Google Shape;9423;p11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4" name="Google Shape;9424;p11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5" name="Google Shape;9425;p11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6" name="Google Shape;9426;p11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7" name="Google Shape;9427;p11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8" name="Google Shape;9428;p11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29" name="Google Shape;9429;p11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0" name="Google Shape;9430;p11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1" name="Google Shape;9431;p11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2" name="Google Shape;9432;p11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3" name="Google Shape;9433;p11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4" name="Google Shape;9434;p11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5" name="Google Shape;9435;p11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6" name="Google Shape;9436;p11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7" name="Google Shape;9437;p11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8" name="Google Shape;9438;p11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39" name="Google Shape;9439;p11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0" name="Google Shape;9440;p11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1" name="Google Shape;9441;p11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2" name="Google Shape;9442;p11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3" name="Google Shape;9443;p11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4" name="Google Shape;9444;p11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5" name="Google Shape;9445;p11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6" name="Google Shape;9446;p11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7" name="Google Shape;9447;p11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8" name="Google Shape;9448;p11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49" name="Google Shape;9449;p11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0" name="Google Shape;9450;p11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1" name="Google Shape;9451;p11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2" name="Google Shape;9452;p11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3" name="Google Shape;9453;p11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4" name="Google Shape;9454;p11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5" name="Google Shape;9455;p11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6" name="Google Shape;9456;p11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7" name="Google Shape;9457;p11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8" name="Google Shape;9458;p11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59" name="Google Shape;9459;p11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0" name="Google Shape;9460;p11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1" name="Google Shape;9461;p11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2" name="Google Shape;9462;p11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3" name="Google Shape;9463;p11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4" name="Google Shape;9464;p11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5" name="Google Shape;9465;p11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6" name="Google Shape;9466;p11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7" name="Google Shape;9467;p11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8" name="Google Shape;9468;p11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69" name="Google Shape;9469;p11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0" name="Google Shape;9470;p11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1" name="Google Shape;9471;p11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2" name="Google Shape;9472;p11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3" name="Google Shape;9473;p11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4" name="Google Shape;9474;p11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5" name="Google Shape;9475;p11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6" name="Google Shape;9476;p11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7" name="Google Shape;9477;p11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8" name="Google Shape;9478;p11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79" name="Google Shape;9479;p11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0" name="Google Shape;9480;p11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1" name="Google Shape;9481;p11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2" name="Google Shape;9482;p11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3" name="Google Shape;9483;p11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4" name="Google Shape;9484;p11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5" name="Google Shape;9485;p11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6" name="Google Shape;9486;p11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7" name="Google Shape;9487;p11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8" name="Google Shape;9488;p11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89" name="Google Shape;9489;p11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0" name="Google Shape;9490;p11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1" name="Google Shape;9491;p11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2" name="Google Shape;9492;p11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3" name="Google Shape;9493;p11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4" name="Google Shape;9494;p11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5" name="Google Shape;9495;p11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6" name="Google Shape;9496;p11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7" name="Google Shape;9497;p11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8" name="Google Shape;9498;p11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99" name="Google Shape;9499;p11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500" name="Google Shape;9500;p11"/>
          <p:cNvSpPr txBox="1">
            <a:spLocks noGrp="1"/>
          </p:cNvSpPr>
          <p:nvPr>
            <p:ph type="title" hasCustomPrompt="1"/>
          </p:nvPr>
        </p:nvSpPr>
        <p:spPr>
          <a:xfrm>
            <a:off x="2321567" y="3272733"/>
            <a:ext cx="7546800" cy="18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200"/>
              <a:buNone/>
              <a:defRPr sz="10933"/>
            </a:lvl9pPr>
          </a:lstStyle>
          <a:p>
            <a:r>
              <a:t>xx%</a:t>
            </a:r>
          </a:p>
        </p:txBody>
      </p:sp>
      <p:sp>
        <p:nvSpPr>
          <p:cNvPr id="9501" name="Google Shape;9501;p11"/>
          <p:cNvSpPr txBox="1">
            <a:spLocks noGrp="1"/>
          </p:cNvSpPr>
          <p:nvPr>
            <p:ph type="subTitle" idx="1"/>
          </p:nvPr>
        </p:nvSpPr>
        <p:spPr>
          <a:xfrm>
            <a:off x="3182200" y="5113517"/>
            <a:ext cx="58276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89650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5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44602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spTree>
      <p:nvGrpSpPr>
        <p:cNvPr id="1" name="Shape 9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4" name="Google Shape;9504;p13"/>
          <p:cNvSpPr txBox="1">
            <a:spLocks noGrp="1"/>
          </p:cNvSpPr>
          <p:nvPr>
            <p:ph type="subTitle" idx="1"/>
          </p:nvPr>
        </p:nvSpPr>
        <p:spPr>
          <a:xfrm>
            <a:off x="7746200" y="711097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05" name="Google Shape;9505;p13"/>
          <p:cNvSpPr txBox="1">
            <a:spLocks noGrp="1"/>
          </p:cNvSpPr>
          <p:nvPr>
            <p:ph type="title"/>
          </p:nvPr>
        </p:nvSpPr>
        <p:spPr>
          <a:xfrm>
            <a:off x="1631217" y="2738600"/>
            <a:ext cx="3438000" cy="1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06" name="Google Shape;9506;p13"/>
          <p:cNvSpPr txBox="1">
            <a:spLocks noGrp="1"/>
          </p:cNvSpPr>
          <p:nvPr>
            <p:ph type="title" idx="2" hasCustomPrompt="1"/>
          </p:nvPr>
        </p:nvSpPr>
        <p:spPr>
          <a:xfrm>
            <a:off x="6446992" y="106120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7" name="Google Shape;9507;p13"/>
          <p:cNvSpPr txBox="1">
            <a:spLocks noGrp="1"/>
          </p:cNvSpPr>
          <p:nvPr>
            <p:ph type="subTitle" idx="3"/>
          </p:nvPr>
        </p:nvSpPr>
        <p:spPr>
          <a:xfrm>
            <a:off x="7746200" y="1139811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08" name="Google Shape;9508;p13"/>
          <p:cNvSpPr txBox="1">
            <a:spLocks noGrp="1"/>
          </p:cNvSpPr>
          <p:nvPr>
            <p:ph type="title" idx="4" hasCustomPrompt="1"/>
          </p:nvPr>
        </p:nvSpPr>
        <p:spPr>
          <a:xfrm>
            <a:off x="6446992" y="24493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09" name="Google Shape;9509;p13"/>
          <p:cNvSpPr txBox="1">
            <a:spLocks noGrp="1"/>
          </p:cNvSpPr>
          <p:nvPr>
            <p:ph type="title" idx="5" hasCustomPrompt="1"/>
          </p:nvPr>
        </p:nvSpPr>
        <p:spPr>
          <a:xfrm>
            <a:off x="6446992" y="3834372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0" name="Google Shape;9510;p13"/>
          <p:cNvSpPr txBox="1">
            <a:spLocks noGrp="1"/>
          </p:cNvSpPr>
          <p:nvPr>
            <p:ph type="title" idx="6" hasCustomPrompt="1"/>
          </p:nvPr>
        </p:nvSpPr>
        <p:spPr>
          <a:xfrm>
            <a:off x="6446992" y="5224659"/>
            <a:ext cx="8048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11" name="Google Shape;9511;p13"/>
          <p:cNvSpPr txBox="1">
            <a:spLocks noGrp="1"/>
          </p:cNvSpPr>
          <p:nvPr>
            <p:ph type="subTitle" idx="7"/>
          </p:nvPr>
        </p:nvSpPr>
        <p:spPr>
          <a:xfrm>
            <a:off x="7746200" y="2098419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2" name="Google Shape;9512;p13"/>
          <p:cNvSpPr txBox="1">
            <a:spLocks noGrp="1"/>
          </p:cNvSpPr>
          <p:nvPr>
            <p:ph type="subTitle" idx="8"/>
          </p:nvPr>
        </p:nvSpPr>
        <p:spPr>
          <a:xfrm>
            <a:off x="7746200" y="2529932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3" name="Google Shape;9513;p13"/>
          <p:cNvSpPr txBox="1">
            <a:spLocks noGrp="1"/>
          </p:cNvSpPr>
          <p:nvPr>
            <p:ph type="subTitle" idx="9"/>
          </p:nvPr>
        </p:nvSpPr>
        <p:spPr>
          <a:xfrm>
            <a:off x="7746200" y="3487341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4" name="Google Shape;9514;p13"/>
          <p:cNvSpPr txBox="1">
            <a:spLocks noGrp="1"/>
          </p:cNvSpPr>
          <p:nvPr>
            <p:ph type="subTitle" idx="13"/>
          </p:nvPr>
        </p:nvSpPr>
        <p:spPr>
          <a:xfrm>
            <a:off x="7746200" y="3918855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9515" name="Google Shape;9515;p13"/>
          <p:cNvSpPr txBox="1">
            <a:spLocks noGrp="1"/>
          </p:cNvSpPr>
          <p:nvPr>
            <p:ph type="subTitle" idx="14"/>
          </p:nvPr>
        </p:nvSpPr>
        <p:spPr>
          <a:xfrm>
            <a:off x="7746200" y="4876264"/>
            <a:ext cx="2499200" cy="5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9516" name="Google Shape;9516;p13"/>
          <p:cNvSpPr txBox="1">
            <a:spLocks noGrp="1"/>
          </p:cNvSpPr>
          <p:nvPr>
            <p:ph type="subTitle" idx="15"/>
          </p:nvPr>
        </p:nvSpPr>
        <p:spPr>
          <a:xfrm>
            <a:off x="7746200" y="5307777"/>
            <a:ext cx="338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297526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8" name="Google Shape;9518;p14"/>
          <p:cNvGrpSpPr/>
          <p:nvPr/>
        </p:nvGrpSpPr>
        <p:grpSpPr>
          <a:xfrm rot="4288847">
            <a:off x="-100399" y="4370268"/>
            <a:ext cx="2548208" cy="3810229"/>
            <a:chOff x="1916600" y="2548900"/>
            <a:chExt cx="516750" cy="772675"/>
          </a:xfrm>
        </p:grpSpPr>
        <p:sp>
          <p:nvSpPr>
            <p:cNvPr id="9519" name="Google Shape;9519;p14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0" name="Google Shape;9520;p14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1" name="Google Shape;9521;p14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2" name="Google Shape;9522;p14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3" name="Google Shape;9523;p14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4" name="Google Shape;9524;p14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5" name="Google Shape;9525;p14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6" name="Google Shape;9526;p14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7" name="Google Shape;9527;p14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8" name="Google Shape;9528;p14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29" name="Google Shape;9529;p14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0" name="Google Shape;9530;p14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1" name="Google Shape;9531;p14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2" name="Google Shape;9532;p14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3" name="Google Shape;9533;p14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4" name="Google Shape;9534;p14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5" name="Google Shape;9535;p14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6" name="Google Shape;9536;p14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7" name="Google Shape;9537;p14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8" name="Google Shape;9538;p14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39" name="Google Shape;9539;p14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0" name="Google Shape;9540;p14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1" name="Google Shape;9541;p14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2" name="Google Shape;9542;p14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3" name="Google Shape;9543;p14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4" name="Google Shape;9544;p14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5" name="Google Shape;9545;p14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6" name="Google Shape;9546;p14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7" name="Google Shape;9547;p14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8" name="Google Shape;9548;p14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9" name="Google Shape;9549;p14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0" name="Google Shape;9550;p14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1" name="Google Shape;9551;p14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2" name="Google Shape;9552;p14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3" name="Google Shape;9553;p14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4" name="Google Shape;9554;p14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5" name="Google Shape;9555;p14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6" name="Google Shape;9556;p14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7" name="Google Shape;9557;p14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8" name="Google Shape;9558;p14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9" name="Google Shape;9559;p14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0" name="Google Shape;9560;p14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1" name="Google Shape;9561;p14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2" name="Google Shape;9562;p14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3" name="Google Shape;9563;p14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4" name="Google Shape;9564;p14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5" name="Google Shape;9565;p14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6" name="Google Shape;9566;p14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7" name="Google Shape;9567;p14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8" name="Google Shape;9568;p14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9" name="Google Shape;9569;p14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0" name="Google Shape;9570;p14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1" name="Google Shape;9571;p14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2" name="Google Shape;9572;p14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3" name="Google Shape;9573;p14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4" name="Google Shape;9574;p14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5" name="Google Shape;9575;p14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6" name="Google Shape;9576;p14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7" name="Google Shape;9577;p14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8" name="Google Shape;9578;p14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9" name="Google Shape;9579;p14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0" name="Google Shape;9580;p14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1" name="Google Shape;9581;p14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2" name="Google Shape;9582;p14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3" name="Google Shape;9583;p14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4" name="Google Shape;9584;p14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5" name="Google Shape;9585;p14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6" name="Google Shape;9586;p14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7" name="Google Shape;9587;p14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8" name="Google Shape;9588;p14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9" name="Google Shape;9589;p14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0" name="Google Shape;9590;p14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1" name="Google Shape;9591;p14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2" name="Google Shape;9592;p14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3" name="Google Shape;9593;p14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4" name="Google Shape;9594;p14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5" name="Google Shape;9595;p14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6" name="Google Shape;9596;p14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7" name="Google Shape;9597;p14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8" name="Google Shape;9598;p14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9" name="Google Shape;9599;p14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0" name="Google Shape;9600;p14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1" name="Google Shape;9601;p14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2" name="Google Shape;9602;p14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3" name="Google Shape;9603;p14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4" name="Google Shape;9604;p14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5" name="Google Shape;9605;p14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6" name="Google Shape;9606;p14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7" name="Google Shape;9607;p14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8" name="Google Shape;9608;p14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9" name="Google Shape;9609;p14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0" name="Google Shape;9610;p14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1" name="Google Shape;9611;p14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2" name="Google Shape;9612;p14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3" name="Google Shape;9613;p14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4" name="Google Shape;9614;p14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5" name="Google Shape;9615;p14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6" name="Google Shape;9616;p14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7" name="Google Shape;9617;p14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8" name="Google Shape;9618;p14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9" name="Google Shape;9619;p14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0" name="Google Shape;9620;p14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1" name="Google Shape;9621;p14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2" name="Google Shape;9622;p14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3" name="Google Shape;9623;p14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4" name="Google Shape;9624;p14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5" name="Google Shape;9625;p14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6" name="Google Shape;9626;p14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7" name="Google Shape;9627;p14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8" name="Google Shape;9628;p14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9" name="Google Shape;9629;p14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0" name="Google Shape;9630;p14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1" name="Google Shape;9631;p14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2" name="Google Shape;9632;p14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3" name="Google Shape;9633;p14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4" name="Google Shape;9634;p14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5" name="Google Shape;9635;p14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6" name="Google Shape;9636;p14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7" name="Google Shape;9637;p14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8" name="Google Shape;9638;p14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9" name="Google Shape;9639;p14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0" name="Google Shape;9640;p14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1" name="Google Shape;9641;p14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2" name="Google Shape;9642;p14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3" name="Google Shape;9643;p14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4" name="Google Shape;9644;p14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5" name="Google Shape;9645;p14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6" name="Google Shape;9646;p14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7" name="Google Shape;9647;p14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8" name="Google Shape;9648;p14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9" name="Google Shape;9649;p14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0" name="Google Shape;9650;p14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1" name="Google Shape;9651;p14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2" name="Google Shape;9652;p14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3" name="Google Shape;9653;p14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4" name="Google Shape;9654;p14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5" name="Google Shape;9655;p14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6" name="Google Shape;9656;p14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7" name="Google Shape;9657;p14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8" name="Google Shape;9658;p14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9" name="Google Shape;9659;p14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0" name="Google Shape;9660;p14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1" name="Google Shape;9661;p14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2" name="Google Shape;9662;p14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3" name="Google Shape;9663;p14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4" name="Google Shape;9664;p14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5" name="Google Shape;9665;p14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6" name="Google Shape;9666;p14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7" name="Google Shape;9667;p14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8" name="Google Shape;9668;p14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9" name="Google Shape;9669;p14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0" name="Google Shape;9670;p14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1" name="Google Shape;9671;p14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2" name="Google Shape;9672;p14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3" name="Google Shape;9673;p14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4" name="Google Shape;9674;p14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5" name="Google Shape;9675;p14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6" name="Google Shape;9676;p14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7" name="Google Shape;9677;p14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8" name="Google Shape;9678;p14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79" name="Google Shape;9679;p14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0" name="Google Shape;9680;p14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1" name="Google Shape;9681;p14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2" name="Google Shape;9682;p14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3" name="Google Shape;9683;p14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4" name="Google Shape;9684;p14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5" name="Google Shape;9685;p14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6" name="Google Shape;9686;p14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7" name="Google Shape;9687;p14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8" name="Google Shape;9688;p14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89" name="Google Shape;9689;p14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0" name="Google Shape;9690;p14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1" name="Google Shape;9691;p14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2" name="Google Shape;9692;p14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3" name="Google Shape;9693;p14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4" name="Google Shape;9694;p14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5" name="Google Shape;9695;p14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6" name="Google Shape;9696;p14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7" name="Google Shape;9697;p14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8" name="Google Shape;9698;p14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99" name="Google Shape;9699;p14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0" name="Google Shape;9700;p14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1" name="Google Shape;9701;p14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2" name="Google Shape;9702;p14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3" name="Google Shape;9703;p14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4" name="Google Shape;9704;p14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5" name="Google Shape;9705;p14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6" name="Google Shape;9706;p14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7" name="Google Shape;9707;p14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8" name="Google Shape;9708;p14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09" name="Google Shape;9709;p14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0" name="Google Shape;9710;p14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1" name="Google Shape;9711;p14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2" name="Google Shape;9712;p14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3" name="Google Shape;9713;p14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4" name="Google Shape;9714;p14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5" name="Google Shape;9715;p14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6" name="Google Shape;9716;p14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17" name="Google Shape;9717;p14"/>
          <p:cNvGrpSpPr/>
          <p:nvPr/>
        </p:nvGrpSpPr>
        <p:grpSpPr>
          <a:xfrm rot="-1638795">
            <a:off x="581300" y="430069"/>
            <a:ext cx="2888269" cy="3422252"/>
            <a:chOff x="6445425" y="2096200"/>
            <a:chExt cx="561725" cy="665600"/>
          </a:xfrm>
        </p:grpSpPr>
        <p:sp>
          <p:nvSpPr>
            <p:cNvPr id="9718" name="Google Shape;9718;p14"/>
            <p:cNvSpPr/>
            <p:nvPr/>
          </p:nvSpPr>
          <p:spPr>
            <a:xfrm>
              <a:off x="6477875" y="2199175"/>
              <a:ext cx="432525" cy="559625"/>
            </a:xfrm>
            <a:custGeom>
              <a:avLst/>
              <a:gdLst/>
              <a:ahLst/>
              <a:cxnLst/>
              <a:rect l="l" t="t" r="r" b="b"/>
              <a:pathLst>
                <a:path w="17301" h="22385" extrusionOk="0">
                  <a:moveTo>
                    <a:pt x="8097" y="17111"/>
                  </a:moveTo>
                  <a:cubicBezTo>
                    <a:pt x="8347" y="17516"/>
                    <a:pt x="8585" y="17968"/>
                    <a:pt x="8645" y="18397"/>
                  </a:cubicBezTo>
                  <a:lnTo>
                    <a:pt x="7525" y="19516"/>
                  </a:lnTo>
                  <a:cubicBezTo>
                    <a:pt x="7395" y="19647"/>
                    <a:pt x="7311" y="19814"/>
                    <a:pt x="7299" y="19957"/>
                  </a:cubicBezTo>
                  <a:cubicBezTo>
                    <a:pt x="7085" y="20004"/>
                    <a:pt x="6859" y="20028"/>
                    <a:pt x="6668" y="20028"/>
                  </a:cubicBezTo>
                  <a:cubicBezTo>
                    <a:pt x="6621" y="20028"/>
                    <a:pt x="6573" y="20028"/>
                    <a:pt x="6525" y="20016"/>
                  </a:cubicBezTo>
                  <a:cubicBezTo>
                    <a:pt x="6859" y="19540"/>
                    <a:pt x="7085" y="19016"/>
                    <a:pt x="7240" y="18480"/>
                  </a:cubicBezTo>
                  <a:cubicBezTo>
                    <a:pt x="7525" y="18028"/>
                    <a:pt x="7811" y="17575"/>
                    <a:pt x="8097" y="17111"/>
                  </a:cubicBezTo>
                  <a:close/>
                  <a:moveTo>
                    <a:pt x="915" y="1"/>
                  </a:moveTo>
                  <a:cubicBezTo>
                    <a:pt x="581" y="1"/>
                    <a:pt x="243" y="194"/>
                    <a:pt x="179" y="538"/>
                  </a:cubicBezTo>
                  <a:cubicBezTo>
                    <a:pt x="1" y="1443"/>
                    <a:pt x="25" y="2681"/>
                    <a:pt x="918" y="3109"/>
                  </a:cubicBezTo>
                  <a:cubicBezTo>
                    <a:pt x="1287" y="4407"/>
                    <a:pt x="2049" y="5586"/>
                    <a:pt x="3120" y="6443"/>
                  </a:cubicBezTo>
                  <a:cubicBezTo>
                    <a:pt x="3277" y="6574"/>
                    <a:pt x="3459" y="6634"/>
                    <a:pt x="3638" y="6634"/>
                  </a:cubicBezTo>
                  <a:cubicBezTo>
                    <a:pt x="3704" y="6634"/>
                    <a:pt x="3770" y="6626"/>
                    <a:pt x="3835" y="6610"/>
                  </a:cubicBezTo>
                  <a:cubicBezTo>
                    <a:pt x="3930" y="7800"/>
                    <a:pt x="3894" y="8991"/>
                    <a:pt x="3954" y="10182"/>
                  </a:cubicBezTo>
                  <a:cubicBezTo>
                    <a:pt x="3954" y="10241"/>
                    <a:pt x="3954" y="10301"/>
                    <a:pt x="3942" y="10360"/>
                  </a:cubicBezTo>
                  <a:cubicBezTo>
                    <a:pt x="3870" y="10479"/>
                    <a:pt x="3823" y="10598"/>
                    <a:pt x="3835" y="10729"/>
                  </a:cubicBezTo>
                  <a:cubicBezTo>
                    <a:pt x="3846" y="10920"/>
                    <a:pt x="3882" y="11098"/>
                    <a:pt x="3894" y="11301"/>
                  </a:cubicBezTo>
                  <a:cubicBezTo>
                    <a:pt x="3882" y="12444"/>
                    <a:pt x="3966" y="13587"/>
                    <a:pt x="4085" y="14778"/>
                  </a:cubicBezTo>
                  <a:cubicBezTo>
                    <a:pt x="4144" y="15349"/>
                    <a:pt x="4168" y="15921"/>
                    <a:pt x="4132" y="16492"/>
                  </a:cubicBezTo>
                  <a:cubicBezTo>
                    <a:pt x="4168" y="16563"/>
                    <a:pt x="4180" y="16659"/>
                    <a:pt x="4180" y="16742"/>
                  </a:cubicBezTo>
                  <a:cubicBezTo>
                    <a:pt x="4192" y="17147"/>
                    <a:pt x="4085" y="17528"/>
                    <a:pt x="3989" y="17921"/>
                  </a:cubicBezTo>
                  <a:cubicBezTo>
                    <a:pt x="4013" y="18004"/>
                    <a:pt x="4049" y="18111"/>
                    <a:pt x="4025" y="18230"/>
                  </a:cubicBezTo>
                  <a:cubicBezTo>
                    <a:pt x="4013" y="18647"/>
                    <a:pt x="3930" y="19004"/>
                    <a:pt x="3775" y="19397"/>
                  </a:cubicBezTo>
                  <a:cubicBezTo>
                    <a:pt x="3704" y="19600"/>
                    <a:pt x="3561" y="19731"/>
                    <a:pt x="3418" y="19826"/>
                  </a:cubicBezTo>
                  <a:cubicBezTo>
                    <a:pt x="3358" y="19957"/>
                    <a:pt x="3311" y="20088"/>
                    <a:pt x="3251" y="20231"/>
                  </a:cubicBezTo>
                  <a:cubicBezTo>
                    <a:pt x="3180" y="20326"/>
                    <a:pt x="3120" y="20445"/>
                    <a:pt x="3108" y="20588"/>
                  </a:cubicBezTo>
                  <a:cubicBezTo>
                    <a:pt x="2932" y="21125"/>
                    <a:pt x="3415" y="21598"/>
                    <a:pt x="3869" y="21598"/>
                  </a:cubicBezTo>
                  <a:cubicBezTo>
                    <a:pt x="4088" y="21598"/>
                    <a:pt x="4302" y="21487"/>
                    <a:pt x="4430" y="21219"/>
                  </a:cubicBezTo>
                  <a:lnTo>
                    <a:pt x="4477" y="21135"/>
                  </a:lnTo>
                  <a:cubicBezTo>
                    <a:pt x="4597" y="21040"/>
                    <a:pt x="4716" y="20957"/>
                    <a:pt x="4835" y="20885"/>
                  </a:cubicBezTo>
                  <a:lnTo>
                    <a:pt x="4882" y="20921"/>
                  </a:lnTo>
                  <a:cubicBezTo>
                    <a:pt x="5025" y="21076"/>
                    <a:pt x="5192" y="21195"/>
                    <a:pt x="5370" y="21302"/>
                  </a:cubicBezTo>
                  <a:cubicBezTo>
                    <a:pt x="5132" y="21743"/>
                    <a:pt x="5573" y="22326"/>
                    <a:pt x="6073" y="22374"/>
                  </a:cubicBezTo>
                  <a:cubicBezTo>
                    <a:pt x="6157" y="22381"/>
                    <a:pt x="6240" y="22384"/>
                    <a:pt x="6323" y="22384"/>
                  </a:cubicBezTo>
                  <a:cubicBezTo>
                    <a:pt x="7336" y="22384"/>
                    <a:pt x="8275" y="21856"/>
                    <a:pt x="8847" y="21064"/>
                  </a:cubicBezTo>
                  <a:cubicBezTo>
                    <a:pt x="9907" y="20766"/>
                    <a:pt x="11038" y="20623"/>
                    <a:pt x="12121" y="20385"/>
                  </a:cubicBezTo>
                  <a:cubicBezTo>
                    <a:pt x="12217" y="20421"/>
                    <a:pt x="12300" y="20469"/>
                    <a:pt x="12395" y="20504"/>
                  </a:cubicBezTo>
                  <a:cubicBezTo>
                    <a:pt x="12523" y="20571"/>
                    <a:pt x="12647" y="20600"/>
                    <a:pt x="12764" y="20600"/>
                  </a:cubicBezTo>
                  <a:cubicBezTo>
                    <a:pt x="13128" y="20600"/>
                    <a:pt x="13418" y="20317"/>
                    <a:pt x="13491" y="19992"/>
                  </a:cubicBezTo>
                  <a:cubicBezTo>
                    <a:pt x="13907" y="19826"/>
                    <a:pt x="14324" y="19635"/>
                    <a:pt x="14705" y="19361"/>
                  </a:cubicBezTo>
                  <a:cubicBezTo>
                    <a:pt x="14788" y="19302"/>
                    <a:pt x="14884" y="19230"/>
                    <a:pt x="14967" y="19171"/>
                  </a:cubicBezTo>
                  <a:cubicBezTo>
                    <a:pt x="15083" y="19242"/>
                    <a:pt x="15213" y="19285"/>
                    <a:pt x="15353" y="19285"/>
                  </a:cubicBezTo>
                  <a:cubicBezTo>
                    <a:pt x="15472" y="19285"/>
                    <a:pt x="15598" y="19254"/>
                    <a:pt x="15729" y="19183"/>
                  </a:cubicBezTo>
                  <a:cubicBezTo>
                    <a:pt x="16693" y="18659"/>
                    <a:pt x="17003" y="17623"/>
                    <a:pt x="17074" y="16575"/>
                  </a:cubicBezTo>
                  <a:cubicBezTo>
                    <a:pt x="17110" y="16278"/>
                    <a:pt x="17110" y="15980"/>
                    <a:pt x="17110" y="15682"/>
                  </a:cubicBezTo>
                  <a:cubicBezTo>
                    <a:pt x="17301" y="14016"/>
                    <a:pt x="17265" y="12337"/>
                    <a:pt x="15991" y="11087"/>
                  </a:cubicBezTo>
                  <a:cubicBezTo>
                    <a:pt x="15836" y="10717"/>
                    <a:pt x="15657" y="10360"/>
                    <a:pt x="15443" y="10015"/>
                  </a:cubicBezTo>
                  <a:cubicBezTo>
                    <a:pt x="14503" y="8420"/>
                    <a:pt x="13193" y="7110"/>
                    <a:pt x="11728" y="6015"/>
                  </a:cubicBezTo>
                  <a:cubicBezTo>
                    <a:pt x="11669" y="5979"/>
                    <a:pt x="11621" y="5955"/>
                    <a:pt x="11574" y="5907"/>
                  </a:cubicBezTo>
                  <a:cubicBezTo>
                    <a:pt x="10966" y="5467"/>
                    <a:pt x="10335" y="5062"/>
                    <a:pt x="9704" y="4669"/>
                  </a:cubicBezTo>
                  <a:cubicBezTo>
                    <a:pt x="9597" y="4669"/>
                    <a:pt x="9490" y="4693"/>
                    <a:pt x="9407" y="4693"/>
                  </a:cubicBezTo>
                  <a:cubicBezTo>
                    <a:pt x="9398" y="4693"/>
                    <a:pt x="9390" y="4693"/>
                    <a:pt x="9382" y="4693"/>
                  </a:cubicBezTo>
                  <a:cubicBezTo>
                    <a:pt x="8980" y="4693"/>
                    <a:pt x="8751" y="4413"/>
                    <a:pt x="8704" y="4110"/>
                  </a:cubicBezTo>
                  <a:cubicBezTo>
                    <a:pt x="8597" y="4050"/>
                    <a:pt x="8490" y="3990"/>
                    <a:pt x="8395" y="3943"/>
                  </a:cubicBezTo>
                  <a:cubicBezTo>
                    <a:pt x="8585" y="3455"/>
                    <a:pt x="8704" y="2919"/>
                    <a:pt x="8752" y="2371"/>
                  </a:cubicBezTo>
                  <a:cubicBezTo>
                    <a:pt x="8966" y="2038"/>
                    <a:pt x="9228" y="1716"/>
                    <a:pt x="9466" y="1395"/>
                  </a:cubicBezTo>
                  <a:cubicBezTo>
                    <a:pt x="9862" y="867"/>
                    <a:pt x="9284" y="299"/>
                    <a:pt x="8762" y="299"/>
                  </a:cubicBezTo>
                  <a:cubicBezTo>
                    <a:pt x="8718" y="299"/>
                    <a:pt x="8675" y="303"/>
                    <a:pt x="8633" y="311"/>
                  </a:cubicBezTo>
                  <a:cubicBezTo>
                    <a:pt x="7470" y="497"/>
                    <a:pt x="6303" y="588"/>
                    <a:pt x="5137" y="588"/>
                  </a:cubicBezTo>
                  <a:cubicBezTo>
                    <a:pt x="4357" y="588"/>
                    <a:pt x="3577" y="547"/>
                    <a:pt x="2799" y="466"/>
                  </a:cubicBezTo>
                  <a:cubicBezTo>
                    <a:pt x="2764" y="461"/>
                    <a:pt x="2731" y="459"/>
                    <a:pt x="2700" y="459"/>
                  </a:cubicBezTo>
                  <a:cubicBezTo>
                    <a:pt x="2582" y="459"/>
                    <a:pt x="2488" y="493"/>
                    <a:pt x="2394" y="550"/>
                  </a:cubicBezTo>
                  <a:cubicBezTo>
                    <a:pt x="2156" y="419"/>
                    <a:pt x="1906" y="300"/>
                    <a:pt x="1620" y="192"/>
                  </a:cubicBezTo>
                  <a:cubicBezTo>
                    <a:pt x="1525" y="169"/>
                    <a:pt x="1441" y="145"/>
                    <a:pt x="1370" y="145"/>
                  </a:cubicBezTo>
                  <a:cubicBezTo>
                    <a:pt x="1241" y="47"/>
                    <a:pt x="1078" y="1"/>
                    <a:pt x="915" y="1"/>
                  </a:cubicBezTo>
                  <a:close/>
                </a:path>
              </a:pathLst>
            </a:custGeom>
            <a:solidFill>
              <a:srgbClr val="A39B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9" name="Google Shape;9719;p14"/>
            <p:cNvSpPr/>
            <p:nvPr/>
          </p:nvSpPr>
          <p:spPr>
            <a:xfrm>
              <a:off x="6445425" y="2096200"/>
              <a:ext cx="475400" cy="413000"/>
            </a:xfrm>
            <a:custGeom>
              <a:avLst/>
              <a:gdLst/>
              <a:ahLst/>
              <a:cxnLst/>
              <a:rect l="l" t="t" r="r" b="b"/>
              <a:pathLst>
                <a:path w="19016" h="16520" extrusionOk="0">
                  <a:moveTo>
                    <a:pt x="3263" y="4680"/>
                  </a:moveTo>
                  <a:cubicBezTo>
                    <a:pt x="3287" y="4680"/>
                    <a:pt x="3323" y="4704"/>
                    <a:pt x="3347" y="4704"/>
                  </a:cubicBezTo>
                  <a:cubicBezTo>
                    <a:pt x="4216" y="4823"/>
                    <a:pt x="5085" y="4907"/>
                    <a:pt x="5966" y="4954"/>
                  </a:cubicBezTo>
                  <a:cubicBezTo>
                    <a:pt x="6236" y="4962"/>
                    <a:pt x="6506" y="4965"/>
                    <a:pt x="6774" y="4965"/>
                  </a:cubicBezTo>
                  <a:cubicBezTo>
                    <a:pt x="7389" y="4965"/>
                    <a:pt x="8001" y="4945"/>
                    <a:pt x="8612" y="4896"/>
                  </a:cubicBezTo>
                  <a:lnTo>
                    <a:pt x="8612" y="4896"/>
                  </a:lnTo>
                  <a:cubicBezTo>
                    <a:pt x="8597" y="4898"/>
                    <a:pt x="8596" y="4908"/>
                    <a:pt x="8585" y="4919"/>
                  </a:cubicBezTo>
                  <a:lnTo>
                    <a:pt x="8276" y="5776"/>
                  </a:lnTo>
                  <a:cubicBezTo>
                    <a:pt x="8038" y="5788"/>
                    <a:pt x="7823" y="5931"/>
                    <a:pt x="7680" y="6145"/>
                  </a:cubicBezTo>
                  <a:cubicBezTo>
                    <a:pt x="7335" y="6633"/>
                    <a:pt x="6859" y="6990"/>
                    <a:pt x="6323" y="7264"/>
                  </a:cubicBezTo>
                  <a:cubicBezTo>
                    <a:pt x="6293" y="7266"/>
                    <a:pt x="6264" y="7267"/>
                    <a:pt x="6235" y="7267"/>
                  </a:cubicBezTo>
                  <a:cubicBezTo>
                    <a:pt x="5586" y="7267"/>
                    <a:pt x="5055" y="6807"/>
                    <a:pt x="4408" y="6807"/>
                  </a:cubicBezTo>
                  <a:cubicBezTo>
                    <a:pt x="4372" y="6807"/>
                    <a:pt x="4336" y="6809"/>
                    <a:pt x="4299" y="6812"/>
                  </a:cubicBezTo>
                  <a:cubicBezTo>
                    <a:pt x="3930" y="6347"/>
                    <a:pt x="3680" y="5812"/>
                    <a:pt x="3597" y="5228"/>
                  </a:cubicBezTo>
                  <a:cubicBezTo>
                    <a:pt x="3573" y="4978"/>
                    <a:pt x="3442" y="4800"/>
                    <a:pt x="3263" y="4680"/>
                  </a:cubicBezTo>
                  <a:close/>
                  <a:moveTo>
                    <a:pt x="1621" y="4354"/>
                  </a:moveTo>
                  <a:cubicBezTo>
                    <a:pt x="1650" y="4354"/>
                    <a:pt x="1709" y="4370"/>
                    <a:pt x="1799" y="4407"/>
                  </a:cubicBezTo>
                  <a:cubicBezTo>
                    <a:pt x="1846" y="4419"/>
                    <a:pt x="1894" y="4419"/>
                    <a:pt x="1930" y="4430"/>
                  </a:cubicBezTo>
                  <a:cubicBezTo>
                    <a:pt x="1680" y="4645"/>
                    <a:pt x="1537" y="5002"/>
                    <a:pt x="1751" y="5359"/>
                  </a:cubicBezTo>
                  <a:cubicBezTo>
                    <a:pt x="2323" y="6335"/>
                    <a:pt x="2370" y="7514"/>
                    <a:pt x="3001" y="8371"/>
                  </a:cubicBezTo>
                  <a:cubicBezTo>
                    <a:pt x="3001" y="8514"/>
                    <a:pt x="3025" y="8657"/>
                    <a:pt x="3049" y="8788"/>
                  </a:cubicBezTo>
                  <a:cubicBezTo>
                    <a:pt x="3061" y="8836"/>
                    <a:pt x="3061" y="8871"/>
                    <a:pt x="3085" y="8907"/>
                  </a:cubicBezTo>
                  <a:cubicBezTo>
                    <a:pt x="2989" y="8836"/>
                    <a:pt x="2930" y="8764"/>
                    <a:pt x="2882" y="8669"/>
                  </a:cubicBezTo>
                  <a:cubicBezTo>
                    <a:pt x="2466" y="8050"/>
                    <a:pt x="2156" y="7359"/>
                    <a:pt x="1954" y="6645"/>
                  </a:cubicBezTo>
                  <a:cubicBezTo>
                    <a:pt x="1894" y="6455"/>
                    <a:pt x="1775" y="6312"/>
                    <a:pt x="1608" y="6216"/>
                  </a:cubicBezTo>
                  <a:cubicBezTo>
                    <a:pt x="1573" y="5776"/>
                    <a:pt x="1596" y="5335"/>
                    <a:pt x="1632" y="4895"/>
                  </a:cubicBezTo>
                  <a:cubicBezTo>
                    <a:pt x="1632" y="4848"/>
                    <a:pt x="1667" y="4418"/>
                    <a:pt x="1656" y="4418"/>
                  </a:cubicBezTo>
                  <a:lnTo>
                    <a:pt x="1656" y="4418"/>
                  </a:lnTo>
                  <a:cubicBezTo>
                    <a:pt x="1656" y="4418"/>
                    <a:pt x="1656" y="4418"/>
                    <a:pt x="1656" y="4419"/>
                  </a:cubicBezTo>
                  <a:cubicBezTo>
                    <a:pt x="1596" y="4379"/>
                    <a:pt x="1585" y="4354"/>
                    <a:pt x="1621" y="4354"/>
                  </a:cubicBezTo>
                  <a:close/>
                  <a:moveTo>
                    <a:pt x="12221" y="1"/>
                  </a:moveTo>
                  <a:cubicBezTo>
                    <a:pt x="11514" y="1"/>
                    <a:pt x="10814" y="37"/>
                    <a:pt x="10121" y="73"/>
                  </a:cubicBezTo>
                  <a:cubicBezTo>
                    <a:pt x="10086" y="73"/>
                    <a:pt x="10050" y="85"/>
                    <a:pt x="10014" y="85"/>
                  </a:cubicBezTo>
                  <a:cubicBezTo>
                    <a:pt x="9931" y="180"/>
                    <a:pt x="9800" y="251"/>
                    <a:pt x="9645" y="287"/>
                  </a:cubicBezTo>
                  <a:cubicBezTo>
                    <a:pt x="7609" y="751"/>
                    <a:pt x="5728" y="1347"/>
                    <a:pt x="3882" y="2323"/>
                  </a:cubicBezTo>
                  <a:cubicBezTo>
                    <a:pt x="3156" y="2704"/>
                    <a:pt x="2358" y="3037"/>
                    <a:pt x="1751" y="3597"/>
                  </a:cubicBezTo>
                  <a:cubicBezTo>
                    <a:pt x="1025" y="4288"/>
                    <a:pt x="763" y="5300"/>
                    <a:pt x="501" y="6228"/>
                  </a:cubicBezTo>
                  <a:cubicBezTo>
                    <a:pt x="1" y="8062"/>
                    <a:pt x="25" y="10669"/>
                    <a:pt x="1323" y="12217"/>
                  </a:cubicBezTo>
                  <a:cubicBezTo>
                    <a:pt x="2335" y="13420"/>
                    <a:pt x="4013" y="13932"/>
                    <a:pt x="4716" y="15420"/>
                  </a:cubicBezTo>
                  <a:cubicBezTo>
                    <a:pt x="4763" y="15503"/>
                    <a:pt x="4775" y="15575"/>
                    <a:pt x="4787" y="15670"/>
                  </a:cubicBezTo>
                  <a:cubicBezTo>
                    <a:pt x="5025" y="15444"/>
                    <a:pt x="5144" y="15075"/>
                    <a:pt x="4978" y="14741"/>
                  </a:cubicBezTo>
                  <a:cubicBezTo>
                    <a:pt x="4966" y="14717"/>
                    <a:pt x="4954" y="14670"/>
                    <a:pt x="4918" y="14646"/>
                  </a:cubicBezTo>
                  <a:cubicBezTo>
                    <a:pt x="4966" y="14539"/>
                    <a:pt x="4978" y="14420"/>
                    <a:pt x="4978" y="14289"/>
                  </a:cubicBezTo>
                  <a:cubicBezTo>
                    <a:pt x="4859" y="13110"/>
                    <a:pt x="4954" y="11622"/>
                    <a:pt x="4359" y="10550"/>
                  </a:cubicBezTo>
                  <a:lnTo>
                    <a:pt x="4359" y="10550"/>
                  </a:lnTo>
                  <a:cubicBezTo>
                    <a:pt x="4668" y="10741"/>
                    <a:pt x="5013" y="10860"/>
                    <a:pt x="5335" y="10896"/>
                  </a:cubicBezTo>
                  <a:cubicBezTo>
                    <a:pt x="5335" y="10955"/>
                    <a:pt x="5323" y="11015"/>
                    <a:pt x="5323" y="11050"/>
                  </a:cubicBezTo>
                  <a:cubicBezTo>
                    <a:pt x="5180" y="12836"/>
                    <a:pt x="5752" y="14682"/>
                    <a:pt x="6704" y="16170"/>
                  </a:cubicBezTo>
                  <a:cubicBezTo>
                    <a:pt x="6855" y="16393"/>
                    <a:pt x="7145" y="16520"/>
                    <a:pt x="7418" y="16520"/>
                  </a:cubicBezTo>
                  <a:cubicBezTo>
                    <a:pt x="7728" y="16520"/>
                    <a:pt x="8017" y="16358"/>
                    <a:pt x="8061" y="15991"/>
                  </a:cubicBezTo>
                  <a:cubicBezTo>
                    <a:pt x="8192" y="15087"/>
                    <a:pt x="8276" y="14170"/>
                    <a:pt x="8192" y="13241"/>
                  </a:cubicBezTo>
                  <a:cubicBezTo>
                    <a:pt x="8121" y="12360"/>
                    <a:pt x="7740" y="11372"/>
                    <a:pt x="7871" y="10491"/>
                  </a:cubicBezTo>
                  <a:lnTo>
                    <a:pt x="7871" y="10443"/>
                  </a:lnTo>
                  <a:cubicBezTo>
                    <a:pt x="8050" y="10372"/>
                    <a:pt x="8216" y="10265"/>
                    <a:pt x="8359" y="10134"/>
                  </a:cubicBezTo>
                  <a:cubicBezTo>
                    <a:pt x="8966" y="9610"/>
                    <a:pt x="9204" y="8848"/>
                    <a:pt x="9383" y="8098"/>
                  </a:cubicBezTo>
                  <a:cubicBezTo>
                    <a:pt x="9466" y="7776"/>
                    <a:pt x="9347" y="7526"/>
                    <a:pt x="9169" y="7359"/>
                  </a:cubicBezTo>
                  <a:cubicBezTo>
                    <a:pt x="9412" y="7105"/>
                    <a:pt x="9633" y="6805"/>
                    <a:pt x="9820" y="6515"/>
                  </a:cubicBezTo>
                  <a:lnTo>
                    <a:pt x="9820" y="6515"/>
                  </a:lnTo>
                  <a:cubicBezTo>
                    <a:pt x="9782" y="6576"/>
                    <a:pt x="9759" y="6629"/>
                    <a:pt x="9716" y="6693"/>
                  </a:cubicBezTo>
                  <a:cubicBezTo>
                    <a:pt x="9490" y="7050"/>
                    <a:pt x="9669" y="7574"/>
                    <a:pt x="10026" y="7752"/>
                  </a:cubicBezTo>
                  <a:cubicBezTo>
                    <a:pt x="10133" y="7514"/>
                    <a:pt x="10359" y="7324"/>
                    <a:pt x="10705" y="7300"/>
                  </a:cubicBezTo>
                  <a:cubicBezTo>
                    <a:pt x="12395" y="7264"/>
                    <a:pt x="15050" y="7002"/>
                    <a:pt x="16896" y="5978"/>
                  </a:cubicBezTo>
                  <a:cubicBezTo>
                    <a:pt x="16991" y="5907"/>
                    <a:pt x="17098" y="5812"/>
                    <a:pt x="17194" y="5728"/>
                  </a:cubicBezTo>
                  <a:cubicBezTo>
                    <a:pt x="17289" y="5621"/>
                    <a:pt x="17396" y="5538"/>
                    <a:pt x="17491" y="5419"/>
                  </a:cubicBezTo>
                  <a:cubicBezTo>
                    <a:pt x="17563" y="5395"/>
                    <a:pt x="17634" y="5371"/>
                    <a:pt x="17706" y="5312"/>
                  </a:cubicBezTo>
                  <a:cubicBezTo>
                    <a:pt x="17801" y="5252"/>
                    <a:pt x="17872" y="5181"/>
                    <a:pt x="17944" y="5097"/>
                  </a:cubicBezTo>
                  <a:lnTo>
                    <a:pt x="18051" y="5097"/>
                  </a:lnTo>
                  <a:cubicBezTo>
                    <a:pt x="18646" y="4478"/>
                    <a:pt x="19003" y="3692"/>
                    <a:pt x="18956" y="2680"/>
                  </a:cubicBezTo>
                  <a:cubicBezTo>
                    <a:pt x="18956" y="2561"/>
                    <a:pt x="18968" y="2454"/>
                    <a:pt x="19015" y="2359"/>
                  </a:cubicBezTo>
                  <a:cubicBezTo>
                    <a:pt x="18337" y="1430"/>
                    <a:pt x="16920" y="775"/>
                    <a:pt x="16027" y="489"/>
                  </a:cubicBezTo>
                  <a:cubicBezTo>
                    <a:pt x="15765" y="394"/>
                    <a:pt x="15491" y="335"/>
                    <a:pt x="15229" y="275"/>
                  </a:cubicBezTo>
                  <a:cubicBezTo>
                    <a:pt x="15110" y="370"/>
                    <a:pt x="14955" y="418"/>
                    <a:pt x="14777" y="418"/>
                  </a:cubicBezTo>
                  <a:cubicBezTo>
                    <a:pt x="14134" y="394"/>
                    <a:pt x="13467" y="275"/>
                    <a:pt x="12907" y="13"/>
                  </a:cubicBezTo>
                  <a:cubicBezTo>
                    <a:pt x="12678" y="5"/>
                    <a:pt x="12449" y="1"/>
                    <a:pt x="12221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0" name="Google Shape;9720;p14"/>
            <p:cNvSpPr/>
            <p:nvPr/>
          </p:nvSpPr>
          <p:spPr>
            <a:xfrm>
              <a:off x="6774350" y="2349525"/>
              <a:ext cx="232800" cy="279550"/>
            </a:xfrm>
            <a:custGeom>
              <a:avLst/>
              <a:gdLst/>
              <a:ahLst/>
              <a:cxnLst/>
              <a:rect l="l" t="t" r="r" b="b"/>
              <a:pathLst>
                <a:path w="9312" h="11182" extrusionOk="0">
                  <a:moveTo>
                    <a:pt x="2310" y="1"/>
                  </a:moveTo>
                  <a:cubicBezTo>
                    <a:pt x="1620" y="24"/>
                    <a:pt x="917" y="84"/>
                    <a:pt x="238" y="84"/>
                  </a:cubicBezTo>
                  <a:cubicBezTo>
                    <a:pt x="179" y="84"/>
                    <a:pt x="131" y="84"/>
                    <a:pt x="72" y="72"/>
                  </a:cubicBezTo>
                  <a:lnTo>
                    <a:pt x="72" y="72"/>
                  </a:lnTo>
                  <a:cubicBezTo>
                    <a:pt x="0" y="358"/>
                    <a:pt x="84" y="667"/>
                    <a:pt x="405" y="870"/>
                  </a:cubicBezTo>
                  <a:cubicBezTo>
                    <a:pt x="1798" y="1786"/>
                    <a:pt x="2524" y="3358"/>
                    <a:pt x="3751" y="4465"/>
                  </a:cubicBezTo>
                  <a:cubicBezTo>
                    <a:pt x="4406" y="5037"/>
                    <a:pt x="5072" y="5406"/>
                    <a:pt x="5144" y="6358"/>
                  </a:cubicBezTo>
                  <a:cubicBezTo>
                    <a:pt x="5227" y="7323"/>
                    <a:pt x="5239" y="8287"/>
                    <a:pt x="5263" y="9240"/>
                  </a:cubicBezTo>
                  <a:cubicBezTo>
                    <a:pt x="5132" y="9526"/>
                    <a:pt x="5001" y="9799"/>
                    <a:pt x="4882" y="10073"/>
                  </a:cubicBezTo>
                  <a:cubicBezTo>
                    <a:pt x="4619" y="10642"/>
                    <a:pt x="5031" y="11181"/>
                    <a:pt x="5534" y="11181"/>
                  </a:cubicBezTo>
                  <a:cubicBezTo>
                    <a:pt x="5578" y="11181"/>
                    <a:pt x="5623" y="11177"/>
                    <a:pt x="5668" y="11169"/>
                  </a:cubicBezTo>
                  <a:cubicBezTo>
                    <a:pt x="6025" y="9871"/>
                    <a:pt x="7370" y="9228"/>
                    <a:pt x="8144" y="8180"/>
                  </a:cubicBezTo>
                  <a:cubicBezTo>
                    <a:pt x="8180" y="8121"/>
                    <a:pt x="8239" y="8061"/>
                    <a:pt x="8299" y="8013"/>
                  </a:cubicBezTo>
                  <a:cubicBezTo>
                    <a:pt x="8478" y="7692"/>
                    <a:pt x="8632" y="7370"/>
                    <a:pt x="8775" y="7049"/>
                  </a:cubicBezTo>
                  <a:cubicBezTo>
                    <a:pt x="9311" y="5835"/>
                    <a:pt x="9311" y="4501"/>
                    <a:pt x="8811" y="3275"/>
                  </a:cubicBezTo>
                  <a:cubicBezTo>
                    <a:pt x="8287" y="2584"/>
                    <a:pt x="7644" y="1989"/>
                    <a:pt x="6977" y="1489"/>
                  </a:cubicBezTo>
                  <a:cubicBezTo>
                    <a:pt x="6961" y="1490"/>
                    <a:pt x="6944" y="1491"/>
                    <a:pt x="6927" y="1491"/>
                  </a:cubicBezTo>
                  <a:cubicBezTo>
                    <a:pt x="6813" y="1491"/>
                    <a:pt x="6696" y="1456"/>
                    <a:pt x="6561" y="1394"/>
                  </a:cubicBezTo>
                  <a:cubicBezTo>
                    <a:pt x="5656" y="905"/>
                    <a:pt x="4763" y="489"/>
                    <a:pt x="3763" y="203"/>
                  </a:cubicBezTo>
                  <a:lnTo>
                    <a:pt x="3751" y="203"/>
                  </a:lnTo>
                  <a:cubicBezTo>
                    <a:pt x="3263" y="143"/>
                    <a:pt x="2786" y="108"/>
                    <a:pt x="2310" y="1"/>
                  </a:cubicBezTo>
                  <a:close/>
                </a:path>
              </a:pathLst>
            </a:custGeom>
            <a:solidFill>
              <a:srgbClr val="E6DA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1" name="Google Shape;9721;p14"/>
            <p:cNvSpPr/>
            <p:nvPr/>
          </p:nvSpPr>
          <p:spPr>
            <a:xfrm>
              <a:off x="6726475" y="2356325"/>
              <a:ext cx="184525" cy="289250"/>
            </a:xfrm>
            <a:custGeom>
              <a:avLst/>
              <a:gdLst/>
              <a:ahLst/>
              <a:cxnLst/>
              <a:rect l="l" t="t" r="r" b="b"/>
              <a:pathLst>
                <a:path w="7381" h="11570" extrusionOk="0">
                  <a:moveTo>
                    <a:pt x="1499" y="1"/>
                  </a:moveTo>
                  <a:cubicBezTo>
                    <a:pt x="1436" y="1"/>
                    <a:pt x="1376" y="9"/>
                    <a:pt x="1320" y="26"/>
                  </a:cubicBezTo>
                  <a:cubicBezTo>
                    <a:pt x="1153" y="86"/>
                    <a:pt x="987" y="133"/>
                    <a:pt x="832" y="193"/>
                  </a:cubicBezTo>
                  <a:cubicBezTo>
                    <a:pt x="1" y="463"/>
                    <a:pt x="246" y="1662"/>
                    <a:pt x="982" y="1662"/>
                  </a:cubicBezTo>
                  <a:cubicBezTo>
                    <a:pt x="1058" y="1662"/>
                    <a:pt x="1139" y="1649"/>
                    <a:pt x="1225" y="1622"/>
                  </a:cubicBezTo>
                  <a:cubicBezTo>
                    <a:pt x="1237" y="1622"/>
                    <a:pt x="1261" y="1598"/>
                    <a:pt x="1272" y="1598"/>
                  </a:cubicBezTo>
                  <a:cubicBezTo>
                    <a:pt x="1534" y="1895"/>
                    <a:pt x="1820" y="2181"/>
                    <a:pt x="2118" y="2431"/>
                  </a:cubicBezTo>
                  <a:cubicBezTo>
                    <a:pt x="2951" y="3360"/>
                    <a:pt x="4070" y="4098"/>
                    <a:pt x="4737" y="5158"/>
                  </a:cubicBezTo>
                  <a:cubicBezTo>
                    <a:pt x="5797" y="6872"/>
                    <a:pt x="5642" y="8944"/>
                    <a:pt x="5452" y="10861"/>
                  </a:cubicBezTo>
                  <a:cubicBezTo>
                    <a:pt x="5404" y="11328"/>
                    <a:pt x="5789" y="11569"/>
                    <a:pt x="6178" y="11569"/>
                  </a:cubicBezTo>
                  <a:cubicBezTo>
                    <a:pt x="6373" y="11569"/>
                    <a:pt x="6570" y="11508"/>
                    <a:pt x="6714" y="11385"/>
                  </a:cubicBezTo>
                  <a:cubicBezTo>
                    <a:pt x="7214" y="10968"/>
                    <a:pt x="7273" y="10349"/>
                    <a:pt x="7309" y="9742"/>
                  </a:cubicBezTo>
                  <a:cubicBezTo>
                    <a:pt x="7380" y="8908"/>
                    <a:pt x="7357" y="8063"/>
                    <a:pt x="7273" y="7218"/>
                  </a:cubicBezTo>
                  <a:cubicBezTo>
                    <a:pt x="7237" y="6920"/>
                    <a:pt x="7083" y="6706"/>
                    <a:pt x="6868" y="6598"/>
                  </a:cubicBezTo>
                  <a:cubicBezTo>
                    <a:pt x="6761" y="6086"/>
                    <a:pt x="6606" y="5574"/>
                    <a:pt x="6380" y="5086"/>
                  </a:cubicBezTo>
                  <a:cubicBezTo>
                    <a:pt x="5975" y="4217"/>
                    <a:pt x="5380" y="3467"/>
                    <a:pt x="4713" y="2788"/>
                  </a:cubicBezTo>
                  <a:cubicBezTo>
                    <a:pt x="4535" y="2598"/>
                    <a:pt x="4297" y="2419"/>
                    <a:pt x="4070" y="2229"/>
                  </a:cubicBezTo>
                  <a:cubicBezTo>
                    <a:pt x="4058" y="2181"/>
                    <a:pt x="4047" y="2134"/>
                    <a:pt x="4011" y="2098"/>
                  </a:cubicBezTo>
                  <a:cubicBezTo>
                    <a:pt x="3606" y="1336"/>
                    <a:pt x="3046" y="741"/>
                    <a:pt x="2344" y="229"/>
                  </a:cubicBezTo>
                  <a:cubicBezTo>
                    <a:pt x="2249" y="162"/>
                    <a:pt x="2139" y="126"/>
                    <a:pt x="2026" y="126"/>
                  </a:cubicBezTo>
                  <a:cubicBezTo>
                    <a:pt x="1998" y="126"/>
                    <a:pt x="1968" y="128"/>
                    <a:pt x="1939" y="133"/>
                  </a:cubicBezTo>
                  <a:cubicBezTo>
                    <a:pt x="1813" y="49"/>
                    <a:pt x="1650" y="1"/>
                    <a:pt x="1499" y="1"/>
                  </a:cubicBezTo>
                  <a:close/>
                </a:path>
              </a:pathLst>
            </a:custGeom>
            <a:solidFill>
              <a:srgbClr val="A5A1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2" name="Google Shape;9722;p14"/>
            <p:cNvSpPr/>
            <p:nvPr/>
          </p:nvSpPr>
          <p:spPr>
            <a:xfrm>
              <a:off x="6538450" y="2278625"/>
              <a:ext cx="25875" cy="20825"/>
            </a:xfrm>
            <a:custGeom>
              <a:avLst/>
              <a:gdLst/>
              <a:ahLst/>
              <a:cxnLst/>
              <a:rect l="l" t="t" r="r" b="b"/>
              <a:pathLst>
                <a:path w="1035" h="833" extrusionOk="0">
                  <a:moveTo>
                    <a:pt x="514" y="1"/>
                  </a:moveTo>
                  <a:cubicBezTo>
                    <a:pt x="421" y="1"/>
                    <a:pt x="330" y="34"/>
                    <a:pt x="257" y="110"/>
                  </a:cubicBezTo>
                  <a:cubicBezTo>
                    <a:pt x="1" y="366"/>
                    <a:pt x="251" y="832"/>
                    <a:pt x="572" y="832"/>
                  </a:cubicBezTo>
                  <a:cubicBezTo>
                    <a:pt x="609" y="832"/>
                    <a:pt x="647" y="826"/>
                    <a:pt x="685" y="812"/>
                  </a:cubicBezTo>
                  <a:cubicBezTo>
                    <a:pt x="757" y="777"/>
                    <a:pt x="804" y="741"/>
                    <a:pt x="816" y="658"/>
                  </a:cubicBezTo>
                  <a:cubicBezTo>
                    <a:pt x="876" y="646"/>
                    <a:pt x="923" y="622"/>
                    <a:pt x="947" y="539"/>
                  </a:cubicBezTo>
                  <a:cubicBezTo>
                    <a:pt x="1035" y="250"/>
                    <a:pt x="770" y="1"/>
                    <a:pt x="514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3" name="Google Shape;9723;p14"/>
            <p:cNvSpPr/>
            <p:nvPr/>
          </p:nvSpPr>
          <p:spPr>
            <a:xfrm>
              <a:off x="6621350" y="2285075"/>
              <a:ext cx="17575" cy="19875"/>
            </a:xfrm>
            <a:custGeom>
              <a:avLst/>
              <a:gdLst/>
              <a:ahLst/>
              <a:cxnLst/>
              <a:rect l="l" t="t" r="r" b="b"/>
              <a:pathLst>
                <a:path w="703" h="795" extrusionOk="0">
                  <a:moveTo>
                    <a:pt x="497" y="1"/>
                  </a:moveTo>
                  <a:cubicBezTo>
                    <a:pt x="482" y="1"/>
                    <a:pt x="467" y="3"/>
                    <a:pt x="453" y="7"/>
                  </a:cubicBezTo>
                  <a:cubicBezTo>
                    <a:pt x="108" y="66"/>
                    <a:pt x="1" y="507"/>
                    <a:pt x="215" y="745"/>
                  </a:cubicBezTo>
                  <a:cubicBezTo>
                    <a:pt x="249" y="779"/>
                    <a:pt x="294" y="794"/>
                    <a:pt x="339" y="794"/>
                  </a:cubicBezTo>
                  <a:cubicBezTo>
                    <a:pt x="389" y="794"/>
                    <a:pt x="439" y="776"/>
                    <a:pt x="477" y="745"/>
                  </a:cubicBezTo>
                  <a:cubicBezTo>
                    <a:pt x="632" y="626"/>
                    <a:pt x="703" y="435"/>
                    <a:pt x="691" y="245"/>
                  </a:cubicBezTo>
                  <a:lnTo>
                    <a:pt x="667" y="245"/>
                  </a:lnTo>
                  <a:cubicBezTo>
                    <a:pt x="679" y="209"/>
                    <a:pt x="679" y="162"/>
                    <a:pt x="667" y="138"/>
                  </a:cubicBezTo>
                  <a:cubicBezTo>
                    <a:pt x="648" y="49"/>
                    <a:pt x="570" y="1"/>
                    <a:pt x="497" y="1"/>
                  </a:cubicBezTo>
                  <a:close/>
                </a:path>
              </a:pathLst>
            </a:custGeom>
            <a:solidFill>
              <a:srgbClr val="EA8C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4" name="Google Shape;9724;p14"/>
            <p:cNvSpPr/>
            <p:nvPr/>
          </p:nvSpPr>
          <p:spPr>
            <a:xfrm>
              <a:off x="6706175" y="2184625"/>
              <a:ext cx="192025" cy="91700"/>
            </a:xfrm>
            <a:custGeom>
              <a:avLst/>
              <a:gdLst/>
              <a:ahLst/>
              <a:cxnLst/>
              <a:rect l="l" t="t" r="r" b="b"/>
              <a:pathLst>
                <a:path w="7681" h="3668" extrusionOk="0">
                  <a:moveTo>
                    <a:pt x="5775" y="989"/>
                  </a:moveTo>
                  <a:lnTo>
                    <a:pt x="5775" y="989"/>
                  </a:lnTo>
                  <a:cubicBezTo>
                    <a:pt x="5704" y="1001"/>
                    <a:pt x="5632" y="1048"/>
                    <a:pt x="5573" y="1084"/>
                  </a:cubicBezTo>
                  <a:cubicBezTo>
                    <a:pt x="5573" y="1072"/>
                    <a:pt x="5549" y="1048"/>
                    <a:pt x="5549" y="1024"/>
                  </a:cubicBezTo>
                  <a:lnTo>
                    <a:pt x="5775" y="989"/>
                  </a:lnTo>
                  <a:close/>
                  <a:moveTo>
                    <a:pt x="1084" y="1715"/>
                  </a:moveTo>
                  <a:cubicBezTo>
                    <a:pt x="1084" y="1846"/>
                    <a:pt x="1108" y="1977"/>
                    <a:pt x="1144" y="2096"/>
                  </a:cubicBezTo>
                  <a:cubicBezTo>
                    <a:pt x="1126" y="2114"/>
                    <a:pt x="1108" y="2126"/>
                    <a:pt x="1087" y="2126"/>
                  </a:cubicBezTo>
                  <a:cubicBezTo>
                    <a:pt x="1066" y="2126"/>
                    <a:pt x="1043" y="2114"/>
                    <a:pt x="1013" y="2084"/>
                  </a:cubicBezTo>
                  <a:cubicBezTo>
                    <a:pt x="989" y="2025"/>
                    <a:pt x="1025" y="1858"/>
                    <a:pt x="1084" y="1715"/>
                  </a:cubicBezTo>
                  <a:close/>
                  <a:moveTo>
                    <a:pt x="1191" y="2894"/>
                  </a:moveTo>
                  <a:cubicBezTo>
                    <a:pt x="1227" y="2929"/>
                    <a:pt x="1263" y="2965"/>
                    <a:pt x="1311" y="2989"/>
                  </a:cubicBezTo>
                  <a:cubicBezTo>
                    <a:pt x="1294" y="2987"/>
                    <a:pt x="1274" y="2986"/>
                    <a:pt x="1250" y="2986"/>
                  </a:cubicBezTo>
                  <a:cubicBezTo>
                    <a:pt x="1158" y="2986"/>
                    <a:pt x="1021" y="2997"/>
                    <a:pt x="939" y="2997"/>
                  </a:cubicBezTo>
                  <a:cubicBezTo>
                    <a:pt x="902" y="2997"/>
                    <a:pt x="876" y="2995"/>
                    <a:pt x="870" y="2989"/>
                  </a:cubicBezTo>
                  <a:cubicBezTo>
                    <a:pt x="846" y="2977"/>
                    <a:pt x="846" y="2953"/>
                    <a:pt x="834" y="2894"/>
                  </a:cubicBezTo>
                  <a:lnTo>
                    <a:pt x="834" y="2894"/>
                  </a:lnTo>
                  <a:cubicBezTo>
                    <a:pt x="888" y="2906"/>
                    <a:pt x="944" y="2912"/>
                    <a:pt x="1004" y="2912"/>
                  </a:cubicBezTo>
                  <a:cubicBezTo>
                    <a:pt x="1063" y="2912"/>
                    <a:pt x="1126" y="2906"/>
                    <a:pt x="1191" y="2894"/>
                  </a:cubicBezTo>
                  <a:close/>
                  <a:moveTo>
                    <a:pt x="6903" y="0"/>
                  </a:moveTo>
                  <a:cubicBezTo>
                    <a:pt x="6317" y="0"/>
                    <a:pt x="5655" y="252"/>
                    <a:pt x="5073" y="334"/>
                  </a:cubicBezTo>
                  <a:cubicBezTo>
                    <a:pt x="4356" y="419"/>
                    <a:pt x="3629" y="467"/>
                    <a:pt x="2901" y="467"/>
                  </a:cubicBezTo>
                  <a:cubicBezTo>
                    <a:pt x="2819" y="467"/>
                    <a:pt x="2738" y="466"/>
                    <a:pt x="2656" y="465"/>
                  </a:cubicBezTo>
                  <a:cubicBezTo>
                    <a:pt x="2499" y="462"/>
                    <a:pt x="2344" y="459"/>
                    <a:pt x="2194" y="459"/>
                  </a:cubicBezTo>
                  <a:cubicBezTo>
                    <a:pt x="1603" y="459"/>
                    <a:pt x="1076" y="511"/>
                    <a:pt x="715" y="882"/>
                  </a:cubicBezTo>
                  <a:cubicBezTo>
                    <a:pt x="641" y="784"/>
                    <a:pt x="520" y="735"/>
                    <a:pt x="402" y="735"/>
                  </a:cubicBezTo>
                  <a:cubicBezTo>
                    <a:pt x="219" y="735"/>
                    <a:pt x="41" y="852"/>
                    <a:pt x="48" y="1084"/>
                  </a:cubicBezTo>
                  <a:cubicBezTo>
                    <a:pt x="72" y="1727"/>
                    <a:pt x="1" y="2477"/>
                    <a:pt x="132" y="3096"/>
                  </a:cubicBezTo>
                  <a:cubicBezTo>
                    <a:pt x="191" y="3406"/>
                    <a:pt x="358" y="3560"/>
                    <a:pt x="668" y="3644"/>
                  </a:cubicBezTo>
                  <a:cubicBezTo>
                    <a:pt x="703" y="3668"/>
                    <a:pt x="727" y="3668"/>
                    <a:pt x="763" y="3668"/>
                  </a:cubicBezTo>
                  <a:cubicBezTo>
                    <a:pt x="787" y="3644"/>
                    <a:pt x="822" y="3644"/>
                    <a:pt x="858" y="3632"/>
                  </a:cubicBezTo>
                  <a:cubicBezTo>
                    <a:pt x="1013" y="3608"/>
                    <a:pt x="1180" y="3572"/>
                    <a:pt x="1322" y="3549"/>
                  </a:cubicBezTo>
                  <a:cubicBezTo>
                    <a:pt x="1775" y="3191"/>
                    <a:pt x="2334" y="3037"/>
                    <a:pt x="2918" y="2989"/>
                  </a:cubicBezTo>
                  <a:cubicBezTo>
                    <a:pt x="3882" y="2787"/>
                    <a:pt x="4894" y="2691"/>
                    <a:pt x="5823" y="2429"/>
                  </a:cubicBezTo>
                  <a:cubicBezTo>
                    <a:pt x="5883" y="2406"/>
                    <a:pt x="5954" y="2394"/>
                    <a:pt x="6013" y="2394"/>
                  </a:cubicBezTo>
                  <a:cubicBezTo>
                    <a:pt x="6359" y="2179"/>
                    <a:pt x="6668" y="1917"/>
                    <a:pt x="6966" y="1655"/>
                  </a:cubicBezTo>
                  <a:cubicBezTo>
                    <a:pt x="7264" y="1382"/>
                    <a:pt x="7680" y="1013"/>
                    <a:pt x="7645" y="584"/>
                  </a:cubicBezTo>
                  <a:cubicBezTo>
                    <a:pt x="7633" y="191"/>
                    <a:pt x="7311" y="12"/>
                    <a:pt x="6942" y="0"/>
                  </a:cubicBezTo>
                  <a:cubicBezTo>
                    <a:pt x="6929" y="0"/>
                    <a:pt x="6916" y="0"/>
                    <a:pt x="6903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5" name="Google Shape;9725;p14"/>
            <p:cNvSpPr/>
            <p:nvPr/>
          </p:nvSpPr>
          <p:spPr>
            <a:xfrm>
              <a:off x="6595750" y="2293275"/>
              <a:ext cx="101975" cy="89750"/>
            </a:xfrm>
            <a:custGeom>
              <a:avLst/>
              <a:gdLst/>
              <a:ahLst/>
              <a:cxnLst/>
              <a:rect l="l" t="t" r="r" b="b"/>
              <a:pathLst>
                <a:path w="4079" h="3590" extrusionOk="0">
                  <a:moveTo>
                    <a:pt x="3714" y="0"/>
                  </a:moveTo>
                  <a:cubicBezTo>
                    <a:pt x="3528" y="0"/>
                    <a:pt x="3334" y="119"/>
                    <a:pt x="3322" y="357"/>
                  </a:cubicBezTo>
                  <a:cubicBezTo>
                    <a:pt x="3230" y="1832"/>
                    <a:pt x="2057" y="2849"/>
                    <a:pt x="623" y="2849"/>
                  </a:cubicBezTo>
                  <a:cubicBezTo>
                    <a:pt x="574" y="2849"/>
                    <a:pt x="526" y="2848"/>
                    <a:pt x="477" y="2846"/>
                  </a:cubicBezTo>
                  <a:cubicBezTo>
                    <a:pt x="466" y="2845"/>
                    <a:pt x="455" y="2845"/>
                    <a:pt x="444" y="2845"/>
                  </a:cubicBezTo>
                  <a:cubicBezTo>
                    <a:pt x="1" y="2845"/>
                    <a:pt x="12" y="3561"/>
                    <a:pt x="477" y="3584"/>
                  </a:cubicBezTo>
                  <a:cubicBezTo>
                    <a:pt x="545" y="3588"/>
                    <a:pt x="612" y="3590"/>
                    <a:pt x="679" y="3590"/>
                  </a:cubicBezTo>
                  <a:cubicBezTo>
                    <a:pt x="2501" y="3590"/>
                    <a:pt x="3946" y="2195"/>
                    <a:pt x="4061" y="357"/>
                  </a:cubicBezTo>
                  <a:cubicBezTo>
                    <a:pt x="4079" y="119"/>
                    <a:pt x="3900" y="0"/>
                    <a:pt x="3714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6" name="Google Shape;9726;p14"/>
            <p:cNvSpPr/>
            <p:nvPr/>
          </p:nvSpPr>
          <p:spPr>
            <a:xfrm>
              <a:off x="6577725" y="2451025"/>
              <a:ext cx="47825" cy="231650"/>
            </a:xfrm>
            <a:custGeom>
              <a:avLst/>
              <a:gdLst/>
              <a:ahLst/>
              <a:cxnLst/>
              <a:rect l="l" t="t" r="r" b="b"/>
              <a:pathLst>
                <a:path w="1913" h="9266" extrusionOk="0">
                  <a:moveTo>
                    <a:pt x="924" y="3191"/>
                  </a:moveTo>
                  <a:lnTo>
                    <a:pt x="924" y="3191"/>
                  </a:lnTo>
                  <a:cubicBezTo>
                    <a:pt x="1007" y="3644"/>
                    <a:pt x="1007" y="4144"/>
                    <a:pt x="912" y="4680"/>
                  </a:cubicBezTo>
                  <a:cubicBezTo>
                    <a:pt x="924" y="4180"/>
                    <a:pt x="924" y="3691"/>
                    <a:pt x="924" y="3191"/>
                  </a:cubicBezTo>
                  <a:close/>
                  <a:moveTo>
                    <a:pt x="555" y="1"/>
                  </a:moveTo>
                  <a:cubicBezTo>
                    <a:pt x="370" y="1"/>
                    <a:pt x="186" y="120"/>
                    <a:pt x="186" y="358"/>
                  </a:cubicBezTo>
                  <a:lnTo>
                    <a:pt x="186" y="691"/>
                  </a:lnTo>
                  <a:cubicBezTo>
                    <a:pt x="138" y="786"/>
                    <a:pt x="126" y="905"/>
                    <a:pt x="186" y="1024"/>
                  </a:cubicBezTo>
                  <a:lnTo>
                    <a:pt x="186" y="1048"/>
                  </a:lnTo>
                  <a:cubicBezTo>
                    <a:pt x="198" y="3668"/>
                    <a:pt x="150" y="6287"/>
                    <a:pt x="7" y="8906"/>
                  </a:cubicBezTo>
                  <a:cubicBezTo>
                    <a:pt x="1" y="9137"/>
                    <a:pt x="195" y="9266"/>
                    <a:pt x="386" y="9266"/>
                  </a:cubicBezTo>
                  <a:cubicBezTo>
                    <a:pt x="539" y="9266"/>
                    <a:pt x="691" y="9182"/>
                    <a:pt x="734" y="9002"/>
                  </a:cubicBezTo>
                  <a:cubicBezTo>
                    <a:pt x="1067" y="7478"/>
                    <a:pt x="1484" y="5930"/>
                    <a:pt x="1722" y="4382"/>
                  </a:cubicBezTo>
                  <a:cubicBezTo>
                    <a:pt x="1912" y="3132"/>
                    <a:pt x="1460" y="1977"/>
                    <a:pt x="924" y="882"/>
                  </a:cubicBezTo>
                  <a:lnTo>
                    <a:pt x="924" y="358"/>
                  </a:lnTo>
                  <a:cubicBezTo>
                    <a:pt x="924" y="120"/>
                    <a:pt x="739" y="1"/>
                    <a:pt x="555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7" name="Google Shape;9727;p14"/>
            <p:cNvSpPr/>
            <p:nvPr/>
          </p:nvSpPr>
          <p:spPr>
            <a:xfrm>
              <a:off x="6619725" y="2412800"/>
              <a:ext cx="218825" cy="96850"/>
            </a:xfrm>
            <a:custGeom>
              <a:avLst/>
              <a:gdLst/>
              <a:ahLst/>
              <a:cxnLst/>
              <a:rect l="l" t="t" r="r" b="b"/>
              <a:pathLst>
                <a:path w="8753" h="3874" extrusionOk="0">
                  <a:moveTo>
                    <a:pt x="3359" y="0"/>
                  </a:moveTo>
                  <a:cubicBezTo>
                    <a:pt x="2694" y="0"/>
                    <a:pt x="2025" y="142"/>
                    <a:pt x="1506" y="565"/>
                  </a:cubicBezTo>
                  <a:cubicBezTo>
                    <a:pt x="673" y="1232"/>
                    <a:pt x="125" y="2292"/>
                    <a:pt x="18" y="3327"/>
                  </a:cubicBezTo>
                  <a:cubicBezTo>
                    <a:pt x="0" y="3566"/>
                    <a:pt x="176" y="3685"/>
                    <a:pt x="362" y="3685"/>
                  </a:cubicBezTo>
                  <a:cubicBezTo>
                    <a:pt x="548" y="3685"/>
                    <a:pt x="744" y="3566"/>
                    <a:pt x="768" y="3327"/>
                  </a:cubicBezTo>
                  <a:cubicBezTo>
                    <a:pt x="839" y="2434"/>
                    <a:pt x="1470" y="1303"/>
                    <a:pt x="2328" y="934"/>
                  </a:cubicBezTo>
                  <a:cubicBezTo>
                    <a:pt x="2654" y="795"/>
                    <a:pt x="3024" y="740"/>
                    <a:pt x="3400" y="740"/>
                  </a:cubicBezTo>
                  <a:cubicBezTo>
                    <a:pt x="3861" y="740"/>
                    <a:pt x="4332" y="823"/>
                    <a:pt x="4745" y="934"/>
                  </a:cubicBezTo>
                  <a:cubicBezTo>
                    <a:pt x="6173" y="1339"/>
                    <a:pt x="7340" y="2339"/>
                    <a:pt x="7983" y="3673"/>
                  </a:cubicBezTo>
                  <a:cubicBezTo>
                    <a:pt x="8043" y="3815"/>
                    <a:pt x="8148" y="3874"/>
                    <a:pt x="8258" y="3874"/>
                  </a:cubicBezTo>
                  <a:cubicBezTo>
                    <a:pt x="8495" y="3874"/>
                    <a:pt x="8753" y="3597"/>
                    <a:pt x="8614" y="3304"/>
                  </a:cubicBezTo>
                  <a:cubicBezTo>
                    <a:pt x="7757" y="1541"/>
                    <a:pt x="6031" y="315"/>
                    <a:pt x="4102" y="53"/>
                  </a:cubicBezTo>
                  <a:cubicBezTo>
                    <a:pt x="3860" y="21"/>
                    <a:pt x="3610" y="0"/>
                    <a:pt x="3359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8" name="Google Shape;9728;p14"/>
            <p:cNvSpPr/>
            <p:nvPr/>
          </p:nvSpPr>
          <p:spPr>
            <a:xfrm>
              <a:off x="6675000" y="2620575"/>
              <a:ext cx="67825" cy="65700"/>
            </a:xfrm>
            <a:custGeom>
              <a:avLst/>
              <a:gdLst/>
              <a:ahLst/>
              <a:cxnLst/>
              <a:rect l="l" t="t" r="r" b="b"/>
              <a:pathLst>
                <a:path w="2713" h="2628" extrusionOk="0">
                  <a:moveTo>
                    <a:pt x="512" y="1"/>
                  </a:moveTo>
                  <a:cubicBezTo>
                    <a:pt x="261" y="1"/>
                    <a:pt x="0" y="265"/>
                    <a:pt x="164" y="553"/>
                  </a:cubicBezTo>
                  <a:cubicBezTo>
                    <a:pt x="462" y="1089"/>
                    <a:pt x="617" y="1672"/>
                    <a:pt x="664" y="2267"/>
                  </a:cubicBezTo>
                  <a:cubicBezTo>
                    <a:pt x="686" y="2503"/>
                    <a:pt x="853" y="2627"/>
                    <a:pt x="1032" y="2627"/>
                  </a:cubicBezTo>
                  <a:cubicBezTo>
                    <a:pt x="1152" y="2627"/>
                    <a:pt x="1276" y="2572"/>
                    <a:pt x="1367" y="2458"/>
                  </a:cubicBezTo>
                  <a:cubicBezTo>
                    <a:pt x="1435" y="2369"/>
                    <a:pt x="1555" y="2323"/>
                    <a:pt x="1672" y="2323"/>
                  </a:cubicBezTo>
                  <a:cubicBezTo>
                    <a:pt x="1758" y="2323"/>
                    <a:pt x="1842" y="2348"/>
                    <a:pt x="1903" y="2398"/>
                  </a:cubicBezTo>
                  <a:cubicBezTo>
                    <a:pt x="1984" y="2474"/>
                    <a:pt x="2074" y="2505"/>
                    <a:pt x="2160" y="2505"/>
                  </a:cubicBezTo>
                  <a:cubicBezTo>
                    <a:pt x="2456" y="2505"/>
                    <a:pt x="2712" y="2138"/>
                    <a:pt x="2427" y="1898"/>
                  </a:cubicBezTo>
                  <a:cubicBezTo>
                    <a:pt x="2195" y="1700"/>
                    <a:pt x="1923" y="1610"/>
                    <a:pt x="1658" y="1610"/>
                  </a:cubicBezTo>
                  <a:cubicBezTo>
                    <a:pt x="1543" y="1610"/>
                    <a:pt x="1428" y="1627"/>
                    <a:pt x="1319" y="1660"/>
                  </a:cubicBezTo>
                  <a:cubicBezTo>
                    <a:pt x="1212" y="1148"/>
                    <a:pt x="1057" y="660"/>
                    <a:pt x="807" y="184"/>
                  </a:cubicBezTo>
                  <a:cubicBezTo>
                    <a:pt x="737" y="54"/>
                    <a:pt x="626" y="1"/>
                    <a:pt x="51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9" name="Google Shape;9729;p14"/>
            <p:cNvSpPr/>
            <p:nvPr/>
          </p:nvSpPr>
          <p:spPr>
            <a:xfrm>
              <a:off x="6786600" y="2352850"/>
              <a:ext cx="141075" cy="148975"/>
            </a:xfrm>
            <a:custGeom>
              <a:avLst/>
              <a:gdLst/>
              <a:ahLst/>
              <a:cxnLst/>
              <a:rect l="l" t="t" r="r" b="b"/>
              <a:pathLst>
                <a:path w="5643" h="5959" extrusionOk="0">
                  <a:moveTo>
                    <a:pt x="2324" y="1"/>
                  </a:moveTo>
                  <a:cubicBezTo>
                    <a:pt x="2087" y="1"/>
                    <a:pt x="1925" y="142"/>
                    <a:pt x="1844" y="344"/>
                  </a:cubicBezTo>
                  <a:cubicBezTo>
                    <a:pt x="1773" y="284"/>
                    <a:pt x="1713" y="225"/>
                    <a:pt x="1642" y="165"/>
                  </a:cubicBezTo>
                  <a:cubicBezTo>
                    <a:pt x="1559" y="105"/>
                    <a:pt x="1472" y="79"/>
                    <a:pt x="1389" y="79"/>
                  </a:cubicBezTo>
                  <a:cubicBezTo>
                    <a:pt x="1208" y="79"/>
                    <a:pt x="1048" y="201"/>
                    <a:pt x="999" y="356"/>
                  </a:cubicBezTo>
                  <a:cubicBezTo>
                    <a:pt x="880" y="284"/>
                    <a:pt x="749" y="225"/>
                    <a:pt x="594" y="165"/>
                  </a:cubicBezTo>
                  <a:cubicBezTo>
                    <a:pt x="546" y="146"/>
                    <a:pt x="500" y="137"/>
                    <a:pt x="458" y="137"/>
                  </a:cubicBezTo>
                  <a:cubicBezTo>
                    <a:pt x="117" y="137"/>
                    <a:pt x="0" y="721"/>
                    <a:pt x="403" y="880"/>
                  </a:cubicBezTo>
                  <a:cubicBezTo>
                    <a:pt x="1427" y="1296"/>
                    <a:pt x="1904" y="2332"/>
                    <a:pt x="2475" y="3201"/>
                  </a:cubicBezTo>
                  <a:cubicBezTo>
                    <a:pt x="2713" y="3570"/>
                    <a:pt x="2975" y="3928"/>
                    <a:pt x="3285" y="4237"/>
                  </a:cubicBezTo>
                  <a:cubicBezTo>
                    <a:pt x="3701" y="4642"/>
                    <a:pt x="4463" y="4928"/>
                    <a:pt x="4463" y="5594"/>
                  </a:cubicBezTo>
                  <a:cubicBezTo>
                    <a:pt x="4463" y="5839"/>
                    <a:pt x="4633" y="5958"/>
                    <a:pt x="4812" y="5958"/>
                  </a:cubicBezTo>
                  <a:cubicBezTo>
                    <a:pt x="4965" y="5958"/>
                    <a:pt x="5124" y="5871"/>
                    <a:pt x="5190" y="5702"/>
                  </a:cubicBezTo>
                  <a:cubicBezTo>
                    <a:pt x="5642" y="4559"/>
                    <a:pt x="4999" y="3523"/>
                    <a:pt x="4344" y="2606"/>
                  </a:cubicBezTo>
                  <a:cubicBezTo>
                    <a:pt x="3987" y="2094"/>
                    <a:pt x="3737" y="1606"/>
                    <a:pt x="3463" y="1058"/>
                  </a:cubicBezTo>
                  <a:cubicBezTo>
                    <a:pt x="3308" y="701"/>
                    <a:pt x="3082" y="296"/>
                    <a:pt x="2713" y="106"/>
                  </a:cubicBezTo>
                  <a:cubicBezTo>
                    <a:pt x="2567" y="33"/>
                    <a:pt x="2437" y="1"/>
                    <a:pt x="2324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0" name="Google Shape;9730;p14"/>
            <p:cNvSpPr/>
            <p:nvPr/>
          </p:nvSpPr>
          <p:spPr>
            <a:xfrm>
              <a:off x="6460925" y="2185825"/>
              <a:ext cx="155325" cy="283375"/>
            </a:xfrm>
            <a:custGeom>
              <a:avLst/>
              <a:gdLst/>
              <a:ahLst/>
              <a:cxnLst/>
              <a:rect l="l" t="t" r="r" b="b"/>
              <a:pathLst>
                <a:path w="6213" h="11335" extrusionOk="0">
                  <a:moveTo>
                    <a:pt x="1536" y="0"/>
                  </a:moveTo>
                  <a:cubicBezTo>
                    <a:pt x="1536" y="0"/>
                    <a:pt x="1524" y="0"/>
                    <a:pt x="1524" y="12"/>
                  </a:cubicBezTo>
                  <a:cubicBezTo>
                    <a:pt x="774" y="417"/>
                    <a:pt x="357" y="1155"/>
                    <a:pt x="95" y="1965"/>
                  </a:cubicBezTo>
                  <a:cubicBezTo>
                    <a:pt x="0" y="3381"/>
                    <a:pt x="691" y="4751"/>
                    <a:pt x="1393" y="6013"/>
                  </a:cubicBezTo>
                  <a:cubicBezTo>
                    <a:pt x="1453" y="6120"/>
                    <a:pt x="1548" y="6179"/>
                    <a:pt x="1667" y="6191"/>
                  </a:cubicBezTo>
                  <a:cubicBezTo>
                    <a:pt x="1786" y="6537"/>
                    <a:pt x="1929" y="6870"/>
                    <a:pt x="2072" y="7215"/>
                  </a:cubicBezTo>
                  <a:cubicBezTo>
                    <a:pt x="2608" y="8454"/>
                    <a:pt x="3179" y="9668"/>
                    <a:pt x="3727" y="10894"/>
                  </a:cubicBezTo>
                  <a:cubicBezTo>
                    <a:pt x="3739" y="10918"/>
                    <a:pt x="3751" y="10954"/>
                    <a:pt x="3774" y="10966"/>
                  </a:cubicBezTo>
                  <a:lnTo>
                    <a:pt x="3774" y="10978"/>
                  </a:lnTo>
                  <a:cubicBezTo>
                    <a:pt x="3751" y="11216"/>
                    <a:pt x="3923" y="11335"/>
                    <a:pt x="4108" y="11335"/>
                  </a:cubicBezTo>
                  <a:cubicBezTo>
                    <a:pt x="4292" y="11335"/>
                    <a:pt x="4489" y="11216"/>
                    <a:pt x="4513" y="10978"/>
                  </a:cubicBezTo>
                  <a:cubicBezTo>
                    <a:pt x="4548" y="10585"/>
                    <a:pt x="4560" y="10168"/>
                    <a:pt x="4513" y="9763"/>
                  </a:cubicBezTo>
                  <a:cubicBezTo>
                    <a:pt x="4560" y="9216"/>
                    <a:pt x="4560" y="8656"/>
                    <a:pt x="4501" y="8108"/>
                  </a:cubicBezTo>
                  <a:cubicBezTo>
                    <a:pt x="4453" y="7608"/>
                    <a:pt x="4334" y="7203"/>
                    <a:pt x="3834" y="6989"/>
                  </a:cubicBezTo>
                  <a:cubicBezTo>
                    <a:pt x="3800" y="6977"/>
                    <a:pt x="3767" y="6972"/>
                    <a:pt x="3735" y="6972"/>
                  </a:cubicBezTo>
                  <a:cubicBezTo>
                    <a:pt x="3536" y="6972"/>
                    <a:pt x="3368" y="7172"/>
                    <a:pt x="3358" y="7346"/>
                  </a:cubicBezTo>
                  <a:cubicBezTo>
                    <a:pt x="3322" y="7882"/>
                    <a:pt x="3453" y="8346"/>
                    <a:pt x="3596" y="8835"/>
                  </a:cubicBezTo>
                  <a:cubicBezTo>
                    <a:pt x="3370" y="8334"/>
                    <a:pt x="3131" y="7846"/>
                    <a:pt x="2905" y="7334"/>
                  </a:cubicBezTo>
                  <a:cubicBezTo>
                    <a:pt x="2417" y="6251"/>
                    <a:pt x="1965" y="5156"/>
                    <a:pt x="2072" y="3941"/>
                  </a:cubicBezTo>
                  <a:cubicBezTo>
                    <a:pt x="2094" y="3701"/>
                    <a:pt x="1915" y="3581"/>
                    <a:pt x="1727" y="3581"/>
                  </a:cubicBezTo>
                  <a:cubicBezTo>
                    <a:pt x="1607" y="3581"/>
                    <a:pt x="1484" y="3630"/>
                    <a:pt x="1405" y="3727"/>
                  </a:cubicBezTo>
                  <a:cubicBezTo>
                    <a:pt x="1274" y="3536"/>
                    <a:pt x="1119" y="3346"/>
                    <a:pt x="953" y="3155"/>
                  </a:cubicBezTo>
                  <a:lnTo>
                    <a:pt x="917" y="3108"/>
                  </a:lnTo>
                  <a:cubicBezTo>
                    <a:pt x="738" y="2358"/>
                    <a:pt x="750" y="1607"/>
                    <a:pt x="1107" y="869"/>
                  </a:cubicBezTo>
                  <a:cubicBezTo>
                    <a:pt x="1155" y="786"/>
                    <a:pt x="1155" y="714"/>
                    <a:pt x="1131" y="631"/>
                  </a:cubicBezTo>
                  <a:lnTo>
                    <a:pt x="1131" y="631"/>
                  </a:lnTo>
                  <a:cubicBezTo>
                    <a:pt x="2192" y="1255"/>
                    <a:pt x="3353" y="1572"/>
                    <a:pt x="4549" y="1572"/>
                  </a:cubicBezTo>
                  <a:cubicBezTo>
                    <a:pt x="4950" y="1572"/>
                    <a:pt x="5356" y="1536"/>
                    <a:pt x="5763" y="1465"/>
                  </a:cubicBezTo>
                  <a:cubicBezTo>
                    <a:pt x="6213" y="1375"/>
                    <a:pt x="6067" y="732"/>
                    <a:pt x="5658" y="732"/>
                  </a:cubicBezTo>
                  <a:cubicBezTo>
                    <a:pt x="5634" y="732"/>
                    <a:pt x="5610" y="734"/>
                    <a:pt x="5584" y="738"/>
                  </a:cubicBezTo>
                  <a:cubicBezTo>
                    <a:pt x="5231" y="804"/>
                    <a:pt x="4879" y="836"/>
                    <a:pt x="4531" y="836"/>
                  </a:cubicBezTo>
                  <a:cubicBezTo>
                    <a:pt x="3482" y="836"/>
                    <a:pt x="2466" y="545"/>
                    <a:pt x="1536" y="0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1" name="Google Shape;9731;p14"/>
            <p:cNvSpPr/>
            <p:nvPr/>
          </p:nvSpPr>
          <p:spPr>
            <a:xfrm>
              <a:off x="6791775" y="2656275"/>
              <a:ext cx="93325" cy="53900"/>
            </a:xfrm>
            <a:custGeom>
              <a:avLst/>
              <a:gdLst/>
              <a:ahLst/>
              <a:cxnLst/>
              <a:rect l="l" t="t" r="r" b="b"/>
              <a:pathLst>
                <a:path w="3733" h="2156" extrusionOk="0">
                  <a:moveTo>
                    <a:pt x="3602" y="1"/>
                  </a:moveTo>
                  <a:cubicBezTo>
                    <a:pt x="3583" y="1"/>
                    <a:pt x="3563" y="2"/>
                    <a:pt x="3542" y="6"/>
                  </a:cubicBezTo>
                  <a:cubicBezTo>
                    <a:pt x="2411" y="244"/>
                    <a:pt x="375" y="280"/>
                    <a:pt x="65" y="1685"/>
                  </a:cubicBezTo>
                  <a:cubicBezTo>
                    <a:pt x="0" y="1966"/>
                    <a:pt x="237" y="2155"/>
                    <a:pt x="457" y="2155"/>
                  </a:cubicBezTo>
                  <a:cubicBezTo>
                    <a:pt x="601" y="2155"/>
                    <a:pt x="737" y="2075"/>
                    <a:pt x="780" y="1887"/>
                  </a:cubicBezTo>
                  <a:cubicBezTo>
                    <a:pt x="911" y="1256"/>
                    <a:pt x="1577" y="1173"/>
                    <a:pt x="2101" y="1066"/>
                  </a:cubicBezTo>
                  <a:cubicBezTo>
                    <a:pt x="2411" y="994"/>
                    <a:pt x="2744" y="935"/>
                    <a:pt x="3054" y="851"/>
                  </a:cubicBezTo>
                  <a:cubicBezTo>
                    <a:pt x="3280" y="589"/>
                    <a:pt x="3494" y="304"/>
                    <a:pt x="3732" y="18"/>
                  </a:cubicBezTo>
                  <a:cubicBezTo>
                    <a:pt x="3690" y="9"/>
                    <a:pt x="3648" y="1"/>
                    <a:pt x="3602" y="1"/>
                  </a:cubicBezTo>
                  <a:close/>
                </a:path>
              </a:pathLst>
            </a:custGeom>
            <a:solidFill>
              <a:srgbClr val="867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2" name="Google Shape;9732;p14"/>
            <p:cNvSpPr/>
            <p:nvPr/>
          </p:nvSpPr>
          <p:spPr>
            <a:xfrm>
              <a:off x="6671000" y="2293275"/>
              <a:ext cx="252200" cy="346825"/>
            </a:xfrm>
            <a:custGeom>
              <a:avLst/>
              <a:gdLst/>
              <a:ahLst/>
              <a:cxnLst/>
              <a:rect l="l" t="t" r="r" b="b"/>
              <a:pathLst>
                <a:path w="10088" h="13873" extrusionOk="0">
                  <a:moveTo>
                    <a:pt x="546" y="1"/>
                  </a:moveTo>
                  <a:cubicBezTo>
                    <a:pt x="252" y="1"/>
                    <a:pt x="0" y="373"/>
                    <a:pt x="277" y="631"/>
                  </a:cubicBezTo>
                  <a:cubicBezTo>
                    <a:pt x="1241" y="1536"/>
                    <a:pt x="2432" y="2191"/>
                    <a:pt x="3444" y="3036"/>
                  </a:cubicBezTo>
                  <a:cubicBezTo>
                    <a:pt x="4444" y="3870"/>
                    <a:pt x="5349" y="4798"/>
                    <a:pt x="6135" y="5822"/>
                  </a:cubicBezTo>
                  <a:cubicBezTo>
                    <a:pt x="7813" y="8037"/>
                    <a:pt x="8778" y="10728"/>
                    <a:pt x="8552" y="13514"/>
                  </a:cubicBezTo>
                  <a:cubicBezTo>
                    <a:pt x="8532" y="13757"/>
                    <a:pt x="8705" y="13873"/>
                    <a:pt x="8890" y="13873"/>
                  </a:cubicBezTo>
                  <a:cubicBezTo>
                    <a:pt x="9049" y="13873"/>
                    <a:pt x="9217" y="13786"/>
                    <a:pt x="9278" y="13621"/>
                  </a:cubicBezTo>
                  <a:cubicBezTo>
                    <a:pt x="10087" y="11525"/>
                    <a:pt x="9635" y="9168"/>
                    <a:pt x="8194" y="7489"/>
                  </a:cubicBezTo>
                  <a:cubicBezTo>
                    <a:pt x="8123" y="7418"/>
                    <a:pt x="8052" y="7370"/>
                    <a:pt x="7968" y="7370"/>
                  </a:cubicBezTo>
                  <a:cubicBezTo>
                    <a:pt x="7659" y="6775"/>
                    <a:pt x="7313" y="6191"/>
                    <a:pt x="6920" y="5644"/>
                  </a:cubicBezTo>
                  <a:cubicBezTo>
                    <a:pt x="6147" y="4572"/>
                    <a:pt x="5254" y="3620"/>
                    <a:pt x="4253" y="2751"/>
                  </a:cubicBezTo>
                  <a:cubicBezTo>
                    <a:pt x="3146" y="1798"/>
                    <a:pt x="1860" y="1084"/>
                    <a:pt x="801" y="107"/>
                  </a:cubicBezTo>
                  <a:cubicBezTo>
                    <a:pt x="720" y="32"/>
                    <a:pt x="631" y="1"/>
                    <a:pt x="546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3" name="Google Shape;9733;p14"/>
            <p:cNvSpPr/>
            <p:nvPr/>
          </p:nvSpPr>
          <p:spPr>
            <a:xfrm>
              <a:off x="6642475" y="2430025"/>
              <a:ext cx="68575" cy="204925"/>
            </a:xfrm>
            <a:custGeom>
              <a:avLst/>
              <a:gdLst/>
              <a:ahLst/>
              <a:cxnLst/>
              <a:rect l="l" t="t" r="r" b="b"/>
              <a:pathLst>
                <a:path w="2743" h="8197" extrusionOk="0">
                  <a:moveTo>
                    <a:pt x="1898" y="0"/>
                  </a:moveTo>
                  <a:cubicBezTo>
                    <a:pt x="1874" y="0"/>
                    <a:pt x="1848" y="2"/>
                    <a:pt x="1823" y="7"/>
                  </a:cubicBezTo>
                  <a:cubicBezTo>
                    <a:pt x="406" y="281"/>
                    <a:pt x="1" y="1960"/>
                    <a:pt x="25" y="3210"/>
                  </a:cubicBezTo>
                  <a:cubicBezTo>
                    <a:pt x="49" y="4996"/>
                    <a:pt x="918" y="6603"/>
                    <a:pt x="1894" y="8044"/>
                  </a:cubicBezTo>
                  <a:cubicBezTo>
                    <a:pt x="1977" y="8152"/>
                    <a:pt x="2091" y="8196"/>
                    <a:pt x="2204" y="8196"/>
                  </a:cubicBezTo>
                  <a:cubicBezTo>
                    <a:pt x="2477" y="8196"/>
                    <a:pt x="2743" y="7933"/>
                    <a:pt x="2549" y="7663"/>
                  </a:cubicBezTo>
                  <a:cubicBezTo>
                    <a:pt x="1823" y="6591"/>
                    <a:pt x="1156" y="5436"/>
                    <a:pt x="882" y="4162"/>
                  </a:cubicBezTo>
                  <a:cubicBezTo>
                    <a:pt x="680" y="3103"/>
                    <a:pt x="620" y="995"/>
                    <a:pt x="2013" y="721"/>
                  </a:cubicBezTo>
                  <a:cubicBezTo>
                    <a:pt x="2463" y="632"/>
                    <a:pt x="2307" y="0"/>
                    <a:pt x="1898" y="0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4" name="Google Shape;9734;p14"/>
            <p:cNvSpPr/>
            <p:nvPr/>
          </p:nvSpPr>
          <p:spPr>
            <a:xfrm>
              <a:off x="6502700" y="2100025"/>
              <a:ext cx="402450" cy="88800"/>
            </a:xfrm>
            <a:custGeom>
              <a:avLst/>
              <a:gdLst/>
              <a:ahLst/>
              <a:cxnLst/>
              <a:rect l="l" t="t" r="r" b="b"/>
              <a:pathLst>
                <a:path w="16098" h="3552" extrusionOk="0">
                  <a:moveTo>
                    <a:pt x="11665" y="1"/>
                  </a:moveTo>
                  <a:cubicBezTo>
                    <a:pt x="10794" y="1"/>
                    <a:pt x="9924" y="95"/>
                    <a:pt x="9164" y="182"/>
                  </a:cubicBezTo>
                  <a:cubicBezTo>
                    <a:pt x="6104" y="539"/>
                    <a:pt x="3127" y="1456"/>
                    <a:pt x="377" y="2861"/>
                  </a:cubicBezTo>
                  <a:cubicBezTo>
                    <a:pt x="1" y="3054"/>
                    <a:pt x="232" y="3551"/>
                    <a:pt x="568" y="3551"/>
                  </a:cubicBezTo>
                  <a:cubicBezTo>
                    <a:pt x="625" y="3551"/>
                    <a:pt x="685" y="3537"/>
                    <a:pt x="746" y="3504"/>
                  </a:cubicBezTo>
                  <a:cubicBezTo>
                    <a:pt x="3175" y="2265"/>
                    <a:pt x="5759" y="1420"/>
                    <a:pt x="8449" y="1015"/>
                  </a:cubicBezTo>
                  <a:cubicBezTo>
                    <a:pt x="9316" y="884"/>
                    <a:pt x="10483" y="695"/>
                    <a:pt x="11631" y="695"/>
                  </a:cubicBezTo>
                  <a:cubicBezTo>
                    <a:pt x="13088" y="695"/>
                    <a:pt x="14514" y="999"/>
                    <a:pt x="15260" y="2111"/>
                  </a:cubicBezTo>
                  <a:cubicBezTo>
                    <a:pt x="15342" y="2229"/>
                    <a:pt x="15458" y="2278"/>
                    <a:pt x="15573" y="2278"/>
                  </a:cubicBezTo>
                  <a:cubicBezTo>
                    <a:pt x="15839" y="2278"/>
                    <a:pt x="16098" y="2012"/>
                    <a:pt x="15915" y="1730"/>
                  </a:cubicBezTo>
                  <a:cubicBezTo>
                    <a:pt x="14979" y="342"/>
                    <a:pt x="13319" y="1"/>
                    <a:pt x="116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5" name="Google Shape;9735;p14"/>
            <p:cNvSpPr/>
            <p:nvPr/>
          </p:nvSpPr>
          <p:spPr>
            <a:xfrm>
              <a:off x="6543525" y="2212775"/>
              <a:ext cx="99025" cy="25625"/>
            </a:xfrm>
            <a:custGeom>
              <a:avLst/>
              <a:gdLst/>
              <a:ahLst/>
              <a:cxnLst/>
              <a:rect l="l" t="t" r="r" b="b"/>
              <a:pathLst>
                <a:path w="3961" h="1025" extrusionOk="0">
                  <a:moveTo>
                    <a:pt x="2348" y="1"/>
                  </a:moveTo>
                  <a:cubicBezTo>
                    <a:pt x="1699" y="1"/>
                    <a:pt x="1059" y="97"/>
                    <a:pt x="423" y="291"/>
                  </a:cubicBezTo>
                  <a:cubicBezTo>
                    <a:pt x="0" y="421"/>
                    <a:pt x="120" y="1024"/>
                    <a:pt x="495" y="1024"/>
                  </a:cubicBezTo>
                  <a:cubicBezTo>
                    <a:pt x="532" y="1024"/>
                    <a:pt x="571" y="1019"/>
                    <a:pt x="613" y="1006"/>
                  </a:cubicBezTo>
                  <a:cubicBezTo>
                    <a:pt x="1187" y="827"/>
                    <a:pt x="1766" y="735"/>
                    <a:pt x="2350" y="735"/>
                  </a:cubicBezTo>
                  <a:cubicBezTo>
                    <a:pt x="2663" y="735"/>
                    <a:pt x="2977" y="761"/>
                    <a:pt x="3292" y="815"/>
                  </a:cubicBezTo>
                  <a:cubicBezTo>
                    <a:pt x="3315" y="819"/>
                    <a:pt x="3337" y="820"/>
                    <a:pt x="3358" y="820"/>
                  </a:cubicBezTo>
                  <a:cubicBezTo>
                    <a:pt x="3787" y="820"/>
                    <a:pt x="3960" y="169"/>
                    <a:pt x="3506" y="101"/>
                  </a:cubicBezTo>
                  <a:cubicBezTo>
                    <a:pt x="3117" y="34"/>
                    <a:pt x="2731" y="1"/>
                    <a:pt x="2348" y="1"/>
                  </a:cubicBezTo>
                  <a:close/>
                </a:path>
              </a:pathLst>
            </a:custGeom>
            <a:solidFill>
              <a:srgbClr val="BDB3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6" name="Google Shape;9736;p14"/>
            <p:cNvSpPr/>
            <p:nvPr/>
          </p:nvSpPr>
          <p:spPr>
            <a:xfrm>
              <a:off x="6451975" y="2097600"/>
              <a:ext cx="550400" cy="658000"/>
            </a:xfrm>
            <a:custGeom>
              <a:avLst/>
              <a:gdLst/>
              <a:ahLst/>
              <a:cxnLst/>
              <a:rect l="l" t="t" r="r" b="b"/>
              <a:pathLst>
                <a:path w="22016" h="26320" extrusionOk="0">
                  <a:moveTo>
                    <a:pt x="14558" y="321"/>
                  </a:moveTo>
                  <a:cubicBezTo>
                    <a:pt x="14898" y="321"/>
                    <a:pt x="15429" y="457"/>
                    <a:pt x="15479" y="576"/>
                  </a:cubicBezTo>
                  <a:cubicBezTo>
                    <a:pt x="15110" y="505"/>
                    <a:pt x="14765" y="433"/>
                    <a:pt x="14384" y="338"/>
                  </a:cubicBezTo>
                  <a:cubicBezTo>
                    <a:pt x="14431" y="326"/>
                    <a:pt x="14491" y="321"/>
                    <a:pt x="14558" y="321"/>
                  </a:cubicBezTo>
                  <a:close/>
                  <a:moveTo>
                    <a:pt x="15562" y="481"/>
                  </a:moveTo>
                  <a:lnTo>
                    <a:pt x="15562" y="481"/>
                  </a:lnTo>
                  <a:cubicBezTo>
                    <a:pt x="15872" y="564"/>
                    <a:pt x="16170" y="660"/>
                    <a:pt x="16467" y="731"/>
                  </a:cubicBezTo>
                  <a:cubicBezTo>
                    <a:pt x="16455" y="743"/>
                    <a:pt x="16455" y="755"/>
                    <a:pt x="16455" y="779"/>
                  </a:cubicBezTo>
                  <a:cubicBezTo>
                    <a:pt x="16408" y="779"/>
                    <a:pt x="16376" y="784"/>
                    <a:pt x="16346" y="784"/>
                  </a:cubicBezTo>
                  <a:cubicBezTo>
                    <a:pt x="16331" y="784"/>
                    <a:pt x="16316" y="783"/>
                    <a:pt x="16301" y="779"/>
                  </a:cubicBezTo>
                  <a:cubicBezTo>
                    <a:pt x="16074" y="731"/>
                    <a:pt x="15860" y="672"/>
                    <a:pt x="15634" y="612"/>
                  </a:cubicBezTo>
                  <a:cubicBezTo>
                    <a:pt x="15562" y="600"/>
                    <a:pt x="15527" y="564"/>
                    <a:pt x="15562" y="481"/>
                  </a:cubicBezTo>
                  <a:close/>
                  <a:moveTo>
                    <a:pt x="16813" y="969"/>
                  </a:moveTo>
                  <a:cubicBezTo>
                    <a:pt x="16943" y="969"/>
                    <a:pt x="17063" y="1029"/>
                    <a:pt x="17170" y="1112"/>
                  </a:cubicBezTo>
                  <a:cubicBezTo>
                    <a:pt x="17170" y="1136"/>
                    <a:pt x="17146" y="1148"/>
                    <a:pt x="17146" y="1160"/>
                  </a:cubicBezTo>
                  <a:cubicBezTo>
                    <a:pt x="17027" y="1088"/>
                    <a:pt x="16932" y="1029"/>
                    <a:pt x="16813" y="969"/>
                  </a:cubicBezTo>
                  <a:close/>
                  <a:moveTo>
                    <a:pt x="17241" y="1195"/>
                  </a:moveTo>
                  <a:lnTo>
                    <a:pt x="17467" y="1326"/>
                  </a:lnTo>
                  <a:cubicBezTo>
                    <a:pt x="17444" y="1338"/>
                    <a:pt x="17444" y="1350"/>
                    <a:pt x="17432" y="1374"/>
                  </a:cubicBezTo>
                  <a:lnTo>
                    <a:pt x="17205" y="1231"/>
                  </a:lnTo>
                  <a:cubicBezTo>
                    <a:pt x="17229" y="1219"/>
                    <a:pt x="17229" y="1207"/>
                    <a:pt x="17241" y="1195"/>
                  </a:cubicBezTo>
                  <a:close/>
                  <a:moveTo>
                    <a:pt x="15050" y="1160"/>
                  </a:moveTo>
                  <a:cubicBezTo>
                    <a:pt x="15062" y="1160"/>
                    <a:pt x="15086" y="1172"/>
                    <a:pt x="15110" y="1195"/>
                  </a:cubicBezTo>
                  <a:cubicBezTo>
                    <a:pt x="14991" y="1267"/>
                    <a:pt x="14872" y="1326"/>
                    <a:pt x="14741" y="1374"/>
                  </a:cubicBezTo>
                  <a:cubicBezTo>
                    <a:pt x="14622" y="1434"/>
                    <a:pt x="14503" y="1469"/>
                    <a:pt x="14360" y="1517"/>
                  </a:cubicBezTo>
                  <a:cubicBezTo>
                    <a:pt x="14348" y="1517"/>
                    <a:pt x="14300" y="1505"/>
                    <a:pt x="14276" y="1493"/>
                  </a:cubicBezTo>
                  <a:cubicBezTo>
                    <a:pt x="14276" y="1457"/>
                    <a:pt x="14288" y="1398"/>
                    <a:pt x="14300" y="1398"/>
                  </a:cubicBezTo>
                  <a:cubicBezTo>
                    <a:pt x="14562" y="1326"/>
                    <a:pt x="14800" y="1231"/>
                    <a:pt x="15050" y="1160"/>
                  </a:cubicBezTo>
                  <a:close/>
                  <a:moveTo>
                    <a:pt x="9026" y="1529"/>
                  </a:moveTo>
                  <a:lnTo>
                    <a:pt x="9026" y="1565"/>
                  </a:lnTo>
                  <a:cubicBezTo>
                    <a:pt x="8800" y="1624"/>
                    <a:pt x="8573" y="1684"/>
                    <a:pt x="8359" y="1731"/>
                  </a:cubicBezTo>
                  <a:lnTo>
                    <a:pt x="8311" y="1731"/>
                  </a:lnTo>
                  <a:lnTo>
                    <a:pt x="8311" y="1696"/>
                  </a:lnTo>
                  <a:cubicBezTo>
                    <a:pt x="8550" y="1636"/>
                    <a:pt x="8788" y="1588"/>
                    <a:pt x="9026" y="1529"/>
                  </a:cubicBezTo>
                  <a:close/>
                  <a:moveTo>
                    <a:pt x="15300" y="1517"/>
                  </a:moveTo>
                  <a:cubicBezTo>
                    <a:pt x="15300" y="1529"/>
                    <a:pt x="15324" y="1553"/>
                    <a:pt x="15324" y="1565"/>
                  </a:cubicBezTo>
                  <a:cubicBezTo>
                    <a:pt x="15277" y="1576"/>
                    <a:pt x="15241" y="1612"/>
                    <a:pt x="15205" y="1624"/>
                  </a:cubicBezTo>
                  <a:lnTo>
                    <a:pt x="14574" y="1850"/>
                  </a:lnTo>
                  <a:cubicBezTo>
                    <a:pt x="14566" y="1854"/>
                    <a:pt x="14557" y="1856"/>
                    <a:pt x="14547" y="1856"/>
                  </a:cubicBezTo>
                  <a:cubicBezTo>
                    <a:pt x="14528" y="1856"/>
                    <a:pt x="14507" y="1850"/>
                    <a:pt x="14491" y="1850"/>
                  </a:cubicBezTo>
                  <a:cubicBezTo>
                    <a:pt x="14491" y="1815"/>
                    <a:pt x="14491" y="1767"/>
                    <a:pt x="14515" y="1755"/>
                  </a:cubicBezTo>
                  <a:cubicBezTo>
                    <a:pt x="14562" y="1707"/>
                    <a:pt x="14622" y="1684"/>
                    <a:pt x="14681" y="1672"/>
                  </a:cubicBezTo>
                  <a:cubicBezTo>
                    <a:pt x="14824" y="1624"/>
                    <a:pt x="14991" y="1576"/>
                    <a:pt x="15158" y="1529"/>
                  </a:cubicBezTo>
                  <a:cubicBezTo>
                    <a:pt x="15205" y="1517"/>
                    <a:pt x="15265" y="1517"/>
                    <a:pt x="15300" y="1517"/>
                  </a:cubicBezTo>
                  <a:close/>
                  <a:moveTo>
                    <a:pt x="17431" y="1840"/>
                  </a:moveTo>
                  <a:cubicBezTo>
                    <a:pt x="17540" y="1840"/>
                    <a:pt x="17646" y="1850"/>
                    <a:pt x="17741" y="1850"/>
                  </a:cubicBezTo>
                  <a:cubicBezTo>
                    <a:pt x="17696" y="1933"/>
                    <a:pt x="17401" y="1996"/>
                    <a:pt x="17143" y="1996"/>
                  </a:cubicBezTo>
                  <a:cubicBezTo>
                    <a:pt x="16992" y="1996"/>
                    <a:pt x="16855" y="1975"/>
                    <a:pt x="16789" y="1922"/>
                  </a:cubicBezTo>
                  <a:cubicBezTo>
                    <a:pt x="16955" y="1886"/>
                    <a:pt x="17122" y="1862"/>
                    <a:pt x="17265" y="1850"/>
                  </a:cubicBezTo>
                  <a:cubicBezTo>
                    <a:pt x="17321" y="1842"/>
                    <a:pt x="17376" y="1840"/>
                    <a:pt x="17431" y="1840"/>
                  </a:cubicBezTo>
                  <a:close/>
                  <a:moveTo>
                    <a:pt x="8097" y="2112"/>
                  </a:moveTo>
                  <a:cubicBezTo>
                    <a:pt x="8097" y="2124"/>
                    <a:pt x="8121" y="2124"/>
                    <a:pt x="8121" y="2148"/>
                  </a:cubicBezTo>
                  <a:cubicBezTo>
                    <a:pt x="7978" y="2184"/>
                    <a:pt x="7847" y="2219"/>
                    <a:pt x="7704" y="2267"/>
                  </a:cubicBezTo>
                  <a:cubicBezTo>
                    <a:pt x="7680" y="2243"/>
                    <a:pt x="7680" y="2231"/>
                    <a:pt x="7680" y="2219"/>
                  </a:cubicBezTo>
                  <a:cubicBezTo>
                    <a:pt x="7823" y="2184"/>
                    <a:pt x="7966" y="2148"/>
                    <a:pt x="8097" y="2112"/>
                  </a:cubicBezTo>
                  <a:close/>
                  <a:moveTo>
                    <a:pt x="18217" y="2029"/>
                  </a:moveTo>
                  <a:lnTo>
                    <a:pt x="18217" y="2029"/>
                  </a:lnTo>
                  <a:cubicBezTo>
                    <a:pt x="18384" y="2219"/>
                    <a:pt x="18539" y="2422"/>
                    <a:pt x="18563" y="2696"/>
                  </a:cubicBezTo>
                  <a:cubicBezTo>
                    <a:pt x="18503" y="2446"/>
                    <a:pt x="18217" y="2303"/>
                    <a:pt x="18217" y="2029"/>
                  </a:cubicBezTo>
                  <a:close/>
                  <a:moveTo>
                    <a:pt x="16396" y="2338"/>
                  </a:moveTo>
                  <a:cubicBezTo>
                    <a:pt x="16396" y="2350"/>
                    <a:pt x="16408" y="2374"/>
                    <a:pt x="16408" y="2398"/>
                  </a:cubicBezTo>
                  <a:cubicBezTo>
                    <a:pt x="16193" y="2458"/>
                    <a:pt x="15991" y="2529"/>
                    <a:pt x="15777" y="2589"/>
                  </a:cubicBezTo>
                  <a:cubicBezTo>
                    <a:pt x="15800" y="2600"/>
                    <a:pt x="15800" y="2612"/>
                    <a:pt x="15800" y="2636"/>
                  </a:cubicBezTo>
                  <a:cubicBezTo>
                    <a:pt x="15836" y="2648"/>
                    <a:pt x="15872" y="2660"/>
                    <a:pt x="15896" y="2696"/>
                  </a:cubicBezTo>
                  <a:lnTo>
                    <a:pt x="15896" y="2719"/>
                  </a:lnTo>
                  <a:cubicBezTo>
                    <a:pt x="15800" y="2743"/>
                    <a:pt x="15705" y="2755"/>
                    <a:pt x="15598" y="2767"/>
                  </a:cubicBezTo>
                  <a:cubicBezTo>
                    <a:pt x="15586" y="2767"/>
                    <a:pt x="15539" y="2743"/>
                    <a:pt x="15539" y="2719"/>
                  </a:cubicBezTo>
                  <a:cubicBezTo>
                    <a:pt x="15562" y="2648"/>
                    <a:pt x="15574" y="2565"/>
                    <a:pt x="15622" y="2529"/>
                  </a:cubicBezTo>
                  <a:cubicBezTo>
                    <a:pt x="15681" y="2481"/>
                    <a:pt x="15765" y="2458"/>
                    <a:pt x="15860" y="2446"/>
                  </a:cubicBezTo>
                  <a:cubicBezTo>
                    <a:pt x="16039" y="2398"/>
                    <a:pt x="16217" y="2362"/>
                    <a:pt x="16396" y="2338"/>
                  </a:cubicBezTo>
                  <a:close/>
                  <a:moveTo>
                    <a:pt x="6954" y="1850"/>
                  </a:moveTo>
                  <a:cubicBezTo>
                    <a:pt x="6966" y="1862"/>
                    <a:pt x="6966" y="1874"/>
                    <a:pt x="6990" y="1886"/>
                  </a:cubicBezTo>
                  <a:lnTo>
                    <a:pt x="6716" y="2065"/>
                  </a:lnTo>
                  <a:cubicBezTo>
                    <a:pt x="6597" y="2124"/>
                    <a:pt x="6466" y="2184"/>
                    <a:pt x="6347" y="2267"/>
                  </a:cubicBezTo>
                  <a:cubicBezTo>
                    <a:pt x="6037" y="2446"/>
                    <a:pt x="5716" y="2636"/>
                    <a:pt x="5406" y="2827"/>
                  </a:cubicBezTo>
                  <a:cubicBezTo>
                    <a:pt x="5383" y="2839"/>
                    <a:pt x="5335" y="2839"/>
                    <a:pt x="5287" y="2839"/>
                  </a:cubicBezTo>
                  <a:lnTo>
                    <a:pt x="5335" y="2755"/>
                  </a:lnTo>
                  <a:cubicBezTo>
                    <a:pt x="5466" y="2541"/>
                    <a:pt x="5692" y="2517"/>
                    <a:pt x="5883" y="2398"/>
                  </a:cubicBezTo>
                  <a:cubicBezTo>
                    <a:pt x="5930" y="2362"/>
                    <a:pt x="5990" y="2338"/>
                    <a:pt x="6049" y="2303"/>
                  </a:cubicBezTo>
                  <a:cubicBezTo>
                    <a:pt x="6049" y="2291"/>
                    <a:pt x="6037" y="2291"/>
                    <a:pt x="6037" y="2279"/>
                  </a:cubicBezTo>
                  <a:cubicBezTo>
                    <a:pt x="5918" y="2315"/>
                    <a:pt x="5775" y="2362"/>
                    <a:pt x="5656" y="2410"/>
                  </a:cubicBezTo>
                  <a:lnTo>
                    <a:pt x="5633" y="2386"/>
                  </a:lnTo>
                  <a:cubicBezTo>
                    <a:pt x="5656" y="2350"/>
                    <a:pt x="5692" y="2291"/>
                    <a:pt x="5740" y="2279"/>
                  </a:cubicBezTo>
                  <a:cubicBezTo>
                    <a:pt x="6073" y="2160"/>
                    <a:pt x="6406" y="2017"/>
                    <a:pt x="6752" y="1898"/>
                  </a:cubicBezTo>
                  <a:cubicBezTo>
                    <a:pt x="6811" y="1874"/>
                    <a:pt x="6883" y="1862"/>
                    <a:pt x="6954" y="1850"/>
                  </a:cubicBezTo>
                  <a:close/>
                  <a:moveTo>
                    <a:pt x="7490" y="2350"/>
                  </a:moveTo>
                  <a:cubicBezTo>
                    <a:pt x="7502" y="2362"/>
                    <a:pt x="7502" y="2386"/>
                    <a:pt x="7526" y="2398"/>
                  </a:cubicBezTo>
                  <a:lnTo>
                    <a:pt x="7347" y="2529"/>
                  </a:lnTo>
                  <a:cubicBezTo>
                    <a:pt x="7014" y="2684"/>
                    <a:pt x="6668" y="2827"/>
                    <a:pt x="6335" y="2981"/>
                  </a:cubicBezTo>
                  <a:cubicBezTo>
                    <a:pt x="6286" y="2994"/>
                    <a:pt x="6239" y="3016"/>
                    <a:pt x="6193" y="3016"/>
                  </a:cubicBezTo>
                  <a:cubicBezTo>
                    <a:pt x="6150" y="3016"/>
                    <a:pt x="6107" y="2997"/>
                    <a:pt x="6061" y="2934"/>
                  </a:cubicBezTo>
                  <a:lnTo>
                    <a:pt x="7490" y="2350"/>
                  </a:lnTo>
                  <a:close/>
                  <a:moveTo>
                    <a:pt x="17229" y="2898"/>
                  </a:moveTo>
                  <a:lnTo>
                    <a:pt x="17229" y="2898"/>
                  </a:lnTo>
                  <a:cubicBezTo>
                    <a:pt x="17324" y="2922"/>
                    <a:pt x="17408" y="2934"/>
                    <a:pt x="17479" y="2946"/>
                  </a:cubicBezTo>
                  <a:lnTo>
                    <a:pt x="17479" y="2981"/>
                  </a:lnTo>
                  <a:cubicBezTo>
                    <a:pt x="17420" y="2993"/>
                    <a:pt x="17372" y="3017"/>
                    <a:pt x="17313" y="3041"/>
                  </a:cubicBezTo>
                  <a:cubicBezTo>
                    <a:pt x="17289" y="2993"/>
                    <a:pt x="17265" y="2958"/>
                    <a:pt x="17229" y="2898"/>
                  </a:cubicBezTo>
                  <a:close/>
                  <a:moveTo>
                    <a:pt x="16098" y="2815"/>
                  </a:moveTo>
                  <a:cubicBezTo>
                    <a:pt x="15979" y="2898"/>
                    <a:pt x="15884" y="2958"/>
                    <a:pt x="15777" y="3041"/>
                  </a:cubicBezTo>
                  <a:cubicBezTo>
                    <a:pt x="15872" y="3053"/>
                    <a:pt x="15920" y="3053"/>
                    <a:pt x="15955" y="3053"/>
                  </a:cubicBezTo>
                  <a:lnTo>
                    <a:pt x="15955" y="3077"/>
                  </a:lnTo>
                  <a:cubicBezTo>
                    <a:pt x="15812" y="3112"/>
                    <a:pt x="15646" y="3160"/>
                    <a:pt x="15503" y="3184"/>
                  </a:cubicBezTo>
                  <a:cubicBezTo>
                    <a:pt x="15515" y="2946"/>
                    <a:pt x="15646" y="2874"/>
                    <a:pt x="16098" y="2815"/>
                  </a:cubicBezTo>
                  <a:close/>
                  <a:moveTo>
                    <a:pt x="16479" y="3303"/>
                  </a:moveTo>
                  <a:lnTo>
                    <a:pt x="16479" y="3303"/>
                  </a:lnTo>
                  <a:cubicBezTo>
                    <a:pt x="16336" y="3398"/>
                    <a:pt x="16170" y="3470"/>
                    <a:pt x="16003" y="3553"/>
                  </a:cubicBezTo>
                  <a:cubicBezTo>
                    <a:pt x="16003" y="3553"/>
                    <a:pt x="15955" y="3529"/>
                    <a:pt x="15943" y="3517"/>
                  </a:cubicBezTo>
                  <a:cubicBezTo>
                    <a:pt x="16062" y="3351"/>
                    <a:pt x="16277" y="3315"/>
                    <a:pt x="16479" y="3303"/>
                  </a:cubicBezTo>
                  <a:close/>
                  <a:moveTo>
                    <a:pt x="9204" y="3160"/>
                  </a:moveTo>
                  <a:cubicBezTo>
                    <a:pt x="9216" y="3160"/>
                    <a:pt x="9216" y="3172"/>
                    <a:pt x="9228" y="3184"/>
                  </a:cubicBezTo>
                  <a:cubicBezTo>
                    <a:pt x="9097" y="3279"/>
                    <a:pt x="8966" y="3362"/>
                    <a:pt x="8812" y="3458"/>
                  </a:cubicBezTo>
                  <a:cubicBezTo>
                    <a:pt x="8764" y="3493"/>
                    <a:pt x="8704" y="3517"/>
                    <a:pt x="8669" y="3541"/>
                  </a:cubicBezTo>
                  <a:cubicBezTo>
                    <a:pt x="8633" y="3553"/>
                    <a:pt x="8609" y="3589"/>
                    <a:pt x="8573" y="3601"/>
                  </a:cubicBezTo>
                  <a:cubicBezTo>
                    <a:pt x="8550" y="3553"/>
                    <a:pt x="8514" y="3517"/>
                    <a:pt x="8514" y="3470"/>
                  </a:cubicBezTo>
                  <a:cubicBezTo>
                    <a:pt x="8514" y="3434"/>
                    <a:pt x="8550" y="3398"/>
                    <a:pt x="8573" y="3374"/>
                  </a:cubicBezTo>
                  <a:lnTo>
                    <a:pt x="9204" y="3160"/>
                  </a:lnTo>
                  <a:close/>
                  <a:moveTo>
                    <a:pt x="7704" y="3112"/>
                  </a:moveTo>
                  <a:cubicBezTo>
                    <a:pt x="7704" y="3124"/>
                    <a:pt x="7716" y="3136"/>
                    <a:pt x="7716" y="3160"/>
                  </a:cubicBezTo>
                  <a:cubicBezTo>
                    <a:pt x="7490" y="3279"/>
                    <a:pt x="7264" y="3398"/>
                    <a:pt x="7026" y="3505"/>
                  </a:cubicBezTo>
                  <a:cubicBezTo>
                    <a:pt x="6966" y="3541"/>
                    <a:pt x="6907" y="3601"/>
                    <a:pt x="6847" y="3624"/>
                  </a:cubicBezTo>
                  <a:cubicBezTo>
                    <a:pt x="6839" y="3632"/>
                    <a:pt x="6828" y="3635"/>
                    <a:pt x="6816" y="3635"/>
                  </a:cubicBezTo>
                  <a:cubicBezTo>
                    <a:pt x="6791" y="3635"/>
                    <a:pt x="6760" y="3624"/>
                    <a:pt x="6728" y="3624"/>
                  </a:cubicBezTo>
                  <a:cubicBezTo>
                    <a:pt x="6752" y="3601"/>
                    <a:pt x="6752" y="3541"/>
                    <a:pt x="6776" y="3529"/>
                  </a:cubicBezTo>
                  <a:cubicBezTo>
                    <a:pt x="6942" y="3422"/>
                    <a:pt x="7109" y="3339"/>
                    <a:pt x="7288" y="3243"/>
                  </a:cubicBezTo>
                  <a:cubicBezTo>
                    <a:pt x="7418" y="3184"/>
                    <a:pt x="7561" y="3160"/>
                    <a:pt x="7704" y="3112"/>
                  </a:cubicBezTo>
                  <a:close/>
                  <a:moveTo>
                    <a:pt x="16717" y="3481"/>
                  </a:moveTo>
                  <a:cubicBezTo>
                    <a:pt x="16485" y="3526"/>
                    <a:pt x="16303" y="3735"/>
                    <a:pt x="16049" y="3735"/>
                  </a:cubicBezTo>
                  <a:cubicBezTo>
                    <a:pt x="16030" y="3735"/>
                    <a:pt x="16011" y="3734"/>
                    <a:pt x="15991" y="3732"/>
                  </a:cubicBezTo>
                  <a:cubicBezTo>
                    <a:pt x="16217" y="3577"/>
                    <a:pt x="16455" y="3481"/>
                    <a:pt x="16717" y="3481"/>
                  </a:cubicBezTo>
                  <a:close/>
                  <a:moveTo>
                    <a:pt x="9466" y="3291"/>
                  </a:moveTo>
                  <a:lnTo>
                    <a:pt x="9502" y="3315"/>
                  </a:lnTo>
                  <a:cubicBezTo>
                    <a:pt x="9395" y="3410"/>
                    <a:pt x="9312" y="3517"/>
                    <a:pt x="9216" y="3601"/>
                  </a:cubicBezTo>
                  <a:cubicBezTo>
                    <a:pt x="9050" y="3732"/>
                    <a:pt x="8871" y="3839"/>
                    <a:pt x="8716" y="3958"/>
                  </a:cubicBezTo>
                  <a:cubicBezTo>
                    <a:pt x="8706" y="3961"/>
                    <a:pt x="8692" y="3963"/>
                    <a:pt x="8678" y="3963"/>
                  </a:cubicBezTo>
                  <a:cubicBezTo>
                    <a:pt x="8645" y="3963"/>
                    <a:pt x="8609" y="3954"/>
                    <a:pt x="8609" y="3946"/>
                  </a:cubicBezTo>
                  <a:cubicBezTo>
                    <a:pt x="8597" y="3898"/>
                    <a:pt x="8573" y="3815"/>
                    <a:pt x="8609" y="3791"/>
                  </a:cubicBezTo>
                  <a:cubicBezTo>
                    <a:pt x="8895" y="3612"/>
                    <a:pt x="9169" y="3458"/>
                    <a:pt x="9454" y="3291"/>
                  </a:cubicBezTo>
                  <a:close/>
                  <a:moveTo>
                    <a:pt x="18503" y="3612"/>
                  </a:moveTo>
                  <a:lnTo>
                    <a:pt x="18503" y="3612"/>
                  </a:lnTo>
                  <a:cubicBezTo>
                    <a:pt x="18515" y="3791"/>
                    <a:pt x="18444" y="3934"/>
                    <a:pt x="18265" y="3993"/>
                  </a:cubicBezTo>
                  <a:cubicBezTo>
                    <a:pt x="18337" y="3874"/>
                    <a:pt x="18432" y="3732"/>
                    <a:pt x="18503" y="3612"/>
                  </a:cubicBezTo>
                  <a:close/>
                  <a:moveTo>
                    <a:pt x="7446" y="3667"/>
                  </a:moveTo>
                  <a:cubicBezTo>
                    <a:pt x="7467" y="3667"/>
                    <a:pt x="7494" y="3672"/>
                    <a:pt x="7526" y="3672"/>
                  </a:cubicBezTo>
                  <a:cubicBezTo>
                    <a:pt x="7538" y="3708"/>
                    <a:pt x="7538" y="3720"/>
                    <a:pt x="7538" y="3732"/>
                  </a:cubicBezTo>
                  <a:cubicBezTo>
                    <a:pt x="7478" y="3767"/>
                    <a:pt x="7418" y="3779"/>
                    <a:pt x="7371" y="3815"/>
                  </a:cubicBezTo>
                  <a:cubicBezTo>
                    <a:pt x="7264" y="3886"/>
                    <a:pt x="7180" y="3946"/>
                    <a:pt x="7085" y="4017"/>
                  </a:cubicBezTo>
                  <a:cubicBezTo>
                    <a:pt x="7049" y="4053"/>
                    <a:pt x="7002" y="4077"/>
                    <a:pt x="6954" y="4089"/>
                  </a:cubicBezTo>
                  <a:cubicBezTo>
                    <a:pt x="6930" y="4089"/>
                    <a:pt x="6871" y="4077"/>
                    <a:pt x="6847" y="4053"/>
                  </a:cubicBezTo>
                  <a:cubicBezTo>
                    <a:pt x="6835" y="4017"/>
                    <a:pt x="6847" y="3946"/>
                    <a:pt x="6883" y="3934"/>
                  </a:cubicBezTo>
                  <a:cubicBezTo>
                    <a:pt x="7061" y="3839"/>
                    <a:pt x="7240" y="3755"/>
                    <a:pt x="7418" y="3672"/>
                  </a:cubicBezTo>
                  <a:cubicBezTo>
                    <a:pt x="7426" y="3668"/>
                    <a:pt x="7436" y="3667"/>
                    <a:pt x="7446" y="3667"/>
                  </a:cubicBezTo>
                  <a:close/>
                  <a:moveTo>
                    <a:pt x="14634" y="3934"/>
                  </a:moveTo>
                  <a:cubicBezTo>
                    <a:pt x="14634" y="3946"/>
                    <a:pt x="14646" y="3958"/>
                    <a:pt x="14646" y="3970"/>
                  </a:cubicBezTo>
                  <a:cubicBezTo>
                    <a:pt x="14491" y="4017"/>
                    <a:pt x="14300" y="4077"/>
                    <a:pt x="14146" y="4124"/>
                  </a:cubicBezTo>
                  <a:cubicBezTo>
                    <a:pt x="14134" y="4113"/>
                    <a:pt x="14134" y="4113"/>
                    <a:pt x="14134" y="4089"/>
                  </a:cubicBezTo>
                  <a:cubicBezTo>
                    <a:pt x="14312" y="4029"/>
                    <a:pt x="14467" y="3993"/>
                    <a:pt x="14634" y="3934"/>
                  </a:cubicBezTo>
                  <a:close/>
                  <a:moveTo>
                    <a:pt x="7740" y="3815"/>
                  </a:moveTo>
                  <a:cubicBezTo>
                    <a:pt x="7764" y="3827"/>
                    <a:pt x="7764" y="3839"/>
                    <a:pt x="7776" y="3851"/>
                  </a:cubicBezTo>
                  <a:cubicBezTo>
                    <a:pt x="7764" y="3874"/>
                    <a:pt x="7740" y="3898"/>
                    <a:pt x="7716" y="3910"/>
                  </a:cubicBezTo>
                  <a:cubicBezTo>
                    <a:pt x="7609" y="3993"/>
                    <a:pt x="7502" y="4065"/>
                    <a:pt x="7383" y="4124"/>
                  </a:cubicBezTo>
                  <a:cubicBezTo>
                    <a:pt x="7371" y="4136"/>
                    <a:pt x="7341" y="4142"/>
                    <a:pt x="7313" y="4142"/>
                  </a:cubicBezTo>
                  <a:cubicBezTo>
                    <a:pt x="7285" y="4142"/>
                    <a:pt x="7258" y="4136"/>
                    <a:pt x="7252" y="4124"/>
                  </a:cubicBezTo>
                  <a:cubicBezTo>
                    <a:pt x="7204" y="4065"/>
                    <a:pt x="7264" y="4029"/>
                    <a:pt x="7323" y="4005"/>
                  </a:cubicBezTo>
                  <a:cubicBezTo>
                    <a:pt x="7454" y="3946"/>
                    <a:pt x="7609" y="3874"/>
                    <a:pt x="7740" y="3815"/>
                  </a:cubicBezTo>
                  <a:close/>
                  <a:moveTo>
                    <a:pt x="16668" y="3960"/>
                  </a:moveTo>
                  <a:cubicBezTo>
                    <a:pt x="16689" y="3960"/>
                    <a:pt x="16706" y="3963"/>
                    <a:pt x="16717" y="3970"/>
                  </a:cubicBezTo>
                  <a:cubicBezTo>
                    <a:pt x="16515" y="4077"/>
                    <a:pt x="16301" y="4172"/>
                    <a:pt x="16098" y="4255"/>
                  </a:cubicBezTo>
                  <a:cubicBezTo>
                    <a:pt x="16098" y="4255"/>
                    <a:pt x="16110" y="4267"/>
                    <a:pt x="16110" y="4291"/>
                  </a:cubicBezTo>
                  <a:cubicBezTo>
                    <a:pt x="16229" y="4255"/>
                    <a:pt x="16348" y="4232"/>
                    <a:pt x="16455" y="4232"/>
                  </a:cubicBezTo>
                  <a:cubicBezTo>
                    <a:pt x="16455" y="4243"/>
                    <a:pt x="16467" y="4255"/>
                    <a:pt x="16467" y="4267"/>
                  </a:cubicBezTo>
                  <a:cubicBezTo>
                    <a:pt x="16360" y="4315"/>
                    <a:pt x="16253" y="4363"/>
                    <a:pt x="16158" y="4386"/>
                  </a:cubicBezTo>
                  <a:cubicBezTo>
                    <a:pt x="16143" y="4392"/>
                    <a:pt x="16126" y="4395"/>
                    <a:pt x="16109" y="4395"/>
                  </a:cubicBezTo>
                  <a:cubicBezTo>
                    <a:pt x="16058" y="4395"/>
                    <a:pt x="16000" y="4374"/>
                    <a:pt x="15955" y="4374"/>
                  </a:cubicBezTo>
                  <a:cubicBezTo>
                    <a:pt x="15931" y="4374"/>
                    <a:pt x="15896" y="4386"/>
                    <a:pt x="15872" y="4410"/>
                  </a:cubicBezTo>
                  <a:cubicBezTo>
                    <a:pt x="15812" y="4422"/>
                    <a:pt x="15741" y="4434"/>
                    <a:pt x="15658" y="4446"/>
                  </a:cubicBezTo>
                  <a:cubicBezTo>
                    <a:pt x="15744" y="4262"/>
                    <a:pt x="16450" y="3960"/>
                    <a:pt x="16668" y="3960"/>
                  </a:cubicBezTo>
                  <a:close/>
                  <a:moveTo>
                    <a:pt x="9502" y="3696"/>
                  </a:moveTo>
                  <a:cubicBezTo>
                    <a:pt x="9514" y="3720"/>
                    <a:pt x="9514" y="3732"/>
                    <a:pt x="9526" y="3755"/>
                  </a:cubicBezTo>
                  <a:cubicBezTo>
                    <a:pt x="9407" y="3815"/>
                    <a:pt x="9288" y="3898"/>
                    <a:pt x="9169" y="3958"/>
                  </a:cubicBezTo>
                  <a:cubicBezTo>
                    <a:pt x="8847" y="4136"/>
                    <a:pt x="8514" y="4303"/>
                    <a:pt x="8192" y="4470"/>
                  </a:cubicBezTo>
                  <a:cubicBezTo>
                    <a:pt x="8169" y="4482"/>
                    <a:pt x="8145" y="4494"/>
                    <a:pt x="8133" y="4494"/>
                  </a:cubicBezTo>
                  <a:cubicBezTo>
                    <a:pt x="8085" y="4482"/>
                    <a:pt x="8050" y="4446"/>
                    <a:pt x="8014" y="4434"/>
                  </a:cubicBezTo>
                  <a:cubicBezTo>
                    <a:pt x="8026" y="4422"/>
                    <a:pt x="8038" y="4374"/>
                    <a:pt x="8073" y="4363"/>
                  </a:cubicBezTo>
                  <a:cubicBezTo>
                    <a:pt x="8216" y="4291"/>
                    <a:pt x="8383" y="4243"/>
                    <a:pt x="8538" y="4172"/>
                  </a:cubicBezTo>
                  <a:cubicBezTo>
                    <a:pt x="8800" y="4053"/>
                    <a:pt x="9038" y="3910"/>
                    <a:pt x="9288" y="3779"/>
                  </a:cubicBezTo>
                  <a:cubicBezTo>
                    <a:pt x="9359" y="3732"/>
                    <a:pt x="9431" y="3720"/>
                    <a:pt x="9502" y="3696"/>
                  </a:cubicBezTo>
                  <a:close/>
                  <a:moveTo>
                    <a:pt x="4525" y="4374"/>
                  </a:moveTo>
                  <a:cubicBezTo>
                    <a:pt x="4525" y="4374"/>
                    <a:pt x="4549" y="4386"/>
                    <a:pt x="4549" y="4410"/>
                  </a:cubicBezTo>
                  <a:cubicBezTo>
                    <a:pt x="4430" y="4470"/>
                    <a:pt x="4323" y="4541"/>
                    <a:pt x="4204" y="4601"/>
                  </a:cubicBezTo>
                  <a:cubicBezTo>
                    <a:pt x="4180" y="4589"/>
                    <a:pt x="4180" y="4565"/>
                    <a:pt x="4168" y="4553"/>
                  </a:cubicBezTo>
                  <a:cubicBezTo>
                    <a:pt x="4275" y="4494"/>
                    <a:pt x="4394" y="4422"/>
                    <a:pt x="4525" y="4374"/>
                  </a:cubicBezTo>
                  <a:close/>
                  <a:moveTo>
                    <a:pt x="17563" y="3779"/>
                  </a:moveTo>
                  <a:cubicBezTo>
                    <a:pt x="17551" y="3827"/>
                    <a:pt x="17539" y="3886"/>
                    <a:pt x="17515" y="3910"/>
                  </a:cubicBezTo>
                  <a:cubicBezTo>
                    <a:pt x="17396" y="4029"/>
                    <a:pt x="17265" y="4136"/>
                    <a:pt x="17134" y="4232"/>
                  </a:cubicBezTo>
                  <a:cubicBezTo>
                    <a:pt x="16896" y="4386"/>
                    <a:pt x="16658" y="4541"/>
                    <a:pt x="16420" y="4708"/>
                  </a:cubicBezTo>
                  <a:cubicBezTo>
                    <a:pt x="16396" y="4732"/>
                    <a:pt x="16360" y="4732"/>
                    <a:pt x="16336" y="4744"/>
                  </a:cubicBezTo>
                  <a:cubicBezTo>
                    <a:pt x="16312" y="4732"/>
                    <a:pt x="16312" y="4720"/>
                    <a:pt x="16301" y="4708"/>
                  </a:cubicBezTo>
                  <a:cubicBezTo>
                    <a:pt x="16705" y="4410"/>
                    <a:pt x="17122" y="4089"/>
                    <a:pt x="17539" y="3779"/>
                  </a:cubicBezTo>
                  <a:close/>
                  <a:moveTo>
                    <a:pt x="4263" y="4624"/>
                  </a:moveTo>
                  <a:cubicBezTo>
                    <a:pt x="4275" y="4624"/>
                    <a:pt x="4275" y="4648"/>
                    <a:pt x="4287" y="4660"/>
                  </a:cubicBezTo>
                  <a:cubicBezTo>
                    <a:pt x="4204" y="4720"/>
                    <a:pt x="4109" y="4779"/>
                    <a:pt x="4025" y="4851"/>
                  </a:cubicBezTo>
                  <a:cubicBezTo>
                    <a:pt x="4025" y="4839"/>
                    <a:pt x="4013" y="4839"/>
                    <a:pt x="4013" y="4827"/>
                  </a:cubicBezTo>
                  <a:cubicBezTo>
                    <a:pt x="4097" y="4744"/>
                    <a:pt x="4168" y="4684"/>
                    <a:pt x="4263" y="4624"/>
                  </a:cubicBezTo>
                  <a:close/>
                  <a:moveTo>
                    <a:pt x="5953" y="4723"/>
                  </a:moveTo>
                  <a:cubicBezTo>
                    <a:pt x="5935" y="4736"/>
                    <a:pt x="5922" y="4760"/>
                    <a:pt x="5906" y="4791"/>
                  </a:cubicBezTo>
                  <a:cubicBezTo>
                    <a:pt x="5893" y="4860"/>
                    <a:pt x="5883" y="4929"/>
                    <a:pt x="5870" y="4999"/>
                  </a:cubicBezTo>
                  <a:lnTo>
                    <a:pt x="5870" y="4999"/>
                  </a:lnTo>
                  <a:cubicBezTo>
                    <a:pt x="5907" y="4913"/>
                    <a:pt x="5934" y="4819"/>
                    <a:pt x="5953" y="4723"/>
                  </a:cubicBezTo>
                  <a:close/>
                  <a:moveTo>
                    <a:pt x="5870" y="4999"/>
                  </a:moveTo>
                  <a:lnTo>
                    <a:pt x="5870" y="4999"/>
                  </a:lnTo>
                  <a:cubicBezTo>
                    <a:pt x="5839" y="5070"/>
                    <a:pt x="5800" y="5137"/>
                    <a:pt x="5752" y="5196"/>
                  </a:cubicBezTo>
                  <a:cubicBezTo>
                    <a:pt x="5764" y="5196"/>
                    <a:pt x="5764" y="5208"/>
                    <a:pt x="5775" y="5208"/>
                  </a:cubicBezTo>
                  <a:cubicBezTo>
                    <a:pt x="5811" y="5196"/>
                    <a:pt x="5835" y="5184"/>
                    <a:pt x="5835" y="5148"/>
                  </a:cubicBezTo>
                  <a:cubicBezTo>
                    <a:pt x="5850" y="5098"/>
                    <a:pt x="5861" y="5049"/>
                    <a:pt x="5870" y="4999"/>
                  </a:cubicBezTo>
                  <a:close/>
                  <a:moveTo>
                    <a:pt x="15181" y="5398"/>
                  </a:moveTo>
                  <a:cubicBezTo>
                    <a:pt x="15205" y="5482"/>
                    <a:pt x="15205" y="5517"/>
                    <a:pt x="15217" y="5577"/>
                  </a:cubicBezTo>
                  <a:cubicBezTo>
                    <a:pt x="15158" y="5577"/>
                    <a:pt x="15098" y="5577"/>
                    <a:pt x="15003" y="5601"/>
                  </a:cubicBezTo>
                  <a:cubicBezTo>
                    <a:pt x="15086" y="5517"/>
                    <a:pt x="15122" y="5458"/>
                    <a:pt x="15181" y="5398"/>
                  </a:cubicBezTo>
                  <a:close/>
                  <a:moveTo>
                    <a:pt x="17098" y="4589"/>
                  </a:moveTo>
                  <a:cubicBezTo>
                    <a:pt x="17098" y="4601"/>
                    <a:pt x="17122" y="4601"/>
                    <a:pt x="17134" y="4601"/>
                  </a:cubicBezTo>
                  <a:cubicBezTo>
                    <a:pt x="17134" y="4648"/>
                    <a:pt x="17146" y="4708"/>
                    <a:pt x="17122" y="4732"/>
                  </a:cubicBezTo>
                  <a:cubicBezTo>
                    <a:pt x="16955" y="4946"/>
                    <a:pt x="16753" y="5101"/>
                    <a:pt x="16515" y="5244"/>
                  </a:cubicBezTo>
                  <a:cubicBezTo>
                    <a:pt x="16372" y="5315"/>
                    <a:pt x="16229" y="5398"/>
                    <a:pt x="16074" y="5482"/>
                  </a:cubicBezTo>
                  <a:cubicBezTo>
                    <a:pt x="15979" y="5541"/>
                    <a:pt x="15872" y="5565"/>
                    <a:pt x="15765" y="5613"/>
                  </a:cubicBezTo>
                  <a:cubicBezTo>
                    <a:pt x="15753" y="5577"/>
                    <a:pt x="15753" y="5565"/>
                    <a:pt x="15741" y="5553"/>
                  </a:cubicBezTo>
                  <a:cubicBezTo>
                    <a:pt x="16229" y="5267"/>
                    <a:pt x="16717" y="4982"/>
                    <a:pt x="17098" y="4589"/>
                  </a:cubicBezTo>
                  <a:close/>
                  <a:moveTo>
                    <a:pt x="14050" y="219"/>
                  </a:moveTo>
                  <a:cubicBezTo>
                    <a:pt x="14110" y="219"/>
                    <a:pt x="14169" y="243"/>
                    <a:pt x="14253" y="255"/>
                  </a:cubicBezTo>
                  <a:cubicBezTo>
                    <a:pt x="14185" y="300"/>
                    <a:pt x="14136" y="317"/>
                    <a:pt x="14082" y="317"/>
                  </a:cubicBezTo>
                  <a:cubicBezTo>
                    <a:pt x="14051" y="317"/>
                    <a:pt x="14018" y="311"/>
                    <a:pt x="13979" y="303"/>
                  </a:cubicBezTo>
                  <a:cubicBezTo>
                    <a:pt x="13925" y="286"/>
                    <a:pt x="13871" y="280"/>
                    <a:pt x="13818" y="280"/>
                  </a:cubicBezTo>
                  <a:cubicBezTo>
                    <a:pt x="13752" y="280"/>
                    <a:pt x="13687" y="289"/>
                    <a:pt x="13622" y="303"/>
                  </a:cubicBezTo>
                  <a:cubicBezTo>
                    <a:pt x="13598" y="303"/>
                    <a:pt x="13562" y="362"/>
                    <a:pt x="13538" y="386"/>
                  </a:cubicBezTo>
                  <a:cubicBezTo>
                    <a:pt x="13503" y="433"/>
                    <a:pt x="13455" y="493"/>
                    <a:pt x="13431" y="553"/>
                  </a:cubicBezTo>
                  <a:cubicBezTo>
                    <a:pt x="13384" y="505"/>
                    <a:pt x="13372" y="457"/>
                    <a:pt x="13360" y="457"/>
                  </a:cubicBezTo>
                  <a:cubicBezTo>
                    <a:pt x="13291" y="452"/>
                    <a:pt x="13223" y="449"/>
                    <a:pt x="13154" y="449"/>
                  </a:cubicBezTo>
                  <a:cubicBezTo>
                    <a:pt x="12925" y="449"/>
                    <a:pt x="12696" y="482"/>
                    <a:pt x="12467" y="564"/>
                  </a:cubicBezTo>
                  <a:lnTo>
                    <a:pt x="12431" y="600"/>
                  </a:lnTo>
                  <a:cubicBezTo>
                    <a:pt x="12479" y="636"/>
                    <a:pt x="12526" y="719"/>
                    <a:pt x="12562" y="755"/>
                  </a:cubicBezTo>
                  <a:cubicBezTo>
                    <a:pt x="12657" y="850"/>
                    <a:pt x="12768" y="855"/>
                    <a:pt x="12874" y="855"/>
                  </a:cubicBezTo>
                  <a:cubicBezTo>
                    <a:pt x="12887" y="855"/>
                    <a:pt x="12901" y="855"/>
                    <a:pt x="12914" y="855"/>
                  </a:cubicBezTo>
                  <a:cubicBezTo>
                    <a:pt x="12953" y="855"/>
                    <a:pt x="12991" y="856"/>
                    <a:pt x="13026" y="862"/>
                  </a:cubicBezTo>
                  <a:cubicBezTo>
                    <a:pt x="13062" y="866"/>
                    <a:pt x="13098" y="867"/>
                    <a:pt x="13134" y="867"/>
                  </a:cubicBezTo>
                  <a:cubicBezTo>
                    <a:pt x="13206" y="867"/>
                    <a:pt x="13280" y="862"/>
                    <a:pt x="13360" y="862"/>
                  </a:cubicBezTo>
                  <a:lnTo>
                    <a:pt x="13395" y="1041"/>
                  </a:lnTo>
                  <a:cubicBezTo>
                    <a:pt x="13634" y="1100"/>
                    <a:pt x="13872" y="1148"/>
                    <a:pt x="14110" y="1207"/>
                  </a:cubicBezTo>
                  <a:lnTo>
                    <a:pt x="14110" y="1231"/>
                  </a:lnTo>
                  <a:cubicBezTo>
                    <a:pt x="13836" y="1267"/>
                    <a:pt x="13562" y="1279"/>
                    <a:pt x="13300" y="1315"/>
                  </a:cubicBezTo>
                  <a:lnTo>
                    <a:pt x="13300" y="1338"/>
                  </a:lnTo>
                  <a:cubicBezTo>
                    <a:pt x="13372" y="1374"/>
                    <a:pt x="13443" y="1386"/>
                    <a:pt x="13514" y="1398"/>
                  </a:cubicBezTo>
                  <a:cubicBezTo>
                    <a:pt x="13503" y="1410"/>
                    <a:pt x="13491" y="1446"/>
                    <a:pt x="13479" y="1493"/>
                  </a:cubicBezTo>
                  <a:cubicBezTo>
                    <a:pt x="13574" y="1505"/>
                    <a:pt x="13681" y="1505"/>
                    <a:pt x="13776" y="1517"/>
                  </a:cubicBezTo>
                  <a:lnTo>
                    <a:pt x="13776" y="1576"/>
                  </a:lnTo>
                  <a:cubicBezTo>
                    <a:pt x="13181" y="1624"/>
                    <a:pt x="12562" y="1684"/>
                    <a:pt x="11967" y="1731"/>
                  </a:cubicBezTo>
                  <a:cubicBezTo>
                    <a:pt x="12800" y="1731"/>
                    <a:pt x="13657" y="1612"/>
                    <a:pt x="14491" y="1576"/>
                  </a:cubicBezTo>
                  <a:lnTo>
                    <a:pt x="14491" y="1624"/>
                  </a:lnTo>
                  <a:cubicBezTo>
                    <a:pt x="13848" y="1684"/>
                    <a:pt x="13205" y="1755"/>
                    <a:pt x="12562" y="1815"/>
                  </a:cubicBezTo>
                  <a:lnTo>
                    <a:pt x="12562" y="1862"/>
                  </a:lnTo>
                  <a:lnTo>
                    <a:pt x="12657" y="1862"/>
                  </a:lnTo>
                  <a:cubicBezTo>
                    <a:pt x="12883" y="1827"/>
                    <a:pt x="13086" y="1815"/>
                    <a:pt x="13312" y="1803"/>
                  </a:cubicBezTo>
                  <a:cubicBezTo>
                    <a:pt x="13336" y="1803"/>
                    <a:pt x="13384" y="1850"/>
                    <a:pt x="13431" y="1862"/>
                  </a:cubicBezTo>
                  <a:cubicBezTo>
                    <a:pt x="13503" y="1910"/>
                    <a:pt x="13598" y="1946"/>
                    <a:pt x="13681" y="1969"/>
                  </a:cubicBezTo>
                  <a:cubicBezTo>
                    <a:pt x="13717" y="1973"/>
                    <a:pt x="13750" y="1975"/>
                    <a:pt x="13782" y="1975"/>
                  </a:cubicBezTo>
                  <a:cubicBezTo>
                    <a:pt x="13847" y="1975"/>
                    <a:pt x="13907" y="1969"/>
                    <a:pt x="13979" y="1969"/>
                  </a:cubicBezTo>
                  <a:cubicBezTo>
                    <a:pt x="14026" y="1969"/>
                    <a:pt x="14086" y="1969"/>
                    <a:pt x="14146" y="1993"/>
                  </a:cubicBezTo>
                  <a:cubicBezTo>
                    <a:pt x="13860" y="2041"/>
                    <a:pt x="13562" y="2100"/>
                    <a:pt x="13276" y="2148"/>
                  </a:cubicBezTo>
                  <a:cubicBezTo>
                    <a:pt x="13300" y="2160"/>
                    <a:pt x="13300" y="2172"/>
                    <a:pt x="13300" y="2184"/>
                  </a:cubicBezTo>
                  <a:cubicBezTo>
                    <a:pt x="13431" y="2172"/>
                    <a:pt x="13562" y="2148"/>
                    <a:pt x="13693" y="2124"/>
                  </a:cubicBezTo>
                  <a:cubicBezTo>
                    <a:pt x="14050" y="2088"/>
                    <a:pt x="14407" y="2041"/>
                    <a:pt x="14765" y="1981"/>
                  </a:cubicBezTo>
                  <a:cubicBezTo>
                    <a:pt x="15050" y="1934"/>
                    <a:pt x="15324" y="1874"/>
                    <a:pt x="15598" y="1827"/>
                  </a:cubicBezTo>
                  <a:cubicBezTo>
                    <a:pt x="15626" y="1823"/>
                    <a:pt x="15652" y="1821"/>
                    <a:pt x="15678" y="1821"/>
                  </a:cubicBezTo>
                  <a:cubicBezTo>
                    <a:pt x="15729" y="1821"/>
                    <a:pt x="15777" y="1827"/>
                    <a:pt x="15824" y="1827"/>
                  </a:cubicBezTo>
                  <a:lnTo>
                    <a:pt x="15824" y="1862"/>
                  </a:lnTo>
                  <a:cubicBezTo>
                    <a:pt x="15753" y="1886"/>
                    <a:pt x="15658" y="1922"/>
                    <a:pt x="15586" y="1934"/>
                  </a:cubicBezTo>
                  <a:cubicBezTo>
                    <a:pt x="15265" y="2029"/>
                    <a:pt x="14919" y="2112"/>
                    <a:pt x="14574" y="2208"/>
                  </a:cubicBezTo>
                  <a:cubicBezTo>
                    <a:pt x="14527" y="2219"/>
                    <a:pt x="14467" y="2219"/>
                    <a:pt x="14431" y="2231"/>
                  </a:cubicBezTo>
                  <a:cubicBezTo>
                    <a:pt x="14431" y="2184"/>
                    <a:pt x="14443" y="2148"/>
                    <a:pt x="14443" y="2088"/>
                  </a:cubicBezTo>
                  <a:lnTo>
                    <a:pt x="14443" y="2088"/>
                  </a:lnTo>
                  <a:cubicBezTo>
                    <a:pt x="14217" y="2148"/>
                    <a:pt x="13979" y="2124"/>
                    <a:pt x="13776" y="2219"/>
                  </a:cubicBezTo>
                  <a:cubicBezTo>
                    <a:pt x="13776" y="2243"/>
                    <a:pt x="13788" y="2267"/>
                    <a:pt x="13788" y="2279"/>
                  </a:cubicBezTo>
                  <a:lnTo>
                    <a:pt x="13967" y="2279"/>
                  </a:lnTo>
                  <a:cubicBezTo>
                    <a:pt x="13931" y="2303"/>
                    <a:pt x="13907" y="2327"/>
                    <a:pt x="13895" y="2338"/>
                  </a:cubicBezTo>
                  <a:lnTo>
                    <a:pt x="13895" y="2362"/>
                  </a:lnTo>
                  <a:lnTo>
                    <a:pt x="14967" y="2362"/>
                  </a:lnTo>
                  <a:lnTo>
                    <a:pt x="14967" y="2398"/>
                  </a:lnTo>
                  <a:cubicBezTo>
                    <a:pt x="14503" y="2481"/>
                    <a:pt x="14038" y="2589"/>
                    <a:pt x="13574" y="2696"/>
                  </a:cubicBezTo>
                  <a:cubicBezTo>
                    <a:pt x="13598" y="2708"/>
                    <a:pt x="13598" y="2719"/>
                    <a:pt x="13598" y="2743"/>
                  </a:cubicBezTo>
                  <a:cubicBezTo>
                    <a:pt x="14157" y="2636"/>
                    <a:pt x="14741" y="2517"/>
                    <a:pt x="15300" y="2410"/>
                  </a:cubicBezTo>
                  <a:cubicBezTo>
                    <a:pt x="15324" y="2446"/>
                    <a:pt x="15324" y="2458"/>
                    <a:pt x="15324" y="2469"/>
                  </a:cubicBezTo>
                  <a:cubicBezTo>
                    <a:pt x="14860" y="2577"/>
                    <a:pt x="14384" y="2600"/>
                    <a:pt x="13967" y="2827"/>
                  </a:cubicBezTo>
                  <a:cubicBezTo>
                    <a:pt x="14146" y="2779"/>
                    <a:pt x="14336" y="2755"/>
                    <a:pt x="14515" y="2708"/>
                  </a:cubicBezTo>
                  <a:cubicBezTo>
                    <a:pt x="14515" y="2719"/>
                    <a:pt x="14527" y="2719"/>
                    <a:pt x="14527" y="2743"/>
                  </a:cubicBezTo>
                  <a:cubicBezTo>
                    <a:pt x="14515" y="2755"/>
                    <a:pt x="14503" y="2779"/>
                    <a:pt x="14491" y="2803"/>
                  </a:cubicBezTo>
                  <a:cubicBezTo>
                    <a:pt x="14527" y="2803"/>
                    <a:pt x="14574" y="2779"/>
                    <a:pt x="14622" y="2779"/>
                  </a:cubicBezTo>
                  <a:lnTo>
                    <a:pt x="14622" y="2815"/>
                  </a:lnTo>
                  <a:cubicBezTo>
                    <a:pt x="14396" y="2874"/>
                    <a:pt x="14169" y="2922"/>
                    <a:pt x="13955" y="2981"/>
                  </a:cubicBezTo>
                  <a:cubicBezTo>
                    <a:pt x="13967" y="2981"/>
                    <a:pt x="13967" y="2993"/>
                    <a:pt x="13967" y="3005"/>
                  </a:cubicBezTo>
                  <a:cubicBezTo>
                    <a:pt x="14253" y="2946"/>
                    <a:pt x="14550" y="2886"/>
                    <a:pt x="14824" y="2827"/>
                  </a:cubicBezTo>
                  <a:cubicBezTo>
                    <a:pt x="14848" y="2839"/>
                    <a:pt x="14848" y="2862"/>
                    <a:pt x="14848" y="2874"/>
                  </a:cubicBezTo>
                  <a:cubicBezTo>
                    <a:pt x="14646" y="2922"/>
                    <a:pt x="14467" y="2946"/>
                    <a:pt x="14276" y="2993"/>
                  </a:cubicBezTo>
                  <a:lnTo>
                    <a:pt x="14276" y="3041"/>
                  </a:lnTo>
                  <a:cubicBezTo>
                    <a:pt x="14610" y="3065"/>
                    <a:pt x="14931" y="3112"/>
                    <a:pt x="15265" y="3136"/>
                  </a:cubicBezTo>
                  <a:lnTo>
                    <a:pt x="15265" y="3172"/>
                  </a:lnTo>
                  <a:cubicBezTo>
                    <a:pt x="15122" y="3184"/>
                    <a:pt x="14991" y="3196"/>
                    <a:pt x="14848" y="3231"/>
                  </a:cubicBezTo>
                  <a:cubicBezTo>
                    <a:pt x="14884" y="3243"/>
                    <a:pt x="14908" y="3255"/>
                    <a:pt x="14919" y="3279"/>
                  </a:cubicBezTo>
                  <a:cubicBezTo>
                    <a:pt x="14765" y="3291"/>
                    <a:pt x="14610" y="3291"/>
                    <a:pt x="14443" y="3315"/>
                  </a:cubicBezTo>
                  <a:cubicBezTo>
                    <a:pt x="14276" y="3362"/>
                    <a:pt x="14110" y="3422"/>
                    <a:pt x="13955" y="3481"/>
                  </a:cubicBezTo>
                  <a:cubicBezTo>
                    <a:pt x="13967" y="3493"/>
                    <a:pt x="13967" y="3493"/>
                    <a:pt x="13967" y="3517"/>
                  </a:cubicBezTo>
                  <a:cubicBezTo>
                    <a:pt x="14050" y="3493"/>
                    <a:pt x="14134" y="3481"/>
                    <a:pt x="14217" y="3470"/>
                  </a:cubicBezTo>
                  <a:lnTo>
                    <a:pt x="14217" y="3493"/>
                  </a:lnTo>
                  <a:cubicBezTo>
                    <a:pt x="14134" y="3529"/>
                    <a:pt x="14050" y="3541"/>
                    <a:pt x="13967" y="3577"/>
                  </a:cubicBezTo>
                  <a:lnTo>
                    <a:pt x="13967" y="3601"/>
                  </a:lnTo>
                  <a:cubicBezTo>
                    <a:pt x="14098" y="3589"/>
                    <a:pt x="14253" y="3553"/>
                    <a:pt x="14396" y="3541"/>
                  </a:cubicBezTo>
                  <a:lnTo>
                    <a:pt x="14396" y="3553"/>
                  </a:lnTo>
                  <a:cubicBezTo>
                    <a:pt x="14336" y="3577"/>
                    <a:pt x="14288" y="3601"/>
                    <a:pt x="14253" y="3636"/>
                  </a:cubicBezTo>
                  <a:cubicBezTo>
                    <a:pt x="14265" y="3648"/>
                    <a:pt x="14265" y="3648"/>
                    <a:pt x="14265" y="3660"/>
                  </a:cubicBezTo>
                  <a:cubicBezTo>
                    <a:pt x="14491" y="3648"/>
                    <a:pt x="14729" y="3648"/>
                    <a:pt x="14943" y="3612"/>
                  </a:cubicBezTo>
                  <a:cubicBezTo>
                    <a:pt x="15169" y="3601"/>
                    <a:pt x="15396" y="3553"/>
                    <a:pt x="15634" y="3541"/>
                  </a:cubicBezTo>
                  <a:lnTo>
                    <a:pt x="15634" y="3541"/>
                  </a:lnTo>
                  <a:cubicBezTo>
                    <a:pt x="15003" y="3732"/>
                    <a:pt x="14396" y="3934"/>
                    <a:pt x="13776" y="4124"/>
                  </a:cubicBezTo>
                  <a:cubicBezTo>
                    <a:pt x="13776" y="4136"/>
                    <a:pt x="13788" y="4160"/>
                    <a:pt x="13788" y="4184"/>
                  </a:cubicBezTo>
                  <a:cubicBezTo>
                    <a:pt x="13860" y="4148"/>
                    <a:pt x="13931" y="4136"/>
                    <a:pt x="14026" y="4124"/>
                  </a:cubicBezTo>
                  <a:lnTo>
                    <a:pt x="14026" y="4124"/>
                  </a:lnTo>
                  <a:cubicBezTo>
                    <a:pt x="14015" y="4148"/>
                    <a:pt x="14015" y="4172"/>
                    <a:pt x="13991" y="4196"/>
                  </a:cubicBezTo>
                  <a:cubicBezTo>
                    <a:pt x="14098" y="4184"/>
                    <a:pt x="14217" y="4148"/>
                    <a:pt x="14324" y="4136"/>
                  </a:cubicBezTo>
                  <a:cubicBezTo>
                    <a:pt x="14336" y="4148"/>
                    <a:pt x="14336" y="4148"/>
                    <a:pt x="14336" y="4172"/>
                  </a:cubicBezTo>
                  <a:cubicBezTo>
                    <a:pt x="14312" y="4184"/>
                    <a:pt x="14288" y="4196"/>
                    <a:pt x="14265" y="4208"/>
                  </a:cubicBezTo>
                  <a:lnTo>
                    <a:pt x="14265" y="4243"/>
                  </a:lnTo>
                  <a:cubicBezTo>
                    <a:pt x="14729" y="4184"/>
                    <a:pt x="15169" y="4113"/>
                    <a:pt x="15646" y="4029"/>
                  </a:cubicBezTo>
                  <a:lnTo>
                    <a:pt x="15646" y="4029"/>
                  </a:lnTo>
                  <a:cubicBezTo>
                    <a:pt x="15622" y="4065"/>
                    <a:pt x="15598" y="4089"/>
                    <a:pt x="15574" y="4113"/>
                  </a:cubicBezTo>
                  <a:cubicBezTo>
                    <a:pt x="15360" y="4172"/>
                    <a:pt x="15158" y="4208"/>
                    <a:pt x="14943" y="4267"/>
                  </a:cubicBezTo>
                  <a:cubicBezTo>
                    <a:pt x="14741" y="4327"/>
                    <a:pt x="14515" y="4386"/>
                    <a:pt x="14288" y="4434"/>
                  </a:cubicBezTo>
                  <a:cubicBezTo>
                    <a:pt x="14229" y="4434"/>
                    <a:pt x="14193" y="4422"/>
                    <a:pt x="14134" y="4422"/>
                  </a:cubicBezTo>
                  <a:lnTo>
                    <a:pt x="14134" y="4374"/>
                  </a:lnTo>
                  <a:cubicBezTo>
                    <a:pt x="14265" y="4351"/>
                    <a:pt x="14384" y="4327"/>
                    <a:pt x="14515" y="4315"/>
                  </a:cubicBezTo>
                  <a:lnTo>
                    <a:pt x="14515" y="4303"/>
                  </a:lnTo>
                  <a:lnTo>
                    <a:pt x="14074" y="4351"/>
                  </a:lnTo>
                  <a:cubicBezTo>
                    <a:pt x="14050" y="4327"/>
                    <a:pt x="14050" y="4327"/>
                    <a:pt x="14050" y="4315"/>
                  </a:cubicBezTo>
                  <a:cubicBezTo>
                    <a:pt x="14074" y="4303"/>
                    <a:pt x="14086" y="4291"/>
                    <a:pt x="14110" y="4267"/>
                  </a:cubicBezTo>
                  <a:cubicBezTo>
                    <a:pt x="14074" y="4255"/>
                    <a:pt x="14026" y="4255"/>
                    <a:pt x="13991" y="4243"/>
                  </a:cubicBezTo>
                  <a:cubicBezTo>
                    <a:pt x="13991" y="4291"/>
                    <a:pt x="13991" y="4327"/>
                    <a:pt x="13979" y="4363"/>
                  </a:cubicBezTo>
                  <a:cubicBezTo>
                    <a:pt x="13931" y="4494"/>
                    <a:pt x="13967" y="4601"/>
                    <a:pt x="14074" y="4708"/>
                  </a:cubicBezTo>
                  <a:cubicBezTo>
                    <a:pt x="14086" y="4720"/>
                    <a:pt x="14050" y="4791"/>
                    <a:pt x="14050" y="4851"/>
                  </a:cubicBezTo>
                  <a:cubicBezTo>
                    <a:pt x="14079" y="4863"/>
                    <a:pt x="14108" y="4867"/>
                    <a:pt x="14137" y="4867"/>
                  </a:cubicBezTo>
                  <a:cubicBezTo>
                    <a:pt x="14206" y="4867"/>
                    <a:pt x="14274" y="4843"/>
                    <a:pt x="14341" y="4843"/>
                  </a:cubicBezTo>
                  <a:cubicBezTo>
                    <a:pt x="14384" y="4843"/>
                    <a:pt x="14426" y="4853"/>
                    <a:pt x="14467" y="4886"/>
                  </a:cubicBezTo>
                  <a:cubicBezTo>
                    <a:pt x="14169" y="4922"/>
                    <a:pt x="13860" y="4946"/>
                    <a:pt x="13610" y="5125"/>
                  </a:cubicBezTo>
                  <a:cubicBezTo>
                    <a:pt x="13800" y="5077"/>
                    <a:pt x="13991" y="5029"/>
                    <a:pt x="14205" y="4982"/>
                  </a:cubicBezTo>
                  <a:cubicBezTo>
                    <a:pt x="14205" y="5005"/>
                    <a:pt x="14217" y="5017"/>
                    <a:pt x="14217" y="5029"/>
                  </a:cubicBezTo>
                  <a:cubicBezTo>
                    <a:pt x="14193" y="5041"/>
                    <a:pt x="14169" y="5041"/>
                    <a:pt x="14157" y="5065"/>
                  </a:cubicBezTo>
                  <a:cubicBezTo>
                    <a:pt x="14146" y="5065"/>
                    <a:pt x="14134" y="5077"/>
                    <a:pt x="14086" y="5089"/>
                  </a:cubicBezTo>
                  <a:cubicBezTo>
                    <a:pt x="14106" y="5099"/>
                    <a:pt x="14126" y="5102"/>
                    <a:pt x="14147" y="5102"/>
                  </a:cubicBezTo>
                  <a:cubicBezTo>
                    <a:pt x="14204" y="5102"/>
                    <a:pt x="14264" y="5075"/>
                    <a:pt x="14320" y="5075"/>
                  </a:cubicBezTo>
                  <a:cubicBezTo>
                    <a:pt x="14365" y="5075"/>
                    <a:pt x="14407" y="5093"/>
                    <a:pt x="14443" y="5160"/>
                  </a:cubicBezTo>
                  <a:cubicBezTo>
                    <a:pt x="14527" y="5136"/>
                    <a:pt x="14622" y="5089"/>
                    <a:pt x="14705" y="5077"/>
                  </a:cubicBezTo>
                  <a:cubicBezTo>
                    <a:pt x="14735" y="5071"/>
                    <a:pt x="14771" y="5071"/>
                    <a:pt x="14808" y="5071"/>
                  </a:cubicBezTo>
                  <a:cubicBezTo>
                    <a:pt x="14845" y="5071"/>
                    <a:pt x="14884" y="5071"/>
                    <a:pt x="14919" y="5065"/>
                  </a:cubicBezTo>
                  <a:cubicBezTo>
                    <a:pt x="14991" y="5065"/>
                    <a:pt x="15062" y="5029"/>
                    <a:pt x="15158" y="5029"/>
                  </a:cubicBezTo>
                  <a:cubicBezTo>
                    <a:pt x="14931" y="5196"/>
                    <a:pt x="14669" y="5303"/>
                    <a:pt x="14407" y="5434"/>
                  </a:cubicBezTo>
                  <a:cubicBezTo>
                    <a:pt x="14384" y="5375"/>
                    <a:pt x="14372" y="5315"/>
                    <a:pt x="14348" y="5256"/>
                  </a:cubicBezTo>
                  <a:cubicBezTo>
                    <a:pt x="14336" y="5244"/>
                    <a:pt x="14336" y="5244"/>
                    <a:pt x="14324" y="5244"/>
                  </a:cubicBezTo>
                  <a:cubicBezTo>
                    <a:pt x="14312" y="5303"/>
                    <a:pt x="14276" y="5363"/>
                    <a:pt x="14276" y="5422"/>
                  </a:cubicBezTo>
                  <a:cubicBezTo>
                    <a:pt x="14276" y="5541"/>
                    <a:pt x="14253" y="5625"/>
                    <a:pt x="14110" y="5672"/>
                  </a:cubicBezTo>
                  <a:cubicBezTo>
                    <a:pt x="13967" y="5720"/>
                    <a:pt x="13836" y="5779"/>
                    <a:pt x="13681" y="5839"/>
                  </a:cubicBezTo>
                  <a:cubicBezTo>
                    <a:pt x="13431" y="5958"/>
                    <a:pt x="13181" y="6053"/>
                    <a:pt x="12895" y="6089"/>
                  </a:cubicBezTo>
                  <a:cubicBezTo>
                    <a:pt x="12657" y="6101"/>
                    <a:pt x="12419" y="6160"/>
                    <a:pt x="12181" y="6196"/>
                  </a:cubicBezTo>
                  <a:cubicBezTo>
                    <a:pt x="12229" y="6172"/>
                    <a:pt x="12252" y="6148"/>
                    <a:pt x="12300" y="6137"/>
                  </a:cubicBezTo>
                  <a:cubicBezTo>
                    <a:pt x="12467" y="6053"/>
                    <a:pt x="12645" y="5994"/>
                    <a:pt x="12800" y="5934"/>
                  </a:cubicBezTo>
                  <a:lnTo>
                    <a:pt x="12895" y="5898"/>
                  </a:lnTo>
                  <a:cubicBezTo>
                    <a:pt x="12788" y="5875"/>
                    <a:pt x="12848" y="5839"/>
                    <a:pt x="12895" y="5791"/>
                  </a:cubicBezTo>
                  <a:cubicBezTo>
                    <a:pt x="13014" y="5732"/>
                    <a:pt x="13133" y="5660"/>
                    <a:pt x="13264" y="5613"/>
                  </a:cubicBezTo>
                  <a:cubicBezTo>
                    <a:pt x="13455" y="5517"/>
                    <a:pt x="13669" y="5458"/>
                    <a:pt x="13860" y="5386"/>
                  </a:cubicBezTo>
                  <a:lnTo>
                    <a:pt x="13812" y="5339"/>
                  </a:lnTo>
                  <a:lnTo>
                    <a:pt x="14086" y="5208"/>
                  </a:lnTo>
                  <a:cubicBezTo>
                    <a:pt x="14062" y="5208"/>
                    <a:pt x="14062" y="5196"/>
                    <a:pt x="14062" y="5196"/>
                  </a:cubicBezTo>
                  <a:cubicBezTo>
                    <a:pt x="13967" y="5256"/>
                    <a:pt x="13860" y="5303"/>
                    <a:pt x="13753" y="5339"/>
                  </a:cubicBezTo>
                  <a:cubicBezTo>
                    <a:pt x="13550" y="5446"/>
                    <a:pt x="13324" y="5553"/>
                    <a:pt x="13098" y="5660"/>
                  </a:cubicBezTo>
                  <a:cubicBezTo>
                    <a:pt x="12955" y="5720"/>
                    <a:pt x="12812" y="5791"/>
                    <a:pt x="12681" y="5863"/>
                  </a:cubicBezTo>
                  <a:cubicBezTo>
                    <a:pt x="12633" y="5898"/>
                    <a:pt x="12598" y="5958"/>
                    <a:pt x="12538" y="5970"/>
                  </a:cubicBezTo>
                  <a:cubicBezTo>
                    <a:pt x="12443" y="5994"/>
                    <a:pt x="12336" y="5994"/>
                    <a:pt x="12241" y="6018"/>
                  </a:cubicBezTo>
                  <a:lnTo>
                    <a:pt x="12300" y="6077"/>
                  </a:lnTo>
                  <a:cubicBezTo>
                    <a:pt x="12038" y="6160"/>
                    <a:pt x="11788" y="6232"/>
                    <a:pt x="11550" y="6315"/>
                  </a:cubicBezTo>
                  <a:cubicBezTo>
                    <a:pt x="11550" y="6291"/>
                    <a:pt x="11538" y="6279"/>
                    <a:pt x="11538" y="6268"/>
                  </a:cubicBezTo>
                  <a:cubicBezTo>
                    <a:pt x="11705" y="6196"/>
                    <a:pt x="11883" y="6137"/>
                    <a:pt x="12062" y="6077"/>
                  </a:cubicBezTo>
                  <a:cubicBezTo>
                    <a:pt x="12062" y="6089"/>
                    <a:pt x="12074" y="6089"/>
                    <a:pt x="12074" y="6101"/>
                  </a:cubicBezTo>
                  <a:cubicBezTo>
                    <a:pt x="12086" y="6077"/>
                    <a:pt x="12086" y="6041"/>
                    <a:pt x="12098" y="5970"/>
                  </a:cubicBezTo>
                  <a:lnTo>
                    <a:pt x="12098" y="5970"/>
                  </a:lnTo>
                  <a:cubicBezTo>
                    <a:pt x="11705" y="6113"/>
                    <a:pt x="11348" y="6268"/>
                    <a:pt x="10967" y="6410"/>
                  </a:cubicBezTo>
                  <a:lnTo>
                    <a:pt x="10967" y="6399"/>
                  </a:lnTo>
                  <a:cubicBezTo>
                    <a:pt x="11074" y="6291"/>
                    <a:pt x="11181" y="6172"/>
                    <a:pt x="11300" y="6077"/>
                  </a:cubicBezTo>
                  <a:cubicBezTo>
                    <a:pt x="11383" y="5994"/>
                    <a:pt x="11490" y="5934"/>
                    <a:pt x="11598" y="5875"/>
                  </a:cubicBezTo>
                  <a:cubicBezTo>
                    <a:pt x="11609" y="5863"/>
                    <a:pt x="11645" y="5851"/>
                    <a:pt x="11657" y="5815"/>
                  </a:cubicBezTo>
                  <a:lnTo>
                    <a:pt x="11657" y="5815"/>
                  </a:lnTo>
                  <a:cubicBezTo>
                    <a:pt x="11359" y="5910"/>
                    <a:pt x="11074" y="5994"/>
                    <a:pt x="10776" y="6089"/>
                  </a:cubicBezTo>
                  <a:cubicBezTo>
                    <a:pt x="10847" y="5958"/>
                    <a:pt x="10931" y="5851"/>
                    <a:pt x="10990" y="5744"/>
                  </a:cubicBezTo>
                  <a:cubicBezTo>
                    <a:pt x="11002" y="5720"/>
                    <a:pt x="11002" y="5672"/>
                    <a:pt x="10990" y="5660"/>
                  </a:cubicBezTo>
                  <a:cubicBezTo>
                    <a:pt x="10984" y="5648"/>
                    <a:pt x="10970" y="5642"/>
                    <a:pt x="10952" y="5642"/>
                  </a:cubicBezTo>
                  <a:cubicBezTo>
                    <a:pt x="10934" y="5642"/>
                    <a:pt x="10913" y="5648"/>
                    <a:pt x="10895" y="5660"/>
                  </a:cubicBezTo>
                  <a:cubicBezTo>
                    <a:pt x="10859" y="5684"/>
                    <a:pt x="10812" y="5732"/>
                    <a:pt x="10752" y="5756"/>
                  </a:cubicBezTo>
                  <a:cubicBezTo>
                    <a:pt x="10717" y="5779"/>
                    <a:pt x="10681" y="5791"/>
                    <a:pt x="10633" y="5815"/>
                  </a:cubicBezTo>
                  <a:cubicBezTo>
                    <a:pt x="10633" y="5637"/>
                    <a:pt x="10693" y="5494"/>
                    <a:pt x="10681" y="5339"/>
                  </a:cubicBezTo>
                  <a:cubicBezTo>
                    <a:pt x="10657" y="5208"/>
                    <a:pt x="10717" y="5065"/>
                    <a:pt x="10752" y="4922"/>
                  </a:cubicBezTo>
                  <a:cubicBezTo>
                    <a:pt x="10740" y="4922"/>
                    <a:pt x="10717" y="4910"/>
                    <a:pt x="10705" y="4910"/>
                  </a:cubicBezTo>
                  <a:cubicBezTo>
                    <a:pt x="10693" y="4946"/>
                    <a:pt x="10681" y="4970"/>
                    <a:pt x="10633" y="5029"/>
                  </a:cubicBezTo>
                  <a:cubicBezTo>
                    <a:pt x="10621" y="4958"/>
                    <a:pt x="10586" y="4910"/>
                    <a:pt x="10562" y="4827"/>
                  </a:cubicBezTo>
                  <a:lnTo>
                    <a:pt x="10562" y="4827"/>
                  </a:lnTo>
                  <a:cubicBezTo>
                    <a:pt x="10621" y="4851"/>
                    <a:pt x="10645" y="4863"/>
                    <a:pt x="10693" y="4886"/>
                  </a:cubicBezTo>
                  <a:cubicBezTo>
                    <a:pt x="10693" y="4851"/>
                    <a:pt x="10705" y="4827"/>
                    <a:pt x="10693" y="4803"/>
                  </a:cubicBezTo>
                  <a:cubicBezTo>
                    <a:pt x="10538" y="4708"/>
                    <a:pt x="10586" y="4553"/>
                    <a:pt x="10586" y="4422"/>
                  </a:cubicBezTo>
                  <a:cubicBezTo>
                    <a:pt x="10586" y="4232"/>
                    <a:pt x="10478" y="4077"/>
                    <a:pt x="10300" y="4053"/>
                  </a:cubicBezTo>
                  <a:cubicBezTo>
                    <a:pt x="10252" y="4053"/>
                    <a:pt x="10216" y="4017"/>
                    <a:pt x="10169" y="4005"/>
                  </a:cubicBezTo>
                  <a:cubicBezTo>
                    <a:pt x="10276" y="3886"/>
                    <a:pt x="10359" y="3779"/>
                    <a:pt x="10466" y="3672"/>
                  </a:cubicBezTo>
                  <a:cubicBezTo>
                    <a:pt x="10347" y="3660"/>
                    <a:pt x="10216" y="3636"/>
                    <a:pt x="10097" y="3612"/>
                  </a:cubicBezTo>
                  <a:lnTo>
                    <a:pt x="10097" y="3577"/>
                  </a:lnTo>
                  <a:cubicBezTo>
                    <a:pt x="10181" y="3553"/>
                    <a:pt x="10288" y="3553"/>
                    <a:pt x="10383" y="3541"/>
                  </a:cubicBezTo>
                  <a:cubicBezTo>
                    <a:pt x="10383" y="3529"/>
                    <a:pt x="10383" y="3493"/>
                    <a:pt x="10359" y="3470"/>
                  </a:cubicBezTo>
                  <a:cubicBezTo>
                    <a:pt x="10419" y="3458"/>
                    <a:pt x="10466" y="3422"/>
                    <a:pt x="10526" y="3410"/>
                  </a:cubicBezTo>
                  <a:cubicBezTo>
                    <a:pt x="10455" y="3410"/>
                    <a:pt x="10395" y="3410"/>
                    <a:pt x="10300" y="3398"/>
                  </a:cubicBezTo>
                  <a:cubicBezTo>
                    <a:pt x="10264" y="3422"/>
                    <a:pt x="10205" y="3470"/>
                    <a:pt x="10145" y="3481"/>
                  </a:cubicBezTo>
                  <a:cubicBezTo>
                    <a:pt x="10140" y="3483"/>
                    <a:pt x="10135" y="3484"/>
                    <a:pt x="10130" y="3484"/>
                  </a:cubicBezTo>
                  <a:cubicBezTo>
                    <a:pt x="10097" y="3484"/>
                    <a:pt x="10057" y="3453"/>
                    <a:pt x="10026" y="3422"/>
                  </a:cubicBezTo>
                  <a:cubicBezTo>
                    <a:pt x="10050" y="3398"/>
                    <a:pt x="10062" y="3351"/>
                    <a:pt x="10097" y="3339"/>
                  </a:cubicBezTo>
                  <a:cubicBezTo>
                    <a:pt x="10228" y="3279"/>
                    <a:pt x="10383" y="3220"/>
                    <a:pt x="10514" y="3172"/>
                  </a:cubicBezTo>
                  <a:cubicBezTo>
                    <a:pt x="10538" y="3160"/>
                    <a:pt x="10586" y="3136"/>
                    <a:pt x="10633" y="3124"/>
                  </a:cubicBezTo>
                  <a:cubicBezTo>
                    <a:pt x="10633" y="3124"/>
                    <a:pt x="10621" y="3112"/>
                    <a:pt x="10621" y="3100"/>
                  </a:cubicBezTo>
                  <a:cubicBezTo>
                    <a:pt x="10443" y="3160"/>
                    <a:pt x="10264" y="3184"/>
                    <a:pt x="10097" y="3279"/>
                  </a:cubicBezTo>
                  <a:cubicBezTo>
                    <a:pt x="10060" y="3296"/>
                    <a:pt x="10026" y="3303"/>
                    <a:pt x="9995" y="3303"/>
                  </a:cubicBezTo>
                  <a:cubicBezTo>
                    <a:pt x="9899" y="3303"/>
                    <a:pt x="9827" y="3238"/>
                    <a:pt x="9728" y="3220"/>
                  </a:cubicBezTo>
                  <a:cubicBezTo>
                    <a:pt x="10145" y="2958"/>
                    <a:pt x="10586" y="2898"/>
                    <a:pt x="11014" y="2767"/>
                  </a:cubicBezTo>
                  <a:cubicBezTo>
                    <a:pt x="11014" y="2755"/>
                    <a:pt x="11002" y="2743"/>
                    <a:pt x="11002" y="2719"/>
                  </a:cubicBezTo>
                  <a:cubicBezTo>
                    <a:pt x="10597" y="2839"/>
                    <a:pt x="10181" y="2946"/>
                    <a:pt x="9788" y="3065"/>
                  </a:cubicBezTo>
                  <a:cubicBezTo>
                    <a:pt x="9764" y="3053"/>
                    <a:pt x="9764" y="3041"/>
                    <a:pt x="9764" y="3017"/>
                  </a:cubicBezTo>
                  <a:cubicBezTo>
                    <a:pt x="9812" y="3005"/>
                    <a:pt x="9859" y="2993"/>
                    <a:pt x="9919" y="2981"/>
                  </a:cubicBezTo>
                  <a:cubicBezTo>
                    <a:pt x="9824" y="2981"/>
                    <a:pt x="9764" y="2958"/>
                    <a:pt x="9681" y="2946"/>
                  </a:cubicBezTo>
                  <a:cubicBezTo>
                    <a:pt x="10085" y="2743"/>
                    <a:pt x="10502" y="2636"/>
                    <a:pt x="10895" y="2517"/>
                  </a:cubicBezTo>
                  <a:lnTo>
                    <a:pt x="10895" y="2517"/>
                  </a:lnTo>
                  <a:cubicBezTo>
                    <a:pt x="10514" y="2565"/>
                    <a:pt x="10157" y="2708"/>
                    <a:pt x="9788" y="2827"/>
                  </a:cubicBezTo>
                  <a:cubicBezTo>
                    <a:pt x="9764" y="2767"/>
                    <a:pt x="9764" y="2719"/>
                    <a:pt x="9764" y="2684"/>
                  </a:cubicBezTo>
                  <a:lnTo>
                    <a:pt x="9740" y="2684"/>
                  </a:lnTo>
                  <a:cubicBezTo>
                    <a:pt x="9693" y="2767"/>
                    <a:pt x="9740" y="2898"/>
                    <a:pt x="9609" y="2934"/>
                  </a:cubicBezTo>
                  <a:cubicBezTo>
                    <a:pt x="9605" y="2935"/>
                    <a:pt x="9601" y="2936"/>
                    <a:pt x="9597" y="2936"/>
                  </a:cubicBezTo>
                  <a:cubicBezTo>
                    <a:pt x="9563" y="2936"/>
                    <a:pt x="9522" y="2897"/>
                    <a:pt x="9490" y="2886"/>
                  </a:cubicBezTo>
                  <a:cubicBezTo>
                    <a:pt x="9490" y="2886"/>
                    <a:pt x="9502" y="2874"/>
                    <a:pt x="9502" y="2862"/>
                  </a:cubicBezTo>
                  <a:cubicBezTo>
                    <a:pt x="9550" y="2862"/>
                    <a:pt x="9574" y="2862"/>
                    <a:pt x="9645" y="2839"/>
                  </a:cubicBezTo>
                  <a:cubicBezTo>
                    <a:pt x="9574" y="2803"/>
                    <a:pt x="9526" y="2779"/>
                    <a:pt x="9490" y="2755"/>
                  </a:cubicBezTo>
                  <a:cubicBezTo>
                    <a:pt x="9490" y="2708"/>
                    <a:pt x="9585" y="2636"/>
                    <a:pt x="9443" y="2624"/>
                  </a:cubicBezTo>
                  <a:cubicBezTo>
                    <a:pt x="9812" y="2505"/>
                    <a:pt x="10181" y="2398"/>
                    <a:pt x="10562" y="2291"/>
                  </a:cubicBezTo>
                  <a:cubicBezTo>
                    <a:pt x="10538" y="2279"/>
                    <a:pt x="10538" y="2279"/>
                    <a:pt x="10538" y="2267"/>
                  </a:cubicBezTo>
                  <a:cubicBezTo>
                    <a:pt x="10324" y="2327"/>
                    <a:pt x="10085" y="2386"/>
                    <a:pt x="9859" y="2446"/>
                  </a:cubicBezTo>
                  <a:cubicBezTo>
                    <a:pt x="9764" y="2469"/>
                    <a:pt x="9693" y="2481"/>
                    <a:pt x="9621" y="2517"/>
                  </a:cubicBezTo>
                  <a:cubicBezTo>
                    <a:pt x="9599" y="2523"/>
                    <a:pt x="9580" y="2526"/>
                    <a:pt x="9565" y="2526"/>
                  </a:cubicBezTo>
                  <a:cubicBezTo>
                    <a:pt x="9512" y="2526"/>
                    <a:pt x="9493" y="2492"/>
                    <a:pt x="9502" y="2410"/>
                  </a:cubicBezTo>
                  <a:lnTo>
                    <a:pt x="9466" y="2410"/>
                  </a:lnTo>
                  <a:cubicBezTo>
                    <a:pt x="9454" y="2469"/>
                    <a:pt x="9443" y="2517"/>
                    <a:pt x="9431" y="2577"/>
                  </a:cubicBezTo>
                  <a:cubicBezTo>
                    <a:pt x="9228" y="2624"/>
                    <a:pt x="9097" y="2767"/>
                    <a:pt x="8966" y="2898"/>
                  </a:cubicBezTo>
                  <a:cubicBezTo>
                    <a:pt x="8939" y="2934"/>
                    <a:pt x="8912" y="3005"/>
                    <a:pt x="8864" y="3005"/>
                  </a:cubicBezTo>
                  <a:cubicBezTo>
                    <a:pt x="8848" y="3005"/>
                    <a:pt x="8831" y="2998"/>
                    <a:pt x="8812" y="2981"/>
                  </a:cubicBezTo>
                  <a:cubicBezTo>
                    <a:pt x="8788" y="2946"/>
                    <a:pt x="8835" y="2827"/>
                    <a:pt x="8859" y="2767"/>
                  </a:cubicBezTo>
                  <a:cubicBezTo>
                    <a:pt x="8871" y="2719"/>
                    <a:pt x="8931" y="2708"/>
                    <a:pt x="8966" y="2684"/>
                  </a:cubicBezTo>
                  <a:cubicBezTo>
                    <a:pt x="9026" y="2624"/>
                    <a:pt x="9157" y="2624"/>
                    <a:pt x="9157" y="2481"/>
                  </a:cubicBezTo>
                  <a:cubicBezTo>
                    <a:pt x="9157" y="2469"/>
                    <a:pt x="9252" y="2458"/>
                    <a:pt x="9288" y="2446"/>
                  </a:cubicBezTo>
                  <a:cubicBezTo>
                    <a:pt x="9276" y="2422"/>
                    <a:pt x="9276" y="2410"/>
                    <a:pt x="9276" y="2398"/>
                  </a:cubicBezTo>
                  <a:lnTo>
                    <a:pt x="9038" y="2398"/>
                  </a:lnTo>
                  <a:cubicBezTo>
                    <a:pt x="9019" y="2398"/>
                    <a:pt x="8998" y="2400"/>
                    <a:pt x="8978" y="2400"/>
                  </a:cubicBezTo>
                  <a:cubicBezTo>
                    <a:pt x="8925" y="2400"/>
                    <a:pt x="8881" y="2387"/>
                    <a:pt x="8907" y="2291"/>
                  </a:cubicBezTo>
                  <a:cubicBezTo>
                    <a:pt x="8907" y="2279"/>
                    <a:pt x="8895" y="2243"/>
                    <a:pt x="8871" y="2219"/>
                  </a:cubicBezTo>
                  <a:cubicBezTo>
                    <a:pt x="9026" y="2172"/>
                    <a:pt x="9193" y="2124"/>
                    <a:pt x="9335" y="2088"/>
                  </a:cubicBezTo>
                  <a:cubicBezTo>
                    <a:pt x="9371" y="2088"/>
                    <a:pt x="9371" y="2029"/>
                    <a:pt x="9395" y="1993"/>
                  </a:cubicBezTo>
                  <a:cubicBezTo>
                    <a:pt x="9407" y="1981"/>
                    <a:pt x="9431" y="1946"/>
                    <a:pt x="9454" y="1946"/>
                  </a:cubicBezTo>
                  <a:cubicBezTo>
                    <a:pt x="9526" y="1934"/>
                    <a:pt x="9621" y="1922"/>
                    <a:pt x="9704" y="1886"/>
                  </a:cubicBezTo>
                  <a:cubicBezTo>
                    <a:pt x="9609" y="1874"/>
                    <a:pt x="9514" y="1862"/>
                    <a:pt x="9431" y="1850"/>
                  </a:cubicBezTo>
                  <a:lnTo>
                    <a:pt x="9431" y="1827"/>
                  </a:lnTo>
                  <a:lnTo>
                    <a:pt x="9859" y="1827"/>
                  </a:lnTo>
                  <a:cubicBezTo>
                    <a:pt x="9778" y="1764"/>
                    <a:pt x="9697" y="1748"/>
                    <a:pt x="9616" y="1748"/>
                  </a:cubicBezTo>
                  <a:cubicBezTo>
                    <a:pt x="9542" y="1748"/>
                    <a:pt x="9469" y="1761"/>
                    <a:pt x="9395" y="1767"/>
                  </a:cubicBezTo>
                  <a:lnTo>
                    <a:pt x="8812" y="1862"/>
                  </a:lnTo>
                  <a:cubicBezTo>
                    <a:pt x="8812" y="1886"/>
                    <a:pt x="8800" y="1910"/>
                    <a:pt x="8788" y="1922"/>
                  </a:cubicBezTo>
                  <a:cubicBezTo>
                    <a:pt x="8788" y="1934"/>
                    <a:pt x="8800" y="1934"/>
                    <a:pt x="8800" y="1946"/>
                  </a:cubicBezTo>
                  <a:lnTo>
                    <a:pt x="8538" y="1993"/>
                  </a:lnTo>
                  <a:cubicBezTo>
                    <a:pt x="8514" y="1981"/>
                    <a:pt x="8514" y="1969"/>
                    <a:pt x="8514" y="1946"/>
                  </a:cubicBezTo>
                  <a:lnTo>
                    <a:pt x="8514" y="1946"/>
                  </a:lnTo>
                  <a:cubicBezTo>
                    <a:pt x="8529" y="1951"/>
                    <a:pt x="8543" y="1953"/>
                    <a:pt x="8556" y="1953"/>
                  </a:cubicBezTo>
                  <a:cubicBezTo>
                    <a:pt x="8645" y="1953"/>
                    <a:pt x="8682" y="1847"/>
                    <a:pt x="8758" y="1847"/>
                  </a:cubicBezTo>
                  <a:cubicBezTo>
                    <a:pt x="8774" y="1847"/>
                    <a:pt x="8792" y="1851"/>
                    <a:pt x="8812" y="1862"/>
                  </a:cubicBezTo>
                  <a:cubicBezTo>
                    <a:pt x="8907" y="1815"/>
                    <a:pt x="8966" y="1743"/>
                    <a:pt x="9050" y="1707"/>
                  </a:cubicBezTo>
                  <a:cubicBezTo>
                    <a:pt x="9454" y="1588"/>
                    <a:pt x="9859" y="1469"/>
                    <a:pt x="10264" y="1374"/>
                  </a:cubicBezTo>
                  <a:cubicBezTo>
                    <a:pt x="10645" y="1279"/>
                    <a:pt x="11050" y="1195"/>
                    <a:pt x="11431" y="1100"/>
                  </a:cubicBezTo>
                  <a:cubicBezTo>
                    <a:pt x="11455" y="1100"/>
                    <a:pt x="11467" y="1088"/>
                    <a:pt x="11479" y="1053"/>
                  </a:cubicBezTo>
                  <a:lnTo>
                    <a:pt x="11479" y="1053"/>
                  </a:lnTo>
                  <a:cubicBezTo>
                    <a:pt x="11431" y="1076"/>
                    <a:pt x="11395" y="1076"/>
                    <a:pt x="11348" y="1088"/>
                  </a:cubicBezTo>
                  <a:cubicBezTo>
                    <a:pt x="10871" y="1195"/>
                    <a:pt x="10407" y="1315"/>
                    <a:pt x="9931" y="1410"/>
                  </a:cubicBezTo>
                  <a:cubicBezTo>
                    <a:pt x="9859" y="1446"/>
                    <a:pt x="9764" y="1434"/>
                    <a:pt x="9681" y="1446"/>
                  </a:cubicBezTo>
                  <a:lnTo>
                    <a:pt x="9681" y="1410"/>
                  </a:lnTo>
                  <a:lnTo>
                    <a:pt x="9812" y="1326"/>
                  </a:lnTo>
                  <a:lnTo>
                    <a:pt x="9812" y="1326"/>
                  </a:lnTo>
                  <a:cubicBezTo>
                    <a:pt x="9335" y="1410"/>
                    <a:pt x="8871" y="1505"/>
                    <a:pt x="8419" y="1588"/>
                  </a:cubicBezTo>
                  <a:lnTo>
                    <a:pt x="8335" y="1588"/>
                  </a:lnTo>
                  <a:cubicBezTo>
                    <a:pt x="8335" y="1576"/>
                    <a:pt x="8323" y="1565"/>
                    <a:pt x="8323" y="1553"/>
                  </a:cubicBezTo>
                  <a:cubicBezTo>
                    <a:pt x="8419" y="1505"/>
                    <a:pt x="8514" y="1457"/>
                    <a:pt x="8609" y="1410"/>
                  </a:cubicBezTo>
                  <a:cubicBezTo>
                    <a:pt x="8633" y="1398"/>
                    <a:pt x="8681" y="1386"/>
                    <a:pt x="8716" y="1374"/>
                  </a:cubicBezTo>
                  <a:cubicBezTo>
                    <a:pt x="8681" y="1374"/>
                    <a:pt x="8633" y="1350"/>
                    <a:pt x="8609" y="1350"/>
                  </a:cubicBezTo>
                  <a:cubicBezTo>
                    <a:pt x="8609" y="1315"/>
                    <a:pt x="8597" y="1279"/>
                    <a:pt x="8597" y="1219"/>
                  </a:cubicBezTo>
                  <a:lnTo>
                    <a:pt x="9085" y="1172"/>
                  </a:lnTo>
                  <a:lnTo>
                    <a:pt x="9085" y="1148"/>
                  </a:lnTo>
                  <a:cubicBezTo>
                    <a:pt x="9026" y="1136"/>
                    <a:pt x="8978" y="1112"/>
                    <a:pt x="8919" y="1100"/>
                  </a:cubicBezTo>
                  <a:cubicBezTo>
                    <a:pt x="8907" y="1088"/>
                    <a:pt x="8907" y="1088"/>
                    <a:pt x="8907" y="1076"/>
                  </a:cubicBezTo>
                  <a:cubicBezTo>
                    <a:pt x="9133" y="981"/>
                    <a:pt x="9371" y="874"/>
                    <a:pt x="9585" y="791"/>
                  </a:cubicBezTo>
                  <a:lnTo>
                    <a:pt x="9585" y="791"/>
                  </a:lnTo>
                  <a:cubicBezTo>
                    <a:pt x="9323" y="838"/>
                    <a:pt x="9073" y="922"/>
                    <a:pt x="8835" y="1076"/>
                  </a:cubicBezTo>
                  <a:cubicBezTo>
                    <a:pt x="8758" y="1118"/>
                    <a:pt x="8713" y="1139"/>
                    <a:pt x="8666" y="1139"/>
                  </a:cubicBezTo>
                  <a:cubicBezTo>
                    <a:pt x="8618" y="1139"/>
                    <a:pt x="8567" y="1118"/>
                    <a:pt x="8478" y="1076"/>
                  </a:cubicBezTo>
                  <a:cubicBezTo>
                    <a:pt x="8514" y="1076"/>
                    <a:pt x="8538" y="1053"/>
                    <a:pt x="8597" y="1041"/>
                  </a:cubicBezTo>
                  <a:cubicBezTo>
                    <a:pt x="8450" y="925"/>
                    <a:pt x="8340" y="745"/>
                    <a:pt x="8128" y="745"/>
                  </a:cubicBezTo>
                  <a:cubicBezTo>
                    <a:pt x="8100" y="745"/>
                    <a:pt x="8070" y="748"/>
                    <a:pt x="8038" y="755"/>
                  </a:cubicBezTo>
                  <a:cubicBezTo>
                    <a:pt x="8061" y="743"/>
                    <a:pt x="8061" y="731"/>
                    <a:pt x="8061" y="719"/>
                  </a:cubicBezTo>
                  <a:cubicBezTo>
                    <a:pt x="8097" y="695"/>
                    <a:pt x="8157" y="684"/>
                    <a:pt x="8216" y="672"/>
                  </a:cubicBezTo>
                  <a:cubicBezTo>
                    <a:pt x="8609" y="576"/>
                    <a:pt x="8990" y="457"/>
                    <a:pt x="9383" y="398"/>
                  </a:cubicBezTo>
                  <a:cubicBezTo>
                    <a:pt x="9939" y="311"/>
                    <a:pt x="10514" y="253"/>
                    <a:pt x="11073" y="253"/>
                  </a:cubicBezTo>
                  <a:cubicBezTo>
                    <a:pt x="11125" y="253"/>
                    <a:pt x="11177" y="254"/>
                    <a:pt x="11228" y="255"/>
                  </a:cubicBezTo>
                  <a:cubicBezTo>
                    <a:pt x="11586" y="267"/>
                    <a:pt x="11955" y="267"/>
                    <a:pt x="12312" y="267"/>
                  </a:cubicBezTo>
                  <a:cubicBezTo>
                    <a:pt x="12538" y="267"/>
                    <a:pt x="12776" y="255"/>
                    <a:pt x="13003" y="243"/>
                  </a:cubicBezTo>
                  <a:cubicBezTo>
                    <a:pt x="13217" y="219"/>
                    <a:pt x="13431" y="219"/>
                    <a:pt x="13657" y="219"/>
                  </a:cubicBezTo>
                  <a:close/>
                  <a:moveTo>
                    <a:pt x="13669" y="6029"/>
                  </a:moveTo>
                  <a:cubicBezTo>
                    <a:pt x="13669" y="6041"/>
                    <a:pt x="13681" y="6041"/>
                    <a:pt x="13681" y="6053"/>
                  </a:cubicBezTo>
                  <a:cubicBezTo>
                    <a:pt x="13550" y="6113"/>
                    <a:pt x="13431" y="6196"/>
                    <a:pt x="13288" y="6256"/>
                  </a:cubicBezTo>
                  <a:cubicBezTo>
                    <a:pt x="13288" y="6268"/>
                    <a:pt x="13312" y="6268"/>
                    <a:pt x="13312" y="6279"/>
                  </a:cubicBezTo>
                  <a:cubicBezTo>
                    <a:pt x="13467" y="6232"/>
                    <a:pt x="13645" y="6196"/>
                    <a:pt x="13812" y="6148"/>
                  </a:cubicBezTo>
                  <a:cubicBezTo>
                    <a:pt x="13812" y="6160"/>
                    <a:pt x="13824" y="6160"/>
                    <a:pt x="13848" y="6172"/>
                  </a:cubicBezTo>
                  <a:lnTo>
                    <a:pt x="13753" y="6351"/>
                  </a:lnTo>
                  <a:cubicBezTo>
                    <a:pt x="13765" y="6375"/>
                    <a:pt x="13788" y="6375"/>
                    <a:pt x="13800" y="6387"/>
                  </a:cubicBezTo>
                  <a:cubicBezTo>
                    <a:pt x="13812" y="6399"/>
                    <a:pt x="13824" y="6399"/>
                    <a:pt x="13860" y="6434"/>
                  </a:cubicBezTo>
                  <a:cubicBezTo>
                    <a:pt x="13812" y="6458"/>
                    <a:pt x="13776" y="6494"/>
                    <a:pt x="13741" y="6494"/>
                  </a:cubicBezTo>
                  <a:cubicBezTo>
                    <a:pt x="13562" y="6506"/>
                    <a:pt x="13395" y="6506"/>
                    <a:pt x="13217" y="6518"/>
                  </a:cubicBezTo>
                  <a:cubicBezTo>
                    <a:pt x="12919" y="6553"/>
                    <a:pt x="12610" y="6553"/>
                    <a:pt x="12312" y="6589"/>
                  </a:cubicBezTo>
                  <a:cubicBezTo>
                    <a:pt x="11871" y="6672"/>
                    <a:pt x="11419" y="6791"/>
                    <a:pt x="10978" y="6875"/>
                  </a:cubicBezTo>
                  <a:cubicBezTo>
                    <a:pt x="10978" y="6875"/>
                    <a:pt x="10955" y="6875"/>
                    <a:pt x="10931" y="6863"/>
                  </a:cubicBezTo>
                  <a:cubicBezTo>
                    <a:pt x="10955" y="6827"/>
                    <a:pt x="10978" y="6803"/>
                    <a:pt x="11014" y="6756"/>
                  </a:cubicBezTo>
                  <a:cubicBezTo>
                    <a:pt x="11169" y="6672"/>
                    <a:pt x="11324" y="6589"/>
                    <a:pt x="11479" y="6506"/>
                  </a:cubicBezTo>
                  <a:cubicBezTo>
                    <a:pt x="11526" y="6470"/>
                    <a:pt x="11574" y="6470"/>
                    <a:pt x="11609" y="6446"/>
                  </a:cubicBezTo>
                  <a:cubicBezTo>
                    <a:pt x="11657" y="6410"/>
                    <a:pt x="11693" y="6387"/>
                    <a:pt x="11729" y="6375"/>
                  </a:cubicBezTo>
                  <a:cubicBezTo>
                    <a:pt x="11764" y="6351"/>
                    <a:pt x="11788" y="6339"/>
                    <a:pt x="11836" y="6339"/>
                  </a:cubicBezTo>
                  <a:cubicBezTo>
                    <a:pt x="11895" y="6327"/>
                    <a:pt x="11967" y="6327"/>
                    <a:pt x="12026" y="6315"/>
                  </a:cubicBezTo>
                  <a:cubicBezTo>
                    <a:pt x="12312" y="6256"/>
                    <a:pt x="12598" y="6160"/>
                    <a:pt x="12895" y="6137"/>
                  </a:cubicBezTo>
                  <a:cubicBezTo>
                    <a:pt x="13003" y="6113"/>
                    <a:pt x="13110" y="6137"/>
                    <a:pt x="13229" y="6089"/>
                  </a:cubicBezTo>
                  <a:lnTo>
                    <a:pt x="13229" y="6089"/>
                  </a:lnTo>
                  <a:cubicBezTo>
                    <a:pt x="13217" y="6113"/>
                    <a:pt x="13217" y="6137"/>
                    <a:pt x="13205" y="6160"/>
                  </a:cubicBezTo>
                  <a:cubicBezTo>
                    <a:pt x="13372" y="6113"/>
                    <a:pt x="13514" y="6077"/>
                    <a:pt x="13669" y="6029"/>
                  </a:cubicBezTo>
                  <a:close/>
                  <a:moveTo>
                    <a:pt x="4942" y="2267"/>
                  </a:moveTo>
                  <a:cubicBezTo>
                    <a:pt x="4966" y="2267"/>
                    <a:pt x="4978" y="2279"/>
                    <a:pt x="4990" y="2291"/>
                  </a:cubicBezTo>
                  <a:cubicBezTo>
                    <a:pt x="4966" y="2338"/>
                    <a:pt x="4930" y="2386"/>
                    <a:pt x="4906" y="2410"/>
                  </a:cubicBezTo>
                  <a:cubicBezTo>
                    <a:pt x="4704" y="2577"/>
                    <a:pt x="4525" y="2719"/>
                    <a:pt x="4335" y="2886"/>
                  </a:cubicBezTo>
                  <a:cubicBezTo>
                    <a:pt x="4323" y="2886"/>
                    <a:pt x="4323" y="2922"/>
                    <a:pt x="4311" y="2981"/>
                  </a:cubicBezTo>
                  <a:cubicBezTo>
                    <a:pt x="4490" y="2886"/>
                    <a:pt x="4621" y="2815"/>
                    <a:pt x="4763" y="2743"/>
                  </a:cubicBezTo>
                  <a:cubicBezTo>
                    <a:pt x="4763" y="2755"/>
                    <a:pt x="4787" y="2755"/>
                    <a:pt x="4787" y="2767"/>
                  </a:cubicBezTo>
                  <a:cubicBezTo>
                    <a:pt x="4263" y="3077"/>
                    <a:pt x="3728" y="3351"/>
                    <a:pt x="3263" y="3732"/>
                  </a:cubicBezTo>
                  <a:cubicBezTo>
                    <a:pt x="3966" y="3315"/>
                    <a:pt x="4668" y="2922"/>
                    <a:pt x="5359" y="2517"/>
                  </a:cubicBezTo>
                  <a:cubicBezTo>
                    <a:pt x="5383" y="2529"/>
                    <a:pt x="5383" y="2541"/>
                    <a:pt x="5394" y="2565"/>
                  </a:cubicBezTo>
                  <a:cubicBezTo>
                    <a:pt x="5156" y="2815"/>
                    <a:pt x="4847" y="2946"/>
                    <a:pt x="4621" y="3196"/>
                  </a:cubicBezTo>
                  <a:cubicBezTo>
                    <a:pt x="4740" y="3136"/>
                    <a:pt x="4847" y="3100"/>
                    <a:pt x="4966" y="3041"/>
                  </a:cubicBezTo>
                  <a:lnTo>
                    <a:pt x="4978" y="3053"/>
                  </a:lnTo>
                  <a:cubicBezTo>
                    <a:pt x="4704" y="3220"/>
                    <a:pt x="4430" y="3374"/>
                    <a:pt x="4156" y="3541"/>
                  </a:cubicBezTo>
                  <a:cubicBezTo>
                    <a:pt x="4156" y="3553"/>
                    <a:pt x="4168" y="3553"/>
                    <a:pt x="4168" y="3577"/>
                  </a:cubicBezTo>
                  <a:cubicBezTo>
                    <a:pt x="4490" y="3529"/>
                    <a:pt x="4704" y="3291"/>
                    <a:pt x="4990" y="3196"/>
                  </a:cubicBezTo>
                  <a:lnTo>
                    <a:pt x="4990" y="3196"/>
                  </a:lnTo>
                  <a:cubicBezTo>
                    <a:pt x="4609" y="3434"/>
                    <a:pt x="4204" y="3660"/>
                    <a:pt x="3906" y="4017"/>
                  </a:cubicBezTo>
                  <a:cubicBezTo>
                    <a:pt x="4097" y="3910"/>
                    <a:pt x="4275" y="3791"/>
                    <a:pt x="4454" y="3696"/>
                  </a:cubicBezTo>
                  <a:lnTo>
                    <a:pt x="4454" y="3696"/>
                  </a:lnTo>
                  <a:cubicBezTo>
                    <a:pt x="4394" y="3791"/>
                    <a:pt x="4263" y="3839"/>
                    <a:pt x="4263" y="3970"/>
                  </a:cubicBezTo>
                  <a:cubicBezTo>
                    <a:pt x="4811" y="3696"/>
                    <a:pt x="5347" y="3422"/>
                    <a:pt x="5883" y="3136"/>
                  </a:cubicBezTo>
                  <a:cubicBezTo>
                    <a:pt x="5894" y="3160"/>
                    <a:pt x="5894" y="3172"/>
                    <a:pt x="5918" y="3184"/>
                  </a:cubicBezTo>
                  <a:cubicBezTo>
                    <a:pt x="5823" y="3351"/>
                    <a:pt x="5656" y="3398"/>
                    <a:pt x="5513" y="3481"/>
                  </a:cubicBezTo>
                  <a:cubicBezTo>
                    <a:pt x="5537" y="3493"/>
                    <a:pt x="5573" y="3493"/>
                    <a:pt x="5597" y="3517"/>
                  </a:cubicBezTo>
                  <a:cubicBezTo>
                    <a:pt x="5418" y="3636"/>
                    <a:pt x="5263" y="3755"/>
                    <a:pt x="5061" y="3815"/>
                  </a:cubicBezTo>
                  <a:cubicBezTo>
                    <a:pt x="4918" y="3851"/>
                    <a:pt x="4763" y="3934"/>
                    <a:pt x="4668" y="4077"/>
                  </a:cubicBezTo>
                  <a:cubicBezTo>
                    <a:pt x="4621" y="4172"/>
                    <a:pt x="4501" y="4196"/>
                    <a:pt x="4394" y="4267"/>
                  </a:cubicBezTo>
                  <a:cubicBezTo>
                    <a:pt x="4490" y="4243"/>
                    <a:pt x="4561" y="4208"/>
                    <a:pt x="4644" y="4184"/>
                  </a:cubicBezTo>
                  <a:cubicBezTo>
                    <a:pt x="4668" y="4196"/>
                    <a:pt x="4668" y="4196"/>
                    <a:pt x="4668" y="4208"/>
                  </a:cubicBezTo>
                  <a:cubicBezTo>
                    <a:pt x="4501" y="4267"/>
                    <a:pt x="4323" y="4351"/>
                    <a:pt x="4156" y="4422"/>
                  </a:cubicBezTo>
                  <a:cubicBezTo>
                    <a:pt x="4156" y="4410"/>
                    <a:pt x="4144" y="4410"/>
                    <a:pt x="4144" y="4386"/>
                  </a:cubicBezTo>
                  <a:cubicBezTo>
                    <a:pt x="4168" y="4363"/>
                    <a:pt x="4204" y="4351"/>
                    <a:pt x="4228" y="4315"/>
                  </a:cubicBezTo>
                  <a:cubicBezTo>
                    <a:pt x="4228" y="4303"/>
                    <a:pt x="4216" y="4303"/>
                    <a:pt x="4216" y="4291"/>
                  </a:cubicBezTo>
                  <a:lnTo>
                    <a:pt x="3906" y="4505"/>
                  </a:lnTo>
                  <a:cubicBezTo>
                    <a:pt x="3906" y="4529"/>
                    <a:pt x="3918" y="4529"/>
                    <a:pt x="3918" y="4541"/>
                  </a:cubicBezTo>
                  <a:cubicBezTo>
                    <a:pt x="4037" y="4505"/>
                    <a:pt x="4144" y="4470"/>
                    <a:pt x="4263" y="4422"/>
                  </a:cubicBezTo>
                  <a:cubicBezTo>
                    <a:pt x="4263" y="4434"/>
                    <a:pt x="4275" y="4434"/>
                    <a:pt x="4275" y="4446"/>
                  </a:cubicBezTo>
                  <a:cubicBezTo>
                    <a:pt x="4204" y="4494"/>
                    <a:pt x="4109" y="4541"/>
                    <a:pt x="4049" y="4601"/>
                  </a:cubicBezTo>
                  <a:cubicBezTo>
                    <a:pt x="4025" y="4624"/>
                    <a:pt x="4025" y="4684"/>
                    <a:pt x="3989" y="4720"/>
                  </a:cubicBezTo>
                  <a:cubicBezTo>
                    <a:pt x="3957" y="4773"/>
                    <a:pt x="3886" y="4866"/>
                    <a:pt x="3829" y="4866"/>
                  </a:cubicBezTo>
                  <a:cubicBezTo>
                    <a:pt x="3823" y="4866"/>
                    <a:pt x="3817" y="4865"/>
                    <a:pt x="3811" y="4863"/>
                  </a:cubicBezTo>
                  <a:cubicBezTo>
                    <a:pt x="3668" y="4851"/>
                    <a:pt x="3513" y="4779"/>
                    <a:pt x="3358" y="4720"/>
                  </a:cubicBezTo>
                  <a:cubicBezTo>
                    <a:pt x="3537" y="4601"/>
                    <a:pt x="3668" y="4494"/>
                    <a:pt x="3811" y="4386"/>
                  </a:cubicBezTo>
                  <a:cubicBezTo>
                    <a:pt x="3847" y="4374"/>
                    <a:pt x="3870" y="4327"/>
                    <a:pt x="3906" y="4303"/>
                  </a:cubicBezTo>
                  <a:lnTo>
                    <a:pt x="3906" y="4303"/>
                  </a:lnTo>
                  <a:cubicBezTo>
                    <a:pt x="3716" y="4422"/>
                    <a:pt x="3537" y="4541"/>
                    <a:pt x="3370" y="4708"/>
                  </a:cubicBezTo>
                  <a:cubicBezTo>
                    <a:pt x="3358" y="4708"/>
                    <a:pt x="3323" y="4720"/>
                    <a:pt x="3275" y="4732"/>
                  </a:cubicBezTo>
                  <a:cubicBezTo>
                    <a:pt x="3430" y="4553"/>
                    <a:pt x="3573" y="4422"/>
                    <a:pt x="3716" y="4267"/>
                  </a:cubicBezTo>
                  <a:lnTo>
                    <a:pt x="3692" y="4255"/>
                  </a:lnTo>
                  <a:cubicBezTo>
                    <a:pt x="3573" y="4351"/>
                    <a:pt x="3454" y="4446"/>
                    <a:pt x="3335" y="4553"/>
                  </a:cubicBezTo>
                  <a:cubicBezTo>
                    <a:pt x="3266" y="4610"/>
                    <a:pt x="3228" y="4640"/>
                    <a:pt x="3187" y="4640"/>
                  </a:cubicBezTo>
                  <a:cubicBezTo>
                    <a:pt x="3142" y="4640"/>
                    <a:pt x="3095" y="4604"/>
                    <a:pt x="3001" y="4529"/>
                  </a:cubicBezTo>
                  <a:cubicBezTo>
                    <a:pt x="3085" y="4422"/>
                    <a:pt x="3192" y="4327"/>
                    <a:pt x="3299" y="4243"/>
                  </a:cubicBezTo>
                  <a:lnTo>
                    <a:pt x="3263" y="4208"/>
                  </a:lnTo>
                  <a:cubicBezTo>
                    <a:pt x="3192" y="4267"/>
                    <a:pt x="3097" y="4327"/>
                    <a:pt x="3037" y="4410"/>
                  </a:cubicBezTo>
                  <a:cubicBezTo>
                    <a:pt x="2993" y="4470"/>
                    <a:pt x="2950" y="4493"/>
                    <a:pt x="2904" y="4493"/>
                  </a:cubicBezTo>
                  <a:cubicBezTo>
                    <a:pt x="2850" y="4493"/>
                    <a:pt x="2792" y="4461"/>
                    <a:pt x="2727" y="4422"/>
                  </a:cubicBezTo>
                  <a:cubicBezTo>
                    <a:pt x="2906" y="4255"/>
                    <a:pt x="3085" y="4113"/>
                    <a:pt x="3263" y="3958"/>
                  </a:cubicBezTo>
                  <a:lnTo>
                    <a:pt x="3251" y="3946"/>
                  </a:lnTo>
                  <a:cubicBezTo>
                    <a:pt x="3097" y="4065"/>
                    <a:pt x="2942" y="4184"/>
                    <a:pt x="2787" y="4315"/>
                  </a:cubicBezTo>
                  <a:cubicBezTo>
                    <a:pt x="2736" y="4359"/>
                    <a:pt x="2699" y="4384"/>
                    <a:pt x="2653" y="4384"/>
                  </a:cubicBezTo>
                  <a:cubicBezTo>
                    <a:pt x="2623" y="4384"/>
                    <a:pt x="2591" y="4374"/>
                    <a:pt x="2549" y="4351"/>
                  </a:cubicBezTo>
                  <a:cubicBezTo>
                    <a:pt x="2406" y="4267"/>
                    <a:pt x="2239" y="4208"/>
                    <a:pt x="2084" y="4148"/>
                  </a:cubicBezTo>
                  <a:cubicBezTo>
                    <a:pt x="2013" y="4124"/>
                    <a:pt x="1954" y="4089"/>
                    <a:pt x="1906" y="4065"/>
                  </a:cubicBezTo>
                  <a:cubicBezTo>
                    <a:pt x="1823" y="4113"/>
                    <a:pt x="1763" y="4136"/>
                    <a:pt x="1692" y="4172"/>
                  </a:cubicBezTo>
                  <a:cubicBezTo>
                    <a:pt x="1549" y="4232"/>
                    <a:pt x="1465" y="4315"/>
                    <a:pt x="1418" y="4446"/>
                  </a:cubicBezTo>
                  <a:cubicBezTo>
                    <a:pt x="1370" y="4613"/>
                    <a:pt x="1311" y="4791"/>
                    <a:pt x="1275" y="4970"/>
                  </a:cubicBezTo>
                  <a:lnTo>
                    <a:pt x="1275" y="5065"/>
                  </a:lnTo>
                  <a:cubicBezTo>
                    <a:pt x="1311" y="5256"/>
                    <a:pt x="1239" y="5434"/>
                    <a:pt x="1180" y="5625"/>
                  </a:cubicBezTo>
                  <a:cubicBezTo>
                    <a:pt x="1096" y="5898"/>
                    <a:pt x="1037" y="6172"/>
                    <a:pt x="953" y="6458"/>
                  </a:cubicBezTo>
                  <a:cubicBezTo>
                    <a:pt x="930" y="6529"/>
                    <a:pt x="918" y="6589"/>
                    <a:pt x="894" y="6672"/>
                  </a:cubicBezTo>
                  <a:cubicBezTo>
                    <a:pt x="918" y="6684"/>
                    <a:pt x="918" y="6684"/>
                    <a:pt x="930" y="6684"/>
                  </a:cubicBezTo>
                  <a:cubicBezTo>
                    <a:pt x="1049" y="6315"/>
                    <a:pt x="1156" y="5922"/>
                    <a:pt x="1251" y="5553"/>
                  </a:cubicBezTo>
                  <a:lnTo>
                    <a:pt x="1299" y="5553"/>
                  </a:lnTo>
                  <a:cubicBezTo>
                    <a:pt x="1311" y="5601"/>
                    <a:pt x="1311" y="5637"/>
                    <a:pt x="1311" y="5684"/>
                  </a:cubicBezTo>
                  <a:cubicBezTo>
                    <a:pt x="1299" y="5970"/>
                    <a:pt x="1299" y="6256"/>
                    <a:pt x="1370" y="6518"/>
                  </a:cubicBezTo>
                  <a:cubicBezTo>
                    <a:pt x="1406" y="6613"/>
                    <a:pt x="1370" y="6708"/>
                    <a:pt x="1358" y="6815"/>
                  </a:cubicBezTo>
                  <a:cubicBezTo>
                    <a:pt x="1334" y="6982"/>
                    <a:pt x="1299" y="7125"/>
                    <a:pt x="1239" y="7280"/>
                  </a:cubicBezTo>
                  <a:cubicBezTo>
                    <a:pt x="1168" y="7518"/>
                    <a:pt x="1156" y="7768"/>
                    <a:pt x="1108" y="8018"/>
                  </a:cubicBezTo>
                  <a:cubicBezTo>
                    <a:pt x="1096" y="8113"/>
                    <a:pt x="1132" y="8220"/>
                    <a:pt x="1001" y="8244"/>
                  </a:cubicBezTo>
                  <a:cubicBezTo>
                    <a:pt x="989" y="8256"/>
                    <a:pt x="977" y="8304"/>
                    <a:pt x="941" y="8339"/>
                  </a:cubicBezTo>
                  <a:lnTo>
                    <a:pt x="941" y="8173"/>
                  </a:lnTo>
                  <a:cubicBezTo>
                    <a:pt x="918" y="8173"/>
                    <a:pt x="882" y="8161"/>
                    <a:pt x="834" y="8161"/>
                  </a:cubicBezTo>
                  <a:lnTo>
                    <a:pt x="834" y="8101"/>
                  </a:lnTo>
                  <a:cubicBezTo>
                    <a:pt x="811" y="8018"/>
                    <a:pt x="953" y="7934"/>
                    <a:pt x="811" y="7887"/>
                  </a:cubicBezTo>
                  <a:cubicBezTo>
                    <a:pt x="894" y="7780"/>
                    <a:pt x="775" y="7684"/>
                    <a:pt x="799" y="7577"/>
                  </a:cubicBezTo>
                  <a:cubicBezTo>
                    <a:pt x="834" y="7327"/>
                    <a:pt x="870" y="7065"/>
                    <a:pt x="918" y="6815"/>
                  </a:cubicBezTo>
                  <a:lnTo>
                    <a:pt x="918" y="6732"/>
                  </a:lnTo>
                  <a:lnTo>
                    <a:pt x="882" y="6732"/>
                  </a:lnTo>
                  <a:cubicBezTo>
                    <a:pt x="858" y="6982"/>
                    <a:pt x="811" y="7244"/>
                    <a:pt x="763" y="7530"/>
                  </a:cubicBezTo>
                  <a:cubicBezTo>
                    <a:pt x="737" y="7519"/>
                    <a:pt x="714" y="7514"/>
                    <a:pt x="695" y="7514"/>
                  </a:cubicBezTo>
                  <a:cubicBezTo>
                    <a:pt x="582" y="7514"/>
                    <a:pt x="567" y="7668"/>
                    <a:pt x="465" y="7708"/>
                  </a:cubicBezTo>
                  <a:cubicBezTo>
                    <a:pt x="477" y="7661"/>
                    <a:pt x="501" y="7637"/>
                    <a:pt x="525" y="7577"/>
                  </a:cubicBezTo>
                  <a:cubicBezTo>
                    <a:pt x="477" y="7577"/>
                    <a:pt x="453" y="7589"/>
                    <a:pt x="418" y="7589"/>
                  </a:cubicBezTo>
                  <a:cubicBezTo>
                    <a:pt x="394" y="7589"/>
                    <a:pt x="346" y="7601"/>
                    <a:pt x="322" y="7601"/>
                  </a:cubicBezTo>
                  <a:cubicBezTo>
                    <a:pt x="322" y="7577"/>
                    <a:pt x="299" y="7530"/>
                    <a:pt x="299" y="7506"/>
                  </a:cubicBezTo>
                  <a:cubicBezTo>
                    <a:pt x="382" y="7053"/>
                    <a:pt x="465" y="6613"/>
                    <a:pt x="572" y="6160"/>
                  </a:cubicBezTo>
                  <a:cubicBezTo>
                    <a:pt x="656" y="5839"/>
                    <a:pt x="763" y="5517"/>
                    <a:pt x="882" y="5208"/>
                  </a:cubicBezTo>
                  <a:cubicBezTo>
                    <a:pt x="1001" y="4863"/>
                    <a:pt x="1132" y="4529"/>
                    <a:pt x="1299" y="4196"/>
                  </a:cubicBezTo>
                  <a:cubicBezTo>
                    <a:pt x="1465" y="3874"/>
                    <a:pt x="1703" y="3589"/>
                    <a:pt x="2049" y="3398"/>
                  </a:cubicBezTo>
                  <a:lnTo>
                    <a:pt x="2537" y="3077"/>
                  </a:lnTo>
                  <a:cubicBezTo>
                    <a:pt x="2566" y="3062"/>
                    <a:pt x="2600" y="3034"/>
                    <a:pt x="2630" y="3034"/>
                  </a:cubicBezTo>
                  <a:cubicBezTo>
                    <a:pt x="2649" y="3034"/>
                    <a:pt x="2666" y="3045"/>
                    <a:pt x="2680" y="3077"/>
                  </a:cubicBezTo>
                  <a:cubicBezTo>
                    <a:pt x="2704" y="3077"/>
                    <a:pt x="2763" y="3065"/>
                    <a:pt x="2787" y="3053"/>
                  </a:cubicBezTo>
                  <a:cubicBezTo>
                    <a:pt x="2894" y="3005"/>
                    <a:pt x="2977" y="2946"/>
                    <a:pt x="3073" y="2886"/>
                  </a:cubicBezTo>
                  <a:cubicBezTo>
                    <a:pt x="3085" y="2898"/>
                    <a:pt x="3085" y="2922"/>
                    <a:pt x="3097" y="2934"/>
                  </a:cubicBezTo>
                  <a:cubicBezTo>
                    <a:pt x="2966" y="3017"/>
                    <a:pt x="2835" y="3124"/>
                    <a:pt x="2668" y="3231"/>
                  </a:cubicBezTo>
                  <a:cubicBezTo>
                    <a:pt x="2702" y="3238"/>
                    <a:pt x="2735" y="3241"/>
                    <a:pt x="2766" y="3241"/>
                  </a:cubicBezTo>
                  <a:cubicBezTo>
                    <a:pt x="3007" y="3241"/>
                    <a:pt x="3171" y="3059"/>
                    <a:pt x="3382" y="3017"/>
                  </a:cubicBezTo>
                  <a:lnTo>
                    <a:pt x="3382" y="3017"/>
                  </a:lnTo>
                  <a:cubicBezTo>
                    <a:pt x="3263" y="3100"/>
                    <a:pt x="3132" y="3184"/>
                    <a:pt x="3001" y="3279"/>
                  </a:cubicBezTo>
                  <a:cubicBezTo>
                    <a:pt x="3037" y="3300"/>
                    <a:pt x="3066" y="3308"/>
                    <a:pt x="3092" y="3308"/>
                  </a:cubicBezTo>
                  <a:cubicBezTo>
                    <a:pt x="3170" y="3308"/>
                    <a:pt x="3212" y="3232"/>
                    <a:pt x="3275" y="3196"/>
                  </a:cubicBezTo>
                  <a:cubicBezTo>
                    <a:pt x="3358" y="3160"/>
                    <a:pt x="3442" y="3112"/>
                    <a:pt x="3549" y="3100"/>
                  </a:cubicBezTo>
                  <a:lnTo>
                    <a:pt x="3549" y="3100"/>
                  </a:lnTo>
                  <a:cubicBezTo>
                    <a:pt x="3489" y="3136"/>
                    <a:pt x="3442" y="3184"/>
                    <a:pt x="3394" y="3231"/>
                  </a:cubicBezTo>
                  <a:cubicBezTo>
                    <a:pt x="3989" y="3041"/>
                    <a:pt x="4442" y="2600"/>
                    <a:pt x="4942" y="2267"/>
                  </a:cubicBezTo>
                  <a:close/>
                  <a:moveTo>
                    <a:pt x="1430" y="6637"/>
                  </a:moveTo>
                  <a:cubicBezTo>
                    <a:pt x="1465" y="6672"/>
                    <a:pt x="1489" y="6696"/>
                    <a:pt x="1489" y="6708"/>
                  </a:cubicBezTo>
                  <a:cubicBezTo>
                    <a:pt x="1525" y="6922"/>
                    <a:pt x="1656" y="7053"/>
                    <a:pt x="1823" y="7172"/>
                  </a:cubicBezTo>
                  <a:cubicBezTo>
                    <a:pt x="2168" y="7422"/>
                    <a:pt x="2299" y="7768"/>
                    <a:pt x="2287" y="8184"/>
                  </a:cubicBezTo>
                  <a:lnTo>
                    <a:pt x="2287" y="8542"/>
                  </a:lnTo>
                  <a:cubicBezTo>
                    <a:pt x="2251" y="8542"/>
                    <a:pt x="2227" y="8530"/>
                    <a:pt x="2168" y="8530"/>
                  </a:cubicBezTo>
                  <a:cubicBezTo>
                    <a:pt x="2180" y="8470"/>
                    <a:pt x="2192" y="8423"/>
                    <a:pt x="2204" y="8363"/>
                  </a:cubicBezTo>
                  <a:lnTo>
                    <a:pt x="2204" y="8363"/>
                  </a:lnTo>
                  <a:cubicBezTo>
                    <a:pt x="2173" y="8381"/>
                    <a:pt x="2152" y="8389"/>
                    <a:pt x="2137" y="8389"/>
                  </a:cubicBezTo>
                  <a:cubicBezTo>
                    <a:pt x="2093" y="8389"/>
                    <a:pt x="2099" y="8327"/>
                    <a:pt x="2073" y="8292"/>
                  </a:cubicBezTo>
                  <a:lnTo>
                    <a:pt x="2001" y="8363"/>
                  </a:lnTo>
                  <a:lnTo>
                    <a:pt x="2001" y="7589"/>
                  </a:lnTo>
                  <a:lnTo>
                    <a:pt x="1954" y="7589"/>
                  </a:lnTo>
                  <a:cubicBezTo>
                    <a:pt x="1930" y="7899"/>
                    <a:pt x="1906" y="8232"/>
                    <a:pt x="1882" y="8530"/>
                  </a:cubicBezTo>
                  <a:lnTo>
                    <a:pt x="1834" y="8530"/>
                  </a:lnTo>
                  <a:cubicBezTo>
                    <a:pt x="1834" y="8494"/>
                    <a:pt x="1823" y="8458"/>
                    <a:pt x="1811" y="8423"/>
                  </a:cubicBezTo>
                  <a:cubicBezTo>
                    <a:pt x="1656" y="8411"/>
                    <a:pt x="1644" y="8375"/>
                    <a:pt x="1668" y="8173"/>
                  </a:cubicBezTo>
                  <a:cubicBezTo>
                    <a:pt x="1703" y="7946"/>
                    <a:pt x="1727" y="7708"/>
                    <a:pt x="1763" y="7458"/>
                  </a:cubicBezTo>
                  <a:lnTo>
                    <a:pt x="1763" y="7458"/>
                  </a:lnTo>
                  <a:cubicBezTo>
                    <a:pt x="1608" y="7684"/>
                    <a:pt x="1739" y="7958"/>
                    <a:pt x="1549" y="8125"/>
                  </a:cubicBezTo>
                  <a:cubicBezTo>
                    <a:pt x="1489" y="8101"/>
                    <a:pt x="1442" y="8053"/>
                    <a:pt x="1406" y="8018"/>
                  </a:cubicBezTo>
                  <a:cubicBezTo>
                    <a:pt x="1430" y="7875"/>
                    <a:pt x="1442" y="7696"/>
                    <a:pt x="1477" y="7530"/>
                  </a:cubicBezTo>
                  <a:lnTo>
                    <a:pt x="1442" y="7530"/>
                  </a:lnTo>
                  <a:lnTo>
                    <a:pt x="1406" y="7803"/>
                  </a:lnTo>
                  <a:cubicBezTo>
                    <a:pt x="1394" y="7887"/>
                    <a:pt x="1394" y="7994"/>
                    <a:pt x="1358" y="8077"/>
                  </a:cubicBezTo>
                  <a:cubicBezTo>
                    <a:pt x="1358" y="8113"/>
                    <a:pt x="1299" y="8137"/>
                    <a:pt x="1275" y="8161"/>
                  </a:cubicBezTo>
                  <a:cubicBezTo>
                    <a:pt x="1275" y="8162"/>
                    <a:pt x="1274" y="8163"/>
                    <a:pt x="1273" y="8163"/>
                  </a:cubicBezTo>
                  <a:cubicBezTo>
                    <a:pt x="1265" y="8163"/>
                    <a:pt x="1227" y="8122"/>
                    <a:pt x="1227" y="8101"/>
                  </a:cubicBezTo>
                  <a:cubicBezTo>
                    <a:pt x="1203" y="7958"/>
                    <a:pt x="1180" y="7827"/>
                    <a:pt x="1192" y="7696"/>
                  </a:cubicBezTo>
                  <a:cubicBezTo>
                    <a:pt x="1192" y="7542"/>
                    <a:pt x="1239" y="7387"/>
                    <a:pt x="1299" y="7232"/>
                  </a:cubicBezTo>
                  <a:cubicBezTo>
                    <a:pt x="1299" y="7244"/>
                    <a:pt x="1311" y="7268"/>
                    <a:pt x="1334" y="7327"/>
                  </a:cubicBezTo>
                  <a:cubicBezTo>
                    <a:pt x="1346" y="7184"/>
                    <a:pt x="1370" y="7089"/>
                    <a:pt x="1394" y="6982"/>
                  </a:cubicBezTo>
                  <a:cubicBezTo>
                    <a:pt x="1406" y="6875"/>
                    <a:pt x="1418" y="6768"/>
                    <a:pt x="1430" y="6637"/>
                  </a:cubicBezTo>
                  <a:close/>
                  <a:moveTo>
                    <a:pt x="1834" y="9268"/>
                  </a:moveTo>
                  <a:lnTo>
                    <a:pt x="1834" y="9268"/>
                  </a:lnTo>
                  <a:cubicBezTo>
                    <a:pt x="1954" y="9351"/>
                    <a:pt x="1870" y="9447"/>
                    <a:pt x="1894" y="9542"/>
                  </a:cubicBezTo>
                  <a:cubicBezTo>
                    <a:pt x="1775" y="9470"/>
                    <a:pt x="1763" y="9387"/>
                    <a:pt x="1834" y="9268"/>
                  </a:cubicBezTo>
                  <a:close/>
                  <a:moveTo>
                    <a:pt x="1465" y="9351"/>
                  </a:moveTo>
                  <a:lnTo>
                    <a:pt x="1465" y="9804"/>
                  </a:lnTo>
                  <a:cubicBezTo>
                    <a:pt x="1299" y="9613"/>
                    <a:pt x="1299" y="9447"/>
                    <a:pt x="1465" y="9351"/>
                  </a:cubicBezTo>
                  <a:close/>
                  <a:moveTo>
                    <a:pt x="6248" y="9491"/>
                  </a:moveTo>
                  <a:cubicBezTo>
                    <a:pt x="6258" y="9491"/>
                    <a:pt x="6267" y="9492"/>
                    <a:pt x="6275" y="9494"/>
                  </a:cubicBezTo>
                  <a:cubicBezTo>
                    <a:pt x="6299" y="9506"/>
                    <a:pt x="6311" y="9601"/>
                    <a:pt x="6311" y="9649"/>
                  </a:cubicBezTo>
                  <a:cubicBezTo>
                    <a:pt x="6311" y="9744"/>
                    <a:pt x="6347" y="9863"/>
                    <a:pt x="6216" y="9923"/>
                  </a:cubicBezTo>
                  <a:cubicBezTo>
                    <a:pt x="6109" y="9970"/>
                    <a:pt x="6037" y="10042"/>
                    <a:pt x="5942" y="10101"/>
                  </a:cubicBezTo>
                  <a:cubicBezTo>
                    <a:pt x="5918" y="10125"/>
                    <a:pt x="5883" y="10149"/>
                    <a:pt x="5859" y="10149"/>
                  </a:cubicBezTo>
                  <a:lnTo>
                    <a:pt x="5716" y="10149"/>
                  </a:lnTo>
                  <a:cubicBezTo>
                    <a:pt x="5716" y="10101"/>
                    <a:pt x="5704" y="10030"/>
                    <a:pt x="5740" y="10006"/>
                  </a:cubicBezTo>
                  <a:cubicBezTo>
                    <a:pt x="5799" y="9947"/>
                    <a:pt x="5871" y="9911"/>
                    <a:pt x="5942" y="9863"/>
                  </a:cubicBezTo>
                  <a:cubicBezTo>
                    <a:pt x="5990" y="9839"/>
                    <a:pt x="6037" y="9839"/>
                    <a:pt x="6061" y="9804"/>
                  </a:cubicBezTo>
                  <a:cubicBezTo>
                    <a:pt x="6133" y="9744"/>
                    <a:pt x="6133" y="9708"/>
                    <a:pt x="6049" y="9673"/>
                  </a:cubicBezTo>
                  <a:cubicBezTo>
                    <a:pt x="6073" y="9661"/>
                    <a:pt x="6097" y="9625"/>
                    <a:pt x="6121" y="9613"/>
                  </a:cubicBezTo>
                  <a:lnTo>
                    <a:pt x="6097" y="9589"/>
                  </a:lnTo>
                  <a:cubicBezTo>
                    <a:pt x="6002" y="9625"/>
                    <a:pt x="5894" y="9685"/>
                    <a:pt x="5835" y="9720"/>
                  </a:cubicBezTo>
                  <a:lnTo>
                    <a:pt x="5621" y="9720"/>
                  </a:lnTo>
                  <a:cubicBezTo>
                    <a:pt x="5573" y="9708"/>
                    <a:pt x="5537" y="9685"/>
                    <a:pt x="5502" y="9673"/>
                  </a:cubicBezTo>
                  <a:cubicBezTo>
                    <a:pt x="5525" y="9649"/>
                    <a:pt x="5537" y="9601"/>
                    <a:pt x="5573" y="9589"/>
                  </a:cubicBezTo>
                  <a:cubicBezTo>
                    <a:pt x="5704" y="9554"/>
                    <a:pt x="5859" y="9530"/>
                    <a:pt x="5990" y="9494"/>
                  </a:cubicBezTo>
                  <a:cubicBezTo>
                    <a:pt x="6037" y="9494"/>
                    <a:pt x="6073" y="9530"/>
                    <a:pt x="6073" y="9530"/>
                  </a:cubicBezTo>
                  <a:cubicBezTo>
                    <a:pt x="6151" y="9510"/>
                    <a:pt x="6205" y="9491"/>
                    <a:pt x="6248" y="9491"/>
                  </a:cubicBezTo>
                  <a:close/>
                  <a:moveTo>
                    <a:pt x="5284" y="9683"/>
                  </a:moveTo>
                  <a:cubicBezTo>
                    <a:pt x="5402" y="9683"/>
                    <a:pt x="5512" y="9778"/>
                    <a:pt x="5537" y="9923"/>
                  </a:cubicBezTo>
                  <a:cubicBezTo>
                    <a:pt x="5537" y="9947"/>
                    <a:pt x="5585" y="9970"/>
                    <a:pt x="5597" y="9982"/>
                  </a:cubicBezTo>
                  <a:cubicBezTo>
                    <a:pt x="5633" y="10030"/>
                    <a:pt x="5656" y="10078"/>
                    <a:pt x="5704" y="10125"/>
                  </a:cubicBezTo>
                  <a:cubicBezTo>
                    <a:pt x="5680" y="10149"/>
                    <a:pt x="5656" y="10197"/>
                    <a:pt x="5633" y="10209"/>
                  </a:cubicBezTo>
                  <a:cubicBezTo>
                    <a:pt x="5622" y="10212"/>
                    <a:pt x="5613" y="10213"/>
                    <a:pt x="5604" y="10213"/>
                  </a:cubicBezTo>
                  <a:cubicBezTo>
                    <a:pt x="5582" y="10213"/>
                    <a:pt x="5563" y="10205"/>
                    <a:pt x="5537" y="10197"/>
                  </a:cubicBezTo>
                  <a:cubicBezTo>
                    <a:pt x="5502" y="10197"/>
                    <a:pt x="5466" y="10161"/>
                    <a:pt x="5418" y="10149"/>
                  </a:cubicBezTo>
                  <a:cubicBezTo>
                    <a:pt x="5347" y="10137"/>
                    <a:pt x="5263" y="10125"/>
                    <a:pt x="5263" y="10006"/>
                  </a:cubicBezTo>
                  <a:cubicBezTo>
                    <a:pt x="5263" y="9958"/>
                    <a:pt x="5180" y="9923"/>
                    <a:pt x="5156" y="9899"/>
                  </a:cubicBezTo>
                  <a:cubicBezTo>
                    <a:pt x="5144" y="9887"/>
                    <a:pt x="5097" y="9851"/>
                    <a:pt x="5097" y="9828"/>
                  </a:cubicBezTo>
                  <a:cubicBezTo>
                    <a:pt x="5097" y="9792"/>
                    <a:pt x="5109" y="9744"/>
                    <a:pt x="5144" y="9732"/>
                  </a:cubicBezTo>
                  <a:cubicBezTo>
                    <a:pt x="5189" y="9698"/>
                    <a:pt x="5237" y="9683"/>
                    <a:pt x="5284" y="9683"/>
                  </a:cubicBezTo>
                  <a:close/>
                  <a:moveTo>
                    <a:pt x="6395" y="9947"/>
                  </a:moveTo>
                  <a:cubicBezTo>
                    <a:pt x="6406" y="9958"/>
                    <a:pt x="6430" y="9970"/>
                    <a:pt x="6430" y="9982"/>
                  </a:cubicBezTo>
                  <a:cubicBezTo>
                    <a:pt x="6430" y="10042"/>
                    <a:pt x="6454" y="10101"/>
                    <a:pt x="6454" y="10185"/>
                  </a:cubicBezTo>
                  <a:cubicBezTo>
                    <a:pt x="6406" y="10161"/>
                    <a:pt x="6347" y="10149"/>
                    <a:pt x="6275" y="10137"/>
                  </a:cubicBezTo>
                  <a:lnTo>
                    <a:pt x="6275" y="10137"/>
                  </a:lnTo>
                  <a:cubicBezTo>
                    <a:pt x="6299" y="10161"/>
                    <a:pt x="6299" y="10185"/>
                    <a:pt x="6299" y="10209"/>
                  </a:cubicBezTo>
                  <a:cubicBezTo>
                    <a:pt x="6299" y="10220"/>
                    <a:pt x="6287" y="10220"/>
                    <a:pt x="6287" y="10244"/>
                  </a:cubicBezTo>
                  <a:cubicBezTo>
                    <a:pt x="6252" y="10209"/>
                    <a:pt x="6228" y="10197"/>
                    <a:pt x="6192" y="10161"/>
                  </a:cubicBezTo>
                  <a:cubicBezTo>
                    <a:pt x="6228" y="10137"/>
                    <a:pt x="6240" y="10089"/>
                    <a:pt x="6275" y="10089"/>
                  </a:cubicBezTo>
                  <a:cubicBezTo>
                    <a:pt x="6347" y="10078"/>
                    <a:pt x="6359" y="10066"/>
                    <a:pt x="6347" y="9982"/>
                  </a:cubicBezTo>
                  <a:lnTo>
                    <a:pt x="6395" y="9947"/>
                  </a:lnTo>
                  <a:close/>
                  <a:moveTo>
                    <a:pt x="5871" y="10220"/>
                  </a:moveTo>
                  <a:cubicBezTo>
                    <a:pt x="5954" y="10268"/>
                    <a:pt x="6049" y="10328"/>
                    <a:pt x="6168" y="10387"/>
                  </a:cubicBezTo>
                  <a:cubicBezTo>
                    <a:pt x="6130" y="10402"/>
                    <a:pt x="6093" y="10408"/>
                    <a:pt x="6059" y="10408"/>
                  </a:cubicBezTo>
                  <a:cubicBezTo>
                    <a:pt x="5954" y="10408"/>
                    <a:pt x="5871" y="10346"/>
                    <a:pt x="5835" y="10256"/>
                  </a:cubicBezTo>
                  <a:cubicBezTo>
                    <a:pt x="5859" y="10256"/>
                    <a:pt x="5859" y="10244"/>
                    <a:pt x="5871" y="10220"/>
                  </a:cubicBezTo>
                  <a:close/>
                  <a:moveTo>
                    <a:pt x="596" y="8434"/>
                  </a:moveTo>
                  <a:lnTo>
                    <a:pt x="596" y="8434"/>
                  </a:lnTo>
                  <a:cubicBezTo>
                    <a:pt x="584" y="8482"/>
                    <a:pt x="584" y="8518"/>
                    <a:pt x="584" y="8530"/>
                  </a:cubicBezTo>
                  <a:cubicBezTo>
                    <a:pt x="477" y="8649"/>
                    <a:pt x="477" y="8792"/>
                    <a:pt x="489" y="8923"/>
                  </a:cubicBezTo>
                  <a:lnTo>
                    <a:pt x="632" y="10137"/>
                  </a:lnTo>
                  <a:cubicBezTo>
                    <a:pt x="644" y="10232"/>
                    <a:pt x="632" y="10328"/>
                    <a:pt x="596" y="10435"/>
                  </a:cubicBezTo>
                  <a:cubicBezTo>
                    <a:pt x="584" y="10399"/>
                    <a:pt x="549" y="10387"/>
                    <a:pt x="549" y="10375"/>
                  </a:cubicBezTo>
                  <a:cubicBezTo>
                    <a:pt x="501" y="10006"/>
                    <a:pt x="430" y="9625"/>
                    <a:pt x="394" y="9256"/>
                  </a:cubicBezTo>
                  <a:cubicBezTo>
                    <a:pt x="358" y="9077"/>
                    <a:pt x="346" y="8887"/>
                    <a:pt x="346" y="8708"/>
                  </a:cubicBezTo>
                  <a:cubicBezTo>
                    <a:pt x="346" y="8565"/>
                    <a:pt x="418" y="8494"/>
                    <a:pt x="596" y="8434"/>
                  </a:cubicBezTo>
                  <a:close/>
                  <a:moveTo>
                    <a:pt x="5275" y="10256"/>
                  </a:moveTo>
                  <a:cubicBezTo>
                    <a:pt x="5347" y="10328"/>
                    <a:pt x="5406" y="10423"/>
                    <a:pt x="5478" y="10506"/>
                  </a:cubicBezTo>
                  <a:cubicBezTo>
                    <a:pt x="5406" y="10518"/>
                    <a:pt x="5383" y="10518"/>
                    <a:pt x="5347" y="10518"/>
                  </a:cubicBezTo>
                  <a:cubicBezTo>
                    <a:pt x="5323" y="10435"/>
                    <a:pt x="5275" y="10363"/>
                    <a:pt x="5240" y="10268"/>
                  </a:cubicBezTo>
                  <a:cubicBezTo>
                    <a:pt x="5263" y="10268"/>
                    <a:pt x="5263" y="10256"/>
                    <a:pt x="5275" y="10256"/>
                  </a:cubicBezTo>
                  <a:close/>
                  <a:moveTo>
                    <a:pt x="9992" y="4201"/>
                  </a:moveTo>
                  <a:cubicBezTo>
                    <a:pt x="10112" y="4201"/>
                    <a:pt x="10245" y="4307"/>
                    <a:pt x="10276" y="4422"/>
                  </a:cubicBezTo>
                  <a:cubicBezTo>
                    <a:pt x="10347" y="4827"/>
                    <a:pt x="10252" y="5196"/>
                    <a:pt x="10193" y="5577"/>
                  </a:cubicBezTo>
                  <a:cubicBezTo>
                    <a:pt x="10169" y="5744"/>
                    <a:pt x="10062" y="5898"/>
                    <a:pt x="9990" y="6053"/>
                  </a:cubicBezTo>
                  <a:cubicBezTo>
                    <a:pt x="9883" y="6291"/>
                    <a:pt x="9800" y="6553"/>
                    <a:pt x="9693" y="6768"/>
                  </a:cubicBezTo>
                  <a:cubicBezTo>
                    <a:pt x="9633" y="6887"/>
                    <a:pt x="9538" y="6994"/>
                    <a:pt x="9454" y="7101"/>
                  </a:cubicBezTo>
                  <a:cubicBezTo>
                    <a:pt x="9359" y="7184"/>
                    <a:pt x="9240" y="7268"/>
                    <a:pt x="9157" y="7351"/>
                  </a:cubicBezTo>
                  <a:cubicBezTo>
                    <a:pt x="9121" y="7387"/>
                    <a:pt x="9109" y="7446"/>
                    <a:pt x="9085" y="7482"/>
                  </a:cubicBezTo>
                  <a:cubicBezTo>
                    <a:pt x="8931" y="7708"/>
                    <a:pt x="8919" y="7958"/>
                    <a:pt x="8919" y="8232"/>
                  </a:cubicBezTo>
                  <a:cubicBezTo>
                    <a:pt x="8907" y="8518"/>
                    <a:pt x="8847" y="8815"/>
                    <a:pt x="8728" y="9066"/>
                  </a:cubicBezTo>
                  <a:cubicBezTo>
                    <a:pt x="8633" y="9256"/>
                    <a:pt x="8514" y="9435"/>
                    <a:pt x="8407" y="9625"/>
                  </a:cubicBezTo>
                  <a:cubicBezTo>
                    <a:pt x="8368" y="9703"/>
                    <a:pt x="8273" y="9745"/>
                    <a:pt x="8179" y="9745"/>
                  </a:cubicBezTo>
                  <a:cubicBezTo>
                    <a:pt x="8129" y="9745"/>
                    <a:pt x="8079" y="9733"/>
                    <a:pt x="8038" y="9708"/>
                  </a:cubicBezTo>
                  <a:cubicBezTo>
                    <a:pt x="7978" y="9673"/>
                    <a:pt x="7919" y="9649"/>
                    <a:pt x="7847" y="9589"/>
                  </a:cubicBezTo>
                  <a:lnTo>
                    <a:pt x="7847" y="9589"/>
                  </a:lnTo>
                  <a:cubicBezTo>
                    <a:pt x="7933" y="9732"/>
                    <a:pt x="8048" y="9806"/>
                    <a:pt x="8183" y="9806"/>
                  </a:cubicBezTo>
                  <a:cubicBezTo>
                    <a:pt x="8216" y="9806"/>
                    <a:pt x="8252" y="9801"/>
                    <a:pt x="8288" y="9792"/>
                  </a:cubicBezTo>
                  <a:lnTo>
                    <a:pt x="8288" y="9792"/>
                  </a:lnTo>
                  <a:cubicBezTo>
                    <a:pt x="8276" y="9911"/>
                    <a:pt x="8210" y="9970"/>
                    <a:pt x="8096" y="9970"/>
                  </a:cubicBezTo>
                  <a:cubicBezTo>
                    <a:pt x="7981" y="9970"/>
                    <a:pt x="7817" y="9911"/>
                    <a:pt x="7609" y="9792"/>
                  </a:cubicBezTo>
                  <a:lnTo>
                    <a:pt x="7609" y="9792"/>
                  </a:lnTo>
                  <a:cubicBezTo>
                    <a:pt x="7657" y="9911"/>
                    <a:pt x="7657" y="9911"/>
                    <a:pt x="8038" y="10030"/>
                  </a:cubicBezTo>
                  <a:cubicBezTo>
                    <a:pt x="8004" y="10057"/>
                    <a:pt x="7966" y="10072"/>
                    <a:pt x="7918" y="10072"/>
                  </a:cubicBezTo>
                  <a:cubicBezTo>
                    <a:pt x="7798" y="10072"/>
                    <a:pt x="7616" y="9981"/>
                    <a:pt x="7276" y="9768"/>
                  </a:cubicBezTo>
                  <a:lnTo>
                    <a:pt x="7276" y="9768"/>
                  </a:lnTo>
                  <a:cubicBezTo>
                    <a:pt x="7276" y="9851"/>
                    <a:pt x="7323" y="9899"/>
                    <a:pt x="7538" y="9982"/>
                  </a:cubicBezTo>
                  <a:cubicBezTo>
                    <a:pt x="7657" y="10030"/>
                    <a:pt x="7776" y="10066"/>
                    <a:pt x="7895" y="10101"/>
                  </a:cubicBezTo>
                  <a:cubicBezTo>
                    <a:pt x="7805" y="10171"/>
                    <a:pt x="7743" y="10208"/>
                    <a:pt x="7678" y="10208"/>
                  </a:cubicBezTo>
                  <a:cubicBezTo>
                    <a:pt x="7632" y="10208"/>
                    <a:pt x="7585" y="10189"/>
                    <a:pt x="7526" y="10149"/>
                  </a:cubicBezTo>
                  <a:cubicBezTo>
                    <a:pt x="7407" y="10089"/>
                    <a:pt x="7299" y="10006"/>
                    <a:pt x="7180" y="9923"/>
                  </a:cubicBezTo>
                  <a:cubicBezTo>
                    <a:pt x="7145" y="9923"/>
                    <a:pt x="7133" y="9911"/>
                    <a:pt x="7109" y="9911"/>
                  </a:cubicBezTo>
                  <a:cubicBezTo>
                    <a:pt x="7204" y="10078"/>
                    <a:pt x="7383" y="10137"/>
                    <a:pt x="7549" y="10244"/>
                  </a:cubicBezTo>
                  <a:cubicBezTo>
                    <a:pt x="7240" y="10268"/>
                    <a:pt x="6954" y="10375"/>
                    <a:pt x="6668" y="10542"/>
                  </a:cubicBezTo>
                  <a:cubicBezTo>
                    <a:pt x="6692" y="10387"/>
                    <a:pt x="6692" y="10268"/>
                    <a:pt x="6704" y="10149"/>
                  </a:cubicBezTo>
                  <a:cubicBezTo>
                    <a:pt x="6728" y="9958"/>
                    <a:pt x="6597" y="9828"/>
                    <a:pt x="6549" y="9649"/>
                  </a:cubicBezTo>
                  <a:cubicBezTo>
                    <a:pt x="6537" y="9566"/>
                    <a:pt x="6502" y="9506"/>
                    <a:pt x="6490" y="9447"/>
                  </a:cubicBezTo>
                  <a:cubicBezTo>
                    <a:pt x="6490" y="9447"/>
                    <a:pt x="6490" y="9470"/>
                    <a:pt x="6466" y="9530"/>
                  </a:cubicBezTo>
                  <a:cubicBezTo>
                    <a:pt x="6359" y="9268"/>
                    <a:pt x="6264" y="9054"/>
                    <a:pt x="6180" y="8827"/>
                  </a:cubicBezTo>
                  <a:cubicBezTo>
                    <a:pt x="6133" y="8732"/>
                    <a:pt x="6109" y="8613"/>
                    <a:pt x="5990" y="8589"/>
                  </a:cubicBezTo>
                  <a:cubicBezTo>
                    <a:pt x="5930" y="8554"/>
                    <a:pt x="5835" y="8554"/>
                    <a:pt x="5823" y="8470"/>
                  </a:cubicBezTo>
                  <a:cubicBezTo>
                    <a:pt x="5823" y="8462"/>
                    <a:pt x="5789" y="8448"/>
                    <a:pt x="5756" y="8448"/>
                  </a:cubicBezTo>
                  <a:cubicBezTo>
                    <a:pt x="5741" y="8448"/>
                    <a:pt x="5727" y="8451"/>
                    <a:pt x="5716" y="8458"/>
                  </a:cubicBezTo>
                  <a:cubicBezTo>
                    <a:pt x="5704" y="8470"/>
                    <a:pt x="5668" y="8518"/>
                    <a:pt x="5668" y="8542"/>
                  </a:cubicBezTo>
                  <a:cubicBezTo>
                    <a:pt x="5668" y="8601"/>
                    <a:pt x="5692" y="8673"/>
                    <a:pt x="5704" y="8756"/>
                  </a:cubicBezTo>
                  <a:cubicBezTo>
                    <a:pt x="5668" y="8780"/>
                    <a:pt x="5633" y="8792"/>
                    <a:pt x="5561" y="8827"/>
                  </a:cubicBezTo>
                  <a:cubicBezTo>
                    <a:pt x="5573" y="8756"/>
                    <a:pt x="5585" y="8696"/>
                    <a:pt x="5597" y="8613"/>
                  </a:cubicBezTo>
                  <a:lnTo>
                    <a:pt x="5597" y="8613"/>
                  </a:lnTo>
                  <a:cubicBezTo>
                    <a:pt x="5578" y="8617"/>
                    <a:pt x="5561" y="8618"/>
                    <a:pt x="5546" y="8618"/>
                  </a:cubicBezTo>
                  <a:cubicBezTo>
                    <a:pt x="5459" y="8618"/>
                    <a:pt x="5437" y="8560"/>
                    <a:pt x="5406" y="8458"/>
                  </a:cubicBezTo>
                  <a:cubicBezTo>
                    <a:pt x="5335" y="8137"/>
                    <a:pt x="5228" y="7839"/>
                    <a:pt x="5144" y="7530"/>
                  </a:cubicBezTo>
                  <a:cubicBezTo>
                    <a:pt x="5121" y="7482"/>
                    <a:pt x="5097" y="7458"/>
                    <a:pt x="5049" y="7422"/>
                  </a:cubicBezTo>
                  <a:lnTo>
                    <a:pt x="5049" y="7422"/>
                  </a:lnTo>
                  <a:lnTo>
                    <a:pt x="5228" y="8101"/>
                  </a:lnTo>
                  <a:lnTo>
                    <a:pt x="5228" y="7946"/>
                  </a:lnTo>
                  <a:lnTo>
                    <a:pt x="5263" y="7946"/>
                  </a:lnTo>
                  <a:cubicBezTo>
                    <a:pt x="5287" y="8113"/>
                    <a:pt x="5335" y="8292"/>
                    <a:pt x="5359" y="8470"/>
                  </a:cubicBezTo>
                  <a:cubicBezTo>
                    <a:pt x="5383" y="8530"/>
                    <a:pt x="5394" y="8589"/>
                    <a:pt x="5394" y="8649"/>
                  </a:cubicBezTo>
                  <a:cubicBezTo>
                    <a:pt x="5394" y="8696"/>
                    <a:pt x="5383" y="8732"/>
                    <a:pt x="5347" y="8756"/>
                  </a:cubicBezTo>
                  <a:cubicBezTo>
                    <a:pt x="5180" y="8851"/>
                    <a:pt x="5085" y="9030"/>
                    <a:pt x="4966" y="9185"/>
                  </a:cubicBezTo>
                  <a:cubicBezTo>
                    <a:pt x="4799" y="9387"/>
                    <a:pt x="4811" y="9625"/>
                    <a:pt x="4728" y="9851"/>
                  </a:cubicBezTo>
                  <a:cubicBezTo>
                    <a:pt x="4728" y="9887"/>
                    <a:pt x="4704" y="9947"/>
                    <a:pt x="4728" y="9958"/>
                  </a:cubicBezTo>
                  <a:cubicBezTo>
                    <a:pt x="4823" y="10101"/>
                    <a:pt x="4763" y="10209"/>
                    <a:pt x="4668" y="10328"/>
                  </a:cubicBezTo>
                  <a:cubicBezTo>
                    <a:pt x="4692" y="10328"/>
                    <a:pt x="4704" y="10316"/>
                    <a:pt x="4728" y="10316"/>
                  </a:cubicBezTo>
                  <a:cubicBezTo>
                    <a:pt x="4787" y="10423"/>
                    <a:pt x="4823" y="10518"/>
                    <a:pt x="4882" y="10637"/>
                  </a:cubicBezTo>
                  <a:cubicBezTo>
                    <a:pt x="4872" y="10638"/>
                    <a:pt x="4861" y="10639"/>
                    <a:pt x="4851" y="10639"/>
                  </a:cubicBezTo>
                  <a:cubicBezTo>
                    <a:pt x="4619" y="10639"/>
                    <a:pt x="4603" y="10384"/>
                    <a:pt x="4466" y="10316"/>
                  </a:cubicBezTo>
                  <a:lnTo>
                    <a:pt x="4228" y="10316"/>
                  </a:lnTo>
                  <a:cubicBezTo>
                    <a:pt x="4192" y="10375"/>
                    <a:pt x="4370" y="10494"/>
                    <a:pt x="4192" y="10554"/>
                  </a:cubicBezTo>
                  <a:cubicBezTo>
                    <a:pt x="4204" y="10518"/>
                    <a:pt x="4204" y="10506"/>
                    <a:pt x="4204" y="10494"/>
                  </a:cubicBezTo>
                  <a:cubicBezTo>
                    <a:pt x="4109" y="10482"/>
                    <a:pt x="3978" y="10482"/>
                    <a:pt x="3954" y="10423"/>
                  </a:cubicBezTo>
                  <a:cubicBezTo>
                    <a:pt x="3870" y="10304"/>
                    <a:pt x="3775" y="10280"/>
                    <a:pt x="3656" y="10268"/>
                  </a:cubicBezTo>
                  <a:cubicBezTo>
                    <a:pt x="3787" y="10209"/>
                    <a:pt x="3906" y="10137"/>
                    <a:pt x="4025" y="10078"/>
                  </a:cubicBezTo>
                  <a:cubicBezTo>
                    <a:pt x="4013" y="10078"/>
                    <a:pt x="4013" y="10066"/>
                    <a:pt x="4013" y="10066"/>
                  </a:cubicBezTo>
                  <a:cubicBezTo>
                    <a:pt x="3835" y="10125"/>
                    <a:pt x="3668" y="10197"/>
                    <a:pt x="3489" y="10268"/>
                  </a:cubicBezTo>
                  <a:cubicBezTo>
                    <a:pt x="3489" y="10268"/>
                    <a:pt x="3478" y="10256"/>
                    <a:pt x="3478" y="10244"/>
                  </a:cubicBezTo>
                  <a:cubicBezTo>
                    <a:pt x="3620" y="10137"/>
                    <a:pt x="3751" y="10042"/>
                    <a:pt x="3894" y="9947"/>
                  </a:cubicBezTo>
                  <a:cubicBezTo>
                    <a:pt x="3894" y="9923"/>
                    <a:pt x="3870" y="9923"/>
                    <a:pt x="3870" y="9911"/>
                  </a:cubicBezTo>
                  <a:cubicBezTo>
                    <a:pt x="3728" y="10018"/>
                    <a:pt x="3561" y="10101"/>
                    <a:pt x="3382" y="10220"/>
                  </a:cubicBezTo>
                  <a:cubicBezTo>
                    <a:pt x="3382" y="10161"/>
                    <a:pt x="3394" y="10137"/>
                    <a:pt x="3394" y="10089"/>
                  </a:cubicBezTo>
                  <a:lnTo>
                    <a:pt x="3394" y="10089"/>
                  </a:lnTo>
                  <a:lnTo>
                    <a:pt x="3180" y="10137"/>
                  </a:lnTo>
                  <a:cubicBezTo>
                    <a:pt x="3073" y="9982"/>
                    <a:pt x="2977" y="9839"/>
                    <a:pt x="2894" y="9673"/>
                  </a:cubicBezTo>
                  <a:cubicBezTo>
                    <a:pt x="2954" y="9613"/>
                    <a:pt x="3025" y="9554"/>
                    <a:pt x="3085" y="9494"/>
                  </a:cubicBezTo>
                  <a:cubicBezTo>
                    <a:pt x="3085" y="9482"/>
                    <a:pt x="3073" y="9482"/>
                    <a:pt x="3073" y="9470"/>
                  </a:cubicBezTo>
                  <a:cubicBezTo>
                    <a:pt x="3013" y="9506"/>
                    <a:pt x="2942" y="9554"/>
                    <a:pt x="2858" y="9601"/>
                  </a:cubicBezTo>
                  <a:cubicBezTo>
                    <a:pt x="2775" y="9327"/>
                    <a:pt x="2704" y="9066"/>
                    <a:pt x="2596" y="8792"/>
                  </a:cubicBezTo>
                  <a:cubicBezTo>
                    <a:pt x="2442" y="8411"/>
                    <a:pt x="2525" y="7982"/>
                    <a:pt x="2418" y="7577"/>
                  </a:cubicBezTo>
                  <a:cubicBezTo>
                    <a:pt x="2382" y="7446"/>
                    <a:pt x="2299" y="7303"/>
                    <a:pt x="2204" y="7208"/>
                  </a:cubicBezTo>
                  <a:cubicBezTo>
                    <a:pt x="2061" y="7041"/>
                    <a:pt x="1846" y="6922"/>
                    <a:pt x="1727" y="6744"/>
                  </a:cubicBezTo>
                  <a:cubicBezTo>
                    <a:pt x="1573" y="6518"/>
                    <a:pt x="1513" y="6268"/>
                    <a:pt x="1513" y="5982"/>
                  </a:cubicBezTo>
                  <a:cubicBezTo>
                    <a:pt x="1525" y="5684"/>
                    <a:pt x="1477" y="5386"/>
                    <a:pt x="1489" y="5089"/>
                  </a:cubicBezTo>
                  <a:cubicBezTo>
                    <a:pt x="1513" y="4886"/>
                    <a:pt x="1549" y="4672"/>
                    <a:pt x="1608" y="4470"/>
                  </a:cubicBezTo>
                  <a:cubicBezTo>
                    <a:pt x="1635" y="4352"/>
                    <a:pt x="1780" y="4282"/>
                    <a:pt x="1911" y="4282"/>
                  </a:cubicBezTo>
                  <a:cubicBezTo>
                    <a:pt x="1952" y="4282"/>
                    <a:pt x="1991" y="4289"/>
                    <a:pt x="2025" y="4303"/>
                  </a:cubicBezTo>
                  <a:cubicBezTo>
                    <a:pt x="2323" y="4434"/>
                    <a:pt x="2608" y="4565"/>
                    <a:pt x="2906" y="4708"/>
                  </a:cubicBezTo>
                  <a:cubicBezTo>
                    <a:pt x="3037" y="4767"/>
                    <a:pt x="3156" y="4851"/>
                    <a:pt x="3299" y="4910"/>
                  </a:cubicBezTo>
                  <a:cubicBezTo>
                    <a:pt x="3478" y="4982"/>
                    <a:pt x="3668" y="5065"/>
                    <a:pt x="3847" y="5125"/>
                  </a:cubicBezTo>
                  <a:cubicBezTo>
                    <a:pt x="3870" y="5125"/>
                    <a:pt x="3930" y="5125"/>
                    <a:pt x="3966" y="5089"/>
                  </a:cubicBezTo>
                  <a:cubicBezTo>
                    <a:pt x="4216" y="4863"/>
                    <a:pt x="4549" y="4839"/>
                    <a:pt x="4859" y="4779"/>
                  </a:cubicBezTo>
                  <a:cubicBezTo>
                    <a:pt x="4882" y="4779"/>
                    <a:pt x="4906" y="4803"/>
                    <a:pt x="4930" y="4827"/>
                  </a:cubicBezTo>
                  <a:cubicBezTo>
                    <a:pt x="4966" y="4827"/>
                    <a:pt x="4990" y="4839"/>
                    <a:pt x="5025" y="4839"/>
                  </a:cubicBezTo>
                  <a:cubicBezTo>
                    <a:pt x="5061" y="4839"/>
                    <a:pt x="5097" y="4803"/>
                    <a:pt x="5144" y="4803"/>
                  </a:cubicBezTo>
                  <a:cubicBezTo>
                    <a:pt x="5156" y="4803"/>
                    <a:pt x="5168" y="4827"/>
                    <a:pt x="5180" y="4827"/>
                  </a:cubicBezTo>
                  <a:cubicBezTo>
                    <a:pt x="5180" y="4910"/>
                    <a:pt x="5204" y="5005"/>
                    <a:pt x="5204" y="5101"/>
                  </a:cubicBezTo>
                  <a:lnTo>
                    <a:pt x="5240" y="5101"/>
                  </a:lnTo>
                  <a:lnTo>
                    <a:pt x="5240" y="4863"/>
                  </a:lnTo>
                  <a:lnTo>
                    <a:pt x="5263" y="4863"/>
                  </a:lnTo>
                  <a:lnTo>
                    <a:pt x="5299" y="5005"/>
                  </a:lnTo>
                  <a:cubicBezTo>
                    <a:pt x="5311" y="5017"/>
                    <a:pt x="5335" y="5017"/>
                    <a:pt x="5347" y="5029"/>
                  </a:cubicBezTo>
                  <a:cubicBezTo>
                    <a:pt x="5367" y="4838"/>
                    <a:pt x="5430" y="4706"/>
                    <a:pt x="5600" y="4706"/>
                  </a:cubicBezTo>
                  <a:cubicBezTo>
                    <a:pt x="5631" y="4706"/>
                    <a:pt x="5665" y="4711"/>
                    <a:pt x="5704" y="4720"/>
                  </a:cubicBezTo>
                  <a:cubicBezTo>
                    <a:pt x="5644" y="4863"/>
                    <a:pt x="5716" y="5041"/>
                    <a:pt x="5585" y="5184"/>
                  </a:cubicBezTo>
                  <a:cubicBezTo>
                    <a:pt x="5573" y="5184"/>
                    <a:pt x="5597" y="5220"/>
                    <a:pt x="5597" y="5244"/>
                  </a:cubicBezTo>
                  <a:cubicBezTo>
                    <a:pt x="5633" y="5220"/>
                    <a:pt x="5668" y="5208"/>
                    <a:pt x="5668" y="5196"/>
                  </a:cubicBezTo>
                  <a:cubicBezTo>
                    <a:pt x="5704" y="5089"/>
                    <a:pt x="5716" y="4982"/>
                    <a:pt x="5740" y="4886"/>
                  </a:cubicBezTo>
                  <a:cubicBezTo>
                    <a:pt x="5756" y="4744"/>
                    <a:pt x="5761" y="4702"/>
                    <a:pt x="5829" y="4702"/>
                  </a:cubicBezTo>
                  <a:cubicBezTo>
                    <a:pt x="5858" y="4702"/>
                    <a:pt x="5898" y="4709"/>
                    <a:pt x="5954" y="4720"/>
                  </a:cubicBezTo>
                  <a:cubicBezTo>
                    <a:pt x="5954" y="4721"/>
                    <a:pt x="5954" y="4722"/>
                    <a:pt x="5953" y="4723"/>
                  </a:cubicBezTo>
                  <a:lnTo>
                    <a:pt x="5953" y="4723"/>
                  </a:lnTo>
                  <a:cubicBezTo>
                    <a:pt x="5964" y="4714"/>
                    <a:pt x="5977" y="4710"/>
                    <a:pt x="5994" y="4710"/>
                  </a:cubicBezTo>
                  <a:cubicBezTo>
                    <a:pt x="6014" y="4710"/>
                    <a:pt x="6039" y="4717"/>
                    <a:pt x="6073" y="4732"/>
                  </a:cubicBezTo>
                  <a:cubicBezTo>
                    <a:pt x="6025" y="4898"/>
                    <a:pt x="5966" y="5077"/>
                    <a:pt x="5930" y="5244"/>
                  </a:cubicBezTo>
                  <a:cubicBezTo>
                    <a:pt x="5942" y="5244"/>
                    <a:pt x="5942" y="5256"/>
                    <a:pt x="5954" y="5256"/>
                  </a:cubicBezTo>
                  <a:cubicBezTo>
                    <a:pt x="5966" y="5244"/>
                    <a:pt x="6002" y="5220"/>
                    <a:pt x="6002" y="5196"/>
                  </a:cubicBezTo>
                  <a:cubicBezTo>
                    <a:pt x="6025" y="5065"/>
                    <a:pt x="6073" y="4922"/>
                    <a:pt x="6109" y="4791"/>
                  </a:cubicBezTo>
                  <a:cubicBezTo>
                    <a:pt x="6119" y="4742"/>
                    <a:pt x="6129" y="4717"/>
                    <a:pt x="6173" y="4717"/>
                  </a:cubicBezTo>
                  <a:cubicBezTo>
                    <a:pt x="6182" y="4717"/>
                    <a:pt x="6192" y="4718"/>
                    <a:pt x="6204" y="4720"/>
                  </a:cubicBezTo>
                  <a:cubicBezTo>
                    <a:pt x="6311" y="4732"/>
                    <a:pt x="6406" y="4744"/>
                    <a:pt x="6526" y="4767"/>
                  </a:cubicBezTo>
                  <a:lnTo>
                    <a:pt x="6466" y="4886"/>
                  </a:lnTo>
                  <a:cubicBezTo>
                    <a:pt x="6359" y="5017"/>
                    <a:pt x="6311" y="5184"/>
                    <a:pt x="6264" y="5339"/>
                  </a:cubicBezTo>
                  <a:cubicBezTo>
                    <a:pt x="6240" y="5398"/>
                    <a:pt x="6204" y="5482"/>
                    <a:pt x="6168" y="5553"/>
                  </a:cubicBezTo>
                  <a:cubicBezTo>
                    <a:pt x="6185" y="5567"/>
                    <a:pt x="6199" y="5573"/>
                    <a:pt x="6211" y="5573"/>
                  </a:cubicBezTo>
                  <a:cubicBezTo>
                    <a:pt x="6240" y="5573"/>
                    <a:pt x="6255" y="5536"/>
                    <a:pt x="6264" y="5494"/>
                  </a:cubicBezTo>
                  <a:cubicBezTo>
                    <a:pt x="6311" y="5386"/>
                    <a:pt x="6347" y="5267"/>
                    <a:pt x="6383" y="5160"/>
                  </a:cubicBezTo>
                  <a:cubicBezTo>
                    <a:pt x="6418" y="5089"/>
                    <a:pt x="6442" y="5029"/>
                    <a:pt x="6478" y="4958"/>
                  </a:cubicBezTo>
                  <a:cubicBezTo>
                    <a:pt x="6506" y="4880"/>
                    <a:pt x="6547" y="4840"/>
                    <a:pt x="6600" y="4840"/>
                  </a:cubicBezTo>
                  <a:cubicBezTo>
                    <a:pt x="6637" y="4840"/>
                    <a:pt x="6679" y="4859"/>
                    <a:pt x="6728" y="4898"/>
                  </a:cubicBezTo>
                  <a:cubicBezTo>
                    <a:pt x="6561" y="5136"/>
                    <a:pt x="6430" y="5375"/>
                    <a:pt x="6371" y="5660"/>
                  </a:cubicBezTo>
                  <a:cubicBezTo>
                    <a:pt x="6371" y="5660"/>
                    <a:pt x="6383" y="5672"/>
                    <a:pt x="6406" y="5672"/>
                  </a:cubicBezTo>
                  <a:cubicBezTo>
                    <a:pt x="6430" y="5625"/>
                    <a:pt x="6442" y="5577"/>
                    <a:pt x="6466" y="5541"/>
                  </a:cubicBezTo>
                  <a:cubicBezTo>
                    <a:pt x="6561" y="5339"/>
                    <a:pt x="6656" y="5160"/>
                    <a:pt x="6740" y="4970"/>
                  </a:cubicBezTo>
                  <a:cubicBezTo>
                    <a:pt x="6764" y="4946"/>
                    <a:pt x="6787" y="4910"/>
                    <a:pt x="6823" y="4910"/>
                  </a:cubicBezTo>
                  <a:cubicBezTo>
                    <a:pt x="6950" y="4910"/>
                    <a:pt x="7082" y="4889"/>
                    <a:pt x="7209" y="4889"/>
                  </a:cubicBezTo>
                  <a:cubicBezTo>
                    <a:pt x="7273" y="4889"/>
                    <a:pt x="7335" y="4894"/>
                    <a:pt x="7395" y="4910"/>
                  </a:cubicBezTo>
                  <a:cubicBezTo>
                    <a:pt x="7459" y="4923"/>
                    <a:pt x="7523" y="4928"/>
                    <a:pt x="7586" y="4928"/>
                  </a:cubicBezTo>
                  <a:cubicBezTo>
                    <a:pt x="7812" y="4928"/>
                    <a:pt x="8028" y="4863"/>
                    <a:pt x="8252" y="4863"/>
                  </a:cubicBezTo>
                  <a:cubicBezTo>
                    <a:pt x="8288" y="4863"/>
                    <a:pt x="8335" y="4827"/>
                    <a:pt x="8383" y="4803"/>
                  </a:cubicBezTo>
                  <a:cubicBezTo>
                    <a:pt x="8764" y="4660"/>
                    <a:pt x="9109" y="4410"/>
                    <a:pt x="9538" y="4351"/>
                  </a:cubicBezTo>
                  <a:cubicBezTo>
                    <a:pt x="9681" y="4315"/>
                    <a:pt x="9812" y="4255"/>
                    <a:pt x="9943" y="4208"/>
                  </a:cubicBezTo>
                  <a:cubicBezTo>
                    <a:pt x="9959" y="4203"/>
                    <a:pt x="9975" y="4201"/>
                    <a:pt x="9992" y="4201"/>
                  </a:cubicBezTo>
                  <a:close/>
                  <a:moveTo>
                    <a:pt x="1120" y="9066"/>
                  </a:moveTo>
                  <a:cubicBezTo>
                    <a:pt x="1156" y="9113"/>
                    <a:pt x="1180" y="9149"/>
                    <a:pt x="1180" y="9196"/>
                  </a:cubicBezTo>
                  <a:cubicBezTo>
                    <a:pt x="1168" y="9482"/>
                    <a:pt x="1227" y="9768"/>
                    <a:pt x="1299" y="10030"/>
                  </a:cubicBezTo>
                  <a:cubicBezTo>
                    <a:pt x="1358" y="10268"/>
                    <a:pt x="1453" y="10518"/>
                    <a:pt x="1525" y="10756"/>
                  </a:cubicBezTo>
                  <a:cubicBezTo>
                    <a:pt x="1334" y="10447"/>
                    <a:pt x="1132" y="10137"/>
                    <a:pt x="1108" y="9768"/>
                  </a:cubicBezTo>
                  <a:cubicBezTo>
                    <a:pt x="1096" y="9589"/>
                    <a:pt x="1061" y="9387"/>
                    <a:pt x="1061" y="9196"/>
                  </a:cubicBezTo>
                  <a:cubicBezTo>
                    <a:pt x="1061" y="9149"/>
                    <a:pt x="1108" y="9113"/>
                    <a:pt x="1120" y="9066"/>
                  </a:cubicBezTo>
                  <a:close/>
                  <a:moveTo>
                    <a:pt x="1894" y="9720"/>
                  </a:moveTo>
                  <a:cubicBezTo>
                    <a:pt x="1918" y="9744"/>
                    <a:pt x="1965" y="9744"/>
                    <a:pt x="1989" y="9780"/>
                  </a:cubicBezTo>
                  <a:cubicBezTo>
                    <a:pt x="2073" y="10042"/>
                    <a:pt x="2168" y="10328"/>
                    <a:pt x="2251" y="10601"/>
                  </a:cubicBezTo>
                  <a:cubicBezTo>
                    <a:pt x="2287" y="10720"/>
                    <a:pt x="2346" y="10816"/>
                    <a:pt x="2382" y="10935"/>
                  </a:cubicBezTo>
                  <a:cubicBezTo>
                    <a:pt x="2370" y="10935"/>
                    <a:pt x="2358" y="10959"/>
                    <a:pt x="2346" y="10959"/>
                  </a:cubicBezTo>
                  <a:cubicBezTo>
                    <a:pt x="2144" y="10780"/>
                    <a:pt x="2084" y="10518"/>
                    <a:pt x="2013" y="10280"/>
                  </a:cubicBezTo>
                  <a:cubicBezTo>
                    <a:pt x="1954" y="10137"/>
                    <a:pt x="1930" y="9970"/>
                    <a:pt x="1882" y="9804"/>
                  </a:cubicBezTo>
                  <a:cubicBezTo>
                    <a:pt x="1870" y="9780"/>
                    <a:pt x="1894" y="9744"/>
                    <a:pt x="1894" y="9720"/>
                  </a:cubicBezTo>
                  <a:close/>
                  <a:moveTo>
                    <a:pt x="2251" y="9196"/>
                  </a:moveTo>
                  <a:cubicBezTo>
                    <a:pt x="2263" y="9196"/>
                    <a:pt x="2311" y="9208"/>
                    <a:pt x="2311" y="9232"/>
                  </a:cubicBezTo>
                  <a:cubicBezTo>
                    <a:pt x="2406" y="9458"/>
                    <a:pt x="2477" y="9720"/>
                    <a:pt x="2585" y="9958"/>
                  </a:cubicBezTo>
                  <a:lnTo>
                    <a:pt x="2894" y="10673"/>
                  </a:lnTo>
                  <a:cubicBezTo>
                    <a:pt x="2942" y="10756"/>
                    <a:pt x="2954" y="10851"/>
                    <a:pt x="2977" y="10935"/>
                  </a:cubicBezTo>
                  <a:lnTo>
                    <a:pt x="2966" y="10959"/>
                  </a:lnTo>
                  <a:cubicBezTo>
                    <a:pt x="2906" y="10851"/>
                    <a:pt x="2835" y="10756"/>
                    <a:pt x="2763" y="10673"/>
                  </a:cubicBezTo>
                  <a:cubicBezTo>
                    <a:pt x="2608" y="10304"/>
                    <a:pt x="2442" y="9911"/>
                    <a:pt x="2299" y="9542"/>
                  </a:cubicBezTo>
                  <a:cubicBezTo>
                    <a:pt x="2263" y="9447"/>
                    <a:pt x="2251" y="9351"/>
                    <a:pt x="2227" y="9256"/>
                  </a:cubicBezTo>
                  <a:cubicBezTo>
                    <a:pt x="2227" y="9244"/>
                    <a:pt x="2239" y="9208"/>
                    <a:pt x="2251" y="9196"/>
                  </a:cubicBezTo>
                  <a:close/>
                  <a:moveTo>
                    <a:pt x="14788" y="10447"/>
                  </a:moveTo>
                  <a:cubicBezTo>
                    <a:pt x="15181" y="10459"/>
                    <a:pt x="15574" y="10482"/>
                    <a:pt x="15943" y="10661"/>
                  </a:cubicBezTo>
                  <a:cubicBezTo>
                    <a:pt x="16110" y="10732"/>
                    <a:pt x="16289" y="10792"/>
                    <a:pt x="16467" y="10863"/>
                  </a:cubicBezTo>
                  <a:cubicBezTo>
                    <a:pt x="16515" y="10875"/>
                    <a:pt x="16551" y="10923"/>
                    <a:pt x="16598" y="10959"/>
                  </a:cubicBezTo>
                  <a:cubicBezTo>
                    <a:pt x="16598" y="10970"/>
                    <a:pt x="16586" y="10970"/>
                    <a:pt x="16586" y="10982"/>
                  </a:cubicBezTo>
                  <a:cubicBezTo>
                    <a:pt x="16372" y="10911"/>
                    <a:pt x="16181" y="10840"/>
                    <a:pt x="15955" y="10756"/>
                  </a:cubicBezTo>
                  <a:cubicBezTo>
                    <a:pt x="15753" y="10697"/>
                    <a:pt x="15539" y="10661"/>
                    <a:pt x="15336" y="10613"/>
                  </a:cubicBezTo>
                  <a:cubicBezTo>
                    <a:pt x="15201" y="10577"/>
                    <a:pt x="15066" y="10541"/>
                    <a:pt x="14926" y="10541"/>
                  </a:cubicBezTo>
                  <a:cubicBezTo>
                    <a:pt x="14881" y="10541"/>
                    <a:pt x="14835" y="10545"/>
                    <a:pt x="14788" y="10554"/>
                  </a:cubicBezTo>
                  <a:cubicBezTo>
                    <a:pt x="14741" y="10554"/>
                    <a:pt x="14705" y="10506"/>
                    <a:pt x="14669" y="10494"/>
                  </a:cubicBezTo>
                  <a:cubicBezTo>
                    <a:pt x="14693" y="10482"/>
                    <a:pt x="14741" y="10447"/>
                    <a:pt x="14788" y="10447"/>
                  </a:cubicBezTo>
                  <a:close/>
                  <a:moveTo>
                    <a:pt x="16521" y="10736"/>
                  </a:moveTo>
                  <a:cubicBezTo>
                    <a:pt x="16670" y="10736"/>
                    <a:pt x="16964" y="10879"/>
                    <a:pt x="17194" y="11078"/>
                  </a:cubicBezTo>
                  <a:cubicBezTo>
                    <a:pt x="17194" y="11090"/>
                    <a:pt x="17182" y="11090"/>
                    <a:pt x="17182" y="11101"/>
                  </a:cubicBezTo>
                  <a:cubicBezTo>
                    <a:pt x="16943" y="10994"/>
                    <a:pt x="16693" y="10899"/>
                    <a:pt x="16455" y="10792"/>
                  </a:cubicBezTo>
                  <a:cubicBezTo>
                    <a:pt x="16455" y="10780"/>
                    <a:pt x="16467" y="10756"/>
                    <a:pt x="16467" y="10744"/>
                  </a:cubicBezTo>
                  <a:cubicBezTo>
                    <a:pt x="16482" y="10738"/>
                    <a:pt x="16500" y="10736"/>
                    <a:pt x="16521" y="10736"/>
                  </a:cubicBezTo>
                  <a:close/>
                  <a:moveTo>
                    <a:pt x="3120" y="10744"/>
                  </a:moveTo>
                  <a:cubicBezTo>
                    <a:pt x="3180" y="10875"/>
                    <a:pt x="3239" y="10994"/>
                    <a:pt x="3311" y="11137"/>
                  </a:cubicBezTo>
                  <a:cubicBezTo>
                    <a:pt x="3299" y="11149"/>
                    <a:pt x="3275" y="11149"/>
                    <a:pt x="3263" y="11161"/>
                  </a:cubicBezTo>
                  <a:cubicBezTo>
                    <a:pt x="3204" y="11030"/>
                    <a:pt x="3132" y="10911"/>
                    <a:pt x="3073" y="10780"/>
                  </a:cubicBezTo>
                  <a:cubicBezTo>
                    <a:pt x="3085" y="10756"/>
                    <a:pt x="3097" y="10756"/>
                    <a:pt x="3120" y="10744"/>
                  </a:cubicBezTo>
                  <a:close/>
                  <a:moveTo>
                    <a:pt x="14134" y="10756"/>
                  </a:moveTo>
                  <a:cubicBezTo>
                    <a:pt x="14193" y="10756"/>
                    <a:pt x="14229" y="10756"/>
                    <a:pt x="14288" y="10780"/>
                  </a:cubicBezTo>
                  <a:cubicBezTo>
                    <a:pt x="14515" y="10816"/>
                    <a:pt x="14741" y="10851"/>
                    <a:pt x="14967" y="10899"/>
                  </a:cubicBezTo>
                  <a:cubicBezTo>
                    <a:pt x="15027" y="10899"/>
                    <a:pt x="15086" y="10911"/>
                    <a:pt x="15146" y="10923"/>
                  </a:cubicBezTo>
                  <a:cubicBezTo>
                    <a:pt x="15360" y="10982"/>
                    <a:pt x="15598" y="11054"/>
                    <a:pt x="15824" y="11113"/>
                  </a:cubicBezTo>
                  <a:cubicBezTo>
                    <a:pt x="15884" y="11125"/>
                    <a:pt x="15955" y="11125"/>
                    <a:pt x="16015" y="11149"/>
                  </a:cubicBezTo>
                  <a:cubicBezTo>
                    <a:pt x="16051" y="11149"/>
                    <a:pt x="16062" y="11161"/>
                    <a:pt x="16098" y="11197"/>
                  </a:cubicBezTo>
                  <a:cubicBezTo>
                    <a:pt x="16062" y="11209"/>
                    <a:pt x="16051" y="11209"/>
                    <a:pt x="16062" y="11221"/>
                  </a:cubicBezTo>
                  <a:cubicBezTo>
                    <a:pt x="15765" y="11161"/>
                    <a:pt x="15455" y="11125"/>
                    <a:pt x="15158" y="11030"/>
                  </a:cubicBezTo>
                  <a:cubicBezTo>
                    <a:pt x="14872" y="10935"/>
                    <a:pt x="14586" y="10947"/>
                    <a:pt x="14324" y="10911"/>
                  </a:cubicBezTo>
                  <a:lnTo>
                    <a:pt x="14276" y="10911"/>
                  </a:lnTo>
                  <a:cubicBezTo>
                    <a:pt x="14217" y="10875"/>
                    <a:pt x="14157" y="10851"/>
                    <a:pt x="14110" y="10816"/>
                  </a:cubicBezTo>
                  <a:cubicBezTo>
                    <a:pt x="14098" y="10816"/>
                    <a:pt x="14134" y="10756"/>
                    <a:pt x="14134" y="10756"/>
                  </a:cubicBezTo>
                  <a:close/>
                  <a:moveTo>
                    <a:pt x="14498" y="11204"/>
                  </a:moveTo>
                  <a:cubicBezTo>
                    <a:pt x="14604" y="11204"/>
                    <a:pt x="14672" y="11285"/>
                    <a:pt x="14753" y="11340"/>
                  </a:cubicBezTo>
                  <a:cubicBezTo>
                    <a:pt x="14634" y="11316"/>
                    <a:pt x="14527" y="11280"/>
                    <a:pt x="14384" y="11232"/>
                  </a:cubicBezTo>
                  <a:cubicBezTo>
                    <a:pt x="14427" y="11212"/>
                    <a:pt x="14465" y="11204"/>
                    <a:pt x="14498" y="11204"/>
                  </a:cubicBezTo>
                  <a:close/>
                  <a:moveTo>
                    <a:pt x="14641" y="11514"/>
                  </a:moveTo>
                  <a:cubicBezTo>
                    <a:pt x="14744" y="11514"/>
                    <a:pt x="14754" y="11575"/>
                    <a:pt x="14765" y="11637"/>
                  </a:cubicBezTo>
                  <a:cubicBezTo>
                    <a:pt x="14753" y="11637"/>
                    <a:pt x="14753" y="11649"/>
                    <a:pt x="14741" y="11673"/>
                  </a:cubicBezTo>
                  <a:lnTo>
                    <a:pt x="14586" y="11518"/>
                  </a:lnTo>
                  <a:cubicBezTo>
                    <a:pt x="14607" y="11515"/>
                    <a:pt x="14625" y="11514"/>
                    <a:pt x="14641" y="11514"/>
                  </a:cubicBezTo>
                  <a:close/>
                  <a:moveTo>
                    <a:pt x="17991" y="11010"/>
                  </a:moveTo>
                  <a:cubicBezTo>
                    <a:pt x="18079" y="11010"/>
                    <a:pt x="18167" y="11045"/>
                    <a:pt x="18241" y="11090"/>
                  </a:cubicBezTo>
                  <a:cubicBezTo>
                    <a:pt x="18479" y="11221"/>
                    <a:pt x="18718" y="11387"/>
                    <a:pt x="18932" y="11530"/>
                  </a:cubicBezTo>
                  <a:cubicBezTo>
                    <a:pt x="19027" y="11578"/>
                    <a:pt x="19099" y="11649"/>
                    <a:pt x="19170" y="11732"/>
                  </a:cubicBezTo>
                  <a:cubicBezTo>
                    <a:pt x="19158" y="11744"/>
                    <a:pt x="19158" y="11756"/>
                    <a:pt x="19146" y="11768"/>
                  </a:cubicBezTo>
                  <a:cubicBezTo>
                    <a:pt x="19039" y="11697"/>
                    <a:pt x="18920" y="11637"/>
                    <a:pt x="18801" y="11578"/>
                  </a:cubicBezTo>
                  <a:cubicBezTo>
                    <a:pt x="18563" y="11435"/>
                    <a:pt x="18325" y="11292"/>
                    <a:pt x="18086" y="11161"/>
                  </a:cubicBezTo>
                  <a:cubicBezTo>
                    <a:pt x="18067" y="11153"/>
                    <a:pt x="18044" y="11150"/>
                    <a:pt x="18020" y="11150"/>
                  </a:cubicBezTo>
                  <a:cubicBezTo>
                    <a:pt x="17971" y="11150"/>
                    <a:pt x="17916" y="11161"/>
                    <a:pt x="17860" y="11161"/>
                  </a:cubicBezTo>
                  <a:cubicBezTo>
                    <a:pt x="17836" y="11161"/>
                    <a:pt x="17801" y="11149"/>
                    <a:pt x="17777" y="11149"/>
                  </a:cubicBezTo>
                  <a:cubicBezTo>
                    <a:pt x="17801" y="11113"/>
                    <a:pt x="17801" y="11078"/>
                    <a:pt x="17836" y="11054"/>
                  </a:cubicBezTo>
                  <a:cubicBezTo>
                    <a:pt x="17886" y="11023"/>
                    <a:pt x="17938" y="11010"/>
                    <a:pt x="17991" y="11010"/>
                  </a:cubicBezTo>
                  <a:close/>
                  <a:moveTo>
                    <a:pt x="17967" y="11625"/>
                  </a:moveTo>
                  <a:cubicBezTo>
                    <a:pt x="18122" y="11685"/>
                    <a:pt x="18265" y="11732"/>
                    <a:pt x="18396" y="11768"/>
                  </a:cubicBezTo>
                  <a:lnTo>
                    <a:pt x="18396" y="11804"/>
                  </a:lnTo>
                  <a:cubicBezTo>
                    <a:pt x="18253" y="11792"/>
                    <a:pt x="18086" y="11768"/>
                    <a:pt x="17920" y="11756"/>
                  </a:cubicBezTo>
                  <a:cubicBezTo>
                    <a:pt x="17944" y="11697"/>
                    <a:pt x="17956" y="11673"/>
                    <a:pt x="17967" y="11625"/>
                  </a:cubicBezTo>
                  <a:close/>
                  <a:moveTo>
                    <a:pt x="17343" y="11790"/>
                  </a:moveTo>
                  <a:cubicBezTo>
                    <a:pt x="17582" y="11790"/>
                    <a:pt x="17754" y="11975"/>
                    <a:pt x="17967" y="12042"/>
                  </a:cubicBezTo>
                  <a:cubicBezTo>
                    <a:pt x="17955" y="12044"/>
                    <a:pt x="17941" y="12045"/>
                    <a:pt x="17926" y="12045"/>
                  </a:cubicBezTo>
                  <a:cubicBezTo>
                    <a:pt x="17739" y="12045"/>
                    <a:pt x="17367" y="11913"/>
                    <a:pt x="17301" y="11792"/>
                  </a:cubicBezTo>
                  <a:cubicBezTo>
                    <a:pt x="17315" y="11791"/>
                    <a:pt x="17329" y="11790"/>
                    <a:pt x="17343" y="11790"/>
                  </a:cubicBezTo>
                  <a:close/>
                  <a:moveTo>
                    <a:pt x="14872" y="11709"/>
                  </a:moveTo>
                  <a:cubicBezTo>
                    <a:pt x="15146" y="11828"/>
                    <a:pt x="15408" y="11971"/>
                    <a:pt x="15693" y="12102"/>
                  </a:cubicBezTo>
                  <a:cubicBezTo>
                    <a:pt x="15693" y="12113"/>
                    <a:pt x="15681" y="12113"/>
                    <a:pt x="15681" y="12125"/>
                  </a:cubicBezTo>
                  <a:cubicBezTo>
                    <a:pt x="15348" y="12113"/>
                    <a:pt x="15122" y="11875"/>
                    <a:pt x="14848" y="11768"/>
                  </a:cubicBezTo>
                  <a:cubicBezTo>
                    <a:pt x="14860" y="11744"/>
                    <a:pt x="14860" y="11732"/>
                    <a:pt x="14872" y="11709"/>
                  </a:cubicBezTo>
                  <a:close/>
                  <a:moveTo>
                    <a:pt x="2311" y="11435"/>
                  </a:moveTo>
                  <a:lnTo>
                    <a:pt x="2311" y="11435"/>
                  </a:lnTo>
                  <a:cubicBezTo>
                    <a:pt x="2501" y="11744"/>
                    <a:pt x="2680" y="12030"/>
                    <a:pt x="2858" y="12304"/>
                  </a:cubicBezTo>
                  <a:lnTo>
                    <a:pt x="2835" y="12340"/>
                  </a:lnTo>
                  <a:cubicBezTo>
                    <a:pt x="2704" y="12185"/>
                    <a:pt x="2537" y="12042"/>
                    <a:pt x="2418" y="11875"/>
                  </a:cubicBezTo>
                  <a:cubicBezTo>
                    <a:pt x="2346" y="11756"/>
                    <a:pt x="2239" y="11625"/>
                    <a:pt x="2311" y="11435"/>
                  </a:cubicBezTo>
                  <a:close/>
                  <a:moveTo>
                    <a:pt x="16253" y="12280"/>
                  </a:moveTo>
                  <a:cubicBezTo>
                    <a:pt x="16360" y="12328"/>
                    <a:pt x="16455" y="12352"/>
                    <a:pt x="16551" y="12399"/>
                  </a:cubicBezTo>
                  <a:cubicBezTo>
                    <a:pt x="16551" y="12411"/>
                    <a:pt x="16539" y="12423"/>
                    <a:pt x="16539" y="12447"/>
                  </a:cubicBezTo>
                  <a:cubicBezTo>
                    <a:pt x="16420" y="12447"/>
                    <a:pt x="16301" y="12447"/>
                    <a:pt x="16241" y="12328"/>
                  </a:cubicBezTo>
                  <a:cubicBezTo>
                    <a:pt x="16241" y="12304"/>
                    <a:pt x="16253" y="12292"/>
                    <a:pt x="16253" y="12280"/>
                  </a:cubicBezTo>
                  <a:close/>
                  <a:moveTo>
                    <a:pt x="1334" y="12030"/>
                  </a:moveTo>
                  <a:lnTo>
                    <a:pt x="1334" y="12030"/>
                  </a:lnTo>
                  <a:cubicBezTo>
                    <a:pt x="1453" y="12161"/>
                    <a:pt x="1584" y="12304"/>
                    <a:pt x="1715" y="12459"/>
                  </a:cubicBezTo>
                  <a:cubicBezTo>
                    <a:pt x="1549" y="12352"/>
                    <a:pt x="1394" y="12233"/>
                    <a:pt x="1334" y="12030"/>
                  </a:cubicBezTo>
                  <a:close/>
                  <a:moveTo>
                    <a:pt x="17205" y="12066"/>
                  </a:moveTo>
                  <a:cubicBezTo>
                    <a:pt x="17241" y="12066"/>
                    <a:pt x="17265" y="12066"/>
                    <a:pt x="17289" y="12090"/>
                  </a:cubicBezTo>
                  <a:cubicBezTo>
                    <a:pt x="17479" y="12185"/>
                    <a:pt x="17658" y="12304"/>
                    <a:pt x="17848" y="12423"/>
                  </a:cubicBezTo>
                  <a:cubicBezTo>
                    <a:pt x="17860" y="12423"/>
                    <a:pt x="17860" y="12447"/>
                    <a:pt x="17860" y="12471"/>
                  </a:cubicBezTo>
                  <a:cubicBezTo>
                    <a:pt x="17789" y="12447"/>
                    <a:pt x="17729" y="12423"/>
                    <a:pt x="17658" y="12399"/>
                  </a:cubicBezTo>
                  <a:cubicBezTo>
                    <a:pt x="17658" y="12411"/>
                    <a:pt x="17646" y="12411"/>
                    <a:pt x="17646" y="12423"/>
                  </a:cubicBezTo>
                  <a:cubicBezTo>
                    <a:pt x="17765" y="12530"/>
                    <a:pt x="17896" y="12649"/>
                    <a:pt x="18015" y="12756"/>
                  </a:cubicBezTo>
                  <a:cubicBezTo>
                    <a:pt x="18015" y="12768"/>
                    <a:pt x="18003" y="12768"/>
                    <a:pt x="18003" y="12780"/>
                  </a:cubicBezTo>
                  <a:cubicBezTo>
                    <a:pt x="17646" y="12542"/>
                    <a:pt x="17324" y="12244"/>
                    <a:pt x="16896" y="12125"/>
                  </a:cubicBezTo>
                  <a:cubicBezTo>
                    <a:pt x="16908" y="12113"/>
                    <a:pt x="16908" y="12090"/>
                    <a:pt x="16932" y="12066"/>
                  </a:cubicBezTo>
                  <a:cubicBezTo>
                    <a:pt x="16955" y="12066"/>
                    <a:pt x="16984" y="12076"/>
                    <a:pt x="17012" y="12076"/>
                  </a:cubicBezTo>
                  <a:cubicBezTo>
                    <a:pt x="17026" y="12076"/>
                    <a:pt x="17039" y="12074"/>
                    <a:pt x="17051" y="12066"/>
                  </a:cubicBezTo>
                  <a:close/>
                  <a:moveTo>
                    <a:pt x="2644" y="12387"/>
                  </a:moveTo>
                  <a:cubicBezTo>
                    <a:pt x="2656" y="12387"/>
                    <a:pt x="2680" y="12387"/>
                    <a:pt x="2704" y="12399"/>
                  </a:cubicBezTo>
                  <a:cubicBezTo>
                    <a:pt x="2799" y="12471"/>
                    <a:pt x="2882" y="12602"/>
                    <a:pt x="3025" y="12637"/>
                  </a:cubicBezTo>
                  <a:cubicBezTo>
                    <a:pt x="3073" y="12649"/>
                    <a:pt x="3085" y="12756"/>
                    <a:pt x="3120" y="12816"/>
                  </a:cubicBezTo>
                  <a:cubicBezTo>
                    <a:pt x="3097" y="12816"/>
                    <a:pt x="3085" y="12828"/>
                    <a:pt x="3073" y="12840"/>
                  </a:cubicBezTo>
                  <a:cubicBezTo>
                    <a:pt x="2918" y="12685"/>
                    <a:pt x="2775" y="12530"/>
                    <a:pt x="2620" y="12411"/>
                  </a:cubicBezTo>
                  <a:cubicBezTo>
                    <a:pt x="2620" y="12399"/>
                    <a:pt x="2644" y="12399"/>
                    <a:pt x="2644" y="12387"/>
                  </a:cubicBezTo>
                  <a:close/>
                  <a:moveTo>
                    <a:pt x="15875" y="12498"/>
                  </a:moveTo>
                  <a:cubicBezTo>
                    <a:pt x="15883" y="12498"/>
                    <a:pt x="15890" y="12501"/>
                    <a:pt x="15896" y="12506"/>
                  </a:cubicBezTo>
                  <a:cubicBezTo>
                    <a:pt x="16003" y="12542"/>
                    <a:pt x="16122" y="12590"/>
                    <a:pt x="16229" y="12637"/>
                  </a:cubicBezTo>
                  <a:cubicBezTo>
                    <a:pt x="16479" y="12721"/>
                    <a:pt x="16717" y="12828"/>
                    <a:pt x="16967" y="12923"/>
                  </a:cubicBezTo>
                  <a:cubicBezTo>
                    <a:pt x="16967" y="12947"/>
                    <a:pt x="16955" y="12959"/>
                    <a:pt x="16955" y="12983"/>
                  </a:cubicBezTo>
                  <a:cubicBezTo>
                    <a:pt x="16765" y="12935"/>
                    <a:pt x="16574" y="12887"/>
                    <a:pt x="16384" y="12816"/>
                  </a:cubicBezTo>
                  <a:cubicBezTo>
                    <a:pt x="16205" y="12756"/>
                    <a:pt x="16051" y="12685"/>
                    <a:pt x="15872" y="12602"/>
                  </a:cubicBezTo>
                  <a:cubicBezTo>
                    <a:pt x="15836" y="12590"/>
                    <a:pt x="15824" y="12566"/>
                    <a:pt x="15789" y="12530"/>
                  </a:cubicBezTo>
                  <a:cubicBezTo>
                    <a:pt x="15816" y="12521"/>
                    <a:pt x="15850" y="12498"/>
                    <a:pt x="15875" y="12498"/>
                  </a:cubicBezTo>
                  <a:close/>
                  <a:moveTo>
                    <a:pt x="2180" y="12875"/>
                  </a:moveTo>
                  <a:cubicBezTo>
                    <a:pt x="2311" y="12935"/>
                    <a:pt x="2406" y="13042"/>
                    <a:pt x="2477" y="13161"/>
                  </a:cubicBezTo>
                  <a:cubicBezTo>
                    <a:pt x="2370" y="13066"/>
                    <a:pt x="2263" y="12995"/>
                    <a:pt x="2144" y="12899"/>
                  </a:cubicBezTo>
                  <a:lnTo>
                    <a:pt x="2180" y="12875"/>
                  </a:lnTo>
                  <a:close/>
                  <a:moveTo>
                    <a:pt x="15839" y="12839"/>
                  </a:moveTo>
                  <a:cubicBezTo>
                    <a:pt x="16038" y="12839"/>
                    <a:pt x="17067" y="13237"/>
                    <a:pt x="17241" y="13399"/>
                  </a:cubicBezTo>
                  <a:cubicBezTo>
                    <a:pt x="17232" y="13401"/>
                    <a:pt x="17222" y="13402"/>
                    <a:pt x="17210" y="13402"/>
                  </a:cubicBezTo>
                  <a:cubicBezTo>
                    <a:pt x="16963" y="13402"/>
                    <a:pt x="16063" y="13056"/>
                    <a:pt x="15824" y="12840"/>
                  </a:cubicBezTo>
                  <a:cubicBezTo>
                    <a:pt x="15829" y="12839"/>
                    <a:pt x="15834" y="12839"/>
                    <a:pt x="15839" y="12839"/>
                  </a:cubicBezTo>
                  <a:close/>
                  <a:moveTo>
                    <a:pt x="17067" y="13563"/>
                  </a:moveTo>
                  <a:cubicBezTo>
                    <a:pt x="17119" y="13563"/>
                    <a:pt x="17174" y="13580"/>
                    <a:pt x="17229" y="13602"/>
                  </a:cubicBezTo>
                  <a:cubicBezTo>
                    <a:pt x="17372" y="13649"/>
                    <a:pt x="17539" y="13697"/>
                    <a:pt x="17682" y="13757"/>
                  </a:cubicBezTo>
                  <a:cubicBezTo>
                    <a:pt x="17729" y="13768"/>
                    <a:pt x="17777" y="13792"/>
                    <a:pt x="17801" y="13828"/>
                  </a:cubicBezTo>
                  <a:cubicBezTo>
                    <a:pt x="17825" y="13828"/>
                    <a:pt x="17801" y="13888"/>
                    <a:pt x="17801" y="13888"/>
                  </a:cubicBezTo>
                  <a:cubicBezTo>
                    <a:pt x="17775" y="13896"/>
                    <a:pt x="17738" y="13904"/>
                    <a:pt x="17706" y="13904"/>
                  </a:cubicBezTo>
                  <a:cubicBezTo>
                    <a:pt x="17693" y="13904"/>
                    <a:pt x="17680" y="13903"/>
                    <a:pt x="17670" y="13899"/>
                  </a:cubicBezTo>
                  <a:cubicBezTo>
                    <a:pt x="17563" y="13876"/>
                    <a:pt x="17491" y="13816"/>
                    <a:pt x="17384" y="13780"/>
                  </a:cubicBezTo>
                  <a:cubicBezTo>
                    <a:pt x="17253" y="13733"/>
                    <a:pt x="17122" y="13721"/>
                    <a:pt x="16991" y="13697"/>
                  </a:cubicBezTo>
                  <a:cubicBezTo>
                    <a:pt x="16955" y="13673"/>
                    <a:pt x="16943" y="13661"/>
                    <a:pt x="16908" y="13649"/>
                  </a:cubicBezTo>
                  <a:cubicBezTo>
                    <a:pt x="16952" y="13586"/>
                    <a:pt x="17008" y="13563"/>
                    <a:pt x="17067" y="13563"/>
                  </a:cubicBezTo>
                  <a:close/>
                  <a:moveTo>
                    <a:pt x="16670" y="13828"/>
                  </a:moveTo>
                  <a:cubicBezTo>
                    <a:pt x="16705" y="13828"/>
                    <a:pt x="16753" y="13828"/>
                    <a:pt x="16765" y="13840"/>
                  </a:cubicBezTo>
                  <a:cubicBezTo>
                    <a:pt x="16943" y="13959"/>
                    <a:pt x="17134" y="14078"/>
                    <a:pt x="17313" y="14197"/>
                  </a:cubicBezTo>
                  <a:cubicBezTo>
                    <a:pt x="17352" y="14222"/>
                    <a:pt x="17379" y="14236"/>
                    <a:pt x="17401" y="14236"/>
                  </a:cubicBezTo>
                  <a:cubicBezTo>
                    <a:pt x="17432" y="14236"/>
                    <a:pt x="17451" y="14207"/>
                    <a:pt x="17479" y="14138"/>
                  </a:cubicBezTo>
                  <a:cubicBezTo>
                    <a:pt x="17491" y="14126"/>
                    <a:pt x="17527" y="14090"/>
                    <a:pt x="17551" y="14078"/>
                  </a:cubicBezTo>
                  <a:cubicBezTo>
                    <a:pt x="17563" y="14078"/>
                    <a:pt x="17563" y="14090"/>
                    <a:pt x="17586" y="14114"/>
                  </a:cubicBezTo>
                  <a:cubicBezTo>
                    <a:pt x="17563" y="14126"/>
                    <a:pt x="17539" y="14126"/>
                    <a:pt x="17539" y="14138"/>
                  </a:cubicBezTo>
                  <a:cubicBezTo>
                    <a:pt x="17539" y="14185"/>
                    <a:pt x="17551" y="14233"/>
                    <a:pt x="17563" y="14304"/>
                  </a:cubicBezTo>
                  <a:lnTo>
                    <a:pt x="17765" y="14304"/>
                  </a:lnTo>
                  <a:cubicBezTo>
                    <a:pt x="17776" y="14370"/>
                    <a:pt x="17726" y="14437"/>
                    <a:pt x="17662" y="14437"/>
                  </a:cubicBezTo>
                  <a:cubicBezTo>
                    <a:pt x="17656" y="14437"/>
                    <a:pt x="17651" y="14436"/>
                    <a:pt x="17646" y="14435"/>
                  </a:cubicBezTo>
                  <a:cubicBezTo>
                    <a:pt x="17503" y="14423"/>
                    <a:pt x="17360" y="14388"/>
                    <a:pt x="17229" y="14364"/>
                  </a:cubicBezTo>
                  <a:cubicBezTo>
                    <a:pt x="17205" y="14352"/>
                    <a:pt x="17194" y="14352"/>
                    <a:pt x="17194" y="14352"/>
                  </a:cubicBezTo>
                  <a:cubicBezTo>
                    <a:pt x="17015" y="14197"/>
                    <a:pt x="16848" y="14054"/>
                    <a:pt x="16693" y="13888"/>
                  </a:cubicBezTo>
                  <a:cubicBezTo>
                    <a:pt x="16670" y="13888"/>
                    <a:pt x="16670" y="13852"/>
                    <a:pt x="16670" y="13828"/>
                  </a:cubicBezTo>
                  <a:close/>
                  <a:moveTo>
                    <a:pt x="2966" y="11649"/>
                  </a:moveTo>
                  <a:cubicBezTo>
                    <a:pt x="3073" y="11768"/>
                    <a:pt x="3156" y="11840"/>
                    <a:pt x="3239" y="11947"/>
                  </a:cubicBezTo>
                  <a:cubicBezTo>
                    <a:pt x="3394" y="12173"/>
                    <a:pt x="3549" y="12399"/>
                    <a:pt x="3716" y="12614"/>
                  </a:cubicBezTo>
                  <a:cubicBezTo>
                    <a:pt x="3725" y="12633"/>
                    <a:pt x="3759" y="12652"/>
                    <a:pt x="3784" y="12652"/>
                  </a:cubicBezTo>
                  <a:cubicBezTo>
                    <a:pt x="3789" y="12652"/>
                    <a:pt x="3795" y="12651"/>
                    <a:pt x="3799" y="12649"/>
                  </a:cubicBezTo>
                  <a:cubicBezTo>
                    <a:pt x="3835" y="12637"/>
                    <a:pt x="3859" y="12578"/>
                    <a:pt x="3847" y="12554"/>
                  </a:cubicBezTo>
                  <a:cubicBezTo>
                    <a:pt x="3787" y="12423"/>
                    <a:pt x="3811" y="12233"/>
                    <a:pt x="3668" y="12125"/>
                  </a:cubicBezTo>
                  <a:cubicBezTo>
                    <a:pt x="3656" y="12113"/>
                    <a:pt x="3656" y="12102"/>
                    <a:pt x="3668" y="12054"/>
                  </a:cubicBezTo>
                  <a:lnTo>
                    <a:pt x="4025" y="12364"/>
                  </a:lnTo>
                  <a:cubicBezTo>
                    <a:pt x="4037" y="12352"/>
                    <a:pt x="4049" y="12352"/>
                    <a:pt x="4073" y="12340"/>
                  </a:cubicBezTo>
                  <a:cubicBezTo>
                    <a:pt x="4025" y="12233"/>
                    <a:pt x="3978" y="12113"/>
                    <a:pt x="3930" y="12006"/>
                  </a:cubicBezTo>
                  <a:cubicBezTo>
                    <a:pt x="3954" y="12006"/>
                    <a:pt x="3954" y="11994"/>
                    <a:pt x="3966" y="11994"/>
                  </a:cubicBezTo>
                  <a:lnTo>
                    <a:pt x="4454" y="12483"/>
                  </a:lnTo>
                  <a:cubicBezTo>
                    <a:pt x="4501" y="12375"/>
                    <a:pt x="4549" y="12304"/>
                    <a:pt x="4561" y="12221"/>
                  </a:cubicBezTo>
                  <a:cubicBezTo>
                    <a:pt x="4561" y="12125"/>
                    <a:pt x="4525" y="12042"/>
                    <a:pt x="4513" y="11947"/>
                  </a:cubicBezTo>
                  <a:cubicBezTo>
                    <a:pt x="4501" y="11899"/>
                    <a:pt x="4501" y="11863"/>
                    <a:pt x="4501" y="11816"/>
                  </a:cubicBezTo>
                  <a:cubicBezTo>
                    <a:pt x="4501" y="11816"/>
                    <a:pt x="4513" y="11804"/>
                    <a:pt x="4525" y="11804"/>
                  </a:cubicBezTo>
                  <a:cubicBezTo>
                    <a:pt x="4561" y="11828"/>
                    <a:pt x="4609" y="11863"/>
                    <a:pt x="4621" y="11899"/>
                  </a:cubicBezTo>
                  <a:cubicBezTo>
                    <a:pt x="4644" y="12066"/>
                    <a:pt x="4668" y="12221"/>
                    <a:pt x="4692" y="12364"/>
                  </a:cubicBezTo>
                  <a:cubicBezTo>
                    <a:pt x="4704" y="12483"/>
                    <a:pt x="4728" y="12590"/>
                    <a:pt x="4740" y="12709"/>
                  </a:cubicBezTo>
                  <a:cubicBezTo>
                    <a:pt x="4740" y="12780"/>
                    <a:pt x="4728" y="12875"/>
                    <a:pt x="4728" y="12947"/>
                  </a:cubicBezTo>
                  <a:cubicBezTo>
                    <a:pt x="4882" y="12995"/>
                    <a:pt x="4906" y="12995"/>
                    <a:pt x="4847" y="13209"/>
                  </a:cubicBezTo>
                  <a:cubicBezTo>
                    <a:pt x="4704" y="13030"/>
                    <a:pt x="4585" y="12875"/>
                    <a:pt x="4466" y="12709"/>
                  </a:cubicBezTo>
                  <a:cubicBezTo>
                    <a:pt x="4454" y="12709"/>
                    <a:pt x="4454" y="12721"/>
                    <a:pt x="4442" y="12721"/>
                  </a:cubicBezTo>
                  <a:cubicBezTo>
                    <a:pt x="4466" y="12756"/>
                    <a:pt x="4490" y="12792"/>
                    <a:pt x="4501" y="12828"/>
                  </a:cubicBezTo>
                  <a:cubicBezTo>
                    <a:pt x="4609" y="12959"/>
                    <a:pt x="4740" y="13090"/>
                    <a:pt x="4811" y="13256"/>
                  </a:cubicBezTo>
                  <a:cubicBezTo>
                    <a:pt x="4859" y="13352"/>
                    <a:pt x="4847" y="13483"/>
                    <a:pt x="4847" y="13590"/>
                  </a:cubicBezTo>
                  <a:cubicBezTo>
                    <a:pt x="4823" y="13590"/>
                    <a:pt x="4799" y="13602"/>
                    <a:pt x="4787" y="13602"/>
                  </a:cubicBezTo>
                  <a:cubicBezTo>
                    <a:pt x="4573" y="13316"/>
                    <a:pt x="4347" y="13030"/>
                    <a:pt x="4144" y="12756"/>
                  </a:cubicBezTo>
                  <a:lnTo>
                    <a:pt x="4109" y="12780"/>
                  </a:lnTo>
                  <a:cubicBezTo>
                    <a:pt x="4192" y="12899"/>
                    <a:pt x="4263" y="13006"/>
                    <a:pt x="4347" y="13126"/>
                  </a:cubicBezTo>
                  <a:cubicBezTo>
                    <a:pt x="4466" y="13292"/>
                    <a:pt x="4609" y="13447"/>
                    <a:pt x="4740" y="13614"/>
                  </a:cubicBezTo>
                  <a:cubicBezTo>
                    <a:pt x="4799" y="13685"/>
                    <a:pt x="4811" y="13840"/>
                    <a:pt x="4751" y="14030"/>
                  </a:cubicBezTo>
                  <a:cubicBezTo>
                    <a:pt x="4466" y="13673"/>
                    <a:pt x="4216" y="13352"/>
                    <a:pt x="3954" y="13006"/>
                  </a:cubicBezTo>
                  <a:lnTo>
                    <a:pt x="3930" y="13018"/>
                  </a:lnTo>
                  <a:lnTo>
                    <a:pt x="4109" y="13292"/>
                  </a:lnTo>
                  <a:lnTo>
                    <a:pt x="4609" y="13911"/>
                  </a:lnTo>
                  <a:cubicBezTo>
                    <a:pt x="4644" y="13971"/>
                    <a:pt x="4704" y="14007"/>
                    <a:pt x="4740" y="14066"/>
                  </a:cubicBezTo>
                  <a:lnTo>
                    <a:pt x="4787" y="14197"/>
                  </a:lnTo>
                  <a:cubicBezTo>
                    <a:pt x="4763" y="14209"/>
                    <a:pt x="4751" y="14209"/>
                    <a:pt x="4740" y="14221"/>
                  </a:cubicBezTo>
                  <a:lnTo>
                    <a:pt x="4073" y="13471"/>
                  </a:lnTo>
                  <a:lnTo>
                    <a:pt x="4049" y="13483"/>
                  </a:lnTo>
                  <a:cubicBezTo>
                    <a:pt x="4085" y="13507"/>
                    <a:pt x="4097" y="13542"/>
                    <a:pt x="4109" y="13566"/>
                  </a:cubicBezTo>
                  <a:cubicBezTo>
                    <a:pt x="4311" y="13792"/>
                    <a:pt x="4513" y="14018"/>
                    <a:pt x="4704" y="14257"/>
                  </a:cubicBezTo>
                  <a:cubicBezTo>
                    <a:pt x="4763" y="14316"/>
                    <a:pt x="4751" y="14423"/>
                    <a:pt x="4763" y="14495"/>
                  </a:cubicBezTo>
                  <a:cubicBezTo>
                    <a:pt x="4740" y="14507"/>
                    <a:pt x="4728" y="14507"/>
                    <a:pt x="4704" y="14519"/>
                  </a:cubicBezTo>
                  <a:cubicBezTo>
                    <a:pt x="4382" y="14161"/>
                    <a:pt x="4073" y="13792"/>
                    <a:pt x="3751" y="13423"/>
                  </a:cubicBezTo>
                  <a:cubicBezTo>
                    <a:pt x="3739" y="13423"/>
                    <a:pt x="3739" y="13435"/>
                    <a:pt x="3728" y="13435"/>
                  </a:cubicBezTo>
                  <a:cubicBezTo>
                    <a:pt x="3787" y="13495"/>
                    <a:pt x="3835" y="13578"/>
                    <a:pt x="3894" y="13626"/>
                  </a:cubicBezTo>
                  <a:cubicBezTo>
                    <a:pt x="4144" y="13911"/>
                    <a:pt x="4382" y="14197"/>
                    <a:pt x="4621" y="14495"/>
                  </a:cubicBezTo>
                  <a:cubicBezTo>
                    <a:pt x="4668" y="14554"/>
                    <a:pt x="4787" y="14578"/>
                    <a:pt x="4692" y="14697"/>
                  </a:cubicBezTo>
                  <a:cubicBezTo>
                    <a:pt x="4621" y="14626"/>
                    <a:pt x="4561" y="14554"/>
                    <a:pt x="4501" y="14483"/>
                  </a:cubicBezTo>
                  <a:lnTo>
                    <a:pt x="4501" y="14483"/>
                  </a:lnTo>
                  <a:cubicBezTo>
                    <a:pt x="4573" y="14673"/>
                    <a:pt x="4799" y="14816"/>
                    <a:pt x="4644" y="15078"/>
                  </a:cubicBezTo>
                  <a:cubicBezTo>
                    <a:pt x="4627" y="15081"/>
                    <a:pt x="4611" y="15083"/>
                    <a:pt x="4595" y="15083"/>
                  </a:cubicBezTo>
                  <a:cubicBezTo>
                    <a:pt x="4544" y="15083"/>
                    <a:pt x="4499" y="15061"/>
                    <a:pt x="4454" y="14971"/>
                  </a:cubicBezTo>
                  <a:cubicBezTo>
                    <a:pt x="4382" y="14864"/>
                    <a:pt x="4228" y="14804"/>
                    <a:pt x="4132" y="14721"/>
                  </a:cubicBezTo>
                  <a:cubicBezTo>
                    <a:pt x="3966" y="14566"/>
                    <a:pt x="3787" y="14435"/>
                    <a:pt x="3620" y="14292"/>
                  </a:cubicBezTo>
                  <a:cubicBezTo>
                    <a:pt x="3358" y="14030"/>
                    <a:pt x="3085" y="13780"/>
                    <a:pt x="2823" y="13518"/>
                  </a:cubicBezTo>
                  <a:cubicBezTo>
                    <a:pt x="2704" y="13411"/>
                    <a:pt x="2596" y="13280"/>
                    <a:pt x="2477" y="13161"/>
                  </a:cubicBezTo>
                  <a:lnTo>
                    <a:pt x="2477" y="13161"/>
                  </a:lnTo>
                  <a:cubicBezTo>
                    <a:pt x="2549" y="13197"/>
                    <a:pt x="2620" y="13245"/>
                    <a:pt x="2739" y="13245"/>
                  </a:cubicBezTo>
                  <a:cubicBezTo>
                    <a:pt x="2858" y="13292"/>
                    <a:pt x="3001" y="13328"/>
                    <a:pt x="3120" y="13387"/>
                  </a:cubicBezTo>
                  <a:cubicBezTo>
                    <a:pt x="3180" y="13423"/>
                    <a:pt x="3239" y="13447"/>
                    <a:pt x="3275" y="13495"/>
                  </a:cubicBezTo>
                  <a:cubicBezTo>
                    <a:pt x="3370" y="13566"/>
                    <a:pt x="3478" y="13673"/>
                    <a:pt x="3573" y="13745"/>
                  </a:cubicBezTo>
                  <a:cubicBezTo>
                    <a:pt x="3489" y="13649"/>
                    <a:pt x="3382" y="13554"/>
                    <a:pt x="3299" y="13447"/>
                  </a:cubicBezTo>
                  <a:cubicBezTo>
                    <a:pt x="3382" y="13411"/>
                    <a:pt x="3382" y="13352"/>
                    <a:pt x="3311" y="13292"/>
                  </a:cubicBezTo>
                  <a:cubicBezTo>
                    <a:pt x="3156" y="13185"/>
                    <a:pt x="3025" y="13090"/>
                    <a:pt x="2882" y="12995"/>
                  </a:cubicBezTo>
                  <a:cubicBezTo>
                    <a:pt x="2823" y="12947"/>
                    <a:pt x="2775" y="12899"/>
                    <a:pt x="2739" y="12828"/>
                  </a:cubicBezTo>
                  <a:lnTo>
                    <a:pt x="2739" y="12828"/>
                  </a:lnTo>
                  <a:cubicBezTo>
                    <a:pt x="2823" y="12875"/>
                    <a:pt x="2894" y="12887"/>
                    <a:pt x="2954" y="12947"/>
                  </a:cubicBezTo>
                  <a:cubicBezTo>
                    <a:pt x="2983" y="12984"/>
                    <a:pt x="3012" y="12999"/>
                    <a:pt x="3041" y="12999"/>
                  </a:cubicBezTo>
                  <a:cubicBezTo>
                    <a:pt x="3095" y="12999"/>
                    <a:pt x="3150" y="12950"/>
                    <a:pt x="3204" y="12911"/>
                  </a:cubicBezTo>
                  <a:cubicBezTo>
                    <a:pt x="3251" y="13006"/>
                    <a:pt x="3275" y="13090"/>
                    <a:pt x="3323" y="13185"/>
                  </a:cubicBezTo>
                  <a:cubicBezTo>
                    <a:pt x="3382" y="13149"/>
                    <a:pt x="3442" y="13137"/>
                    <a:pt x="3478" y="13126"/>
                  </a:cubicBezTo>
                  <a:cubicBezTo>
                    <a:pt x="3478" y="13030"/>
                    <a:pt x="3454" y="12947"/>
                    <a:pt x="3478" y="12852"/>
                  </a:cubicBezTo>
                  <a:cubicBezTo>
                    <a:pt x="3478" y="12840"/>
                    <a:pt x="3537" y="12816"/>
                    <a:pt x="3561" y="12816"/>
                  </a:cubicBezTo>
                  <a:cubicBezTo>
                    <a:pt x="3620" y="12828"/>
                    <a:pt x="3668" y="12840"/>
                    <a:pt x="3739" y="12840"/>
                  </a:cubicBezTo>
                  <a:cubicBezTo>
                    <a:pt x="3430" y="12483"/>
                    <a:pt x="3120" y="12137"/>
                    <a:pt x="2966" y="11649"/>
                  </a:cubicBezTo>
                  <a:close/>
                  <a:moveTo>
                    <a:pt x="19289" y="15852"/>
                  </a:moveTo>
                  <a:cubicBezTo>
                    <a:pt x="19313" y="15852"/>
                    <a:pt x="19325" y="15864"/>
                    <a:pt x="19337" y="15864"/>
                  </a:cubicBezTo>
                  <a:cubicBezTo>
                    <a:pt x="19289" y="15959"/>
                    <a:pt x="19253" y="16043"/>
                    <a:pt x="19218" y="16138"/>
                  </a:cubicBezTo>
                  <a:cubicBezTo>
                    <a:pt x="19206" y="16138"/>
                    <a:pt x="19194" y="16114"/>
                    <a:pt x="19170" y="16114"/>
                  </a:cubicBezTo>
                  <a:cubicBezTo>
                    <a:pt x="19218" y="16031"/>
                    <a:pt x="19253" y="15935"/>
                    <a:pt x="19289" y="15852"/>
                  </a:cubicBezTo>
                  <a:close/>
                  <a:moveTo>
                    <a:pt x="19813" y="15804"/>
                  </a:moveTo>
                  <a:cubicBezTo>
                    <a:pt x="19825" y="15804"/>
                    <a:pt x="19861" y="15816"/>
                    <a:pt x="19872" y="15840"/>
                  </a:cubicBezTo>
                  <a:cubicBezTo>
                    <a:pt x="19813" y="15923"/>
                    <a:pt x="19753" y="16031"/>
                    <a:pt x="19694" y="16138"/>
                  </a:cubicBezTo>
                  <a:cubicBezTo>
                    <a:pt x="19682" y="16114"/>
                    <a:pt x="19658" y="16114"/>
                    <a:pt x="19646" y="16102"/>
                  </a:cubicBezTo>
                  <a:cubicBezTo>
                    <a:pt x="19706" y="16019"/>
                    <a:pt x="19753" y="15912"/>
                    <a:pt x="19813" y="15804"/>
                  </a:cubicBezTo>
                  <a:close/>
                  <a:moveTo>
                    <a:pt x="17384" y="15257"/>
                  </a:moveTo>
                  <a:lnTo>
                    <a:pt x="17384" y="15257"/>
                  </a:lnTo>
                  <a:cubicBezTo>
                    <a:pt x="17563" y="15364"/>
                    <a:pt x="17741" y="15435"/>
                    <a:pt x="17908" y="15542"/>
                  </a:cubicBezTo>
                  <a:cubicBezTo>
                    <a:pt x="18098" y="15662"/>
                    <a:pt x="18158" y="15852"/>
                    <a:pt x="18063" y="16078"/>
                  </a:cubicBezTo>
                  <a:cubicBezTo>
                    <a:pt x="18039" y="16114"/>
                    <a:pt x="18015" y="16174"/>
                    <a:pt x="18003" y="16221"/>
                  </a:cubicBezTo>
                  <a:cubicBezTo>
                    <a:pt x="17789" y="15900"/>
                    <a:pt x="17598" y="15578"/>
                    <a:pt x="17384" y="15257"/>
                  </a:cubicBezTo>
                  <a:close/>
                  <a:moveTo>
                    <a:pt x="19146" y="15673"/>
                  </a:moveTo>
                  <a:cubicBezTo>
                    <a:pt x="19027" y="15876"/>
                    <a:pt x="18920" y="16090"/>
                    <a:pt x="18813" y="16281"/>
                  </a:cubicBezTo>
                  <a:cubicBezTo>
                    <a:pt x="18801" y="16281"/>
                    <a:pt x="18801" y="16269"/>
                    <a:pt x="18789" y="16269"/>
                  </a:cubicBezTo>
                  <a:cubicBezTo>
                    <a:pt x="18801" y="16090"/>
                    <a:pt x="18932" y="15840"/>
                    <a:pt x="19146" y="15673"/>
                  </a:cubicBezTo>
                  <a:close/>
                  <a:moveTo>
                    <a:pt x="19384" y="11744"/>
                  </a:moveTo>
                  <a:cubicBezTo>
                    <a:pt x="19408" y="11756"/>
                    <a:pt x="19456" y="11768"/>
                    <a:pt x="19480" y="11792"/>
                  </a:cubicBezTo>
                  <a:cubicBezTo>
                    <a:pt x="19658" y="11887"/>
                    <a:pt x="19861" y="11994"/>
                    <a:pt x="20051" y="12102"/>
                  </a:cubicBezTo>
                  <a:cubicBezTo>
                    <a:pt x="20134" y="12149"/>
                    <a:pt x="20230" y="12173"/>
                    <a:pt x="20301" y="12233"/>
                  </a:cubicBezTo>
                  <a:lnTo>
                    <a:pt x="20837" y="12637"/>
                  </a:lnTo>
                  <a:cubicBezTo>
                    <a:pt x="20873" y="12661"/>
                    <a:pt x="20896" y="12697"/>
                    <a:pt x="20944" y="12709"/>
                  </a:cubicBezTo>
                  <a:cubicBezTo>
                    <a:pt x="21123" y="12768"/>
                    <a:pt x="21182" y="12899"/>
                    <a:pt x="21254" y="13054"/>
                  </a:cubicBezTo>
                  <a:cubicBezTo>
                    <a:pt x="21468" y="13471"/>
                    <a:pt x="21623" y="13899"/>
                    <a:pt x="21682" y="14364"/>
                  </a:cubicBezTo>
                  <a:cubicBezTo>
                    <a:pt x="21789" y="15090"/>
                    <a:pt x="21730" y="15804"/>
                    <a:pt x="21563" y="16519"/>
                  </a:cubicBezTo>
                  <a:cubicBezTo>
                    <a:pt x="21551" y="16555"/>
                    <a:pt x="21551" y="16578"/>
                    <a:pt x="21539" y="16614"/>
                  </a:cubicBezTo>
                  <a:cubicBezTo>
                    <a:pt x="21408" y="16578"/>
                    <a:pt x="21385" y="16459"/>
                    <a:pt x="21420" y="16376"/>
                  </a:cubicBezTo>
                  <a:cubicBezTo>
                    <a:pt x="21492" y="16162"/>
                    <a:pt x="21432" y="15959"/>
                    <a:pt x="21432" y="15757"/>
                  </a:cubicBezTo>
                  <a:cubicBezTo>
                    <a:pt x="21432" y="15554"/>
                    <a:pt x="21408" y="15364"/>
                    <a:pt x="21373" y="15150"/>
                  </a:cubicBezTo>
                  <a:lnTo>
                    <a:pt x="21373" y="15150"/>
                  </a:lnTo>
                  <a:cubicBezTo>
                    <a:pt x="21361" y="15578"/>
                    <a:pt x="21480" y="16031"/>
                    <a:pt x="21289" y="16471"/>
                  </a:cubicBezTo>
                  <a:cubicBezTo>
                    <a:pt x="21242" y="16447"/>
                    <a:pt x="21206" y="16435"/>
                    <a:pt x="21170" y="16400"/>
                  </a:cubicBezTo>
                  <a:lnTo>
                    <a:pt x="21170" y="16400"/>
                  </a:lnTo>
                  <a:cubicBezTo>
                    <a:pt x="21170" y="16507"/>
                    <a:pt x="21242" y="16638"/>
                    <a:pt x="21027" y="16638"/>
                  </a:cubicBezTo>
                  <a:cubicBezTo>
                    <a:pt x="21123" y="16435"/>
                    <a:pt x="21194" y="16233"/>
                    <a:pt x="21289" y="16019"/>
                  </a:cubicBezTo>
                  <a:lnTo>
                    <a:pt x="21289" y="16019"/>
                  </a:lnTo>
                  <a:lnTo>
                    <a:pt x="21134" y="16162"/>
                  </a:lnTo>
                  <a:lnTo>
                    <a:pt x="21123" y="16150"/>
                  </a:lnTo>
                  <a:cubicBezTo>
                    <a:pt x="21146" y="16090"/>
                    <a:pt x="21170" y="16043"/>
                    <a:pt x="21182" y="16019"/>
                  </a:cubicBezTo>
                  <a:cubicBezTo>
                    <a:pt x="21170" y="15971"/>
                    <a:pt x="21134" y="15935"/>
                    <a:pt x="21134" y="15912"/>
                  </a:cubicBezTo>
                  <a:cubicBezTo>
                    <a:pt x="21134" y="15721"/>
                    <a:pt x="21146" y="15542"/>
                    <a:pt x="21170" y="15340"/>
                  </a:cubicBezTo>
                  <a:cubicBezTo>
                    <a:pt x="21170" y="15304"/>
                    <a:pt x="21146" y="15269"/>
                    <a:pt x="21134" y="15221"/>
                  </a:cubicBezTo>
                  <a:cubicBezTo>
                    <a:pt x="21123" y="15447"/>
                    <a:pt x="21123" y="15673"/>
                    <a:pt x="20944" y="15852"/>
                  </a:cubicBezTo>
                  <a:lnTo>
                    <a:pt x="20944" y="14673"/>
                  </a:lnTo>
                  <a:lnTo>
                    <a:pt x="20896" y="14673"/>
                  </a:lnTo>
                  <a:cubicBezTo>
                    <a:pt x="20849" y="15245"/>
                    <a:pt x="20968" y="15840"/>
                    <a:pt x="20777" y="16388"/>
                  </a:cubicBezTo>
                  <a:lnTo>
                    <a:pt x="20730" y="16388"/>
                  </a:lnTo>
                  <a:cubicBezTo>
                    <a:pt x="20753" y="16138"/>
                    <a:pt x="20777" y="15876"/>
                    <a:pt x="20789" y="15626"/>
                  </a:cubicBezTo>
                  <a:lnTo>
                    <a:pt x="20777" y="15626"/>
                  </a:lnTo>
                  <a:cubicBezTo>
                    <a:pt x="20718" y="15864"/>
                    <a:pt x="20646" y="16102"/>
                    <a:pt x="20587" y="16340"/>
                  </a:cubicBezTo>
                  <a:cubicBezTo>
                    <a:pt x="20575" y="16328"/>
                    <a:pt x="20551" y="16328"/>
                    <a:pt x="20539" y="16328"/>
                  </a:cubicBezTo>
                  <a:cubicBezTo>
                    <a:pt x="20575" y="16221"/>
                    <a:pt x="20587" y="16102"/>
                    <a:pt x="20623" y="15983"/>
                  </a:cubicBezTo>
                  <a:cubicBezTo>
                    <a:pt x="20646" y="15852"/>
                    <a:pt x="20670" y="15721"/>
                    <a:pt x="20706" y="15602"/>
                  </a:cubicBezTo>
                  <a:lnTo>
                    <a:pt x="20706" y="15602"/>
                  </a:lnTo>
                  <a:cubicBezTo>
                    <a:pt x="20587" y="15745"/>
                    <a:pt x="20480" y="15912"/>
                    <a:pt x="20372" y="16054"/>
                  </a:cubicBezTo>
                  <a:cubicBezTo>
                    <a:pt x="20361" y="16043"/>
                    <a:pt x="20349" y="16043"/>
                    <a:pt x="20337" y="16031"/>
                  </a:cubicBezTo>
                  <a:cubicBezTo>
                    <a:pt x="20349" y="15995"/>
                    <a:pt x="20384" y="15971"/>
                    <a:pt x="20396" y="15935"/>
                  </a:cubicBezTo>
                  <a:lnTo>
                    <a:pt x="20396" y="15935"/>
                  </a:lnTo>
                  <a:cubicBezTo>
                    <a:pt x="20370" y="15953"/>
                    <a:pt x="20344" y="15964"/>
                    <a:pt x="20318" y="15964"/>
                  </a:cubicBezTo>
                  <a:cubicBezTo>
                    <a:pt x="20308" y="15964"/>
                    <a:pt x="20299" y="15962"/>
                    <a:pt x="20289" y="15959"/>
                  </a:cubicBezTo>
                  <a:cubicBezTo>
                    <a:pt x="20111" y="16174"/>
                    <a:pt x="19932" y="16400"/>
                    <a:pt x="19741" y="16626"/>
                  </a:cubicBezTo>
                  <a:cubicBezTo>
                    <a:pt x="19706" y="16674"/>
                    <a:pt x="19658" y="16685"/>
                    <a:pt x="19634" y="16709"/>
                  </a:cubicBezTo>
                  <a:cubicBezTo>
                    <a:pt x="19622" y="16697"/>
                    <a:pt x="19599" y="16697"/>
                    <a:pt x="19587" y="16685"/>
                  </a:cubicBezTo>
                  <a:lnTo>
                    <a:pt x="19765" y="16412"/>
                  </a:lnTo>
                  <a:cubicBezTo>
                    <a:pt x="19813" y="16352"/>
                    <a:pt x="19872" y="16316"/>
                    <a:pt x="19896" y="16257"/>
                  </a:cubicBezTo>
                  <a:cubicBezTo>
                    <a:pt x="19920" y="16233"/>
                    <a:pt x="19896" y="16197"/>
                    <a:pt x="19896" y="16162"/>
                  </a:cubicBezTo>
                  <a:cubicBezTo>
                    <a:pt x="19884" y="16150"/>
                    <a:pt x="19872" y="16150"/>
                    <a:pt x="19861" y="16150"/>
                  </a:cubicBezTo>
                  <a:cubicBezTo>
                    <a:pt x="19932" y="16054"/>
                    <a:pt x="20015" y="15983"/>
                    <a:pt x="20075" y="15900"/>
                  </a:cubicBezTo>
                  <a:cubicBezTo>
                    <a:pt x="20111" y="15864"/>
                    <a:pt x="20075" y="15793"/>
                    <a:pt x="20075" y="15733"/>
                  </a:cubicBezTo>
                  <a:cubicBezTo>
                    <a:pt x="20003" y="15745"/>
                    <a:pt x="19956" y="15757"/>
                    <a:pt x="19920" y="15781"/>
                  </a:cubicBezTo>
                  <a:cubicBezTo>
                    <a:pt x="19896" y="15733"/>
                    <a:pt x="19896" y="15697"/>
                    <a:pt x="19884" y="15626"/>
                  </a:cubicBezTo>
                  <a:cubicBezTo>
                    <a:pt x="19777" y="15721"/>
                    <a:pt x="19694" y="15781"/>
                    <a:pt x="19622" y="15852"/>
                  </a:cubicBezTo>
                  <a:cubicBezTo>
                    <a:pt x="19622" y="15840"/>
                    <a:pt x="19599" y="15840"/>
                    <a:pt x="19599" y="15840"/>
                  </a:cubicBezTo>
                  <a:cubicBezTo>
                    <a:pt x="19658" y="15757"/>
                    <a:pt x="19706" y="15673"/>
                    <a:pt x="19765" y="15578"/>
                  </a:cubicBezTo>
                  <a:cubicBezTo>
                    <a:pt x="19777" y="15542"/>
                    <a:pt x="19777" y="15483"/>
                    <a:pt x="19777" y="15400"/>
                  </a:cubicBezTo>
                  <a:lnTo>
                    <a:pt x="19777" y="15400"/>
                  </a:lnTo>
                  <a:cubicBezTo>
                    <a:pt x="19587" y="15459"/>
                    <a:pt x="19515" y="15662"/>
                    <a:pt x="19360" y="15804"/>
                  </a:cubicBezTo>
                  <a:cubicBezTo>
                    <a:pt x="19289" y="15614"/>
                    <a:pt x="19575" y="15483"/>
                    <a:pt x="19408" y="15269"/>
                  </a:cubicBezTo>
                  <a:lnTo>
                    <a:pt x="19408" y="15269"/>
                  </a:lnTo>
                  <a:cubicBezTo>
                    <a:pt x="19337" y="15364"/>
                    <a:pt x="19277" y="15447"/>
                    <a:pt x="19218" y="15519"/>
                  </a:cubicBezTo>
                  <a:lnTo>
                    <a:pt x="19218" y="15221"/>
                  </a:lnTo>
                  <a:cubicBezTo>
                    <a:pt x="19206" y="15221"/>
                    <a:pt x="19182" y="15209"/>
                    <a:pt x="19170" y="15209"/>
                  </a:cubicBezTo>
                  <a:cubicBezTo>
                    <a:pt x="19146" y="15257"/>
                    <a:pt x="19099" y="15304"/>
                    <a:pt x="19051" y="15340"/>
                  </a:cubicBezTo>
                  <a:lnTo>
                    <a:pt x="19087" y="15376"/>
                  </a:lnTo>
                  <a:cubicBezTo>
                    <a:pt x="19110" y="15340"/>
                    <a:pt x="19146" y="15328"/>
                    <a:pt x="19170" y="15304"/>
                  </a:cubicBezTo>
                  <a:cubicBezTo>
                    <a:pt x="19182" y="15304"/>
                    <a:pt x="19182" y="15316"/>
                    <a:pt x="19206" y="15316"/>
                  </a:cubicBezTo>
                  <a:lnTo>
                    <a:pt x="18753" y="15983"/>
                  </a:lnTo>
                  <a:cubicBezTo>
                    <a:pt x="18682" y="15876"/>
                    <a:pt x="18694" y="15733"/>
                    <a:pt x="18801" y="15554"/>
                  </a:cubicBezTo>
                  <a:cubicBezTo>
                    <a:pt x="18801" y="15638"/>
                    <a:pt x="18813" y="15721"/>
                    <a:pt x="18813" y="15781"/>
                  </a:cubicBezTo>
                  <a:lnTo>
                    <a:pt x="18825" y="15781"/>
                  </a:lnTo>
                  <a:cubicBezTo>
                    <a:pt x="18848" y="15638"/>
                    <a:pt x="18860" y="15507"/>
                    <a:pt x="18860" y="15376"/>
                  </a:cubicBezTo>
                  <a:cubicBezTo>
                    <a:pt x="18860" y="15364"/>
                    <a:pt x="18813" y="15328"/>
                    <a:pt x="18765" y="15304"/>
                  </a:cubicBezTo>
                  <a:lnTo>
                    <a:pt x="18765" y="15304"/>
                  </a:lnTo>
                  <a:cubicBezTo>
                    <a:pt x="18765" y="15400"/>
                    <a:pt x="18801" y="15495"/>
                    <a:pt x="18670" y="15495"/>
                  </a:cubicBezTo>
                  <a:cubicBezTo>
                    <a:pt x="18670" y="15459"/>
                    <a:pt x="18646" y="15435"/>
                    <a:pt x="18670" y="15400"/>
                  </a:cubicBezTo>
                  <a:cubicBezTo>
                    <a:pt x="18694" y="15328"/>
                    <a:pt x="18682" y="15269"/>
                    <a:pt x="18622" y="15221"/>
                  </a:cubicBezTo>
                  <a:cubicBezTo>
                    <a:pt x="18610" y="15197"/>
                    <a:pt x="18575" y="15161"/>
                    <a:pt x="18575" y="15150"/>
                  </a:cubicBezTo>
                  <a:cubicBezTo>
                    <a:pt x="18582" y="15078"/>
                    <a:pt x="18559" y="15054"/>
                    <a:pt x="18521" y="15054"/>
                  </a:cubicBezTo>
                  <a:cubicBezTo>
                    <a:pt x="18496" y="15054"/>
                    <a:pt x="18465" y="15064"/>
                    <a:pt x="18432" y="15078"/>
                  </a:cubicBezTo>
                  <a:cubicBezTo>
                    <a:pt x="18444" y="15066"/>
                    <a:pt x="18444" y="15042"/>
                    <a:pt x="18456" y="15031"/>
                  </a:cubicBezTo>
                  <a:cubicBezTo>
                    <a:pt x="18396" y="15007"/>
                    <a:pt x="18325" y="14947"/>
                    <a:pt x="18265" y="14947"/>
                  </a:cubicBezTo>
                  <a:cubicBezTo>
                    <a:pt x="18194" y="14947"/>
                    <a:pt x="18170" y="15019"/>
                    <a:pt x="18170" y="15090"/>
                  </a:cubicBezTo>
                  <a:cubicBezTo>
                    <a:pt x="18170" y="15197"/>
                    <a:pt x="18158" y="15304"/>
                    <a:pt x="18134" y="15400"/>
                  </a:cubicBezTo>
                  <a:lnTo>
                    <a:pt x="18134" y="14923"/>
                  </a:lnTo>
                  <a:cubicBezTo>
                    <a:pt x="18075" y="14947"/>
                    <a:pt x="18015" y="14947"/>
                    <a:pt x="17956" y="14959"/>
                  </a:cubicBezTo>
                  <a:cubicBezTo>
                    <a:pt x="17932" y="14959"/>
                    <a:pt x="17908" y="15007"/>
                    <a:pt x="17908" y="15031"/>
                  </a:cubicBezTo>
                  <a:cubicBezTo>
                    <a:pt x="17896" y="15066"/>
                    <a:pt x="17920" y="15102"/>
                    <a:pt x="17932" y="15102"/>
                  </a:cubicBezTo>
                  <a:cubicBezTo>
                    <a:pt x="18075" y="15138"/>
                    <a:pt x="18110" y="15209"/>
                    <a:pt x="18075" y="15376"/>
                  </a:cubicBezTo>
                  <a:cubicBezTo>
                    <a:pt x="17872" y="15281"/>
                    <a:pt x="17717" y="15197"/>
                    <a:pt x="17539" y="15102"/>
                  </a:cubicBezTo>
                  <a:cubicBezTo>
                    <a:pt x="17455" y="15078"/>
                    <a:pt x="17384" y="15031"/>
                    <a:pt x="17313" y="15031"/>
                  </a:cubicBezTo>
                  <a:cubicBezTo>
                    <a:pt x="17194" y="15031"/>
                    <a:pt x="17098" y="14983"/>
                    <a:pt x="17039" y="14888"/>
                  </a:cubicBezTo>
                  <a:cubicBezTo>
                    <a:pt x="17027" y="14840"/>
                    <a:pt x="16979" y="14792"/>
                    <a:pt x="16943" y="14745"/>
                  </a:cubicBezTo>
                  <a:cubicBezTo>
                    <a:pt x="16967" y="14690"/>
                    <a:pt x="17000" y="14666"/>
                    <a:pt x="17048" y="14666"/>
                  </a:cubicBezTo>
                  <a:cubicBezTo>
                    <a:pt x="17072" y="14666"/>
                    <a:pt x="17101" y="14673"/>
                    <a:pt x="17134" y="14685"/>
                  </a:cubicBezTo>
                  <a:cubicBezTo>
                    <a:pt x="17182" y="14709"/>
                    <a:pt x="17241" y="14721"/>
                    <a:pt x="17277" y="14721"/>
                  </a:cubicBezTo>
                  <a:cubicBezTo>
                    <a:pt x="17420" y="14721"/>
                    <a:pt x="17563" y="14733"/>
                    <a:pt x="17694" y="14733"/>
                  </a:cubicBezTo>
                  <a:cubicBezTo>
                    <a:pt x="17682" y="14721"/>
                    <a:pt x="17670" y="14685"/>
                    <a:pt x="17658" y="14673"/>
                  </a:cubicBezTo>
                  <a:cubicBezTo>
                    <a:pt x="17731" y="14604"/>
                    <a:pt x="17794" y="14578"/>
                    <a:pt x="17851" y="14578"/>
                  </a:cubicBezTo>
                  <a:cubicBezTo>
                    <a:pt x="17989" y="14578"/>
                    <a:pt x="18094" y="14730"/>
                    <a:pt x="18229" y="14780"/>
                  </a:cubicBezTo>
                  <a:cubicBezTo>
                    <a:pt x="18110" y="14661"/>
                    <a:pt x="17967" y="14566"/>
                    <a:pt x="17956" y="14388"/>
                  </a:cubicBezTo>
                  <a:cubicBezTo>
                    <a:pt x="17991" y="14352"/>
                    <a:pt x="18039" y="14292"/>
                    <a:pt x="18086" y="14233"/>
                  </a:cubicBezTo>
                  <a:cubicBezTo>
                    <a:pt x="17991" y="14173"/>
                    <a:pt x="17920" y="14126"/>
                    <a:pt x="17860" y="14078"/>
                  </a:cubicBezTo>
                  <a:cubicBezTo>
                    <a:pt x="17956" y="13971"/>
                    <a:pt x="17932" y="13876"/>
                    <a:pt x="17860" y="13768"/>
                  </a:cubicBezTo>
                  <a:lnTo>
                    <a:pt x="17860" y="13768"/>
                  </a:lnTo>
                  <a:cubicBezTo>
                    <a:pt x="17956" y="13828"/>
                    <a:pt x="18039" y="13876"/>
                    <a:pt x="18134" y="13899"/>
                  </a:cubicBezTo>
                  <a:cubicBezTo>
                    <a:pt x="18229" y="13935"/>
                    <a:pt x="18337" y="13935"/>
                    <a:pt x="18444" y="13959"/>
                  </a:cubicBezTo>
                  <a:cubicBezTo>
                    <a:pt x="18503" y="13971"/>
                    <a:pt x="18563" y="13995"/>
                    <a:pt x="18610" y="14030"/>
                  </a:cubicBezTo>
                  <a:cubicBezTo>
                    <a:pt x="18694" y="14090"/>
                    <a:pt x="18753" y="14185"/>
                    <a:pt x="18848" y="14245"/>
                  </a:cubicBezTo>
                  <a:cubicBezTo>
                    <a:pt x="18789" y="14149"/>
                    <a:pt x="18706" y="14078"/>
                    <a:pt x="18670" y="14018"/>
                  </a:cubicBezTo>
                  <a:cubicBezTo>
                    <a:pt x="18729" y="13935"/>
                    <a:pt x="18789" y="13840"/>
                    <a:pt x="18825" y="13757"/>
                  </a:cubicBezTo>
                  <a:cubicBezTo>
                    <a:pt x="18848" y="13733"/>
                    <a:pt x="18801" y="13697"/>
                    <a:pt x="18789" y="13697"/>
                  </a:cubicBezTo>
                  <a:cubicBezTo>
                    <a:pt x="18646" y="13649"/>
                    <a:pt x="18515" y="13614"/>
                    <a:pt x="18384" y="13578"/>
                  </a:cubicBezTo>
                  <a:lnTo>
                    <a:pt x="18384" y="13542"/>
                  </a:lnTo>
                  <a:cubicBezTo>
                    <a:pt x="18467" y="13542"/>
                    <a:pt x="18563" y="13530"/>
                    <a:pt x="18646" y="13530"/>
                  </a:cubicBezTo>
                  <a:lnTo>
                    <a:pt x="18646" y="13495"/>
                  </a:lnTo>
                  <a:cubicBezTo>
                    <a:pt x="18527" y="13471"/>
                    <a:pt x="18408" y="13459"/>
                    <a:pt x="18289" y="13423"/>
                  </a:cubicBezTo>
                  <a:cubicBezTo>
                    <a:pt x="18265" y="13423"/>
                    <a:pt x="18229" y="13399"/>
                    <a:pt x="18206" y="13376"/>
                  </a:cubicBezTo>
                  <a:cubicBezTo>
                    <a:pt x="18229" y="13352"/>
                    <a:pt x="18253" y="13316"/>
                    <a:pt x="18265" y="13292"/>
                  </a:cubicBezTo>
                  <a:cubicBezTo>
                    <a:pt x="18277" y="13256"/>
                    <a:pt x="18289" y="13221"/>
                    <a:pt x="18325" y="13173"/>
                  </a:cubicBezTo>
                  <a:cubicBezTo>
                    <a:pt x="18384" y="13197"/>
                    <a:pt x="18491" y="13256"/>
                    <a:pt x="18587" y="13316"/>
                  </a:cubicBezTo>
                  <a:cubicBezTo>
                    <a:pt x="18753" y="13411"/>
                    <a:pt x="18920" y="13495"/>
                    <a:pt x="19099" y="13590"/>
                  </a:cubicBezTo>
                  <a:cubicBezTo>
                    <a:pt x="19087" y="13542"/>
                    <a:pt x="19087" y="13518"/>
                    <a:pt x="19087" y="13495"/>
                  </a:cubicBezTo>
                  <a:cubicBezTo>
                    <a:pt x="19140" y="13485"/>
                    <a:pt x="19193" y="13471"/>
                    <a:pt x="19241" y="13471"/>
                  </a:cubicBezTo>
                  <a:cubicBezTo>
                    <a:pt x="19312" y="13471"/>
                    <a:pt x="19373" y="13500"/>
                    <a:pt x="19408" y="13614"/>
                  </a:cubicBezTo>
                  <a:cubicBezTo>
                    <a:pt x="19384" y="13459"/>
                    <a:pt x="19349" y="13411"/>
                    <a:pt x="18908" y="13114"/>
                  </a:cubicBezTo>
                  <a:cubicBezTo>
                    <a:pt x="18706" y="12983"/>
                    <a:pt x="18503" y="12875"/>
                    <a:pt x="18289" y="12756"/>
                  </a:cubicBezTo>
                  <a:cubicBezTo>
                    <a:pt x="18313" y="12745"/>
                    <a:pt x="18313" y="12745"/>
                    <a:pt x="18313" y="12721"/>
                  </a:cubicBezTo>
                  <a:cubicBezTo>
                    <a:pt x="18396" y="12721"/>
                    <a:pt x="18503" y="12709"/>
                    <a:pt x="18587" y="12709"/>
                  </a:cubicBezTo>
                  <a:cubicBezTo>
                    <a:pt x="18610" y="12697"/>
                    <a:pt x="18610" y="12697"/>
                    <a:pt x="18610" y="12685"/>
                  </a:cubicBezTo>
                  <a:cubicBezTo>
                    <a:pt x="18527" y="12661"/>
                    <a:pt x="18456" y="12637"/>
                    <a:pt x="18384" y="12625"/>
                  </a:cubicBezTo>
                  <a:cubicBezTo>
                    <a:pt x="18430" y="12593"/>
                    <a:pt x="18470" y="12580"/>
                    <a:pt x="18505" y="12580"/>
                  </a:cubicBezTo>
                  <a:cubicBezTo>
                    <a:pt x="18599" y="12580"/>
                    <a:pt x="18667" y="12669"/>
                    <a:pt x="18753" y="12721"/>
                  </a:cubicBezTo>
                  <a:cubicBezTo>
                    <a:pt x="18991" y="12875"/>
                    <a:pt x="19229" y="13042"/>
                    <a:pt x="19468" y="13197"/>
                  </a:cubicBezTo>
                  <a:cubicBezTo>
                    <a:pt x="19468" y="13185"/>
                    <a:pt x="19480" y="13185"/>
                    <a:pt x="19480" y="13173"/>
                  </a:cubicBezTo>
                  <a:cubicBezTo>
                    <a:pt x="19182" y="12959"/>
                    <a:pt x="18884" y="12756"/>
                    <a:pt x="18575" y="12530"/>
                  </a:cubicBezTo>
                  <a:cubicBezTo>
                    <a:pt x="18610" y="12506"/>
                    <a:pt x="18622" y="12471"/>
                    <a:pt x="18646" y="12447"/>
                  </a:cubicBezTo>
                  <a:cubicBezTo>
                    <a:pt x="18587" y="12423"/>
                    <a:pt x="18551" y="12411"/>
                    <a:pt x="18491" y="12399"/>
                  </a:cubicBezTo>
                  <a:cubicBezTo>
                    <a:pt x="18491" y="12267"/>
                    <a:pt x="18595" y="12213"/>
                    <a:pt x="18765" y="12213"/>
                  </a:cubicBezTo>
                  <a:cubicBezTo>
                    <a:pt x="18825" y="12213"/>
                    <a:pt x="18893" y="12220"/>
                    <a:pt x="18968" y="12233"/>
                  </a:cubicBezTo>
                  <a:cubicBezTo>
                    <a:pt x="18908" y="12030"/>
                    <a:pt x="18706" y="12125"/>
                    <a:pt x="18587" y="12042"/>
                  </a:cubicBezTo>
                  <a:lnTo>
                    <a:pt x="19051" y="12042"/>
                  </a:lnTo>
                  <a:cubicBezTo>
                    <a:pt x="19051" y="11994"/>
                    <a:pt x="19039" y="11971"/>
                    <a:pt x="19039" y="11935"/>
                  </a:cubicBezTo>
                  <a:cubicBezTo>
                    <a:pt x="19051" y="11935"/>
                    <a:pt x="19051" y="11923"/>
                    <a:pt x="19063" y="11911"/>
                  </a:cubicBezTo>
                  <a:cubicBezTo>
                    <a:pt x="19182" y="11971"/>
                    <a:pt x="19301" y="12042"/>
                    <a:pt x="19420" y="12102"/>
                  </a:cubicBezTo>
                  <a:cubicBezTo>
                    <a:pt x="19444" y="12042"/>
                    <a:pt x="19468" y="11947"/>
                    <a:pt x="19503" y="11863"/>
                  </a:cubicBezTo>
                  <a:lnTo>
                    <a:pt x="19360" y="11768"/>
                  </a:lnTo>
                  <a:cubicBezTo>
                    <a:pt x="19360" y="11768"/>
                    <a:pt x="19384" y="11756"/>
                    <a:pt x="19384" y="11744"/>
                  </a:cubicBezTo>
                  <a:close/>
                  <a:moveTo>
                    <a:pt x="19491" y="15935"/>
                  </a:moveTo>
                  <a:cubicBezTo>
                    <a:pt x="19503" y="15959"/>
                    <a:pt x="19515" y="15959"/>
                    <a:pt x="19527" y="15959"/>
                  </a:cubicBezTo>
                  <a:cubicBezTo>
                    <a:pt x="19503" y="16054"/>
                    <a:pt x="19503" y="16162"/>
                    <a:pt x="19468" y="16257"/>
                  </a:cubicBezTo>
                  <a:cubicBezTo>
                    <a:pt x="19396" y="16507"/>
                    <a:pt x="19325" y="16769"/>
                    <a:pt x="19253" y="17031"/>
                  </a:cubicBezTo>
                  <a:cubicBezTo>
                    <a:pt x="19229" y="17066"/>
                    <a:pt x="19206" y="17102"/>
                    <a:pt x="19170" y="17150"/>
                  </a:cubicBezTo>
                  <a:cubicBezTo>
                    <a:pt x="19099" y="16936"/>
                    <a:pt x="19134" y="16757"/>
                    <a:pt x="19253" y="16578"/>
                  </a:cubicBezTo>
                  <a:cubicBezTo>
                    <a:pt x="19337" y="16435"/>
                    <a:pt x="19372" y="16257"/>
                    <a:pt x="19432" y="16090"/>
                  </a:cubicBezTo>
                  <a:cubicBezTo>
                    <a:pt x="19444" y="16043"/>
                    <a:pt x="19468" y="15983"/>
                    <a:pt x="19491" y="15935"/>
                  </a:cubicBezTo>
                  <a:close/>
                  <a:moveTo>
                    <a:pt x="20634" y="16388"/>
                  </a:moveTo>
                  <a:cubicBezTo>
                    <a:pt x="20646" y="16400"/>
                    <a:pt x="20682" y="16400"/>
                    <a:pt x="20694" y="16412"/>
                  </a:cubicBezTo>
                  <a:cubicBezTo>
                    <a:pt x="20694" y="16459"/>
                    <a:pt x="20682" y="16507"/>
                    <a:pt x="20658" y="16555"/>
                  </a:cubicBezTo>
                  <a:cubicBezTo>
                    <a:pt x="20468" y="16912"/>
                    <a:pt x="20277" y="17281"/>
                    <a:pt x="20087" y="17638"/>
                  </a:cubicBezTo>
                  <a:cubicBezTo>
                    <a:pt x="20027" y="17721"/>
                    <a:pt x="20003" y="17828"/>
                    <a:pt x="19980" y="17924"/>
                  </a:cubicBezTo>
                  <a:cubicBezTo>
                    <a:pt x="20122" y="17709"/>
                    <a:pt x="20289" y="17507"/>
                    <a:pt x="20420" y="17281"/>
                  </a:cubicBezTo>
                  <a:cubicBezTo>
                    <a:pt x="20468" y="17233"/>
                    <a:pt x="20527" y="17209"/>
                    <a:pt x="20587" y="17162"/>
                  </a:cubicBezTo>
                  <a:lnTo>
                    <a:pt x="20634" y="17209"/>
                  </a:lnTo>
                  <a:cubicBezTo>
                    <a:pt x="20575" y="17281"/>
                    <a:pt x="20515" y="17364"/>
                    <a:pt x="20456" y="17447"/>
                  </a:cubicBezTo>
                  <a:cubicBezTo>
                    <a:pt x="20301" y="17602"/>
                    <a:pt x="20158" y="17781"/>
                    <a:pt x="20099" y="18007"/>
                  </a:cubicBezTo>
                  <a:cubicBezTo>
                    <a:pt x="20099" y="18043"/>
                    <a:pt x="20051" y="18055"/>
                    <a:pt x="20027" y="18079"/>
                  </a:cubicBezTo>
                  <a:lnTo>
                    <a:pt x="19980" y="17995"/>
                  </a:lnTo>
                  <a:lnTo>
                    <a:pt x="19980" y="17924"/>
                  </a:lnTo>
                  <a:cubicBezTo>
                    <a:pt x="19968" y="17924"/>
                    <a:pt x="19932" y="17924"/>
                    <a:pt x="19908" y="17900"/>
                  </a:cubicBezTo>
                  <a:cubicBezTo>
                    <a:pt x="19884" y="17900"/>
                    <a:pt x="19825" y="17888"/>
                    <a:pt x="19825" y="17876"/>
                  </a:cubicBezTo>
                  <a:cubicBezTo>
                    <a:pt x="19825" y="17840"/>
                    <a:pt x="19849" y="17817"/>
                    <a:pt x="19861" y="17781"/>
                  </a:cubicBezTo>
                  <a:cubicBezTo>
                    <a:pt x="19908" y="17745"/>
                    <a:pt x="19944" y="17698"/>
                    <a:pt x="19968" y="17626"/>
                  </a:cubicBezTo>
                  <a:lnTo>
                    <a:pt x="19968" y="17626"/>
                  </a:lnTo>
                  <a:cubicBezTo>
                    <a:pt x="19944" y="17638"/>
                    <a:pt x="19920" y="17650"/>
                    <a:pt x="19908" y="17662"/>
                  </a:cubicBezTo>
                  <a:cubicBezTo>
                    <a:pt x="19884" y="17662"/>
                    <a:pt x="19884" y="17650"/>
                    <a:pt x="19872" y="17650"/>
                  </a:cubicBezTo>
                  <a:cubicBezTo>
                    <a:pt x="20111" y="17221"/>
                    <a:pt x="20384" y="16805"/>
                    <a:pt x="20634" y="16388"/>
                  </a:cubicBezTo>
                  <a:close/>
                  <a:moveTo>
                    <a:pt x="18956" y="17424"/>
                  </a:moveTo>
                  <a:lnTo>
                    <a:pt x="18956" y="17424"/>
                  </a:lnTo>
                  <a:cubicBezTo>
                    <a:pt x="18860" y="17698"/>
                    <a:pt x="18801" y="17948"/>
                    <a:pt x="18610" y="18198"/>
                  </a:cubicBezTo>
                  <a:cubicBezTo>
                    <a:pt x="18515" y="17817"/>
                    <a:pt x="18789" y="17650"/>
                    <a:pt x="18956" y="17424"/>
                  </a:cubicBezTo>
                  <a:close/>
                  <a:moveTo>
                    <a:pt x="20503" y="17721"/>
                  </a:moveTo>
                  <a:cubicBezTo>
                    <a:pt x="20515" y="17721"/>
                    <a:pt x="20527" y="17745"/>
                    <a:pt x="20539" y="17745"/>
                  </a:cubicBezTo>
                  <a:cubicBezTo>
                    <a:pt x="20480" y="17876"/>
                    <a:pt x="20408" y="18019"/>
                    <a:pt x="20349" y="18162"/>
                  </a:cubicBezTo>
                  <a:lnTo>
                    <a:pt x="20265" y="18376"/>
                  </a:lnTo>
                  <a:cubicBezTo>
                    <a:pt x="20237" y="18448"/>
                    <a:pt x="20221" y="18485"/>
                    <a:pt x="20179" y="18485"/>
                  </a:cubicBezTo>
                  <a:cubicBezTo>
                    <a:pt x="20152" y="18485"/>
                    <a:pt x="20113" y="18469"/>
                    <a:pt x="20051" y="18436"/>
                  </a:cubicBezTo>
                  <a:cubicBezTo>
                    <a:pt x="20230" y="18198"/>
                    <a:pt x="20289" y="17900"/>
                    <a:pt x="20503" y="17721"/>
                  </a:cubicBezTo>
                  <a:close/>
                  <a:moveTo>
                    <a:pt x="18932" y="18055"/>
                  </a:moveTo>
                  <a:cubicBezTo>
                    <a:pt x="18777" y="18257"/>
                    <a:pt x="18813" y="18579"/>
                    <a:pt x="18563" y="18733"/>
                  </a:cubicBezTo>
                  <a:cubicBezTo>
                    <a:pt x="18539" y="18531"/>
                    <a:pt x="18598" y="18412"/>
                    <a:pt x="18932" y="18055"/>
                  </a:cubicBezTo>
                  <a:close/>
                  <a:moveTo>
                    <a:pt x="18491" y="18590"/>
                  </a:moveTo>
                  <a:lnTo>
                    <a:pt x="18491" y="18995"/>
                  </a:lnTo>
                  <a:lnTo>
                    <a:pt x="18479" y="18995"/>
                  </a:lnTo>
                  <a:lnTo>
                    <a:pt x="18479" y="18590"/>
                  </a:lnTo>
                  <a:close/>
                  <a:moveTo>
                    <a:pt x="19051" y="18400"/>
                  </a:moveTo>
                  <a:cubicBezTo>
                    <a:pt x="18896" y="18721"/>
                    <a:pt x="18753" y="19019"/>
                    <a:pt x="18622" y="19329"/>
                  </a:cubicBezTo>
                  <a:cubicBezTo>
                    <a:pt x="18503" y="19150"/>
                    <a:pt x="18789" y="18543"/>
                    <a:pt x="19051" y="18400"/>
                  </a:cubicBezTo>
                  <a:close/>
                  <a:moveTo>
                    <a:pt x="10919" y="22543"/>
                  </a:moveTo>
                  <a:lnTo>
                    <a:pt x="10919" y="22543"/>
                  </a:lnTo>
                  <a:cubicBezTo>
                    <a:pt x="11062" y="22686"/>
                    <a:pt x="11062" y="22698"/>
                    <a:pt x="10943" y="22781"/>
                  </a:cubicBezTo>
                  <a:cubicBezTo>
                    <a:pt x="10931" y="22710"/>
                    <a:pt x="10931" y="22627"/>
                    <a:pt x="10919" y="22543"/>
                  </a:cubicBezTo>
                  <a:close/>
                  <a:moveTo>
                    <a:pt x="10776" y="22508"/>
                  </a:moveTo>
                  <a:cubicBezTo>
                    <a:pt x="10800" y="22627"/>
                    <a:pt x="10812" y="22722"/>
                    <a:pt x="10812" y="22841"/>
                  </a:cubicBezTo>
                  <a:cubicBezTo>
                    <a:pt x="10812" y="22853"/>
                    <a:pt x="10764" y="22889"/>
                    <a:pt x="10740" y="22901"/>
                  </a:cubicBezTo>
                  <a:cubicBezTo>
                    <a:pt x="10717" y="22889"/>
                    <a:pt x="10705" y="22889"/>
                    <a:pt x="10693" y="22877"/>
                  </a:cubicBezTo>
                  <a:cubicBezTo>
                    <a:pt x="10705" y="22746"/>
                    <a:pt x="10717" y="22627"/>
                    <a:pt x="10740" y="22508"/>
                  </a:cubicBezTo>
                  <a:close/>
                  <a:moveTo>
                    <a:pt x="9323" y="21091"/>
                  </a:moveTo>
                  <a:lnTo>
                    <a:pt x="9323" y="21091"/>
                  </a:lnTo>
                  <a:cubicBezTo>
                    <a:pt x="9347" y="21115"/>
                    <a:pt x="9383" y="21138"/>
                    <a:pt x="9395" y="21150"/>
                  </a:cubicBezTo>
                  <a:cubicBezTo>
                    <a:pt x="9502" y="21269"/>
                    <a:pt x="9597" y="21400"/>
                    <a:pt x="9716" y="21519"/>
                  </a:cubicBezTo>
                  <a:cubicBezTo>
                    <a:pt x="9800" y="21591"/>
                    <a:pt x="9871" y="21698"/>
                    <a:pt x="9883" y="21817"/>
                  </a:cubicBezTo>
                  <a:cubicBezTo>
                    <a:pt x="9895" y="21948"/>
                    <a:pt x="9943" y="22091"/>
                    <a:pt x="9990" y="22222"/>
                  </a:cubicBezTo>
                  <a:cubicBezTo>
                    <a:pt x="10002" y="22246"/>
                    <a:pt x="10038" y="22281"/>
                    <a:pt x="10050" y="22305"/>
                  </a:cubicBezTo>
                  <a:cubicBezTo>
                    <a:pt x="10062" y="22305"/>
                    <a:pt x="10074" y="22293"/>
                    <a:pt x="10097" y="22293"/>
                  </a:cubicBezTo>
                  <a:cubicBezTo>
                    <a:pt x="10062" y="22115"/>
                    <a:pt x="10038" y="21924"/>
                    <a:pt x="10002" y="21746"/>
                  </a:cubicBezTo>
                  <a:lnTo>
                    <a:pt x="10002" y="21746"/>
                  </a:lnTo>
                  <a:cubicBezTo>
                    <a:pt x="10205" y="21889"/>
                    <a:pt x="10240" y="22091"/>
                    <a:pt x="10288" y="22293"/>
                  </a:cubicBezTo>
                  <a:cubicBezTo>
                    <a:pt x="10300" y="22341"/>
                    <a:pt x="10300" y="22400"/>
                    <a:pt x="10324" y="22448"/>
                  </a:cubicBezTo>
                  <a:cubicBezTo>
                    <a:pt x="10336" y="22484"/>
                    <a:pt x="10359" y="22520"/>
                    <a:pt x="10395" y="22543"/>
                  </a:cubicBezTo>
                  <a:cubicBezTo>
                    <a:pt x="10395" y="22543"/>
                    <a:pt x="10407" y="22531"/>
                    <a:pt x="10419" y="22531"/>
                  </a:cubicBezTo>
                  <a:cubicBezTo>
                    <a:pt x="10407" y="22436"/>
                    <a:pt x="10407" y="22353"/>
                    <a:pt x="10395" y="22258"/>
                  </a:cubicBezTo>
                  <a:lnTo>
                    <a:pt x="10395" y="22258"/>
                  </a:lnTo>
                  <a:cubicBezTo>
                    <a:pt x="10621" y="22365"/>
                    <a:pt x="10657" y="22472"/>
                    <a:pt x="10574" y="22853"/>
                  </a:cubicBezTo>
                  <a:cubicBezTo>
                    <a:pt x="10526" y="23020"/>
                    <a:pt x="10324" y="22936"/>
                    <a:pt x="10205" y="23020"/>
                  </a:cubicBezTo>
                  <a:lnTo>
                    <a:pt x="10205" y="22781"/>
                  </a:lnTo>
                  <a:lnTo>
                    <a:pt x="10169" y="22781"/>
                  </a:lnTo>
                  <a:cubicBezTo>
                    <a:pt x="10109" y="22877"/>
                    <a:pt x="10050" y="22972"/>
                    <a:pt x="9978" y="23067"/>
                  </a:cubicBezTo>
                  <a:cubicBezTo>
                    <a:pt x="9966" y="23073"/>
                    <a:pt x="9955" y="23073"/>
                    <a:pt x="9938" y="23073"/>
                  </a:cubicBezTo>
                  <a:cubicBezTo>
                    <a:pt x="9922" y="23073"/>
                    <a:pt x="9901" y="23073"/>
                    <a:pt x="9871" y="23079"/>
                  </a:cubicBezTo>
                  <a:cubicBezTo>
                    <a:pt x="9931" y="22948"/>
                    <a:pt x="9990" y="22841"/>
                    <a:pt x="10038" y="22722"/>
                  </a:cubicBezTo>
                  <a:cubicBezTo>
                    <a:pt x="10038" y="22722"/>
                    <a:pt x="10026" y="22710"/>
                    <a:pt x="10026" y="22698"/>
                  </a:cubicBezTo>
                  <a:cubicBezTo>
                    <a:pt x="9990" y="22710"/>
                    <a:pt x="9931" y="22722"/>
                    <a:pt x="9919" y="22758"/>
                  </a:cubicBezTo>
                  <a:cubicBezTo>
                    <a:pt x="9859" y="22841"/>
                    <a:pt x="9812" y="22948"/>
                    <a:pt x="9752" y="23055"/>
                  </a:cubicBezTo>
                  <a:cubicBezTo>
                    <a:pt x="9728" y="23115"/>
                    <a:pt x="9681" y="23151"/>
                    <a:pt x="9633" y="23198"/>
                  </a:cubicBezTo>
                  <a:cubicBezTo>
                    <a:pt x="9633" y="23186"/>
                    <a:pt x="9621" y="23186"/>
                    <a:pt x="9609" y="23174"/>
                  </a:cubicBezTo>
                  <a:cubicBezTo>
                    <a:pt x="9669" y="23079"/>
                    <a:pt x="9704" y="22984"/>
                    <a:pt x="9800" y="22865"/>
                  </a:cubicBezTo>
                  <a:cubicBezTo>
                    <a:pt x="9812" y="22829"/>
                    <a:pt x="9812" y="22781"/>
                    <a:pt x="9824" y="22758"/>
                  </a:cubicBezTo>
                  <a:lnTo>
                    <a:pt x="9824" y="22758"/>
                  </a:lnTo>
                  <a:cubicBezTo>
                    <a:pt x="9788" y="22781"/>
                    <a:pt x="9740" y="22781"/>
                    <a:pt x="9728" y="22817"/>
                  </a:cubicBezTo>
                  <a:cubicBezTo>
                    <a:pt x="9633" y="22936"/>
                    <a:pt x="9538" y="23055"/>
                    <a:pt x="9466" y="23186"/>
                  </a:cubicBezTo>
                  <a:cubicBezTo>
                    <a:pt x="9335" y="23424"/>
                    <a:pt x="9097" y="23424"/>
                    <a:pt x="8883" y="23520"/>
                  </a:cubicBezTo>
                  <a:cubicBezTo>
                    <a:pt x="8871" y="23520"/>
                    <a:pt x="8871" y="23496"/>
                    <a:pt x="8859" y="23484"/>
                  </a:cubicBezTo>
                  <a:cubicBezTo>
                    <a:pt x="8978" y="23365"/>
                    <a:pt x="9062" y="23258"/>
                    <a:pt x="9181" y="23162"/>
                  </a:cubicBezTo>
                  <a:cubicBezTo>
                    <a:pt x="9395" y="22984"/>
                    <a:pt x="9574" y="22781"/>
                    <a:pt x="9704" y="22531"/>
                  </a:cubicBezTo>
                  <a:cubicBezTo>
                    <a:pt x="9776" y="22400"/>
                    <a:pt x="9835" y="22281"/>
                    <a:pt x="9752" y="22103"/>
                  </a:cubicBezTo>
                  <a:cubicBezTo>
                    <a:pt x="9681" y="21948"/>
                    <a:pt x="9597" y="21829"/>
                    <a:pt x="9502" y="21710"/>
                  </a:cubicBezTo>
                  <a:cubicBezTo>
                    <a:pt x="9347" y="21531"/>
                    <a:pt x="9335" y="21329"/>
                    <a:pt x="9323" y="21091"/>
                  </a:cubicBezTo>
                  <a:close/>
                  <a:moveTo>
                    <a:pt x="5144" y="13066"/>
                  </a:moveTo>
                  <a:cubicBezTo>
                    <a:pt x="5156" y="13173"/>
                    <a:pt x="5180" y="13256"/>
                    <a:pt x="5180" y="13364"/>
                  </a:cubicBezTo>
                  <a:cubicBezTo>
                    <a:pt x="5180" y="13709"/>
                    <a:pt x="5180" y="14054"/>
                    <a:pt x="5204" y="14388"/>
                  </a:cubicBezTo>
                  <a:lnTo>
                    <a:pt x="5204" y="13530"/>
                  </a:lnTo>
                  <a:lnTo>
                    <a:pt x="5263" y="13530"/>
                  </a:lnTo>
                  <a:cubicBezTo>
                    <a:pt x="5323" y="14316"/>
                    <a:pt x="5394" y="15102"/>
                    <a:pt x="5454" y="15900"/>
                  </a:cubicBezTo>
                  <a:cubicBezTo>
                    <a:pt x="5513" y="15423"/>
                    <a:pt x="5418" y="14971"/>
                    <a:pt x="5394" y="14495"/>
                  </a:cubicBezTo>
                  <a:lnTo>
                    <a:pt x="5394" y="14495"/>
                  </a:lnTo>
                  <a:cubicBezTo>
                    <a:pt x="5502" y="14650"/>
                    <a:pt x="5585" y="14780"/>
                    <a:pt x="5692" y="14923"/>
                  </a:cubicBezTo>
                  <a:lnTo>
                    <a:pt x="5692" y="14947"/>
                  </a:lnTo>
                  <a:cubicBezTo>
                    <a:pt x="5930" y="15150"/>
                    <a:pt x="5918" y="15423"/>
                    <a:pt x="5883" y="15697"/>
                  </a:cubicBezTo>
                  <a:lnTo>
                    <a:pt x="5883" y="15781"/>
                  </a:lnTo>
                  <a:cubicBezTo>
                    <a:pt x="5883" y="15781"/>
                    <a:pt x="5883" y="15793"/>
                    <a:pt x="5918" y="15816"/>
                  </a:cubicBezTo>
                  <a:cubicBezTo>
                    <a:pt x="5930" y="15626"/>
                    <a:pt x="5930" y="15459"/>
                    <a:pt x="5942" y="15304"/>
                  </a:cubicBezTo>
                  <a:cubicBezTo>
                    <a:pt x="5942" y="15304"/>
                    <a:pt x="5954" y="15281"/>
                    <a:pt x="5978" y="15281"/>
                  </a:cubicBezTo>
                  <a:cubicBezTo>
                    <a:pt x="6156" y="15519"/>
                    <a:pt x="6311" y="15793"/>
                    <a:pt x="6490" y="16031"/>
                  </a:cubicBezTo>
                  <a:cubicBezTo>
                    <a:pt x="6704" y="16316"/>
                    <a:pt x="6692" y="16650"/>
                    <a:pt x="6704" y="16971"/>
                  </a:cubicBezTo>
                  <a:cubicBezTo>
                    <a:pt x="6716" y="17424"/>
                    <a:pt x="6692" y="17888"/>
                    <a:pt x="6656" y="18352"/>
                  </a:cubicBezTo>
                  <a:cubicBezTo>
                    <a:pt x="6645" y="18579"/>
                    <a:pt x="6573" y="18781"/>
                    <a:pt x="6526" y="19007"/>
                  </a:cubicBezTo>
                  <a:cubicBezTo>
                    <a:pt x="6466" y="19293"/>
                    <a:pt x="6371" y="19555"/>
                    <a:pt x="6335" y="19829"/>
                  </a:cubicBezTo>
                  <a:cubicBezTo>
                    <a:pt x="6275" y="20281"/>
                    <a:pt x="6049" y="20698"/>
                    <a:pt x="5954" y="21150"/>
                  </a:cubicBezTo>
                  <a:cubicBezTo>
                    <a:pt x="5883" y="21472"/>
                    <a:pt x="5859" y="21805"/>
                    <a:pt x="5823" y="22150"/>
                  </a:cubicBezTo>
                  <a:cubicBezTo>
                    <a:pt x="5799" y="22424"/>
                    <a:pt x="5823" y="22710"/>
                    <a:pt x="5799" y="22996"/>
                  </a:cubicBezTo>
                  <a:cubicBezTo>
                    <a:pt x="5775" y="23234"/>
                    <a:pt x="5680" y="23472"/>
                    <a:pt x="5442" y="23591"/>
                  </a:cubicBezTo>
                  <a:cubicBezTo>
                    <a:pt x="5287" y="23674"/>
                    <a:pt x="5144" y="23758"/>
                    <a:pt x="4990" y="23829"/>
                  </a:cubicBezTo>
                  <a:cubicBezTo>
                    <a:pt x="4811" y="23913"/>
                    <a:pt x="4668" y="24032"/>
                    <a:pt x="4561" y="24198"/>
                  </a:cubicBezTo>
                  <a:cubicBezTo>
                    <a:pt x="4525" y="24246"/>
                    <a:pt x="4513" y="24305"/>
                    <a:pt x="4490" y="24353"/>
                  </a:cubicBezTo>
                  <a:lnTo>
                    <a:pt x="4406" y="24270"/>
                  </a:lnTo>
                  <a:cubicBezTo>
                    <a:pt x="4513" y="24151"/>
                    <a:pt x="4621" y="24055"/>
                    <a:pt x="4728" y="23936"/>
                  </a:cubicBezTo>
                  <a:cubicBezTo>
                    <a:pt x="5049" y="23543"/>
                    <a:pt x="5323" y="23139"/>
                    <a:pt x="5335" y="22627"/>
                  </a:cubicBezTo>
                  <a:cubicBezTo>
                    <a:pt x="5335" y="22424"/>
                    <a:pt x="5299" y="22234"/>
                    <a:pt x="5299" y="22043"/>
                  </a:cubicBezTo>
                  <a:cubicBezTo>
                    <a:pt x="5299" y="21877"/>
                    <a:pt x="5287" y="21710"/>
                    <a:pt x="5299" y="21555"/>
                  </a:cubicBezTo>
                  <a:cubicBezTo>
                    <a:pt x="5335" y="21091"/>
                    <a:pt x="5299" y="20638"/>
                    <a:pt x="5275" y="20186"/>
                  </a:cubicBezTo>
                  <a:cubicBezTo>
                    <a:pt x="5240" y="19674"/>
                    <a:pt x="5168" y="19174"/>
                    <a:pt x="5061" y="18674"/>
                  </a:cubicBezTo>
                  <a:cubicBezTo>
                    <a:pt x="5002" y="18400"/>
                    <a:pt x="4978" y="18114"/>
                    <a:pt x="4942" y="17828"/>
                  </a:cubicBezTo>
                  <a:cubicBezTo>
                    <a:pt x="4906" y="17340"/>
                    <a:pt x="4871" y="16852"/>
                    <a:pt x="4847" y="16352"/>
                  </a:cubicBezTo>
                  <a:cubicBezTo>
                    <a:pt x="4811" y="15912"/>
                    <a:pt x="4811" y="15459"/>
                    <a:pt x="4882" y="15019"/>
                  </a:cubicBezTo>
                  <a:cubicBezTo>
                    <a:pt x="4942" y="14602"/>
                    <a:pt x="4966" y="14185"/>
                    <a:pt x="5002" y="13768"/>
                  </a:cubicBezTo>
                  <a:cubicBezTo>
                    <a:pt x="5025" y="13542"/>
                    <a:pt x="5049" y="13340"/>
                    <a:pt x="5085" y="13114"/>
                  </a:cubicBezTo>
                  <a:cubicBezTo>
                    <a:pt x="5085" y="13102"/>
                    <a:pt x="5097" y="13078"/>
                    <a:pt x="5144" y="13066"/>
                  </a:cubicBezTo>
                  <a:close/>
                  <a:moveTo>
                    <a:pt x="4287" y="24722"/>
                  </a:moveTo>
                  <a:cubicBezTo>
                    <a:pt x="4311" y="24829"/>
                    <a:pt x="4335" y="24948"/>
                    <a:pt x="4382" y="25079"/>
                  </a:cubicBezTo>
                  <a:cubicBezTo>
                    <a:pt x="4369" y="25088"/>
                    <a:pt x="4357" y="25092"/>
                    <a:pt x="4347" y="25092"/>
                  </a:cubicBezTo>
                  <a:cubicBezTo>
                    <a:pt x="4302" y="25092"/>
                    <a:pt x="4283" y="25020"/>
                    <a:pt x="4263" y="24972"/>
                  </a:cubicBezTo>
                  <a:cubicBezTo>
                    <a:pt x="4168" y="24853"/>
                    <a:pt x="4168" y="24829"/>
                    <a:pt x="4287" y="24722"/>
                  </a:cubicBezTo>
                  <a:close/>
                  <a:moveTo>
                    <a:pt x="13580" y="0"/>
                  </a:moveTo>
                  <a:cubicBezTo>
                    <a:pt x="13478" y="0"/>
                    <a:pt x="13377" y="5"/>
                    <a:pt x="13276" y="17"/>
                  </a:cubicBezTo>
                  <a:cubicBezTo>
                    <a:pt x="12949" y="52"/>
                    <a:pt x="12622" y="58"/>
                    <a:pt x="12294" y="58"/>
                  </a:cubicBezTo>
                  <a:cubicBezTo>
                    <a:pt x="12130" y="58"/>
                    <a:pt x="11967" y="57"/>
                    <a:pt x="11803" y="57"/>
                  </a:cubicBezTo>
                  <a:cubicBezTo>
                    <a:pt x="11639" y="57"/>
                    <a:pt x="11476" y="58"/>
                    <a:pt x="11312" y="64"/>
                  </a:cubicBezTo>
                  <a:cubicBezTo>
                    <a:pt x="10669" y="76"/>
                    <a:pt x="10038" y="88"/>
                    <a:pt x="9395" y="195"/>
                  </a:cubicBezTo>
                  <a:cubicBezTo>
                    <a:pt x="8907" y="267"/>
                    <a:pt x="8431" y="398"/>
                    <a:pt x="7954" y="541"/>
                  </a:cubicBezTo>
                  <a:cubicBezTo>
                    <a:pt x="7502" y="672"/>
                    <a:pt x="7061" y="803"/>
                    <a:pt x="6609" y="957"/>
                  </a:cubicBezTo>
                  <a:cubicBezTo>
                    <a:pt x="6359" y="1041"/>
                    <a:pt x="6109" y="1112"/>
                    <a:pt x="5847" y="1219"/>
                  </a:cubicBezTo>
                  <a:cubicBezTo>
                    <a:pt x="5656" y="1291"/>
                    <a:pt x="5466" y="1398"/>
                    <a:pt x="5275" y="1493"/>
                  </a:cubicBezTo>
                  <a:cubicBezTo>
                    <a:pt x="4990" y="1624"/>
                    <a:pt x="4692" y="1743"/>
                    <a:pt x="4394" y="1874"/>
                  </a:cubicBezTo>
                  <a:cubicBezTo>
                    <a:pt x="4144" y="2005"/>
                    <a:pt x="3882" y="2148"/>
                    <a:pt x="3632" y="2267"/>
                  </a:cubicBezTo>
                  <a:cubicBezTo>
                    <a:pt x="3335" y="2398"/>
                    <a:pt x="3025" y="2529"/>
                    <a:pt x="2739" y="2696"/>
                  </a:cubicBezTo>
                  <a:cubicBezTo>
                    <a:pt x="2430" y="2862"/>
                    <a:pt x="2120" y="3017"/>
                    <a:pt x="1846" y="3231"/>
                  </a:cubicBezTo>
                  <a:cubicBezTo>
                    <a:pt x="1596" y="3410"/>
                    <a:pt x="1370" y="3648"/>
                    <a:pt x="1180" y="3886"/>
                  </a:cubicBezTo>
                  <a:cubicBezTo>
                    <a:pt x="1049" y="4053"/>
                    <a:pt x="989" y="4267"/>
                    <a:pt x="906" y="4482"/>
                  </a:cubicBezTo>
                  <a:cubicBezTo>
                    <a:pt x="751" y="4922"/>
                    <a:pt x="596" y="5375"/>
                    <a:pt x="430" y="5815"/>
                  </a:cubicBezTo>
                  <a:cubicBezTo>
                    <a:pt x="275" y="6256"/>
                    <a:pt x="227" y="6696"/>
                    <a:pt x="156" y="7149"/>
                  </a:cubicBezTo>
                  <a:cubicBezTo>
                    <a:pt x="108" y="7411"/>
                    <a:pt x="49" y="7684"/>
                    <a:pt x="37" y="7946"/>
                  </a:cubicBezTo>
                  <a:cubicBezTo>
                    <a:pt x="1" y="8292"/>
                    <a:pt x="1" y="8649"/>
                    <a:pt x="1" y="8994"/>
                  </a:cubicBezTo>
                  <a:cubicBezTo>
                    <a:pt x="13" y="9244"/>
                    <a:pt x="37" y="9494"/>
                    <a:pt x="72" y="9744"/>
                  </a:cubicBezTo>
                  <a:cubicBezTo>
                    <a:pt x="120" y="10042"/>
                    <a:pt x="215" y="10328"/>
                    <a:pt x="299" y="10613"/>
                  </a:cubicBezTo>
                  <a:cubicBezTo>
                    <a:pt x="346" y="10804"/>
                    <a:pt x="406" y="10994"/>
                    <a:pt x="489" y="11161"/>
                  </a:cubicBezTo>
                  <a:cubicBezTo>
                    <a:pt x="644" y="11435"/>
                    <a:pt x="822" y="11673"/>
                    <a:pt x="965" y="11935"/>
                  </a:cubicBezTo>
                  <a:cubicBezTo>
                    <a:pt x="1132" y="12221"/>
                    <a:pt x="1346" y="12471"/>
                    <a:pt x="1608" y="12685"/>
                  </a:cubicBezTo>
                  <a:cubicBezTo>
                    <a:pt x="1846" y="12875"/>
                    <a:pt x="2084" y="13066"/>
                    <a:pt x="2299" y="13280"/>
                  </a:cubicBezTo>
                  <a:cubicBezTo>
                    <a:pt x="2680" y="13649"/>
                    <a:pt x="3037" y="14054"/>
                    <a:pt x="3430" y="14423"/>
                  </a:cubicBezTo>
                  <a:cubicBezTo>
                    <a:pt x="3608" y="14590"/>
                    <a:pt x="3799" y="14745"/>
                    <a:pt x="3989" y="14911"/>
                  </a:cubicBezTo>
                  <a:cubicBezTo>
                    <a:pt x="4049" y="14971"/>
                    <a:pt x="4144" y="15019"/>
                    <a:pt x="4204" y="15078"/>
                  </a:cubicBezTo>
                  <a:cubicBezTo>
                    <a:pt x="4263" y="15126"/>
                    <a:pt x="4275" y="15197"/>
                    <a:pt x="4335" y="15245"/>
                  </a:cubicBezTo>
                  <a:cubicBezTo>
                    <a:pt x="4418" y="15304"/>
                    <a:pt x="4525" y="15328"/>
                    <a:pt x="4632" y="15376"/>
                  </a:cubicBezTo>
                  <a:cubicBezTo>
                    <a:pt x="4621" y="15459"/>
                    <a:pt x="4597" y="15578"/>
                    <a:pt x="4597" y="15685"/>
                  </a:cubicBezTo>
                  <a:cubicBezTo>
                    <a:pt x="4621" y="16233"/>
                    <a:pt x="4644" y="16769"/>
                    <a:pt x="4680" y="17305"/>
                  </a:cubicBezTo>
                  <a:cubicBezTo>
                    <a:pt x="4704" y="17709"/>
                    <a:pt x="4751" y="18114"/>
                    <a:pt x="4799" y="18495"/>
                  </a:cubicBezTo>
                  <a:cubicBezTo>
                    <a:pt x="4823" y="18733"/>
                    <a:pt x="4894" y="18960"/>
                    <a:pt x="4930" y="19198"/>
                  </a:cubicBezTo>
                  <a:cubicBezTo>
                    <a:pt x="4990" y="19555"/>
                    <a:pt x="5037" y="19924"/>
                    <a:pt x="5061" y="20305"/>
                  </a:cubicBezTo>
                  <a:cubicBezTo>
                    <a:pt x="5073" y="20674"/>
                    <a:pt x="5073" y="21043"/>
                    <a:pt x="5073" y="21412"/>
                  </a:cubicBezTo>
                  <a:lnTo>
                    <a:pt x="5073" y="22246"/>
                  </a:lnTo>
                  <a:cubicBezTo>
                    <a:pt x="5073" y="22484"/>
                    <a:pt x="5132" y="22722"/>
                    <a:pt x="5049" y="22960"/>
                  </a:cubicBezTo>
                  <a:cubicBezTo>
                    <a:pt x="4930" y="23305"/>
                    <a:pt x="4740" y="23591"/>
                    <a:pt x="4501" y="23853"/>
                  </a:cubicBezTo>
                  <a:cubicBezTo>
                    <a:pt x="4347" y="24008"/>
                    <a:pt x="4263" y="24198"/>
                    <a:pt x="4287" y="24425"/>
                  </a:cubicBezTo>
                  <a:cubicBezTo>
                    <a:pt x="4204" y="24532"/>
                    <a:pt x="4109" y="24627"/>
                    <a:pt x="4001" y="24734"/>
                  </a:cubicBezTo>
                  <a:cubicBezTo>
                    <a:pt x="3930" y="24806"/>
                    <a:pt x="3942" y="24889"/>
                    <a:pt x="3989" y="24948"/>
                  </a:cubicBezTo>
                  <a:cubicBezTo>
                    <a:pt x="4061" y="25044"/>
                    <a:pt x="4168" y="25127"/>
                    <a:pt x="4263" y="25222"/>
                  </a:cubicBezTo>
                  <a:cubicBezTo>
                    <a:pt x="4216" y="25282"/>
                    <a:pt x="4156" y="25377"/>
                    <a:pt x="4120" y="25484"/>
                  </a:cubicBezTo>
                  <a:cubicBezTo>
                    <a:pt x="4109" y="25568"/>
                    <a:pt x="4109" y="25687"/>
                    <a:pt x="4156" y="25758"/>
                  </a:cubicBezTo>
                  <a:cubicBezTo>
                    <a:pt x="4173" y="25799"/>
                    <a:pt x="4246" y="25812"/>
                    <a:pt x="4317" y="25812"/>
                  </a:cubicBezTo>
                  <a:cubicBezTo>
                    <a:pt x="4349" y="25812"/>
                    <a:pt x="4380" y="25809"/>
                    <a:pt x="4406" y="25806"/>
                  </a:cubicBezTo>
                  <a:cubicBezTo>
                    <a:pt x="4799" y="25758"/>
                    <a:pt x="5132" y="25568"/>
                    <a:pt x="5454" y="25341"/>
                  </a:cubicBezTo>
                  <a:cubicBezTo>
                    <a:pt x="5537" y="25282"/>
                    <a:pt x="5644" y="25222"/>
                    <a:pt x="5728" y="25187"/>
                  </a:cubicBezTo>
                  <a:cubicBezTo>
                    <a:pt x="5809" y="25143"/>
                    <a:pt x="5888" y="25122"/>
                    <a:pt x="5962" y="25122"/>
                  </a:cubicBezTo>
                  <a:cubicBezTo>
                    <a:pt x="6051" y="25122"/>
                    <a:pt x="6133" y="25152"/>
                    <a:pt x="6204" y="25210"/>
                  </a:cubicBezTo>
                  <a:cubicBezTo>
                    <a:pt x="6204" y="25282"/>
                    <a:pt x="6180" y="25365"/>
                    <a:pt x="6204" y="25401"/>
                  </a:cubicBezTo>
                  <a:cubicBezTo>
                    <a:pt x="6240" y="25448"/>
                    <a:pt x="6323" y="25460"/>
                    <a:pt x="6383" y="25496"/>
                  </a:cubicBezTo>
                  <a:cubicBezTo>
                    <a:pt x="6406" y="25496"/>
                    <a:pt x="6418" y="25484"/>
                    <a:pt x="6430" y="25484"/>
                  </a:cubicBezTo>
                  <a:lnTo>
                    <a:pt x="6430" y="25484"/>
                  </a:lnTo>
                  <a:cubicBezTo>
                    <a:pt x="6418" y="25579"/>
                    <a:pt x="6430" y="25698"/>
                    <a:pt x="6383" y="25794"/>
                  </a:cubicBezTo>
                  <a:cubicBezTo>
                    <a:pt x="6323" y="25913"/>
                    <a:pt x="6323" y="26020"/>
                    <a:pt x="6406" y="26103"/>
                  </a:cubicBezTo>
                  <a:cubicBezTo>
                    <a:pt x="6510" y="26227"/>
                    <a:pt x="6681" y="26320"/>
                    <a:pt x="6854" y="26320"/>
                  </a:cubicBezTo>
                  <a:cubicBezTo>
                    <a:pt x="6979" y="26320"/>
                    <a:pt x="7104" y="26271"/>
                    <a:pt x="7204" y="26151"/>
                  </a:cubicBezTo>
                  <a:cubicBezTo>
                    <a:pt x="7240" y="26115"/>
                    <a:pt x="7216" y="26079"/>
                    <a:pt x="7240" y="26044"/>
                  </a:cubicBezTo>
                  <a:cubicBezTo>
                    <a:pt x="7216" y="26044"/>
                    <a:pt x="7198" y="26038"/>
                    <a:pt x="7177" y="26038"/>
                  </a:cubicBezTo>
                  <a:cubicBezTo>
                    <a:pt x="7167" y="26038"/>
                    <a:pt x="7157" y="26040"/>
                    <a:pt x="7145" y="26044"/>
                  </a:cubicBezTo>
                  <a:cubicBezTo>
                    <a:pt x="7098" y="26067"/>
                    <a:pt x="7037" y="26079"/>
                    <a:pt x="6971" y="26079"/>
                  </a:cubicBezTo>
                  <a:cubicBezTo>
                    <a:pt x="6837" y="26079"/>
                    <a:pt x="6681" y="26029"/>
                    <a:pt x="6585" y="25925"/>
                  </a:cubicBezTo>
                  <a:cubicBezTo>
                    <a:pt x="6668" y="25841"/>
                    <a:pt x="6776" y="25734"/>
                    <a:pt x="6859" y="25627"/>
                  </a:cubicBezTo>
                  <a:cubicBezTo>
                    <a:pt x="6954" y="25520"/>
                    <a:pt x="7061" y="25437"/>
                    <a:pt x="7157" y="25341"/>
                  </a:cubicBezTo>
                  <a:cubicBezTo>
                    <a:pt x="7311" y="25210"/>
                    <a:pt x="7454" y="25067"/>
                    <a:pt x="7669" y="25020"/>
                  </a:cubicBezTo>
                  <a:cubicBezTo>
                    <a:pt x="7740" y="25008"/>
                    <a:pt x="7835" y="24948"/>
                    <a:pt x="7895" y="24889"/>
                  </a:cubicBezTo>
                  <a:cubicBezTo>
                    <a:pt x="7919" y="24853"/>
                    <a:pt x="7919" y="24782"/>
                    <a:pt x="7930" y="24734"/>
                  </a:cubicBezTo>
                  <a:cubicBezTo>
                    <a:pt x="7888" y="24726"/>
                    <a:pt x="7846" y="24717"/>
                    <a:pt x="7804" y="24717"/>
                  </a:cubicBezTo>
                  <a:cubicBezTo>
                    <a:pt x="7787" y="24717"/>
                    <a:pt x="7769" y="24719"/>
                    <a:pt x="7752" y="24722"/>
                  </a:cubicBezTo>
                  <a:cubicBezTo>
                    <a:pt x="7657" y="24746"/>
                    <a:pt x="7561" y="24806"/>
                    <a:pt x="7454" y="24853"/>
                  </a:cubicBezTo>
                  <a:cubicBezTo>
                    <a:pt x="7252" y="24948"/>
                    <a:pt x="7037" y="25032"/>
                    <a:pt x="6895" y="25210"/>
                  </a:cubicBezTo>
                  <a:cubicBezTo>
                    <a:pt x="6835" y="25270"/>
                    <a:pt x="6776" y="25306"/>
                    <a:pt x="6728" y="25365"/>
                  </a:cubicBezTo>
                  <a:cubicBezTo>
                    <a:pt x="6680" y="25425"/>
                    <a:pt x="6656" y="25508"/>
                    <a:pt x="6609" y="25579"/>
                  </a:cubicBezTo>
                  <a:cubicBezTo>
                    <a:pt x="6418" y="25425"/>
                    <a:pt x="6406" y="25341"/>
                    <a:pt x="6526" y="25198"/>
                  </a:cubicBezTo>
                  <a:cubicBezTo>
                    <a:pt x="6537" y="25187"/>
                    <a:pt x="6537" y="25163"/>
                    <a:pt x="6549" y="25151"/>
                  </a:cubicBezTo>
                  <a:cubicBezTo>
                    <a:pt x="6633" y="25020"/>
                    <a:pt x="6680" y="24853"/>
                    <a:pt x="6787" y="24770"/>
                  </a:cubicBezTo>
                  <a:cubicBezTo>
                    <a:pt x="6978" y="24603"/>
                    <a:pt x="7216" y="24472"/>
                    <a:pt x="7430" y="24305"/>
                  </a:cubicBezTo>
                  <a:cubicBezTo>
                    <a:pt x="7692" y="24091"/>
                    <a:pt x="8014" y="23960"/>
                    <a:pt x="8335" y="23877"/>
                  </a:cubicBezTo>
                  <a:cubicBezTo>
                    <a:pt x="8704" y="23782"/>
                    <a:pt x="9062" y="23674"/>
                    <a:pt x="9419" y="23532"/>
                  </a:cubicBezTo>
                  <a:cubicBezTo>
                    <a:pt x="9776" y="23401"/>
                    <a:pt x="10133" y="23293"/>
                    <a:pt x="10490" y="23174"/>
                  </a:cubicBezTo>
                  <a:cubicBezTo>
                    <a:pt x="10717" y="23103"/>
                    <a:pt x="10955" y="23020"/>
                    <a:pt x="11193" y="22948"/>
                  </a:cubicBezTo>
                  <a:cubicBezTo>
                    <a:pt x="11300" y="23008"/>
                    <a:pt x="11431" y="23079"/>
                    <a:pt x="11562" y="23162"/>
                  </a:cubicBezTo>
                  <a:cubicBezTo>
                    <a:pt x="11252" y="23293"/>
                    <a:pt x="10967" y="23424"/>
                    <a:pt x="10693" y="23543"/>
                  </a:cubicBezTo>
                  <a:cubicBezTo>
                    <a:pt x="10693" y="23543"/>
                    <a:pt x="10705" y="23555"/>
                    <a:pt x="10705" y="23579"/>
                  </a:cubicBezTo>
                  <a:cubicBezTo>
                    <a:pt x="10847" y="23496"/>
                    <a:pt x="10990" y="23436"/>
                    <a:pt x="11133" y="23377"/>
                  </a:cubicBezTo>
                  <a:cubicBezTo>
                    <a:pt x="11300" y="23317"/>
                    <a:pt x="11467" y="23258"/>
                    <a:pt x="11621" y="23222"/>
                  </a:cubicBezTo>
                  <a:cubicBezTo>
                    <a:pt x="11740" y="23186"/>
                    <a:pt x="11860" y="23222"/>
                    <a:pt x="11919" y="23043"/>
                  </a:cubicBezTo>
                  <a:cubicBezTo>
                    <a:pt x="11969" y="23214"/>
                    <a:pt x="12061" y="23317"/>
                    <a:pt x="12189" y="23317"/>
                  </a:cubicBezTo>
                  <a:cubicBezTo>
                    <a:pt x="12213" y="23317"/>
                    <a:pt x="12238" y="23313"/>
                    <a:pt x="12264" y="23305"/>
                  </a:cubicBezTo>
                  <a:cubicBezTo>
                    <a:pt x="12283" y="23302"/>
                    <a:pt x="12299" y="23300"/>
                    <a:pt x="12315" y="23300"/>
                  </a:cubicBezTo>
                  <a:cubicBezTo>
                    <a:pt x="12402" y="23300"/>
                    <a:pt x="12454" y="23352"/>
                    <a:pt x="12514" y="23413"/>
                  </a:cubicBezTo>
                  <a:cubicBezTo>
                    <a:pt x="12550" y="23436"/>
                    <a:pt x="12574" y="23484"/>
                    <a:pt x="12610" y="23496"/>
                  </a:cubicBezTo>
                  <a:cubicBezTo>
                    <a:pt x="12717" y="23532"/>
                    <a:pt x="12800" y="23579"/>
                    <a:pt x="12907" y="23603"/>
                  </a:cubicBezTo>
                  <a:cubicBezTo>
                    <a:pt x="12909" y="23605"/>
                    <a:pt x="12911" y="23605"/>
                    <a:pt x="12913" y="23605"/>
                  </a:cubicBezTo>
                  <a:cubicBezTo>
                    <a:pt x="12929" y="23605"/>
                    <a:pt x="12958" y="23576"/>
                    <a:pt x="12979" y="23555"/>
                  </a:cubicBezTo>
                  <a:cubicBezTo>
                    <a:pt x="12979" y="23555"/>
                    <a:pt x="12967" y="23532"/>
                    <a:pt x="12955" y="23520"/>
                  </a:cubicBezTo>
                  <a:cubicBezTo>
                    <a:pt x="12800" y="23377"/>
                    <a:pt x="12633" y="23234"/>
                    <a:pt x="12479" y="23103"/>
                  </a:cubicBezTo>
                  <a:cubicBezTo>
                    <a:pt x="12443" y="23074"/>
                    <a:pt x="12407" y="23058"/>
                    <a:pt x="12370" y="23058"/>
                  </a:cubicBezTo>
                  <a:cubicBezTo>
                    <a:pt x="12347" y="23058"/>
                    <a:pt x="12324" y="23065"/>
                    <a:pt x="12300" y="23079"/>
                  </a:cubicBezTo>
                  <a:cubicBezTo>
                    <a:pt x="12266" y="23109"/>
                    <a:pt x="12238" y="23122"/>
                    <a:pt x="12214" y="23122"/>
                  </a:cubicBezTo>
                  <a:cubicBezTo>
                    <a:pt x="12172" y="23122"/>
                    <a:pt x="12144" y="23081"/>
                    <a:pt x="12121" y="23020"/>
                  </a:cubicBezTo>
                  <a:cubicBezTo>
                    <a:pt x="12098" y="22984"/>
                    <a:pt x="12086" y="22936"/>
                    <a:pt x="12062" y="22901"/>
                  </a:cubicBezTo>
                  <a:cubicBezTo>
                    <a:pt x="12027" y="22852"/>
                    <a:pt x="11980" y="22828"/>
                    <a:pt x="11931" y="22828"/>
                  </a:cubicBezTo>
                  <a:cubicBezTo>
                    <a:pt x="11895" y="22828"/>
                    <a:pt x="11859" y="22840"/>
                    <a:pt x="11824" y="22865"/>
                  </a:cubicBezTo>
                  <a:cubicBezTo>
                    <a:pt x="11800" y="22889"/>
                    <a:pt x="11776" y="22924"/>
                    <a:pt x="11740" y="22948"/>
                  </a:cubicBezTo>
                  <a:cubicBezTo>
                    <a:pt x="11538" y="22829"/>
                    <a:pt x="11300" y="22746"/>
                    <a:pt x="11228" y="22460"/>
                  </a:cubicBezTo>
                  <a:cubicBezTo>
                    <a:pt x="11205" y="22389"/>
                    <a:pt x="11133" y="22329"/>
                    <a:pt x="11062" y="22293"/>
                  </a:cubicBezTo>
                  <a:cubicBezTo>
                    <a:pt x="10764" y="22174"/>
                    <a:pt x="10490" y="22008"/>
                    <a:pt x="10359" y="21698"/>
                  </a:cubicBezTo>
                  <a:cubicBezTo>
                    <a:pt x="10336" y="21638"/>
                    <a:pt x="10276" y="21615"/>
                    <a:pt x="10228" y="21567"/>
                  </a:cubicBezTo>
                  <a:cubicBezTo>
                    <a:pt x="10133" y="21496"/>
                    <a:pt x="10014" y="21436"/>
                    <a:pt x="9931" y="21353"/>
                  </a:cubicBezTo>
                  <a:cubicBezTo>
                    <a:pt x="9645" y="21138"/>
                    <a:pt x="9443" y="20817"/>
                    <a:pt x="9228" y="20543"/>
                  </a:cubicBezTo>
                  <a:cubicBezTo>
                    <a:pt x="8990" y="20210"/>
                    <a:pt x="8788" y="19853"/>
                    <a:pt x="8561" y="19507"/>
                  </a:cubicBezTo>
                  <a:cubicBezTo>
                    <a:pt x="8216" y="18995"/>
                    <a:pt x="7966" y="18436"/>
                    <a:pt x="7788" y="17840"/>
                  </a:cubicBezTo>
                  <a:cubicBezTo>
                    <a:pt x="7609" y="17245"/>
                    <a:pt x="7514" y="16626"/>
                    <a:pt x="7609" y="15995"/>
                  </a:cubicBezTo>
                  <a:cubicBezTo>
                    <a:pt x="7669" y="15602"/>
                    <a:pt x="7788" y="15209"/>
                    <a:pt x="7930" y="14840"/>
                  </a:cubicBezTo>
                  <a:cubicBezTo>
                    <a:pt x="8026" y="14602"/>
                    <a:pt x="8157" y="14376"/>
                    <a:pt x="8276" y="14149"/>
                  </a:cubicBezTo>
                  <a:cubicBezTo>
                    <a:pt x="8514" y="13661"/>
                    <a:pt x="8931" y="13435"/>
                    <a:pt x="9454" y="13435"/>
                  </a:cubicBezTo>
                  <a:cubicBezTo>
                    <a:pt x="9633" y="13435"/>
                    <a:pt x="9800" y="13471"/>
                    <a:pt x="9978" y="13483"/>
                  </a:cubicBezTo>
                  <a:cubicBezTo>
                    <a:pt x="10097" y="13495"/>
                    <a:pt x="10216" y="13518"/>
                    <a:pt x="10336" y="13518"/>
                  </a:cubicBezTo>
                  <a:cubicBezTo>
                    <a:pt x="10389" y="13514"/>
                    <a:pt x="10442" y="13512"/>
                    <a:pt x="10494" y="13512"/>
                  </a:cubicBezTo>
                  <a:cubicBezTo>
                    <a:pt x="10732" y="13512"/>
                    <a:pt x="10959" y="13553"/>
                    <a:pt x="11193" y="13602"/>
                  </a:cubicBezTo>
                  <a:cubicBezTo>
                    <a:pt x="11490" y="13661"/>
                    <a:pt x="11776" y="13780"/>
                    <a:pt x="12062" y="13888"/>
                  </a:cubicBezTo>
                  <a:cubicBezTo>
                    <a:pt x="12241" y="13959"/>
                    <a:pt x="12395" y="14078"/>
                    <a:pt x="12598" y="14138"/>
                  </a:cubicBezTo>
                  <a:cubicBezTo>
                    <a:pt x="12800" y="14209"/>
                    <a:pt x="12979" y="14316"/>
                    <a:pt x="13133" y="14483"/>
                  </a:cubicBezTo>
                  <a:cubicBezTo>
                    <a:pt x="13276" y="14650"/>
                    <a:pt x="13455" y="14780"/>
                    <a:pt x="13622" y="14923"/>
                  </a:cubicBezTo>
                  <a:cubicBezTo>
                    <a:pt x="13741" y="15031"/>
                    <a:pt x="13824" y="15150"/>
                    <a:pt x="13931" y="15269"/>
                  </a:cubicBezTo>
                  <a:cubicBezTo>
                    <a:pt x="14157" y="15519"/>
                    <a:pt x="14396" y="15781"/>
                    <a:pt x="14586" y="16043"/>
                  </a:cubicBezTo>
                  <a:cubicBezTo>
                    <a:pt x="14812" y="16352"/>
                    <a:pt x="14991" y="16709"/>
                    <a:pt x="15181" y="17043"/>
                  </a:cubicBezTo>
                  <a:cubicBezTo>
                    <a:pt x="15217" y="17114"/>
                    <a:pt x="15253" y="17186"/>
                    <a:pt x="15300" y="17269"/>
                  </a:cubicBezTo>
                  <a:cubicBezTo>
                    <a:pt x="15312" y="17269"/>
                    <a:pt x="15336" y="17245"/>
                    <a:pt x="15348" y="17245"/>
                  </a:cubicBezTo>
                  <a:cubicBezTo>
                    <a:pt x="15336" y="17221"/>
                    <a:pt x="15348" y="17186"/>
                    <a:pt x="15336" y="17162"/>
                  </a:cubicBezTo>
                  <a:cubicBezTo>
                    <a:pt x="15253" y="16971"/>
                    <a:pt x="15181" y="16769"/>
                    <a:pt x="15110" y="16590"/>
                  </a:cubicBezTo>
                  <a:cubicBezTo>
                    <a:pt x="14931" y="16174"/>
                    <a:pt x="14693" y="15793"/>
                    <a:pt x="14396" y="15447"/>
                  </a:cubicBezTo>
                  <a:cubicBezTo>
                    <a:pt x="14217" y="15245"/>
                    <a:pt x="14026" y="15066"/>
                    <a:pt x="13848" y="14864"/>
                  </a:cubicBezTo>
                  <a:cubicBezTo>
                    <a:pt x="13705" y="14745"/>
                    <a:pt x="13586" y="14614"/>
                    <a:pt x="13455" y="14495"/>
                  </a:cubicBezTo>
                  <a:cubicBezTo>
                    <a:pt x="13431" y="14471"/>
                    <a:pt x="13348" y="14471"/>
                    <a:pt x="13324" y="14423"/>
                  </a:cubicBezTo>
                  <a:cubicBezTo>
                    <a:pt x="13205" y="14269"/>
                    <a:pt x="13050" y="14149"/>
                    <a:pt x="12860" y="14078"/>
                  </a:cubicBezTo>
                  <a:cubicBezTo>
                    <a:pt x="12729" y="14030"/>
                    <a:pt x="12610" y="13995"/>
                    <a:pt x="12491" y="13935"/>
                  </a:cubicBezTo>
                  <a:cubicBezTo>
                    <a:pt x="12383" y="13888"/>
                    <a:pt x="12300" y="13828"/>
                    <a:pt x="12193" y="13780"/>
                  </a:cubicBezTo>
                  <a:cubicBezTo>
                    <a:pt x="11883" y="13661"/>
                    <a:pt x="11586" y="13554"/>
                    <a:pt x="11264" y="13459"/>
                  </a:cubicBezTo>
                  <a:cubicBezTo>
                    <a:pt x="11109" y="13399"/>
                    <a:pt x="10943" y="13376"/>
                    <a:pt x="10776" y="13316"/>
                  </a:cubicBezTo>
                  <a:cubicBezTo>
                    <a:pt x="10670" y="13295"/>
                    <a:pt x="10573" y="13255"/>
                    <a:pt x="10461" y="13255"/>
                  </a:cubicBezTo>
                  <a:cubicBezTo>
                    <a:pt x="10447" y="13255"/>
                    <a:pt x="10433" y="13255"/>
                    <a:pt x="10419" y="13256"/>
                  </a:cubicBezTo>
                  <a:cubicBezTo>
                    <a:pt x="10395" y="13256"/>
                    <a:pt x="10359" y="13221"/>
                    <a:pt x="10347" y="13197"/>
                  </a:cubicBezTo>
                  <a:cubicBezTo>
                    <a:pt x="10169" y="13185"/>
                    <a:pt x="10014" y="13161"/>
                    <a:pt x="9859" y="13161"/>
                  </a:cubicBezTo>
                  <a:cubicBezTo>
                    <a:pt x="9790" y="13151"/>
                    <a:pt x="9723" y="13145"/>
                    <a:pt x="9656" y="13145"/>
                  </a:cubicBezTo>
                  <a:cubicBezTo>
                    <a:pt x="9574" y="13145"/>
                    <a:pt x="9492" y="13153"/>
                    <a:pt x="9407" y="13173"/>
                  </a:cubicBezTo>
                  <a:cubicBezTo>
                    <a:pt x="9204" y="13233"/>
                    <a:pt x="8990" y="13304"/>
                    <a:pt x="8800" y="13399"/>
                  </a:cubicBezTo>
                  <a:cubicBezTo>
                    <a:pt x="8585" y="13483"/>
                    <a:pt x="8383" y="13578"/>
                    <a:pt x="8264" y="13780"/>
                  </a:cubicBezTo>
                  <a:cubicBezTo>
                    <a:pt x="8038" y="14149"/>
                    <a:pt x="7835" y="14542"/>
                    <a:pt x="7692" y="14971"/>
                  </a:cubicBezTo>
                  <a:lnTo>
                    <a:pt x="7657" y="15066"/>
                  </a:lnTo>
                  <a:lnTo>
                    <a:pt x="7621" y="15066"/>
                  </a:lnTo>
                  <a:cubicBezTo>
                    <a:pt x="7609" y="14888"/>
                    <a:pt x="7549" y="14721"/>
                    <a:pt x="7573" y="14554"/>
                  </a:cubicBezTo>
                  <a:cubicBezTo>
                    <a:pt x="7621" y="14328"/>
                    <a:pt x="7430" y="14245"/>
                    <a:pt x="7359" y="14090"/>
                  </a:cubicBezTo>
                  <a:lnTo>
                    <a:pt x="7359" y="14090"/>
                  </a:lnTo>
                  <a:cubicBezTo>
                    <a:pt x="7383" y="14185"/>
                    <a:pt x="7442" y="14257"/>
                    <a:pt x="7490" y="14352"/>
                  </a:cubicBezTo>
                  <a:cubicBezTo>
                    <a:pt x="7514" y="14388"/>
                    <a:pt x="7538" y="14423"/>
                    <a:pt x="7538" y="14471"/>
                  </a:cubicBezTo>
                  <a:cubicBezTo>
                    <a:pt x="7549" y="14614"/>
                    <a:pt x="7561" y="14745"/>
                    <a:pt x="7561" y="14888"/>
                  </a:cubicBezTo>
                  <a:cubicBezTo>
                    <a:pt x="7561" y="15031"/>
                    <a:pt x="7609" y="15185"/>
                    <a:pt x="7561" y="15304"/>
                  </a:cubicBezTo>
                  <a:cubicBezTo>
                    <a:pt x="7442" y="15685"/>
                    <a:pt x="7359" y="16054"/>
                    <a:pt x="7335" y="16447"/>
                  </a:cubicBezTo>
                  <a:cubicBezTo>
                    <a:pt x="7335" y="16555"/>
                    <a:pt x="7371" y="16674"/>
                    <a:pt x="7371" y="16769"/>
                  </a:cubicBezTo>
                  <a:cubicBezTo>
                    <a:pt x="7371" y="16912"/>
                    <a:pt x="7371" y="17055"/>
                    <a:pt x="7383" y="17186"/>
                  </a:cubicBezTo>
                  <a:cubicBezTo>
                    <a:pt x="7395" y="17459"/>
                    <a:pt x="7478" y="17721"/>
                    <a:pt x="7454" y="17995"/>
                  </a:cubicBezTo>
                  <a:cubicBezTo>
                    <a:pt x="7442" y="18317"/>
                    <a:pt x="7371" y="18650"/>
                    <a:pt x="7323" y="18971"/>
                  </a:cubicBezTo>
                  <a:cubicBezTo>
                    <a:pt x="7323" y="19019"/>
                    <a:pt x="7311" y="19067"/>
                    <a:pt x="7311" y="19114"/>
                  </a:cubicBezTo>
                  <a:lnTo>
                    <a:pt x="7335" y="19114"/>
                  </a:lnTo>
                  <a:lnTo>
                    <a:pt x="7514" y="17948"/>
                  </a:lnTo>
                  <a:lnTo>
                    <a:pt x="7549" y="17948"/>
                  </a:lnTo>
                  <a:cubicBezTo>
                    <a:pt x="7621" y="18138"/>
                    <a:pt x="7680" y="18340"/>
                    <a:pt x="7752" y="18519"/>
                  </a:cubicBezTo>
                  <a:cubicBezTo>
                    <a:pt x="7716" y="18531"/>
                    <a:pt x="7657" y="18543"/>
                    <a:pt x="7657" y="18555"/>
                  </a:cubicBezTo>
                  <a:cubicBezTo>
                    <a:pt x="7633" y="18614"/>
                    <a:pt x="7657" y="18662"/>
                    <a:pt x="7657" y="18721"/>
                  </a:cubicBezTo>
                  <a:lnTo>
                    <a:pt x="7692" y="18721"/>
                  </a:lnTo>
                  <a:cubicBezTo>
                    <a:pt x="7728" y="18698"/>
                    <a:pt x="7776" y="18662"/>
                    <a:pt x="7799" y="18614"/>
                  </a:cubicBezTo>
                  <a:cubicBezTo>
                    <a:pt x="7835" y="18698"/>
                    <a:pt x="7847" y="18769"/>
                    <a:pt x="7871" y="18829"/>
                  </a:cubicBezTo>
                  <a:cubicBezTo>
                    <a:pt x="7990" y="19067"/>
                    <a:pt x="8133" y="19305"/>
                    <a:pt x="8264" y="19531"/>
                  </a:cubicBezTo>
                  <a:cubicBezTo>
                    <a:pt x="8335" y="19662"/>
                    <a:pt x="8383" y="19781"/>
                    <a:pt x="8371" y="19948"/>
                  </a:cubicBezTo>
                  <a:cubicBezTo>
                    <a:pt x="8347" y="20281"/>
                    <a:pt x="8383" y="20626"/>
                    <a:pt x="8395" y="20960"/>
                  </a:cubicBezTo>
                  <a:cubicBezTo>
                    <a:pt x="8514" y="20603"/>
                    <a:pt x="8347" y="20210"/>
                    <a:pt x="8431" y="19841"/>
                  </a:cubicBezTo>
                  <a:lnTo>
                    <a:pt x="8431" y="19841"/>
                  </a:lnTo>
                  <a:cubicBezTo>
                    <a:pt x="8490" y="19912"/>
                    <a:pt x="8526" y="19984"/>
                    <a:pt x="8573" y="20067"/>
                  </a:cubicBezTo>
                  <a:cubicBezTo>
                    <a:pt x="8609" y="20126"/>
                    <a:pt x="8645" y="20198"/>
                    <a:pt x="8645" y="20269"/>
                  </a:cubicBezTo>
                  <a:cubicBezTo>
                    <a:pt x="8633" y="20460"/>
                    <a:pt x="8609" y="20638"/>
                    <a:pt x="8573" y="20841"/>
                  </a:cubicBezTo>
                  <a:cubicBezTo>
                    <a:pt x="8561" y="20996"/>
                    <a:pt x="8526" y="21162"/>
                    <a:pt x="8502" y="21329"/>
                  </a:cubicBezTo>
                  <a:lnTo>
                    <a:pt x="8526" y="21329"/>
                  </a:lnTo>
                  <a:cubicBezTo>
                    <a:pt x="8585" y="20984"/>
                    <a:pt x="8645" y="20638"/>
                    <a:pt x="8704" y="20281"/>
                  </a:cubicBezTo>
                  <a:cubicBezTo>
                    <a:pt x="8859" y="20495"/>
                    <a:pt x="9002" y="20686"/>
                    <a:pt x="9145" y="20876"/>
                  </a:cubicBezTo>
                  <a:cubicBezTo>
                    <a:pt x="9169" y="20912"/>
                    <a:pt x="9169" y="20936"/>
                    <a:pt x="9169" y="20972"/>
                  </a:cubicBezTo>
                  <a:cubicBezTo>
                    <a:pt x="9204" y="21198"/>
                    <a:pt x="9216" y="21412"/>
                    <a:pt x="9264" y="21627"/>
                  </a:cubicBezTo>
                  <a:cubicBezTo>
                    <a:pt x="9288" y="21746"/>
                    <a:pt x="9347" y="21865"/>
                    <a:pt x="9443" y="21948"/>
                  </a:cubicBezTo>
                  <a:cubicBezTo>
                    <a:pt x="9704" y="22222"/>
                    <a:pt x="9657" y="22329"/>
                    <a:pt x="9526" y="22567"/>
                  </a:cubicBezTo>
                  <a:cubicBezTo>
                    <a:pt x="9514" y="22591"/>
                    <a:pt x="9502" y="22627"/>
                    <a:pt x="9478" y="22639"/>
                  </a:cubicBezTo>
                  <a:cubicBezTo>
                    <a:pt x="9204" y="22948"/>
                    <a:pt x="8919" y="23282"/>
                    <a:pt x="8633" y="23591"/>
                  </a:cubicBezTo>
                  <a:cubicBezTo>
                    <a:pt x="8621" y="23603"/>
                    <a:pt x="8585" y="23603"/>
                    <a:pt x="8561" y="23615"/>
                  </a:cubicBezTo>
                  <a:cubicBezTo>
                    <a:pt x="8335" y="23674"/>
                    <a:pt x="8109" y="23734"/>
                    <a:pt x="7907" y="23817"/>
                  </a:cubicBezTo>
                  <a:cubicBezTo>
                    <a:pt x="7799" y="23841"/>
                    <a:pt x="7692" y="23901"/>
                    <a:pt x="7597" y="23948"/>
                  </a:cubicBezTo>
                  <a:lnTo>
                    <a:pt x="7561" y="23913"/>
                  </a:lnTo>
                  <a:cubicBezTo>
                    <a:pt x="7657" y="23794"/>
                    <a:pt x="7740" y="23663"/>
                    <a:pt x="7835" y="23543"/>
                  </a:cubicBezTo>
                  <a:cubicBezTo>
                    <a:pt x="7930" y="23401"/>
                    <a:pt x="8085" y="23282"/>
                    <a:pt x="8192" y="23127"/>
                  </a:cubicBezTo>
                  <a:cubicBezTo>
                    <a:pt x="8395" y="22841"/>
                    <a:pt x="8573" y="22543"/>
                    <a:pt x="8788" y="22293"/>
                  </a:cubicBezTo>
                  <a:cubicBezTo>
                    <a:pt x="9026" y="21996"/>
                    <a:pt x="9097" y="21650"/>
                    <a:pt x="9097" y="21293"/>
                  </a:cubicBezTo>
                  <a:cubicBezTo>
                    <a:pt x="9097" y="21138"/>
                    <a:pt x="9038" y="20972"/>
                    <a:pt x="9002" y="20805"/>
                  </a:cubicBezTo>
                  <a:cubicBezTo>
                    <a:pt x="8990" y="20698"/>
                    <a:pt x="8966" y="20662"/>
                    <a:pt x="8847" y="20638"/>
                  </a:cubicBezTo>
                  <a:lnTo>
                    <a:pt x="8847" y="20638"/>
                  </a:lnTo>
                  <a:cubicBezTo>
                    <a:pt x="8859" y="20722"/>
                    <a:pt x="8859" y="20781"/>
                    <a:pt x="8871" y="20841"/>
                  </a:cubicBezTo>
                  <a:cubicBezTo>
                    <a:pt x="8942" y="21329"/>
                    <a:pt x="8907" y="21793"/>
                    <a:pt x="8550" y="22186"/>
                  </a:cubicBezTo>
                  <a:cubicBezTo>
                    <a:pt x="8431" y="22329"/>
                    <a:pt x="8323" y="22472"/>
                    <a:pt x="8216" y="22627"/>
                  </a:cubicBezTo>
                  <a:cubicBezTo>
                    <a:pt x="8050" y="22841"/>
                    <a:pt x="7895" y="23055"/>
                    <a:pt x="7728" y="23282"/>
                  </a:cubicBezTo>
                  <a:cubicBezTo>
                    <a:pt x="7549" y="23520"/>
                    <a:pt x="7347" y="23722"/>
                    <a:pt x="7359" y="24055"/>
                  </a:cubicBezTo>
                  <a:cubicBezTo>
                    <a:pt x="7359" y="24067"/>
                    <a:pt x="7335" y="24091"/>
                    <a:pt x="7323" y="24115"/>
                  </a:cubicBezTo>
                  <a:cubicBezTo>
                    <a:pt x="7133" y="24234"/>
                    <a:pt x="6954" y="24353"/>
                    <a:pt x="6740" y="24484"/>
                  </a:cubicBezTo>
                  <a:cubicBezTo>
                    <a:pt x="6764" y="24389"/>
                    <a:pt x="6764" y="24317"/>
                    <a:pt x="6776" y="24246"/>
                  </a:cubicBezTo>
                  <a:cubicBezTo>
                    <a:pt x="6764" y="24246"/>
                    <a:pt x="6728" y="24234"/>
                    <a:pt x="6716" y="24234"/>
                  </a:cubicBezTo>
                  <a:cubicBezTo>
                    <a:pt x="6704" y="24436"/>
                    <a:pt x="6680" y="24651"/>
                    <a:pt x="6478" y="24770"/>
                  </a:cubicBezTo>
                  <a:cubicBezTo>
                    <a:pt x="6466" y="24603"/>
                    <a:pt x="6359" y="24448"/>
                    <a:pt x="6537" y="24317"/>
                  </a:cubicBezTo>
                  <a:cubicBezTo>
                    <a:pt x="6524" y="24315"/>
                    <a:pt x="6511" y="24313"/>
                    <a:pt x="6498" y="24313"/>
                  </a:cubicBezTo>
                  <a:cubicBezTo>
                    <a:pt x="6403" y="24313"/>
                    <a:pt x="6348" y="24391"/>
                    <a:pt x="6359" y="24496"/>
                  </a:cubicBezTo>
                  <a:cubicBezTo>
                    <a:pt x="6371" y="24591"/>
                    <a:pt x="6418" y="24675"/>
                    <a:pt x="6418" y="24770"/>
                  </a:cubicBezTo>
                  <a:cubicBezTo>
                    <a:pt x="6418" y="24841"/>
                    <a:pt x="6383" y="24925"/>
                    <a:pt x="6347" y="24984"/>
                  </a:cubicBezTo>
                  <a:cubicBezTo>
                    <a:pt x="6345" y="24989"/>
                    <a:pt x="6339" y="24991"/>
                    <a:pt x="6331" y="24991"/>
                  </a:cubicBezTo>
                  <a:cubicBezTo>
                    <a:pt x="6299" y="24991"/>
                    <a:pt x="6228" y="24958"/>
                    <a:pt x="6180" y="24948"/>
                  </a:cubicBezTo>
                  <a:cubicBezTo>
                    <a:pt x="6126" y="24916"/>
                    <a:pt x="6062" y="24864"/>
                    <a:pt x="6006" y="24864"/>
                  </a:cubicBezTo>
                  <a:cubicBezTo>
                    <a:pt x="6000" y="24864"/>
                    <a:pt x="5995" y="24864"/>
                    <a:pt x="5990" y="24865"/>
                  </a:cubicBezTo>
                  <a:cubicBezTo>
                    <a:pt x="5835" y="24901"/>
                    <a:pt x="5692" y="24925"/>
                    <a:pt x="5561" y="25008"/>
                  </a:cubicBezTo>
                  <a:cubicBezTo>
                    <a:pt x="5323" y="25127"/>
                    <a:pt x="5109" y="25306"/>
                    <a:pt x="4871" y="25425"/>
                  </a:cubicBezTo>
                  <a:cubicBezTo>
                    <a:pt x="4704" y="25496"/>
                    <a:pt x="4513" y="25544"/>
                    <a:pt x="4335" y="25603"/>
                  </a:cubicBezTo>
                  <a:cubicBezTo>
                    <a:pt x="4323" y="25603"/>
                    <a:pt x="4323" y="25579"/>
                    <a:pt x="4311" y="25568"/>
                  </a:cubicBezTo>
                  <a:cubicBezTo>
                    <a:pt x="4311" y="25520"/>
                    <a:pt x="4323" y="25496"/>
                    <a:pt x="4335" y="25460"/>
                  </a:cubicBezTo>
                  <a:cubicBezTo>
                    <a:pt x="4466" y="25258"/>
                    <a:pt x="4668" y="25103"/>
                    <a:pt x="4871" y="24984"/>
                  </a:cubicBezTo>
                  <a:cubicBezTo>
                    <a:pt x="5097" y="24865"/>
                    <a:pt x="5275" y="24722"/>
                    <a:pt x="5418" y="24508"/>
                  </a:cubicBezTo>
                  <a:cubicBezTo>
                    <a:pt x="5454" y="24484"/>
                    <a:pt x="5454" y="24436"/>
                    <a:pt x="5466" y="24389"/>
                  </a:cubicBezTo>
                  <a:cubicBezTo>
                    <a:pt x="5474" y="24337"/>
                    <a:pt x="5464" y="24298"/>
                    <a:pt x="5431" y="24298"/>
                  </a:cubicBezTo>
                  <a:cubicBezTo>
                    <a:pt x="5419" y="24298"/>
                    <a:pt x="5402" y="24304"/>
                    <a:pt x="5383" y="24317"/>
                  </a:cubicBezTo>
                  <a:cubicBezTo>
                    <a:pt x="5323" y="24353"/>
                    <a:pt x="5263" y="24389"/>
                    <a:pt x="5228" y="24448"/>
                  </a:cubicBezTo>
                  <a:cubicBezTo>
                    <a:pt x="5097" y="24663"/>
                    <a:pt x="4859" y="24722"/>
                    <a:pt x="4680" y="24865"/>
                  </a:cubicBezTo>
                  <a:cubicBezTo>
                    <a:pt x="4648" y="24892"/>
                    <a:pt x="4621" y="24904"/>
                    <a:pt x="4595" y="24904"/>
                  </a:cubicBezTo>
                  <a:cubicBezTo>
                    <a:pt x="4563" y="24904"/>
                    <a:pt x="4534" y="24886"/>
                    <a:pt x="4501" y="24853"/>
                  </a:cubicBezTo>
                  <a:cubicBezTo>
                    <a:pt x="4454" y="24806"/>
                    <a:pt x="4394" y="24782"/>
                    <a:pt x="4347" y="24734"/>
                  </a:cubicBezTo>
                  <a:lnTo>
                    <a:pt x="4347" y="24734"/>
                  </a:lnTo>
                  <a:cubicBezTo>
                    <a:pt x="4406" y="24806"/>
                    <a:pt x="4454" y="24889"/>
                    <a:pt x="4525" y="25008"/>
                  </a:cubicBezTo>
                  <a:cubicBezTo>
                    <a:pt x="4466" y="24984"/>
                    <a:pt x="4394" y="24984"/>
                    <a:pt x="4394" y="24972"/>
                  </a:cubicBezTo>
                  <a:cubicBezTo>
                    <a:pt x="4370" y="24901"/>
                    <a:pt x="4370" y="24806"/>
                    <a:pt x="4347" y="24734"/>
                  </a:cubicBezTo>
                  <a:lnTo>
                    <a:pt x="4347" y="24734"/>
                  </a:lnTo>
                  <a:cubicBezTo>
                    <a:pt x="4347" y="24734"/>
                    <a:pt x="4347" y="24734"/>
                    <a:pt x="4347" y="24734"/>
                  </a:cubicBezTo>
                  <a:cubicBezTo>
                    <a:pt x="4406" y="24663"/>
                    <a:pt x="4466" y="24567"/>
                    <a:pt x="4513" y="24496"/>
                  </a:cubicBezTo>
                  <a:cubicBezTo>
                    <a:pt x="4585" y="24425"/>
                    <a:pt x="4680" y="24365"/>
                    <a:pt x="4763" y="24294"/>
                  </a:cubicBezTo>
                  <a:cubicBezTo>
                    <a:pt x="4859" y="24210"/>
                    <a:pt x="4918" y="24127"/>
                    <a:pt x="5002" y="24067"/>
                  </a:cubicBezTo>
                  <a:cubicBezTo>
                    <a:pt x="5180" y="23960"/>
                    <a:pt x="5359" y="23877"/>
                    <a:pt x="5537" y="23770"/>
                  </a:cubicBezTo>
                  <a:cubicBezTo>
                    <a:pt x="5668" y="23710"/>
                    <a:pt x="5775" y="23651"/>
                    <a:pt x="5847" y="23484"/>
                  </a:cubicBezTo>
                  <a:cubicBezTo>
                    <a:pt x="5966" y="23222"/>
                    <a:pt x="6049" y="22960"/>
                    <a:pt x="6014" y="22686"/>
                  </a:cubicBezTo>
                  <a:cubicBezTo>
                    <a:pt x="5954" y="22127"/>
                    <a:pt x="6061" y="21615"/>
                    <a:pt x="6168" y="21079"/>
                  </a:cubicBezTo>
                  <a:cubicBezTo>
                    <a:pt x="6228" y="20793"/>
                    <a:pt x="6347" y="20543"/>
                    <a:pt x="6418" y="20257"/>
                  </a:cubicBezTo>
                  <a:cubicBezTo>
                    <a:pt x="6549" y="19769"/>
                    <a:pt x="6645" y="19257"/>
                    <a:pt x="6764" y="18769"/>
                  </a:cubicBezTo>
                  <a:cubicBezTo>
                    <a:pt x="6895" y="18245"/>
                    <a:pt x="6907" y="17721"/>
                    <a:pt x="6918" y="17186"/>
                  </a:cubicBezTo>
                  <a:cubicBezTo>
                    <a:pt x="6942" y="17007"/>
                    <a:pt x="6895" y="16828"/>
                    <a:pt x="6883" y="16650"/>
                  </a:cubicBezTo>
                  <a:lnTo>
                    <a:pt x="6883" y="16650"/>
                  </a:lnTo>
                  <a:cubicBezTo>
                    <a:pt x="7133" y="16709"/>
                    <a:pt x="7133" y="16709"/>
                    <a:pt x="7145" y="16936"/>
                  </a:cubicBezTo>
                  <a:cubicBezTo>
                    <a:pt x="7145" y="16971"/>
                    <a:pt x="7157" y="16983"/>
                    <a:pt x="7157" y="17007"/>
                  </a:cubicBezTo>
                  <a:cubicBezTo>
                    <a:pt x="7240" y="17281"/>
                    <a:pt x="7204" y="17567"/>
                    <a:pt x="7204" y="17840"/>
                  </a:cubicBezTo>
                  <a:lnTo>
                    <a:pt x="7204" y="18412"/>
                  </a:lnTo>
                  <a:cubicBezTo>
                    <a:pt x="7252" y="17840"/>
                    <a:pt x="7311" y="17293"/>
                    <a:pt x="7157" y="16757"/>
                  </a:cubicBezTo>
                  <a:cubicBezTo>
                    <a:pt x="7240" y="16733"/>
                    <a:pt x="7264" y="16709"/>
                    <a:pt x="7311" y="16697"/>
                  </a:cubicBezTo>
                  <a:lnTo>
                    <a:pt x="7216" y="16614"/>
                  </a:lnTo>
                  <a:cubicBezTo>
                    <a:pt x="7133" y="16531"/>
                    <a:pt x="7026" y="16459"/>
                    <a:pt x="6966" y="16376"/>
                  </a:cubicBezTo>
                  <a:cubicBezTo>
                    <a:pt x="6847" y="16209"/>
                    <a:pt x="6776" y="16031"/>
                    <a:pt x="6656" y="15864"/>
                  </a:cubicBezTo>
                  <a:cubicBezTo>
                    <a:pt x="6383" y="15495"/>
                    <a:pt x="6085" y="15138"/>
                    <a:pt x="5823" y="14769"/>
                  </a:cubicBezTo>
                  <a:cubicBezTo>
                    <a:pt x="5728" y="14626"/>
                    <a:pt x="5644" y="14507"/>
                    <a:pt x="5597" y="14364"/>
                  </a:cubicBezTo>
                  <a:cubicBezTo>
                    <a:pt x="5537" y="14173"/>
                    <a:pt x="5537" y="13947"/>
                    <a:pt x="5490" y="13733"/>
                  </a:cubicBezTo>
                  <a:cubicBezTo>
                    <a:pt x="5454" y="13483"/>
                    <a:pt x="5430" y="13233"/>
                    <a:pt x="5347" y="12995"/>
                  </a:cubicBezTo>
                  <a:cubicBezTo>
                    <a:pt x="5192" y="12602"/>
                    <a:pt x="5180" y="12209"/>
                    <a:pt x="5156" y="11804"/>
                  </a:cubicBezTo>
                  <a:cubicBezTo>
                    <a:pt x="5132" y="11506"/>
                    <a:pt x="5109" y="11197"/>
                    <a:pt x="4918" y="10923"/>
                  </a:cubicBezTo>
                  <a:cubicBezTo>
                    <a:pt x="4894" y="10899"/>
                    <a:pt x="4882" y="10863"/>
                    <a:pt x="4871" y="10816"/>
                  </a:cubicBezTo>
                  <a:lnTo>
                    <a:pt x="4871" y="10816"/>
                  </a:lnTo>
                  <a:cubicBezTo>
                    <a:pt x="5013" y="10851"/>
                    <a:pt x="5168" y="10875"/>
                    <a:pt x="5275" y="10911"/>
                  </a:cubicBezTo>
                  <a:cubicBezTo>
                    <a:pt x="5311" y="11209"/>
                    <a:pt x="5359" y="11518"/>
                    <a:pt x="5406" y="11816"/>
                  </a:cubicBezTo>
                  <a:lnTo>
                    <a:pt x="5430" y="11816"/>
                  </a:lnTo>
                  <a:cubicBezTo>
                    <a:pt x="5394" y="11530"/>
                    <a:pt x="5359" y="11232"/>
                    <a:pt x="5311" y="10935"/>
                  </a:cubicBezTo>
                  <a:lnTo>
                    <a:pt x="5894" y="10935"/>
                  </a:lnTo>
                  <a:cubicBezTo>
                    <a:pt x="5966" y="11280"/>
                    <a:pt x="6025" y="11613"/>
                    <a:pt x="6109" y="11935"/>
                  </a:cubicBezTo>
                  <a:cubicBezTo>
                    <a:pt x="6121" y="11923"/>
                    <a:pt x="6133" y="11923"/>
                    <a:pt x="6145" y="11923"/>
                  </a:cubicBezTo>
                  <a:cubicBezTo>
                    <a:pt x="6085" y="11590"/>
                    <a:pt x="6014" y="11268"/>
                    <a:pt x="5954" y="10959"/>
                  </a:cubicBezTo>
                  <a:cubicBezTo>
                    <a:pt x="6073" y="10911"/>
                    <a:pt x="6168" y="10875"/>
                    <a:pt x="6252" y="10840"/>
                  </a:cubicBezTo>
                  <a:cubicBezTo>
                    <a:pt x="6311" y="10804"/>
                    <a:pt x="6359" y="10756"/>
                    <a:pt x="6383" y="10720"/>
                  </a:cubicBezTo>
                  <a:cubicBezTo>
                    <a:pt x="6406" y="10697"/>
                    <a:pt x="6323" y="10637"/>
                    <a:pt x="6323" y="10625"/>
                  </a:cubicBezTo>
                  <a:cubicBezTo>
                    <a:pt x="6359" y="10578"/>
                    <a:pt x="6406" y="10518"/>
                    <a:pt x="6430" y="10482"/>
                  </a:cubicBezTo>
                  <a:cubicBezTo>
                    <a:pt x="6466" y="10518"/>
                    <a:pt x="6502" y="10566"/>
                    <a:pt x="6502" y="10625"/>
                  </a:cubicBezTo>
                  <a:cubicBezTo>
                    <a:pt x="6518" y="10730"/>
                    <a:pt x="6523" y="10769"/>
                    <a:pt x="6568" y="10769"/>
                  </a:cubicBezTo>
                  <a:cubicBezTo>
                    <a:pt x="6590" y="10769"/>
                    <a:pt x="6622" y="10760"/>
                    <a:pt x="6668" y="10744"/>
                  </a:cubicBezTo>
                  <a:lnTo>
                    <a:pt x="7121" y="10613"/>
                  </a:lnTo>
                  <a:cubicBezTo>
                    <a:pt x="7180" y="10780"/>
                    <a:pt x="7240" y="10923"/>
                    <a:pt x="7299" y="11090"/>
                  </a:cubicBezTo>
                  <a:cubicBezTo>
                    <a:pt x="7264" y="10935"/>
                    <a:pt x="7240" y="10792"/>
                    <a:pt x="7180" y="10661"/>
                  </a:cubicBezTo>
                  <a:cubicBezTo>
                    <a:pt x="7145" y="10566"/>
                    <a:pt x="7180" y="10554"/>
                    <a:pt x="7252" y="10542"/>
                  </a:cubicBezTo>
                  <a:cubicBezTo>
                    <a:pt x="7311" y="10542"/>
                    <a:pt x="7359" y="10554"/>
                    <a:pt x="7383" y="10625"/>
                  </a:cubicBezTo>
                  <a:cubicBezTo>
                    <a:pt x="7442" y="10780"/>
                    <a:pt x="7514" y="10923"/>
                    <a:pt x="7573" y="11078"/>
                  </a:cubicBezTo>
                  <a:cubicBezTo>
                    <a:pt x="7597" y="11078"/>
                    <a:pt x="7597" y="11054"/>
                    <a:pt x="7609" y="11054"/>
                  </a:cubicBezTo>
                  <a:cubicBezTo>
                    <a:pt x="7538" y="10875"/>
                    <a:pt x="7454" y="10685"/>
                    <a:pt x="7395" y="10518"/>
                  </a:cubicBezTo>
                  <a:cubicBezTo>
                    <a:pt x="7561" y="10482"/>
                    <a:pt x="7716" y="10459"/>
                    <a:pt x="7859" y="10399"/>
                  </a:cubicBezTo>
                  <a:cubicBezTo>
                    <a:pt x="8014" y="10363"/>
                    <a:pt x="8145" y="10268"/>
                    <a:pt x="8288" y="10197"/>
                  </a:cubicBezTo>
                  <a:cubicBezTo>
                    <a:pt x="8466" y="10375"/>
                    <a:pt x="8669" y="10542"/>
                    <a:pt x="8847" y="10720"/>
                  </a:cubicBezTo>
                  <a:lnTo>
                    <a:pt x="8883" y="10673"/>
                  </a:lnTo>
                  <a:lnTo>
                    <a:pt x="8311" y="10185"/>
                  </a:lnTo>
                  <a:cubicBezTo>
                    <a:pt x="8561" y="9911"/>
                    <a:pt x="8752" y="9661"/>
                    <a:pt x="8764" y="9363"/>
                  </a:cubicBezTo>
                  <a:cubicBezTo>
                    <a:pt x="8847" y="9351"/>
                    <a:pt x="8907" y="9351"/>
                    <a:pt x="8919" y="9316"/>
                  </a:cubicBezTo>
                  <a:cubicBezTo>
                    <a:pt x="9145" y="8911"/>
                    <a:pt x="9288" y="8482"/>
                    <a:pt x="9240" y="8006"/>
                  </a:cubicBezTo>
                  <a:cubicBezTo>
                    <a:pt x="9240" y="7946"/>
                    <a:pt x="9264" y="7887"/>
                    <a:pt x="9264" y="7815"/>
                  </a:cubicBezTo>
                  <a:cubicBezTo>
                    <a:pt x="9383" y="7899"/>
                    <a:pt x="9407" y="7994"/>
                    <a:pt x="9359" y="8113"/>
                  </a:cubicBezTo>
                  <a:cubicBezTo>
                    <a:pt x="9347" y="8125"/>
                    <a:pt x="9383" y="8173"/>
                    <a:pt x="9395" y="8196"/>
                  </a:cubicBezTo>
                  <a:cubicBezTo>
                    <a:pt x="9419" y="8184"/>
                    <a:pt x="9454" y="8173"/>
                    <a:pt x="9466" y="8161"/>
                  </a:cubicBezTo>
                  <a:cubicBezTo>
                    <a:pt x="9514" y="8113"/>
                    <a:pt x="9538" y="8053"/>
                    <a:pt x="9562" y="8018"/>
                  </a:cubicBezTo>
                  <a:cubicBezTo>
                    <a:pt x="9895" y="8292"/>
                    <a:pt x="10228" y="8554"/>
                    <a:pt x="10574" y="8827"/>
                  </a:cubicBezTo>
                  <a:cubicBezTo>
                    <a:pt x="10574" y="8839"/>
                    <a:pt x="10550" y="8839"/>
                    <a:pt x="10550" y="8851"/>
                  </a:cubicBezTo>
                  <a:cubicBezTo>
                    <a:pt x="10336" y="8768"/>
                    <a:pt x="10109" y="8661"/>
                    <a:pt x="9883" y="8577"/>
                  </a:cubicBezTo>
                  <a:lnTo>
                    <a:pt x="9883" y="8577"/>
                  </a:lnTo>
                  <a:cubicBezTo>
                    <a:pt x="9895" y="8613"/>
                    <a:pt x="9931" y="8649"/>
                    <a:pt x="9955" y="8661"/>
                  </a:cubicBezTo>
                  <a:cubicBezTo>
                    <a:pt x="10038" y="8696"/>
                    <a:pt x="10097" y="8720"/>
                    <a:pt x="10169" y="8756"/>
                  </a:cubicBezTo>
                  <a:cubicBezTo>
                    <a:pt x="10597" y="8935"/>
                    <a:pt x="11026" y="9089"/>
                    <a:pt x="11467" y="9292"/>
                  </a:cubicBezTo>
                  <a:cubicBezTo>
                    <a:pt x="11705" y="9411"/>
                    <a:pt x="11907" y="9554"/>
                    <a:pt x="12133" y="9708"/>
                  </a:cubicBezTo>
                  <a:cubicBezTo>
                    <a:pt x="12443" y="9911"/>
                    <a:pt x="12741" y="10125"/>
                    <a:pt x="13038" y="10363"/>
                  </a:cubicBezTo>
                  <a:cubicBezTo>
                    <a:pt x="13264" y="10554"/>
                    <a:pt x="13467" y="10756"/>
                    <a:pt x="13681" y="10970"/>
                  </a:cubicBezTo>
                  <a:cubicBezTo>
                    <a:pt x="13800" y="11090"/>
                    <a:pt x="13943" y="11173"/>
                    <a:pt x="14003" y="11351"/>
                  </a:cubicBezTo>
                  <a:cubicBezTo>
                    <a:pt x="14026" y="11375"/>
                    <a:pt x="14050" y="11387"/>
                    <a:pt x="14086" y="11399"/>
                  </a:cubicBezTo>
                  <a:cubicBezTo>
                    <a:pt x="14122" y="11435"/>
                    <a:pt x="14157" y="11447"/>
                    <a:pt x="14181" y="11471"/>
                  </a:cubicBezTo>
                  <a:cubicBezTo>
                    <a:pt x="14455" y="11768"/>
                    <a:pt x="14705" y="12090"/>
                    <a:pt x="14991" y="12364"/>
                  </a:cubicBezTo>
                  <a:cubicBezTo>
                    <a:pt x="15491" y="12899"/>
                    <a:pt x="15931" y="13471"/>
                    <a:pt x="16253" y="14138"/>
                  </a:cubicBezTo>
                  <a:cubicBezTo>
                    <a:pt x="16372" y="14388"/>
                    <a:pt x="16491" y="14626"/>
                    <a:pt x="16682" y="14840"/>
                  </a:cubicBezTo>
                  <a:cubicBezTo>
                    <a:pt x="17170" y="15340"/>
                    <a:pt x="17622" y="15864"/>
                    <a:pt x="17908" y="16519"/>
                  </a:cubicBezTo>
                  <a:cubicBezTo>
                    <a:pt x="18098" y="16983"/>
                    <a:pt x="18241" y="17471"/>
                    <a:pt x="18277" y="17959"/>
                  </a:cubicBezTo>
                  <a:cubicBezTo>
                    <a:pt x="18325" y="18412"/>
                    <a:pt x="18277" y="18876"/>
                    <a:pt x="18265" y="19329"/>
                  </a:cubicBezTo>
                  <a:cubicBezTo>
                    <a:pt x="18253" y="19614"/>
                    <a:pt x="18194" y="19900"/>
                    <a:pt x="18182" y="20186"/>
                  </a:cubicBezTo>
                  <a:cubicBezTo>
                    <a:pt x="18158" y="20519"/>
                    <a:pt x="18063" y="20853"/>
                    <a:pt x="17967" y="21174"/>
                  </a:cubicBezTo>
                  <a:cubicBezTo>
                    <a:pt x="17920" y="21317"/>
                    <a:pt x="17848" y="21448"/>
                    <a:pt x="17789" y="21579"/>
                  </a:cubicBezTo>
                  <a:cubicBezTo>
                    <a:pt x="17812" y="21589"/>
                    <a:pt x="17834" y="21594"/>
                    <a:pt x="17853" y="21594"/>
                  </a:cubicBezTo>
                  <a:cubicBezTo>
                    <a:pt x="17922" y="21594"/>
                    <a:pt x="17969" y="21534"/>
                    <a:pt x="18015" y="21460"/>
                  </a:cubicBezTo>
                  <a:cubicBezTo>
                    <a:pt x="18039" y="21412"/>
                    <a:pt x="18086" y="21353"/>
                    <a:pt x="18122" y="21353"/>
                  </a:cubicBezTo>
                  <a:cubicBezTo>
                    <a:pt x="18140" y="21356"/>
                    <a:pt x="18156" y="21358"/>
                    <a:pt x="18171" y="21358"/>
                  </a:cubicBezTo>
                  <a:cubicBezTo>
                    <a:pt x="18253" y="21358"/>
                    <a:pt x="18286" y="21304"/>
                    <a:pt x="18337" y="21234"/>
                  </a:cubicBezTo>
                  <a:cubicBezTo>
                    <a:pt x="18396" y="21162"/>
                    <a:pt x="18456" y="21091"/>
                    <a:pt x="18539" y="21031"/>
                  </a:cubicBezTo>
                  <a:cubicBezTo>
                    <a:pt x="18551" y="20996"/>
                    <a:pt x="18587" y="20996"/>
                    <a:pt x="18622" y="20984"/>
                  </a:cubicBezTo>
                  <a:cubicBezTo>
                    <a:pt x="18670" y="20924"/>
                    <a:pt x="18741" y="20876"/>
                    <a:pt x="18765" y="20805"/>
                  </a:cubicBezTo>
                  <a:cubicBezTo>
                    <a:pt x="18920" y="20507"/>
                    <a:pt x="19170" y="20317"/>
                    <a:pt x="19396" y="20079"/>
                  </a:cubicBezTo>
                  <a:cubicBezTo>
                    <a:pt x="19682" y="19781"/>
                    <a:pt x="19980" y="19483"/>
                    <a:pt x="20253" y="19174"/>
                  </a:cubicBezTo>
                  <a:cubicBezTo>
                    <a:pt x="20468" y="18936"/>
                    <a:pt x="20670" y="18674"/>
                    <a:pt x="20884" y="18424"/>
                  </a:cubicBezTo>
                  <a:cubicBezTo>
                    <a:pt x="21004" y="18281"/>
                    <a:pt x="21111" y="18138"/>
                    <a:pt x="21218" y="17995"/>
                  </a:cubicBezTo>
                  <a:cubicBezTo>
                    <a:pt x="21301" y="17840"/>
                    <a:pt x="21373" y="17686"/>
                    <a:pt x="21444" y="17531"/>
                  </a:cubicBezTo>
                  <a:cubicBezTo>
                    <a:pt x="21515" y="17412"/>
                    <a:pt x="21551" y="17281"/>
                    <a:pt x="21599" y="17162"/>
                  </a:cubicBezTo>
                  <a:cubicBezTo>
                    <a:pt x="21646" y="17055"/>
                    <a:pt x="21658" y="16936"/>
                    <a:pt x="21706" y="16852"/>
                  </a:cubicBezTo>
                  <a:cubicBezTo>
                    <a:pt x="21861" y="16531"/>
                    <a:pt x="21861" y="16197"/>
                    <a:pt x="21932" y="15864"/>
                  </a:cubicBezTo>
                  <a:cubicBezTo>
                    <a:pt x="21956" y="15673"/>
                    <a:pt x="21932" y="15459"/>
                    <a:pt x="21956" y="15269"/>
                  </a:cubicBezTo>
                  <a:cubicBezTo>
                    <a:pt x="22016" y="14947"/>
                    <a:pt x="21968" y="14626"/>
                    <a:pt x="21932" y="14328"/>
                  </a:cubicBezTo>
                  <a:cubicBezTo>
                    <a:pt x="21837" y="13768"/>
                    <a:pt x="21611" y="13245"/>
                    <a:pt x="21349" y="12756"/>
                  </a:cubicBezTo>
                  <a:cubicBezTo>
                    <a:pt x="21313" y="12709"/>
                    <a:pt x="21265" y="12685"/>
                    <a:pt x="21230" y="12649"/>
                  </a:cubicBezTo>
                  <a:cubicBezTo>
                    <a:pt x="21134" y="12590"/>
                    <a:pt x="21027" y="12530"/>
                    <a:pt x="20944" y="12459"/>
                  </a:cubicBezTo>
                  <a:cubicBezTo>
                    <a:pt x="20742" y="12304"/>
                    <a:pt x="20551" y="12113"/>
                    <a:pt x="20337" y="12030"/>
                  </a:cubicBezTo>
                  <a:cubicBezTo>
                    <a:pt x="20039" y="11887"/>
                    <a:pt x="19777" y="11697"/>
                    <a:pt x="19515" y="11518"/>
                  </a:cubicBezTo>
                  <a:cubicBezTo>
                    <a:pt x="19420" y="11459"/>
                    <a:pt x="19325" y="11435"/>
                    <a:pt x="19229" y="11375"/>
                  </a:cubicBezTo>
                  <a:cubicBezTo>
                    <a:pt x="18956" y="11197"/>
                    <a:pt x="18682" y="10970"/>
                    <a:pt x="18372" y="10851"/>
                  </a:cubicBezTo>
                  <a:cubicBezTo>
                    <a:pt x="18206" y="10780"/>
                    <a:pt x="18039" y="10720"/>
                    <a:pt x="17860" y="10661"/>
                  </a:cubicBezTo>
                  <a:cubicBezTo>
                    <a:pt x="17610" y="10578"/>
                    <a:pt x="17360" y="10518"/>
                    <a:pt x="17098" y="10447"/>
                  </a:cubicBezTo>
                  <a:cubicBezTo>
                    <a:pt x="16908" y="10387"/>
                    <a:pt x="16717" y="10316"/>
                    <a:pt x="16527" y="10268"/>
                  </a:cubicBezTo>
                  <a:cubicBezTo>
                    <a:pt x="16146" y="10185"/>
                    <a:pt x="15777" y="10125"/>
                    <a:pt x="15408" y="10042"/>
                  </a:cubicBezTo>
                  <a:cubicBezTo>
                    <a:pt x="15100" y="9987"/>
                    <a:pt x="14791" y="9970"/>
                    <a:pt x="14481" y="9970"/>
                  </a:cubicBezTo>
                  <a:cubicBezTo>
                    <a:pt x="14118" y="9970"/>
                    <a:pt x="13755" y="9993"/>
                    <a:pt x="13395" y="10006"/>
                  </a:cubicBezTo>
                  <a:cubicBezTo>
                    <a:pt x="13336" y="10006"/>
                    <a:pt x="13300" y="9958"/>
                    <a:pt x="13229" y="9947"/>
                  </a:cubicBezTo>
                  <a:cubicBezTo>
                    <a:pt x="13209" y="9927"/>
                    <a:pt x="13174" y="9908"/>
                    <a:pt x="13155" y="9908"/>
                  </a:cubicBezTo>
                  <a:cubicBezTo>
                    <a:pt x="13151" y="9908"/>
                    <a:pt x="13148" y="9909"/>
                    <a:pt x="13145" y="9911"/>
                  </a:cubicBezTo>
                  <a:cubicBezTo>
                    <a:pt x="13133" y="9911"/>
                    <a:pt x="13110" y="9958"/>
                    <a:pt x="13110" y="9982"/>
                  </a:cubicBezTo>
                  <a:cubicBezTo>
                    <a:pt x="13098" y="10030"/>
                    <a:pt x="13110" y="10078"/>
                    <a:pt x="13133" y="10137"/>
                  </a:cubicBezTo>
                  <a:cubicBezTo>
                    <a:pt x="12872" y="9958"/>
                    <a:pt x="12657" y="9804"/>
                    <a:pt x="12431" y="9661"/>
                  </a:cubicBezTo>
                  <a:cubicBezTo>
                    <a:pt x="12133" y="9482"/>
                    <a:pt x="11848" y="9304"/>
                    <a:pt x="11550" y="9125"/>
                  </a:cubicBezTo>
                  <a:cubicBezTo>
                    <a:pt x="11193" y="8899"/>
                    <a:pt x="10824" y="8696"/>
                    <a:pt x="10466" y="8482"/>
                  </a:cubicBezTo>
                  <a:cubicBezTo>
                    <a:pt x="10193" y="8315"/>
                    <a:pt x="9955" y="8137"/>
                    <a:pt x="9752" y="7923"/>
                  </a:cubicBezTo>
                  <a:cubicBezTo>
                    <a:pt x="9704" y="7863"/>
                    <a:pt x="9657" y="7815"/>
                    <a:pt x="9740" y="7768"/>
                  </a:cubicBezTo>
                  <a:cubicBezTo>
                    <a:pt x="10002" y="7601"/>
                    <a:pt x="10252" y="7422"/>
                    <a:pt x="10538" y="7291"/>
                  </a:cubicBezTo>
                  <a:cubicBezTo>
                    <a:pt x="11002" y="7065"/>
                    <a:pt x="11514" y="6946"/>
                    <a:pt x="12014" y="6875"/>
                  </a:cubicBezTo>
                  <a:cubicBezTo>
                    <a:pt x="12404" y="6819"/>
                    <a:pt x="12783" y="6743"/>
                    <a:pt x="13181" y="6743"/>
                  </a:cubicBezTo>
                  <a:cubicBezTo>
                    <a:pt x="13209" y="6743"/>
                    <a:pt x="13237" y="6743"/>
                    <a:pt x="13264" y="6744"/>
                  </a:cubicBezTo>
                  <a:cubicBezTo>
                    <a:pt x="13312" y="6747"/>
                    <a:pt x="13361" y="6748"/>
                    <a:pt x="13411" y="6748"/>
                  </a:cubicBezTo>
                  <a:cubicBezTo>
                    <a:pt x="13561" y="6748"/>
                    <a:pt x="13720" y="6735"/>
                    <a:pt x="13872" y="6708"/>
                  </a:cubicBezTo>
                  <a:cubicBezTo>
                    <a:pt x="14169" y="6672"/>
                    <a:pt x="14491" y="6613"/>
                    <a:pt x="14788" y="6553"/>
                  </a:cubicBezTo>
                  <a:cubicBezTo>
                    <a:pt x="15193" y="6470"/>
                    <a:pt x="15610" y="6410"/>
                    <a:pt x="15991" y="6196"/>
                  </a:cubicBezTo>
                  <a:cubicBezTo>
                    <a:pt x="16324" y="5994"/>
                    <a:pt x="16705" y="5839"/>
                    <a:pt x="17063" y="5625"/>
                  </a:cubicBezTo>
                  <a:cubicBezTo>
                    <a:pt x="17324" y="5482"/>
                    <a:pt x="17563" y="5279"/>
                    <a:pt x="17765" y="5017"/>
                  </a:cubicBezTo>
                  <a:cubicBezTo>
                    <a:pt x="17956" y="4732"/>
                    <a:pt x="18170" y="4482"/>
                    <a:pt x="18396" y="4208"/>
                  </a:cubicBezTo>
                  <a:cubicBezTo>
                    <a:pt x="18491" y="4113"/>
                    <a:pt x="18610" y="4029"/>
                    <a:pt x="18670" y="3910"/>
                  </a:cubicBezTo>
                  <a:cubicBezTo>
                    <a:pt x="18765" y="3708"/>
                    <a:pt x="18848" y="3470"/>
                    <a:pt x="18908" y="3231"/>
                  </a:cubicBezTo>
                  <a:cubicBezTo>
                    <a:pt x="18920" y="3136"/>
                    <a:pt x="18920" y="3017"/>
                    <a:pt x="18908" y="2934"/>
                  </a:cubicBezTo>
                  <a:cubicBezTo>
                    <a:pt x="18860" y="2767"/>
                    <a:pt x="18801" y="2600"/>
                    <a:pt x="18741" y="2446"/>
                  </a:cubicBezTo>
                  <a:cubicBezTo>
                    <a:pt x="18694" y="2327"/>
                    <a:pt x="18670" y="2184"/>
                    <a:pt x="18587" y="2100"/>
                  </a:cubicBezTo>
                  <a:cubicBezTo>
                    <a:pt x="18325" y="1767"/>
                    <a:pt x="18039" y="1446"/>
                    <a:pt x="17670" y="1219"/>
                  </a:cubicBezTo>
                  <a:cubicBezTo>
                    <a:pt x="17634" y="1219"/>
                    <a:pt x="17622" y="1195"/>
                    <a:pt x="17610" y="1172"/>
                  </a:cubicBezTo>
                  <a:cubicBezTo>
                    <a:pt x="17396" y="957"/>
                    <a:pt x="17146" y="814"/>
                    <a:pt x="16884" y="695"/>
                  </a:cubicBezTo>
                  <a:cubicBezTo>
                    <a:pt x="16610" y="576"/>
                    <a:pt x="16324" y="505"/>
                    <a:pt x="16051" y="433"/>
                  </a:cubicBezTo>
                  <a:cubicBezTo>
                    <a:pt x="15634" y="314"/>
                    <a:pt x="15241" y="160"/>
                    <a:pt x="14812" y="160"/>
                  </a:cubicBezTo>
                  <a:lnTo>
                    <a:pt x="14538" y="124"/>
                  </a:lnTo>
                  <a:cubicBezTo>
                    <a:pt x="14222" y="52"/>
                    <a:pt x="13900" y="0"/>
                    <a:pt x="135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7" name="Google Shape;9737;p14"/>
            <p:cNvSpPr/>
            <p:nvPr/>
          </p:nvSpPr>
          <p:spPr>
            <a:xfrm>
              <a:off x="6631475" y="2637950"/>
              <a:ext cx="272075" cy="123850"/>
            </a:xfrm>
            <a:custGeom>
              <a:avLst/>
              <a:gdLst/>
              <a:ahLst/>
              <a:cxnLst/>
              <a:rect l="l" t="t" r="r" b="b"/>
              <a:pathLst>
                <a:path w="10883" h="4954" extrusionOk="0">
                  <a:moveTo>
                    <a:pt x="10787" y="1"/>
                  </a:moveTo>
                  <a:cubicBezTo>
                    <a:pt x="10764" y="24"/>
                    <a:pt x="10728" y="60"/>
                    <a:pt x="10716" y="84"/>
                  </a:cubicBezTo>
                  <a:cubicBezTo>
                    <a:pt x="10645" y="370"/>
                    <a:pt x="10478" y="608"/>
                    <a:pt x="10264" y="798"/>
                  </a:cubicBezTo>
                  <a:cubicBezTo>
                    <a:pt x="10133" y="929"/>
                    <a:pt x="9966" y="1072"/>
                    <a:pt x="9811" y="1156"/>
                  </a:cubicBezTo>
                  <a:cubicBezTo>
                    <a:pt x="9585" y="1263"/>
                    <a:pt x="9347" y="1346"/>
                    <a:pt x="9109" y="1429"/>
                  </a:cubicBezTo>
                  <a:cubicBezTo>
                    <a:pt x="8644" y="1572"/>
                    <a:pt x="8204" y="1727"/>
                    <a:pt x="7739" y="1870"/>
                  </a:cubicBezTo>
                  <a:cubicBezTo>
                    <a:pt x="7697" y="1891"/>
                    <a:pt x="7649" y="1921"/>
                    <a:pt x="7603" y="1921"/>
                  </a:cubicBezTo>
                  <a:cubicBezTo>
                    <a:pt x="7572" y="1921"/>
                    <a:pt x="7542" y="1908"/>
                    <a:pt x="7513" y="1870"/>
                  </a:cubicBezTo>
                  <a:cubicBezTo>
                    <a:pt x="7501" y="1870"/>
                    <a:pt x="7442" y="1882"/>
                    <a:pt x="7430" y="1918"/>
                  </a:cubicBezTo>
                  <a:cubicBezTo>
                    <a:pt x="7394" y="1977"/>
                    <a:pt x="7382" y="2025"/>
                    <a:pt x="7382" y="2084"/>
                  </a:cubicBezTo>
                  <a:cubicBezTo>
                    <a:pt x="7406" y="2334"/>
                    <a:pt x="7251" y="2513"/>
                    <a:pt x="7085" y="2632"/>
                  </a:cubicBezTo>
                  <a:cubicBezTo>
                    <a:pt x="6930" y="2739"/>
                    <a:pt x="6727" y="2763"/>
                    <a:pt x="6537" y="2822"/>
                  </a:cubicBezTo>
                  <a:cubicBezTo>
                    <a:pt x="6482" y="2843"/>
                    <a:pt x="6422" y="2856"/>
                    <a:pt x="6368" y="2856"/>
                  </a:cubicBezTo>
                  <a:cubicBezTo>
                    <a:pt x="6329" y="2856"/>
                    <a:pt x="6293" y="2849"/>
                    <a:pt x="6263" y="2834"/>
                  </a:cubicBezTo>
                  <a:cubicBezTo>
                    <a:pt x="6144" y="2799"/>
                    <a:pt x="6028" y="2781"/>
                    <a:pt x="5915" y="2781"/>
                  </a:cubicBezTo>
                  <a:cubicBezTo>
                    <a:pt x="5802" y="2781"/>
                    <a:pt x="5692" y="2799"/>
                    <a:pt x="5584" y="2834"/>
                  </a:cubicBezTo>
                  <a:cubicBezTo>
                    <a:pt x="5501" y="2858"/>
                    <a:pt x="5442" y="2882"/>
                    <a:pt x="5370" y="2894"/>
                  </a:cubicBezTo>
                  <a:cubicBezTo>
                    <a:pt x="4941" y="2989"/>
                    <a:pt x="4513" y="3061"/>
                    <a:pt x="4072" y="3168"/>
                  </a:cubicBezTo>
                  <a:cubicBezTo>
                    <a:pt x="3763" y="3239"/>
                    <a:pt x="3453" y="3346"/>
                    <a:pt x="3144" y="3453"/>
                  </a:cubicBezTo>
                  <a:cubicBezTo>
                    <a:pt x="2941" y="3525"/>
                    <a:pt x="2751" y="3632"/>
                    <a:pt x="2548" y="3703"/>
                  </a:cubicBezTo>
                  <a:cubicBezTo>
                    <a:pt x="2334" y="3775"/>
                    <a:pt x="2132" y="3846"/>
                    <a:pt x="1929" y="3989"/>
                  </a:cubicBezTo>
                  <a:cubicBezTo>
                    <a:pt x="1667" y="4192"/>
                    <a:pt x="1370" y="4370"/>
                    <a:pt x="1084" y="4549"/>
                  </a:cubicBezTo>
                  <a:cubicBezTo>
                    <a:pt x="926" y="4642"/>
                    <a:pt x="783" y="4742"/>
                    <a:pt x="597" y="4742"/>
                  </a:cubicBezTo>
                  <a:cubicBezTo>
                    <a:pt x="545" y="4742"/>
                    <a:pt x="489" y="4734"/>
                    <a:pt x="429" y="4716"/>
                  </a:cubicBezTo>
                  <a:cubicBezTo>
                    <a:pt x="262" y="4668"/>
                    <a:pt x="238" y="4656"/>
                    <a:pt x="346" y="4525"/>
                  </a:cubicBezTo>
                  <a:cubicBezTo>
                    <a:pt x="441" y="4382"/>
                    <a:pt x="560" y="4287"/>
                    <a:pt x="703" y="4180"/>
                  </a:cubicBezTo>
                  <a:cubicBezTo>
                    <a:pt x="798" y="4084"/>
                    <a:pt x="917" y="4001"/>
                    <a:pt x="1036" y="3930"/>
                  </a:cubicBezTo>
                  <a:cubicBezTo>
                    <a:pt x="1131" y="3870"/>
                    <a:pt x="1239" y="3823"/>
                    <a:pt x="1322" y="3751"/>
                  </a:cubicBezTo>
                  <a:cubicBezTo>
                    <a:pt x="1358" y="3715"/>
                    <a:pt x="1358" y="3644"/>
                    <a:pt x="1370" y="3596"/>
                  </a:cubicBezTo>
                  <a:cubicBezTo>
                    <a:pt x="1327" y="3588"/>
                    <a:pt x="1279" y="3580"/>
                    <a:pt x="1238" y="3580"/>
                  </a:cubicBezTo>
                  <a:cubicBezTo>
                    <a:pt x="1221" y="3580"/>
                    <a:pt x="1205" y="3581"/>
                    <a:pt x="1191" y="3584"/>
                  </a:cubicBezTo>
                  <a:cubicBezTo>
                    <a:pt x="1096" y="3632"/>
                    <a:pt x="1000" y="3703"/>
                    <a:pt x="905" y="3763"/>
                  </a:cubicBezTo>
                  <a:cubicBezTo>
                    <a:pt x="715" y="3894"/>
                    <a:pt x="524" y="4025"/>
                    <a:pt x="346" y="4180"/>
                  </a:cubicBezTo>
                  <a:cubicBezTo>
                    <a:pt x="203" y="4287"/>
                    <a:pt x="119" y="4418"/>
                    <a:pt x="60" y="4585"/>
                  </a:cubicBezTo>
                  <a:cubicBezTo>
                    <a:pt x="0" y="4763"/>
                    <a:pt x="24" y="4882"/>
                    <a:pt x="203" y="4906"/>
                  </a:cubicBezTo>
                  <a:cubicBezTo>
                    <a:pt x="369" y="4942"/>
                    <a:pt x="548" y="4942"/>
                    <a:pt x="727" y="4954"/>
                  </a:cubicBezTo>
                  <a:cubicBezTo>
                    <a:pt x="774" y="4954"/>
                    <a:pt x="834" y="4954"/>
                    <a:pt x="881" y="4918"/>
                  </a:cubicBezTo>
                  <a:cubicBezTo>
                    <a:pt x="1060" y="4811"/>
                    <a:pt x="1215" y="4716"/>
                    <a:pt x="1381" y="4608"/>
                  </a:cubicBezTo>
                  <a:cubicBezTo>
                    <a:pt x="1620" y="4465"/>
                    <a:pt x="1846" y="4299"/>
                    <a:pt x="2096" y="4168"/>
                  </a:cubicBezTo>
                  <a:cubicBezTo>
                    <a:pt x="2489" y="3965"/>
                    <a:pt x="2858" y="3763"/>
                    <a:pt x="3263" y="3620"/>
                  </a:cubicBezTo>
                  <a:cubicBezTo>
                    <a:pt x="3691" y="3477"/>
                    <a:pt x="4156" y="3406"/>
                    <a:pt x="4596" y="3299"/>
                  </a:cubicBezTo>
                  <a:cubicBezTo>
                    <a:pt x="4882" y="3239"/>
                    <a:pt x="5180" y="3192"/>
                    <a:pt x="5465" y="3120"/>
                  </a:cubicBezTo>
                  <a:cubicBezTo>
                    <a:pt x="5620" y="3079"/>
                    <a:pt x="5774" y="3020"/>
                    <a:pt x="5936" y="3020"/>
                  </a:cubicBezTo>
                  <a:cubicBezTo>
                    <a:pt x="5961" y="3020"/>
                    <a:pt x="5987" y="3022"/>
                    <a:pt x="6013" y="3025"/>
                  </a:cubicBezTo>
                  <a:cubicBezTo>
                    <a:pt x="6096" y="3049"/>
                    <a:pt x="6192" y="3072"/>
                    <a:pt x="6275" y="3072"/>
                  </a:cubicBezTo>
                  <a:cubicBezTo>
                    <a:pt x="6489" y="3061"/>
                    <a:pt x="6692" y="3049"/>
                    <a:pt x="6906" y="3001"/>
                  </a:cubicBezTo>
                  <a:cubicBezTo>
                    <a:pt x="7037" y="2977"/>
                    <a:pt x="7192" y="2906"/>
                    <a:pt x="7275" y="2811"/>
                  </a:cubicBezTo>
                  <a:cubicBezTo>
                    <a:pt x="7406" y="2644"/>
                    <a:pt x="7501" y="2430"/>
                    <a:pt x="7620" y="2239"/>
                  </a:cubicBezTo>
                  <a:cubicBezTo>
                    <a:pt x="7644" y="2180"/>
                    <a:pt x="7692" y="2120"/>
                    <a:pt x="7739" y="2108"/>
                  </a:cubicBezTo>
                  <a:cubicBezTo>
                    <a:pt x="7847" y="2060"/>
                    <a:pt x="7942" y="2049"/>
                    <a:pt x="8049" y="2013"/>
                  </a:cubicBezTo>
                  <a:cubicBezTo>
                    <a:pt x="8228" y="1977"/>
                    <a:pt x="8406" y="1929"/>
                    <a:pt x="8573" y="1870"/>
                  </a:cubicBezTo>
                  <a:cubicBezTo>
                    <a:pt x="8811" y="1799"/>
                    <a:pt x="9049" y="1691"/>
                    <a:pt x="9287" y="1620"/>
                  </a:cubicBezTo>
                  <a:cubicBezTo>
                    <a:pt x="9668" y="1513"/>
                    <a:pt x="10025" y="1334"/>
                    <a:pt x="10323" y="1072"/>
                  </a:cubicBezTo>
                  <a:cubicBezTo>
                    <a:pt x="10549" y="870"/>
                    <a:pt x="10764" y="667"/>
                    <a:pt x="10823" y="370"/>
                  </a:cubicBezTo>
                  <a:cubicBezTo>
                    <a:pt x="10847" y="251"/>
                    <a:pt x="10883" y="132"/>
                    <a:pt x="10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8" name="Google Shape;9738;p14"/>
            <p:cNvSpPr/>
            <p:nvPr/>
          </p:nvSpPr>
          <p:spPr>
            <a:xfrm>
              <a:off x="6835075" y="2650450"/>
              <a:ext cx="52700" cy="26225"/>
            </a:xfrm>
            <a:custGeom>
              <a:avLst/>
              <a:gdLst/>
              <a:ahLst/>
              <a:cxnLst/>
              <a:rect l="l" t="t" r="r" b="b"/>
              <a:pathLst>
                <a:path w="2108" h="1049" extrusionOk="0">
                  <a:moveTo>
                    <a:pt x="2108" y="1"/>
                  </a:moveTo>
                  <a:lnTo>
                    <a:pt x="2108" y="1"/>
                  </a:lnTo>
                  <a:cubicBezTo>
                    <a:pt x="2060" y="36"/>
                    <a:pt x="2048" y="60"/>
                    <a:pt x="2024" y="108"/>
                  </a:cubicBezTo>
                  <a:cubicBezTo>
                    <a:pt x="1870" y="334"/>
                    <a:pt x="1703" y="537"/>
                    <a:pt x="1429" y="632"/>
                  </a:cubicBezTo>
                  <a:cubicBezTo>
                    <a:pt x="1024" y="751"/>
                    <a:pt x="619" y="894"/>
                    <a:pt x="203" y="941"/>
                  </a:cubicBezTo>
                  <a:cubicBezTo>
                    <a:pt x="131" y="941"/>
                    <a:pt x="72" y="989"/>
                    <a:pt x="0" y="1001"/>
                  </a:cubicBezTo>
                  <a:cubicBezTo>
                    <a:pt x="0" y="1001"/>
                    <a:pt x="0" y="1013"/>
                    <a:pt x="24" y="1048"/>
                  </a:cubicBezTo>
                  <a:cubicBezTo>
                    <a:pt x="548" y="989"/>
                    <a:pt x="1072" y="834"/>
                    <a:pt x="1560" y="644"/>
                  </a:cubicBezTo>
                  <a:cubicBezTo>
                    <a:pt x="1846" y="525"/>
                    <a:pt x="2000" y="286"/>
                    <a:pt x="2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9" name="Google Shape;9739;p14"/>
            <p:cNvSpPr/>
            <p:nvPr/>
          </p:nvSpPr>
          <p:spPr>
            <a:xfrm>
              <a:off x="6617775" y="2446850"/>
              <a:ext cx="12525" cy="40225"/>
            </a:xfrm>
            <a:custGeom>
              <a:avLst/>
              <a:gdLst/>
              <a:ahLst/>
              <a:cxnLst/>
              <a:rect l="l" t="t" r="r" b="b"/>
              <a:pathLst>
                <a:path w="501" h="1609" extrusionOk="0">
                  <a:moveTo>
                    <a:pt x="24" y="1"/>
                  </a:moveTo>
                  <a:cubicBezTo>
                    <a:pt x="13" y="1"/>
                    <a:pt x="1" y="25"/>
                    <a:pt x="1" y="25"/>
                  </a:cubicBezTo>
                  <a:cubicBezTo>
                    <a:pt x="24" y="156"/>
                    <a:pt x="60" y="287"/>
                    <a:pt x="96" y="418"/>
                  </a:cubicBezTo>
                  <a:cubicBezTo>
                    <a:pt x="203" y="703"/>
                    <a:pt x="358" y="977"/>
                    <a:pt x="382" y="1287"/>
                  </a:cubicBezTo>
                  <a:cubicBezTo>
                    <a:pt x="382" y="1394"/>
                    <a:pt x="429" y="1513"/>
                    <a:pt x="453" y="1608"/>
                  </a:cubicBezTo>
                  <a:cubicBezTo>
                    <a:pt x="477" y="1596"/>
                    <a:pt x="489" y="1596"/>
                    <a:pt x="501" y="1596"/>
                  </a:cubicBezTo>
                  <a:cubicBezTo>
                    <a:pt x="394" y="1394"/>
                    <a:pt x="477" y="1156"/>
                    <a:pt x="370" y="941"/>
                  </a:cubicBezTo>
                  <a:cubicBezTo>
                    <a:pt x="275" y="775"/>
                    <a:pt x="203" y="596"/>
                    <a:pt x="144" y="418"/>
                  </a:cubicBezTo>
                  <a:cubicBezTo>
                    <a:pt x="84" y="287"/>
                    <a:pt x="60" y="14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0" name="Google Shape;9740;p14"/>
            <p:cNvSpPr/>
            <p:nvPr/>
          </p:nvSpPr>
          <p:spPr>
            <a:xfrm>
              <a:off x="6631775" y="2651650"/>
              <a:ext cx="19675" cy="32775"/>
            </a:xfrm>
            <a:custGeom>
              <a:avLst/>
              <a:gdLst/>
              <a:ahLst/>
              <a:cxnLst/>
              <a:rect l="l" t="t" r="r" b="b"/>
              <a:pathLst>
                <a:path w="787" h="1311" extrusionOk="0">
                  <a:moveTo>
                    <a:pt x="774" y="0"/>
                  </a:moveTo>
                  <a:lnTo>
                    <a:pt x="774" y="0"/>
                  </a:lnTo>
                  <a:cubicBezTo>
                    <a:pt x="536" y="417"/>
                    <a:pt x="274" y="846"/>
                    <a:pt x="0" y="1310"/>
                  </a:cubicBezTo>
                  <a:cubicBezTo>
                    <a:pt x="167" y="1239"/>
                    <a:pt x="786" y="108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1" name="Google Shape;9741;p14"/>
            <p:cNvSpPr/>
            <p:nvPr/>
          </p:nvSpPr>
          <p:spPr>
            <a:xfrm>
              <a:off x="6633550" y="2657600"/>
              <a:ext cx="23250" cy="36350"/>
            </a:xfrm>
            <a:custGeom>
              <a:avLst/>
              <a:gdLst/>
              <a:ahLst/>
              <a:cxnLst/>
              <a:rect l="l" t="t" r="r" b="b"/>
              <a:pathLst>
                <a:path w="930" h="1454" extrusionOk="0">
                  <a:moveTo>
                    <a:pt x="929" y="0"/>
                  </a:moveTo>
                  <a:lnTo>
                    <a:pt x="929" y="0"/>
                  </a:lnTo>
                  <a:cubicBezTo>
                    <a:pt x="572" y="465"/>
                    <a:pt x="263" y="941"/>
                    <a:pt x="1" y="1453"/>
                  </a:cubicBezTo>
                  <a:cubicBezTo>
                    <a:pt x="322" y="977"/>
                    <a:pt x="620" y="489"/>
                    <a:pt x="9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2" name="Google Shape;9742;p14"/>
            <p:cNvSpPr/>
            <p:nvPr/>
          </p:nvSpPr>
          <p:spPr>
            <a:xfrm>
              <a:off x="6744275" y="2527225"/>
              <a:ext cx="27125" cy="30975"/>
            </a:xfrm>
            <a:custGeom>
              <a:avLst/>
              <a:gdLst/>
              <a:ahLst/>
              <a:cxnLst/>
              <a:rect l="l" t="t" r="r" b="b"/>
              <a:pathLst>
                <a:path w="1085" h="1239" extrusionOk="0">
                  <a:moveTo>
                    <a:pt x="13" y="1"/>
                  </a:moveTo>
                  <a:cubicBezTo>
                    <a:pt x="1" y="227"/>
                    <a:pt x="727" y="1072"/>
                    <a:pt x="1084" y="1239"/>
                  </a:cubicBezTo>
                  <a:cubicBezTo>
                    <a:pt x="715" y="834"/>
                    <a:pt x="263" y="513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3" name="Google Shape;9743;p14"/>
            <p:cNvSpPr/>
            <p:nvPr/>
          </p:nvSpPr>
          <p:spPr>
            <a:xfrm>
              <a:off x="6855000" y="2578725"/>
              <a:ext cx="7175" cy="37225"/>
            </a:xfrm>
            <a:custGeom>
              <a:avLst/>
              <a:gdLst/>
              <a:ahLst/>
              <a:cxnLst/>
              <a:rect l="l" t="t" r="r" b="b"/>
              <a:pathLst>
                <a:path w="287" h="1489" extrusionOk="0">
                  <a:moveTo>
                    <a:pt x="251" y="0"/>
                  </a:moveTo>
                  <a:cubicBezTo>
                    <a:pt x="168" y="500"/>
                    <a:pt x="72" y="1012"/>
                    <a:pt x="1" y="1489"/>
                  </a:cubicBezTo>
                  <a:cubicBezTo>
                    <a:pt x="215" y="1036"/>
                    <a:pt x="180" y="50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4" name="Google Shape;9744;p14"/>
            <p:cNvSpPr/>
            <p:nvPr/>
          </p:nvSpPr>
          <p:spPr>
            <a:xfrm>
              <a:off x="6610925" y="2598675"/>
              <a:ext cx="12525" cy="35125"/>
            </a:xfrm>
            <a:custGeom>
              <a:avLst/>
              <a:gdLst/>
              <a:ahLst/>
              <a:cxnLst/>
              <a:rect l="l" t="t" r="r" b="b"/>
              <a:pathLst>
                <a:path w="501" h="1405" extrusionOk="0">
                  <a:moveTo>
                    <a:pt x="465" y="0"/>
                  </a:moveTo>
                  <a:cubicBezTo>
                    <a:pt x="298" y="464"/>
                    <a:pt x="156" y="929"/>
                    <a:pt x="1" y="1393"/>
                  </a:cubicBezTo>
                  <a:cubicBezTo>
                    <a:pt x="13" y="1405"/>
                    <a:pt x="37" y="1405"/>
                    <a:pt x="60" y="1405"/>
                  </a:cubicBezTo>
                  <a:lnTo>
                    <a:pt x="501" y="24"/>
                  </a:lnTo>
                  <a:cubicBezTo>
                    <a:pt x="489" y="24"/>
                    <a:pt x="477" y="0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5" name="Google Shape;9745;p14"/>
            <p:cNvSpPr/>
            <p:nvPr/>
          </p:nvSpPr>
          <p:spPr>
            <a:xfrm>
              <a:off x="6658850" y="2478125"/>
              <a:ext cx="7175" cy="32450"/>
            </a:xfrm>
            <a:custGeom>
              <a:avLst/>
              <a:gdLst/>
              <a:ahLst/>
              <a:cxnLst/>
              <a:rect l="l" t="t" r="r" b="b"/>
              <a:pathLst>
                <a:path w="287" h="1298" extrusionOk="0">
                  <a:moveTo>
                    <a:pt x="286" y="0"/>
                  </a:moveTo>
                  <a:lnTo>
                    <a:pt x="286" y="0"/>
                  </a:lnTo>
                  <a:cubicBezTo>
                    <a:pt x="25" y="155"/>
                    <a:pt x="1" y="953"/>
                    <a:pt x="120" y="1298"/>
                  </a:cubicBezTo>
                  <a:cubicBezTo>
                    <a:pt x="120" y="869"/>
                    <a:pt x="36" y="417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6" name="Google Shape;9746;p14"/>
            <p:cNvSpPr/>
            <p:nvPr/>
          </p:nvSpPr>
          <p:spPr>
            <a:xfrm>
              <a:off x="6615100" y="2604325"/>
              <a:ext cx="12525" cy="34250"/>
            </a:xfrm>
            <a:custGeom>
              <a:avLst/>
              <a:gdLst/>
              <a:ahLst/>
              <a:cxnLst/>
              <a:rect l="l" t="t" r="r" b="b"/>
              <a:pathLst>
                <a:path w="501" h="1370" extrusionOk="0">
                  <a:moveTo>
                    <a:pt x="477" y="0"/>
                  </a:moveTo>
                  <a:cubicBezTo>
                    <a:pt x="310" y="441"/>
                    <a:pt x="155" y="905"/>
                    <a:pt x="1" y="1358"/>
                  </a:cubicBezTo>
                  <a:cubicBezTo>
                    <a:pt x="24" y="1358"/>
                    <a:pt x="48" y="1369"/>
                    <a:pt x="60" y="1369"/>
                  </a:cubicBezTo>
                  <a:cubicBezTo>
                    <a:pt x="203" y="905"/>
                    <a:pt x="358" y="465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7" name="Google Shape;9747;p14"/>
            <p:cNvSpPr/>
            <p:nvPr/>
          </p:nvSpPr>
          <p:spPr>
            <a:xfrm>
              <a:off x="6660350" y="2696600"/>
              <a:ext cx="32475" cy="11925"/>
            </a:xfrm>
            <a:custGeom>
              <a:avLst/>
              <a:gdLst/>
              <a:ahLst/>
              <a:cxnLst/>
              <a:rect l="l" t="t" r="r" b="b"/>
              <a:pathLst>
                <a:path w="1299" h="477" extrusionOk="0">
                  <a:moveTo>
                    <a:pt x="1298" y="0"/>
                  </a:moveTo>
                  <a:lnTo>
                    <a:pt x="1298" y="0"/>
                  </a:lnTo>
                  <a:cubicBezTo>
                    <a:pt x="988" y="36"/>
                    <a:pt x="96" y="369"/>
                    <a:pt x="0" y="476"/>
                  </a:cubicBezTo>
                  <a:cubicBezTo>
                    <a:pt x="453" y="310"/>
                    <a:pt x="881" y="167"/>
                    <a:pt x="1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8" name="Google Shape;9748;p14"/>
            <p:cNvSpPr/>
            <p:nvPr/>
          </p:nvSpPr>
          <p:spPr>
            <a:xfrm>
              <a:off x="6696950" y="2714150"/>
              <a:ext cx="27425" cy="12225"/>
            </a:xfrm>
            <a:custGeom>
              <a:avLst/>
              <a:gdLst/>
              <a:ahLst/>
              <a:cxnLst/>
              <a:rect l="l" t="t" r="r" b="b"/>
              <a:pathLst>
                <a:path w="1097" h="489" extrusionOk="0">
                  <a:moveTo>
                    <a:pt x="1072" y="1"/>
                  </a:moveTo>
                  <a:cubicBezTo>
                    <a:pt x="727" y="167"/>
                    <a:pt x="346" y="263"/>
                    <a:pt x="1" y="465"/>
                  </a:cubicBezTo>
                  <a:cubicBezTo>
                    <a:pt x="1" y="465"/>
                    <a:pt x="13" y="477"/>
                    <a:pt x="13" y="489"/>
                  </a:cubicBezTo>
                  <a:cubicBezTo>
                    <a:pt x="382" y="322"/>
                    <a:pt x="739" y="179"/>
                    <a:pt x="1096" y="24"/>
                  </a:cubicBezTo>
                  <a:cubicBezTo>
                    <a:pt x="1096" y="13"/>
                    <a:pt x="1084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9" name="Google Shape;9749;p14"/>
            <p:cNvSpPr/>
            <p:nvPr/>
          </p:nvSpPr>
          <p:spPr>
            <a:xfrm>
              <a:off x="6866625" y="2623975"/>
              <a:ext cx="10725" cy="28300"/>
            </a:xfrm>
            <a:custGeom>
              <a:avLst/>
              <a:gdLst/>
              <a:ahLst/>
              <a:cxnLst/>
              <a:rect l="l" t="t" r="r" b="b"/>
              <a:pathLst>
                <a:path w="429" h="1132" extrusionOk="0">
                  <a:moveTo>
                    <a:pt x="381" y="0"/>
                  </a:moveTo>
                  <a:lnTo>
                    <a:pt x="381" y="0"/>
                  </a:lnTo>
                  <a:cubicBezTo>
                    <a:pt x="357" y="417"/>
                    <a:pt x="179" y="774"/>
                    <a:pt x="0" y="1131"/>
                  </a:cubicBezTo>
                  <a:cubicBezTo>
                    <a:pt x="227" y="798"/>
                    <a:pt x="429" y="441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0" name="Google Shape;9750;p14"/>
            <p:cNvSpPr/>
            <p:nvPr/>
          </p:nvSpPr>
          <p:spPr>
            <a:xfrm>
              <a:off x="6712125" y="2321250"/>
              <a:ext cx="20575" cy="16700"/>
            </a:xfrm>
            <a:custGeom>
              <a:avLst/>
              <a:gdLst/>
              <a:ahLst/>
              <a:cxnLst/>
              <a:rect l="l" t="t" r="r" b="b"/>
              <a:pathLst>
                <a:path w="823" h="668" extrusionOk="0">
                  <a:moveTo>
                    <a:pt x="37" y="0"/>
                  </a:moveTo>
                  <a:lnTo>
                    <a:pt x="1" y="24"/>
                  </a:lnTo>
                  <a:cubicBezTo>
                    <a:pt x="72" y="131"/>
                    <a:pt x="156" y="227"/>
                    <a:pt x="239" y="322"/>
                  </a:cubicBezTo>
                  <a:lnTo>
                    <a:pt x="168" y="322"/>
                  </a:lnTo>
                  <a:cubicBezTo>
                    <a:pt x="311" y="548"/>
                    <a:pt x="584" y="548"/>
                    <a:pt x="775" y="667"/>
                  </a:cubicBezTo>
                  <a:cubicBezTo>
                    <a:pt x="775" y="655"/>
                    <a:pt x="787" y="655"/>
                    <a:pt x="822" y="643"/>
                  </a:cubicBezTo>
                  <a:cubicBezTo>
                    <a:pt x="715" y="584"/>
                    <a:pt x="596" y="548"/>
                    <a:pt x="513" y="489"/>
                  </a:cubicBezTo>
                  <a:cubicBezTo>
                    <a:pt x="406" y="417"/>
                    <a:pt x="334" y="322"/>
                    <a:pt x="239" y="239"/>
                  </a:cubicBezTo>
                  <a:cubicBezTo>
                    <a:pt x="168" y="167"/>
                    <a:pt x="108" y="84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1" name="Google Shape;9751;p14"/>
            <p:cNvSpPr/>
            <p:nvPr/>
          </p:nvSpPr>
          <p:spPr>
            <a:xfrm>
              <a:off x="6653500" y="2693025"/>
              <a:ext cx="31575" cy="12825"/>
            </a:xfrm>
            <a:custGeom>
              <a:avLst/>
              <a:gdLst/>
              <a:ahLst/>
              <a:cxnLst/>
              <a:rect l="l" t="t" r="r" b="b"/>
              <a:pathLst>
                <a:path w="1263" h="513" extrusionOk="0">
                  <a:moveTo>
                    <a:pt x="1251" y="0"/>
                  </a:moveTo>
                  <a:cubicBezTo>
                    <a:pt x="834" y="143"/>
                    <a:pt x="417" y="310"/>
                    <a:pt x="0" y="453"/>
                  </a:cubicBezTo>
                  <a:cubicBezTo>
                    <a:pt x="0" y="477"/>
                    <a:pt x="12" y="488"/>
                    <a:pt x="24" y="512"/>
                  </a:cubicBezTo>
                  <a:cubicBezTo>
                    <a:pt x="429" y="358"/>
                    <a:pt x="846" y="191"/>
                    <a:pt x="1262" y="24"/>
                  </a:cubicBezTo>
                  <a:cubicBezTo>
                    <a:pt x="1251" y="12"/>
                    <a:pt x="1251" y="12"/>
                    <a:pt x="1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2" name="Google Shape;9752;p14"/>
            <p:cNvSpPr/>
            <p:nvPr/>
          </p:nvSpPr>
          <p:spPr>
            <a:xfrm>
              <a:off x="6658550" y="2538525"/>
              <a:ext cx="10450" cy="27425"/>
            </a:xfrm>
            <a:custGeom>
              <a:avLst/>
              <a:gdLst/>
              <a:ahLst/>
              <a:cxnLst/>
              <a:rect l="l" t="t" r="r" b="b"/>
              <a:pathLst>
                <a:path w="418" h="1097" extrusionOk="0">
                  <a:moveTo>
                    <a:pt x="13" y="1"/>
                  </a:moveTo>
                  <a:cubicBezTo>
                    <a:pt x="1" y="239"/>
                    <a:pt x="298" y="1037"/>
                    <a:pt x="418" y="1096"/>
                  </a:cubicBezTo>
                  <a:cubicBezTo>
                    <a:pt x="287" y="739"/>
                    <a:pt x="156" y="370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3" name="Google Shape;9753;p14"/>
            <p:cNvSpPr/>
            <p:nvPr/>
          </p:nvSpPr>
          <p:spPr>
            <a:xfrm>
              <a:off x="6744575" y="2595675"/>
              <a:ext cx="13725" cy="27725"/>
            </a:xfrm>
            <a:custGeom>
              <a:avLst/>
              <a:gdLst/>
              <a:ahLst/>
              <a:cxnLst/>
              <a:rect l="l" t="t" r="r" b="b"/>
              <a:pathLst>
                <a:path w="549" h="1109" extrusionOk="0">
                  <a:moveTo>
                    <a:pt x="13" y="1"/>
                  </a:moveTo>
                  <a:cubicBezTo>
                    <a:pt x="1" y="120"/>
                    <a:pt x="441" y="1013"/>
                    <a:pt x="548" y="1108"/>
                  </a:cubicBezTo>
                  <a:cubicBezTo>
                    <a:pt x="370" y="751"/>
                    <a:pt x="191" y="38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4" name="Google Shape;9754;p14"/>
            <p:cNvSpPr/>
            <p:nvPr/>
          </p:nvSpPr>
          <p:spPr>
            <a:xfrm>
              <a:off x="6740700" y="2707000"/>
              <a:ext cx="29200" cy="6000"/>
            </a:xfrm>
            <a:custGeom>
              <a:avLst/>
              <a:gdLst/>
              <a:ahLst/>
              <a:cxnLst/>
              <a:rect l="l" t="t" r="r" b="b"/>
              <a:pathLst>
                <a:path w="1168" h="240" extrusionOk="0">
                  <a:moveTo>
                    <a:pt x="1168" y="1"/>
                  </a:moveTo>
                  <a:cubicBezTo>
                    <a:pt x="775" y="96"/>
                    <a:pt x="382" y="49"/>
                    <a:pt x="1" y="239"/>
                  </a:cubicBezTo>
                  <a:cubicBezTo>
                    <a:pt x="394" y="180"/>
                    <a:pt x="775" y="108"/>
                    <a:pt x="1168" y="49"/>
                  </a:cubicBezTo>
                  <a:lnTo>
                    <a:pt x="11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5" name="Google Shape;9755;p14"/>
            <p:cNvSpPr/>
            <p:nvPr/>
          </p:nvSpPr>
          <p:spPr>
            <a:xfrm>
              <a:off x="6596050" y="2455200"/>
              <a:ext cx="19675" cy="28900"/>
            </a:xfrm>
            <a:custGeom>
              <a:avLst/>
              <a:gdLst/>
              <a:ahLst/>
              <a:cxnLst/>
              <a:rect l="l" t="t" r="r" b="b"/>
              <a:pathLst>
                <a:path w="787" h="1156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441"/>
                    <a:pt x="489" y="798"/>
                    <a:pt x="786" y="1155"/>
                  </a:cubicBezTo>
                  <a:cubicBezTo>
                    <a:pt x="536" y="774"/>
                    <a:pt x="274" y="381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6" name="Google Shape;9756;p14"/>
            <p:cNvSpPr/>
            <p:nvPr/>
          </p:nvSpPr>
          <p:spPr>
            <a:xfrm>
              <a:off x="6758275" y="2599850"/>
              <a:ext cx="14900" cy="28000"/>
            </a:xfrm>
            <a:custGeom>
              <a:avLst/>
              <a:gdLst/>
              <a:ahLst/>
              <a:cxnLst/>
              <a:rect l="l" t="t" r="r" b="b"/>
              <a:pathLst>
                <a:path w="596" h="1120" extrusionOk="0">
                  <a:moveTo>
                    <a:pt x="12" y="1"/>
                  </a:moveTo>
                  <a:cubicBezTo>
                    <a:pt x="0" y="155"/>
                    <a:pt x="370" y="870"/>
                    <a:pt x="596" y="1120"/>
                  </a:cubicBezTo>
                  <a:cubicBezTo>
                    <a:pt x="393" y="727"/>
                    <a:pt x="191" y="358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7" name="Google Shape;9757;p14"/>
            <p:cNvSpPr/>
            <p:nvPr/>
          </p:nvSpPr>
          <p:spPr>
            <a:xfrm>
              <a:off x="6778800" y="2482575"/>
              <a:ext cx="24150" cy="26825"/>
            </a:xfrm>
            <a:custGeom>
              <a:avLst/>
              <a:gdLst/>
              <a:ahLst/>
              <a:cxnLst/>
              <a:rect l="l" t="t" r="r" b="b"/>
              <a:pathLst>
                <a:path w="966" h="1073" extrusionOk="0">
                  <a:moveTo>
                    <a:pt x="25" y="1"/>
                  </a:moveTo>
                  <a:lnTo>
                    <a:pt x="1" y="36"/>
                  </a:lnTo>
                  <a:cubicBezTo>
                    <a:pt x="311" y="394"/>
                    <a:pt x="620" y="739"/>
                    <a:pt x="942" y="1072"/>
                  </a:cubicBezTo>
                  <a:cubicBezTo>
                    <a:pt x="942" y="1060"/>
                    <a:pt x="953" y="1060"/>
                    <a:pt x="965" y="1048"/>
                  </a:cubicBezTo>
                  <a:cubicBezTo>
                    <a:pt x="656" y="703"/>
                    <a:pt x="346" y="346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8" name="Google Shape;9758;p14"/>
            <p:cNvSpPr/>
            <p:nvPr/>
          </p:nvSpPr>
          <p:spPr>
            <a:xfrm>
              <a:off x="6682075" y="2592425"/>
              <a:ext cx="21150" cy="27100"/>
            </a:xfrm>
            <a:custGeom>
              <a:avLst/>
              <a:gdLst/>
              <a:ahLst/>
              <a:cxnLst/>
              <a:rect l="l" t="t" r="r" b="b"/>
              <a:pathLst>
                <a:path w="846" h="1084" extrusionOk="0">
                  <a:moveTo>
                    <a:pt x="24" y="0"/>
                  </a:moveTo>
                  <a:lnTo>
                    <a:pt x="0" y="36"/>
                  </a:lnTo>
                  <a:cubicBezTo>
                    <a:pt x="262" y="393"/>
                    <a:pt x="548" y="726"/>
                    <a:pt x="822" y="1083"/>
                  </a:cubicBezTo>
                  <a:cubicBezTo>
                    <a:pt x="834" y="1083"/>
                    <a:pt x="846" y="1072"/>
                    <a:pt x="846" y="1060"/>
                  </a:cubicBezTo>
                  <a:cubicBezTo>
                    <a:pt x="584" y="702"/>
                    <a:pt x="298" y="357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9" name="Google Shape;9759;p14"/>
            <p:cNvSpPr/>
            <p:nvPr/>
          </p:nvSpPr>
          <p:spPr>
            <a:xfrm>
              <a:off x="6673450" y="2484650"/>
              <a:ext cx="8650" cy="26225"/>
            </a:xfrm>
            <a:custGeom>
              <a:avLst/>
              <a:gdLst/>
              <a:ahLst/>
              <a:cxnLst/>
              <a:rect l="l" t="t" r="r" b="b"/>
              <a:pathLst>
                <a:path w="346" h="1049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55" y="144"/>
                    <a:pt x="0" y="775"/>
                    <a:pt x="95" y="1049"/>
                  </a:cubicBezTo>
                  <a:cubicBezTo>
                    <a:pt x="107" y="692"/>
                    <a:pt x="155" y="334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0" name="Google Shape;9760;p14"/>
            <p:cNvSpPr/>
            <p:nvPr/>
          </p:nvSpPr>
          <p:spPr>
            <a:xfrm>
              <a:off x="6823450" y="2658800"/>
              <a:ext cx="24450" cy="15800"/>
            </a:xfrm>
            <a:custGeom>
              <a:avLst/>
              <a:gdLst/>
              <a:ahLst/>
              <a:cxnLst/>
              <a:rect l="l" t="t" r="r" b="b"/>
              <a:pathLst>
                <a:path w="978" h="632" extrusionOk="0">
                  <a:moveTo>
                    <a:pt x="953" y="0"/>
                  </a:moveTo>
                  <a:cubicBezTo>
                    <a:pt x="644" y="191"/>
                    <a:pt x="310" y="393"/>
                    <a:pt x="1" y="607"/>
                  </a:cubicBezTo>
                  <a:cubicBezTo>
                    <a:pt x="1" y="619"/>
                    <a:pt x="13" y="619"/>
                    <a:pt x="13" y="631"/>
                  </a:cubicBezTo>
                  <a:cubicBezTo>
                    <a:pt x="346" y="441"/>
                    <a:pt x="656" y="238"/>
                    <a:pt x="977" y="36"/>
                  </a:cubicBezTo>
                  <a:cubicBezTo>
                    <a:pt x="977" y="24"/>
                    <a:pt x="965" y="12"/>
                    <a:pt x="9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1" name="Google Shape;9761;p14"/>
            <p:cNvSpPr/>
            <p:nvPr/>
          </p:nvSpPr>
          <p:spPr>
            <a:xfrm>
              <a:off x="6652000" y="2541800"/>
              <a:ext cx="11950" cy="23550"/>
            </a:xfrm>
            <a:custGeom>
              <a:avLst/>
              <a:gdLst/>
              <a:ahLst/>
              <a:cxnLst/>
              <a:rect l="l" t="t" r="r" b="b"/>
              <a:pathLst>
                <a:path w="478" h="942" extrusionOk="0">
                  <a:moveTo>
                    <a:pt x="25" y="1"/>
                  </a:moveTo>
                  <a:lnTo>
                    <a:pt x="25" y="1"/>
                  </a:lnTo>
                  <a:cubicBezTo>
                    <a:pt x="1" y="394"/>
                    <a:pt x="251" y="656"/>
                    <a:pt x="477" y="942"/>
                  </a:cubicBezTo>
                  <a:cubicBezTo>
                    <a:pt x="299" y="644"/>
                    <a:pt x="72" y="35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2" name="Google Shape;9762;p14"/>
            <p:cNvSpPr/>
            <p:nvPr/>
          </p:nvSpPr>
          <p:spPr>
            <a:xfrm>
              <a:off x="6750825" y="2347750"/>
              <a:ext cx="25325" cy="19950"/>
            </a:xfrm>
            <a:custGeom>
              <a:avLst/>
              <a:gdLst/>
              <a:ahLst/>
              <a:cxnLst/>
              <a:rect l="l" t="t" r="r" b="b"/>
              <a:pathLst>
                <a:path w="1013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287" y="322"/>
                    <a:pt x="656" y="548"/>
                    <a:pt x="1013" y="798"/>
                  </a:cubicBezTo>
                  <a:cubicBezTo>
                    <a:pt x="668" y="536"/>
                    <a:pt x="346" y="26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3" name="Google Shape;9763;p14"/>
            <p:cNvSpPr/>
            <p:nvPr/>
          </p:nvSpPr>
          <p:spPr>
            <a:xfrm>
              <a:off x="6690700" y="2714450"/>
              <a:ext cx="24725" cy="13125"/>
            </a:xfrm>
            <a:custGeom>
              <a:avLst/>
              <a:gdLst/>
              <a:ahLst/>
              <a:cxnLst/>
              <a:rect l="l" t="t" r="r" b="b"/>
              <a:pathLst>
                <a:path w="989" h="525" extrusionOk="0">
                  <a:moveTo>
                    <a:pt x="965" y="1"/>
                  </a:moveTo>
                  <a:cubicBezTo>
                    <a:pt x="667" y="155"/>
                    <a:pt x="358" y="298"/>
                    <a:pt x="60" y="453"/>
                  </a:cubicBezTo>
                  <a:cubicBezTo>
                    <a:pt x="25" y="465"/>
                    <a:pt x="25" y="489"/>
                    <a:pt x="1" y="524"/>
                  </a:cubicBezTo>
                  <a:cubicBezTo>
                    <a:pt x="334" y="346"/>
                    <a:pt x="667" y="179"/>
                    <a:pt x="989" y="12"/>
                  </a:cubicBezTo>
                  <a:lnTo>
                    <a:pt x="96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4" name="Google Shape;9764;p14"/>
            <p:cNvSpPr/>
            <p:nvPr/>
          </p:nvSpPr>
          <p:spPr>
            <a:xfrm>
              <a:off x="6763025" y="2519200"/>
              <a:ext cx="19075" cy="19950"/>
            </a:xfrm>
            <a:custGeom>
              <a:avLst/>
              <a:gdLst/>
              <a:ahLst/>
              <a:cxnLst/>
              <a:rect l="l" t="t" r="r" b="b"/>
              <a:pathLst>
                <a:path w="763" h="798" extrusionOk="0">
                  <a:moveTo>
                    <a:pt x="1" y="0"/>
                  </a:moveTo>
                  <a:cubicBezTo>
                    <a:pt x="1" y="3"/>
                    <a:pt x="2" y="4"/>
                    <a:pt x="5" y="5"/>
                  </a:cubicBezTo>
                  <a:lnTo>
                    <a:pt x="5" y="5"/>
                  </a:lnTo>
                  <a:cubicBezTo>
                    <a:pt x="3" y="3"/>
                    <a:pt x="2" y="2"/>
                    <a:pt x="1" y="0"/>
                  </a:cubicBezTo>
                  <a:close/>
                  <a:moveTo>
                    <a:pt x="25" y="0"/>
                  </a:moveTo>
                  <a:cubicBezTo>
                    <a:pt x="25" y="0"/>
                    <a:pt x="14" y="5"/>
                    <a:pt x="7" y="5"/>
                  </a:cubicBezTo>
                  <a:cubicBezTo>
                    <a:pt x="6" y="5"/>
                    <a:pt x="5" y="5"/>
                    <a:pt x="5" y="5"/>
                  </a:cubicBezTo>
                  <a:lnTo>
                    <a:pt x="5" y="5"/>
                  </a:lnTo>
                  <a:cubicBezTo>
                    <a:pt x="219" y="300"/>
                    <a:pt x="514" y="525"/>
                    <a:pt x="739" y="798"/>
                  </a:cubicBezTo>
                  <a:cubicBezTo>
                    <a:pt x="739" y="786"/>
                    <a:pt x="751" y="786"/>
                    <a:pt x="763" y="774"/>
                  </a:cubicBezTo>
                  <a:cubicBezTo>
                    <a:pt x="513" y="524"/>
                    <a:pt x="275" y="25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5" name="Google Shape;9765;p14"/>
            <p:cNvSpPr/>
            <p:nvPr/>
          </p:nvSpPr>
          <p:spPr>
            <a:xfrm>
              <a:off x="6599325" y="2686175"/>
              <a:ext cx="12525" cy="26225"/>
            </a:xfrm>
            <a:custGeom>
              <a:avLst/>
              <a:gdLst/>
              <a:ahLst/>
              <a:cxnLst/>
              <a:rect l="l" t="t" r="r" b="b"/>
              <a:pathLst>
                <a:path w="501" h="1049" extrusionOk="0">
                  <a:moveTo>
                    <a:pt x="465" y="0"/>
                  </a:moveTo>
                  <a:cubicBezTo>
                    <a:pt x="322" y="310"/>
                    <a:pt x="167" y="632"/>
                    <a:pt x="24" y="953"/>
                  </a:cubicBezTo>
                  <a:cubicBezTo>
                    <a:pt x="0" y="989"/>
                    <a:pt x="24" y="1013"/>
                    <a:pt x="24" y="1048"/>
                  </a:cubicBezTo>
                  <a:lnTo>
                    <a:pt x="48" y="1048"/>
                  </a:lnTo>
                  <a:cubicBezTo>
                    <a:pt x="203" y="703"/>
                    <a:pt x="346" y="346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6" name="Google Shape;9766;p14"/>
            <p:cNvSpPr/>
            <p:nvPr/>
          </p:nvSpPr>
          <p:spPr>
            <a:xfrm>
              <a:off x="6697550" y="2376025"/>
              <a:ext cx="17875" cy="19950"/>
            </a:xfrm>
            <a:custGeom>
              <a:avLst/>
              <a:gdLst/>
              <a:ahLst/>
              <a:cxnLst/>
              <a:rect l="l" t="t" r="r" b="b"/>
              <a:pathLst>
                <a:path w="715" h="798" extrusionOk="0">
                  <a:moveTo>
                    <a:pt x="1" y="0"/>
                  </a:moveTo>
                  <a:lnTo>
                    <a:pt x="1" y="0"/>
                  </a:lnTo>
                  <a:cubicBezTo>
                    <a:pt x="143" y="357"/>
                    <a:pt x="441" y="572"/>
                    <a:pt x="715" y="798"/>
                  </a:cubicBezTo>
                  <a:cubicBezTo>
                    <a:pt x="465" y="548"/>
                    <a:pt x="179" y="32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7" name="Google Shape;9767;p14"/>
            <p:cNvSpPr/>
            <p:nvPr/>
          </p:nvSpPr>
          <p:spPr>
            <a:xfrm>
              <a:off x="6777025" y="2420075"/>
              <a:ext cx="20275" cy="19375"/>
            </a:xfrm>
            <a:custGeom>
              <a:avLst/>
              <a:gdLst/>
              <a:ahLst/>
              <a:cxnLst/>
              <a:rect l="l" t="t" r="r" b="b"/>
              <a:pathLst>
                <a:path w="811" h="775" extrusionOk="0">
                  <a:moveTo>
                    <a:pt x="24" y="0"/>
                  </a:moveTo>
                  <a:lnTo>
                    <a:pt x="1" y="36"/>
                  </a:lnTo>
                  <a:cubicBezTo>
                    <a:pt x="262" y="286"/>
                    <a:pt x="512" y="524"/>
                    <a:pt x="786" y="774"/>
                  </a:cubicBezTo>
                  <a:lnTo>
                    <a:pt x="810" y="750"/>
                  </a:lnTo>
                  <a:cubicBezTo>
                    <a:pt x="548" y="500"/>
                    <a:pt x="298" y="26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8" name="Google Shape;9768;p14"/>
            <p:cNvSpPr/>
            <p:nvPr/>
          </p:nvSpPr>
          <p:spPr>
            <a:xfrm>
              <a:off x="6777625" y="2413525"/>
              <a:ext cx="20250" cy="16700"/>
            </a:xfrm>
            <a:custGeom>
              <a:avLst/>
              <a:gdLst/>
              <a:ahLst/>
              <a:cxnLst/>
              <a:rect l="l" t="t" r="r" b="b"/>
              <a:pathLst>
                <a:path w="810" h="668" extrusionOk="0">
                  <a:moveTo>
                    <a:pt x="0" y="0"/>
                  </a:moveTo>
                  <a:lnTo>
                    <a:pt x="0" y="0"/>
                  </a:lnTo>
                  <a:cubicBezTo>
                    <a:pt x="191" y="310"/>
                    <a:pt x="512" y="489"/>
                    <a:pt x="810" y="667"/>
                  </a:cubicBezTo>
                  <a:cubicBezTo>
                    <a:pt x="548" y="441"/>
                    <a:pt x="286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9" name="Google Shape;9769;p14"/>
            <p:cNvSpPr/>
            <p:nvPr/>
          </p:nvSpPr>
          <p:spPr>
            <a:xfrm>
              <a:off x="6586825" y="2402800"/>
              <a:ext cx="5975" cy="24150"/>
            </a:xfrm>
            <a:custGeom>
              <a:avLst/>
              <a:gdLst/>
              <a:ahLst/>
              <a:cxnLst/>
              <a:rect l="l" t="t" r="r" b="b"/>
              <a:pathLst>
                <a:path w="239" h="966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22"/>
                    <a:pt x="131" y="632"/>
                    <a:pt x="203" y="965"/>
                  </a:cubicBezTo>
                  <a:cubicBezTo>
                    <a:pt x="227" y="965"/>
                    <a:pt x="239" y="965"/>
                    <a:pt x="239" y="953"/>
                  </a:cubicBezTo>
                  <a:cubicBezTo>
                    <a:pt x="179" y="620"/>
                    <a:pt x="131" y="29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0" name="Google Shape;9770;p14"/>
            <p:cNvSpPr/>
            <p:nvPr/>
          </p:nvSpPr>
          <p:spPr>
            <a:xfrm>
              <a:off x="6862150" y="2473350"/>
              <a:ext cx="14025" cy="25325"/>
            </a:xfrm>
            <a:custGeom>
              <a:avLst/>
              <a:gdLst/>
              <a:ahLst/>
              <a:cxnLst/>
              <a:rect l="l" t="t" r="r" b="b"/>
              <a:pathLst>
                <a:path w="561" h="1013" extrusionOk="0">
                  <a:moveTo>
                    <a:pt x="25" y="1"/>
                  </a:moveTo>
                  <a:cubicBezTo>
                    <a:pt x="25" y="1"/>
                    <a:pt x="13" y="12"/>
                    <a:pt x="1" y="12"/>
                  </a:cubicBezTo>
                  <a:cubicBezTo>
                    <a:pt x="179" y="358"/>
                    <a:pt x="358" y="691"/>
                    <a:pt x="536" y="1013"/>
                  </a:cubicBezTo>
                  <a:cubicBezTo>
                    <a:pt x="548" y="1013"/>
                    <a:pt x="548" y="1001"/>
                    <a:pt x="560" y="1001"/>
                  </a:cubicBezTo>
                  <a:cubicBezTo>
                    <a:pt x="382" y="655"/>
                    <a:pt x="203" y="334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1" name="Google Shape;9771;p14"/>
            <p:cNvSpPr/>
            <p:nvPr/>
          </p:nvSpPr>
          <p:spPr>
            <a:xfrm>
              <a:off x="6837450" y="2509075"/>
              <a:ext cx="13125" cy="22650"/>
            </a:xfrm>
            <a:custGeom>
              <a:avLst/>
              <a:gdLst/>
              <a:ahLst/>
              <a:cxnLst/>
              <a:rect l="l" t="t" r="r" b="b"/>
              <a:pathLst>
                <a:path w="525" h="906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369"/>
                    <a:pt x="334" y="631"/>
                    <a:pt x="524" y="905"/>
                  </a:cubicBezTo>
                  <a:cubicBezTo>
                    <a:pt x="346" y="607"/>
                    <a:pt x="179" y="31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2" name="Google Shape;9772;p14"/>
            <p:cNvSpPr/>
            <p:nvPr/>
          </p:nvSpPr>
          <p:spPr>
            <a:xfrm>
              <a:off x="6823150" y="2426925"/>
              <a:ext cx="18800" cy="22650"/>
            </a:xfrm>
            <a:custGeom>
              <a:avLst/>
              <a:gdLst/>
              <a:ahLst/>
              <a:cxnLst/>
              <a:rect l="l" t="t" r="r" b="b"/>
              <a:pathLst>
                <a:path w="752" h="906" extrusionOk="0">
                  <a:moveTo>
                    <a:pt x="25" y="0"/>
                  </a:moveTo>
                  <a:lnTo>
                    <a:pt x="1" y="24"/>
                  </a:lnTo>
                  <a:cubicBezTo>
                    <a:pt x="239" y="322"/>
                    <a:pt x="489" y="607"/>
                    <a:pt x="727" y="905"/>
                  </a:cubicBezTo>
                  <a:cubicBezTo>
                    <a:pt x="727" y="893"/>
                    <a:pt x="739" y="893"/>
                    <a:pt x="751" y="881"/>
                  </a:cubicBezTo>
                  <a:cubicBezTo>
                    <a:pt x="501" y="584"/>
                    <a:pt x="263" y="298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3" name="Google Shape;9773;p14"/>
            <p:cNvSpPr/>
            <p:nvPr/>
          </p:nvSpPr>
          <p:spPr>
            <a:xfrm>
              <a:off x="6682075" y="2488225"/>
              <a:ext cx="4475" cy="23550"/>
            </a:xfrm>
            <a:custGeom>
              <a:avLst/>
              <a:gdLst/>
              <a:ahLst/>
              <a:cxnLst/>
              <a:rect l="l" t="t" r="r" b="b"/>
              <a:pathLst>
                <a:path w="179" h="942" extrusionOk="0">
                  <a:moveTo>
                    <a:pt x="179" y="1"/>
                  </a:moveTo>
                  <a:lnTo>
                    <a:pt x="179" y="1"/>
                  </a:lnTo>
                  <a:cubicBezTo>
                    <a:pt x="0" y="275"/>
                    <a:pt x="12" y="608"/>
                    <a:pt x="12" y="941"/>
                  </a:cubicBezTo>
                  <a:cubicBezTo>
                    <a:pt x="72" y="632"/>
                    <a:pt x="131" y="298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4" name="Google Shape;9774;p14"/>
            <p:cNvSpPr/>
            <p:nvPr/>
          </p:nvSpPr>
          <p:spPr>
            <a:xfrm>
              <a:off x="6737425" y="2386125"/>
              <a:ext cx="22075" cy="17300"/>
            </a:xfrm>
            <a:custGeom>
              <a:avLst/>
              <a:gdLst/>
              <a:ahLst/>
              <a:cxnLst/>
              <a:rect l="l" t="t" r="r" b="b"/>
              <a:pathLst>
                <a:path w="883" h="692" extrusionOk="0">
                  <a:moveTo>
                    <a:pt x="1" y="1"/>
                  </a:moveTo>
                  <a:cubicBezTo>
                    <a:pt x="239" y="299"/>
                    <a:pt x="572" y="501"/>
                    <a:pt x="882" y="692"/>
                  </a:cubicBezTo>
                  <a:cubicBezTo>
                    <a:pt x="584" y="465"/>
                    <a:pt x="299" y="22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5" name="Google Shape;9775;p14"/>
            <p:cNvSpPr/>
            <p:nvPr/>
          </p:nvSpPr>
          <p:spPr>
            <a:xfrm>
              <a:off x="6603500" y="2654625"/>
              <a:ext cx="5675" cy="25625"/>
            </a:xfrm>
            <a:custGeom>
              <a:avLst/>
              <a:gdLst/>
              <a:ahLst/>
              <a:cxnLst/>
              <a:rect l="l" t="t" r="r" b="b"/>
              <a:pathLst>
                <a:path w="227" h="1025" extrusionOk="0">
                  <a:moveTo>
                    <a:pt x="179" y="0"/>
                  </a:moveTo>
                  <a:lnTo>
                    <a:pt x="0" y="1024"/>
                  </a:lnTo>
                  <a:lnTo>
                    <a:pt x="36" y="1024"/>
                  </a:lnTo>
                  <a:cubicBezTo>
                    <a:pt x="95" y="679"/>
                    <a:pt x="167" y="346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6" name="Google Shape;9776;p14"/>
            <p:cNvSpPr/>
            <p:nvPr/>
          </p:nvSpPr>
          <p:spPr>
            <a:xfrm>
              <a:off x="6716600" y="2357275"/>
              <a:ext cx="17875" cy="13125"/>
            </a:xfrm>
            <a:custGeom>
              <a:avLst/>
              <a:gdLst/>
              <a:ahLst/>
              <a:cxnLst/>
              <a:rect l="l" t="t" r="r" b="b"/>
              <a:pathLst>
                <a:path w="715" h="525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176"/>
                    <a:pt x="497" y="524"/>
                    <a:pt x="705" y="524"/>
                  </a:cubicBezTo>
                  <a:cubicBezTo>
                    <a:pt x="708" y="524"/>
                    <a:pt x="712" y="524"/>
                    <a:pt x="715" y="524"/>
                  </a:cubicBezTo>
                  <a:cubicBezTo>
                    <a:pt x="584" y="453"/>
                    <a:pt x="453" y="369"/>
                    <a:pt x="334" y="286"/>
                  </a:cubicBezTo>
                  <a:cubicBezTo>
                    <a:pt x="215" y="191"/>
                    <a:pt x="108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7" name="Google Shape;9777;p14"/>
            <p:cNvSpPr/>
            <p:nvPr/>
          </p:nvSpPr>
          <p:spPr>
            <a:xfrm>
              <a:off x="6646950" y="2735000"/>
              <a:ext cx="18775" cy="16675"/>
            </a:xfrm>
            <a:custGeom>
              <a:avLst/>
              <a:gdLst/>
              <a:ahLst/>
              <a:cxnLst/>
              <a:rect l="l" t="t" r="r" b="b"/>
              <a:pathLst>
                <a:path w="751" h="667" extrusionOk="0">
                  <a:moveTo>
                    <a:pt x="751" y="0"/>
                  </a:moveTo>
                  <a:cubicBezTo>
                    <a:pt x="465" y="179"/>
                    <a:pt x="227" y="405"/>
                    <a:pt x="0" y="643"/>
                  </a:cubicBezTo>
                  <a:lnTo>
                    <a:pt x="36" y="667"/>
                  </a:lnTo>
                  <a:cubicBezTo>
                    <a:pt x="274" y="464"/>
                    <a:pt x="501" y="238"/>
                    <a:pt x="7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8" name="Google Shape;9778;p14"/>
            <p:cNvSpPr/>
            <p:nvPr/>
          </p:nvSpPr>
          <p:spPr>
            <a:xfrm>
              <a:off x="6624025" y="2726650"/>
              <a:ext cx="17600" cy="18775"/>
            </a:xfrm>
            <a:custGeom>
              <a:avLst/>
              <a:gdLst/>
              <a:ahLst/>
              <a:cxnLst/>
              <a:rect l="l" t="t" r="r" b="b"/>
              <a:pathLst>
                <a:path w="704" h="751" extrusionOk="0">
                  <a:moveTo>
                    <a:pt x="703" y="1"/>
                  </a:moveTo>
                  <a:cubicBezTo>
                    <a:pt x="465" y="60"/>
                    <a:pt x="1" y="572"/>
                    <a:pt x="25" y="751"/>
                  </a:cubicBezTo>
                  <a:cubicBezTo>
                    <a:pt x="191" y="417"/>
                    <a:pt x="429" y="203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9" name="Google Shape;9779;p14"/>
            <p:cNvSpPr/>
            <p:nvPr/>
          </p:nvSpPr>
          <p:spPr>
            <a:xfrm>
              <a:off x="6663325" y="2452525"/>
              <a:ext cx="11625" cy="15200"/>
            </a:xfrm>
            <a:custGeom>
              <a:avLst/>
              <a:gdLst/>
              <a:ahLst/>
              <a:cxnLst/>
              <a:rect l="l" t="t" r="r" b="b"/>
              <a:pathLst>
                <a:path w="465" h="608" extrusionOk="0">
                  <a:moveTo>
                    <a:pt x="453" y="0"/>
                  </a:moveTo>
                  <a:cubicBezTo>
                    <a:pt x="381" y="12"/>
                    <a:pt x="274" y="0"/>
                    <a:pt x="227" y="48"/>
                  </a:cubicBezTo>
                  <a:cubicBezTo>
                    <a:pt x="96" y="191"/>
                    <a:pt x="24" y="393"/>
                    <a:pt x="0" y="607"/>
                  </a:cubicBezTo>
                  <a:cubicBezTo>
                    <a:pt x="36" y="524"/>
                    <a:pt x="84" y="429"/>
                    <a:pt x="107" y="345"/>
                  </a:cubicBezTo>
                  <a:cubicBezTo>
                    <a:pt x="164" y="186"/>
                    <a:pt x="232" y="59"/>
                    <a:pt x="426" y="59"/>
                  </a:cubicBezTo>
                  <a:cubicBezTo>
                    <a:pt x="435" y="59"/>
                    <a:pt x="444" y="59"/>
                    <a:pt x="453" y="60"/>
                  </a:cubicBezTo>
                  <a:cubicBezTo>
                    <a:pt x="453" y="60"/>
                    <a:pt x="465" y="48"/>
                    <a:pt x="465" y="24"/>
                  </a:cubicBezTo>
                  <a:cubicBezTo>
                    <a:pt x="453" y="24"/>
                    <a:pt x="453" y="1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0" name="Google Shape;9780;p14"/>
            <p:cNvSpPr/>
            <p:nvPr/>
          </p:nvSpPr>
          <p:spPr>
            <a:xfrm>
              <a:off x="6596350" y="2423050"/>
              <a:ext cx="6875" cy="24725"/>
            </a:xfrm>
            <a:custGeom>
              <a:avLst/>
              <a:gdLst/>
              <a:ahLst/>
              <a:cxnLst/>
              <a:rect l="l" t="t" r="r" b="b"/>
              <a:pathLst>
                <a:path w="275" h="989" extrusionOk="0">
                  <a:moveTo>
                    <a:pt x="48" y="0"/>
                  </a:moveTo>
                  <a:cubicBezTo>
                    <a:pt x="36" y="24"/>
                    <a:pt x="24" y="24"/>
                    <a:pt x="0" y="24"/>
                  </a:cubicBezTo>
                  <a:cubicBezTo>
                    <a:pt x="84" y="334"/>
                    <a:pt x="155" y="655"/>
                    <a:pt x="227" y="989"/>
                  </a:cubicBezTo>
                  <a:cubicBezTo>
                    <a:pt x="239" y="989"/>
                    <a:pt x="239" y="989"/>
                    <a:pt x="274" y="977"/>
                  </a:cubicBezTo>
                  <a:cubicBezTo>
                    <a:pt x="203" y="655"/>
                    <a:pt x="119" y="33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1" name="Google Shape;9781;p14"/>
            <p:cNvSpPr/>
            <p:nvPr/>
          </p:nvSpPr>
          <p:spPr>
            <a:xfrm>
              <a:off x="6703200" y="2326000"/>
              <a:ext cx="17900" cy="11650"/>
            </a:xfrm>
            <a:custGeom>
              <a:avLst/>
              <a:gdLst/>
              <a:ahLst/>
              <a:cxnLst/>
              <a:rect l="l" t="t" r="r" b="b"/>
              <a:pathLst>
                <a:path w="716" h="466" extrusionOk="0">
                  <a:moveTo>
                    <a:pt x="48" y="1"/>
                  </a:moveTo>
                  <a:cubicBezTo>
                    <a:pt x="1" y="72"/>
                    <a:pt x="60" y="108"/>
                    <a:pt x="120" y="132"/>
                  </a:cubicBezTo>
                  <a:cubicBezTo>
                    <a:pt x="310" y="239"/>
                    <a:pt x="525" y="358"/>
                    <a:pt x="715" y="465"/>
                  </a:cubicBezTo>
                  <a:cubicBezTo>
                    <a:pt x="596" y="358"/>
                    <a:pt x="453" y="251"/>
                    <a:pt x="310" y="168"/>
                  </a:cubicBezTo>
                  <a:cubicBezTo>
                    <a:pt x="227" y="108"/>
                    <a:pt x="132" y="6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2" name="Google Shape;9782;p14"/>
            <p:cNvSpPr/>
            <p:nvPr/>
          </p:nvSpPr>
          <p:spPr>
            <a:xfrm>
              <a:off x="6760050" y="2385550"/>
              <a:ext cx="15500" cy="14600"/>
            </a:xfrm>
            <a:custGeom>
              <a:avLst/>
              <a:gdLst/>
              <a:ahLst/>
              <a:cxnLst/>
              <a:rect l="l" t="t" r="r" b="b"/>
              <a:pathLst>
                <a:path w="620" h="584" extrusionOk="0">
                  <a:moveTo>
                    <a:pt x="1" y="0"/>
                  </a:moveTo>
                  <a:cubicBezTo>
                    <a:pt x="179" y="238"/>
                    <a:pt x="382" y="453"/>
                    <a:pt x="620" y="584"/>
                  </a:cubicBezTo>
                  <a:cubicBezTo>
                    <a:pt x="453" y="405"/>
                    <a:pt x="263" y="214"/>
                    <a:pt x="84" y="12"/>
                  </a:cubicBezTo>
                  <a:cubicBezTo>
                    <a:pt x="60" y="0"/>
                    <a:pt x="37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3" name="Google Shape;9783;p14"/>
            <p:cNvSpPr/>
            <p:nvPr/>
          </p:nvSpPr>
          <p:spPr>
            <a:xfrm>
              <a:off x="6603200" y="2440300"/>
              <a:ext cx="11025" cy="25325"/>
            </a:xfrm>
            <a:custGeom>
              <a:avLst/>
              <a:gdLst/>
              <a:ahLst/>
              <a:cxnLst/>
              <a:rect l="l" t="t" r="r" b="b"/>
              <a:pathLst>
                <a:path w="441" h="1013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406"/>
                    <a:pt x="262" y="703"/>
                    <a:pt x="441" y="1013"/>
                  </a:cubicBezTo>
                  <a:cubicBezTo>
                    <a:pt x="298" y="680"/>
                    <a:pt x="167" y="35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4" name="Google Shape;9784;p14"/>
            <p:cNvSpPr/>
            <p:nvPr/>
          </p:nvSpPr>
          <p:spPr>
            <a:xfrm>
              <a:off x="6825250" y="2450425"/>
              <a:ext cx="14900" cy="21175"/>
            </a:xfrm>
            <a:custGeom>
              <a:avLst/>
              <a:gdLst/>
              <a:ahLst/>
              <a:cxnLst/>
              <a:rect l="l" t="t" r="r" b="b"/>
              <a:pathLst>
                <a:path w="596" h="847" extrusionOk="0">
                  <a:moveTo>
                    <a:pt x="36" y="1"/>
                  </a:moveTo>
                  <a:cubicBezTo>
                    <a:pt x="36" y="13"/>
                    <a:pt x="12" y="13"/>
                    <a:pt x="0" y="25"/>
                  </a:cubicBezTo>
                  <a:cubicBezTo>
                    <a:pt x="191" y="298"/>
                    <a:pt x="369" y="572"/>
                    <a:pt x="572" y="846"/>
                  </a:cubicBezTo>
                  <a:cubicBezTo>
                    <a:pt x="584" y="834"/>
                    <a:pt x="596" y="834"/>
                    <a:pt x="596" y="810"/>
                  </a:cubicBezTo>
                  <a:cubicBezTo>
                    <a:pt x="405" y="548"/>
                    <a:pt x="227" y="26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5" name="Google Shape;9785;p14"/>
            <p:cNvSpPr/>
            <p:nvPr/>
          </p:nvSpPr>
          <p:spPr>
            <a:xfrm>
              <a:off x="6689525" y="2542700"/>
              <a:ext cx="8650" cy="19675"/>
            </a:xfrm>
            <a:custGeom>
              <a:avLst/>
              <a:gdLst/>
              <a:ahLst/>
              <a:cxnLst/>
              <a:rect l="l" t="t" r="r" b="b"/>
              <a:pathLst>
                <a:path w="346" h="787" extrusionOk="0">
                  <a:moveTo>
                    <a:pt x="24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60" y="275"/>
                    <a:pt x="191" y="548"/>
                    <a:pt x="345" y="786"/>
                  </a:cubicBezTo>
                  <a:cubicBezTo>
                    <a:pt x="238" y="513"/>
                    <a:pt x="131" y="25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6" name="Google Shape;9786;p14"/>
            <p:cNvSpPr/>
            <p:nvPr/>
          </p:nvSpPr>
          <p:spPr>
            <a:xfrm>
              <a:off x="6726425" y="2683500"/>
              <a:ext cx="18775" cy="10150"/>
            </a:xfrm>
            <a:custGeom>
              <a:avLst/>
              <a:gdLst/>
              <a:ahLst/>
              <a:cxnLst/>
              <a:rect l="l" t="t" r="r" b="b"/>
              <a:pathLst>
                <a:path w="751" h="406" extrusionOk="0">
                  <a:moveTo>
                    <a:pt x="739" y="0"/>
                  </a:moveTo>
                  <a:cubicBezTo>
                    <a:pt x="489" y="119"/>
                    <a:pt x="250" y="262"/>
                    <a:pt x="0" y="381"/>
                  </a:cubicBezTo>
                  <a:cubicBezTo>
                    <a:pt x="0" y="381"/>
                    <a:pt x="12" y="393"/>
                    <a:pt x="12" y="405"/>
                  </a:cubicBezTo>
                  <a:cubicBezTo>
                    <a:pt x="262" y="286"/>
                    <a:pt x="501" y="167"/>
                    <a:pt x="751" y="48"/>
                  </a:cubicBezTo>
                  <a:cubicBezTo>
                    <a:pt x="751" y="36"/>
                    <a:pt x="739" y="24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7" name="Google Shape;9787;p14"/>
            <p:cNvSpPr/>
            <p:nvPr/>
          </p:nvSpPr>
          <p:spPr>
            <a:xfrm>
              <a:off x="6747850" y="2354000"/>
              <a:ext cx="19675" cy="14000"/>
            </a:xfrm>
            <a:custGeom>
              <a:avLst/>
              <a:gdLst/>
              <a:ahLst/>
              <a:cxnLst/>
              <a:rect l="l" t="t" r="r" b="b"/>
              <a:pathLst>
                <a:path w="787" h="560" extrusionOk="0">
                  <a:moveTo>
                    <a:pt x="36" y="0"/>
                  </a:moveTo>
                  <a:cubicBezTo>
                    <a:pt x="13" y="12"/>
                    <a:pt x="13" y="24"/>
                    <a:pt x="1" y="48"/>
                  </a:cubicBezTo>
                  <a:cubicBezTo>
                    <a:pt x="251" y="226"/>
                    <a:pt x="525" y="381"/>
                    <a:pt x="775" y="560"/>
                  </a:cubicBezTo>
                  <a:cubicBezTo>
                    <a:pt x="775" y="560"/>
                    <a:pt x="787" y="548"/>
                    <a:pt x="787" y="536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8" name="Google Shape;9788;p14"/>
            <p:cNvSpPr/>
            <p:nvPr/>
          </p:nvSpPr>
          <p:spPr>
            <a:xfrm>
              <a:off x="6680275" y="2321550"/>
              <a:ext cx="16400" cy="16525"/>
            </a:xfrm>
            <a:custGeom>
              <a:avLst/>
              <a:gdLst/>
              <a:ahLst/>
              <a:cxnLst/>
              <a:rect l="l" t="t" r="r" b="b"/>
              <a:pathLst>
                <a:path w="656" h="661" extrusionOk="0">
                  <a:moveTo>
                    <a:pt x="13" y="0"/>
                  </a:moveTo>
                  <a:cubicBezTo>
                    <a:pt x="1" y="12"/>
                    <a:pt x="1" y="48"/>
                    <a:pt x="1" y="48"/>
                  </a:cubicBezTo>
                  <a:cubicBezTo>
                    <a:pt x="180" y="250"/>
                    <a:pt x="358" y="453"/>
                    <a:pt x="549" y="655"/>
                  </a:cubicBezTo>
                  <a:cubicBezTo>
                    <a:pt x="553" y="659"/>
                    <a:pt x="562" y="660"/>
                    <a:pt x="574" y="660"/>
                  </a:cubicBezTo>
                  <a:cubicBezTo>
                    <a:pt x="598" y="660"/>
                    <a:pt x="632" y="655"/>
                    <a:pt x="656" y="655"/>
                  </a:cubicBezTo>
                  <a:cubicBezTo>
                    <a:pt x="477" y="608"/>
                    <a:pt x="394" y="477"/>
                    <a:pt x="311" y="358"/>
                  </a:cubicBezTo>
                  <a:cubicBezTo>
                    <a:pt x="203" y="238"/>
                    <a:pt x="108" y="119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9" name="Google Shape;9789;p14"/>
            <p:cNvSpPr/>
            <p:nvPr/>
          </p:nvSpPr>
          <p:spPr>
            <a:xfrm>
              <a:off x="6664800" y="2388525"/>
              <a:ext cx="12525" cy="22050"/>
            </a:xfrm>
            <a:custGeom>
              <a:avLst/>
              <a:gdLst/>
              <a:ahLst/>
              <a:cxnLst/>
              <a:rect l="l" t="t" r="r" b="b"/>
              <a:pathLst>
                <a:path w="501" h="882" extrusionOk="0">
                  <a:moveTo>
                    <a:pt x="37" y="0"/>
                  </a:moveTo>
                  <a:cubicBezTo>
                    <a:pt x="25" y="0"/>
                    <a:pt x="25" y="12"/>
                    <a:pt x="1" y="12"/>
                  </a:cubicBezTo>
                  <a:cubicBezTo>
                    <a:pt x="156" y="310"/>
                    <a:pt x="322" y="596"/>
                    <a:pt x="465" y="881"/>
                  </a:cubicBezTo>
                  <a:cubicBezTo>
                    <a:pt x="477" y="881"/>
                    <a:pt x="501" y="869"/>
                    <a:pt x="501" y="846"/>
                  </a:cubicBezTo>
                  <a:cubicBezTo>
                    <a:pt x="346" y="572"/>
                    <a:pt x="179" y="28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0" name="Google Shape;9790;p14"/>
            <p:cNvSpPr/>
            <p:nvPr/>
          </p:nvSpPr>
          <p:spPr>
            <a:xfrm>
              <a:off x="6844600" y="2504600"/>
              <a:ext cx="11925" cy="20575"/>
            </a:xfrm>
            <a:custGeom>
              <a:avLst/>
              <a:gdLst/>
              <a:ahLst/>
              <a:cxnLst/>
              <a:rect l="l" t="t" r="r" b="b"/>
              <a:pathLst>
                <a:path w="477" h="823" extrusionOk="0">
                  <a:moveTo>
                    <a:pt x="0" y="1"/>
                  </a:moveTo>
                  <a:lnTo>
                    <a:pt x="0" y="1"/>
                  </a:lnTo>
                  <a:cubicBezTo>
                    <a:pt x="72" y="310"/>
                    <a:pt x="286" y="572"/>
                    <a:pt x="453" y="822"/>
                  </a:cubicBezTo>
                  <a:cubicBezTo>
                    <a:pt x="465" y="810"/>
                    <a:pt x="476" y="810"/>
                    <a:pt x="465" y="786"/>
                  </a:cubicBezTo>
                  <a:cubicBezTo>
                    <a:pt x="310" y="536"/>
                    <a:pt x="155" y="27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1" name="Google Shape;9791;p14"/>
            <p:cNvSpPr/>
            <p:nvPr/>
          </p:nvSpPr>
          <p:spPr>
            <a:xfrm>
              <a:off x="6683850" y="2699275"/>
              <a:ext cx="19675" cy="10150"/>
            </a:xfrm>
            <a:custGeom>
              <a:avLst/>
              <a:gdLst/>
              <a:ahLst/>
              <a:cxnLst/>
              <a:rect l="l" t="t" r="r" b="b"/>
              <a:pathLst>
                <a:path w="787" h="406" extrusionOk="0">
                  <a:moveTo>
                    <a:pt x="775" y="0"/>
                  </a:moveTo>
                  <a:cubicBezTo>
                    <a:pt x="525" y="119"/>
                    <a:pt x="251" y="238"/>
                    <a:pt x="1" y="358"/>
                  </a:cubicBezTo>
                  <a:cubicBezTo>
                    <a:pt x="13" y="369"/>
                    <a:pt x="13" y="405"/>
                    <a:pt x="13" y="405"/>
                  </a:cubicBezTo>
                  <a:cubicBezTo>
                    <a:pt x="287" y="286"/>
                    <a:pt x="537" y="143"/>
                    <a:pt x="787" y="24"/>
                  </a:cubicBezTo>
                  <a:cubicBezTo>
                    <a:pt x="787" y="12"/>
                    <a:pt x="775" y="12"/>
                    <a:pt x="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2" name="Google Shape;9792;p14"/>
            <p:cNvSpPr/>
            <p:nvPr/>
          </p:nvSpPr>
          <p:spPr>
            <a:xfrm>
              <a:off x="6860975" y="2590625"/>
              <a:ext cx="7450" cy="20875"/>
            </a:xfrm>
            <a:custGeom>
              <a:avLst/>
              <a:gdLst/>
              <a:ahLst/>
              <a:cxnLst/>
              <a:rect l="l" t="t" r="r" b="b"/>
              <a:pathLst>
                <a:path w="298" h="835" extrusionOk="0">
                  <a:moveTo>
                    <a:pt x="274" y="1"/>
                  </a:moveTo>
                  <a:cubicBezTo>
                    <a:pt x="179" y="263"/>
                    <a:pt x="95" y="548"/>
                    <a:pt x="0" y="822"/>
                  </a:cubicBezTo>
                  <a:cubicBezTo>
                    <a:pt x="0" y="822"/>
                    <a:pt x="12" y="834"/>
                    <a:pt x="36" y="834"/>
                  </a:cubicBezTo>
                  <a:cubicBezTo>
                    <a:pt x="119" y="560"/>
                    <a:pt x="214" y="286"/>
                    <a:pt x="298" y="12"/>
                  </a:cubicBezTo>
                  <a:cubicBezTo>
                    <a:pt x="286" y="12"/>
                    <a:pt x="286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3" name="Google Shape;9793;p14"/>
            <p:cNvSpPr/>
            <p:nvPr/>
          </p:nvSpPr>
          <p:spPr>
            <a:xfrm>
              <a:off x="6665700" y="2348625"/>
              <a:ext cx="16100" cy="14625"/>
            </a:xfrm>
            <a:custGeom>
              <a:avLst/>
              <a:gdLst/>
              <a:ahLst/>
              <a:cxnLst/>
              <a:rect l="l" t="t" r="r" b="b"/>
              <a:pathLst>
                <a:path w="644" h="585" extrusionOk="0">
                  <a:moveTo>
                    <a:pt x="1" y="1"/>
                  </a:moveTo>
                  <a:cubicBezTo>
                    <a:pt x="143" y="275"/>
                    <a:pt x="370" y="453"/>
                    <a:pt x="644" y="584"/>
                  </a:cubicBezTo>
                  <a:cubicBezTo>
                    <a:pt x="524" y="501"/>
                    <a:pt x="405" y="406"/>
                    <a:pt x="298" y="322"/>
                  </a:cubicBezTo>
                  <a:cubicBezTo>
                    <a:pt x="191" y="227"/>
                    <a:pt x="108" y="10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4" name="Google Shape;9794;p14"/>
            <p:cNvSpPr/>
            <p:nvPr/>
          </p:nvSpPr>
          <p:spPr>
            <a:xfrm>
              <a:off x="6853225" y="2635875"/>
              <a:ext cx="16400" cy="19075"/>
            </a:xfrm>
            <a:custGeom>
              <a:avLst/>
              <a:gdLst/>
              <a:ahLst/>
              <a:cxnLst/>
              <a:rect l="l" t="t" r="r" b="b"/>
              <a:pathLst>
                <a:path w="656" h="763" extrusionOk="0">
                  <a:moveTo>
                    <a:pt x="620" y="0"/>
                  </a:moveTo>
                  <a:cubicBezTo>
                    <a:pt x="417" y="262"/>
                    <a:pt x="203" y="500"/>
                    <a:pt x="1" y="750"/>
                  </a:cubicBezTo>
                  <a:cubicBezTo>
                    <a:pt x="12" y="750"/>
                    <a:pt x="12" y="762"/>
                    <a:pt x="24" y="762"/>
                  </a:cubicBezTo>
                  <a:cubicBezTo>
                    <a:pt x="239" y="512"/>
                    <a:pt x="441" y="274"/>
                    <a:pt x="655" y="24"/>
                  </a:cubicBezTo>
                  <a:cubicBezTo>
                    <a:pt x="643" y="0"/>
                    <a:pt x="643" y="0"/>
                    <a:pt x="6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5" name="Google Shape;9795;p14"/>
            <p:cNvSpPr/>
            <p:nvPr/>
          </p:nvSpPr>
          <p:spPr>
            <a:xfrm>
              <a:off x="6754700" y="2601350"/>
              <a:ext cx="9250" cy="19375"/>
            </a:xfrm>
            <a:custGeom>
              <a:avLst/>
              <a:gdLst/>
              <a:ahLst/>
              <a:cxnLst/>
              <a:rect l="l" t="t" r="r" b="b"/>
              <a:pathLst>
                <a:path w="370" h="775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298"/>
                    <a:pt x="215" y="524"/>
                    <a:pt x="370" y="774"/>
                  </a:cubicBezTo>
                  <a:cubicBezTo>
                    <a:pt x="239" y="524"/>
                    <a:pt x="120" y="27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6" name="Google Shape;9796;p14"/>
            <p:cNvSpPr/>
            <p:nvPr/>
          </p:nvSpPr>
          <p:spPr>
            <a:xfrm>
              <a:off x="6710350" y="2361725"/>
              <a:ext cx="17000" cy="14900"/>
            </a:xfrm>
            <a:custGeom>
              <a:avLst/>
              <a:gdLst/>
              <a:ahLst/>
              <a:cxnLst/>
              <a:rect l="l" t="t" r="r" b="b"/>
              <a:pathLst>
                <a:path w="680" h="596" extrusionOk="0">
                  <a:moveTo>
                    <a:pt x="1" y="1"/>
                  </a:moveTo>
                  <a:cubicBezTo>
                    <a:pt x="167" y="275"/>
                    <a:pt x="429" y="429"/>
                    <a:pt x="679" y="596"/>
                  </a:cubicBezTo>
                  <a:cubicBezTo>
                    <a:pt x="441" y="394"/>
                    <a:pt x="227" y="1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7" name="Google Shape;9797;p14"/>
            <p:cNvSpPr/>
            <p:nvPr/>
          </p:nvSpPr>
          <p:spPr>
            <a:xfrm>
              <a:off x="6646650" y="2586750"/>
              <a:ext cx="5375" cy="22050"/>
            </a:xfrm>
            <a:custGeom>
              <a:avLst/>
              <a:gdLst/>
              <a:ahLst/>
              <a:cxnLst/>
              <a:rect l="l" t="t" r="r" b="b"/>
              <a:pathLst>
                <a:path w="215" h="882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32" y="60"/>
                    <a:pt x="1" y="703"/>
                    <a:pt x="36" y="882"/>
                  </a:cubicBezTo>
                  <a:cubicBezTo>
                    <a:pt x="96" y="584"/>
                    <a:pt x="155" y="287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8" name="Google Shape;9798;p14"/>
            <p:cNvSpPr/>
            <p:nvPr/>
          </p:nvSpPr>
          <p:spPr>
            <a:xfrm>
              <a:off x="6653500" y="2478125"/>
              <a:ext cx="6875" cy="20550"/>
            </a:xfrm>
            <a:custGeom>
              <a:avLst/>
              <a:gdLst/>
              <a:ahLst/>
              <a:cxnLst/>
              <a:rect l="l" t="t" r="r" b="b"/>
              <a:pathLst>
                <a:path w="275" h="822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43" y="36"/>
                    <a:pt x="84" y="107"/>
                    <a:pt x="72" y="226"/>
                  </a:cubicBezTo>
                  <a:cubicBezTo>
                    <a:pt x="60" y="417"/>
                    <a:pt x="60" y="631"/>
                    <a:pt x="36" y="822"/>
                  </a:cubicBezTo>
                  <a:lnTo>
                    <a:pt x="72" y="822"/>
                  </a:lnTo>
                  <a:cubicBezTo>
                    <a:pt x="119" y="536"/>
                    <a:pt x="0" y="226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9" name="Google Shape;9799;p14"/>
            <p:cNvSpPr/>
            <p:nvPr/>
          </p:nvSpPr>
          <p:spPr>
            <a:xfrm>
              <a:off x="6644875" y="2571575"/>
              <a:ext cx="3300" cy="19675"/>
            </a:xfrm>
            <a:custGeom>
              <a:avLst/>
              <a:gdLst/>
              <a:ahLst/>
              <a:cxnLst/>
              <a:rect l="l" t="t" r="r" b="b"/>
              <a:pathLst>
                <a:path w="132" h="787" extrusionOk="0">
                  <a:moveTo>
                    <a:pt x="83" y="1"/>
                  </a:moveTo>
                  <a:cubicBezTo>
                    <a:pt x="60" y="274"/>
                    <a:pt x="24" y="524"/>
                    <a:pt x="0" y="786"/>
                  </a:cubicBezTo>
                  <a:lnTo>
                    <a:pt x="48" y="786"/>
                  </a:lnTo>
                  <a:cubicBezTo>
                    <a:pt x="72" y="524"/>
                    <a:pt x="107" y="274"/>
                    <a:pt x="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0" name="Google Shape;9800;p14"/>
            <p:cNvSpPr/>
            <p:nvPr/>
          </p:nvSpPr>
          <p:spPr>
            <a:xfrm>
              <a:off x="6677600" y="2327500"/>
              <a:ext cx="14025" cy="11325"/>
            </a:xfrm>
            <a:custGeom>
              <a:avLst/>
              <a:gdLst/>
              <a:ahLst/>
              <a:cxnLst/>
              <a:rect l="l" t="t" r="r" b="b"/>
              <a:pathLst>
                <a:path w="561" h="453" extrusionOk="0">
                  <a:moveTo>
                    <a:pt x="1" y="0"/>
                  </a:moveTo>
                  <a:cubicBezTo>
                    <a:pt x="1" y="72"/>
                    <a:pt x="298" y="346"/>
                    <a:pt x="560" y="453"/>
                  </a:cubicBezTo>
                  <a:cubicBezTo>
                    <a:pt x="370" y="298"/>
                    <a:pt x="179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1" name="Google Shape;9801;p14"/>
            <p:cNvSpPr/>
            <p:nvPr/>
          </p:nvSpPr>
          <p:spPr>
            <a:xfrm>
              <a:off x="6810650" y="2534675"/>
              <a:ext cx="7175" cy="22350"/>
            </a:xfrm>
            <a:custGeom>
              <a:avLst/>
              <a:gdLst/>
              <a:ahLst/>
              <a:cxnLst/>
              <a:rect l="l" t="t" r="r" b="b"/>
              <a:pathLst>
                <a:path w="287" h="894" extrusionOk="0">
                  <a:moveTo>
                    <a:pt x="49" y="0"/>
                  </a:moveTo>
                  <a:cubicBezTo>
                    <a:pt x="37" y="0"/>
                    <a:pt x="25" y="0"/>
                    <a:pt x="1" y="24"/>
                  </a:cubicBezTo>
                  <a:cubicBezTo>
                    <a:pt x="96" y="322"/>
                    <a:pt x="168" y="596"/>
                    <a:pt x="251" y="893"/>
                  </a:cubicBezTo>
                  <a:cubicBezTo>
                    <a:pt x="275" y="881"/>
                    <a:pt x="275" y="881"/>
                    <a:pt x="287" y="881"/>
                  </a:cubicBezTo>
                  <a:cubicBezTo>
                    <a:pt x="215" y="584"/>
                    <a:pt x="120" y="298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2" name="Google Shape;9802;p14"/>
            <p:cNvSpPr/>
            <p:nvPr/>
          </p:nvSpPr>
          <p:spPr>
            <a:xfrm>
              <a:off x="6768100" y="2538525"/>
              <a:ext cx="14300" cy="17000"/>
            </a:xfrm>
            <a:custGeom>
              <a:avLst/>
              <a:gdLst/>
              <a:ahLst/>
              <a:cxnLst/>
              <a:rect l="l" t="t" r="r" b="b"/>
              <a:pathLst>
                <a:path w="572" h="680" extrusionOk="0">
                  <a:moveTo>
                    <a:pt x="24" y="1"/>
                  </a:moveTo>
                  <a:lnTo>
                    <a:pt x="0" y="25"/>
                  </a:lnTo>
                  <a:cubicBezTo>
                    <a:pt x="179" y="239"/>
                    <a:pt x="369" y="465"/>
                    <a:pt x="548" y="680"/>
                  </a:cubicBezTo>
                  <a:cubicBezTo>
                    <a:pt x="560" y="668"/>
                    <a:pt x="572" y="668"/>
                    <a:pt x="572" y="656"/>
                  </a:cubicBezTo>
                  <a:cubicBezTo>
                    <a:pt x="393" y="442"/>
                    <a:pt x="203" y="227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3" name="Google Shape;9803;p14"/>
            <p:cNvSpPr/>
            <p:nvPr/>
          </p:nvSpPr>
          <p:spPr>
            <a:xfrm>
              <a:off x="6765425" y="2383450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0" y="1"/>
                  </a:moveTo>
                  <a:lnTo>
                    <a:pt x="0" y="1"/>
                  </a:lnTo>
                  <a:cubicBezTo>
                    <a:pt x="119" y="251"/>
                    <a:pt x="357" y="418"/>
                    <a:pt x="560" y="596"/>
                  </a:cubicBezTo>
                  <a:cubicBezTo>
                    <a:pt x="369" y="394"/>
                    <a:pt x="179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4" name="Google Shape;9804;p14"/>
            <p:cNvSpPr/>
            <p:nvPr/>
          </p:nvSpPr>
          <p:spPr>
            <a:xfrm>
              <a:off x="6574025" y="2694500"/>
              <a:ext cx="15800" cy="12825"/>
            </a:xfrm>
            <a:custGeom>
              <a:avLst/>
              <a:gdLst/>
              <a:ahLst/>
              <a:cxnLst/>
              <a:rect l="l" t="t" r="r" b="b"/>
              <a:pathLst>
                <a:path w="632" h="513" extrusionOk="0">
                  <a:moveTo>
                    <a:pt x="620" y="1"/>
                  </a:moveTo>
                  <a:cubicBezTo>
                    <a:pt x="405" y="156"/>
                    <a:pt x="215" y="310"/>
                    <a:pt x="0" y="477"/>
                  </a:cubicBezTo>
                  <a:cubicBezTo>
                    <a:pt x="24" y="489"/>
                    <a:pt x="36" y="501"/>
                    <a:pt x="36" y="513"/>
                  </a:cubicBezTo>
                  <a:cubicBezTo>
                    <a:pt x="239" y="358"/>
                    <a:pt x="441" y="191"/>
                    <a:pt x="631" y="25"/>
                  </a:cubicBezTo>
                  <a:cubicBezTo>
                    <a:pt x="631" y="13"/>
                    <a:pt x="620" y="13"/>
                    <a:pt x="6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5" name="Google Shape;9805;p14"/>
            <p:cNvSpPr/>
            <p:nvPr/>
          </p:nvSpPr>
          <p:spPr>
            <a:xfrm>
              <a:off x="6800250" y="2687375"/>
              <a:ext cx="10125" cy="14000"/>
            </a:xfrm>
            <a:custGeom>
              <a:avLst/>
              <a:gdLst/>
              <a:ahLst/>
              <a:cxnLst/>
              <a:rect l="l" t="t" r="r" b="b"/>
              <a:pathLst>
                <a:path w="405" h="560" extrusionOk="0">
                  <a:moveTo>
                    <a:pt x="357" y="0"/>
                  </a:moveTo>
                  <a:cubicBezTo>
                    <a:pt x="238" y="179"/>
                    <a:pt x="119" y="369"/>
                    <a:pt x="0" y="548"/>
                  </a:cubicBezTo>
                  <a:cubicBezTo>
                    <a:pt x="24" y="548"/>
                    <a:pt x="36" y="560"/>
                    <a:pt x="36" y="560"/>
                  </a:cubicBezTo>
                  <a:cubicBezTo>
                    <a:pt x="155" y="381"/>
                    <a:pt x="286" y="203"/>
                    <a:pt x="405" y="24"/>
                  </a:cubicBezTo>
                  <a:cubicBezTo>
                    <a:pt x="393" y="24"/>
                    <a:pt x="381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6" name="Google Shape;9806;p14"/>
            <p:cNvSpPr/>
            <p:nvPr/>
          </p:nvSpPr>
          <p:spPr>
            <a:xfrm>
              <a:off x="6769875" y="2466200"/>
              <a:ext cx="15500" cy="12825"/>
            </a:xfrm>
            <a:custGeom>
              <a:avLst/>
              <a:gdLst/>
              <a:ahLst/>
              <a:cxnLst/>
              <a:rect l="l" t="t" r="r" b="b"/>
              <a:pathLst>
                <a:path w="620" h="513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167"/>
                    <a:pt x="417" y="346"/>
                    <a:pt x="620" y="513"/>
                  </a:cubicBezTo>
                  <a:cubicBezTo>
                    <a:pt x="465" y="287"/>
                    <a:pt x="239" y="14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7" name="Google Shape;9807;p14"/>
            <p:cNvSpPr/>
            <p:nvPr/>
          </p:nvSpPr>
          <p:spPr>
            <a:xfrm>
              <a:off x="6635925" y="2430200"/>
              <a:ext cx="10150" cy="16375"/>
            </a:xfrm>
            <a:custGeom>
              <a:avLst/>
              <a:gdLst/>
              <a:ahLst/>
              <a:cxnLst/>
              <a:rect l="l" t="t" r="r" b="b"/>
              <a:pathLst>
                <a:path w="406" h="655" extrusionOk="0">
                  <a:moveTo>
                    <a:pt x="49" y="0"/>
                  </a:moveTo>
                  <a:cubicBezTo>
                    <a:pt x="25" y="12"/>
                    <a:pt x="13" y="12"/>
                    <a:pt x="1" y="36"/>
                  </a:cubicBezTo>
                  <a:cubicBezTo>
                    <a:pt x="132" y="238"/>
                    <a:pt x="251" y="453"/>
                    <a:pt x="370" y="655"/>
                  </a:cubicBezTo>
                  <a:cubicBezTo>
                    <a:pt x="382" y="655"/>
                    <a:pt x="406" y="643"/>
                    <a:pt x="406" y="643"/>
                  </a:cubicBezTo>
                  <a:cubicBezTo>
                    <a:pt x="287" y="417"/>
                    <a:pt x="168" y="214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8" name="Google Shape;9808;p14"/>
            <p:cNvSpPr/>
            <p:nvPr/>
          </p:nvSpPr>
          <p:spPr>
            <a:xfrm>
              <a:off x="6655575" y="2635275"/>
              <a:ext cx="7775" cy="16400"/>
            </a:xfrm>
            <a:custGeom>
              <a:avLst/>
              <a:gdLst/>
              <a:ahLst/>
              <a:cxnLst/>
              <a:rect l="l" t="t" r="r" b="b"/>
              <a:pathLst>
                <a:path w="311" h="656" extrusionOk="0">
                  <a:moveTo>
                    <a:pt x="275" y="1"/>
                  </a:moveTo>
                  <a:cubicBezTo>
                    <a:pt x="179" y="203"/>
                    <a:pt x="96" y="429"/>
                    <a:pt x="1" y="632"/>
                  </a:cubicBezTo>
                  <a:cubicBezTo>
                    <a:pt x="13" y="632"/>
                    <a:pt x="13" y="655"/>
                    <a:pt x="36" y="655"/>
                  </a:cubicBezTo>
                  <a:cubicBezTo>
                    <a:pt x="120" y="441"/>
                    <a:pt x="227" y="239"/>
                    <a:pt x="310" y="24"/>
                  </a:cubicBezTo>
                  <a:cubicBezTo>
                    <a:pt x="298" y="12"/>
                    <a:pt x="275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9" name="Google Shape;9809;p14"/>
            <p:cNvSpPr/>
            <p:nvPr/>
          </p:nvSpPr>
          <p:spPr>
            <a:xfrm>
              <a:off x="6609150" y="2441800"/>
              <a:ext cx="8650" cy="19375"/>
            </a:xfrm>
            <a:custGeom>
              <a:avLst/>
              <a:gdLst/>
              <a:ahLst/>
              <a:cxnLst/>
              <a:rect l="l" t="t" r="r" b="b"/>
              <a:pathLst>
                <a:path w="346" h="77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298"/>
                    <a:pt x="191" y="536"/>
                    <a:pt x="346" y="774"/>
                  </a:cubicBezTo>
                  <a:cubicBezTo>
                    <a:pt x="227" y="524"/>
                    <a:pt x="119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0" name="Google Shape;9810;p14"/>
            <p:cNvSpPr/>
            <p:nvPr/>
          </p:nvSpPr>
          <p:spPr>
            <a:xfrm>
              <a:off x="6671650" y="2463225"/>
              <a:ext cx="4500" cy="17000"/>
            </a:xfrm>
            <a:custGeom>
              <a:avLst/>
              <a:gdLst/>
              <a:ahLst/>
              <a:cxnLst/>
              <a:rect l="l" t="t" r="r" b="b"/>
              <a:pathLst>
                <a:path w="180" h="680" extrusionOk="0">
                  <a:moveTo>
                    <a:pt x="179" y="1"/>
                  </a:moveTo>
                  <a:cubicBezTo>
                    <a:pt x="13" y="203"/>
                    <a:pt x="25" y="453"/>
                    <a:pt x="1" y="679"/>
                  </a:cubicBezTo>
                  <a:cubicBezTo>
                    <a:pt x="72" y="453"/>
                    <a:pt x="132" y="22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1" name="Google Shape;9811;p14"/>
            <p:cNvSpPr/>
            <p:nvPr/>
          </p:nvSpPr>
          <p:spPr>
            <a:xfrm>
              <a:off x="6723750" y="2340300"/>
              <a:ext cx="14900" cy="12225"/>
            </a:xfrm>
            <a:custGeom>
              <a:avLst/>
              <a:gdLst/>
              <a:ahLst/>
              <a:cxnLst/>
              <a:rect l="l" t="t" r="r" b="b"/>
              <a:pathLst>
                <a:path w="596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167" y="203"/>
                    <a:pt x="346" y="393"/>
                    <a:pt x="596" y="489"/>
                  </a:cubicBezTo>
                  <a:cubicBezTo>
                    <a:pt x="381" y="322"/>
                    <a:pt x="191" y="155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2" name="Google Shape;9812;p14"/>
            <p:cNvSpPr/>
            <p:nvPr/>
          </p:nvSpPr>
          <p:spPr>
            <a:xfrm>
              <a:off x="6739525" y="2492700"/>
              <a:ext cx="6275" cy="10750"/>
            </a:xfrm>
            <a:custGeom>
              <a:avLst/>
              <a:gdLst/>
              <a:ahLst/>
              <a:cxnLst/>
              <a:rect l="l" t="t" r="r" b="b"/>
              <a:pathLst>
                <a:path w="251" h="430" extrusionOk="0">
                  <a:moveTo>
                    <a:pt x="250" y="0"/>
                  </a:moveTo>
                  <a:cubicBezTo>
                    <a:pt x="131" y="96"/>
                    <a:pt x="48" y="191"/>
                    <a:pt x="24" y="334"/>
                  </a:cubicBezTo>
                  <a:cubicBezTo>
                    <a:pt x="0" y="397"/>
                    <a:pt x="19" y="429"/>
                    <a:pt x="59" y="429"/>
                  </a:cubicBezTo>
                  <a:cubicBezTo>
                    <a:pt x="78" y="429"/>
                    <a:pt x="104" y="421"/>
                    <a:pt x="131" y="405"/>
                  </a:cubicBezTo>
                  <a:cubicBezTo>
                    <a:pt x="36" y="227"/>
                    <a:pt x="250" y="155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3" name="Google Shape;9813;p14"/>
            <p:cNvSpPr/>
            <p:nvPr/>
          </p:nvSpPr>
          <p:spPr>
            <a:xfrm>
              <a:off x="6790725" y="2385550"/>
              <a:ext cx="15200" cy="14900"/>
            </a:xfrm>
            <a:custGeom>
              <a:avLst/>
              <a:gdLst/>
              <a:ahLst/>
              <a:cxnLst/>
              <a:rect l="l" t="t" r="r" b="b"/>
              <a:pathLst>
                <a:path w="608" h="596" extrusionOk="0">
                  <a:moveTo>
                    <a:pt x="48" y="0"/>
                  </a:moveTo>
                  <a:cubicBezTo>
                    <a:pt x="24" y="0"/>
                    <a:pt x="12" y="12"/>
                    <a:pt x="0" y="48"/>
                  </a:cubicBezTo>
                  <a:cubicBezTo>
                    <a:pt x="191" y="226"/>
                    <a:pt x="381" y="417"/>
                    <a:pt x="584" y="595"/>
                  </a:cubicBezTo>
                  <a:lnTo>
                    <a:pt x="607" y="572"/>
                  </a:lnTo>
                  <a:cubicBezTo>
                    <a:pt x="429" y="369"/>
                    <a:pt x="238" y="19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4" name="Google Shape;9814;p14"/>
            <p:cNvSpPr/>
            <p:nvPr/>
          </p:nvSpPr>
          <p:spPr>
            <a:xfrm>
              <a:off x="6756475" y="2521275"/>
              <a:ext cx="11050" cy="16400"/>
            </a:xfrm>
            <a:custGeom>
              <a:avLst/>
              <a:gdLst/>
              <a:ahLst/>
              <a:cxnLst/>
              <a:rect l="l" t="t" r="r" b="b"/>
              <a:pathLst>
                <a:path w="442" h="656" extrusionOk="0">
                  <a:moveTo>
                    <a:pt x="25" y="0"/>
                  </a:moveTo>
                  <a:cubicBezTo>
                    <a:pt x="25" y="24"/>
                    <a:pt x="13" y="24"/>
                    <a:pt x="1" y="36"/>
                  </a:cubicBezTo>
                  <a:cubicBezTo>
                    <a:pt x="132" y="239"/>
                    <a:pt x="287" y="453"/>
                    <a:pt x="418" y="655"/>
                  </a:cubicBezTo>
                  <a:cubicBezTo>
                    <a:pt x="418" y="643"/>
                    <a:pt x="430" y="643"/>
                    <a:pt x="442" y="631"/>
                  </a:cubicBezTo>
                  <a:cubicBezTo>
                    <a:pt x="311" y="417"/>
                    <a:pt x="168" y="215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5" name="Google Shape;9815;p14"/>
            <p:cNvSpPr/>
            <p:nvPr/>
          </p:nvSpPr>
          <p:spPr>
            <a:xfrm>
              <a:off x="6625525" y="2733500"/>
              <a:ext cx="11925" cy="14600"/>
            </a:xfrm>
            <a:custGeom>
              <a:avLst/>
              <a:gdLst/>
              <a:ahLst/>
              <a:cxnLst/>
              <a:rect l="l" t="t" r="r" b="b"/>
              <a:pathLst>
                <a:path w="477" h="584" extrusionOk="0">
                  <a:moveTo>
                    <a:pt x="441" y="1"/>
                  </a:moveTo>
                  <a:cubicBezTo>
                    <a:pt x="298" y="179"/>
                    <a:pt x="143" y="370"/>
                    <a:pt x="0" y="548"/>
                  </a:cubicBezTo>
                  <a:cubicBezTo>
                    <a:pt x="0" y="560"/>
                    <a:pt x="12" y="584"/>
                    <a:pt x="24" y="584"/>
                  </a:cubicBezTo>
                  <a:cubicBezTo>
                    <a:pt x="179" y="405"/>
                    <a:pt x="322" y="203"/>
                    <a:pt x="476" y="24"/>
                  </a:cubicBezTo>
                  <a:lnTo>
                    <a:pt x="4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6" name="Google Shape;9816;p14"/>
            <p:cNvSpPr/>
            <p:nvPr/>
          </p:nvSpPr>
          <p:spPr>
            <a:xfrm>
              <a:off x="6569250" y="2722200"/>
              <a:ext cx="14325" cy="9850"/>
            </a:xfrm>
            <a:custGeom>
              <a:avLst/>
              <a:gdLst/>
              <a:ahLst/>
              <a:cxnLst/>
              <a:rect l="l" t="t" r="r" b="b"/>
              <a:pathLst>
                <a:path w="573" h="394" extrusionOk="0">
                  <a:moveTo>
                    <a:pt x="572" y="0"/>
                  </a:moveTo>
                  <a:lnTo>
                    <a:pt x="572" y="0"/>
                  </a:lnTo>
                  <a:cubicBezTo>
                    <a:pt x="370" y="119"/>
                    <a:pt x="191" y="238"/>
                    <a:pt x="1" y="357"/>
                  </a:cubicBezTo>
                  <a:cubicBezTo>
                    <a:pt x="13" y="381"/>
                    <a:pt x="13" y="393"/>
                    <a:pt x="37" y="393"/>
                  </a:cubicBezTo>
                  <a:cubicBezTo>
                    <a:pt x="239" y="322"/>
                    <a:pt x="406" y="155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7" name="Google Shape;9817;p14"/>
            <p:cNvSpPr/>
            <p:nvPr/>
          </p:nvSpPr>
          <p:spPr>
            <a:xfrm>
              <a:off x="6684150" y="2306375"/>
              <a:ext cx="12825" cy="10425"/>
            </a:xfrm>
            <a:custGeom>
              <a:avLst/>
              <a:gdLst/>
              <a:ahLst/>
              <a:cxnLst/>
              <a:rect l="l" t="t" r="r" b="b"/>
              <a:pathLst>
                <a:path w="513" h="417" extrusionOk="0">
                  <a:moveTo>
                    <a:pt x="25" y="0"/>
                  </a:moveTo>
                  <a:cubicBezTo>
                    <a:pt x="25" y="12"/>
                    <a:pt x="1" y="12"/>
                    <a:pt x="1" y="24"/>
                  </a:cubicBezTo>
                  <a:cubicBezTo>
                    <a:pt x="120" y="226"/>
                    <a:pt x="334" y="298"/>
                    <a:pt x="513" y="417"/>
                  </a:cubicBezTo>
                  <a:cubicBezTo>
                    <a:pt x="358" y="262"/>
                    <a:pt x="203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8" name="Google Shape;9818;p14"/>
            <p:cNvSpPr/>
            <p:nvPr/>
          </p:nvSpPr>
          <p:spPr>
            <a:xfrm>
              <a:off x="6615100" y="2387325"/>
              <a:ext cx="8050" cy="20875"/>
            </a:xfrm>
            <a:custGeom>
              <a:avLst/>
              <a:gdLst/>
              <a:ahLst/>
              <a:cxnLst/>
              <a:rect l="l" t="t" r="r" b="b"/>
              <a:pathLst>
                <a:path w="322" h="835" extrusionOk="0">
                  <a:moveTo>
                    <a:pt x="1" y="1"/>
                  </a:moveTo>
                  <a:cubicBezTo>
                    <a:pt x="108" y="274"/>
                    <a:pt x="191" y="560"/>
                    <a:pt x="286" y="834"/>
                  </a:cubicBezTo>
                  <a:cubicBezTo>
                    <a:pt x="298" y="834"/>
                    <a:pt x="310" y="822"/>
                    <a:pt x="322" y="822"/>
                  </a:cubicBezTo>
                  <a:cubicBezTo>
                    <a:pt x="227" y="560"/>
                    <a:pt x="131" y="286"/>
                    <a:pt x="24" y="24"/>
                  </a:cubicBezTo>
                  <a:cubicBezTo>
                    <a:pt x="24" y="1"/>
                    <a:pt x="12" y="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9" name="Google Shape;9819;p14"/>
            <p:cNvSpPr/>
            <p:nvPr/>
          </p:nvSpPr>
          <p:spPr>
            <a:xfrm>
              <a:off x="6796675" y="2675450"/>
              <a:ext cx="16400" cy="7775"/>
            </a:xfrm>
            <a:custGeom>
              <a:avLst/>
              <a:gdLst/>
              <a:ahLst/>
              <a:cxnLst/>
              <a:rect l="l" t="t" r="r" b="b"/>
              <a:pathLst>
                <a:path w="656" h="311" extrusionOk="0">
                  <a:moveTo>
                    <a:pt x="655" y="1"/>
                  </a:moveTo>
                  <a:cubicBezTo>
                    <a:pt x="417" y="48"/>
                    <a:pt x="48" y="227"/>
                    <a:pt x="0" y="310"/>
                  </a:cubicBezTo>
                  <a:cubicBezTo>
                    <a:pt x="215" y="203"/>
                    <a:pt x="417" y="120"/>
                    <a:pt x="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0" name="Google Shape;9820;p14"/>
            <p:cNvSpPr/>
            <p:nvPr/>
          </p:nvSpPr>
          <p:spPr>
            <a:xfrm>
              <a:off x="6728200" y="2638550"/>
              <a:ext cx="14625" cy="12825"/>
            </a:xfrm>
            <a:custGeom>
              <a:avLst/>
              <a:gdLst/>
              <a:ahLst/>
              <a:cxnLst/>
              <a:rect l="l" t="t" r="r" b="b"/>
              <a:pathLst>
                <a:path w="585" h="513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155"/>
                    <a:pt x="430" y="477"/>
                    <a:pt x="584" y="512"/>
                  </a:cubicBezTo>
                  <a:cubicBezTo>
                    <a:pt x="382" y="346"/>
                    <a:pt x="191" y="16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1" name="Google Shape;9821;p14"/>
            <p:cNvSpPr/>
            <p:nvPr/>
          </p:nvSpPr>
          <p:spPr>
            <a:xfrm>
              <a:off x="6806200" y="2392975"/>
              <a:ext cx="14000" cy="14925"/>
            </a:xfrm>
            <a:custGeom>
              <a:avLst/>
              <a:gdLst/>
              <a:ahLst/>
              <a:cxnLst/>
              <a:rect l="l" t="t" r="r" b="b"/>
              <a:pathLst>
                <a:path w="560" h="597" extrusionOk="0">
                  <a:moveTo>
                    <a:pt x="36" y="1"/>
                  </a:moveTo>
                  <a:cubicBezTo>
                    <a:pt x="36" y="13"/>
                    <a:pt x="24" y="13"/>
                    <a:pt x="0" y="37"/>
                  </a:cubicBezTo>
                  <a:cubicBezTo>
                    <a:pt x="179" y="227"/>
                    <a:pt x="346" y="406"/>
                    <a:pt x="524" y="596"/>
                  </a:cubicBezTo>
                  <a:lnTo>
                    <a:pt x="560" y="572"/>
                  </a:lnTo>
                  <a:cubicBezTo>
                    <a:pt x="381" y="370"/>
                    <a:pt x="215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2" name="Google Shape;9822;p14"/>
            <p:cNvSpPr/>
            <p:nvPr/>
          </p:nvSpPr>
          <p:spPr>
            <a:xfrm>
              <a:off x="6645175" y="2431675"/>
              <a:ext cx="5975" cy="14325"/>
            </a:xfrm>
            <a:custGeom>
              <a:avLst/>
              <a:gdLst/>
              <a:ahLst/>
              <a:cxnLst/>
              <a:rect l="l" t="t" r="r" b="b"/>
              <a:pathLst>
                <a:path w="239" h="573" extrusionOk="0">
                  <a:moveTo>
                    <a:pt x="0" y="1"/>
                  </a:moveTo>
                  <a:cubicBezTo>
                    <a:pt x="0" y="215"/>
                    <a:pt x="131" y="513"/>
                    <a:pt x="238" y="572"/>
                  </a:cubicBezTo>
                  <a:cubicBezTo>
                    <a:pt x="167" y="370"/>
                    <a:pt x="71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3" name="Google Shape;9823;p14"/>
            <p:cNvSpPr/>
            <p:nvPr/>
          </p:nvSpPr>
          <p:spPr>
            <a:xfrm>
              <a:off x="6726425" y="2449550"/>
              <a:ext cx="15500" cy="11925"/>
            </a:xfrm>
            <a:custGeom>
              <a:avLst/>
              <a:gdLst/>
              <a:ahLst/>
              <a:cxnLst/>
              <a:rect l="l" t="t" r="r" b="b"/>
              <a:pathLst>
                <a:path w="620" h="477" extrusionOk="0">
                  <a:moveTo>
                    <a:pt x="12" y="0"/>
                  </a:moveTo>
                  <a:cubicBezTo>
                    <a:pt x="0" y="12"/>
                    <a:pt x="0" y="12"/>
                    <a:pt x="0" y="36"/>
                  </a:cubicBezTo>
                  <a:cubicBezTo>
                    <a:pt x="203" y="179"/>
                    <a:pt x="393" y="333"/>
                    <a:pt x="608" y="476"/>
                  </a:cubicBezTo>
                  <a:cubicBezTo>
                    <a:pt x="608" y="464"/>
                    <a:pt x="620" y="464"/>
                    <a:pt x="620" y="452"/>
                  </a:cubicBezTo>
                  <a:cubicBezTo>
                    <a:pt x="417" y="298"/>
                    <a:pt x="215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4" name="Google Shape;9824;p14"/>
            <p:cNvSpPr/>
            <p:nvPr/>
          </p:nvSpPr>
          <p:spPr>
            <a:xfrm>
              <a:off x="6894000" y="2537650"/>
              <a:ext cx="625" cy="18775"/>
            </a:xfrm>
            <a:custGeom>
              <a:avLst/>
              <a:gdLst/>
              <a:ahLst/>
              <a:cxnLst/>
              <a:rect l="l" t="t" r="r" b="b"/>
              <a:pathLst>
                <a:path w="25" h="751" extrusionOk="0">
                  <a:moveTo>
                    <a:pt x="1" y="0"/>
                  </a:moveTo>
                  <a:lnTo>
                    <a:pt x="1" y="750"/>
                  </a:lnTo>
                  <a:cubicBezTo>
                    <a:pt x="24" y="500"/>
                    <a:pt x="24" y="23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5" name="Google Shape;9825;p14"/>
            <p:cNvSpPr/>
            <p:nvPr/>
          </p:nvSpPr>
          <p:spPr>
            <a:xfrm>
              <a:off x="6794875" y="2689800"/>
              <a:ext cx="11050" cy="3550"/>
            </a:xfrm>
            <a:custGeom>
              <a:avLst/>
              <a:gdLst/>
              <a:ahLst/>
              <a:cxnLst/>
              <a:rect l="l" t="t" r="r" b="b"/>
              <a:pathLst>
                <a:path w="442" h="142" extrusionOk="0">
                  <a:moveTo>
                    <a:pt x="283" y="1"/>
                  </a:moveTo>
                  <a:cubicBezTo>
                    <a:pt x="175" y="1"/>
                    <a:pt x="82" y="51"/>
                    <a:pt x="1" y="141"/>
                  </a:cubicBezTo>
                  <a:cubicBezTo>
                    <a:pt x="132" y="106"/>
                    <a:pt x="275" y="82"/>
                    <a:pt x="441" y="34"/>
                  </a:cubicBezTo>
                  <a:cubicBezTo>
                    <a:pt x="385" y="12"/>
                    <a:pt x="332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6" name="Google Shape;9826;p14"/>
            <p:cNvSpPr/>
            <p:nvPr/>
          </p:nvSpPr>
          <p:spPr>
            <a:xfrm>
              <a:off x="6663025" y="2705825"/>
              <a:ext cx="15800" cy="8650"/>
            </a:xfrm>
            <a:custGeom>
              <a:avLst/>
              <a:gdLst/>
              <a:ahLst/>
              <a:cxnLst/>
              <a:rect l="l" t="t" r="r" b="b"/>
              <a:pathLst>
                <a:path w="632" h="346" extrusionOk="0">
                  <a:moveTo>
                    <a:pt x="631" y="0"/>
                  </a:moveTo>
                  <a:cubicBezTo>
                    <a:pt x="417" y="107"/>
                    <a:pt x="215" y="203"/>
                    <a:pt x="0" y="298"/>
                  </a:cubicBezTo>
                  <a:cubicBezTo>
                    <a:pt x="0" y="322"/>
                    <a:pt x="12" y="334"/>
                    <a:pt x="12" y="346"/>
                  </a:cubicBezTo>
                  <a:cubicBezTo>
                    <a:pt x="227" y="238"/>
                    <a:pt x="417" y="143"/>
                    <a:pt x="631" y="36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7" name="Google Shape;9827;p14"/>
            <p:cNvSpPr/>
            <p:nvPr/>
          </p:nvSpPr>
          <p:spPr>
            <a:xfrm>
              <a:off x="6747850" y="2419775"/>
              <a:ext cx="13425" cy="13725"/>
            </a:xfrm>
            <a:custGeom>
              <a:avLst/>
              <a:gdLst/>
              <a:ahLst/>
              <a:cxnLst/>
              <a:rect l="l" t="t" r="r" b="b"/>
              <a:pathLst>
                <a:path w="537" h="549" extrusionOk="0">
                  <a:moveTo>
                    <a:pt x="1" y="0"/>
                  </a:moveTo>
                  <a:lnTo>
                    <a:pt x="1" y="0"/>
                  </a:lnTo>
                  <a:cubicBezTo>
                    <a:pt x="179" y="191"/>
                    <a:pt x="358" y="369"/>
                    <a:pt x="536" y="548"/>
                  </a:cubicBezTo>
                  <a:cubicBezTo>
                    <a:pt x="358" y="369"/>
                    <a:pt x="179" y="17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8" name="Google Shape;9828;p14"/>
            <p:cNvSpPr/>
            <p:nvPr/>
          </p:nvSpPr>
          <p:spPr>
            <a:xfrm>
              <a:off x="6618375" y="2377800"/>
              <a:ext cx="4775" cy="16700"/>
            </a:xfrm>
            <a:custGeom>
              <a:avLst/>
              <a:gdLst/>
              <a:ahLst/>
              <a:cxnLst/>
              <a:rect l="l" t="t" r="r" b="b"/>
              <a:pathLst>
                <a:path w="191" h="668" extrusionOk="0">
                  <a:moveTo>
                    <a:pt x="0" y="1"/>
                  </a:moveTo>
                  <a:cubicBezTo>
                    <a:pt x="0" y="132"/>
                    <a:pt x="12" y="263"/>
                    <a:pt x="60" y="382"/>
                  </a:cubicBezTo>
                  <a:cubicBezTo>
                    <a:pt x="94" y="484"/>
                    <a:pt x="150" y="575"/>
                    <a:pt x="186" y="656"/>
                  </a:cubicBezTo>
                  <a:lnTo>
                    <a:pt x="186" y="656"/>
                  </a:lnTo>
                  <a:cubicBezTo>
                    <a:pt x="183" y="640"/>
                    <a:pt x="188" y="614"/>
                    <a:pt x="179" y="596"/>
                  </a:cubicBezTo>
                  <a:cubicBezTo>
                    <a:pt x="131" y="429"/>
                    <a:pt x="72" y="251"/>
                    <a:pt x="24" y="84"/>
                  </a:cubicBezTo>
                  <a:cubicBezTo>
                    <a:pt x="24" y="60"/>
                    <a:pt x="12" y="24"/>
                    <a:pt x="0" y="1"/>
                  </a:cubicBezTo>
                  <a:close/>
                  <a:moveTo>
                    <a:pt x="186" y="656"/>
                  </a:moveTo>
                  <a:cubicBezTo>
                    <a:pt x="187" y="661"/>
                    <a:pt x="188" y="665"/>
                    <a:pt x="191" y="667"/>
                  </a:cubicBezTo>
                  <a:cubicBezTo>
                    <a:pt x="189" y="664"/>
                    <a:pt x="188" y="660"/>
                    <a:pt x="186" y="6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9" name="Google Shape;9829;p14"/>
            <p:cNvSpPr/>
            <p:nvPr/>
          </p:nvSpPr>
          <p:spPr>
            <a:xfrm>
              <a:off x="6701125" y="2549250"/>
              <a:ext cx="7475" cy="16400"/>
            </a:xfrm>
            <a:custGeom>
              <a:avLst/>
              <a:gdLst/>
              <a:ahLst/>
              <a:cxnLst/>
              <a:rect l="l" t="t" r="r" b="b"/>
              <a:pathLst>
                <a:path w="299" h="656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119" y="465"/>
                    <a:pt x="298" y="655"/>
                  </a:cubicBezTo>
                  <a:cubicBezTo>
                    <a:pt x="191" y="429"/>
                    <a:pt x="96" y="2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0" name="Google Shape;9830;p14"/>
            <p:cNvSpPr/>
            <p:nvPr/>
          </p:nvSpPr>
          <p:spPr>
            <a:xfrm>
              <a:off x="6773150" y="2517700"/>
              <a:ext cx="13125" cy="14900"/>
            </a:xfrm>
            <a:custGeom>
              <a:avLst/>
              <a:gdLst/>
              <a:ahLst/>
              <a:cxnLst/>
              <a:rect l="l" t="t" r="r" b="b"/>
              <a:pathLst>
                <a:path w="525" h="596" extrusionOk="0">
                  <a:moveTo>
                    <a:pt x="36" y="1"/>
                  </a:moveTo>
                  <a:lnTo>
                    <a:pt x="1" y="24"/>
                  </a:lnTo>
                  <a:cubicBezTo>
                    <a:pt x="167" y="227"/>
                    <a:pt x="334" y="405"/>
                    <a:pt x="489" y="596"/>
                  </a:cubicBezTo>
                  <a:lnTo>
                    <a:pt x="525" y="560"/>
                  </a:lnTo>
                  <a:cubicBezTo>
                    <a:pt x="358" y="370"/>
                    <a:pt x="191" y="19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1" name="Google Shape;9831;p14"/>
            <p:cNvSpPr/>
            <p:nvPr/>
          </p:nvSpPr>
          <p:spPr>
            <a:xfrm>
              <a:off x="6782975" y="2702250"/>
              <a:ext cx="12825" cy="3725"/>
            </a:xfrm>
            <a:custGeom>
              <a:avLst/>
              <a:gdLst/>
              <a:ahLst/>
              <a:cxnLst/>
              <a:rect l="l" t="t" r="r" b="b"/>
              <a:pathLst>
                <a:path w="513" h="149" extrusionOk="0">
                  <a:moveTo>
                    <a:pt x="501" y="0"/>
                  </a:moveTo>
                  <a:cubicBezTo>
                    <a:pt x="334" y="48"/>
                    <a:pt x="155" y="84"/>
                    <a:pt x="1" y="131"/>
                  </a:cubicBezTo>
                  <a:cubicBezTo>
                    <a:pt x="48" y="143"/>
                    <a:pt x="94" y="148"/>
                    <a:pt x="139" y="148"/>
                  </a:cubicBezTo>
                  <a:cubicBezTo>
                    <a:pt x="274" y="148"/>
                    <a:pt x="397" y="102"/>
                    <a:pt x="513" y="48"/>
                  </a:cubicBezTo>
                  <a:cubicBezTo>
                    <a:pt x="513" y="48"/>
                    <a:pt x="513" y="24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2" name="Google Shape;9832;p14"/>
            <p:cNvSpPr/>
            <p:nvPr/>
          </p:nvSpPr>
          <p:spPr>
            <a:xfrm>
              <a:off x="6664500" y="25456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37" y="1"/>
                  </a:moveTo>
                  <a:lnTo>
                    <a:pt x="37" y="1"/>
                  </a:lnTo>
                  <a:cubicBezTo>
                    <a:pt x="1" y="120"/>
                    <a:pt x="37" y="191"/>
                    <a:pt x="311" y="537"/>
                  </a:cubicBezTo>
                  <a:cubicBezTo>
                    <a:pt x="227" y="358"/>
                    <a:pt x="132" y="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3" name="Google Shape;9833;p14"/>
            <p:cNvSpPr/>
            <p:nvPr/>
          </p:nvSpPr>
          <p:spPr>
            <a:xfrm>
              <a:off x="6609750" y="2469775"/>
              <a:ext cx="10125" cy="13425"/>
            </a:xfrm>
            <a:custGeom>
              <a:avLst/>
              <a:gdLst/>
              <a:ahLst/>
              <a:cxnLst/>
              <a:rect l="l" t="t" r="r" b="b"/>
              <a:pathLst>
                <a:path w="405" h="537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39"/>
                    <a:pt x="226" y="382"/>
                    <a:pt x="405" y="536"/>
                  </a:cubicBezTo>
                  <a:cubicBezTo>
                    <a:pt x="274" y="370"/>
                    <a:pt x="155" y="1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4" name="Google Shape;9834;p14"/>
            <p:cNvSpPr/>
            <p:nvPr/>
          </p:nvSpPr>
          <p:spPr>
            <a:xfrm>
              <a:off x="6670750" y="2381375"/>
              <a:ext cx="9550" cy="14025"/>
            </a:xfrm>
            <a:custGeom>
              <a:avLst/>
              <a:gdLst/>
              <a:ahLst/>
              <a:cxnLst/>
              <a:rect l="l" t="t" r="r" b="b"/>
              <a:pathLst>
                <a:path w="382" h="561" extrusionOk="0">
                  <a:moveTo>
                    <a:pt x="1" y="0"/>
                  </a:moveTo>
                  <a:cubicBezTo>
                    <a:pt x="49" y="274"/>
                    <a:pt x="239" y="393"/>
                    <a:pt x="382" y="560"/>
                  </a:cubicBezTo>
                  <a:cubicBezTo>
                    <a:pt x="263" y="381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5" name="Google Shape;9835;p14"/>
            <p:cNvSpPr/>
            <p:nvPr/>
          </p:nvSpPr>
          <p:spPr>
            <a:xfrm>
              <a:off x="6706475" y="2380775"/>
              <a:ext cx="13125" cy="11925"/>
            </a:xfrm>
            <a:custGeom>
              <a:avLst/>
              <a:gdLst/>
              <a:ahLst/>
              <a:cxnLst/>
              <a:rect l="l" t="t" r="r" b="b"/>
              <a:pathLst>
                <a:path w="525" h="477" extrusionOk="0">
                  <a:moveTo>
                    <a:pt x="48" y="1"/>
                  </a:moveTo>
                  <a:cubicBezTo>
                    <a:pt x="36" y="1"/>
                    <a:pt x="25" y="13"/>
                    <a:pt x="1" y="24"/>
                  </a:cubicBezTo>
                  <a:lnTo>
                    <a:pt x="501" y="477"/>
                  </a:lnTo>
                  <a:lnTo>
                    <a:pt x="525" y="441"/>
                  </a:lnTo>
                  <a:cubicBezTo>
                    <a:pt x="382" y="298"/>
                    <a:pt x="215" y="14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6" name="Google Shape;9836;p14"/>
            <p:cNvSpPr/>
            <p:nvPr/>
          </p:nvSpPr>
          <p:spPr>
            <a:xfrm>
              <a:off x="6609150" y="2662350"/>
              <a:ext cx="3600" cy="15225"/>
            </a:xfrm>
            <a:custGeom>
              <a:avLst/>
              <a:gdLst/>
              <a:ahLst/>
              <a:cxnLst/>
              <a:rect l="l" t="t" r="r" b="b"/>
              <a:pathLst>
                <a:path w="144" h="609" extrusionOk="0">
                  <a:moveTo>
                    <a:pt x="108" y="1"/>
                  </a:moveTo>
                  <a:cubicBezTo>
                    <a:pt x="72" y="215"/>
                    <a:pt x="24" y="406"/>
                    <a:pt x="0" y="608"/>
                  </a:cubicBezTo>
                  <a:lnTo>
                    <a:pt x="24" y="608"/>
                  </a:lnTo>
                  <a:cubicBezTo>
                    <a:pt x="72" y="418"/>
                    <a:pt x="108" y="215"/>
                    <a:pt x="143" y="13"/>
                  </a:cubicBezTo>
                  <a:cubicBezTo>
                    <a:pt x="131" y="13"/>
                    <a:pt x="119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7" name="Google Shape;9837;p14"/>
            <p:cNvSpPr/>
            <p:nvPr/>
          </p:nvSpPr>
          <p:spPr>
            <a:xfrm>
              <a:off x="6607950" y="2695400"/>
              <a:ext cx="4800" cy="14600"/>
            </a:xfrm>
            <a:custGeom>
              <a:avLst/>
              <a:gdLst/>
              <a:ahLst/>
              <a:cxnLst/>
              <a:rect l="l" t="t" r="r" b="b"/>
              <a:pathLst>
                <a:path w="192" h="584" extrusionOk="0">
                  <a:moveTo>
                    <a:pt x="191" y="1"/>
                  </a:moveTo>
                  <a:cubicBezTo>
                    <a:pt x="96" y="179"/>
                    <a:pt x="1" y="358"/>
                    <a:pt x="13" y="584"/>
                  </a:cubicBezTo>
                  <a:lnTo>
                    <a:pt x="19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8" name="Google Shape;9838;p14"/>
            <p:cNvSpPr/>
            <p:nvPr/>
          </p:nvSpPr>
          <p:spPr>
            <a:xfrm>
              <a:off x="6699925" y="2598375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48" y="0"/>
                  </a:moveTo>
                  <a:lnTo>
                    <a:pt x="1" y="48"/>
                  </a:lnTo>
                  <a:cubicBezTo>
                    <a:pt x="167" y="214"/>
                    <a:pt x="322" y="357"/>
                    <a:pt x="525" y="524"/>
                  </a:cubicBezTo>
                  <a:cubicBezTo>
                    <a:pt x="358" y="334"/>
                    <a:pt x="191" y="16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9" name="Google Shape;9839;p14"/>
            <p:cNvSpPr/>
            <p:nvPr/>
          </p:nvSpPr>
          <p:spPr>
            <a:xfrm>
              <a:off x="6853225" y="2477825"/>
              <a:ext cx="8050" cy="12225"/>
            </a:xfrm>
            <a:custGeom>
              <a:avLst/>
              <a:gdLst/>
              <a:ahLst/>
              <a:cxnLst/>
              <a:rect l="l" t="t" r="r" b="b"/>
              <a:pathLst>
                <a:path w="322" h="489" extrusionOk="0">
                  <a:moveTo>
                    <a:pt x="36" y="0"/>
                  </a:moveTo>
                  <a:cubicBezTo>
                    <a:pt x="24" y="12"/>
                    <a:pt x="12" y="12"/>
                    <a:pt x="1" y="36"/>
                  </a:cubicBezTo>
                  <a:cubicBezTo>
                    <a:pt x="108" y="191"/>
                    <a:pt x="227" y="345"/>
                    <a:pt x="322" y="488"/>
                  </a:cubicBezTo>
                  <a:cubicBezTo>
                    <a:pt x="239" y="310"/>
                    <a:pt x="179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0" name="Google Shape;9840;p14"/>
            <p:cNvSpPr/>
            <p:nvPr/>
          </p:nvSpPr>
          <p:spPr>
            <a:xfrm>
              <a:off x="6818700" y="2621875"/>
              <a:ext cx="9550" cy="12525"/>
            </a:xfrm>
            <a:custGeom>
              <a:avLst/>
              <a:gdLst/>
              <a:ahLst/>
              <a:cxnLst/>
              <a:rect l="l" t="t" r="r" b="b"/>
              <a:pathLst>
                <a:path w="382" h="501" extrusionOk="0">
                  <a:moveTo>
                    <a:pt x="36" y="1"/>
                  </a:moveTo>
                  <a:cubicBezTo>
                    <a:pt x="24" y="13"/>
                    <a:pt x="12" y="13"/>
                    <a:pt x="0" y="13"/>
                  </a:cubicBezTo>
                  <a:lnTo>
                    <a:pt x="358" y="501"/>
                  </a:lnTo>
                  <a:cubicBezTo>
                    <a:pt x="369" y="501"/>
                    <a:pt x="369" y="489"/>
                    <a:pt x="381" y="489"/>
                  </a:cubicBezTo>
                  <a:cubicBezTo>
                    <a:pt x="274" y="322"/>
                    <a:pt x="155" y="16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1" name="Google Shape;9841;p14"/>
            <p:cNvSpPr/>
            <p:nvPr/>
          </p:nvSpPr>
          <p:spPr>
            <a:xfrm>
              <a:off x="6622550" y="2377500"/>
              <a:ext cx="7150" cy="14925"/>
            </a:xfrm>
            <a:custGeom>
              <a:avLst/>
              <a:gdLst/>
              <a:ahLst/>
              <a:cxnLst/>
              <a:rect l="l" t="t" r="r" b="b"/>
              <a:pathLst>
                <a:path w="286" h="597" extrusionOk="0">
                  <a:moveTo>
                    <a:pt x="48" y="1"/>
                  </a:moveTo>
                  <a:cubicBezTo>
                    <a:pt x="24" y="1"/>
                    <a:pt x="12" y="13"/>
                    <a:pt x="0" y="13"/>
                  </a:cubicBezTo>
                  <a:cubicBezTo>
                    <a:pt x="72" y="203"/>
                    <a:pt x="167" y="394"/>
                    <a:pt x="238" y="596"/>
                  </a:cubicBezTo>
                  <a:cubicBezTo>
                    <a:pt x="250" y="572"/>
                    <a:pt x="250" y="572"/>
                    <a:pt x="286" y="572"/>
                  </a:cubicBezTo>
                  <a:cubicBezTo>
                    <a:pt x="191" y="382"/>
                    <a:pt x="119" y="19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2" name="Google Shape;9842;p14"/>
            <p:cNvSpPr/>
            <p:nvPr/>
          </p:nvSpPr>
          <p:spPr>
            <a:xfrm>
              <a:off x="6623125" y="2394775"/>
              <a:ext cx="7475" cy="16100"/>
            </a:xfrm>
            <a:custGeom>
              <a:avLst/>
              <a:gdLst/>
              <a:ahLst/>
              <a:cxnLst/>
              <a:rect l="l" t="t" r="r" b="b"/>
              <a:pathLst>
                <a:path w="299" h="644" extrusionOk="0">
                  <a:moveTo>
                    <a:pt x="1" y="0"/>
                  </a:moveTo>
                  <a:lnTo>
                    <a:pt x="1" y="0"/>
                  </a:lnTo>
                  <a:cubicBezTo>
                    <a:pt x="84" y="215"/>
                    <a:pt x="168" y="417"/>
                    <a:pt x="263" y="643"/>
                  </a:cubicBezTo>
                  <a:cubicBezTo>
                    <a:pt x="275" y="643"/>
                    <a:pt x="287" y="631"/>
                    <a:pt x="299" y="631"/>
                  </a:cubicBezTo>
                  <a:cubicBezTo>
                    <a:pt x="203" y="417"/>
                    <a:pt x="108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3" name="Google Shape;9843;p14"/>
            <p:cNvSpPr/>
            <p:nvPr/>
          </p:nvSpPr>
          <p:spPr>
            <a:xfrm>
              <a:off x="6688325" y="2318275"/>
              <a:ext cx="11325" cy="13125"/>
            </a:xfrm>
            <a:custGeom>
              <a:avLst/>
              <a:gdLst/>
              <a:ahLst/>
              <a:cxnLst/>
              <a:rect l="l" t="t" r="r" b="b"/>
              <a:pathLst>
                <a:path w="453" h="525" extrusionOk="0">
                  <a:moveTo>
                    <a:pt x="36" y="0"/>
                  </a:moveTo>
                  <a:cubicBezTo>
                    <a:pt x="12" y="12"/>
                    <a:pt x="0" y="12"/>
                    <a:pt x="0" y="12"/>
                  </a:cubicBezTo>
                  <a:cubicBezTo>
                    <a:pt x="131" y="179"/>
                    <a:pt x="286" y="358"/>
                    <a:pt x="417" y="524"/>
                  </a:cubicBezTo>
                  <a:cubicBezTo>
                    <a:pt x="429" y="524"/>
                    <a:pt x="429" y="500"/>
                    <a:pt x="453" y="500"/>
                  </a:cubicBezTo>
                  <a:cubicBezTo>
                    <a:pt x="310" y="346"/>
                    <a:pt x="167" y="167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4" name="Google Shape;9844;p14"/>
            <p:cNvSpPr/>
            <p:nvPr/>
          </p:nvSpPr>
          <p:spPr>
            <a:xfrm>
              <a:off x="6717500" y="2710275"/>
              <a:ext cx="11025" cy="2675"/>
            </a:xfrm>
            <a:custGeom>
              <a:avLst/>
              <a:gdLst/>
              <a:ahLst/>
              <a:cxnLst/>
              <a:rect l="l" t="t" r="r" b="b"/>
              <a:pathLst>
                <a:path w="441" h="107" extrusionOk="0">
                  <a:moveTo>
                    <a:pt x="441" y="1"/>
                  </a:moveTo>
                  <a:lnTo>
                    <a:pt x="441" y="1"/>
                  </a:lnTo>
                  <a:cubicBezTo>
                    <a:pt x="298" y="25"/>
                    <a:pt x="155" y="49"/>
                    <a:pt x="0" y="60"/>
                  </a:cubicBezTo>
                  <a:cubicBezTo>
                    <a:pt x="45" y="92"/>
                    <a:pt x="109" y="106"/>
                    <a:pt x="175" y="106"/>
                  </a:cubicBezTo>
                  <a:cubicBezTo>
                    <a:pt x="283" y="106"/>
                    <a:pt x="396" y="67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5" name="Google Shape;9845;p14"/>
            <p:cNvSpPr/>
            <p:nvPr/>
          </p:nvSpPr>
          <p:spPr>
            <a:xfrm>
              <a:off x="6585925" y="2373925"/>
              <a:ext cx="3600" cy="14625"/>
            </a:xfrm>
            <a:custGeom>
              <a:avLst/>
              <a:gdLst/>
              <a:ahLst/>
              <a:cxnLst/>
              <a:rect l="l" t="t" r="r" b="b"/>
              <a:pathLst>
                <a:path w="144" h="585" extrusionOk="0">
                  <a:moveTo>
                    <a:pt x="1" y="1"/>
                  </a:moveTo>
                  <a:lnTo>
                    <a:pt x="96" y="584"/>
                  </a:lnTo>
                  <a:lnTo>
                    <a:pt x="144" y="584"/>
                  </a:lnTo>
                  <a:cubicBezTo>
                    <a:pt x="108" y="406"/>
                    <a:pt x="84" y="215"/>
                    <a:pt x="48" y="25"/>
                  </a:cubicBezTo>
                  <a:cubicBezTo>
                    <a:pt x="36" y="25"/>
                    <a:pt x="25" y="2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6" name="Google Shape;9846;p14"/>
            <p:cNvSpPr/>
            <p:nvPr/>
          </p:nvSpPr>
          <p:spPr>
            <a:xfrm>
              <a:off x="6884475" y="2529600"/>
              <a:ext cx="2100" cy="16400"/>
            </a:xfrm>
            <a:custGeom>
              <a:avLst/>
              <a:gdLst/>
              <a:ahLst/>
              <a:cxnLst/>
              <a:rect l="l" t="t" r="r" b="b"/>
              <a:pathLst>
                <a:path w="84" h="656" extrusionOk="0">
                  <a:moveTo>
                    <a:pt x="1" y="1"/>
                  </a:moveTo>
                  <a:cubicBezTo>
                    <a:pt x="24" y="227"/>
                    <a:pt x="48" y="429"/>
                    <a:pt x="72" y="656"/>
                  </a:cubicBezTo>
                  <a:lnTo>
                    <a:pt x="84" y="656"/>
                  </a:lnTo>
                  <a:cubicBezTo>
                    <a:pt x="72" y="429"/>
                    <a:pt x="60" y="227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7" name="Google Shape;9847;p14"/>
            <p:cNvSpPr/>
            <p:nvPr/>
          </p:nvSpPr>
          <p:spPr>
            <a:xfrm>
              <a:off x="6655875" y="2356675"/>
              <a:ext cx="9550" cy="9550"/>
            </a:xfrm>
            <a:custGeom>
              <a:avLst/>
              <a:gdLst/>
              <a:ahLst/>
              <a:cxnLst/>
              <a:rect l="l" t="t" r="r" b="b"/>
              <a:pathLst>
                <a:path w="382" h="382" extrusionOk="0">
                  <a:moveTo>
                    <a:pt x="24" y="0"/>
                  </a:moveTo>
                  <a:cubicBezTo>
                    <a:pt x="14" y="0"/>
                    <a:pt x="8" y="3"/>
                    <a:pt x="4" y="4"/>
                  </a:cubicBezTo>
                  <a:lnTo>
                    <a:pt x="4" y="4"/>
                  </a:lnTo>
                  <a:cubicBezTo>
                    <a:pt x="3" y="3"/>
                    <a:pt x="2" y="2"/>
                    <a:pt x="1" y="0"/>
                  </a:cubicBezTo>
                  <a:lnTo>
                    <a:pt x="1" y="0"/>
                  </a:lnTo>
                  <a:cubicBezTo>
                    <a:pt x="1" y="4"/>
                    <a:pt x="1" y="6"/>
                    <a:pt x="2" y="6"/>
                  </a:cubicBezTo>
                  <a:cubicBezTo>
                    <a:pt x="2" y="6"/>
                    <a:pt x="3" y="5"/>
                    <a:pt x="4" y="4"/>
                  </a:cubicBezTo>
                  <a:lnTo>
                    <a:pt x="4" y="4"/>
                  </a:lnTo>
                  <a:cubicBezTo>
                    <a:pt x="87" y="95"/>
                    <a:pt x="182" y="180"/>
                    <a:pt x="271" y="268"/>
                  </a:cubicBezTo>
                  <a:lnTo>
                    <a:pt x="271" y="268"/>
                  </a:lnTo>
                  <a:cubicBezTo>
                    <a:pt x="189" y="181"/>
                    <a:pt x="107" y="91"/>
                    <a:pt x="24" y="0"/>
                  </a:cubicBezTo>
                  <a:close/>
                  <a:moveTo>
                    <a:pt x="271" y="268"/>
                  </a:moveTo>
                  <a:lnTo>
                    <a:pt x="271" y="268"/>
                  </a:lnTo>
                  <a:cubicBezTo>
                    <a:pt x="308" y="307"/>
                    <a:pt x="345" y="345"/>
                    <a:pt x="382" y="381"/>
                  </a:cubicBezTo>
                  <a:cubicBezTo>
                    <a:pt x="347" y="343"/>
                    <a:pt x="309" y="305"/>
                    <a:pt x="271" y="2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8" name="Google Shape;9848;p14"/>
            <p:cNvSpPr/>
            <p:nvPr/>
          </p:nvSpPr>
          <p:spPr>
            <a:xfrm>
              <a:off x="6617775" y="2720400"/>
              <a:ext cx="7475" cy="8950"/>
            </a:xfrm>
            <a:custGeom>
              <a:avLst/>
              <a:gdLst/>
              <a:ahLst/>
              <a:cxnLst/>
              <a:rect l="l" t="t" r="r" b="b"/>
              <a:pathLst>
                <a:path w="299" h="358" extrusionOk="0">
                  <a:moveTo>
                    <a:pt x="251" y="1"/>
                  </a:moveTo>
                  <a:cubicBezTo>
                    <a:pt x="155" y="108"/>
                    <a:pt x="84" y="227"/>
                    <a:pt x="1" y="334"/>
                  </a:cubicBezTo>
                  <a:cubicBezTo>
                    <a:pt x="13" y="334"/>
                    <a:pt x="24" y="346"/>
                    <a:pt x="60" y="358"/>
                  </a:cubicBezTo>
                  <a:cubicBezTo>
                    <a:pt x="132" y="251"/>
                    <a:pt x="215" y="132"/>
                    <a:pt x="298" y="36"/>
                  </a:cubicBezTo>
                  <a:cubicBezTo>
                    <a:pt x="275" y="13"/>
                    <a:pt x="263" y="13"/>
                    <a:pt x="2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9" name="Google Shape;9849;p14"/>
            <p:cNvSpPr/>
            <p:nvPr/>
          </p:nvSpPr>
          <p:spPr>
            <a:xfrm>
              <a:off x="6721375" y="235280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0" y="1"/>
                  </a:moveTo>
                  <a:lnTo>
                    <a:pt x="0" y="1"/>
                  </a:lnTo>
                  <a:cubicBezTo>
                    <a:pt x="95" y="167"/>
                    <a:pt x="238" y="274"/>
                    <a:pt x="441" y="334"/>
                  </a:cubicBezTo>
                  <a:cubicBezTo>
                    <a:pt x="286" y="215"/>
                    <a:pt x="143" y="108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0" name="Google Shape;9850;p14"/>
            <p:cNvSpPr/>
            <p:nvPr/>
          </p:nvSpPr>
          <p:spPr>
            <a:xfrm>
              <a:off x="6692500" y="2384950"/>
              <a:ext cx="11025" cy="9250"/>
            </a:xfrm>
            <a:custGeom>
              <a:avLst/>
              <a:gdLst/>
              <a:ahLst/>
              <a:cxnLst/>
              <a:rect l="l" t="t" r="r" b="b"/>
              <a:pathLst>
                <a:path w="441" h="370" extrusionOk="0">
                  <a:moveTo>
                    <a:pt x="24" y="0"/>
                  </a:moveTo>
                  <a:lnTo>
                    <a:pt x="0" y="24"/>
                  </a:lnTo>
                  <a:cubicBezTo>
                    <a:pt x="143" y="143"/>
                    <a:pt x="286" y="250"/>
                    <a:pt x="429" y="369"/>
                  </a:cubicBezTo>
                  <a:cubicBezTo>
                    <a:pt x="429" y="358"/>
                    <a:pt x="441" y="358"/>
                    <a:pt x="441" y="334"/>
                  </a:cubicBezTo>
                  <a:cubicBezTo>
                    <a:pt x="310" y="238"/>
                    <a:pt x="167" y="11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1" name="Google Shape;9851;p14"/>
            <p:cNvSpPr/>
            <p:nvPr/>
          </p:nvSpPr>
          <p:spPr>
            <a:xfrm>
              <a:off x="6629975" y="2559975"/>
              <a:ext cx="1825" cy="12825"/>
            </a:xfrm>
            <a:custGeom>
              <a:avLst/>
              <a:gdLst/>
              <a:ahLst/>
              <a:cxnLst/>
              <a:rect l="l" t="t" r="r" b="b"/>
              <a:pathLst>
                <a:path w="73" h="513" extrusionOk="0">
                  <a:moveTo>
                    <a:pt x="25" y="0"/>
                  </a:moveTo>
                  <a:cubicBezTo>
                    <a:pt x="13" y="167"/>
                    <a:pt x="13" y="346"/>
                    <a:pt x="1" y="512"/>
                  </a:cubicBezTo>
                  <a:lnTo>
                    <a:pt x="25" y="512"/>
                  </a:lnTo>
                  <a:cubicBezTo>
                    <a:pt x="48" y="346"/>
                    <a:pt x="60" y="167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2" name="Google Shape;9852;p14"/>
            <p:cNvSpPr/>
            <p:nvPr/>
          </p:nvSpPr>
          <p:spPr>
            <a:xfrm>
              <a:off x="6769875" y="2610575"/>
              <a:ext cx="5975" cy="11025"/>
            </a:xfrm>
            <a:custGeom>
              <a:avLst/>
              <a:gdLst/>
              <a:ahLst/>
              <a:cxnLst/>
              <a:rect l="l" t="t" r="r" b="b"/>
              <a:pathLst>
                <a:path w="239" h="441" extrusionOk="0">
                  <a:moveTo>
                    <a:pt x="25" y="0"/>
                  </a:moveTo>
                  <a:cubicBezTo>
                    <a:pt x="25" y="0"/>
                    <a:pt x="13" y="24"/>
                    <a:pt x="1" y="24"/>
                  </a:cubicBezTo>
                  <a:cubicBezTo>
                    <a:pt x="72" y="167"/>
                    <a:pt x="132" y="298"/>
                    <a:pt x="203" y="441"/>
                  </a:cubicBezTo>
                  <a:cubicBezTo>
                    <a:pt x="227" y="417"/>
                    <a:pt x="239" y="417"/>
                    <a:pt x="239" y="417"/>
                  </a:cubicBezTo>
                  <a:cubicBezTo>
                    <a:pt x="167" y="286"/>
                    <a:pt x="108" y="131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3" name="Google Shape;9853;p14"/>
            <p:cNvSpPr/>
            <p:nvPr/>
          </p:nvSpPr>
          <p:spPr>
            <a:xfrm>
              <a:off x="6579375" y="2711775"/>
              <a:ext cx="10450" cy="8950"/>
            </a:xfrm>
            <a:custGeom>
              <a:avLst/>
              <a:gdLst/>
              <a:ahLst/>
              <a:cxnLst/>
              <a:rect l="l" t="t" r="r" b="b"/>
              <a:pathLst>
                <a:path w="418" h="358" extrusionOk="0">
                  <a:moveTo>
                    <a:pt x="406" y="0"/>
                  </a:moveTo>
                  <a:cubicBezTo>
                    <a:pt x="300" y="88"/>
                    <a:pt x="208" y="176"/>
                    <a:pt x="109" y="264"/>
                  </a:cubicBezTo>
                  <a:lnTo>
                    <a:pt x="109" y="264"/>
                  </a:lnTo>
                  <a:cubicBezTo>
                    <a:pt x="205" y="185"/>
                    <a:pt x="305" y="111"/>
                    <a:pt x="417" y="24"/>
                  </a:cubicBezTo>
                  <a:lnTo>
                    <a:pt x="406" y="0"/>
                  </a:lnTo>
                  <a:close/>
                  <a:moveTo>
                    <a:pt x="109" y="264"/>
                  </a:moveTo>
                  <a:cubicBezTo>
                    <a:pt x="73" y="294"/>
                    <a:pt x="37" y="325"/>
                    <a:pt x="1" y="358"/>
                  </a:cubicBezTo>
                  <a:cubicBezTo>
                    <a:pt x="38" y="326"/>
                    <a:pt x="74" y="295"/>
                    <a:pt x="109" y="2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4" name="Google Shape;9854;p14"/>
            <p:cNvSpPr/>
            <p:nvPr/>
          </p:nvSpPr>
          <p:spPr>
            <a:xfrm>
              <a:off x="6791325" y="2407275"/>
              <a:ext cx="8050" cy="835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48" y="0"/>
                  </a:moveTo>
                  <a:cubicBezTo>
                    <a:pt x="36" y="0"/>
                    <a:pt x="24" y="12"/>
                    <a:pt x="0" y="24"/>
                  </a:cubicBezTo>
                  <a:cubicBezTo>
                    <a:pt x="95" y="131"/>
                    <a:pt x="202" y="238"/>
                    <a:pt x="286" y="334"/>
                  </a:cubicBezTo>
                  <a:lnTo>
                    <a:pt x="321" y="31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5" name="Google Shape;9855;p14"/>
            <p:cNvSpPr/>
            <p:nvPr/>
          </p:nvSpPr>
          <p:spPr>
            <a:xfrm>
              <a:off x="6823150" y="2437325"/>
              <a:ext cx="6875" cy="8675"/>
            </a:xfrm>
            <a:custGeom>
              <a:avLst/>
              <a:gdLst/>
              <a:ahLst/>
              <a:cxnLst/>
              <a:rect l="l" t="t" r="r" b="b"/>
              <a:pathLst>
                <a:path w="275" h="347" extrusionOk="0">
                  <a:moveTo>
                    <a:pt x="25" y="1"/>
                  </a:moveTo>
                  <a:cubicBezTo>
                    <a:pt x="13" y="1"/>
                    <a:pt x="13" y="13"/>
                    <a:pt x="1" y="25"/>
                  </a:cubicBezTo>
                  <a:cubicBezTo>
                    <a:pt x="72" y="132"/>
                    <a:pt x="156" y="239"/>
                    <a:pt x="251" y="346"/>
                  </a:cubicBezTo>
                  <a:lnTo>
                    <a:pt x="275" y="310"/>
                  </a:lnTo>
                  <a:cubicBezTo>
                    <a:pt x="191" y="203"/>
                    <a:pt x="120" y="108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6" name="Google Shape;9856;p14"/>
            <p:cNvSpPr/>
            <p:nvPr/>
          </p:nvSpPr>
          <p:spPr>
            <a:xfrm>
              <a:off x="6673150" y="2344775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0" y="0"/>
                  </a:moveTo>
                  <a:cubicBezTo>
                    <a:pt x="107" y="119"/>
                    <a:pt x="191" y="238"/>
                    <a:pt x="298" y="357"/>
                  </a:cubicBezTo>
                  <a:lnTo>
                    <a:pt x="298" y="357"/>
                  </a:lnTo>
                  <a:cubicBezTo>
                    <a:pt x="191" y="238"/>
                    <a:pt x="107" y="1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7" name="Google Shape;9857;p14"/>
            <p:cNvSpPr/>
            <p:nvPr/>
          </p:nvSpPr>
          <p:spPr>
            <a:xfrm>
              <a:off x="6652300" y="2426925"/>
              <a:ext cx="5675" cy="10125"/>
            </a:xfrm>
            <a:custGeom>
              <a:avLst/>
              <a:gdLst/>
              <a:ahLst/>
              <a:cxnLst/>
              <a:rect l="l" t="t" r="r" b="b"/>
              <a:pathLst>
                <a:path w="227" h="405" extrusionOk="0">
                  <a:moveTo>
                    <a:pt x="48" y="0"/>
                  </a:moveTo>
                  <a:cubicBezTo>
                    <a:pt x="25" y="12"/>
                    <a:pt x="13" y="12"/>
                    <a:pt x="1" y="24"/>
                  </a:cubicBezTo>
                  <a:cubicBezTo>
                    <a:pt x="60" y="143"/>
                    <a:pt x="132" y="286"/>
                    <a:pt x="191" y="405"/>
                  </a:cubicBezTo>
                  <a:cubicBezTo>
                    <a:pt x="203" y="405"/>
                    <a:pt x="203" y="381"/>
                    <a:pt x="227" y="381"/>
                  </a:cubicBezTo>
                  <a:cubicBezTo>
                    <a:pt x="167" y="250"/>
                    <a:pt x="108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8" name="Google Shape;9858;p14"/>
            <p:cNvSpPr/>
            <p:nvPr/>
          </p:nvSpPr>
          <p:spPr>
            <a:xfrm>
              <a:off x="6630275" y="2740650"/>
              <a:ext cx="7175" cy="5100"/>
            </a:xfrm>
            <a:custGeom>
              <a:avLst/>
              <a:gdLst/>
              <a:ahLst/>
              <a:cxnLst/>
              <a:rect l="l" t="t" r="r" b="b"/>
              <a:pathLst>
                <a:path w="287" h="204" extrusionOk="0">
                  <a:moveTo>
                    <a:pt x="286" y="0"/>
                  </a:moveTo>
                  <a:cubicBezTo>
                    <a:pt x="179" y="60"/>
                    <a:pt x="96" y="131"/>
                    <a:pt x="1" y="203"/>
                  </a:cubicBezTo>
                  <a:cubicBezTo>
                    <a:pt x="5" y="203"/>
                    <a:pt x="10" y="203"/>
                    <a:pt x="15" y="203"/>
                  </a:cubicBezTo>
                  <a:cubicBezTo>
                    <a:pt x="120" y="203"/>
                    <a:pt x="252" y="8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9" name="Google Shape;9859;p14"/>
            <p:cNvSpPr/>
            <p:nvPr/>
          </p:nvSpPr>
          <p:spPr>
            <a:xfrm>
              <a:off x="6603200" y="2371850"/>
              <a:ext cx="3300" cy="11625"/>
            </a:xfrm>
            <a:custGeom>
              <a:avLst/>
              <a:gdLst/>
              <a:ahLst/>
              <a:cxnLst/>
              <a:rect l="l" t="t" r="r" b="b"/>
              <a:pathLst>
                <a:path w="132" h="46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167"/>
                    <a:pt x="72" y="310"/>
                    <a:pt x="107" y="465"/>
                  </a:cubicBezTo>
                  <a:lnTo>
                    <a:pt x="131" y="465"/>
                  </a:lnTo>
                  <a:lnTo>
                    <a:pt x="48" y="12"/>
                  </a:lnTo>
                  <a:cubicBezTo>
                    <a:pt x="24" y="12"/>
                    <a:pt x="12" y="1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0" name="Google Shape;9860;p14"/>
            <p:cNvSpPr/>
            <p:nvPr/>
          </p:nvSpPr>
          <p:spPr>
            <a:xfrm>
              <a:off x="6612125" y="2376325"/>
              <a:ext cx="3000" cy="11025"/>
            </a:xfrm>
            <a:custGeom>
              <a:avLst/>
              <a:gdLst/>
              <a:ahLst/>
              <a:cxnLst/>
              <a:rect l="l" t="t" r="r" b="b"/>
              <a:pathLst>
                <a:path w="120" h="441" extrusionOk="0">
                  <a:moveTo>
                    <a:pt x="48" y="0"/>
                  </a:moveTo>
                  <a:cubicBezTo>
                    <a:pt x="24" y="0"/>
                    <a:pt x="12" y="12"/>
                    <a:pt x="0" y="12"/>
                  </a:cubicBezTo>
                  <a:cubicBezTo>
                    <a:pt x="24" y="167"/>
                    <a:pt x="72" y="298"/>
                    <a:pt x="120" y="441"/>
                  </a:cubicBezTo>
                  <a:cubicBezTo>
                    <a:pt x="108" y="298"/>
                    <a:pt x="72" y="143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1" name="Google Shape;9861;p14"/>
            <p:cNvSpPr/>
            <p:nvPr/>
          </p:nvSpPr>
          <p:spPr>
            <a:xfrm>
              <a:off x="6744875" y="2652250"/>
              <a:ext cx="10150" cy="6575"/>
            </a:xfrm>
            <a:custGeom>
              <a:avLst/>
              <a:gdLst/>
              <a:ahLst/>
              <a:cxnLst/>
              <a:rect l="l" t="t" r="r" b="b"/>
              <a:pathLst>
                <a:path w="406" h="263" extrusionOk="0">
                  <a:moveTo>
                    <a:pt x="36" y="0"/>
                  </a:moveTo>
                  <a:cubicBezTo>
                    <a:pt x="36" y="24"/>
                    <a:pt x="13" y="36"/>
                    <a:pt x="1" y="36"/>
                  </a:cubicBezTo>
                  <a:cubicBezTo>
                    <a:pt x="132" y="107"/>
                    <a:pt x="251" y="179"/>
                    <a:pt x="394" y="262"/>
                  </a:cubicBezTo>
                  <a:cubicBezTo>
                    <a:pt x="394" y="238"/>
                    <a:pt x="405" y="238"/>
                    <a:pt x="405" y="226"/>
                  </a:cubicBezTo>
                  <a:cubicBezTo>
                    <a:pt x="286" y="155"/>
                    <a:pt x="155" y="84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2" name="Google Shape;9862;p14"/>
            <p:cNvSpPr/>
            <p:nvPr/>
          </p:nvSpPr>
          <p:spPr>
            <a:xfrm>
              <a:off x="6761250" y="2465900"/>
              <a:ext cx="8650" cy="6875"/>
            </a:xfrm>
            <a:custGeom>
              <a:avLst/>
              <a:gdLst/>
              <a:ahLst/>
              <a:cxnLst/>
              <a:rect l="l" t="t" r="r" b="b"/>
              <a:pathLst>
                <a:path w="346" h="275" extrusionOk="0">
                  <a:moveTo>
                    <a:pt x="36" y="1"/>
                  </a:moveTo>
                  <a:cubicBezTo>
                    <a:pt x="12" y="13"/>
                    <a:pt x="0" y="13"/>
                    <a:pt x="12" y="37"/>
                  </a:cubicBezTo>
                  <a:cubicBezTo>
                    <a:pt x="120" y="120"/>
                    <a:pt x="227" y="191"/>
                    <a:pt x="334" y="275"/>
                  </a:cubicBezTo>
                  <a:cubicBezTo>
                    <a:pt x="334" y="251"/>
                    <a:pt x="346" y="251"/>
                    <a:pt x="346" y="239"/>
                  </a:cubicBezTo>
                  <a:cubicBezTo>
                    <a:pt x="239" y="168"/>
                    <a:pt x="131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3" name="Google Shape;9863;p14"/>
            <p:cNvSpPr/>
            <p:nvPr/>
          </p:nvSpPr>
          <p:spPr>
            <a:xfrm>
              <a:off x="6844900" y="2486450"/>
              <a:ext cx="7450" cy="8950"/>
            </a:xfrm>
            <a:custGeom>
              <a:avLst/>
              <a:gdLst/>
              <a:ahLst/>
              <a:cxnLst/>
              <a:rect l="l" t="t" r="r" b="b"/>
              <a:pathLst>
                <a:path w="298" h="358" extrusionOk="0">
                  <a:moveTo>
                    <a:pt x="36" y="0"/>
                  </a:moveTo>
                  <a:cubicBezTo>
                    <a:pt x="36" y="12"/>
                    <a:pt x="24" y="12"/>
                    <a:pt x="0" y="12"/>
                  </a:cubicBezTo>
                  <a:cubicBezTo>
                    <a:pt x="95" y="131"/>
                    <a:pt x="179" y="239"/>
                    <a:pt x="274" y="358"/>
                  </a:cubicBezTo>
                  <a:cubicBezTo>
                    <a:pt x="286" y="358"/>
                    <a:pt x="286" y="346"/>
                    <a:pt x="298" y="346"/>
                  </a:cubicBezTo>
                  <a:cubicBezTo>
                    <a:pt x="214" y="227"/>
                    <a:pt x="119" y="11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4" name="Google Shape;9864;p14"/>
            <p:cNvSpPr/>
            <p:nvPr/>
          </p:nvSpPr>
          <p:spPr>
            <a:xfrm>
              <a:off x="6891025" y="2597775"/>
              <a:ext cx="625" cy="8050"/>
            </a:xfrm>
            <a:custGeom>
              <a:avLst/>
              <a:gdLst/>
              <a:ahLst/>
              <a:cxnLst/>
              <a:rect l="l" t="t" r="r" b="b"/>
              <a:pathLst>
                <a:path w="25" h="322" extrusionOk="0">
                  <a:moveTo>
                    <a:pt x="1" y="0"/>
                  </a:moveTo>
                  <a:lnTo>
                    <a:pt x="1" y="322"/>
                  </a:lnTo>
                  <a:lnTo>
                    <a:pt x="24" y="32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5" name="Google Shape;9865;p14"/>
            <p:cNvSpPr/>
            <p:nvPr/>
          </p:nvSpPr>
          <p:spPr>
            <a:xfrm>
              <a:off x="6629100" y="2393275"/>
              <a:ext cx="3875" cy="9550"/>
            </a:xfrm>
            <a:custGeom>
              <a:avLst/>
              <a:gdLst/>
              <a:ahLst/>
              <a:cxnLst/>
              <a:rect l="l" t="t" r="r" b="b"/>
              <a:pathLst>
                <a:path w="155" h="382" extrusionOk="0">
                  <a:moveTo>
                    <a:pt x="36" y="1"/>
                  </a:moveTo>
                  <a:cubicBezTo>
                    <a:pt x="24" y="1"/>
                    <a:pt x="0" y="25"/>
                    <a:pt x="0" y="25"/>
                  </a:cubicBezTo>
                  <a:cubicBezTo>
                    <a:pt x="48" y="144"/>
                    <a:pt x="83" y="263"/>
                    <a:pt x="119" y="382"/>
                  </a:cubicBezTo>
                  <a:cubicBezTo>
                    <a:pt x="143" y="358"/>
                    <a:pt x="143" y="358"/>
                    <a:pt x="155" y="358"/>
                  </a:cubicBezTo>
                  <a:cubicBezTo>
                    <a:pt x="107" y="239"/>
                    <a:pt x="83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6" name="Google Shape;9866;p14"/>
            <p:cNvSpPr/>
            <p:nvPr/>
          </p:nvSpPr>
          <p:spPr>
            <a:xfrm>
              <a:off x="6610925" y="2267425"/>
              <a:ext cx="47950" cy="48500"/>
            </a:xfrm>
            <a:custGeom>
              <a:avLst/>
              <a:gdLst/>
              <a:ahLst/>
              <a:cxnLst/>
              <a:rect l="l" t="t" r="r" b="b"/>
              <a:pathLst>
                <a:path w="1918" h="1940" extrusionOk="0">
                  <a:moveTo>
                    <a:pt x="730" y="584"/>
                  </a:moveTo>
                  <a:cubicBezTo>
                    <a:pt x="737" y="584"/>
                    <a:pt x="744" y="586"/>
                    <a:pt x="751" y="594"/>
                  </a:cubicBezTo>
                  <a:cubicBezTo>
                    <a:pt x="870" y="653"/>
                    <a:pt x="1001" y="713"/>
                    <a:pt x="1120" y="772"/>
                  </a:cubicBezTo>
                  <a:cubicBezTo>
                    <a:pt x="1132" y="772"/>
                    <a:pt x="1144" y="784"/>
                    <a:pt x="1144" y="796"/>
                  </a:cubicBezTo>
                  <a:cubicBezTo>
                    <a:pt x="1203" y="891"/>
                    <a:pt x="1144" y="1189"/>
                    <a:pt x="1060" y="1272"/>
                  </a:cubicBezTo>
                  <a:cubicBezTo>
                    <a:pt x="985" y="1348"/>
                    <a:pt x="922" y="1380"/>
                    <a:pt x="847" y="1380"/>
                  </a:cubicBezTo>
                  <a:cubicBezTo>
                    <a:pt x="792" y="1380"/>
                    <a:pt x="732" y="1362"/>
                    <a:pt x="656" y="1332"/>
                  </a:cubicBezTo>
                  <a:cubicBezTo>
                    <a:pt x="537" y="1284"/>
                    <a:pt x="525" y="1165"/>
                    <a:pt x="429" y="1094"/>
                  </a:cubicBezTo>
                  <a:cubicBezTo>
                    <a:pt x="489" y="1070"/>
                    <a:pt x="537" y="1046"/>
                    <a:pt x="644" y="1010"/>
                  </a:cubicBezTo>
                  <a:cubicBezTo>
                    <a:pt x="572" y="963"/>
                    <a:pt x="525" y="927"/>
                    <a:pt x="465" y="903"/>
                  </a:cubicBezTo>
                  <a:cubicBezTo>
                    <a:pt x="489" y="844"/>
                    <a:pt x="513" y="784"/>
                    <a:pt x="549" y="725"/>
                  </a:cubicBezTo>
                  <a:cubicBezTo>
                    <a:pt x="569" y="714"/>
                    <a:pt x="598" y="687"/>
                    <a:pt x="621" y="687"/>
                  </a:cubicBezTo>
                  <a:cubicBezTo>
                    <a:pt x="625" y="687"/>
                    <a:pt x="629" y="687"/>
                    <a:pt x="632" y="689"/>
                  </a:cubicBezTo>
                  <a:cubicBezTo>
                    <a:pt x="656" y="737"/>
                    <a:pt x="691" y="784"/>
                    <a:pt x="727" y="832"/>
                  </a:cubicBezTo>
                  <a:lnTo>
                    <a:pt x="787" y="796"/>
                  </a:lnTo>
                  <a:lnTo>
                    <a:pt x="787" y="844"/>
                  </a:lnTo>
                  <a:cubicBezTo>
                    <a:pt x="751" y="891"/>
                    <a:pt x="668" y="927"/>
                    <a:pt x="668" y="987"/>
                  </a:cubicBezTo>
                  <a:cubicBezTo>
                    <a:pt x="668" y="1046"/>
                    <a:pt x="715" y="1130"/>
                    <a:pt x="763" y="1165"/>
                  </a:cubicBezTo>
                  <a:cubicBezTo>
                    <a:pt x="783" y="1182"/>
                    <a:pt x="810" y="1189"/>
                    <a:pt x="839" y="1189"/>
                  </a:cubicBezTo>
                  <a:cubicBezTo>
                    <a:pt x="912" y="1189"/>
                    <a:pt x="999" y="1142"/>
                    <a:pt x="1025" y="1082"/>
                  </a:cubicBezTo>
                  <a:cubicBezTo>
                    <a:pt x="1072" y="975"/>
                    <a:pt x="1049" y="903"/>
                    <a:pt x="941" y="844"/>
                  </a:cubicBezTo>
                  <a:cubicBezTo>
                    <a:pt x="882" y="808"/>
                    <a:pt x="846" y="772"/>
                    <a:pt x="810" y="725"/>
                  </a:cubicBezTo>
                  <a:cubicBezTo>
                    <a:pt x="775" y="677"/>
                    <a:pt x="727" y="653"/>
                    <a:pt x="656" y="606"/>
                  </a:cubicBezTo>
                  <a:cubicBezTo>
                    <a:pt x="697" y="597"/>
                    <a:pt x="715" y="584"/>
                    <a:pt x="730" y="584"/>
                  </a:cubicBezTo>
                  <a:close/>
                  <a:moveTo>
                    <a:pt x="1382" y="856"/>
                  </a:moveTo>
                  <a:cubicBezTo>
                    <a:pt x="1489" y="903"/>
                    <a:pt x="1501" y="963"/>
                    <a:pt x="1465" y="1046"/>
                  </a:cubicBezTo>
                  <a:cubicBezTo>
                    <a:pt x="1418" y="1141"/>
                    <a:pt x="1370" y="1249"/>
                    <a:pt x="1322" y="1344"/>
                  </a:cubicBezTo>
                  <a:cubicBezTo>
                    <a:pt x="1311" y="1380"/>
                    <a:pt x="1287" y="1391"/>
                    <a:pt x="1251" y="1403"/>
                  </a:cubicBezTo>
                  <a:cubicBezTo>
                    <a:pt x="1251" y="1391"/>
                    <a:pt x="1239" y="1391"/>
                    <a:pt x="1239" y="1380"/>
                  </a:cubicBezTo>
                  <a:cubicBezTo>
                    <a:pt x="1287" y="1284"/>
                    <a:pt x="1322" y="1201"/>
                    <a:pt x="1346" y="1130"/>
                  </a:cubicBezTo>
                  <a:lnTo>
                    <a:pt x="1382" y="856"/>
                  </a:lnTo>
                  <a:close/>
                  <a:moveTo>
                    <a:pt x="1022" y="1"/>
                  </a:moveTo>
                  <a:cubicBezTo>
                    <a:pt x="978" y="1"/>
                    <a:pt x="931" y="8"/>
                    <a:pt x="882" y="22"/>
                  </a:cubicBezTo>
                  <a:cubicBezTo>
                    <a:pt x="668" y="82"/>
                    <a:pt x="465" y="153"/>
                    <a:pt x="251" y="225"/>
                  </a:cubicBezTo>
                  <a:cubicBezTo>
                    <a:pt x="227" y="248"/>
                    <a:pt x="215" y="260"/>
                    <a:pt x="179" y="272"/>
                  </a:cubicBezTo>
                  <a:cubicBezTo>
                    <a:pt x="179" y="272"/>
                    <a:pt x="191" y="284"/>
                    <a:pt x="215" y="284"/>
                  </a:cubicBezTo>
                  <a:cubicBezTo>
                    <a:pt x="191" y="368"/>
                    <a:pt x="179" y="439"/>
                    <a:pt x="156" y="510"/>
                  </a:cubicBezTo>
                  <a:cubicBezTo>
                    <a:pt x="132" y="558"/>
                    <a:pt x="108" y="582"/>
                    <a:pt x="108" y="618"/>
                  </a:cubicBezTo>
                  <a:lnTo>
                    <a:pt x="108" y="856"/>
                  </a:lnTo>
                  <a:lnTo>
                    <a:pt x="37" y="784"/>
                  </a:lnTo>
                  <a:cubicBezTo>
                    <a:pt x="13" y="927"/>
                    <a:pt x="13" y="1082"/>
                    <a:pt x="1" y="1225"/>
                  </a:cubicBezTo>
                  <a:lnTo>
                    <a:pt x="37" y="1225"/>
                  </a:lnTo>
                  <a:cubicBezTo>
                    <a:pt x="48" y="1130"/>
                    <a:pt x="60" y="1010"/>
                    <a:pt x="72" y="879"/>
                  </a:cubicBezTo>
                  <a:lnTo>
                    <a:pt x="120" y="879"/>
                  </a:lnTo>
                  <a:lnTo>
                    <a:pt x="120" y="975"/>
                  </a:lnTo>
                  <a:cubicBezTo>
                    <a:pt x="108" y="1046"/>
                    <a:pt x="72" y="1130"/>
                    <a:pt x="72" y="1201"/>
                  </a:cubicBezTo>
                  <a:cubicBezTo>
                    <a:pt x="72" y="1332"/>
                    <a:pt x="96" y="1451"/>
                    <a:pt x="108" y="1582"/>
                  </a:cubicBezTo>
                  <a:cubicBezTo>
                    <a:pt x="118" y="1703"/>
                    <a:pt x="273" y="1807"/>
                    <a:pt x="393" y="1807"/>
                  </a:cubicBezTo>
                  <a:cubicBezTo>
                    <a:pt x="415" y="1807"/>
                    <a:pt x="435" y="1804"/>
                    <a:pt x="453" y="1796"/>
                  </a:cubicBezTo>
                  <a:cubicBezTo>
                    <a:pt x="465" y="1844"/>
                    <a:pt x="489" y="1868"/>
                    <a:pt x="489" y="1868"/>
                  </a:cubicBezTo>
                  <a:cubicBezTo>
                    <a:pt x="620" y="1880"/>
                    <a:pt x="775" y="1880"/>
                    <a:pt x="906" y="1880"/>
                  </a:cubicBezTo>
                  <a:cubicBezTo>
                    <a:pt x="1001" y="1868"/>
                    <a:pt x="1108" y="1844"/>
                    <a:pt x="1191" y="1820"/>
                  </a:cubicBezTo>
                  <a:cubicBezTo>
                    <a:pt x="1227" y="1820"/>
                    <a:pt x="1263" y="1856"/>
                    <a:pt x="1299" y="1880"/>
                  </a:cubicBezTo>
                  <a:cubicBezTo>
                    <a:pt x="1322" y="1903"/>
                    <a:pt x="1346" y="1927"/>
                    <a:pt x="1370" y="1939"/>
                  </a:cubicBezTo>
                  <a:cubicBezTo>
                    <a:pt x="1370" y="1939"/>
                    <a:pt x="1418" y="1915"/>
                    <a:pt x="1418" y="1903"/>
                  </a:cubicBezTo>
                  <a:cubicBezTo>
                    <a:pt x="1418" y="1868"/>
                    <a:pt x="1382" y="1856"/>
                    <a:pt x="1370" y="1820"/>
                  </a:cubicBezTo>
                  <a:lnTo>
                    <a:pt x="1311" y="1701"/>
                  </a:lnTo>
                  <a:lnTo>
                    <a:pt x="1311" y="1701"/>
                  </a:lnTo>
                  <a:cubicBezTo>
                    <a:pt x="1370" y="1713"/>
                    <a:pt x="1394" y="1737"/>
                    <a:pt x="1430" y="1737"/>
                  </a:cubicBezTo>
                  <a:cubicBezTo>
                    <a:pt x="1441" y="1701"/>
                    <a:pt x="1477" y="1653"/>
                    <a:pt x="1489" y="1630"/>
                  </a:cubicBezTo>
                  <a:cubicBezTo>
                    <a:pt x="1554" y="1664"/>
                    <a:pt x="1605" y="1682"/>
                    <a:pt x="1645" y="1682"/>
                  </a:cubicBezTo>
                  <a:cubicBezTo>
                    <a:pt x="1715" y="1682"/>
                    <a:pt x="1752" y="1628"/>
                    <a:pt x="1775" y="1522"/>
                  </a:cubicBezTo>
                  <a:cubicBezTo>
                    <a:pt x="1787" y="1439"/>
                    <a:pt x="1799" y="1344"/>
                    <a:pt x="1846" y="1272"/>
                  </a:cubicBezTo>
                  <a:cubicBezTo>
                    <a:pt x="1918" y="1153"/>
                    <a:pt x="1858" y="1046"/>
                    <a:pt x="1882" y="951"/>
                  </a:cubicBezTo>
                  <a:cubicBezTo>
                    <a:pt x="1894" y="784"/>
                    <a:pt x="1775" y="749"/>
                    <a:pt x="1680" y="689"/>
                  </a:cubicBezTo>
                  <a:cubicBezTo>
                    <a:pt x="1584" y="606"/>
                    <a:pt x="1561" y="558"/>
                    <a:pt x="1608" y="439"/>
                  </a:cubicBezTo>
                  <a:lnTo>
                    <a:pt x="1608" y="439"/>
                  </a:lnTo>
                  <a:cubicBezTo>
                    <a:pt x="1680" y="546"/>
                    <a:pt x="1763" y="629"/>
                    <a:pt x="1822" y="725"/>
                  </a:cubicBezTo>
                  <a:cubicBezTo>
                    <a:pt x="1834" y="725"/>
                    <a:pt x="1834" y="713"/>
                    <a:pt x="1846" y="713"/>
                  </a:cubicBezTo>
                  <a:cubicBezTo>
                    <a:pt x="1822" y="629"/>
                    <a:pt x="1787" y="558"/>
                    <a:pt x="1739" y="487"/>
                  </a:cubicBezTo>
                  <a:cubicBezTo>
                    <a:pt x="1680" y="403"/>
                    <a:pt x="1641" y="362"/>
                    <a:pt x="1604" y="362"/>
                  </a:cubicBezTo>
                  <a:cubicBezTo>
                    <a:pt x="1567" y="362"/>
                    <a:pt x="1531" y="403"/>
                    <a:pt x="1477" y="487"/>
                  </a:cubicBezTo>
                  <a:cubicBezTo>
                    <a:pt x="1441" y="451"/>
                    <a:pt x="1418" y="439"/>
                    <a:pt x="1370" y="415"/>
                  </a:cubicBezTo>
                  <a:cubicBezTo>
                    <a:pt x="1465" y="344"/>
                    <a:pt x="1549" y="308"/>
                    <a:pt x="1465" y="213"/>
                  </a:cubicBezTo>
                  <a:cubicBezTo>
                    <a:pt x="1333" y="99"/>
                    <a:pt x="1193" y="1"/>
                    <a:pt x="1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7" name="Google Shape;9867;p14"/>
            <p:cNvSpPr/>
            <p:nvPr/>
          </p:nvSpPr>
          <p:spPr>
            <a:xfrm>
              <a:off x="6533250" y="2269700"/>
              <a:ext cx="47350" cy="45800"/>
            </a:xfrm>
            <a:custGeom>
              <a:avLst/>
              <a:gdLst/>
              <a:ahLst/>
              <a:cxnLst/>
              <a:rect l="l" t="t" r="r" b="b"/>
              <a:pathLst>
                <a:path w="1894" h="1832" extrusionOk="0">
                  <a:moveTo>
                    <a:pt x="724" y="622"/>
                  </a:moveTo>
                  <a:cubicBezTo>
                    <a:pt x="756" y="622"/>
                    <a:pt x="793" y="631"/>
                    <a:pt x="834" y="658"/>
                  </a:cubicBezTo>
                  <a:cubicBezTo>
                    <a:pt x="762" y="741"/>
                    <a:pt x="703" y="800"/>
                    <a:pt x="631" y="836"/>
                  </a:cubicBezTo>
                  <a:cubicBezTo>
                    <a:pt x="628" y="840"/>
                    <a:pt x="619" y="841"/>
                    <a:pt x="609" y="841"/>
                  </a:cubicBezTo>
                  <a:cubicBezTo>
                    <a:pt x="584" y="841"/>
                    <a:pt x="548" y="833"/>
                    <a:pt x="548" y="824"/>
                  </a:cubicBezTo>
                  <a:cubicBezTo>
                    <a:pt x="536" y="777"/>
                    <a:pt x="536" y="705"/>
                    <a:pt x="548" y="693"/>
                  </a:cubicBezTo>
                  <a:cubicBezTo>
                    <a:pt x="597" y="669"/>
                    <a:pt x="652" y="622"/>
                    <a:pt x="724" y="622"/>
                  </a:cubicBezTo>
                  <a:close/>
                  <a:moveTo>
                    <a:pt x="798" y="419"/>
                  </a:moveTo>
                  <a:cubicBezTo>
                    <a:pt x="917" y="443"/>
                    <a:pt x="1072" y="455"/>
                    <a:pt x="1155" y="562"/>
                  </a:cubicBezTo>
                  <a:cubicBezTo>
                    <a:pt x="1370" y="777"/>
                    <a:pt x="1274" y="1050"/>
                    <a:pt x="1000" y="1134"/>
                  </a:cubicBezTo>
                  <a:cubicBezTo>
                    <a:pt x="881" y="1169"/>
                    <a:pt x="762" y="1158"/>
                    <a:pt x="608" y="1169"/>
                  </a:cubicBezTo>
                  <a:cubicBezTo>
                    <a:pt x="655" y="1110"/>
                    <a:pt x="679" y="1098"/>
                    <a:pt x="703" y="1062"/>
                  </a:cubicBezTo>
                  <a:cubicBezTo>
                    <a:pt x="667" y="1050"/>
                    <a:pt x="643" y="1015"/>
                    <a:pt x="596" y="979"/>
                  </a:cubicBezTo>
                  <a:cubicBezTo>
                    <a:pt x="596" y="1003"/>
                    <a:pt x="584" y="1039"/>
                    <a:pt x="560" y="1062"/>
                  </a:cubicBezTo>
                  <a:cubicBezTo>
                    <a:pt x="548" y="1062"/>
                    <a:pt x="548" y="1050"/>
                    <a:pt x="536" y="1050"/>
                  </a:cubicBezTo>
                  <a:lnTo>
                    <a:pt x="488" y="919"/>
                  </a:lnTo>
                  <a:cubicBezTo>
                    <a:pt x="560" y="896"/>
                    <a:pt x="619" y="884"/>
                    <a:pt x="703" y="872"/>
                  </a:cubicBezTo>
                  <a:cubicBezTo>
                    <a:pt x="751" y="940"/>
                    <a:pt x="784" y="1016"/>
                    <a:pt x="872" y="1016"/>
                  </a:cubicBezTo>
                  <a:cubicBezTo>
                    <a:pt x="892" y="1016"/>
                    <a:pt x="914" y="1012"/>
                    <a:pt x="941" y="1003"/>
                  </a:cubicBezTo>
                  <a:cubicBezTo>
                    <a:pt x="1036" y="979"/>
                    <a:pt x="1096" y="943"/>
                    <a:pt x="1096" y="836"/>
                  </a:cubicBezTo>
                  <a:cubicBezTo>
                    <a:pt x="1096" y="741"/>
                    <a:pt x="1060" y="646"/>
                    <a:pt x="917" y="622"/>
                  </a:cubicBezTo>
                  <a:cubicBezTo>
                    <a:pt x="834" y="598"/>
                    <a:pt x="738" y="574"/>
                    <a:pt x="643" y="538"/>
                  </a:cubicBezTo>
                  <a:cubicBezTo>
                    <a:pt x="679" y="467"/>
                    <a:pt x="727" y="443"/>
                    <a:pt x="798" y="419"/>
                  </a:cubicBezTo>
                  <a:close/>
                  <a:moveTo>
                    <a:pt x="846" y="1479"/>
                  </a:moveTo>
                  <a:lnTo>
                    <a:pt x="846" y="1479"/>
                  </a:lnTo>
                  <a:cubicBezTo>
                    <a:pt x="800" y="1593"/>
                    <a:pt x="779" y="1639"/>
                    <a:pt x="726" y="1639"/>
                  </a:cubicBezTo>
                  <a:cubicBezTo>
                    <a:pt x="696" y="1639"/>
                    <a:pt x="656" y="1624"/>
                    <a:pt x="596" y="1598"/>
                  </a:cubicBezTo>
                  <a:cubicBezTo>
                    <a:pt x="679" y="1550"/>
                    <a:pt x="774" y="1515"/>
                    <a:pt x="846" y="1479"/>
                  </a:cubicBezTo>
                  <a:close/>
                  <a:moveTo>
                    <a:pt x="828" y="0"/>
                  </a:moveTo>
                  <a:cubicBezTo>
                    <a:pt x="764" y="0"/>
                    <a:pt x="695" y="30"/>
                    <a:pt x="643" y="50"/>
                  </a:cubicBezTo>
                  <a:cubicBezTo>
                    <a:pt x="584" y="86"/>
                    <a:pt x="536" y="146"/>
                    <a:pt x="477" y="181"/>
                  </a:cubicBezTo>
                  <a:cubicBezTo>
                    <a:pt x="417" y="229"/>
                    <a:pt x="322" y="241"/>
                    <a:pt x="286" y="300"/>
                  </a:cubicBezTo>
                  <a:cubicBezTo>
                    <a:pt x="179" y="455"/>
                    <a:pt x="84" y="598"/>
                    <a:pt x="12" y="765"/>
                  </a:cubicBezTo>
                  <a:cubicBezTo>
                    <a:pt x="0" y="800"/>
                    <a:pt x="0" y="872"/>
                    <a:pt x="24" y="896"/>
                  </a:cubicBezTo>
                  <a:cubicBezTo>
                    <a:pt x="84" y="943"/>
                    <a:pt x="143" y="979"/>
                    <a:pt x="227" y="1015"/>
                  </a:cubicBezTo>
                  <a:cubicBezTo>
                    <a:pt x="227" y="1050"/>
                    <a:pt x="203" y="1062"/>
                    <a:pt x="203" y="1098"/>
                  </a:cubicBezTo>
                  <a:cubicBezTo>
                    <a:pt x="203" y="1241"/>
                    <a:pt x="131" y="1408"/>
                    <a:pt x="322" y="1515"/>
                  </a:cubicBezTo>
                  <a:cubicBezTo>
                    <a:pt x="405" y="1550"/>
                    <a:pt x="500" y="1610"/>
                    <a:pt x="536" y="1693"/>
                  </a:cubicBezTo>
                  <a:cubicBezTo>
                    <a:pt x="596" y="1789"/>
                    <a:pt x="679" y="1812"/>
                    <a:pt x="774" y="1824"/>
                  </a:cubicBezTo>
                  <a:cubicBezTo>
                    <a:pt x="798" y="1828"/>
                    <a:pt x="825" y="1831"/>
                    <a:pt x="853" y="1831"/>
                  </a:cubicBezTo>
                  <a:cubicBezTo>
                    <a:pt x="920" y="1831"/>
                    <a:pt x="990" y="1810"/>
                    <a:pt x="1024" y="1717"/>
                  </a:cubicBezTo>
                  <a:cubicBezTo>
                    <a:pt x="1096" y="1550"/>
                    <a:pt x="1250" y="1527"/>
                    <a:pt x="1393" y="1527"/>
                  </a:cubicBezTo>
                  <a:cubicBezTo>
                    <a:pt x="1465" y="1527"/>
                    <a:pt x="1536" y="1532"/>
                    <a:pt x="1608" y="1532"/>
                  </a:cubicBezTo>
                  <a:cubicBezTo>
                    <a:pt x="1643" y="1532"/>
                    <a:pt x="1679" y="1531"/>
                    <a:pt x="1715" y="1527"/>
                  </a:cubicBezTo>
                  <a:cubicBezTo>
                    <a:pt x="1834" y="1527"/>
                    <a:pt x="1846" y="1455"/>
                    <a:pt x="1798" y="1348"/>
                  </a:cubicBezTo>
                  <a:cubicBezTo>
                    <a:pt x="1786" y="1336"/>
                    <a:pt x="1786" y="1312"/>
                    <a:pt x="1774" y="1289"/>
                  </a:cubicBezTo>
                  <a:lnTo>
                    <a:pt x="1893" y="1289"/>
                  </a:lnTo>
                  <a:cubicBezTo>
                    <a:pt x="1870" y="1181"/>
                    <a:pt x="1893" y="1074"/>
                    <a:pt x="1846" y="1015"/>
                  </a:cubicBezTo>
                  <a:cubicBezTo>
                    <a:pt x="1774" y="800"/>
                    <a:pt x="1715" y="562"/>
                    <a:pt x="1536" y="384"/>
                  </a:cubicBezTo>
                  <a:cubicBezTo>
                    <a:pt x="1477" y="336"/>
                    <a:pt x="1441" y="229"/>
                    <a:pt x="1381" y="205"/>
                  </a:cubicBezTo>
                  <a:cubicBezTo>
                    <a:pt x="1215" y="110"/>
                    <a:pt x="1036" y="50"/>
                    <a:pt x="858" y="3"/>
                  </a:cubicBezTo>
                  <a:cubicBezTo>
                    <a:pt x="848" y="1"/>
                    <a:pt x="83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8" name="Google Shape;9868;p14"/>
            <p:cNvSpPr/>
            <p:nvPr/>
          </p:nvSpPr>
          <p:spPr>
            <a:xfrm>
              <a:off x="6670475" y="2220350"/>
              <a:ext cx="33650" cy="51225"/>
            </a:xfrm>
            <a:custGeom>
              <a:avLst/>
              <a:gdLst/>
              <a:ahLst/>
              <a:cxnLst/>
              <a:rect l="l" t="t" r="r" b="b"/>
              <a:pathLst>
                <a:path w="1346" h="2049" extrusionOk="0">
                  <a:moveTo>
                    <a:pt x="1119" y="0"/>
                  </a:moveTo>
                  <a:cubicBezTo>
                    <a:pt x="1024" y="60"/>
                    <a:pt x="953" y="107"/>
                    <a:pt x="881" y="167"/>
                  </a:cubicBezTo>
                  <a:cubicBezTo>
                    <a:pt x="834" y="179"/>
                    <a:pt x="786" y="191"/>
                    <a:pt x="750" y="226"/>
                  </a:cubicBezTo>
                  <a:cubicBezTo>
                    <a:pt x="655" y="262"/>
                    <a:pt x="548" y="298"/>
                    <a:pt x="488" y="369"/>
                  </a:cubicBezTo>
                  <a:cubicBezTo>
                    <a:pt x="333" y="596"/>
                    <a:pt x="179" y="834"/>
                    <a:pt x="36" y="1060"/>
                  </a:cubicBezTo>
                  <a:cubicBezTo>
                    <a:pt x="12" y="1072"/>
                    <a:pt x="12" y="1096"/>
                    <a:pt x="12" y="1131"/>
                  </a:cubicBezTo>
                  <a:cubicBezTo>
                    <a:pt x="12" y="1250"/>
                    <a:pt x="36" y="1381"/>
                    <a:pt x="36" y="1512"/>
                  </a:cubicBezTo>
                  <a:cubicBezTo>
                    <a:pt x="36" y="1548"/>
                    <a:pt x="12" y="1596"/>
                    <a:pt x="12" y="1619"/>
                  </a:cubicBezTo>
                  <a:cubicBezTo>
                    <a:pt x="12" y="1739"/>
                    <a:pt x="0" y="1846"/>
                    <a:pt x="36" y="1953"/>
                  </a:cubicBezTo>
                  <a:cubicBezTo>
                    <a:pt x="45" y="2008"/>
                    <a:pt x="250" y="2048"/>
                    <a:pt x="377" y="2048"/>
                  </a:cubicBezTo>
                  <a:cubicBezTo>
                    <a:pt x="416" y="2048"/>
                    <a:pt x="448" y="2045"/>
                    <a:pt x="464" y="2036"/>
                  </a:cubicBezTo>
                  <a:cubicBezTo>
                    <a:pt x="536" y="2012"/>
                    <a:pt x="631" y="1989"/>
                    <a:pt x="726" y="1965"/>
                  </a:cubicBezTo>
                  <a:cubicBezTo>
                    <a:pt x="726" y="1965"/>
                    <a:pt x="762" y="1929"/>
                    <a:pt x="774" y="1905"/>
                  </a:cubicBezTo>
                  <a:cubicBezTo>
                    <a:pt x="869" y="1739"/>
                    <a:pt x="1000" y="1596"/>
                    <a:pt x="1060" y="1417"/>
                  </a:cubicBezTo>
                  <a:cubicBezTo>
                    <a:pt x="1131" y="1191"/>
                    <a:pt x="1179" y="965"/>
                    <a:pt x="1322" y="774"/>
                  </a:cubicBezTo>
                  <a:lnTo>
                    <a:pt x="1322" y="738"/>
                  </a:lnTo>
                  <a:cubicBezTo>
                    <a:pt x="1250" y="727"/>
                    <a:pt x="1191" y="715"/>
                    <a:pt x="1119" y="679"/>
                  </a:cubicBezTo>
                  <a:lnTo>
                    <a:pt x="1345" y="334"/>
                  </a:lnTo>
                  <a:cubicBezTo>
                    <a:pt x="1286" y="298"/>
                    <a:pt x="1226" y="250"/>
                    <a:pt x="1167" y="226"/>
                  </a:cubicBezTo>
                  <a:cubicBezTo>
                    <a:pt x="1179" y="215"/>
                    <a:pt x="1179" y="215"/>
                    <a:pt x="1191" y="215"/>
                  </a:cubicBezTo>
                  <a:cubicBezTo>
                    <a:pt x="1179" y="155"/>
                    <a:pt x="1143" y="95"/>
                    <a:pt x="1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69" name="Google Shape;9869;p14"/>
            <p:cNvSpPr/>
            <p:nvPr/>
          </p:nvSpPr>
          <p:spPr>
            <a:xfrm>
              <a:off x="6495750" y="2221225"/>
              <a:ext cx="27700" cy="52125"/>
            </a:xfrm>
            <a:custGeom>
              <a:avLst/>
              <a:gdLst/>
              <a:ahLst/>
              <a:cxnLst/>
              <a:rect l="l" t="t" r="r" b="b"/>
              <a:pathLst>
                <a:path w="1108" h="2085" extrusionOk="0">
                  <a:moveTo>
                    <a:pt x="95" y="1"/>
                  </a:moveTo>
                  <a:lnTo>
                    <a:pt x="95" y="1"/>
                  </a:lnTo>
                  <a:cubicBezTo>
                    <a:pt x="36" y="96"/>
                    <a:pt x="274" y="180"/>
                    <a:pt x="83" y="251"/>
                  </a:cubicBezTo>
                  <a:cubicBezTo>
                    <a:pt x="143" y="322"/>
                    <a:pt x="191" y="394"/>
                    <a:pt x="238" y="477"/>
                  </a:cubicBezTo>
                  <a:cubicBezTo>
                    <a:pt x="214" y="477"/>
                    <a:pt x="214" y="489"/>
                    <a:pt x="203" y="489"/>
                  </a:cubicBezTo>
                  <a:cubicBezTo>
                    <a:pt x="143" y="477"/>
                    <a:pt x="83" y="441"/>
                    <a:pt x="0" y="418"/>
                  </a:cubicBezTo>
                  <a:lnTo>
                    <a:pt x="0" y="418"/>
                  </a:lnTo>
                  <a:cubicBezTo>
                    <a:pt x="131" y="751"/>
                    <a:pt x="238" y="1049"/>
                    <a:pt x="333" y="1370"/>
                  </a:cubicBezTo>
                  <a:cubicBezTo>
                    <a:pt x="274" y="1311"/>
                    <a:pt x="250" y="1227"/>
                    <a:pt x="203" y="1168"/>
                  </a:cubicBezTo>
                  <a:cubicBezTo>
                    <a:pt x="191" y="1144"/>
                    <a:pt x="143" y="1132"/>
                    <a:pt x="119" y="1108"/>
                  </a:cubicBezTo>
                  <a:cubicBezTo>
                    <a:pt x="119" y="1144"/>
                    <a:pt x="95" y="1192"/>
                    <a:pt x="119" y="1215"/>
                  </a:cubicBezTo>
                  <a:cubicBezTo>
                    <a:pt x="155" y="1323"/>
                    <a:pt x="203" y="1430"/>
                    <a:pt x="262" y="1525"/>
                  </a:cubicBezTo>
                  <a:cubicBezTo>
                    <a:pt x="357" y="1692"/>
                    <a:pt x="441" y="1858"/>
                    <a:pt x="536" y="2001"/>
                  </a:cubicBezTo>
                  <a:cubicBezTo>
                    <a:pt x="557" y="2051"/>
                    <a:pt x="601" y="2084"/>
                    <a:pt x="655" y="2084"/>
                  </a:cubicBezTo>
                  <a:cubicBezTo>
                    <a:pt x="691" y="2084"/>
                    <a:pt x="731" y="2070"/>
                    <a:pt x="774" y="2037"/>
                  </a:cubicBezTo>
                  <a:cubicBezTo>
                    <a:pt x="714" y="1930"/>
                    <a:pt x="655" y="1846"/>
                    <a:pt x="572" y="1739"/>
                  </a:cubicBezTo>
                  <a:cubicBezTo>
                    <a:pt x="619" y="1727"/>
                    <a:pt x="679" y="1727"/>
                    <a:pt x="738" y="1727"/>
                  </a:cubicBezTo>
                  <a:cubicBezTo>
                    <a:pt x="788" y="1731"/>
                    <a:pt x="835" y="1736"/>
                    <a:pt x="879" y="1736"/>
                  </a:cubicBezTo>
                  <a:cubicBezTo>
                    <a:pt x="972" y="1736"/>
                    <a:pt x="1051" y="1714"/>
                    <a:pt x="1107" y="1608"/>
                  </a:cubicBezTo>
                  <a:cubicBezTo>
                    <a:pt x="1048" y="1406"/>
                    <a:pt x="988" y="1203"/>
                    <a:pt x="917" y="1013"/>
                  </a:cubicBezTo>
                  <a:cubicBezTo>
                    <a:pt x="893" y="918"/>
                    <a:pt x="845" y="811"/>
                    <a:pt x="786" y="739"/>
                  </a:cubicBezTo>
                  <a:cubicBezTo>
                    <a:pt x="643" y="561"/>
                    <a:pt x="488" y="370"/>
                    <a:pt x="333" y="191"/>
                  </a:cubicBezTo>
                  <a:cubicBezTo>
                    <a:pt x="310" y="156"/>
                    <a:pt x="250" y="144"/>
                    <a:pt x="214" y="120"/>
                  </a:cubicBezTo>
                  <a:cubicBezTo>
                    <a:pt x="179" y="84"/>
                    <a:pt x="143" y="37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0" name="Google Shape;9870;p14"/>
            <p:cNvSpPr/>
            <p:nvPr/>
          </p:nvSpPr>
          <p:spPr>
            <a:xfrm>
              <a:off x="6658850" y="2232550"/>
              <a:ext cx="13425" cy="33650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537" y="0"/>
                  </a:moveTo>
                  <a:lnTo>
                    <a:pt x="537" y="0"/>
                  </a:lnTo>
                  <a:cubicBezTo>
                    <a:pt x="275" y="215"/>
                    <a:pt x="1" y="1108"/>
                    <a:pt x="179" y="1346"/>
                  </a:cubicBezTo>
                  <a:cubicBezTo>
                    <a:pt x="167" y="1239"/>
                    <a:pt x="156" y="1131"/>
                    <a:pt x="167" y="1048"/>
                  </a:cubicBezTo>
                  <a:cubicBezTo>
                    <a:pt x="179" y="917"/>
                    <a:pt x="156" y="750"/>
                    <a:pt x="298" y="655"/>
                  </a:cubicBezTo>
                  <a:cubicBezTo>
                    <a:pt x="298" y="405"/>
                    <a:pt x="417" y="215"/>
                    <a:pt x="5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1" name="Google Shape;9871;p14"/>
            <p:cNvSpPr/>
            <p:nvPr/>
          </p:nvSpPr>
          <p:spPr>
            <a:xfrm>
              <a:off x="6618375" y="2254575"/>
              <a:ext cx="14300" cy="13125"/>
            </a:xfrm>
            <a:custGeom>
              <a:avLst/>
              <a:gdLst/>
              <a:ahLst/>
              <a:cxnLst/>
              <a:rect l="l" t="t" r="r" b="b"/>
              <a:pathLst>
                <a:path w="572" h="525" extrusionOk="0">
                  <a:moveTo>
                    <a:pt x="572" y="0"/>
                  </a:moveTo>
                  <a:cubicBezTo>
                    <a:pt x="429" y="12"/>
                    <a:pt x="36" y="346"/>
                    <a:pt x="0" y="524"/>
                  </a:cubicBezTo>
                  <a:cubicBezTo>
                    <a:pt x="191" y="346"/>
                    <a:pt x="393" y="167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2" name="Google Shape;9872;p14"/>
            <p:cNvSpPr/>
            <p:nvPr/>
          </p:nvSpPr>
          <p:spPr>
            <a:xfrm>
              <a:off x="6586225" y="2246525"/>
              <a:ext cx="3600" cy="21475"/>
            </a:xfrm>
            <a:custGeom>
              <a:avLst/>
              <a:gdLst/>
              <a:ahLst/>
              <a:cxnLst/>
              <a:rect l="l" t="t" r="r" b="b"/>
              <a:pathLst>
                <a:path w="144" h="859" extrusionOk="0">
                  <a:moveTo>
                    <a:pt x="108" y="1"/>
                  </a:moveTo>
                  <a:cubicBezTo>
                    <a:pt x="96" y="299"/>
                    <a:pt x="1" y="572"/>
                    <a:pt x="143" y="858"/>
                  </a:cubicBezTo>
                  <a:lnTo>
                    <a:pt x="143" y="13"/>
                  </a:lnTo>
                  <a:cubicBezTo>
                    <a:pt x="132" y="13"/>
                    <a:pt x="108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3" name="Google Shape;9873;p14"/>
            <p:cNvSpPr/>
            <p:nvPr/>
          </p:nvSpPr>
          <p:spPr>
            <a:xfrm>
              <a:off x="6585625" y="2229575"/>
              <a:ext cx="4500" cy="11625"/>
            </a:xfrm>
            <a:custGeom>
              <a:avLst/>
              <a:gdLst/>
              <a:ahLst/>
              <a:cxnLst/>
              <a:rect l="l" t="t" r="r" b="b"/>
              <a:pathLst>
                <a:path w="180" h="465" extrusionOk="0">
                  <a:moveTo>
                    <a:pt x="48" y="0"/>
                  </a:moveTo>
                  <a:cubicBezTo>
                    <a:pt x="48" y="0"/>
                    <a:pt x="37" y="0"/>
                    <a:pt x="1" y="24"/>
                  </a:cubicBezTo>
                  <a:lnTo>
                    <a:pt x="48" y="465"/>
                  </a:lnTo>
                  <a:lnTo>
                    <a:pt x="96" y="465"/>
                  </a:lnTo>
                  <a:cubicBezTo>
                    <a:pt x="179" y="322"/>
                    <a:pt x="108" y="167"/>
                    <a:pt x="120" y="24"/>
                  </a:cubicBezTo>
                  <a:cubicBezTo>
                    <a:pt x="120" y="24"/>
                    <a:pt x="108" y="0"/>
                    <a:pt x="96" y="0"/>
                  </a:cubicBezTo>
                  <a:cubicBezTo>
                    <a:pt x="96" y="24"/>
                    <a:pt x="72" y="48"/>
                    <a:pt x="60" y="84"/>
                  </a:cubicBezTo>
                  <a:cubicBezTo>
                    <a:pt x="60" y="48"/>
                    <a:pt x="48" y="2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4" name="Google Shape;9874;p14"/>
            <p:cNvSpPr/>
            <p:nvPr/>
          </p:nvSpPr>
          <p:spPr>
            <a:xfrm>
              <a:off x="6525800" y="2238500"/>
              <a:ext cx="9550" cy="17875"/>
            </a:xfrm>
            <a:custGeom>
              <a:avLst/>
              <a:gdLst/>
              <a:ahLst/>
              <a:cxnLst/>
              <a:rect l="l" t="t" r="r" b="b"/>
              <a:pathLst>
                <a:path w="382" h="715" extrusionOk="0">
                  <a:moveTo>
                    <a:pt x="1" y="1"/>
                  </a:moveTo>
                  <a:cubicBezTo>
                    <a:pt x="1" y="298"/>
                    <a:pt x="203" y="501"/>
                    <a:pt x="382" y="715"/>
                  </a:cubicBezTo>
                  <a:cubicBezTo>
                    <a:pt x="251" y="477"/>
                    <a:pt x="120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5" name="Google Shape;9875;p14"/>
            <p:cNvSpPr/>
            <p:nvPr/>
          </p:nvSpPr>
          <p:spPr>
            <a:xfrm>
              <a:off x="6620150" y="2224500"/>
              <a:ext cx="8975" cy="16700"/>
            </a:xfrm>
            <a:custGeom>
              <a:avLst/>
              <a:gdLst/>
              <a:ahLst/>
              <a:cxnLst/>
              <a:rect l="l" t="t" r="r" b="b"/>
              <a:pathLst>
                <a:path w="359" h="668" extrusionOk="0">
                  <a:moveTo>
                    <a:pt x="334" y="1"/>
                  </a:moveTo>
                  <a:cubicBezTo>
                    <a:pt x="180" y="203"/>
                    <a:pt x="96" y="430"/>
                    <a:pt x="1" y="656"/>
                  </a:cubicBezTo>
                  <a:cubicBezTo>
                    <a:pt x="25" y="656"/>
                    <a:pt x="37" y="668"/>
                    <a:pt x="37" y="668"/>
                  </a:cubicBezTo>
                  <a:cubicBezTo>
                    <a:pt x="156" y="441"/>
                    <a:pt x="263" y="239"/>
                    <a:pt x="358" y="13"/>
                  </a:cubicBezTo>
                  <a:cubicBezTo>
                    <a:pt x="346" y="13"/>
                    <a:pt x="346" y="1"/>
                    <a:pt x="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6" name="Google Shape;9876;p14"/>
            <p:cNvSpPr/>
            <p:nvPr/>
          </p:nvSpPr>
          <p:spPr>
            <a:xfrm>
              <a:off x="6665400" y="2292675"/>
              <a:ext cx="6875" cy="10450"/>
            </a:xfrm>
            <a:custGeom>
              <a:avLst/>
              <a:gdLst/>
              <a:ahLst/>
              <a:cxnLst/>
              <a:rect l="l" t="t" r="r" b="b"/>
              <a:pathLst>
                <a:path w="275" h="418" extrusionOk="0">
                  <a:moveTo>
                    <a:pt x="275" y="0"/>
                  </a:moveTo>
                  <a:cubicBezTo>
                    <a:pt x="96" y="84"/>
                    <a:pt x="1" y="274"/>
                    <a:pt x="1" y="417"/>
                  </a:cubicBezTo>
                  <a:cubicBezTo>
                    <a:pt x="96" y="274"/>
                    <a:pt x="191" y="131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7" name="Google Shape;9877;p14"/>
            <p:cNvSpPr/>
            <p:nvPr/>
          </p:nvSpPr>
          <p:spPr>
            <a:xfrm>
              <a:off x="6580875" y="2247125"/>
              <a:ext cx="4475" cy="14925"/>
            </a:xfrm>
            <a:custGeom>
              <a:avLst/>
              <a:gdLst/>
              <a:ahLst/>
              <a:cxnLst/>
              <a:rect l="l" t="t" r="r" b="b"/>
              <a:pathLst>
                <a:path w="179" h="597" extrusionOk="0">
                  <a:moveTo>
                    <a:pt x="36" y="1"/>
                  </a:moveTo>
                  <a:cubicBezTo>
                    <a:pt x="24" y="1"/>
                    <a:pt x="12" y="13"/>
                    <a:pt x="0" y="13"/>
                  </a:cubicBezTo>
                  <a:lnTo>
                    <a:pt x="131" y="596"/>
                  </a:lnTo>
                  <a:cubicBezTo>
                    <a:pt x="143" y="584"/>
                    <a:pt x="167" y="584"/>
                    <a:pt x="179" y="584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8" name="Google Shape;9878;p14"/>
            <p:cNvSpPr/>
            <p:nvPr/>
          </p:nvSpPr>
          <p:spPr>
            <a:xfrm>
              <a:off x="6640100" y="2228975"/>
              <a:ext cx="12525" cy="10150"/>
            </a:xfrm>
            <a:custGeom>
              <a:avLst/>
              <a:gdLst/>
              <a:ahLst/>
              <a:cxnLst/>
              <a:rect l="l" t="t" r="r" b="b"/>
              <a:pathLst>
                <a:path w="501" h="406" extrusionOk="0">
                  <a:moveTo>
                    <a:pt x="489" y="1"/>
                  </a:moveTo>
                  <a:lnTo>
                    <a:pt x="1" y="358"/>
                  </a:lnTo>
                  <a:cubicBezTo>
                    <a:pt x="13" y="370"/>
                    <a:pt x="13" y="405"/>
                    <a:pt x="24" y="405"/>
                  </a:cubicBezTo>
                  <a:cubicBezTo>
                    <a:pt x="191" y="286"/>
                    <a:pt x="334" y="143"/>
                    <a:pt x="501" y="24"/>
                  </a:cubicBezTo>
                  <a:cubicBezTo>
                    <a:pt x="501" y="12"/>
                    <a:pt x="489" y="12"/>
                    <a:pt x="4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79" name="Google Shape;9879;p14"/>
            <p:cNvSpPr/>
            <p:nvPr/>
          </p:nvSpPr>
          <p:spPr>
            <a:xfrm>
              <a:off x="6516575" y="2226600"/>
              <a:ext cx="9250" cy="10425"/>
            </a:xfrm>
            <a:custGeom>
              <a:avLst/>
              <a:gdLst/>
              <a:ahLst/>
              <a:cxnLst/>
              <a:rect l="l" t="t" r="r" b="b"/>
              <a:pathLst>
                <a:path w="370" h="417" extrusionOk="0">
                  <a:moveTo>
                    <a:pt x="1" y="0"/>
                  </a:moveTo>
                  <a:cubicBezTo>
                    <a:pt x="96" y="143"/>
                    <a:pt x="215" y="286"/>
                    <a:pt x="334" y="417"/>
                  </a:cubicBezTo>
                  <a:cubicBezTo>
                    <a:pt x="334" y="405"/>
                    <a:pt x="358" y="405"/>
                    <a:pt x="370" y="405"/>
                  </a:cubicBezTo>
                  <a:cubicBezTo>
                    <a:pt x="262" y="262"/>
                    <a:pt x="191" y="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0" name="Google Shape;9880;p14"/>
            <p:cNvSpPr/>
            <p:nvPr/>
          </p:nvSpPr>
          <p:spPr>
            <a:xfrm>
              <a:off x="6620150" y="2327500"/>
              <a:ext cx="11350" cy="8950"/>
            </a:xfrm>
            <a:custGeom>
              <a:avLst/>
              <a:gdLst/>
              <a:ahLst/>
              <a:cxnLst/>
              <a:rect l="l" t="t" r="r" b="b"/>
              <a:pathLst>
                <a:path w="454" h="35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131"/>
                    <a:pt x="227" y="298"/>
                    <a:pt x="453" y="358"/>
                  </a:cubicBezTo>
                  <a:cubicBezTo>
                    <a:pt x="287" y="227"/>
                    <a:pt x="156" y="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1" name="Google Shape;9881;p14"/>
            <p:cNvSpPr/>
            <p:nvPr/>
          </p:nvSpPr>
          <p:spPr>
            <a:xfrm>
              <a:off x="6597550" y="2251075"/>
              <a:ext cx="4475" cy="9775"/>
            </a:xfrm>
            <a:custGeom>
              <a:avLst/>
              <a:gdLst/>
              <a:ahLst/>
              <a:cxnLst/>
              <a:rect l="l" t="t" r="r" b="b"/>
              <a:pathLst>
                <a:path w="179" h="391" extrusionOk="0">
                  <a:moveTo>
                    <a:pt x="159" y="1"/>
                  </a:moveTo>
                  <a:cubicBezTo>
                    <a:pt x="152" y="1"/>
                    <a:pt x="143" y="4"/>
                    <a:pt x="131" y="9"/>
                  </a:cubicBezTo>
                  <a:cubicBezTo>
                    <a:pt x="95" y="129"/>
                    <a:pt x="48" y="260"/>
                    <a:pt x="0" y="390"/>
                  </a:cubicBezTo>
                  <a:cubicBezTo>
                    <a:pt x="107" y="390"/>
                    <a:pt x="107" y="390"/>
                    <a:pt x="179" y="9"/>
                  </a:cubicBezTo>
                  <a:cubicBezTo>
                    <a:pt x="173" y="4"/>
                    <a:pt x="16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2" name="Google Shape;9882;p14"/>
            <p:cNvSpPr/>
            <p:nvPr/>
          </p:nvSpPr>
          <p:spPr>
            <a:xfrm>
              <a:off x="6546925" y="2245650"/>
              <a:ext cx="10750" cy="11325"/>
            </a:xfrm>
            <a:custGeom>
              <a:avLst/>
              <a:gdLst/>
              <a:ahLst/>
              <a:cxnLst/>
              <a:rect l="l" t="t" r="r" b="b"/>
              <a:pathLst>
                <a:path w="430" h="453" extrusionOk="0">
                  <a:moveTo>
                    <a:pt x="49" y="0"/>
                  </a:moveTo>
                  <a:cubicBezTo>
                    <a:pt x="37" y="12"/>
                    <a:pt x="37" y="12"/>
                    <a:pt x="1" y="36"/>
                  </a:cubicBezTo>
                  <a:cubicBezTo>
                    <a:pt x="132" y="179"/>
                    <a:pt x="275" y="310"/>
                    <a:pt x="406" y="453"/>
                  </a:cubicBezTo>
                  <a:lnTo>
                    <a:pt x="430" y="417"/>
                  </a:lnTo>
                  <a:cubicBezTo>
                    <a:pt x="299" y="286"/>
                    <a:pt x="180" y="131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3" name="Google Shape;9883;p14"/>
            <p:cNvSpPr/>
            <p:nvPr/>
          </p:nvSpPr>
          <p:spPr>
            <a:xfrm>
              <a:off x="6655575" y="2327450"/>
              <a:ext cx="9850" cy="2975"/>
            </a:xfrm>
            <a:custGeom>
              <a:avLst/>
              <a:gdLst/>
              <a:ahLst/>
              <a:cxnLst/>
              <a:rect l="l" t="t" r="r" b="b"/>
              <a:pathLst>
                <a:path w="394" h="119" extrusionOk="0">
                  <a:moveTo>
                    <a:pt x="26" y="0"/>
                  </a:moveTo>
                  <a:cubicBezTo>
                    <a:pt x="18" y="0"/>
                    <a:pt x="9" y="1"/>
                    <a:pt x="1" y="2"/>
                  </a:cubicBezTo>
                  <a:cubicBezTo>
                    <a:pt x="114" y="80"/>
                    <a:pt x="197" y="119"/>
                    <a:pt x="260" y="119"/>
                  </a:cubicBezTo>
                  <a:cubicBezTo>
                    <a:pt x="322" y="119"/>
                    <a:pt x="364" y="80"/>
                    <a:pt x="394" y="2"/>
                  </a:cubicBezTo>
                  <a:lnTo>
                    <a:pt x="394" y="2"/>
                  </a:lnTo>
                  <a:cubicBezTo>
                    <a:pt x="350" y="50"/>
                    <a:pt x="308" y="66"/>
                    <a:pt x="267" y="66"/>
                  </a:cubicBezTo>
                  <a:cubicBezTo>
                    <a:pt x="185" y="66"/>
                    <a:pt x="107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4" name="Google Shape;9884;p14"/>
            <p:cNvSpPr/>
            <p:nvPr/>
          </p:nvSpPr>
          <p:spPr>
            <a:xfrm>
              <a:off x="6602900" y="2225100"/>
              <a:ext cx="4475" cy="9550"/>
            </a:xfrm>
            <a:custGeom>
              <a:avLst/>
              <a:gdLst/>
              <a:ahLst/>
              <a:cxnLst/>
              <a:rect l="l" t="t" r="r" b="b"/>
              <a:pathLst>
                <a:path w="179" h="382" extrusionOk="0">
                  <a:moveTo>
                    <a:pt x="119" y="1"/>
                  </a:moveTo>
                  <a:cubicBezTo>
                    <a:pt x="72" y="120"/>
                    <a:pt x="36" y="239"/>
                    <a:pt x="0" y="358"/>
                  </a:cubicBezTo>
                  <a:cubicBezTo>
                    <a:pt x="24" y="382"/>
                    <a:pt x="36" y="382"/>
                    <a:pt x="60" y="382"/>
                  </a:cubicBezTo>
                  <a:cubicBezTo>
                    <a:pt x="96" y="263"/>
                    <a:pt x="131" y="144"/>
                    <a:pt x="179" y="25"/>
                  </a:cubicBezTo>
                  <a:cubicBezTo>
                    <a:pt x="143" y="25"/>
                    <a:pt x="131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5" name="Google Shape;9885;p14"/>
            <p:cNvSpPr/>
            <p:nvPr/>
          </p:nvSpPr>
          <p:spPr>
            <a:xfrm>
              <a:off x="6607350" y="2288200"/>
              <a:ext cx="3300" cy="13425"/>
            </a:xfrm>
            <a:custGeom>
              <a:avLst/>
              <a:gdLst/>
              <a:ahLst/>
              <a:cxnLst/>
              <a:rect l="l" t="t" r="r" b="b"/>
              <a:pathLst>
                <a:path w="132" h="537" extrusionOk="0">
                  <a:moveTo>
                    <a:pt x="84" y="1"/>
                  </a:moveTo>
                  <a:cubicBezTo>
                    <a:pt x="60" y="179"/>
                    <a:pt x="25" y="334"/>
                    <a:pt x="1" y="513"/>
                  </a:cubicBezTo>
                  <a:cubicBezTo>
                    <a:pt x="1" y="513"/>
                    <a:pt x="13" y="537"/>
                    <a:pt x="37" y="537"/>
                  </a:cubicBezTo>
                  <a:cubicBezTo>
                    <a:pt x="72" y="358"/>
                    <a:pt x="96" y="191"/>
                    <a:pt x="132" y="13"/>
                  </a:cubicBezTo>
                  <a:cubicBezTo>
                    <a:pt x="120" y="1"/>
                    <a:pt x="96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6" name="Google Shape;9886;p14"/>
            <p:cNvSpPr/>
            <p:nvPr/>
          </p:nvSpPr>
          <p:spPr>
            <a:xfrm>
              <a:off x="6567475" y="2245650"/>
              <a:ext cx="6275" cy="11325"/>
            </a:xfrm>
            <a:custGeom>
              <a:avLst/>
              <a:gdLst/>
              <a:ahLst/>
              <a:cxnLst/>
              <a:rect l="l" t="t" r="r" b="b"/>
              <a:pathLst>
                <a:path w="251" h="453" extrusionOk="0">
                  <a:moveTo>
                    <a:pt x="1" y="0"/>
                  </a:moveTo>
                  <a:lnTo>
                    <a:pt x="1" y="0"/>
                  </a:lnTo>
                  <a:cubicBezTo>
                    <a:pt x="24" y="179"/>
                    <a:pt x="84" y="346"/>
                    <a:pt x="251" y="453"/>
                  </a:cubicBezTo>
                  <a:cubicBezTo>
                    <a:pt x="155" y="298"/>
                    <a:pt x="84" y="15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7" name="Google Shape;9887;p14"/>
            <p:cNvSpPr/>
            <p:nvPr/>
          </p:nvSpPr>
          <p:spPr>
            <a:xfrm>
              <a:off x="6645450" y="2239400"/>
              <a:ext cx="8375" cy="10150"/>
            </a:xfrm>
            <a:custGeom>
              <a:avLst/>
              <a:gdLst/>
              <a:ahLst/>
              <a:cxnLst/>
              <a:rect l="l" t="t" r="r" b="b"/>
              <a:pathLst>
                <a:path w="335" h="406" extrusionOk="0">
                  <a:moveTo>
                    <a:pt x="299" y="0"/>
                  </a:moveTo>
                  <a:cubicBezTo>
                    <a:pt x="203" y="119"/>
                    <a:pt x="108" y="238"/>
                    <a:pt x="1" y="357"/>
                  </a:cubicBezTo>
                  <a:cubicBezTo>
                    <a:pt x="25" y="357"/>
                    <a:pt x="37" y="369"/>
                    <a:pt x="49" y="405"/>
                  </a:cubicBezTo>
                  <a:cubicBezTo>
                    <a:pt x="156" y="262"/>
                    <a:pt x="239" y="143"/>
                    <a:pt x="334" y="24"/>
                  </a:cubicBezTo>
                  <a:lnTo>
                    <a:pt x="2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8" name="Google Shape;9888;p14"/>
            <p:cNvSpPr/>
            <p:nvPr/>
          </p:nvSpPr>
          <p:spPr>
            <a:xfrm>
              <a:off x="6656475" y="2236125"/>
              <a:ext cx="4775" cy="12825"/>
            </a:xfrm>
            <a:custGeom>
              <a:avLst/>
              <a:gdLst/>
              <a:ahLst/>
              <a:cxnLst/>
              <a:rect l="l" t="t" r="r" b="b"/>
              <a:pathLst>
                <a:path w="191" h="513" extrusionOk="0">
                  <a:moveTo>
                    <a:pt x="191" y="0"/>
                  </a:moveTo>
                  <a:cubicBezTo>
                    <a:pt x="60" y="179"/>
                    <a:pt x="0" y="369"/>
                    <a:pt x="24" y="512"/>
                  </a:cubicBezTo>
                  <a:cubicBezTo>
                    <a:pt x="72" y="346"/>
                    <a:pt x="131" y="191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9" name="Google Shape;9889;p14"/>
            <p:cNvSpPr/>
            <p:nvPr/>
          </p:nvSpPr>
          <p:spPr>
            <a:xfrm>
              <a:off x="6551700" y="2346250"/>
              <a:ext cx="11025" cy="8350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405" y="1"/>
                  </a:moveTo>
                  <a:cubicBezTo>
                    <a:pt x="274" y="96"/>
                    <a:pt x="143" y="191"/>
                    <a:pt x="0" y="298"/>
                  </a:cubicBezTo>
                  <a:cubicBezTo>
                    <a:pt x="24" y="310"/>
                    <a:pt x="24" y="322"/>
                    <a:pt x="36" y="334"/>
                  </a:cubicBezTo>
                  <a:cubicBezTo>
                    <a:pt x="167" y="251"/>
                    <a:pt x="298" y="143"/>
                    <a:pt x="441" y="36"/>
                  </a:cubicBezTo>
                  <a:cubicBezTo>
                    <a:pt x="417" y="24"/>
                    <a:pt x="417" y="12"/>
                    <a:pt x="4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0" name="Google Shape;9890;p14"/>
            <p:cNvSpPr/>
            <p:nvPr/>
          </p:nvSpPr>
          <p:spPr>
            <a:xfrm>
              <a:off x="6556175" y="2317075"/>
              <a:ext cx="10125" cy="6875"/>
            </a:xfrm>
            <a:custGeom>
              <a:avLst/>
              <a:gdLst/>
              <a:ahLst/>
              <a:cxnLst/>
              <a:rect l="l" t="t" r="r" b="b"/>
              <a:pathLst>
                <a:path w="405" h="275" extrusionOk="0">
                  <a:moveTo>
                    <a:pt x="381" y="1"/>
                  </a:moveTo>
                  <a:cubicBezTo>
                    <a:pt x="262" y="72"/>
                    <a:pt x="119" y="156"/>
                    <a:pt x="0" y="227"/>
                  </a:cubicBezTo>
                  <a:cubicBezTo>
                    <a:pt x="24" y="239"/>
                    <a:pt x="24" y="251"/>
                    <a:pt x="36" y="275"/>
                  </a:cubicBezTo>
                  <a:cubicBezTo>
                    <a:pt x="155" y="191"/>
                    <a:pt x="286" y="120"/>
                    <a:pt x="405" y="48"/>
                  </a:cubicBezTo>
                  <a:cubicBezTo>
                    <a:pt x="393" y="36"/>
                    <a:pt x="393" y="13"/>
                    <a:pt x="3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1" name="Google Shape;9891;p14"/>
            <p:cNvSpPr/>
            <p:nvPr/>
          </p:nvSpPr>
          <p:spPr>
            <a:xfrm>
              <a:off x="6611825" y="2249800"/>
              <a:ext cx="4800" cy="9550"/>
            </a:xfrm>
            <a:custGeom>
              <a:avLst/>
              <a:gdLst/>
              <a:ahLst/>
              <a:cxnLst/>
              <a:rect l="l" t="t" r="r" b="b"/>
              <a:pathLst>
                <a:path w="192" h="382" extrusionOk="0">
                  <a:moveTo>
                    <a:pt x="143" y="1"/>
                  </a:moveTo>
                  <a:cubicBezTo>
                    <a:pt x="96" y="120"/>
                    <a:pt x="36" y="239"/>
                    <a:pt x="1" y="358"/>
                  </a:cubicBezTo>
                  <a:cubicBezTo>
                    <a:pt x="12" y="370"/>
                    <a:pt x="24" y="370"/>
                    <a:pt x="60" y="382"/>
                  </a:cubicBezTo>
                  <a:cubicBezTo>
                    <a:pt x="96" y="251"/>
                    <a:pt x="143" y="132"/>
                    <a:pt x="191" y="13"/>
                  </a:cubicBezTo>
                  <a:cubicBezTo>
                    <a:pt x="179" y="13"/>
                    <a:pt x="155" y="1"/>
                    <a:pt x="1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2" name="Google Shape;9892;p14"/>
            <p:cNvSpPr/>
            <p:nvPr/>
          </p:nvSpPr>
          <p:spPr>
            <a:xfrm>
              <a:off x="6628500" y="2325725"/>
              <a:ext cx="8950" cy="6275"/>
            </a:xfrm>
            <a:custGeom>
              <a:avLst/>
              <a:gdLst/>
              <a:ahLst/>
              <a:cxnLst/>
              <a:rect l="l" t="t" r="r" b="b"/>
              <a:pathLst>
                <a:path w="358" h="251" extrusionOk="0">
                  <a:moveTo>
                    <a:pt x="24" y="0"/>
                  </a:moveTo>
                  <a:cubicBezTo>
                    <a:pt x="12" y="12"/>
                    <a:pt x="12" y="24"/>
                    <a:pt x="0" y="48"/>
                  </a:cubicBezTo>
                  <a:cubicBezTo>
                    <a:pt x="107" y="107"/>
                    <a:pt x="227" y="179"/>
                    <a:pt x="322" y="250"/>
                  </a:cubicBezTo>
                  <a:cubicBezTo>
                    <a:pt x="346" y="238"/>
                    <a:pt x="346" y="226"/>
                    <a:pt x="357" y="202"/>
                  </a:cubicBezTo>
                  <a:cubicBezTo>
                    <a:pt x="250" y="131"/>
                    <a:pt x="131" y="71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3" name="Google Shape;9893;p14"/>
            <p:cNvSpPr/>
            <p:nvPr/>
          </p:nvSpPr>
          <p:spPr>
            <a:xfrm>
              <a:off x="6535025" y="2234625"/>
              <a:ext cx="8650" cy="8375"/>
            </a:xfrm>
            <a:custGeom>
              <a:avLst/>
              <a:gdLst/>
              <a:ahLst/>
              <a:cxnLst/>
              <a:rect l="l" t="t" r="r" b="b"/>
              <a:pathLst>
                <a:path w="346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15" y="215"/>
                    <a:pt x="310" y="334"/>
                  </a:cubicBezTo>
                  <a:cubicBezTo>
                    <a:pt x="334" y="334"/>
                    <a:pt x="334" y="322"/>
                    <a:pt x="346" y="322"/>
                  </a:cubicBezTo>
                  <a:cubicBezTo>
                    <a:pt x="227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4" name="Google Shape;9894;p14"/>
            <p:cNvSpPr/>
            <p:nvPr/>
          </p:nvSpPr>
          <p:spPr>
            <a:xfrm>
              <a:off x="6563000" y="2228075"/>
              <a:ext cx="6275" cy="10450"/>
            </a:xfrm>
            <a:custGeom>
              <a:avLst/>
              <a:gdLst/>
              <a:ahLst/>
              <a:cxnLst/>
              <a:rect l="l" t="t" r="r" b="b"/>
              <a:pathLst>
                <a:path w="251" h="418" extrusionOk="0">
                  <a:moveTo>
                    <a:pt x="49" y="1"/>
                  </a:moveTo>
                  <a:cubicBezTo>
                    <a:pt x="49" y="1"/>
                    <a:pt x="25" y="25"/>
                    <a:pt x="1" y="25"/>
                  </a:cubicBezTo>
                  <a:lnTo>
                    <a:pt x="227" y="418"/>
                  </a:lnTo>
                  <a:cubicBezTo>
                    <a:pt x="239" y="418"/>
                    <a:pt x="239" y="406"/>
                    <a:pt x="251" y="406"/>
                  </a:cubicBezTo>
                  <a:cubicBezTo>
                    <a:pt x="191" y="275"/>
                    <a:pt x="120" y="144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5" name="Google Shape;9895;p14"/>
            <p:cNvSpPr/>
            <p:nvPr/>
          </p:nvSpPr>
          <p:spPr>
            <a:xfrm>
              <a:off x="6674925" y="2220050"/>
              <a:ext cx="8375" cy="8950"/>
            </a:xfrm>
            <a:custGeom>
              <a:avLst/>
              <a:gdLst/>
              <a:ahLst/>
              <a:cxnLst/>
              <a:rect l="l" t="t" r="r" b="b"/>
              <a:pathLst>
                <a:path w="335" h="358" extrusionOk="0">
                  <a:moveTo>
                    <a:pt x="298" y="0"/>
                  </a:moveTo>
                  <a:cubicBezTo>
                    <a:pt x="215" y="107"/>
                    <a:pt x="108" y="227"/>
                    <a:pt x="1" y="322"/>
                  </a:cubicBezTo>
                  <a:cubicBezTo>
                    <a:pt x="1" y="346"/>
                    <a:pt x="13" y="346"/>
                    <a:pt x="36" y="358"/>
                  </a:cubicBezTo>
                  <a:cubicBezTo>
                    <a:pt x="120" y="250"/>
                    <a:pt x="227" y="131"/>
                    <a:pt x="334" y="24"/>
                  </a:cubicBezTo>
                  <a:cubicBezTo>
                    <a:pt x="310" y="24"/>
                    <a:pt x="298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6" name="Google Shape;9896;p14"/>
            <p:cNvSpPr/>
            <p:nvPr/>
          </p:nvSpPr>
          <p:spPr>
            <a:xfrm>
              <a:off x="6593975" y="2230475"/>
              <a:ext cx="1800" cy="10425"/>
            </a:xfrm>
            <a:custGeom>
              <a:avLst/>
              <a:gdLst/>
              <a:ahLst/>
              <a:cxnLst/>
              <a:rect l="l" t="t" r="r" b="b"/>
              <a:pathLst>
                <a:path w="72" h="417" extrusionOk="0">
                  <a:moveTo>
                    <a:pt x="36" y="0"/>
                  </a:moveTo>
                  <a:cubicBezTo>
                    <a:pt x="24" y="131"/>
                    <a:pt x="12" y="286"/>
                    <a:pt x="0" y="417"/>
                  </a:cubicBezTo>
                  <a:lnTo>
                    <a:pt x="36" y="417"/>
                  </a:lnTo>
                  <a:cubicBezTo>
                    <a:pt x="60" y="274"/>
                    <a:pt x="60" y="131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7" name="Google Shape;9897;p14"/>
            <p:cNvSpPr/>
            <p:nvPr/>
          </p:nvSpPr>
          <p:spPr>
            <a:xfrm>
              <a:off x="6653800" y="2332850"/>
              <a:ext cx="7750" cy="2600"/>
            </a:xfrm>
            <a:custGeom>
              <a:avLst/>
              <a:gdLst/>
              <a:ahLst/>
              <a:cxnLst/>
              <a:rect l="l" t="t" r="r" b="b"/>
              <a:pathLst>
                <a:path w="310" h="104" extrusionOk="0">
                  <a:moveTo>
                    <a:pt x="0" y="1"/>
                  </a:moveTo>
                  <a:lnTo>
                    <a:pt x="0" y="1"/>
                  </a:lnTo>
                  <a:cubicBezTo>
                    <a:pt x="65" y="71"/>
                    <a:pt x="129" y="104"/>
                    <a:pt x="186" y="104"/>
                  </a:cubicBezTo>
                  <a:cubicBezTo>
                    <a:pt x="234" y="104"/>
                    <a:pt x="277" y="80"/>
                    <a:pt x="310" y="37"/>
                  </a:cubicBezTo>
                  <a:cubicBezTo>
                    <a:pt x="227" y="25"/>
                    <a:pt x="119" y="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8" name="Google Shape;9898;p14"/>
            <p:cNvSpPr/>
            <p:nvPr/>
          </p:nvSpPr>
          <p:spPr>
            <a:xfrm>
              <a:off x="6646050" y="2230750"/>
              <a:ext cx="8375" cy="9275"/>
            </a:xfrm>
            <a:custGeom>
              <a:avLst/>
              <a:gdLst/>
              <a:ahLst/>
              <a:cxnLst/>
              <a:rect l="l" t="t" r="r" b="b"/>
              <a:pathLst>
                <a:path w="335" h="371" extrusionOk="0">
                  <a:moveTo>
                    <a:pt x="310" y="1"/>
                  </a:moveTo>
                  <a:cubicBezTo>
                    <a:pt x="203" y="120"/>
                    <a:pt x="96" y="227"/>
                    <a:pt x="1" y="346"/>
                  </a:cubicBezTo>
                  <a:lnTo>
                    <a:pt x="25" y="370"/>
                  </a:lnTo>
                  <a:cubicBezTo>
                    <a:pt x="132" y="251"/>
                    <a:pt x="239" y="156"/>
                    <a:pt x="334" y="37"/>
                  </a:cubicBezTo>
                  <a:lnTo>
                    <a:pt x="31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9" name="Google Shape;9899;p14"/>
            <p:cNvSpPr/>
            <p:nvPr/>
          </p:nvSpPr>
          <p:spPr>
            <a:xfrm>
              <a:off x="6522525" y="2320350"/>
              <a:ext cx="8075" cy="5675"/>
            </a:xfrm>
            <a:custGeom>
              <a:avLst/>
              <a:gdLst/>
              <a:ahLst/>
              <a:cxnLst/>
              <a:rect l="l" t="t" r="r" b="b"/>
              <a:pathLst>
                <a:path w="323" h="227" extrusionOk="0">
                  <a:moveTo>
                    <a:pt x="310" y="1"/>
                  </a:moveTo>
                  <a:lnTo>
                    <a:pt x="1" y="179"/>
                  </a:lnTo>
                  <a:cubicBezTo>
                    <a:pt x="1" y="203"/>
                    <a:pt x="13" y="215"/>
                    <a:pt x="13" y="227"/>
                  </a:cubicBezTo>
                  <a:lnTo>
                    <a:pt x="322" y="48"/>
                  </a:lnTo>
                  <a:cubicBezTo>
                    <a:pt x="310" y="36"/>
                    <a:pt x="310" y="25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0" name="Google Shape;9900;p14"/>
            <p:cNvSpPr/>
            <p:nvPr/>
          </p:nvSpPr>
          <p:spPr>
            <a:xfrm>
              <a:off x="6626700" y="2235525"/>
              <a:ext cx="3600" cy="8050"/>
            </a:xfrm>
            <a:custGeom>
              <a:avLst/>
              <a:gdLst/>
              <a:ahLst/>
              <a:cxnLst/>
              <a:rect l="l" t="t" r="r" b="b"/>
              <a:pathLst>
                <a:path w="144" h="322" extrusionOk="0">
                  <a:moveTo>
                    <a:pt x="96" y="0"/>
                  </a:moveTo>
                  <a:cubicBezTo>
                    <a:pt x="72" y="108"/>
                    <a:pt x="25" y="203"/>
                    <a:pt x="1" y="298"/>
                  </a:cubicBezTo>
                  <a:cubicBezTo>
                    <a:pt x="13" y="298"/>
                    <a:pt x="25" y="322"/>
                    <a:pt x="37" y="322"/>
                  </a:cubicBezTo>
                  <a:cubicBezTo>
                    <a:pt x="72" y="227"/>
                    <a:pt x="120" y="120"/>
                    <a:pt x="144" y="36"/>
                  </a:cubicBezTo>
                  <a:cubicBezTo>
                    <a:pt x="132" y="36"/>
                    <a:pt x="120" y="24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1" name="Google Shape;9901;p14"/>
            <p:cNvSpPr/>
            <p:nvPr/>
          </p:nvSpPr>
          <p:spPr>
            <a:xfrm>
              <a:off x="6659750" y="2224800"/>
              <a:ext cx="7475" cy="8675"/>
            </a:xfrm>
            <a:custGeom>
              <a:avLst/>
              <a:gdLst/>
              <a:ahLst/>
              <a:cxnLst/>
              <a:rect l="l" t="t" r="r" b="b"/>
              <a:pathLst>
                <a:path w="299" h="347" extrusionOk="0">
                  <a:moveTo>
                    <a:pt x="262" y="1"/>
                  </a:moveTo>
                  <a:lnTo>
                    <a:pt x="0" y="310"/>
                  </a:lnTo>
                  <a:cubicBezTo>
                    <a:pt x="12" y="334"/>
                    <a:pt x="24" y="346"/>
                    <a:pt x="48" y="346"/>
                  </a:cubicBezTo>
                  <a:cubicBezTo>
                    <a:pt x="131" y="239"/>
                    <a:pt x="203" y="132"/>
                    <a:pt x="298" y="37"/>
                  </a:cubicBezTo>
                  <a:lnTo>
                    <a:pt x="26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2" name="Google Shape;9902;p14"/>
            <p:cNvSpPr/>
            <p:nvPr/>
          </p:nvSpPr>
          <p:spPr>
            <a:xfrm>
              <a:off x="6527600" y="2337325"/>
              <a:ext cx="8350" cy="3600"/>
            </a:xfrm>
            <a:custGeom>
              <a:avLst/>
              <a:gdLst/>
              <a:ahLst/>
              <a:cxnLst/>
              <a:rect l="l" t="t" r="r" b="b"/>
              <a:pathLst>
                <a:path w="334" h="144" extrusionOk="0">
                  <a:moveTo>
                    <a:pt x="298" y="0"/>
                  </a:moveTo>
                  <a:cubicBezTo>
                    <a:pt x="214" y="24"/>
                    <a:pt x="107" y="72"/>
                    <a:pt x="0" y="96"/>
                  </a:cubicBezTo>
                  <a:cubicBezTo>
                    <a:pt x="0" y="119"/>
                    <a:pt x="12" y="131"/>
                    <a:pt x="12" y="143"/>
                  </a:cubicBezTo>
                  <a:lnTo>
                    <a:pt x="333" y="60"/>
                  </a:lnTo>
                  <a:cubicBezTo>
                    <a:pt x="333" y="36"/>
                    <a:pt x="333" y="12"/>
                    <a:pt x="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3" name="Google Shape;9903;p14"/>
            <p:cNvSpPr/>
            <p:nvPr/>
          </p:nvSpPr>
          <p:spPr>
            <a:xfrm>
              <a:off x="6518950" y="2312025"/>
              <a:ext cx="6875" cy="2750"/>
            </a:xfrm>
            <a:custGeom>
              <a:avLst/>
              <a:gdLst/>
              <a:ahLst/>
              <a:cxnLst/>
              <a:rect l="l" t="t" r="r" b="b"/>
              <a:pathLst>
                <a:path w="275" h="110" extrusionOk="0">
                  <a:moveTo>
                    <a:pt x="275" y="0"/>
                  </a:moveTo>
                  <a:lnTo>
                    <a:pt x="1" y="84"/>
                  </a:lnTo>
                  <a:cubicBezTo>
                    <a:pt x="37" y="102"/>
                    <a:pt x="71" y="110"/>
                    <a:pt x="102" y="110"/>
                  </a:cubicBezTo>
                  <a:cubicBezTo>
                    <a:pt x="174" y="110"/>
                    <a:pt x="233" y="67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4" name="Google Shape;9904;p14"/>
            <p:cNvSpPr/>
            <p:nvPr/>
          </p:nvSpPr>
          <p:spPr>
            <a:xfrm>
              <a:off x="6591575" y="2257250"/>
              <a:ext cx="2125" cy="7775"/>
            </a:xfrm>
            <a:custGeom>
              <a:avLst/>
              <a:gdLst/>
              <a:ahLst/>
              <a:cxnLst/>
              <a:rect l="l" t="t" r="r" b="b"/>
              <a:pathLst>
                <a:path w="85" h="311" extrusionOk="0">
                  <a:moveTo>
                    <a:pt x="49" y="1"/>
                  </a:moveTo>
                  <a:lnTo>
                    <a:pt x="1" y="310"/>
                  </a:lnTo>
                  <a:lnTo>
                    <a:pt x="49" y="310"/>
                  </a:lnTo>
                  <a:lnTo>
                    <a:pt x="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5" name="Google Shape;9905;p14"/>
            <p:cNvSpPr/>
            <p:nvPr/>
          </p:nvSpPr>
          <p:spPr>
            <a:xfrm>
              <a:off x="6641900" y="2326000"/>
              <a:ext cx="7450" cy="5400"/>
            </a:xfrm>
            <a:custGeom>
              <a:avLst/>
              <a:gdLst/>
              <a:ahLst/>
              <a:cxnLst/>
              <a:rect l="l" t="t" r="r" b="b"/>
              <a:pathLst>
                <a:path w="298" h="216" extrusionOk="0">
                  <a:moveTo>
                    <a:pt x="12" y="1"/>
                  </a:moveTo>
                  <a:cubicBezTo>
                    <a:pt x="12" y="13"/>
                    <a:pt x="0" y="13"/>
                    <a:pt x="0" y="37"/>
                  </a:cubicBezTo>
                  <a:cubicBezTo>
                    <a:pt x="83" y="96"/>
                    <a:pt x="191" y="156"/>
                    <a:pt x="286" y="215"/>
                  </a:cubicBezTo>
                  <a:cubicBezTo>
                    <a:pt x="298" y="215"/>
                    <a:pt x="298" y="191"/>
                    <a:pt x="298" y="180"/>
                  </a:cubicBezTo>
                  <a:cubicBezTo>
                    <a:pt x="202" y="120"/>
                    <a:pt x="95" y="60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6" name="Google Shape;9906;p14"/>
            <p:cNvSpPr/>
            <p:nvPr/>
          </p:nvSpPr>
          <p:spPr>
            <a:xfrm>
              <a:off x="6562725" y="2321850"/>
              <a:ext cx="4475" cy="6575"/>
            </a:xfrm>
            <a:custGeom>
              <a:avLst/>
              <a:gdLst/>
              <a:ahLst/>
              <a:cxnLst/>
              <a:rect l="l" t="t" r="r" b="b"/>
              <a:pathLst>
                <a:path w="179" h="263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84"/>
                    <a:pt x="60" y="167"/>
                    <a:pt x="0" y="262"/>
                  </a:cubicBezTo>
                  <a:cubicBezTo>
                    <a:pt x="131" y="226"/>
                    <a:pt x="143" y="107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7" name="Google Shape;9907;p14"/>
            <p:cNvSpPr/>
            <p:nvPr/>
          </p:nvSpPr>
          <p:spPr>
            <a:xfrm>
              <a:off x="6662425" y="2318875"/>
              <a:ext cx="6575" cy="3150"/>
            </a:xfrm>
            <a:custGeom>
              <a:avLst/>
              <a:gdLst/>
              <a:ahLst/>
              <a:cxnLst/>
              <a:rect l="l" t="t" r="r" b="b"/>
              <a:pathLst>
                <a:path w="263" h="126" extrusionOk="0">
                  <a:moveTo>
                    <a:pt x="263" y="0"/>
                  </a:moveTo>
                  <a:cubicBezTo>
                    <a:pt x="191" y="36"/>
                    <a:pt x="84" y="84"/>
                    <a:pt x="1" y="107"/>
                  </a:cubicBezTo>
                  <a:cubicBezTo>
                    <a:pt x="38" y="120"/>
                    <a:pt x="73" y="126"/>
                    <a:pt x="105" y="126"/>
                  </a:cubicBezTo>
                  <a:cubicBezTo>
                    <a:pt x="193" y="126"/>
                    <a:pt x="254" y="79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8" name="Google Shape;9908;p14"/>
            <p:cNvSpPr/>
            <p:nvPr/>
          </p:nvSpPr>
          <p:spPr>
            <a:xfrm>
              <a:off x="6539800" y="2228975"/>
              <a:ext cx="7150" cy="7475"/>
            </a:xfrm>
            <a:custGeom>
              <a:avLst/>
              <a:gdLst/>
              <a:ahLst/>
              <a:cxnLst/>
              <a:rect l="l" t="t" r="r" b="b"/>
              <a:pathLst>
                <a:path w="286" h="299" extrusionOk="0">
                  <a:moveTo>
                    <a:pt x="36" y="1"/>
                  </a:moveTo>
                  <a:lnTo>
                    <a:pt x="0" y="24"/>
                  </a:lnTo>
                  <a:cubicBezTo>
                    <a:pt x="95" y="120"/>
                    <a:pt x="167" y="203"/>
                    <a:pt x="262" y="298"/>
                  </a:cubicBezTo>
                  <a:cubicBezTo>
                    <a:pt x="274" y="286"/>
                    <a:pt x="286" y="286"/>
                    <a:pt x="286" y="262"/>
                  </a:cubicBezTo>
                  <a:cubicBezTo>
                    <a:pt x="203" y="179"/>
                    <a:pt x="119" y="8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9" name="Google Shape;9909;p14"/>
            <p:cNvSpPr/>
            <p:nvPr/>
          </p:nvSpPr>
          <p:spPr>
            <a:xfrm>
              <a:off x="6743400" y="2126300"/>
              <a:ext cx="53900" cy="3275"/>
            </a:xfrm>
            <a:custGeom>
              <a:avLst/>
              <a:gdLst/>
              <a:ahLst/>
              <a:cxnLst/>
              <a:rect l="l" t="t" r="r" b="b"/>
              <a:pathLst>
                <a:path w="2156" h="131" extrusionOk="0">
                  <a:moveTo>
                    <a:pt x="1199" y="0"/>
                  </a:moveTo>
                  <a:cubicBezTo>
                    <a:pt x="798" y="0"/>
                    <a:pt x="399" y="41"/>
                    <a:pt x="0" y="107"/>
                  </a:cubicBezTo>
                  <a:cubicBezTo>
                    <a:pt x="369" y="83"/>
                    <a:pt x="750" y="59"/>
                    <a:pt x="1131" y="24"/>
                  </a:cubicBezTo>
                  <a:cubicBezTo>
                    <a:pt x="1163" y="20"/>
                    <a:pt x="1196" y="19"/>
                    <a:pt x="1229" y="19"/>
                  </a:cubicBezTo>
                  <a:cubicBezTo>
                    <a:pt x="1320" y="19"/>
                    <a:pt x="1413" y="30"/>
                    <a:pt x="1500" y="47"/>
                  </a:cubicBezTo>
                  <a:lnTo>
                    <a:pt x="1524" y="59"/>
                  </a:lnTo>
                  <a:lnTo>
                    <a:pt x="1429" y="107"/>
                  </a:lnTo>
                  <a:lnTo>
                    <a:pt x="1429" y="131"/>
                  </a:lnTo>
                  <a:cubicBezTo>
                    <a:pt x="1679" y="119"/>
                    <a:pt x="1917" y="107"/>
                    <a:pt x="2155" y="83"/>
                  </a:cubicBezTo>
                  <a:cubicBezTo>
                    <a:pt x="1834" y="25"/>
                    <a:pt x="1516" y="0"/>
                    <a:pt x="11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0" name="Google Shape;9910;p14"/>
            <p:cNvSpPr/>
            <p:nvPr/>
          </p:nvSpPr>
          <p:spPr>
            <a:xfrm>
              <a:off x="6670175" y="2119150"/>
              <a:ext cx="42275" cy="13400"/>
            </a:xfrm>
            <a:custGeom>
              <a:avLst/>
              <a:gdLst/>
              <a:ahLst/>
              <a:cxnLst/>
              <a:rect l="l" t="t" r="r" b="b"/>
              <a:pathLst>
                <a:path w="1691" h="536" extrusionOk="0">
                  <a:moveTo>
                    <a:pt x="1691" y="0"/>
                  </a:moveTo>
                  <a:lnTo>
                    <a:pt x="1691" y="0"/>
                  </a:lnTo>
                  <a:cubicBezTo>
                    <a:pt x="1417" y="72"/>
                    <a:pt x="1143" y="179"/>
                    <a:pt x="857" y="274"/>
                  </a:cubicBezTo>
                  <a:cubicBezTo>
                    <a:pt x="786" y="286"/>
                    <a:pt x="715" y="310"/>
                    <a:pt x="655" y="345"/>
                  </a:cubicBezTo>
                  <a:cubicBezTo>
                    <a:pt x="517" y="409"/>
                    <a:pt x="388" y="492"/>
                    <a:pt x="235" y="492"/>
                  </a:cubicBezTo>
                  <a:cubicBezTo>
                    <a:pt x="217" y="492"/>
                    <a:pt x="198" y="491"/>
                    <a:pt x="179" y="488"/>
                  </a:cubicBezTo>
                  <a:cubicBezTo>
                    <a:pt x="119" y="488"/>
                    <a:pt x="60" y="524"/>
                    <a:pt x="0" y="536"/>
                  </a:cubicBezTo>
                  <a:lnTo>
                    <a:pt x="429" y="536"/>
                  </a:lnTo>
                  <a:cubicBezTo>
                    <a:pt x="465" y="536"/>
                    <a:pt x="476" y="524"/>
                    <a:pt x="488" y="512"/>
                  </a:cubicBezTo>
                  <a:cubicBezTo>
                    <a:pt x="726" y="345"/>
                    <a:pt x="1000" y="250"/>
                    <a:pt x="1250" y="167"/>
                  </a:cubicBezTo>
                  <a:cubicBezTo>
                    <a:pt x="1393" y="107"/>
                    <a:pt x="1548" y="60"/>
                    <a:pt x="1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1" name="Google Shape;9911;p14"/>
            <p:cNvSpPr/>
            <p:nvPr/>
          </p:nvSpPr>
          <p:spPr>
            <a:xfrm>
              <a:off x="6733875" y="2195925"/>
              <a:ext cx="39600" cy="11050"/>
            </a:xfrm>
            <a:custGeom>
              <a:avLst/>
              <a:gdLst/>
              <a:ahLst/>
              <a:cxnLst/>
              <a:rect l="l" t="t" r="r" b="b"/>
              <a:pathLst>
                <a:path w="1584" h="442" extrusionOk="0">
                  <a:moveTo>
                    <a:pt x="1560" y="1"/>
                  </a:moveTo>
                  <a:cubicBezTo>
                    <a:pt x="1036" y="132"/>
                    <a:pt x="512" y="275"/>
                    <a:pt x="0" y="418"/>
                  </a:cubicBezTo>
                  <a:cubicBezTo>
                    <a:pt x="12" y="430"/>
                    <a:pt x="12" y="430"/>
                    <a:pt x="12" y="441"/>
                  </a:cubicBezTo>
                  <a:cubicBezTo>
                    <a:pt x="548" y="310"/>
                    <a:pt x="1072" y="168"/>
                    <a:pt x="1584" y="37"/>
                  </a:cubicBezTo>
                  <a:cubicBezTo>
                    <a:pt x="1584" y="25"/>
                    <a:pt x="1584" y="13"/>
                    <a:pt x="1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2" name="Google Shape;9912;p14"/>
            <p:cNvSpPr/>
            <p:nvPr/>
          </p:nvSpPr>
          <p:spPr>
            <a:xfrm>
              <a:off x="6733275" y="2190575"/>
              <a:ext cx="36325" cy="7175"/>
            </a:xfrm>
            <a:custGeom>
              <a:avLst/>
              <a:gdLst/>
              <a:ahLst/>
              <a:cxnLst/>
              <a:rect l="l" t="t" r="r" b="b"/>
              <a:pathLst>
                <a:path w="1453" h="287" extrusionOk="0">
                  <a:moveTo>
                    <a:pt x="1453" y="1"/>
                  </a:moveTo>
                  <a:cubicBezTo>
                    <a:pt x="941" y="1"/>
                    <a:pt x="477" y="167"/>
                    <a:pt x="0" y="286"/>
                  </a:cubicBezTo>
                  <a:cubicBezTo>
                    <a:pt x="477" y="191"/>
                    <a:pt x="977" y="96"/>
                    <a:pt x="1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3" name="Google Shape;9913;p14"/>
            <p:cNvSpPr/>
            <p:nvPr/>
          </p:nvSpPr>
          <p:spPr>
            <a:xfrm>
              <a:off x="6732975" y="2231950"/>
              <a:ext cx="22350" cy="6575"/>
            </a:xfrm>
            <a:custGeom>
              <a:avLst/>
              <a:gdLst/>
              <a:ahLst/>
              <a:cxnLst/>
              <a:rect l="l" t="t" r="r" b="b"/>
              <a:pathLst>
                <a:path w="894" h="263" extrusionOk="0">
                  <a:moveTo>
                    <a:pt x="893" y="1"/>
                  </a:moveTo>
                  <a:lnTo>
                    <a:pt x="893" y="1"/>
                  </a:lnTo>
                  <a:cubicBezTo>
                    <a:pt x="477" y="12"/>
                    <a:pt x="72" y="143"/>
                    <a:pt x="0" y="263"/>
                  </a:cubicBezTo>
                  <a:cubicBezTo>
                    <a:pt x="48" y="263"/>
                    <a:pt x="108" y="263"/>
                    <a:pt x="131" y="251"/>
                  </a:cubicBezTo>
                  <a:cubicBezTo>
                    <a:pt x="298" y="132"/>
                    <a:pt x="477" y="72"/>
                    <a:pt x="655" y="48"/>
                  </a:cubicBezTo>
                  <a:cubicBezTo>
                    <a:pt x="727" y="24"/>
                    <a:pt x="822" y="12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4" name="Google Shape;9914;p14"/>
            <p:cNvSpPr/>
            <p:nvPr/>
          </p:nvSpPr>
          <p:spPr>
            <a:xfrm>
              <a:off x="6741600" y="2183425"/>
              <a:ext cx="25925" cy="5700"/>
            </a:xfrm>
            <a:custGeom>
              <a:avLst/>
              <a:gdLst/>
              <a:ahLst/>
              <a:cxnLst/>
              <a:rect l="l" t="t" r="r" b="b"/>
              <a:pathLst>
                <a:path w="1037" h="228" extrusionOk="0">
                  <a:moveTo>
                    <a:pt x="1025" y="1"/>
                  </a:moveTo>
                  <a:cubicBezTo>
                    <a:pt x="679" y="84"/>
                    <a:pt x="346" y="144"/>
                    <a:pt x="1" y="203"/>
                  </a:cubicBezTo>
                  <a:cubicBezTo>
                    <a:pt x="1" y="215"/>
                    <a:pt x="1" y="215"/>
                    <a:pt x="13" y="227"/>
                  </a:cubicBezTo>
                  <a:lnTo>
                    <a:pt x="1037" y="48"/>
                  </a:lnTo>
                  <a:cubicBezTo>
                    <a:pt x="1025" y="37"/>
                    <a:pt x="1025" y="25"/>
                    <a:pt x="1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5" name="Google Shape;9915;p14"/>
            <p:cNvSpPr/>
            <p:nvPr/>
          </p:nvSpPr>
          <p:spPr>
            <a:xfrm>
              <a:off x="6744275" y="2205175"/>
              <a:ext cx="22950" cy="5975"/>
            </a:xfrm>
            <a:custGeom>
              <a:avLst/>
              <a:gdLst/>
              <a:ahLst/>
              <a:cxnLst/>
              <a:rect l="l" t="t" r="r" b="b"/>
              <a:pathLst>
                <a:path w="918" h="239" extrusionOk="0">
                  <a:moveTo>
                    <a:pt x="918" y="0"/>
                  </a:moveTo>
                  <a:cubicBezTo>
                    <a:pt x="916" y="0"/>
                    <a:pt x="914" y="0"/>
                    <a:pt x="913" y="1"/>
                  </a:cubicBezTo>
                  <a:lnTo>
                    <a:pt x="913" y="1"/>
                  </a:lnTo>
                  <a:cubicBezTo>
                    <a:pt x="915" y="1"/>
                    <a:pt x="916" y="0"/>
                    <a:pt x="918" y="0"/>
                  </a:cubicBezTo>
                  <a:close/>
                  <a:moveTo>
                    <a:pt x="913" y="1"/>
                  </a:moveTo>
                  <a:cubicBezTo>
                    <a:pt x="605" y="72"/>
                    <a:pt x="309" y="131"/>
                    <a:pt x="1" y="202"/>
                  </a:cubicBezTo>
                  <a:lnTo>
                    <a:pt x="1" y="238"/>
                  </a:lnTo>
                  <a:cubicBezTo>
                    <a:pt x="298" y="167"/>
                    <a:pt x="608" y="107"/>
                    <a:pt x="918" y="24"/>
                  </a:cubicBezTo>
                  <a:cubicBezTo>
                    <a:pt x="918" y="14"/>
                    <a:pt x="909" y="4"/>
                    <a:pt x="9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6" name="Google Shape;9916;p14"/>
            <p:cNvSpPr/>
            <p:nvPr/>
          </p:nvSpPr>
          <p:spPr>
            <a:xfrm>
              <a:off x="6697250" y="2123300"/>
              <a:ext cx="22650" cy="8075"/>
            </a:xfrm>
            <a:custGeom>
              <a:avLst/>
              <a:gdLst/>
              <a:ahLst/>
              <a:cxnLst/>
              <a:rect l="l" t="t" r="r" b="b"/>
              <a:pathLst>
                <a:path w="906" h="323" extrusionOk="0">
                  <a:moveTo>
                    <a:pt x="894" y="1"/>
                  </a:moveTo>
                  <a:cubicBezTo>
                    <a:pt x="691" y="72"/>
                    <a:pt x="465" y="144"/>
                    <a:pt x="251" y="227"/>
                  </a:cubicBezTo>
                  <a:cubicBezTo>
                    <a:pt x="194" y="243"/>
                    <a:pt x="143" y="270"/>
                    <a:pt x="86" y="294"/>
                  </a:cubicBezTo>
                  <a:lnTo>
                    <a:pt x="86" y="294"/>
                  </a:lnTo>
                  <a:cubicBezTo>
                    <a:pt x="224" y="250"/>
                    <a:pt x="361" y="217"/>
                    <a:pt x="489" y="167"/>
                  </a:cubicBezTo>
                  <a:cubicBezTo>
                    <a:pt x="620" y="120"/>
                    <a:pt x="775" y="72"/>
                    <a:pt x="906" y="25"/>
                  </a:cubicBezTo>
                  <a:cubicBezTo>
                    <a:pt x="894" y="13"/>
                    <a:pt x="894" y="13"/>
                    <a:pt x="894" y="1"/>
                  </a:cubicBezTo>
                  <a:close/>
                  <a:moveTo>
                    <a:pt x="86" y="294"/>
                  </a:moveTo>
                  <a:cubicBezTo>
                    <a:pt x="58" y="303"/>
                    <a:pt x="29" y="312"/>
                    <a:pt x="1" y="322"/>
                  </a:cubicBezTo>
                  <a:cubicBezTo>
                    <a:pt x="31" y="315"/>
                    <a:pt x="59" y="305"/>
                    <a:pt x="86" y="2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7" name="Google Shape;9917;p14"/>
            <p:cNvSpPr/>
            <p:nvPr/>
          </p:nvSpPr>
          <p:spPr>
            <a:xfrm>
              <a:off x="6774350" y="2239700"/>
              <a:ext cx="15500" cy="5375"/>
            </a:xfrm>
            <a:custGeom>
              <a:avLst/>
              <a:gdLst/>
              <a:ahLst/>
              <a:cxnLst/>
              <a:rect l="l" t="t" r="r" b="b"/>
              <a:pathLst>
                <a:path w="620" h="215" extrusionOk="0">
                  <a:moveTo>
                    <a:pt x="608" y="0"/>
                  </a:moveTo>
                  <a:cubicBezTo>
                    <a:pt x="405" y="72"/>
                    <a:pt x="203" y="131"/>
                    <a:pt x="0" y="214"/>
                  </a:cubicBezTo>
                  <a:cubicBezTo>
                    <a:pt x="191" y="167"/>
                    <a:pt x="405" y="107"/>
                    <a:pt x="619" y="60"/>
                  </a:cubicBezTo>
                  <a:cubicBezTo>
                    <a:pt x="619" y="36"/>
                    <a:pt x="608" y="12"/>
                    <a:pt x="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8" name="Google Shape;9918;p14"/>
            <p:cNvSpPr/>
            <p:nvPr/>
          </p:nvSpPr>
          <p:spPr>
            <a:xfrm>
              <a:off x="6680875" y="2153375"/>
              <a:ext cx="11650" cy="3875"/>
            </a:xfrm>
            <a:custGeom>
              <a:avLst/>
              <a:gdLst/>
              <a:ahLst/>
              <a:cxnLst/>
              <a:rect l="l" t="t" r="r" b="b"/>
              <a:pathLst>
                <a:path w="466" h="155" extrusionOk="0">
                  <a:moveTo>
                    <a:pt x="465" y="0"/>
                  </a:moveTo>
                  <a:lnTo>
                    <a:pt x="465" y="0"/>
                  </a:lnTo>
                  <a:cubicBezTo>
                    <a:pt x="298" y="60"/>
                    <a:pt x="156" y="96"/>
                    <a:pt x="1" y="131"/>
                  </a:cubicBezTo>
                  <a:cubicBezTo>
                    <a:pt x="13" y="147"/>
                    <a:pt x="37" y="154"/>
                    <a:pt x="68" y="154"/>
                  </a:cubicBezTo>
                  <a:cubicBezTo>
                    <a:pt x="156" y="154"/>
                    <a:pt x="307" y="97"/>
                    <a:pt x="4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9" name="Google Shape;9919;p14"/>
            <p:cNvSpPr/>
            <p:nvPr/>
          </p:nvSpPr>
          <p:spPr>
            <a:xfrm>
              <a:off x="6752625" y="2144150"/>
              <a:ext cx="11925" cy="3000"/>
            </a:xfrm>
            <a:custGeom>
              <a:avLst/>
              <a:gdLst/>
              <a:ahLst/>
              <a:cxnLst/>
              <a:rect l="l" t="t" r="r" b="b"/>
              <a:pathLst>
                <a:path w="477" h="120" extrusionOk="0">
                  <a:moveTo>
                    <a:pt x="476" y="0"/>
                  </a:moveTo>
                  <a:cubicBezTo>
                    <a:pt x="310" y="24"/>
                    <a:pt x="167" y="60"/>
                    <a:pt x="0" y="84"/>
                  </a:cubicBezTo>
                  <a:lnTo>
                    <a:pt x="0" y="119"/>
                  </a:lnTo>
                  <a:cubicBezTo>
                    <a:pt x="155" y="84"/>
                    <a:pt x="322" y="72"/>
                    <a:pt x="476" y="48"/>
                  </a:cubicBezTo>
                  <a:cubicBezTo>
                    <a:pt x="476" y="48"/>
                    <a:pt x="465" y="24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0" name="Google Shape;9920;p14"/>
            <p:cNvSpPr/>
            <p:nvPr/>
          </p:nvSpPr>
          <p:spPr>
            <a:xfrm>
              <a:off x="6765425" y="2107675"/>
              <a:ext cx="4475" cy="2850"/>
            </a:xfrm>
            <a:custGeom>
              <a:avLst/>
              <a:gdLst/>
              <a:ahLst/>
              <a:cxnLst/>
              <a:rect l="l" t="t" r="r" b="b"/>
              <a:pathLst>
                <a:path w="179" h="114" extrusionOk="0">
                  <a:moveTo>
                    <a:pt x="58" y="1"/>
                  </a:moveTo>
                  <a:cubicBezTo>
                    <a:pt x="0" y="1"/>
                    <a:pt x="0" y="32"/>
                    <a:pt x="0" y="114"/>
                  </a:cubicBezTo>
                  <a:cubicBezTo>
                    <a:pt x="60" y="78"/>
                    <a:pt x="119" y="42"/>
                    <a:pt x="179" y="19"/>
                  </a:cubicBezTo>
                  <a:cubicBezTo>
                    <a:pt x="123" y="7"/>
                    <a:pt x="84" y="1"/>
                    <a:pt x="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1" name="Google Shape;9921;p14"/>
            <p:cNvSpPr/>
            <p:nvPr/>
          </p:nvSpPr>
          <p:spPr>
            <a:xfrm>
              <a:off x="6936275" y="2403400"/>
              <a:ext cx="24425" cy="26225"/>
            </a:xfrm>
            <a:custGeom>
              <a:avLst/>
              <a:gdLst/>
              <a:ahLst/>
              <a:cxnLst/>
              <a:rect l="l" t="t" r="r" b="b"/>
              <a:pathLst>
                <a:path w="977" h="1049" extrusionOk="0">
                  <a:moveTo>
                    <a:pt x="0" y="1"/>
                  </a:moveTo>
                  <a:cubicBezTo>
                    <a:pt x="262" y="310"/>
                    <a:pt x="619" y="548"/>
                    <a:pt x="655" y="1024"/>
                  </a:cubicBezTo>
                  <a:cubicBezTo>
                    <a:pt x="667" y="1013"/>
                    <a:pt x="679" y="1013"/>
                    <a:pt x="691" y="1001"/>
                  </a:cubicBezTo>
                  <a:cubicBezTo>
                    <a:pt x="679" y="882"/>
                    <a:pt x="655" y="774"/>
                    <a:pt x="619" y="655"/>
                  </a:cubicBezTo>
                  <a:cubicBezTo>
                    <a:pt x="619" y="643"/>
                    <a:pt x="631" y="643"/>
                    <a:pt x="655" y="643"/>
                  </a:cubicBezTo>
                  <a:cubicBezTo>
                    <a:pt x="774" y="774"/>
                    <a:pt x="870" y="905"/>
                    <a:pt x="977" y="1048"/>
                  </a:cubicBezTo>
                  <a:cubicBezTo>
                    <a:pt x="739" y="608"/>
                    <a:pt x="334" y="33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2" name="Google Shape;9922;p14"/>
            <p:cNvSpPr/>
            <p:nvPr/>
          </p:nvSpPr>
          <p:spPr>
            <a:xfrm>
              <a:off x="6949675" y="2409050"/>
              <a:ext cx="22625" cy="33075"/>
            </a:xfrm>
            <a:custGeom>
              <a:avLst/>
              <a:gdLst/>
              <a:ahLst/>
              <a:cxnLst/>
              <a:rect l="l" t="t" r="r" b="b"/>
              <a:pathLst>
                <a:path w="905" h="1323" extrusionOk="0">
                  <a:moveTo>
                    <a:pt x="0" y="1"/>
                  </a:moveTo>
                  <a:cubicBezTo>
                    <a:pt x="369" y="382"/>
                    <a:pt x="715" y="787"/>
                    <a:pt x="893" y="1322"/>
                  </a:cubicBezTo>
                  <a:cubicBezTo>
                    <a:pt x="905" y="1013"/>
                    <a:pt x="310" y="12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3" name="Google Shape;9923;p14"/>
            <p:cNvSpPr/>
            <p:nvPr/>
          </p:nvSpPr>
          <p:spPr>
            <a:xfrm>
              <a:off x="6949075" y="2454000"/>
              <a:ext cx="6575" cy="33675"/>
            </a:xfrm>
            <a:custGeom>
              <a:avLst/>
              <a:gdLst/>
              <a:ahLst/>
              <a:cxnLst/>
              <a:rect l="l" t="t" r="r" b="b"/>
              <a:pathLst>
                <a:path w="263" h="1347" extrusionOk="0">
                  <a:moveTo>
                    <a:pt x="0" y="1"/>
                  </a:moveTo>
                  <a:lnTo>
                    <a:pt x="0" y="155"/>
                  </a:lnTo>
                  <a:cubicBezTo>
                    <a:pt x="36" y="370"/>
                    <a:pt x="60" y="584"/>
                    <a:pt x="72" y="810"/>
                  </a:cubicBezTo>
                  <a:cubicBezTo>
                    <a:pt x="96" y="965"/>
                    <a:pt x="60" y="1132"/>
                    <a:pt x="60" y="1298"/>
                  </a:cubicBezTo>
                  <a:cubicBezTo>
                    <a:pt x="60" y="1310"/>
                    <a:pt x="72" y="1322"/>
                    <a:pt x="72" y="1346"/>
                  </a:cubicBezTo>
                  <a:cubicBezTo>
                    <a:pt x="262" y="882"/>
                    <a:pt x="0" y="453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4" name="Google Shape;9924;p14"/>
            <p:cNvSpPr/>
            <p:nvPr/>
          </p:nvSpPr>
          <p:spPr>
            <a:xfrm>
              <a:off x="6955025" y="2460850"/>
              <a:ext cx="5375" cy="26825"/>
            </a:xfrm>
            <a:custGeom>
              <a:avLst/>
              <a:gdLst/>
              <a:ahLst/>
              <a:cxnLst/>
              <a:rect l="l" t="t" r="r" b="b"/>
              <a:pathLst>
                <a:path w="215" h="1073" extrusionOk="0">
                  <a:moveTo>
                    <a:pt x="36" y="0"/>
                  </a:moveTo>
                  <a:cubicBezTo>
                    <a:pt x="36" y="12"/>
                    <a:pt x="24" y="12"/>
                    <a:pt x="0" y="24"/>
                  </a:cubicBezTo>
                  <a:cubicBezTo>
                    <a:pt x="143" y="179"/>
                    <a:pt x="120" y="358"/>
                    <a:pt x="108" y="536"/>
                  </a:cubicBezTo>
                  <a:cubicBezTo>
                    <a:pt x="96" y="715"/>
                    <a:pt x="60" y="893"/>
                    <a:pt x="36" y="1072"/>
                  </a:cubicBezTo>
                  <a:cubicBezTo>
                    <a:pt x="143" y="858"/>
                    <a:pt x="215" y="322"/>
                    <a:pt x="143" y="131"/>
                  </a:cubicBezTo>
                  <a:cubicBezTo>
                    <a:pt x="120" y="72"/>
                    <a:pt x="60" y="3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5" name="Google Shape;9925;p14"/>
            <p:cNvSpPr/>
            <p:nvPr/>
          </p:nvSpPr>
          <p:spPr>
            <a:xfrm>
              <a:off x="6938350" y="2417975"/>
              <a:ext cx="11350" cy="13125"/>
            </a:xfrm>
            <a:custGeom>
              <a:avLst/>
              <a:gdLst/>
              <a:ahLst/>
              <a:cxnLst/>
              <a:rect l="l" t="t" r="r" b="b"/>
              <a:pathLst>
                <a:path w="454" h="525" extrusionOk="0">
                  <a:moveTo>
                    <a:pt x="48" y="1"/>
                  </a:moveTo>
                  <a:lnTo>
                    <a:pt x="1" y="49"/>
                  </a:lnTo>
                  <a:cubicBezTo>
                    <a:pt x="132" y="203"/>
                    <a:pt x="286" y="358"/>
                    <a:pt x="417" y="525"/>
                  </a:cubicBezTo>
                  <a:lnTo>
                    <a:pt x="453" y="489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6" name="Google Shape;9926;p14"/>
            <p:cNvSpPr/>
            <p:nvPr/>
          </p:nvSpPr>
          <p:spPr>
            <a:xfrm>
              <a:off x="6968125" y="2467400"/>
              <a:ext cx="3300" cy="14600"/>
            </a:xfrm>
            <a:custGeom>
              <a:avLst/>
              <a:gdLst/>
              <a:ahLst/>
              <a:cxnLst/>
              <a:rect l="l" t="t" r="r" b="b"/>
              <a:pathLst>
                <a:path w="132" h="584" extrusionOk="0">
                  <a:moveTo>
                    <a:pt x="107" y="0"/>
                  </a:moveTo>
                  <a:cubicBezTo>
                    <a:pt x="60" y="167"/>
                    <a:pt x="36" y="346"/>
                    <a:pt x="0" y="512"/>
                  </a:cubicBezTo>
                  <a:cubicBezTo>
                    <a:pt x="0" y="536"/>
                    <a:pt x="36" y="572"/>
                    <a:pt x="48" y="584"/>
                  </a:cubicBezTo>
                  <a:cubicBezTo>
                    <a:pt x="72" y="393"/>
                    <a:pt x="107" y="191"/>
                    <a:pt x="131" y="12"/>
                  </a:cubicBezTo>
                  <a:cubicBezTo>
                    <a:pt x="119" y="12"/>
                    <a:pt x="119" y="12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7" name="Google Shape;9927;p14"/>
            <p:cNvSpPr/>
            <p:nvPr/>
          </p:nvSpPr>
          <p:spPr>
            <a:xfrm>
              <a:off x="6963050" y="2465325"/>
              <a:ext cx="3900" cy="14300"/>
            </a:xfrm>
            <a:custGeom>
              <a:avLst/>
              <a:gdLst/>
              <a:ahLst/>
              <a:cxnLst/>
              <a:rect l="l" t="t" r="r" b="b"/>
              <a:pathLst>
                <a:path w="156" h="572" extrusionOk="0">
                  <a:moveTo>
                    <a:pt x="120" y="0"/>
                  </a:moveTo>
                  <a:lnTo>
                    <a:pt x="120" y="0"/>
                  </a:lnTo>
                  <a:cubicBezTo>
                    <a:pt x="72" y="202"/>
                    <a:pt x="25" y="381"/>
                    <a:pt x="1" y="572"/>
                  </a:cubicBezTo>
                  <a:cubicBezTo>
                    <a:pt x="72" y="560"/>
                    <a:pt x="156" y="179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8" name="Google Shape;9928;p14"/>
            <p:cNvSpPr/>
            <p:nvPr/>
          </p:nvSpPr>
          <p:spPr>
            <a:xfrm>
              <a:off x="6965450" y="2419175"/>
              <a:ext cx="9550" cy="15500"/>
            </a:xfrm>
            <a:custGeom>
              <a:avLst/>
              <a:gdLst/>
              <a:ahLst/>
              <a:cxnLst/>
              <a:rect l="l" t="t" r="r" b="b"/>
              <a:pathLst>
                <a:path w="382" h="620" extrusionOk="0">
                  <a:moveTo>
                    <a:pt x="36" y="1"/>
                  </a:moveTo>
                  <a:cubicBezTo>
                    <a:pt x="36" y="1"/>
                    <a:pt x="12" y="12"/>
                    <a:pt x="0" y="12"/>
                  </a:cubicBezTo>
                  <a:cubicBezTo>
                    <a:pt x="119" y="215"/>
                    <a:pt x="238" y="417"/>
                    <a:pt x="357" y="620"/>
                  </a:cubicBezTo>
                  <a:cubicBezTo>
                    <a:pt x="357" y="620"/>
                    <a:pt x="381" y="620"/>
                    <a:pt x="381" y="608"/>
                  </a:cubicBezTo>
                  <a:cubicBezTo>
                    <a:pt x="274" y="393"/>
                    <a:pt x="155" y="20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9" name="Google Shape;9929;p14"/>
            <p:cNvSpPr/>
            <p:nvPr/>
          </p:nvSpPr>
          <p:spPr>
            <a:xfrm>
              <a:off x="6953525" y="2490900"/>
              <a:ext cx="9550" cy="10450"/>
            </a:xfrm>
            <a:custGeom>
              <a:avLst/>
              <a:gdLst/>
              <a:ahLst/>
              <a:cxnLst/>
              <a:rect l="l" t="t" r="r" b="b"/>
              <a:pathLst>
                <a:path w="382" h="418" extrusionOk="0">
                  <a:moveTo>
                    <a:pt x="346" y="1"/>
                  </a:moveTo>
                  <a:cubicBezTo>
                    <a:pt x="239" y="132"/>
                    <a:pt x="120" y="251"/>
                    <a:pt x="1" y="382"/>
                  </a:cubicBezTo>
                  <a:cubicBezTo>
                    <a:pt x="1" y="406"/>
                    <a:pt x="25" y="406"/>
                    <a:pt x="37" y="418"/>
                  </a:cubicBezTo>
                  <a:cubicBezTo>
                    <a:pt x="108" y="322"/>
                    <a:pt x="203" y="227"/>
                    <a:pt x="287" y="120"/>
                  </a:cubicBezTo>
                  <a:cubicBezTo>
                    <a:pt x="322" y="144"/>
                    <a:pt x="322" y="180"/>
                    <a:pt x="334" y="203"/>
                  </a:cubicBezTo>
                  <a:cubicBezTo>
                    <a:pt x="346" y="132"/>
                    <a:pt x="358" y="72"/>
                    <a:pt x="382" y="13"/>
                  </a:cubicBezTo>
                  <a:cubicBezTo>
                    <a:pt x="358" y="13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0" name="Google Shape;9930;p14"/>
            <p:cNvSpPr/>
            <p:nvPr/>
          </p:nvSpPr>
          <p:spPr>
            <a:xfrm>
              <a:off x="6923175" y="2444775"/>
              <a:ext cx="7775" cy="13425"/>
            </a:xfrm>
            <a:custGeom>
              <a:avLst/>
              <a:gdLst/>
              <a:ahLst/>
              <a:cxnLst/>
              <a:rect l="l" t="t" r="r" b="b"/>
              <a:pathLst>
                <a:path w="311" h="537" extrusionOk="0">
                  <a:moveTo>
                    <a:pt x="24" y="1"/>
                  </a:moveTo>
                  <a:cubicBezTo>
                    <a:pt x="12" y="1"/>
                    <a:pt x="12" y="12"/>
                    <a:pt x="0" y="12"/>
                  </a:cubicBezTo>
                  <a:cubicBezTo>
                    <a:pt x="84" y="191"/>
                    <a:pt x="179" y="358"/>
                    <a:pt x="262" y="536"/>
                  </a:cubicBezTo>
                  <a:cubicBezTo>
                    <a:pt x="286" y="524"/>
                    <a:pt x="286" y="524"/>
                    <a:pt x="310" y="524"/>
                  </a:cubicBezTo>
                  <a:cubicBezTo>
                    <a:pt x="227" y="346"/>
                    <a:pt x="120" y="17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1" name="Google Shape;9931;p14"/>
            <p:cNvSpPr/>
            <p:nvPr/>
          </p:nvSpPr>
          <p:spPr>
            <a:xfrm>
              <a:off x="6580875" y="2512050"/>
              <a:ext cx="7450" cy="61350"/>
            </a:xfrm>
            <a:custGeom>
              <a:avLst/>
              <a:gdLst/>
              <a:ahLst/>
              <a:cxnLst/>
              <a:rect l="l" t="t" r="r" b="b"/>
              <a:pathLst>
                <a:path w="298" h="2454" extrusionOk="0">
                  <a:moveTo>
                    <a:pt x="24" y="0"/>
                  </a:moveTo>
                  <a:cubicBezTo>
                    <a:pt x="12" y="36"/>
                    <a:pt x="0" y="48"/>
                    <a:pt x="0" y="60"/>
                  </a:cubicBezTo>
                  <a:cubicBezTo>
                    <a:pt x="107" y="869"/>
                    <a:pt x="191" y="1667"/>
                    <a:pt x="286" y="2453"/>
                  </a:cubicBezTo>
                  <a:cubicBezTo>
                    <a:pt x="298" y="1643"/>
                    <a:pt x="143" y="83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2" name="Google Shape;9932;p14"/>
            <p:cNvSpPr/>
            <p:nvPr/>
          </p:nvSpPr>
          <p:spPr>
            <a:xfrm>
              <a:off x="6604725" y="2491500"/>
              <a:ext cx="4450" cy="40800"/>
            </a:xfrm>
            <a:custGeom>
              <a:avLst/>
              <a:gdLst/>
              <a:ahLst/>
              <a:cxnLst/>
              <a:rect l="l" t="t" r="r" b="b"/>
              <a:pathLst>
                <a:path w="178" h="1632" extrusionOk="0">
                  <a:moveTo>
                    <a:pt x="130" y="1"/>
                  </a:moveTo>
                  <a:cubicBezTo>
                    <a:pt x="130" y="7"/>
                    <a:pt x="130" y="14"/>
                    <a:pt x="130" y="20"/>
                  </a:cubicBezTo>
                  <a:lnTo>
                    <a:pt x="130" y="20"/>
                  </a:lnTo>
                  <a:cubicBezTo>
                    <a:pt x="131" y="14"/>
                    <a:pt x="131" y="8"/>
                    <a:pt x="130" y="1"/>
                  </a:cubicBezTo>
                  <a:close/>
                  <a:moveTo>
                    <a:pt x="130" y="20"/>
                  </a:moveTo>
                  <a:cubicBezTo>
                    <a:pt x="124" y="107"/>
                    <a:pt x="0" y="105"/>
                    <a:pt x="23" y="227"/>
                  </a:cubicBezTo>
                  <a:cubicBezTo>
                    <a:pt x="82" y="632"/>
                    <a:pt x="118" y="1037"/>
                    <a:pt x="142" y="1453"/>
                  </a:cubicBezTo>
                  <a:lnTo>
                    <a:pt x="142" y="1632"/>
                  </a:lnTo>
                  <a:lnTo>
                    <a:pt x="177" y="1632"/>
                  </a:lnTo>
                  <a:cubicBezTo>
                    <a:pt x="166" y="1103"/>
                    <a:pt x="142" y="550"/>
                    <a:pt x="130" y="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3" name="Google Shape;9933;p14"/>
            <p:cNvSpPr/>
            <p:nvPr/>
          </p:nvSpPr>
          <p:spPr>
            <a:xfrm>
              <a:off x="6591000" y="2600750"/>
              <a:ext cx="3300" cy="36050"/>
            </a:xfrm>
            <a:custGeom>
              <a:avLst/>
              <a:gdLst/>
              <a:ahLst/>
              <a:cxnLst/>
              <a:rect l="l" t="t" r="r" b="b"/>
              <a:pathLst>
                <a:path w="132" h="1442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489"/>
                    <a:pt x="72" y="965"/>
                    <a:pt x="95" y="1441"/>
                  </a:cubicBezTo>
                  <a:cubicBezTo>
                    <a:pt x="131" y="965"/>
                    <a:pt x="119" y="4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4" name="Google Shape;9934;p14"/>
            <p:cNvSpPr/>
            <p:nvPr/>
          </p:nvSpPr>
          <p:spPr>
            <a:xfrm>
              <a:off x="6588025" y="2529300"/>
              <a:ext cx="3575" cy="34850"/>
            </a:xfrm>
            <a:custGeom>
              <a:avLst/>
              <a:gdLst/>
              <a:ahLst/>
              <a:cxnLst/>
              <a:rect l="l" t="t" r="r" b="b"/>
              <a:pathLst>
                <a:path w="143" h="1394" extrusionOk="0">
                  <a:moveTo>
                    <a:pt x="0" y="1"/>
                  </a:moveTo>
                  <a:cubicBezTo>
                    <a:pt x="24" y="453"/>
                    <a:pt x="71" y="930"/>
                    <a:pt x="95" y="1394"/>
                  </a:cubicBezTo>
                  <a:lnTo>
                    <a:pt x="143" y="1394"/>
                  </a:lnTo>
                  <a:cubicBezTo>
                    <a:pt x="95" y="930"/>
                    <a:pt x="71" y="45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5" name="Google Shape;9935;p14"/>
            <p:cNvSpPr/>
            <p:nvPr/>
          </p:nvSpPr>
          <p:spPr>
            <a:xfrm>
              <a:off x="6588600" y="2656400"/>
              <a:ext cx="4200" cy="21175"/>
            </a:xfrm>
            <a:custGeom>
              <a:avLst/>
              <a:gdLst/>
              <a:ahLst/>
              <a:cxnLst/>
              <a:rect l="l" t="t" r="r" b="b"/>
              <a:pathLst>
                <a:path w="168" h="847" extrusionOk="0">
                  <a:moveTo>
                    <a:pt x="72" y="1"/>
                  </a:moveTo>
                  <a:lnTo>
                    <a:pt x="72" y="1"/>
                  </a:lnTo>
                  <a:cubicBezTo>
                    <a:pt x="1" y="120"/>
                    <a:pt x="48" y="596"/>
                    <a:pt x="168" y="846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6" name="Google Shape;9936;p14"/>
            <p:cNvSpPr/>
            <p:nvPr/>
          </p:nvSpPr>
          <p:spPr>
            <a:xfrm>
              <a:off x="6585625" y="2598675"/>
              <a:ext cx="2425" cy="22350"/>
            </a:xfrm>
            <a:custGeom>
              <a:avLst/>
              <a:gdLst/>
              <a:ahLst/>
              <a:cxnLst/>
              <a:rect l="l" t="t" r="r" b="b"/>
              <a:pathLst>
                <a:path w="97" h="894" extrusionOk="0">
                  <a:moveTo>
                    <a:pt x="1" y="0"/>
                  </a:moveTo>
                  <a:cubicBezTo>
                    <a:pt x="13" y="286"/>
                    <a:pt x="37" y="583"/>
                    <a:pt x="48" y="881"/>
                  </a:cubicBezTo>
                  <a:cubicBezTo>
                    <a:pt x="60" y="881"/>
                    <a:pt x="72" y="881"/>
                    <a:pt x="96" y="893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7" name="Google Shape;9937;p14"/>
            <p:cNvSpPr/>
            <p:nvPr/>
          </p:nvSpPr>
          <p:spPr>
            <a:xfrm>
              <a:off x="6604375" y="2563850"/>
              <a:ext cx="3000" cy="21150"/>
            </a:xfrm>
            <a:custGeom>
              <a:avLst/>
              <a:gdLst/>
              <a:ahLst/>
              <a:cxnLst/>
              <a:rect l="l" t="t" r="r" b="b"/>
              <a:pathLst>
                <a:path w="120" h="846" extrusionOk="0">
                  <a:moveTo>
                    <a:pt x="1" y="0"/>
                  </a:moveTo>
                  <a:lnTo>
                    <a:pt x="84" y="845"/>
                  </a:lnTo>
                  <a:lnTo>
                    <a:pt x="120" y="845"/>
                  </a:lnTo>
                  <a:cubicBezTo>
                    <a:pt x="96" y="560"/>
                    <a:pt x="72" y="286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8" name="Google Shape;9938;p14"/>
            <p:cNvSpPr/>
            <p:nvPr/>
          </p:nvSpPr>
          <p:spPr>
            <a:xfrm>
              <a:off x="6591000" y="2470675"/>
              <a:ext cx="3300" cy="19075"/>
            </a:xfrm>
            <a:custGeom>
              <a:avLst/>
              <a:gdLst/>
              <a:ahLst/>
              <a:cxnLst/>
              <a:rect l="l" t="t" r="r" b="b"/>
              <a:pathLst>
                <a:path w="132" h="763" extrusionOk="0">
                  <a:moveTo>
                    <a:pt x="0" y="0"/>
                  </a:moveTo>
                  <a:lnTo>
                    <a:pt x="0" y="0"/>
                  </a:lnTo>
                  <a:cubicBezTo>
                    <a:pt x="36" y="262"/>
                    <a:pt x="72" y="512"/>
                    <a:pt x="119" y="762"/>
                  </a:cubicBezTo>
                  <a:cubicBezTo>
                    <a:pt x="131" y="500"/>
                    <a:pt x="131" y="22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9" name="Google Shape;9939;p14"/>
            <p:cNvSpPr/>
            <p:nvPr/>
          </p:nvSpPr>
          <p:spPr>
            <a:xfrm>
              <a:off x="6597825" y="2504300"/>
              <a:ext cx="1525" cy="17000"/>
            </a:xfrm>
            <a:custGeom>
              <a:avLst/>
              <a:gdLst/>
              <a:ahLst/>
              <a:cxnLst/>
              <a:rect l="l" t="t" r="r" b="b"/>
              <a:pathLst>
                <a:path w="61" h="680" extrusionOk="0">
                  <a:moveTo>
                    <a:pt x="1" y="1"/>
                  </a:moveTo>
                  <a:cubicBezTo>
                    <a:pt x="1" y="227"/>
                    <a:pt x="25" y="465"/>
                    <a:pt x="37" y="679"/>
                  </a:cubicBezTo>
                  <a:lnTo>
                    <a:pt x="60" y="679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0" name="Google Shape;9940;p14"/>
            <p:cNvSpPr/>
            <p:nvPr/>
          </p:nvSpPr>
          <p:spPr>
            <a:xfrm>
              <a:off x="6606175" y="2541525"/>
              <a:ext cx="625" cy="12525"/>
            </a:xfrm>
            <a:custGeom>
              <a:avLst/>
              <a:gdLst/>
              <a:ahLst/>
              <a:cxnLst/>
              <a:rect l="l" t="t" r="r" b="b"/>
              <a:pathLst>
                <a:path w="25" h="501" extrusionOk="0">
                  <a:moveTo>
                    <a:pt x="0" y="0"/>
                  </a:moveTo>
                  <a:lnTo>
                    <a:pt x="0" y="500"/>
                  </a:lnTo>
                  <a:lnTo>
                    <a:pt x="24" y="50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1" name="Google Shape;9941;p14"/>
            <p:cNvSpPr/>
            <p:nvPr/>
          </p:nvSpPr>
          <p:spPr>
            <a:xfrm>
              <a:off x="6610350" y="2511750"/>
              <a:ext cx="1500" cy="10750"/>
            </a:xfrm>
            <a:custGeom>
              <a:avLst/>
              <a:gdLst/>
              <a:ahLst/>
              <a:cxnLst/>
              <a:rect l="l" t="t" r="r" b="b"/>
              <a:pathLst>
                <a:path w="60" h="430" extrusionOk="0">
                  <a:moveTo>
                    <a:pt x="0" y="0"/>
                  </a:moveTo>
                  <a:cubicBezTo>
                    <a:pt x="12" y="143"/>
                    <a:pt x="12" y="286"/>
                    <a:pt x="24" y="429"/>
                  </a:cubicBezTo>
                  <a:lnTo>
                    <a:pt x="60" y="429"/>
                  </a:lnTo>
                  <a:cubicBezTo>
                    <a:pt x="36" y="286"/>
                    <a:pt x="36" y="14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2" name="Google Shape;9942;p14"/>
            <p:cNvSpPr/>
            <p:nvPr/>
          </p:nvSpPr>
          <p:spPr>
            <a:xfrm>
              <a:off x="6596350" y="2547175"/>
              <a:ext cx="925" cy="12225"/>
            </a:xfrm>
            <a:custGeom>
              <a:avLst/>
              <a:gdLst/>
              <a:ahLst/>
              <a:cxnLst/>
              <a:rect l="l" t="t" r="r" b="b"/>
              <a:pathLst>
                <a:path w="37" h="489" extrusionOk="0">
                  <a:moveTo>
                    <a:pt x="0" y="0"/>
                  </a:moveTo>
                  <a:lnTo>
                    <a:pt x="0" y="488"/>
                  </a:lnTo>
                  <a:cubicBezTo>
                    <a:pt x="24" y="488"/>
                    <a:pt x="36" y="488"/>
                    <a:pt x="36" y="477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3" name="Google Shape;9943;p14"/>
            <p:cNvSpPr/>
            <p:nvPr/>
          </p:nvSpPr>
          <p:spPr>
            <a:xfrm>
              <a:off x="6475200" y="2251600"/>
              <a:ext cx="8650" cy="24400"/>
            </a:xfrm>
            <a:custGeom>
              <a:avLst/>
              <a:gdLst/>
              <a:ahLst/>
              <a:cxnLst/>
              <a:rect l="l" t="t" r="r" b="b"/>
              <a:pathLst>
                <a:path w="346" h="976" extrusionOk="0">
                  <a:moveTo>
                    <a:pt x="286" y="0"/>
                  </a:moveTo>
                  <a:cubicBezTo>
                    <a:pt x="191" y="334"/>
                    <a:pt x="84" y="643"/>
                    <a:pt x="1" y="965"/>
                  </a:cubicBezTo>
                  <a:cubicBezTo>
                    <a:pt x="9" y="965"/>
                    <a:pt x="16" y="975"/>
                    <a:pt x="28" y="975"/>
                  </a:cubicBezTo>
                  <a:cubicBezTo>
                    <a:pt x="34" y="975"/>
                    <a:pt x="40" y="973"/>
                    <a:pt x="48" y="965"/>
                  </a:cubicBezTo>
                  <a:cubicBezTo>
                    <a:pt x="143" y="655"/>
                    <a:pt x="239" y="334"/>
                    <a:pt x="346" y="12"/>
                  </a:cubicBezTo>
                  <a:cubicBezTo>
                    <a:pt x="322" y="12"/>
                    <a:pt x="298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4" name="Google Shape;9944;p14"/>
            <p:cNvSpPr/>
            <p:nvPr/>
          </p:nvSpPr>
          <p:spPr>
            <a:xfrm>
              <a:off x="6546650" y="2169750"/>
              <a:ext cx="10725" cy="8650"/>
            </a:xfrm>
            <a:custGeom>
              <a:avLst/>
              <a:gdLst/>
              <a:ahLst/>
              <a:cxnLst/>
              <a:rect l="l" t="t" r="r" b="b"/>
              <a:pathLst>
                <a:path w="429" h="346" extrusionOk="0">
                  <a:moveTo>
                    <a:pt x="405" y="0"/>
                  </a:moveTo>
                  <a:cubicBezTo>
                    <a:pt x="250" y="107"/>
                    <a:pt x="48" y="119"/>
                    <a:pt x="0" y="345"/>
                  </a:cubicBezTo>
                  <a:cubicBezTo>
                    <a:pt x="131" y="286"/>
                    <a:pt x="262" y="214"/>
                    <a:pt x="381" y="131"/>
                  </a:cubicBezTo>
                  <a:cubicBezTo>
                    <a:pt x="417" y="119"/>
                    <a:pt x="417" y="60"/>
                    <a:pt x="429" y="12"/>
                  </a:cubicBezTo>
                  <a:cubicBezTo>
                    <a:pt x="417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5" name="Google Shape;9945;p14"/>
            <p:cNvSpPr/>
            <p:nvPr/>
          </p:nvSpPr>
          <p:spPr>
            <a:xfrm>
              <a:off x="6513000" y="2180450"/>
              <a:ext cx="15500" cy="11650"/>
            </a:xfrm>
            <a:custGeom>
              <a:avLst/>
              <a:gdLst/>
              <a:ahLst/>
              <a:cxnLst/>
              <a:rect l="l" t="t" r="r" b="b"/>
              <a:pathLst>
                <a:path w="620" h="466" extrusionOk="0">
                  <a:moveTo>
                    <a:pt x="584" y="1"/>
                  </a:moveTo>
                  <a:cubicBezTo>
                    <a:pt x="394" y="156"/>
                    <a:pt x="203" y="287"/>
                    <a:pt x="1" y="441"/>
                  </a:cubicBezTo>
                  <a:cubicBezTo>
                    <a:pt x="24" y="441"/>
                    <a:pt x="24" y="453"/>
                    <a:pt x="36" y="465"/>
                  </a:cubicBezTo>
                  <a:cubicBezTo>
                    <a:pt x="227" y="322"/>
                    <a:pt x="417" y="179"/>
                    <a:pt x="620" y="37"/>
                  </a:cubicBezTo>
                  <a:lnTo>
                    <a:pt x="58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6" name="Google Shape;9946;p14"/>
            <p:cNvSpPr/>
            <p:nvPr/>
          </p:nvSpPr>
          <p:spPr>
            <a:xfrm>
              <a:off x="6499600" y="2179850"/>
              <a:ext cx="11650" cy="8800"/>
            </a:xfrm>
            <a:custGeom>
              <a:avLst/>
              <a:gdLst/>
              <a:ahLst/>
              <a:cxnLst/>
              <a:rect l="l" t="t" r="r" b="b"/>
              <a:pathLst>
                <a:path w="466" h="352" extrusionOk="0">
                  <a:moveTo>
                    <a:pt x="441" y="1"/>
                  </a:moveTo>
                  <a:cubicBezTo>
                    <a:pt x="299" y="120"/>
                    <a:pt x="168" y="227"/>
                    <a:pt x="1" y="346"/>
                  </a:cubicBezTo>
                  <a:cubicBezTo>
                    <a:pt x="41" y="349"/>
                    <a:pt x="72" y="352"/>
                    <a:pt x="96" y="352"/>
                  </a:cubicBezTo>
                  <a:cubicBezTo>
                    <a:pt x="164" y="352"/>
                    <a:pt x="177" y="333"/>
                    <a:pt x="203" y="263"/>
                  </a:cubicBezTo>
                  <a:cubicBezTo>
                    <a:pt x="215" y="239"/>
                    <a:pt x="239" y="203"/>
                    <a:pt x="275" y="180"/>
                  </a:cubicBezTo>
                  <a:cubicBezTo>
                    <a:pt x="334" y="132"/>
                    <a:pt x="406" y="84"/>
                    <a:pt x="465" y="49"/>
                  </a:cubicBezTo>
                  <a:cubicBezTo>
                    <a:pt x="453" y="49"/>
                    <a:pt x="441" y="25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7" name="Google Shape;9947;p14"/>
            <p:cNvSpPr/>
            <p:nvPr/>
          </p:nvSpPr>
          <p:spPr>
            <a:xfrm>
              <a:off x="6549625" y="2197725"/>
              <a:ext cx="12525" cy="7475"/>
            </a:xfrm>
            <a:custGeom>
              <a:avLst/>
              <a:gdLst/>
              <a:ahLst/>
              <a:cxnLst/>
              <a:rect l="l" t="t" r="r" b="b"/>
              <a:pathLst>
                <a:path w="501" h="299" extrusionOk="0">
                  <a:moveTo>
                    <a:pt x="476" y="0"/>
                  </a:moveTo>
                  <a:cubicBezTo>
                    <a:pt x="310" y="84"/>
                    <a:pt x="167" y="191"/>
                    <a:pt x="0" y="298"/>
                  </a:cubicBezTo>
                  <a:cubicBezTo>
                    <a:pt x="167" y="203"/>
                    <a:pt x="322" y="119"/>
                    <a:pt x="500" y="48"/>
                  </a:cubicBezTo>
                  <a:cubicBezTo>
                    <a:pt x="488" y="24"/>
                    <a:pt x="488" y="12"/>
                    <a:pt x="4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8" name="Google Shape;9948;p14"/>
            <p:cNvSpPr/>
            <p:nvPr/>
          </p:nvSpPr>
          <p:spPr>
            <a:xfrm>
              <a:off x="6552900" y="2456675"/>
              <a:ext cx="10125" cy="12225"/>
            </a:xfrm>
            <a:custGeom>
              <a:avLst/>
              <a:gdLst/>
              <a:ahLst/>
              <a:cxnLst/>
              <a:rect l="l" t="t" r="r" b="b"/>
              <a:pathLst>
                <a:path w="405" h="489" extrusionOk="0">
                  <a:moveTo>
                    <a:pt x="36" y="1"/>
                  </a:moveTo>
                  <a:cubicBezTo>
                    <a:pt x="12" y="13"/>
                    <a:pt x="0" y="13"/>
                    <a:pt x="0" y="25"/>
                  </a:cubicBezTo>
                  <a:cubicBezTo>
                    <a:pt x="119" y="179"/>
                    <a:pt x="250" y="346"/>
                    <a:pt x="369" y="489"/>
                  </a:cubicBezTo>
                  <a:lnTo>
                    <a:pt x="405" y="465"/>
                  </a:lnTo>
                  <a:cubicBezTo>
                    <a:pt x="286" y="310"/>
                    <a:pt x="155" y="144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49" name="Google Shape;9949;p14"/>
          <p:cNvGrpSpPr/>
          <p:nvPr/>
        </p:nvGrpSpPr>
        <p:grpSpPr>
          <a:xfrm>
            <a:off x="1810873" y="1233529"/>
            <a:ext cx="8578217" cy="4496153"/>
            <a:chOff x="1358154" y="925146"/>
            <a:chExt cx="6433663" cy="3372115"/>
          </a:xfrm>
        </p:grpSpPr>
        <p:sp>
          <p:nvSpPr>
            <p:cNvPr id="9950" name="Google Shape;9950;p14"/>
            <p:cNvSpPr/>
            <p:nvPr/>
          </p:nvSpPr>
          <p:spPr>
            <a:xfrm>
              <a:off x="1358250" y="933850"/>
              <a:ext cx="6427500" cy="3312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951" name="Google Shape;9951;p14"/>
            <p:cNvGrpSpPr/>
            <p:nvPr/>
          </p:nvGrpSpPr>
          <p:grpSpPr>
            <a:xfrm>
              <a:off x="1527300" y="925146"/>
              <a:ext cx="6089400" cy="3372115"/>
              <a:chOff x="1528500" y="925146"/>
              <a:chExt cx="6089400" cy="3372115"/>
            </a:xfrm>
          </p:grpSpPr>
          <p:grpSp>
            <p:nvGrpSpPr>
              <p:cNvPr id="9952" name="Google Shape;9952;p14"/>
              <p:cNvGrpSpPr/>
              <p:nvPr/>
            </p:nvGrpSpPr>
            <p:grpSpPr>
              <a:xfrm>
                <a:off x="1528500" y="925146"/>
                <a:ext cx="86650" cy="3372115"/>
                <a:chOff x="-776300" y="947000"/>
                <a:chExt cx="86650" cy="1812575"/>
              </a:xfrm>
            </p:grpSpPr>
            <p:sp>
              <p:nvSpPr>
                <p:cNvPr id="9953" name="Google Shape;9953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4" name="Google Shape;9954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55" name="Google Shape;9955;p14"/>
              <p:cNvGrpSpPr/>
              <p:nvPr/>
            </p:nvGrpSpPr>
            <p:grpSpPr>
              <a:xfrm>
                <a:off x="7533050" y="925471"/>
                <a:ext cx="84850" cy="3369324"/>
                <a:chOff x="47625" y="947175"/>
                <a:chExt cx="84850" cy="1811075"/>
              </a:xfrm>
            </p:grpSpPr>
            <p:sp>
              <p:nvSpPr>
                <p:cNvPr id="9956" name="Google Shape;9956;p14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57" name="Google Shape;9957;p14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958" name="Google Shape;9958;p14"/>
            <p:cNvGrpSpPr/>
            <p:nvPr/>
          </p:nvGrpSpPr>
          <p:grpSpPr>
            <a:xfrm>
              <a:off x="1358154" y="1112976"/>
              <a:ext cx="6433663" cy="2954049"/>
              <a:chOff x="1358154" y="1112975"/>
              <a:chExt cx="6433663" cy="2954049"/>
            </a:xfrm>
          </p:grpSpPr>
          <p:grpSp>
            <p:nvGrpSpPr>
              <p:cNvPr id="9959" name="Google Shape;9959;p14"/>
              <p:cNvGrpSpPr/>
              <p:nvPr/>
            </p:nvGrpSpPr>
            <p:grpSpPr>
              <a:xfrm rot="5400000">
                <a:off x="4531223" y="-2060094"/>
                <a:ext cx="87525" cy="6433663"/>
                <a:chOff x="-349750" y="947875"/>
                <a:chExt cx="87525" cy="1811075"/>
              </a:xfrm>
            </p:grpSpPr>
            <p:sp>
              <p:nvSpPr>
                <p:cNvPr id="9960" name="Google Shape;9960;p14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1" name="Google Shape;9961;p14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2" name="Google Shape;9962;p14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3" name="Google Shape;9963;p14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4" name="Google Shape;9964;p14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965" name="Google Shape;9965;p14"/>
              <p:cNvGrpSpPr/>
              <p:nvPr/>
            </p:nvGrpSpPr>
            <p:grpSpPr>
              <a:xfrm rot="5400000">
                <a:off x="4527641" y="810109"/>
                <a:ext cx="87525" cy="6426303"/>
                <a:chOff x="-776300" y="947000"/>
                <a:chExt cx="86650" cy="1812575"/>
              </a:xfrm>
            </p:grpSpPr>
            <p:sp>
              <p:nvSpPr>
                <p:cNvPr id="9966" name="Google Shape;9966;p14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967" name="Google Shape;9967;p14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9968" name="Google Shape;9968;p14"/>
          <p:cNvGrpSpPr/>
          <p:nvPr/>
        </p:nvGrpSpPr>
        <p:grpSpPr>
          <a:xfrm rot="-9406306">
            <a:off x="9594815" y="-877581"/>
            <a:ext cx="2460952" cy="2948033"/>
            <a:chOff x="2564300" y="2142775"/>
            <a:chExt cx="734625" cy="880025"/>
          </a:xfrm>
        </p:grpSpPr>
        <p:sp>
          <p:nvSpPr>
            <p:cNvPr id="9969" name="Google Shape;9969;p14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0" name="Google Shape;9970;p14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1" name="Google Shape;9971;p14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2" name="Google Shape;9972;p14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3" name="Google Shape;9973;p14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4" name="Google Shape;9974;p14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5" name="Google Shape;9975;p14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6" name="Google Shape;9976;p14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7" name="Google Shape;9977;p14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8" name="Google Shape;9978;p14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9" name="Google Shape;9979;p14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0" name="Google Shape;9980;p14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1" name="Google Shape;9981;p14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2" name="Google Shape;9982;p14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3" name="Google Shape;9983;p14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4" name="Google Shape;9984;p14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5" name="Google Shape;9985;p14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6" name="Google Shape;9986;p14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7" name="Google Shape;9987;p14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8" name="Google Shape;9988;p14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9" name="Google Shape;9989;p14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0" name="Google Shape;9990;p14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1" name="Google Shape;9991;p14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2" name="Google Shape;9992;p14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3" name="Google Shape;9993;p14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4" name="Google Shape;9994;p14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5" name="Google Shape;9995;p14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6" name="Google Shape;9996;p14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7" name="Google Shape;9997;p14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8" name="Google Shape;9998;p14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9" name="Google Shape;9999;p14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0" name="Google Shape;10000;p14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1" name="Google Shape;10001;p14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2" name="Google Shape;10002;p14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3" name="Google Shape;10003;p14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4" name="Google Shape;10004;p14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5" name="Google Shape;10005;p14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6" name="Google Shape;10006;p14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7" name="Google Shape;10007;p14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8" name="Google Shape;10008;p14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9" name="Google Shape;10009;p14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0" name="Google Shape;10010;p14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1" name="Google Shape;10011;p14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2" name="Google Shape;10012;p14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3" name="Google Shape;10013;p14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4" name="Google Shape;10014;p14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5" name="Google Shape;10015;p14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6" name="Google Shape;10016;p14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7" name="Google Shape;10017;p14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8" name="Google Shape;10018;p14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9" name="Google Shape;10019;p14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0" name="Google Shape;10020;p14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1" name="Google Shape;10021;p14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2" name="Google Shape;10022;p14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3" name="Google Shape;10023;p14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4" name="Google Shape;10024;p14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5" name="Google Shape;10025;p14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6" name="Google Shape;10026;p14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7" name="Google Shape;10027;p14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8" name="Google Shape;10028;p14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9" name="Google Shape;10029;p14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0" name="Google Shape;10030;p14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1" name="Google Shape;10031;p14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2" name="Google Shape;10032;p14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3" name="Google Shape;10033;p14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4" name="Google Shape;10034;p14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5" name="Google Shape;10035;p14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6" name="Google Shape;10036;p14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7" name="Google Shape;10037;p14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8" name="Google Shape;10038;p14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9" name="Google Shape;10039;p14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0" name="Google Shape;10040;p14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1" name="Google Shape;10041;p14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2" name="Google Shape;10042;p14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3" name="Google Shape;10043;p14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4" name="Google Shape;10044;p14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5" name="Google Shape;10045;p14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6" name="Google Shape;10046;p14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7" name="Google Shape;10047;p14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8" name="Google Shape;10048;p14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9" name="Google Shape;10049;p14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0" name="Google Shape;10050;p14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1" name="Google Shape;10051;p14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2" name="Google Shape;10052;p14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3" name="Google Shape;10053;p14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4" name="Google Shape;10054;p14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5" name="Google Shape;10055;p14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6" name="Google Shape;10056;p14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7" name="Google Shape;10057;p14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8" name="Google Shape;10058;p14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9" name="Google Shape;10059;p14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0" name="Google Shape;10060;p14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1" name="Google Shape;10061;p14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2" name="Google Shape;10062;p14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3" name="Google Shape;10063;p14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4" name="Google Shape;10064;p14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5" name="Google Shape;10065;p14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6" name="Google Shape;10066;p14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7" name="Google Shape;10067;p14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8" name="Google Shape;10068;p14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9" name="Google Shape;10069;p14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0" name="Google Shape;10070;p14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1" name="Google Shape;10071;p14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2" name="Google Shape;10072;p14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3" name="Google Shape;10073;p14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4" name="Google Shape;10074;p14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5" name="Google Shape;10075;p14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6" name="Google Shape;10076;p14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7" name="Google Shape;10077;p14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8" name="Google Shape;10078;p14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9" name="Google Shape;10079;p14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0" name="Google Shape;10080;p14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1" name="Google Shape;10081;p14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2" name="Google Shape;10082;p14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3" name="Google Shape;10083;p14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4" name="Google Shape;10084;p14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5" name="Google Shape;10085;p14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6" name="Google Shape;10086;p14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7" name="Google Shape;10087;p14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8" name="Google Shape;10088;p14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9" name="Google Shape;10089;p14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0" name="Google Shape;10090;p14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1" name="Google Shape;10091;p14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2" name="Google Shape;10092;p14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3" name="Google Shape;10093;p14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4" name="Google Shape;10094;p14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5" name="Google Shape;10095;p14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6" name="Google Shape;10096;p14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7" name="Google Shape;10097;p14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8" name="Google Shape;10098;p14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9" name="Google Shape;10099;p14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0" name="Google Shape;10100;p14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1" name="Google Shape;10101;p14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2" name="Google Shape;10102;p14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3" name="Google Shape;10103;p14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4" name="Google Shape;10104;p14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5" name="Google Shape;10105;p14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6" name="Google Shape;10106;p14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7" name="Google Shape;10107;p14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8" name="Google Shape;10108;p14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9" name="Google Shape;10109;p14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0" name="Google Shape;10110;p14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1" name="Google Shape;10111;p14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2" name="Google Shape;10112;p14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3" name="Google Shape;10113;p14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4" name="Google Shape;10114;p14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5" name="Google Shape;10115;p14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6" name="Google Shape;10116;p14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7" name="Google Shape;10117;p14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8" name="Google Shape;10118;p14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9" name="Google Shape;10119;p14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0" name="Google Shape;10120;p14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1" name="Google Shape;10121;p14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2" name="Google Shape;10122;p14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3" name="Google Shape;10123;p14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4" name="Google Shape;10124;p14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5" name="Google Shape;10125;p14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6" name="Google Shape;10126;p14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7" name="Google Shape;10127;p14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8" name="Google Shape;10128;p14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9" name="Google Shape;10129;p14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0" name="Google Shape;10130;p14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1" name="Google Shape;10131;p14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2" name="Google Shape;10132;p14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3" name="Google Shape;10133;p14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4" name="Google Shape;10134;p14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5" name="Google Shape;10135;p14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6" name="Google Shape;10136;p14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7" name="Google Shape;10137;p14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8" name="Google Shape;10138;p14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9" name="Google Shape;10139;p14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0" name="Google Shape;10140;p14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1" name="Google Shape;10141;p14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2" name="Google Shape;10142;p14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3" name="Google Shape;10143;p14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4" name="Google Shape;10144;p14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5" name="Google Shape;10145;p14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6" name="Google Shape;10146;p14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7" name="Google Shape;10147;p14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8" name="Google Shape;10148;p14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9" name="Google Shape;10149;p14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0" name="Google Shape;10150;p14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1" name="Google Shape;10151;p14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2" name="Google Shape;10152;p14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3" name="Google Shape;10153;p14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4" name="Google Shape;10154;p14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5" name="Google Shape;10155;p14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6" name="Google Shape;10156;p14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7" name="Google Shape;10157;p14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8" name="Google Shape;10158;p14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9" name="Google Shape;10159;p14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0" name="Google Shape;10160;p14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1" name="Google Shape;10161;p14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2" name="Google Shape;10162;p14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3" name="Google Shape;10163;p14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4" name="Google Shape;10164;p14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5" name="Google Shape;10165;p14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6" name="Google Shape;10166;p14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7" name="Google Shape;10167;p14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8" name="Google Shape;10168;p14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9" name="Google Shape;10169;p14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0" name="Google Shape;10170;p14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1" name="Google Shape;10171;p14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2" name="Google Shape;10172;p14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3" name="Google Shape;10173;p14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4" name="Google Shape;10174;p14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5" name="Google Shape;10175;p14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6" name="Google Shape;10176;p14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7" name="Google Shape;10177;p14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8" name="Google Shape;10178;p14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9" name="Google Shape;10179;p14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0" name="Google Shape;10180;p14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1" name="Google Shape;10181;p14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2" name="Google Shape;10182;p14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3" name="Google Shape;10183;p14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4" name="Google Shape;10184;p14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5" name="Google Shape;10185;p14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6" name="Google Shape;10186;p14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7" name="Google Shape;10187;p14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8" name="Google Shape;10188;p14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9" name="Google Shape;10189;p14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0" name="Google Shape;10190;p14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1" name="Google Shape;10191;p14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2" name="Google Shape;10192;p14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3" name="Google Shape;10193;p14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4" name="Google Shape;10194;p14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5" name="Google Shape;10195;p14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6" name="Google Shape;10196;p14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7" name="Google Shape;10197;p14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8" name="Google Shape;10198;p14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9" name="Google Shape;10199;p14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0" name="Google Shape;10200;p14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1" name="Google Shape;10201;p14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2" name="Google Shape;10202;p14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3" name="Google Shape;10203;p14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4" name="Google Shape;10204;p14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5" name="Google Shape;10205;p14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6" name="Google Shape;10206;p14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7" name="Google Shape;10207;p14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8" name="Google Shape;10208;p14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9" name="Google Shape;10209;p14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0" name="Google Shape;10210;p14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1" name="Google Shape;10211;p14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2" name="Google Shape;10212;p14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3" name="Google Shape;10213;p14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4" name="Google Shape;10214;p14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5" name="Google Shape;10215;p14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6" name="Google Shape;10216;p14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7" name="Google Shape;10217;p14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8" name="Google Shape;10218;p14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9" name="Google Shape;10219;p14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0" name="Google Shape;10220;p14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1" name="Google Shape;10221;p14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2" name="Google Shape;10222;p14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3" name="Google Shape;10223;p14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4" name="Google Shape;10224;p14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5" name="Google Shape;10225;p14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6" name="Google Shape;10226;p14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7" name="Google Shape;10227;p14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8" name="Google Shape;10228;p14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9" name="Google Shape;10229;p14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0" name="Google Shape;10230;p14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1" name="Google Shape;10231;p14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2" name="Google Shape;10232;p14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3" name="Google Shape;10233;p14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4" name="Google Shape;10234;p14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5" name="Google Shape;10235;p14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6" name="Google Shape;10236;p14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7" name="Google Shape;10237;p14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8" name="Google Shape;10238;p14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9" name="Google Shape;10239;p14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0" name="Google Shape;10240;p14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1" name="Google Shape;10241;p14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2" name="Google Shape;10242;p14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3" name="Google Shape;10243;p14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4" name="Google Shape;10244;p14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5" name="Google Shape;10245;p14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6" name="Google Shape;10246;p14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7" name="Google Shape;10247;p14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8" name="Google Shape;10248;p14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9" name="Google Shape;10249;p14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0" name="Google Shape;10250;p14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1" name="Google Shape;10251;p14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2" name="Google Shape;10252;p14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3" name="Google Shape;10253;p14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4" name="Google Shape;10254;p14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5" name="Google Shape;10255;p14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6" name="Google Shape;10256;p14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7" name="Google Shape;10257;p14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8" name="Google Shape;10258;p14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9" name="Google Shape;10259;p14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0" name="Google Shape;10260;p14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1" name="Google Shape;10261;p14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2" name="Google Shape;10262;p14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3" name="Google Shape;10263;p14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4" name="Google Shape;10264;p14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5" name="Google Shape;10265;p14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6" name="Google Shape;10266;p14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7" name="Google Shape;10267;p14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8" name="Google Shape;10268;p14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9" name="Google Shape;10269;p14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0" name="Google Shape;10270;p14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1" name="Google Shape;10271;p14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2" name="Google Shape;10272;p14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3" name="Google Shape;10273;p14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4" name="Google Shape;10274;p14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5" name="Google Shape;10275;p14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6" name="Google Shape;10276;p14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7" name="Google Shape;10277;p14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8" name="Google Shape;10278;p14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9" name="Google Shape;10279;p14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0" name="Google Shape;10280;p14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1" name="Google Shape;10281;p14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2" name="Google Shape;10282;p14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3" name="Google Shape;10283;p14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4" name="Google Shape;10284;p14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5" name="Google Shape;10285;p14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6" name="Google Shape;10286;p14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7" name="Google Shape;10287;p14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8" name="Google Shape;10288;p14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9" name="Google Shape;10289;p14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0" name="Google Shape;10290;p14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1" name="Google Shape;10291;p14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2" name="Google Shape;10292;p14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3" name="Google Shape;10293;p14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4" name="Google Shape;10294;p14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5" name="Google Shape;10295;p14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6" name="Google Shape;10296;p14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7" name="Google Shape;10297;p14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8" name="Google Shape;10298;p14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9" name="Google Shape;10299;p14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0" name="Google Shape;10300;p14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1" name="Google Shape;10301;p14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2" name="Google Shape;10302;p14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3" name="Google Shape;10303;p14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4" name="Google Shape;10304;p14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5" name="Google Shape;10305;p14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6" name="Google Shape;10306;p14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7" name="Google Shape;10307;p14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8" name="Google Shape;10308;p14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9" name="Google Shape;10309;p14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0" name="Google Shape;10310;p14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1" name="Google Shape;10311;p14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2" name="Google Shape;10312;p14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3" name="Google Shape;10313;p14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4" name="Google Shape;10314;p14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5" name="Google Shape;10315;p14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6" name="Google Shape;10316;p14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7" name="Google Shape;10317;p14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8" name="Google Shape;10318;p14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9" name="Google Shape;10319;p14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0" name="Google Shape;10320;p14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1" name="Google Shape;10321;p14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2" name="Google Shape;10322;p14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3" name="Google Shape;10323;p14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4" name="Google Shape;10324;p14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5" name="Google Shape;10325;p14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6" name="Google Shape;10326;p14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7" name="Google Shape;10327;p14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8" name="Google Shape;10328;p14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9" name="Google Shape;10329;p14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0" name="Google Shape;10330;p14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1" name="Google Shape;10331;p14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2" name="Google Shape;10332;p14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3" name="Google Shape;10333;p14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4" name="Google Shape;10334;p14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5" name="Google Shape;10335;p14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6" name="Google Shape;10336;p14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7" name="Google Shape;10337;p14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8" name="Google Shape;10338;p14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9" name="Google Shape;10339;p14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0" name="Google Shape;10340;p14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1" name="Google Shape;10341;p14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2" name="Google Shape;10342;p14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3" name="Google Shape;10343;p14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4" name="Google Shape;10344;p14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5" name="Google Shape;10345;p14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6" name="Google Shape;10346;p14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7" name="Google Shape;10347;p14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8" name="Google Shape;10348;p14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9" name="Google Shape;10349;p14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0" name="Google Shape;10350;p14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1" name="Google Shape;10351;p14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2" name="Google Shape;10352;p14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3" name="Google Shape;10353;p14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4" name="Google Shape;10354;p14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5" name="Google Shape;10355;p14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6" name="Google Shape;10356;p14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7" name="Google Shape;10357;p14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8" name="Google Shape;10358;p14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9" name="Google Shape;10359;p14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0" name="Google Shape;10360;p14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1" name="Google Shape;10361;p14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2" name="Google Shape;10362;p14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3" name="Google Shape;10363;p14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4" name="Google Shape;10364;p14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5" name="Google Shape;10365;p14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6" name="Google Shape;10366;p14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7" name="Google Shape;10367;p14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8" name="Google Shape;10368;p14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9" name="Google Shape;10369;p14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0" name="Google Shape;10370;p14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1" name="Google Shape;10371;p14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2" name="Google Shape;10372;p14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3" name="Google Shape;10373;p14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4" name="Google Shape;10374;p14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5" name="Google Shape;10375;p14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6" name="Google Shape;10376;p14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7" name="Google Shape;10377;p14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8" name="Google Shape;10378;p14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9" name="Google Shape;10379;p14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0" name="Google Shape;10380;p14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1" name="Google Shape;10381;p14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2" name="Google Shape;10382;p14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3" name="Google Shape;10383;p14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4" name="Google Shape;10384;p14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5" name="Google Shape;10385;p14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6" name="Google Shape;10386;p14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7" name="Google Shape;10387;p14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8" name="Google Shape;10388;p14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9" name="Google Shape;10389;p14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0" name="Google Shape;10390;p14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1" name="Google Shape;10391;p14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2" name="Google Shape;10392;p14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3" name="Google Shape;10393;p14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4" name="Google Shape;10394;p14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5" name="Google Shape;10395;p14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6" name="Google Shape;10396;p14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7" name="Google Shape;10397;p14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8" name="Google Shape;10398;p14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9" name="Google Shape;10399;p14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0" name="Google Shape;10400;p14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1" name="Google Shape;10401;p14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2" name="Google Shape;10402;p14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3" name="Google Shape;10403;p14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4" name="Google Shape;10404;p14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5" name="Google Shape;10405;p14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6" name="Google Shape;10406;p14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7" name="Google Shape;10407;p14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8" name="Google Shape;10408;p14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9" name="Google Shape;10409;p14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0" name="Google Shape;10410;p14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1" name="Google Shape;10411;p14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2" name="Google Shape;10412;p14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3" name="Google Shape;10413;p14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4" name="Google Shape;10414;p14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5" name="Google Shape;10415;p14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6" name="Google Shape;10416;p14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7" name="Google Shape;10417;p14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8" name="Google Shape;10418;p14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9" name="Google Shape;10419;p14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0" name="Google Shape;10420;p14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1" name="Google Shape;10421;p14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2" name="Google Shape;10422;p14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3" name="Google Shape;10423;p14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4" name="Google Shape;10424;p14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5" name="Google Shape;10425;p14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6" name="Google Shape;10426;p14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7" name="Google Shape;10427;p14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8" name="Google Shape;10428;p14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9" name="Google Shape;10429;p14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0" name="Google Shape;10430;p14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1" name="Google Shape;10431;p14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2" name="Google Shape;10432;p14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3" name="Google Shape;10433;p14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4" name="Google Shape;10434;p14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5" name="Google Shape;10435;p14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6" name="Google Shape;10436;p14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7" name="Google Shape;10437;p14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8" name="Google Shape;10438;p14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9" name="Google Shape;10439;p14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0" name="Google Shape;10440;p14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1" name="Google Shape;10441;p14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2" name="Google Shape;10442;p14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3" name="Google Shape;10443;p14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4" name="Google Shape;10444;p14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5" name="Google Shape;10445;p14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6" name="Google Shape;10446;p14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7" name="Google Shape;10447;p14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8" name="Google Shape;10448;p14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9" name="Google Shape;10449;p14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0450" name="Google Shape;10450;p14"/>
          <p:cNvGrpSpPr/>
          <p:nvPr/>
        </p:nvGrpSpPr>
        <p:grpSpPr>
          <a:xfrm>
            <a:off x="9630003" y="3492918"/>
            <a:ext cx="2179565" cy="3240397"/>
            <a:chOff x="3348325" y="1732200"/>
            <a:chExt cx="646525" cy="961200"/>
          </a:xfrm>
        </p:grpSpPr>
        <p:sp>
          <p:nvSpPr>
            <p:cNvPr id="10451" name="Google Shape;10451;p14"/>
            <p:cNvSpPr/>
            <p:nvPr/>
          </p:nvSpPr>
          <p:spPr>
            <a:xfrm>
              <a:off x="3348325" y="1740600"/>
              <a:ext cx="640050" cy="950400"/>
            </a:xfrm>
            <a:custGeom>
              <a:avLst/>
              <a:gdLst/>
              <a:ahLst/>
              <a:cxnLst/>
              <a:rect l="l" t="t" r="r" b="b"/>
              <a:pathLst>
                <a:path w="25602" h="38016" extrusionOk="0">
                  <a:moveTo>
                    <a:pt x="5299" y="21607"/>
                  </a:moveTo>
                  <a:lnTo>
                    <a:pt x="5251" y="21869"/>
                  </a:lnTo>
                  <a:lnTo>
                    <a:pt x="5192" y="21869"/>
                  </a:lnTo>
                  <a:lnTo>
                    <a:pt x="5192" y="21607"/>
                  </a:lnTo>
                  <a:close/>
                  <a:moveTo>
                    <a:pt x="12662" y="0"/>
                  </a:moveTo>
                  <a:cubicBezTo>
                    <a:pt x="12563" y="0"/>
                    <a:pt x="12466" y="70"/>
                    <a:pt x="12466" y="188"/>
                  </a:cubicBezTo>
                  <a:cubicBezTo>
                    <a:pt x="12466" y="343"/>
                    <a:pt x="12514" y="486"/>
                    <a:pt x="12597" y="569"/>
                  </a:cubicBezTo>
                  <a:cubicBezTo>
                    <a:pt x="12585" y="664"/>
                    <a:pt x="12538" y="783"/>
                    <a:pt x="12478" y="902"/>
                  </a:cubicBezTo>
                  <a:cubicBezTo>
                    <a:pt x="12442" y="902"/>
                    <a:pt x="12407" y="914"/>
                    <a:pt x="12359" y="962"/>
                  </a:cubicBezTo>
                  <a:cubicBezTo>
                    <a:pt x="11740" y="1760"/>
                    <a:pt x="11192" y="2605"/>
                    <a:pt x="10692" y="3498"/>
                  </a:cubicBezTo>
                  <a:cubicBezTo>
                    <a:pt x="10641" y="3485"/>
                    <a:pt x="10587" y="3478"/>
                    <a:pt x="10531" y="3478"/>
                  </a:cubicBezTo>
                  <a:cubicBezTo>
                    <a:pt x="10433" y="3478"/>
                    <a:pt x="10331" y="3500"/>
                    <a:pt x="10240" y="3545"/>
                  </a:cubicBezTo>
                  <a:cubicBezTo>
                    <a:pt x="10240" y="2867"/>
                    <a:pt x="10252" y="2176"/>
                    <a:pt x="10240" y="1498"/>
                  </a:cubicBezTo>
                  <a:cubicBezTo>
                    <a:pt x="10240" y="1438"/>
                    <a:pt x="10240" y="1355"/>
                    <a:pt x="10216" y="1295"/>
                  </a:cubicBezTo>
                  <a:cubicBezTo>
                    <a:pt x="10264" y="1236"/>
                    <a:pt x="10299" y="1164"/>
                    <a:pt x="10323" y="1081"/>
                  </a:cubicBezTo>
                  <a:cubicBezTo>
                    <a:pt x="10355" y="939"/>
                    <a:pt x="10235" y="844"/>
                    <a:pt x="10123" y="844"/>
                  </a:cubicBezTo>
                  <a:cubicBezTo>
                    <a:pt x="10066" y="844"/>
                    <a:pt x="10010" y="870"/>
                    <a:pt x="9978" y="926"/>
                  </a:cubicBezTo>
                  <a:cubicBezTo>
                    <a:pt x="9953" y="918"/>
                    <a:pt x="9915" y="909"/>
                    <a:pt x="9875" y="909"/>
                  </a:cubicBezTo>
                  <a:cubicBezTo>
                    <a:pt x="9858" y="909"/>
                    <a:pt x="9841" y="911"/>
                    <a:pt x="9823" y="914"/>
                  </a:cubicBezTo>
                  <a:cubicBezTo>
                    <a:pt x="9764" y="914"/>
                    <a:pt x="9680" y="938"/>
                    <a:pt x="9656" y="998"/>
                  </a:cubicBezTo>
                  <a:cubicBezTo>
                    <a:pt x="9537" y="1283"/>
                    <a:pt x="9704" y="1462"/>
                    <a:pt x="9895" y="1474"/>
                  </a:cubicBezTo>
                  <a:cubicBezTo>
                    <a:pt x="9799" y="2248"/>
                    <a:pt x="9859" y="3069"/>
                    <a:pt x="9859" y="3855"/>
                  </a:cubicBezTo>
                  <a:cubicBezTo>
                    <a:pt x="9704" y="4022"/>
                    <a:pt x="9549" y="4188"/>
                    <a:pt x="9418" y="4355"/>
                  </a:cubicBezTo>
                  <a:cubicBezTo>
                    <a:pt x="9299" y="4843"/>
                    <a:pt x="9109" y="5308"/>
                    <a:pt x="8704" y="5677"/>
                  </a:cubicBezTo>
                  <a:cubicBezTo>
                    <a:pt x="8609" y="5748"/>
                    <a:pt x="8525" y="5808"/>
                    <a:pt x="8430" y="5843"/>
                  </a:cubicBezTo>
                  <a:lnTo>
                    <a:pt x="8299" y="6058"/>
                  </a:lnTo>
                  <a:cubicBezTo>
                    <a:pt x="7739" y="7046"/>
                    <a:pt x="7168" y="8022"/>
                    <a:pt x="6644" y="9034"/>
                  </a:cubicBezTo>
                  <a:cubicBezTo>
                    <a:pt x="6573" y="9189"/>
                    <a:pt x="6549" y="9320"/>
                    <a:pt x="6561" y="9451"/>
                  </a:cubicBezTo>
                  <a:cubicBezTo>
                    <a:pt x="6549" y="9499"/>
                    <a:pt x="6549" y="9558"/>
                    <a:pt x="6549" y="9606"/>
                  </a:cubicBezTo>
                  <a:cubicBezTo>
                    <a:pt x="6549" y="9784"/>
                    <a:pt x="6620" y="10011"/>
                    <a:pt x="6763" y="10130"/>
                  </a:cubicBezTo>
                  <a:cubicBezTo>
                    <a:pt x="6799" y="10153"/>
                    <a:pt x="6823" y="10165"/>
                    <a:pt x="6847" y="10189"/>
                  </a:cubicBezTo>
                  <a:cubicBezTo>
                    <a:pt x="6799" y="10392"/>
                    <a:pt x="6858" y="10618"/>
                    <a:pt x="7049" y="10808"/>
                  </a:cubicBezTo>
                  <a:cubicBezTo>
                    <a:pt x="7239" y="10999"/>
                    <a:pt x="7454" y="11177"/>
                    <a:pt x="7644" y="11356"/>
                  </a:cubicBezTo>
                  <a:cubicBezTo>
                    <a:pt x="7954" y="11749"/>
                    <a:pt x="8180" y="12237"/>
                    <a:pt x="8478" y="12630"/>
                  </a:cubicBezTo>
                  <a:cubicBezTo>
                    <a:pt x="8930" y="13201"/>
                    <a:pt x="9502" y="13618"/>
                    <a:pt x="10121" y="14011"/>
                  </a:cubicBezTo>
                  <a:cubicBezTo>
                    <a:pt x="9823" y="14356"/>
                    <a:pt x="9525" y="14666"/>
                    <a:pt x="9204" y="14964"/>
                  </a:cubicBezTo>
                  <a:cubicBezTo>
                    <a:pt x="8216" y="15880"/>
                    <a:pt x="7263" y="16690"/>
                    <a:pt x="6561" y="17785"/>
                  </a:cubicBezTo>
                  <a:lnTo>
                    <a:pt x="6466" y="17654"/>
                  </a:lnTo>
                  <a:cubicBezTo>
                    <a:pt x="6156" y="17273"/>
                    <a:pt x="5799" y="16738"/>
                    <a:pt x="5299" y="16559"/>
                  </a:cubicBezTo>
                  <a:lnTo>
                    <a:pt x="5156" y="16237"/>
                  </a:lnTo>
                  <a:cubicBezTo>
                    <a:pt x="5156" y="16226"/>
                    <a:pt x="5180" y="16202"/>
                    <a:pt x="5180" y="16178"/>
                  </a:cubicBezTo>
                  <a:cubicBezTo>
                    <a:pt x="5230" y="16048"/>
                    <a:pt x="5119" y="15962"/>
                    <a:pt x="5005" y="15962"/>
                  </a:cubicBezTo>
                  <a:cubicBezTo>
                    <a:pt x="4931" y="15962"/>
                    <a:pt x="4855" y="15998"/>
                    <a:pt x="4822" y="16083"/>
                  </a:cubicBezTo>
                  <a:cubicBezTo>
                    <a:pt x="4822" y="16095"/>
                    <a:pt x="4811" y="16107"/>
                    <a:pt x="4811" y="16107"/>
                  </a:cubicBezTo>
                  <a:cubicBezTo>
                    <a:pt x="4775" y="16142"/>
                    <a:pt x="4763" y="16202"/>
                    <a:pt x="4775" y="16237"/>
                  </a:cubicBezTo>
                  <a:cubicBezTo>
                    <a:pt x="4763" y="16333"/>
                    <a:pt x="4763" y="16416"/>
                    <a:pt x="4763" y="16523"/>
                  </a:cubicBezTo>
                  <a:cubicBezTo>
                    <a:pt x="4584" y="16571"/>
                    <a:pt x="4406" y="16678"/>
                    <a:pt x="4263" y="16809"/>
                  </a:cubicBezTo>
                  <a:cubicBezTo>
                    <a:pt x="4132" y="16940"/>
                    <a:pt x="3989" y="17333"/>
                    <a:pt x="3882" y="17392"/>
                  </a:cubicBezTo>
                  <a:cubicBezTo>
                    <a:pt x="3870" y="17404"/>
                    <a:pt x="3834" y="17404"/>
                    <a:pt x="3810" y="17404"/>
                  </a:cubicBezTo>
                  <a:cubicBezTo>
                    <a:pt x="3810" y="17369"/>
                    <a:pt x="3810" y="17345"/>
                    <a:pt x="3787" y="17309"/>
                  </a:cubicBezTo>
                  <a:cubicBezTo>
                    <a:pt x="3810" y="17107"/>
                    <a:pt x="3763" y="16880"/>
                    <a:pt x="3668" y="16690"/>
                  </a:cubicBezTo>
                  <a:cubicBezTo>
                    <a:pt x="3656" y="16678"/>
                    <a:pt x="3656" y="16654"/>
                    <a:pt x="3644" y="16642"/>
                  </a:cubicBezTo>
                  <a:cubicBezTo>
                    <a:pt x="3870" y="15821"/>
                    <a:pt x="4049" y="15011"/>
                    <a:pt x="4239" y="14190"/>
                  </a:cubicBezTo>
                  <a:cubicBezTo>
                    <a:pt x="4251" y="14118"/>
                    <a:pt x="4239" y="14059"/>
                    <a:pt x="4191" y="14011"/>
                  </a:cubicBezTo>
                  <a:cubicBezTo>
                    <a:pt x="4215" y="13963"/>
                    <a:pt x="4215" y="13916"/>
                    <a:pt x="4227" y="13880"/>
                  </a:cubicBezTo>
                  <a:cubicBezTo>
                    <a:pt x="4291" y="13944"/>
                    <a:pt x="4372" y="13980"/>
                    <a:pt x="4462" y="13980"/>
                  </a:cubicBezTo>
                  <a:cubicBezTo>
                    <a:pt x="4541" y="13980"/>
                    <a:pt x="4627" y="13953"/>
                    <a:pt x="4715" y="13892"/>
                  </a:cubicBezTo>
                  <a:cubicBezTo>
                    <a:pt x="5093" y="13606"/>
                    <a:pt x="4866" y="12924"/>
                    <a:pt x="4383" y="12924"/>
                  </a:cubicBezTo>
                  <a:cubicBezTo>
                    <a:pt x="4363" y="12924"/>
                    <a:pt x="4343" y="12925"/>
                    <a:pt x="4322" y="12928"/>
                  </a:cubicBezTo>
                  <a:cubicBezTo>
                    <a:pt x="4025" y="12963"/>
                    <a:pt x="3965" y="13178"/>
                    <a:pt x="3918" y="13416"/>
                  </a:cubicBezTo>
                  <a:cubicBezTo>
                    <a:pt x="3751" y="14035"/>
                    <a:pt x="3668" y="14666"/>
                    <a:pt x="3453" y="15273"/>
                  </a:cubicBezTo>
                  <a:cubicBezTo>
                    <a:pt x="3275" y="15761"/>
                    <a:pt x="3037" y="16285"/>
                    <a:pt x="3072" y="16749"/>
                  </a:cubicBezTo>
                  <a:cubicBezTo>
                    <a:pt x="2870" y="16940"/>
                    <a:pt x="2727" y="17250"/>
                    <a:pt x="2703" y="17547"/>
                  </a:cubicBezTo>
                  <a:cubicBezTo>
                    <a:pt x="2572" y="17607"/>
                    <a:pt x="2453" y="17690"/>
                    <a:pt x="2346" y="17773"/>
                  </a:cubicBezTo>
                  <a:cubicBezTo>
                    <a:pt x="2286" y="17821"/>
                    <a:pt x="2239" y="17869"/>
                    <a:pt x="2203" y="17904"/>
                  </a:cubicBezTo>
                  <a:cubicBezTo>
                    <a:pt x="1774" y="17154"/>
                    <a:pt x="1382" y="16380"/>
                    <a:pt x="1072" y="15559"/>
                  </a:cubicBezTo>
                  <a:cubicBezTo>
                    <a:pt x="1036" y="15464"/>
                    <a:pt x="989" y="15273"/>
                    <a:pt x="917" y="15083"/>
                  </a:cubicBezTo>
                  <a:cubicBezTo>
                    <a:pt x="965" y="15011"/>
                    <a:pt x="1012" y="14928"/>
                    <a:pt x="1036" y="14833"/>
                  </a:cubicBezTo>
                  <a:cubicBezTo>
                    <a:pt x="1083" y="14693"/>
                    <a:pt x="969" y="14600"/>
                    <a:pt x="853" y="14600"/>
                  </a:cubicBezTo>
                  <a:cubicBezTo>
                    <a:pt x="791" y="14600"/>
                    <a:pt x="729" y="14627"/>
                    <a:pt x="691" y="14690"/>
                  </a:cubicBezTo>
                  <a:cubicBezTo>
                    <a:pt x="633" y="14640"/>
                    <a:pt x="570" y="14614"/>
                    <a:pt x="493" y="14614"/>
                  </a:cubicBezTo>
                  <a:cubicBezTo>
                    <a:pt x="459" y="14614"/>
                    <a:pt x="422" y="14619"/>
                    <a:pt x="381" y="14630"/>
                  </a:cubicBezTo>
                  <a:cubicBezTo>
                    <a:pt x="0" y="14785"/>
                    <a:pt x="262" y="15309"/>
                    <a:pt x="608" y="15309"/>
                  </a:cubicBezTo>
                  <a:cubicBezTo>
                    <a:pt x="620" y="15487"/>
                    <a:pt x="691" y="15630"/>
                    <a:pt x="798" y="15880"/>
                  </a:cubicBezTo>
                  <a:cubicBezTo>
                    <a:pt x="893" y="16118"/>
                    <a:pt x="989" y="16345"/>
                    <a:pt x="1096" y="16583"/>
                  </a:cubicBezTo>
                  <a:cubicBezTo>
                    <a:pt x="1203" y="16821"/>
                    <a:pt x="1310" y="17047"/>
                    <a:pt x="1429" y="17273"/>
                  </a:cubicBezTo>
                  <a:cubicBezTo>
                    <a:pt x="1429" y="17297"/>
                    <a:pt x="1429" y="17333"/>
                    <a:pt x="1441" y="17357"/>
                  </a:cubicBezTo>
                  <a:cubicBezTo>
                    <a:pt x="1536" y="17535"/>
                    <a:pt x="1584" y="17714"/>
                    <a:pt x="1632" y="17892"/>
                  </a:cubicBezTo>
                  <a:cubicBezTo>
                    <a:pt x="1584" y="17904"/>
                    <a:pt x="1560" y="17952"/>
                    <a:pt x="1548" y="18012"/>
                  </a:cubicBezTo>
                  <a:cubicBezTo>
                    <a:pt x="1465" y="18285"/>
                    <a:pt x="1501" y="18535"/>
                    <a:pt x="1632" y="18762"/>
                  </a:cubicBezTo>
                  <a:cubicBezTo>
                    <a:pt x="1560" y="18952"/>
                    <a:pt x="1501" y="19143"/>
                    <a:pt x="1465" y="19333"/>
                  </a:cubicBezTo>
                  <a:cubicBezTo>
                    <a:pt x="1334" y="20131"/>
                    <a:pt x="1501" y="20929"/>
                    <a:pt x="1429" y="21714"/>
                  </a:cubicBezTo>
                  <a:cubicBezTo>
                    <a:pt x="1393" y="22048"/>
                    <a:pt x="1370" y="22369"/>
                    <a:pt x="1346" y="22691"/>
                  </a:cubicBezTo>
                  <a:cubicBezTo>
                    <a:pt x="1441" y="23465"/>
                    <a:pt x="1548" y="24238"/>
                    <a:pt x="1739" y="24977"/>
                  </a:cubicBezTo>
                  <a:cubicBezTo>
                    <a:pt x="2036" y="26143"/>
                    <a:pt x="2703" y="27132"/>
                    <a:pt x="3477" y="28048"/>
                  </a:cubicBezTo>
                  <a:cubicBezTo>
                    <a:pt x="3525" y="28108"/>
                    <a:pt x="3572" y="28168"/>
                    <a:pt x="3596" y="28239"/>
                  </a:cubicBezTo>
                  <a:cubicBezTo>
                    <a:pt x="3668" y="28263"/>
                    <a:pt x="3751" y="28287"/>
                    <a:pt x="3810" y="28287"/>
                  </a:cubicBezTo>
                  <a:cubicBezTo>
                    <a:pt x="3810" y="28370"/>
                    <a:pt x="3870" y="28465"/>
                    <a:pt x="3989" y="28465"/>
                  </a:cubicBezTo>
                  <a:lnTo>
                    <a:pt x="4096" y="28465"/>
                  </a:lnTo>
                  <a:cubicBezTo>
                    <a:pt x="4251" y="28465"/>
                    <a:pt x="4299" y="28298"/>
                    <a:pt x="4251" y="28179"/>
                  </a:cubicBezTo>
                  <a:cubicBezTo>
                    <a:pt x="4406" y="28084"/>
                    <a:pt x="4537" y="27941"/>
                    <a:pt x="4572" y="27751"/>
                  </a:cubicBezTo>
                  <a:cubicBezTo>
                    <a:pt x="4632" y="27453"/>
                    <a:pt x="4668" y="27167"/>
                    <a:pt x="4727" y="26870"/>
                  </a:cubicBezTo>
                  <a:cubicBezTo>
                    <a:pt x="4870" y="27060"/>
                    <a:pt x="5072" y="27227"/>
                    <a:pt x="5382" y="27334"/>
                  </a:cubicBezTo>
                  <a:cubicBezTo>
                    <a:pt x="5479" y="27368"/>
                    <a:pt x="5570" y="27383"/>
                    <a:pt x="5653" y="27383"/>
                  </a:cubicBezTo>
                  <a:cubicBezTo>
                    <a:pt x="5744" y="27383"/>
                    <a:pt x="5826" y="27365"/>
                    <a:pt x="5894" y="27334"/>
                  </a:cubicBezTo>
                  <a:cubicBezTo>
                    <a:pt x="6394" y="27941"/>
                    <a:pt x="7037" y="28191"/>
                    <a:pt x="7728" y="28227"/>
                  </a:cubicBezTo>
                  <a:cubicBezTo>
                    <a:pt x="7850" y="28330"/>
                    <a:pt x="8009" y="28397"/>
                    <a:pt x="8193" y="28397"/>
                  </a:cubicBezTo>
                  <a:cubicBezTo>
                    <a:pt x="8243" y="28397"/>
                    <a:pt x="8294" y="28392"/>
                    <a:pt x="8347" y="28382"/>
                  </a:cubicBezTo>
                  <a:cubicBezTo>
                    <a:pt x="8394" y="28370"/>
                    <a:pt x="8454" y="28370"/>
                    <a:pt x="8501" y="28370"/>
                  </a:cubicBezTo>
                  <a:cubicBezTo>
                    <a:pt x="9061" y="28763"/>
                    <a:pt x="9656" y="29084"/>
                    <a:pt x="10299" y="29358"/>
                  </a:cubicBezTo>
                  <a:cubicBezTo>
                    <a:pt x="10704" y="29537"/>
                    <a:pt x="11192" y="29775"/>
                    <a:pt x="11669" y="29870"/>
                  </a:cubicBezTo>
                  <a:cubicBezTo>
                    <a:pt x="11669" y="29989"/>
                    <a:pt x="11633" y="30120"/>
                    <a:pt x="11597" y="30215"/>
                  </a:cubicBezTo>
                  <a:cubicBezTo>
                    <a:pt x="11240" y="30608"/>
                    <a:pt x="10835" y="30918"/>
                    <a:pt x="10371" y="31180"/>
                  </a:cubicBezTo>
                  <a:cubicBezTo>
                    <a:pt x="10192" y="31287"/>
                    <a:pt x="10073" y="31442"/>
                    <a:pt x="10025" y="31608"/>
                  </a:cubicBezTo>
                  <a:cubicBezTo>
                    <a:pt x="9430" y="31954"/>
                    <a:pt x="8871" y="32335"/>
                    <a:pt x="8406" y="32870"/>
                  </a:cubicBezTo>
                  <a:cubicBezTo>
                    <a:pt x="7430" y="33990"/>
                    <a:pt x="6954" y="35395"/>
                    <a:pt x="6501" y="36800"/>
                  </a:cubicBezTo>
                  <a:cubicBezTo>
                    <a:pt x="6370" y="37240"/>
                    <a:pt x="6620" y="37562"/>
                    <a:pt x="6966" y="37657"/>
                  </a:cubicBezTo>
                  <a:cubicBezTo>
                    <a:pt x="7085" y="37859"/>
                    <a:pt x="7275" y="37990"/>
                    <a:pt x="7573" y="38002"/>
                  </a:cubicBezTo>
                  <a:cubicBezTo>
                    <a:pt x="7962" y="38010"/>
                    <a:pt x="8351" y="38016"/>
                    <a:pt x="8739" y="38016"/>
                  </a:cubicBezTo>
                  <a:cubicBezTo>
                    <a:pt x="10704" y="38016"/>
                    <a:pt x="12649" y="37872"/>
                    <a:pt x="14478" y="37157"/>
                  </a:cubicBezTo>
                  <a:cubicBezTo>
                    <a:pt x="14504" y="37165"/>
                    <a:pt x="14523" y="37174"/>
                    <a:pt x="14549" y="37174"/>
                  </a:cubicBezTo>
                  <a:cubicBezTo>
                    <a:pt x="14560" y="37174"/>
                    <a:pt x="14572" y="37172"/>
                    <a:pt x="14586" y="37169"/>
                  </a:cubicBezTo>
                  <a:cubicBezTo>
                    <a:pt x="14812" y="37154"/>
                    <a:pt x="15038" y="37146"/>
                    <a:pt x="15264" y="37146"/>
                  </a:cubicBezTo>
                  <a:cubicBezTo>
                    <a:pt x="15751" y="37146"/>
                    <a:pt x="16237" y="37183"/>
                    <a:pt x="16717" y="37264"/>
                  </a:cubicBezTo>
                  <a:cubicBezTo>
                    <a:pt x="16726" y="37265"/>
                    <a:pt x="16735" y="37266"/>
                    <a:pt x="16744" y="37266"/>
                  </a:cubicBezTo>
                  <a:cubicBezTo>
                    <a:pt x="16803" y="37266"/>
                    <a:pt x="16854" y="37232"/>
                    <a:pt x="16895" y="37181"/>
                  </a:cubicBezTo>
                  <a:cubicBezTo>
                    <a:pt x="17098" y="37228"/>
                    <a:pt x="17288" y="37288"/>
                    <a:pt x="17515" y="37335"/>
                  </a:cubicBezTo>
                  <a:cubicBezTo>
                    <a:pt x="17670" y="37368"/>
                    <a:pt x="17888" y="37421"/>
                    <a:pt x="18094" y="37421"/>
                  </a:cubicBezTo>
                  <a:cubicBezTo>
                    <a:pt x="18266" y="37421"/>
                    <a:pt x="18430" y="37383"/>
                    <a:pt x="18538" y="37264"/>
                  </a:cubicBezTo>
                  <a:cubicBezTo>
                    <a:pt x="18782" y="36993"/>
                    <a:pt x="18540" y="36736"/>
                    <a:pt x="18326" y="36736"/>
                  </a:cubicBezTo>
                  <a:cubicBezTo>
                    <a:pt x="18258" y="36736"/>
                    <a:pt x="18192" y="36763"/>
                    <a:pt x="18146" y="36823"/>
                  </a:cubicBezTo>
                  <a:cubicBezTo>
                    <a:pt x="17669" y="36811"/>
                    <a:pt x="17157" y="36573"/>
                    <a:pt x="16717" y="36490"/>
                  </a:cubicBezTo>
                  <a:cubicBezTo>
                    <a:pt x="16383" y="36407"/>
                    <a:pt x="16062" y="36371"/>
                    <a:pt x="15729" y="36323"/>
                  </a:cubicBezTo>
                  <a:lnTo>
                    <a:pt x="15776" y="36228"/>
                  </a:lnTo>
                  <a:cubicBezTo>
                    <a:pt x="16062" y="36097"/>
                    <a:pt x="16324" y="35966"/>
                    <a:pt x="16610" y="35835"/>
                  </a:cubicBezTo>
                  <a:cubicBezTo>
                    <a:pt x="16644" y="35894"/>
                    <a:pt x="16702" y="35948"/>
                    <a:pt x="16775" y="35948"/>
                  </a:cubicBezTo>
                  <a:cubicBezTo>
                    <a:pt x="16805" y="35948"/>
                    <a:pt x="16837" y="35939"/>
                    <a:pt x="16872" y="35918"/>
                  </a:cubicBezTo>
                  <a:cubicBezTo>
                    <a:pt x="17645" y="35454"/>
                    <a:pt x="18407" y="34978"/>
                    <a:pt x="19181" y="34525"/>
                  </a:cubicBezTo>
                  <a:cubicBezTo>
                    <a:pt x="19253" y="34478"/>
                    <a:pt x="19277" y="34406"/>
                    <a:pt x="19277" y="34347"/>
                  </a:cubicBezTo>
                  <a:cubicBezTo>
                    <a:pt x="19312" y="34311"/>
                    <a:pt x="19372" y="34287"/>
                    <a:pt x="19420" y="34252"/>
                  </a:cubicBezTo>
                  <a:cubicBezTo>
                    <a:pt x="19515" y="34192"/>
                    <a:pt x="19717" y="34085"/>
                    <a:pt x="19908" y="33942"/>
                  </a:cubicBezTo>
                  <a:cubicBezTo>
                    <a:pt x="19943" y="33954"/>
                    <a:pt x="19967" y="33954"/>
                    <a:pt x="20003" y="33966"/>
                  </a:cubicBezTo>
                  <a:cubicBezTo>
                    <a:pt x="20039" y="33973"/>
                    <a:pt x="20074" y="33977"/>
                    <a:pt x="20106" y="33977"/>
                  </a:cubicBezTo>
                  <a:cubicBezTo>
                    <a:pt x="20431" y="33977"/>
                    <a:pt x="20540" y="33617"/>
                    <a:pt x="20432" y="33347"/>
                  </a:cubicBezTo>
                  <a:cubicBezTo>
                    <a:pt x="20408" y="33287"/>
                    <a:pt x="20372" y="33251"/>
                    <a:pt x="20324" y="33251"/>
                  </a:cubicBezTo>
                  <a:cubicBezTo>
                    <a:pt x="20289" y="33192"/>
                    <a:pt x="20205" y="33132"/>
                    <a:pt x="20086" y="33073"/>
                  </a:cubicBezTo>
                  <a:cubicBezTo>
                    <a:pt x="20054" y="33064"/>
                    <a:pt x="20023" y="33058"/>
                    <a:pt x="19995" y="33058"/>
                  </a:cubicBezTo>
                  <a:cubicBezTo>
                    <a:pt x="19949" y="33058"/>
                    <a:pt x="19908" y="33072"/>
                    <a:pt x="19872" y="33109"/>
                  </a:cubicBezTo>
                  <a:cubicBezTo>
                    <a:pt x="19705" y="33240"/>
                    <a:pt x="19634" y="33490"/>
                    <a:pt x="19693" y="33692"/>
                  </a:cubicBezTo>
                  <a:cubicBezTo>
                    <a:pt x="19062" y="34002"/>
                    <a:pt x="17955" y="34668"/>
                    <a:pt x="17848" y="34728"/>
                  </a:cubicBezTo>
                  <a:cubicBezTo>
                    <a:pt x="17550" y="34906"/>
                    <a:pt x="17229" y="35073"/>
                    <a:pt x="16919" y="35228"/>
                  </a:cubicBezTo>
                  <a:cubicBezTo>
                    <a:pt x="16883" y="35216"/>
                    <a:pt x="16860" y="35216"/>
                    <a:pt x="16824" y="35216"/>
                  </a:cubicBezTo>
                  <a:cubicBezTo>
                    <a:pt x="16455" y="35276"/>
                    <a:pt x="16098" y="35371"/>
                    <a:pt x="15740" y="35490"/>
                  </a:cubicBezTo>
                  <a:cubicBezTo>
                    <a:pt x="15669" y="35347"/>
                    <a:pt x="15562" y="35252"/>
                    <a:pt x="15419" y="35192"/>
                  </a:cubicBezTo>
                  <a:cubicBezTo>
                    <a:pt x="15669" y="34859"/>
                    <a:pt x="15907" y="34502"/>
                    <a:pt x="16121" y="34144"/>
                  </a:cubicBezTo>
                  <a:cubicBezTo>
                    <a:pt x="16157" y="34085"/>
                    <a:pt x="16145" y="34013"/>
                    <a:pt x="16121" y="33966"/>
                  </a:cubicBezTo>
                  <a:cubicBezTo>
                    <a:pt x="16264" y="33799"/>
                    <a:pt x="16431" y="33644"/>
                    <a:pt x="16574" y="33478"/>
                  </a:cubicBezTo>
                  <a:cubicBezTo>
                    <a:pt x="16812" y="33228"/>
                    <a:pt x="17062" y="32966"/>
                    <a:pt x="17288" y="32704"/>
                  </a:cubicBezTo>
                  <a:lnTo>
                    <a:pt x="17312" y="32716"/>
                  </a:lnTo>
                  <a:cubicBezTo>
                    <a:pt x="17346" y="32737"/>
                    <a:pt x="17379" y="32746"/>
                    <a:pt x="17410" y="32746"/>
                  </a:cubicBezTo>
                  <a:cubicBezTo>
                    <a:pt x="17555" y="32746"/>
                    <a:pt x="17654" y="32546"/>
                    <a:pt x="17526" y="32418"/>
                  </a:cubicBezTo>
                  <a:cubicBezTo>
                    <a:pt x="17586" y="32347"/>
                    <a:pt x="17634" y="32275"/>
                    <a:pt x="17622" y="32168"/>
                  </a:cubicBezTo>
                  <a:cubicBezTo>
                    <a:pt x="17597" y="32003"/>
                    <a:pt x="17447" y="31901"/>
                    <a:pt x="17298" y="31901"/>
                  </a:cubicBezTo>
                  <a:cubicBezTo>
                    <a:pt x="17231" y="31901"/>
                    <a:pt x="17165" y="31922"/>
                    <a:pt x="17110" y="31966"/>
                  </a:cubicBezTo>
                  <a:cubicBezTo>
                    <a:pt x="16931" y="32108"/>
                    <a:pt x="16955" y="32287"/>
                    <a:pt x="17038" y="32442"/>
                  </a:cubicBezTo>
                  <a:cubicBezTo>
                    <a:pt x="16610" y="32704"/>
                    <a:pt x="16121" y="33406"/>
                    <a:pt x="15907" y="33632"/>
                  </a:cubicBezTo>
                  <a:cubicBezTo>
                    <a:pt x="15645" y="33906"/>
                    <a:pt x="15371" y="34192"/>
                    <a:pt x="15109" y="34466"/>
                  </a:cubicBezTo>
                  <a:cubicBezTo>
                    <a:pt x="15086" y="34359"/>
                    <a:pt x="15062" y="34252"/>
                    <a:pt x="15014" y="34144"/>
                  </a:cubicBezTo>
                  <a:lnTo>
                    <a:pt x="15014" y="34133"/>
                  </a:lnTo>
                  <a:cubicBezTo>
                    <a:pt x="15074" y="34085"/>
                    <a:pt x="15109" y="34025"/>
                    <a:pt x="15086" y="33942"/>
                  </a:cubicBezTo>
                  <a:cubicBezTo>
                    <a:pt x="15066" y="33785"/>
                    <a:pt x="14942" y="33714"/>
                    <a:pt x="14812" y="33714"/>
                  </a:cubicBezTo>
                  <a:cubicBezTo>
                    <a:pt x="14706" y="33714"/>
                    <a:pt x="14597" y="33761"/>
                    <a:pt x="14538" y="33847"/>
                  </a:cubicBezTo>
                  <a:cubicBezTo>
                    <a:pt x="14443" y="33978"/>
                    <a:pt x="14467" y="34133"/>
                    <a:pt x="14467" y="34275"/>
                  </a:cubicBezTo>
                  <a:lnTo>
                    <a:pt x="14467" y="34918"/>
                  </a:lnTo>
                  <a:cubicBezTo>
                    <a:pt x="14467" y="34978"/>
                    <a:pt x="14490" y="35026"/>
                    <a:pt x="14526" y="35049"/>
                  </a:cubicBezTo>
                  <a:cubicBezTo>
                    <a:pt x="14371" y="35168"/>
                    <a:pt x="14228" y="35311"/>
                    <a:pt x="14074" y="35430"/>
                  </a:cubicBezTo>
                  <a:cubicBezTo>
                    <a:pt x="14050" y="35442"/>
                    <a:pt x="14038" y="35490"/>
                    <a:pt x="14038" y="35514"/>
                  </a:cubicBezTo>
                  <a:cubicBezTo>
                    <a:pt x="13216" y="35788"/>
                    <a:pt x="12383" y="36002"/>
                    <a:pt x="11549" y="36204"/>
                  </a:cubicBezTo>
                  <a:cubicBezTo>
                    <a:pt x="11288" y="36264"/>
                    <a:pt x="11061" y="36323"/>
                    <a:pt x="10799" y="36383"/>
                  </a:cubicBezTo>
                  <a:cubicBezTo>
                    <a:pt x="10776" y="36359"/>
                    <a:pt x="10740" y="36347"/>
                    <a:pt x="10692" y="36347"/>
                  </a:cubicBezTo>
                  <a:cubicBezTo>
                    <a:pt x="10085" y="36323"/>
                    <a:pt x="9478" y="36264"/>
                    <a:pt x="8871" y="36180"/>
                  </a:cubicBezTo>
                  <a:cubicBezTo>
                    <a:pt x="8862" y="36179"/>
                    <a:pt x="8853" y="36179"/>
                    <a:pt x="8845" y="36179"/>
                  </a:cubicBezTo>
                  <a:cubicBezTo>
                    <a:pt x="8773" y="36179"/>
                    <a:pt x="8713" y="36221"/>
                    <a:pt x="8692" y="36264"/>
                  </a:cubicBezTo>
                  <a:cubicBezTo>
                    <a:pt x="8609" y="36228"/>
                    <a:pt x="8537" y="36216"/>
                    <a:pt x="8466" y="36180"/>
                  </a:cubicBezTo>
                  <a:cubicBezTo>
                    <a:pt x="9049" y="35347"/>
                    <a:pt x="9954" y="34680"/>
                    <a:pt x="10680" y="34073"/>
                  </a:cubicBezTo>
                  <a:cubicBezTo>
                    <a:pt x="11740" y="33192"/>
                    <a:pt x="12859" y="32370"/>
                    <a:pt x="13835" y="31406"/>
                  </a:cubicBezTo>
                  <a:cubicBezTo>
                    <a:pt x="14895" y="30370"/>
                    <a:pt x="14478" y="29394"/>
                    <a:pt x="13752" y="28287"/>
                  </a:cubicBezTo>
                  <a:cubicBezTo>
                    <a:pt x="13252" y="27536"/>
                    <a:pt x="12681" y="26620"/>
                    <a:pt x="11811" y="26405"/>
                  </a:cubicBezTo>
                  <a:cubicBezTo>
                    <a:pt x="13478" y="25250"/>
                    <a:pt x="15038" y="23798"/>
                    <a:pt x="16014" y="22060"/>
                  </a:cubicBezTo>
                  <a:cubicBezTo>
                    <a:pt x="16288" y="23000"/>
                    <a:pt x="16622" y="23917"/>
                    <a:pt x="16991" y="24834"/>
                  </a:cubicBezTo>
                  <a:cubicBezTo>
                    <a:pt x="17026" y="24905"/>
                    <a:pt x="17062" y="24977"/>
                    <a:pt x="17122" y="25036"/>
                  </a:cubicBezTo>
                  <a:cubicBezTo>
                    <a:pt x="17145" y="25072"/>
                    <a:pt x="17145" y="25096"/>
                    <a:pt x="17157" y="25108"/>
                  </a:cubicBezTo>
                  <a:cubicBezTo>
                    <a:pt x="17419" y="25882"/>
                    <a:pt x="18062" y="26263"/>
                    <a:pt x="18658" y="26739"/>
                  </a:cubicBezTo>
                  <a:cubicBezTo>
                    <a:pt x="18836" y="27013"/>
                    <a:pt x="19039" y="27298"/>
                    <a:pt x="19217" y="27584"/>
                  </a:cubicBezTo>
                  <a:cubicBezTo>
                    <a:pt x="19277" y="27667"/>
                    <a:pt x="19336" y="27727"/>
                    <a:pt x="19408" y="27787"/>
                  </a:cubicBezTo>
                  <a:cubicBezTo>
                    <a:pt x="19396" y="27941"/>
                    <a:pt x="19420" y="28084"/>
                    <a:pt x="19491" y="28227"/>
                  </a:cubicBezTo>
                  <a:lnTo>
                    <a:pt x="19765" y="28763"/>
                  </a:lnTo>
                  <a:cubicBezTo>
                    <a:pt x="19741" y="28775"/>
                    <a:pt x="19729" y="28787"/>
                    <a:pt x="19729" y="28822"/>
                  </a:cubicBezTo>
                  <a:cubicBezTo>
                    <a:pt x="19586" y="29311"/>
                    <a:pt x="19467" y="30073"/>
                    <a:pt x="19074" y="30489"/>
                  </a:cubicBezTo>
                  <a:cubicBezTo>
                    <a:pt x="19058" y="30479"/>
                    <a:pt x="19040" y="30473"/>
                    <a:pt x="19019" y="30473"/>
                  </a:cubicBezTo>
                  <a:cubicBezTo>
                    <a:pt x="18993" y="30473"/>
                    <a:pt x="18964" y="30481"/>
                    <a:pt x="18931" y="30501"/>
                  </a:cubicBezTo>
                  <a:cubicBezTo>
                    <a:pt x="18765" y="30584"/>
                    <a:pt x="18741" y="30739"/>
                    <a:pt x="18824" y="30906"/>
                  </a:cubicBezTo>
                  <a:cubicBezTo>
                    <a:pt x="18856" y="30961"/>
                    <a:pt x="18923" y="30995"/>
                    <a:pt x="18986" y="30995"/>
                  </a:cubicBezTo>
                  <a:cubicBezTo>
                    <a:pt x="19018" y="30995"/>
                    <a:pt x="19050" y="30986"/>
                    <a:pt x="19074" y="30965"/>
                  </a:cubicBezTo>
                  <a:cubicBezTo>
                    <a:pt x="19312" y="30799"/>
                    <a:pt x="19491" y="30573"/>
                    <a:pt x="19610" y="30323"/>
                  </a:cubicBezTo>
                  <a:cubicBezTo>
                    <a:pt x="19670" y="30311"/>
                    <a:pt x="19729" y="30275"/>
                    <a:pt x="19741" y="30192"/>
                  </a:cubicBezTo>
                  <a:cubicBezTo>
                    <a:pt x="19824" y="29811"/>
                    <a:pt x="19991" y="29489"/>
                    <a:pt x="20229" y="29203"/>
                  </a:cubicBezTo>
                  <a:cubicBezTo>
                    <a:pt x="20289" y="29239"/>
                    <a:pt x="20360" y="29239"/>
                    <a:pt x="20432" y="29251"/>
                  </a:cubicBezTo>
                  <a:cubicBezTo>
                    <a:pt x="20539" y="29203"/>
                    <a:pt x="20658" y="29180"/>
                    <a:pt x="20765" y="29180"/>
                  </a:cubicBezTo>
                  <a:cubicBezTo>
                    <a:pt x="20955" y="29180"/>
                    <a:pt x="21146" y="29263"/>
                    <a:pt x="21277" y="29394"/>
                  </a:cubicBezTo>
                  <a:cubicBezTo>
                    <a:pt x="21313" y="29394"/>
                    <a:pt x="21325" y="29394"/>
                    <a:pt x="21360" y="29382"/>
                  </a:cubicBezTo>
                  <a:cubicBezTo>
                    <a:pt x="21622" y="29692"/>
                    <a:pt x="21908" y="30013"/>
                    <a:pt x="22170" y="30323"/>
                  </a:cubicBezTo>
                  <a:cubicBezTo>
                    <a:pt x="22210" y="30368"/>
                    <a:pt x="22254" y="30385"/>
                    <a:pt x="22297" y="30385"/>
                  </a:cubicBezTo>
                  <a:cubicBezTo>
                    <a:pt x="22355" y="30385"/>
                    <a:pt x="22409" y="30352"/>
                    <a:pt x="22444" y="30311"/>
                  </a:cubicBezTo>
                  <a:cubicBezTo>
                    <a:pt x="22670" y="30632"/>
                    <a:pt x="22813" y="31001"/>
                    <a:pt x="22979" y="31382"/>
                  </a:cubicBezTo>
                  <a:lnTo>
                    <a:pt x="22979" y="31466"/>
                  </a:lnTo>
                  <a:cubicBezTo>
                    <a:pt x="23011" y="31612"/>
                    <a:pt x="23134" y="31722"/>
                    <a:pt x="23277" y="31722"/>
                  </a:cubicBezTo>
                  <a:cubicBezTo>
                    <a:pt x="23297" y="31722"/>
                    <a:pt x="23317" y="31720"/>
                    <a:pt x="23337" y="31716"/>
                  </a:cubicBezTo>
                  <a:cubicBezTo>
                    <a:pt x="23456" y="31704"/>
                    <a:pt x="23563" y="31632"/>
                    <a:pt x="23599" y="31513"/>
                  </a:cubicBezTo>
                  <a:cubicBezTo>
                    <a:pt x="23753" y="31454"/>
                    <a:pt x="23777" y="31216"/>
                    <a:pt x="23587" y="31156"/>
                  </a:cubicBezTo>
                  <a:cubicBezTo>
                    <a:pt x="23533" y="31138"/>
                    <a:pt x="23480" y="31129"/>
                    <a:pt x="23427" y="31129"/>
                  </a:cubicBezTo>
                  <a:cubicBezTo>
                    <a:pt x="23375" y="31129"/>
                    <a:pt x="23325" y="31138"/>
                    <a:pt x="23277" y="31156"/>
                  </a:cubicBezTo>
                  <a:cubicBezTo>
                    <a:pt x="23099" y="30727"/>
                    <a:pt x="22896" y="30287"/>
                    <a:pt x="22622" y="29918"/>
                  </a:cubicBezTo>
                  <a:cubicBezTo>
                    <a:pt x="22420" y="29668"/>
                    <a:pt x="22206" y="29477"/>
                    <a:pt x="21967" y="29275"/>
                  </a:cubicBezTo>
                  <a:cubicBezTo>
                    <a:pt x="22027" y="29215"/>
                    <a:pt x="22075" y="29120"/>
                    <a:pt x="22003" y="29037"/>
                  </a:cubicBezTo>
                  <a:cubicBezTo>
                    <a:pt x="21979" y="29001"/>
                    <a:pt x="21932" y="28953"/>
                    <a:pt x="21908" y="28906"/>
                  </a:cubicBezTo>
                  <a:lnTo>
                    <a:pt x="21908" y="28906"/>
                  </a:lnTo>
                  <a:cubicBezTo>
                    <a:pt x="22348" y="29263"/>
                    <a:pt x="22801" y="29430"/>
                    <a:pt x="23349" y="29549"/>
                  </a:cubicBezTo>
                  <a:cubicBezTo>
                    <a:pt x="23730" y="29632"/>
                    <a:pt x="24194" y="29715"/>
                    <a:pt x="24503" y="29989"/>
                  </a:cubicBezTo>
                  <a:cubicBezTo>
                    <a:pt x="24658" y="30132"/>
                    <a:pt x="24730" y="30370"/>
                    <a:pt x="24896" y="30489"/>
                  </a:cubicBezTo>
                  <a:cubicBezTo>
                    <a:pt x="24988" y="30560"/>
                    <a:pt x="25075" y="30590"/>
                    <a:pt x="25152" y="30590"/>
                  </a:cubicBezTo>
                  <a:cubicBezTo>
                    <a:pt x="25296" y="30590"/>
                    <a:pt x="25405" y="30486"/>
                    <a:pt x="25444" y="30346"/>
                  </a:cubicBezTo>
                  <a:cubicBezTo>
                    <a:pt x="25465" y="30357"/>
                    <a:pt x="25483" y="30362"/>
                    <a:pt x="25498" y="30362"/>
                  </a:cubicBezTo>
                  <a:cubicBezTo>
                    <a:pt x="25602" y="30362"/>
                    <a:pt x="25560" y="30144"/>
                    <a:pt x="25373" y="30144"/>
                  </a:cubicBezTo>
                  <a:cubicBezTo>
                    <a:pt x="25325" y="30084"/>
                    <a:pt x="25254" y="30025"/>
                    <a:pt x="25170" y="29977"/>
                  </a:cubicBezTo>
                  <a:cubicBezTo>
                    <a:pt x="25139" y="29960"/>
                    <a:pt x="25108" y="29953"/>
                    <a:pt x="25080" y="29953"/>
                  </a:cubicBezTo>
                  <a:cubicBezTo>
                    <a:pt x="25012" y="29953"/>
                    <a:pt x="24957" y="29995"/>
                    <a:pt x="24932" y="30037"/>
                  </a:cubicBezTo>
                  <a:cubicBezTo>
                    <a:pt x="24896" y="29989"/>
                    <a:pt x="24873" y="29953"/>
                    <a:pt x="24837" y="29942"/>
                  </a:cubicBezTo>
                  <a:cubicBezTo>
                    <a:pt x="24670" y="29775"/>
                    <a:pt x="24492" y="29656"/>
                    <a:pt x="24289" y="29561"/>
                  </a:cubicBezTo>
                  <a:cubicBezTo>
                    <a:pt x="23575" y="29251"/>
                    <a:pt x="22801" y="29299"/>
                    <a:pt x="22170" y="28775"/>
                  </a:cubicBezTo>
                  <a:cubicBezTo>
                    <a:pt x="22136" y="28741"/>
                    <a:pt x="22099" y="28727"/>
                    <a:pt x="22062" y="28727"/>
                  </a:cubicBezTo>
                  <a:cubicBezTo>
                    <a:pt x="22034" y="28727"/>
                    <a:pt x="22005" y="28735"/>
                    <a:pt x="21979" y="28751"/>
                  </a:cubicBezTo>
                  <a:cubicBezTo>
                    <a:pt x="21967" y="28644"/>
                    <a:pt x="21944" y="28537"/>
                    <a:pt x="21872" y="28429"/>
                  </a:cubicBezTo>
                  <a:cubicBezTo>
                    <a:pt x="21801" y="28310"/>
                    <a:pt x="21741" y="28191"/>
                    <a:pt x="21670" y="28072"/>
                  </a:cubicBezTo>
                  <a:cubicBezTo>
                    <a:pt x="21325" y="27775"/>
                    <a:pt x="21039" y="27417"/>
                    <a:pt x="20777" y="27036"/>
                  </a:cubicBezTo>
                  <a:cubicBezTo>
                    <a:pt x="20717" y="26941"/>
                    <a:pt x="20682" y="26846"/>
                    <a:pt x="20670" y="26739"/>
                  </a:cubicBezTo>
                  <a:cubicBezTo>
                    <a:pt x="20539" y="26584"/>
                    <a:pt x="20396" y="26453"/>
                    <a:pt x="20265" y="26310"/>
                  </a:cubicBezTo>
                  <a:cubicBezTo>
                    <a:pt x="20146" y="26191"/>
                    <a:pt x="20003" y="26084"/>
                    <a:pt x="19836" y="25965"/>
                  </a:cubicBezTo>
                  <a:cubicBezTo>
                    <a:pt x="19610" y="25620"/>
                    <a:pt x="19384" y="25274"/>
                    <a:pt x="19146" y="24917"/>
                  </a:cubicBezTo>
                  <a:cubicBezTo>
                    <a:pt x="19005" y="24690"/>
                    <a:pt x="18775" y="24581"/>
                    <a:pt x="18556" y="24581"/>
                  </a:cubicBezTo>
                  <a:cubicBezTo>
                    <a:pt x="18534" y="24581"/>
                    <a:pt x="18512" y="24582"/>
                    <a:pt x="18491" y="24584"/>
                  </a:cubicBezTo>
                  <a:cubicBezTo>
                    <a:pt x="18288" y="23727"/>
                    <a:pt x="18312" y="22774"/>
                    <a:pt x="18181" y="21917"/>
                  </a:cubicBezTo>
                  <a:cubicBezTo>
                    <a:pt x="18015" y="20893"/>
                    <a:pt x="17776" y="19881"/>
                    <a:pt x="17479" y="18869"/>
                  </a:cubicBezTo>
                  <a:cubicBezTo>
                    <a:pt x="17419" y="18643"/>
                    <a:pt x="17288" y="18488"/>
                    <a:pt x="17122" y="18416"/>
                  </a:cubicBezTo>
                  <a:cubicBezTo>
                    <a:pt x="17288" y="17285"/>
                    <a:pt x="17407" y="16142"/>
                    <a:pt x="17753" y="15035"/>
                  </a:cubicBezTo>
                  <a:cubicBezTo>
                    <a:pt x="17872" y="14666"/>
                    <a:pt x="18038" y="14249"/>
                    <a:pt x="18181" y="13832"/>
                  </a:cubicBezTo>
                  <a:cubicBezTo>
                    <a:pt x="18288" y="13773"/>
                    <a:pt x="18396" y="13690"/>
                    <a:pt x="18479" y="13570"/>
                  </a:cubicBezTo>
                  <a:cubicBezTo>
                    <a:pt x="18693" y="13249"/>
                    <a:pt x="18753" y="12797"/>
                    <a:pt x="18610" y="12451"/>
                  </a:cubicBezTo>
                  <a:cubicBezTo>
                    <a:pt x="18610" y="12427"/>
                    <a:pt x="18598" y="12416"/>
                    <a:pt x="18598" y="12404"/>
                  </a:cubicBezTo>
                  <a:cubicBezTo>
                    <a:pt x="18634" y="12213"/>
                    <a:pt x="18646" y="12011"/>
                    <a:pt x="18634" y="11820"/>
                  </a:cubicBezTo>
                  <a:cubicBezTo>
                    <a:pt x="18550" y="11677"/>
                    <a:pt x="18491" y="11523"/>
                    <a:pt x="18467" y="11356"/>
                  </a:cubicBezTo>
                  <a:cubicBezTo>
                    <a:pt x="18455" y="11237"/>
                    <a:pt x="18431" y="11142"/>
                    <a:pt x="18431" y="11034"/>
                  </a:cubicBezTo>
                  <a:cubicBezTo>
                    <a:pt x="18300" y="10749"/>
                    <a:pt x="18110" y="10487"/>
                    <a:pt x="17812" y="10249"/>
                  </a:cubicBezTo>
                  <a:cubicBezTo>
                    <a:pt x="18181" y="9927"/>
                    <a:pt x="18288" y="9320"/>
                    <a:pt x="17741" y="9070"/>
                  </a:cubicBezTo>
                  <a:cubicBezTo>
                    <a:pt x="17482" y="8948"/>
                    <a:pt x="17225" y="8895"/>
                    <a:pt x="16980" y="8895"/>
                  </a:cubicBezTo>
                  <a:cubicBezTo>
                    <a:pt x="16673" y="8895"/>
                    <a:pt x="16385" y="8979"/>
                    <a:pt x="16133" y="9118"/>
                  </a:cubicBezTo>
                  <a:cubicBezTo>
                    <a:pt x="15538" y="9189"/>
                    <a:pt x="15002" y="9368"/>
                    <a:pt x="14490" y="9618"/>
                  </a:cubicBezTo>
                  <a:cubicBezTo>
                    <a:pt x="14419" y="9594"/>
                    <a:pt x="14347" y="9594"/>
                    <a:pt x="14264" y="9594"/>
                  </a:cubicBezTo>
                  <a:cubicBezTo>
                    <a:pt x="13169" y="9725"/>
                    <a:pt x="12204" y="10487"/>
                    <a:pt x="11978" y="11606"/>
                  </a:cubicBezTo>
                  <a:cubicBezTo>
                    <a:pt x="11966" y="11677"/>
                    <a:pt x="11966" y="11749"/>
                    <a:pt x="11966" y="11808"/>
                  </a:cubicBezTo>
                  <a:cubicBezTo>
                    <a:pt x="11883" y="11904"/>
                    <a:pt x="11823" y="11975"/>
                    <a:pt x="11752" y="12058"/>
                  </a:cubicBezTo>
                  <a:cubicBezTo>
                    <a:pt x="11752" y="12058"/>
                    <a:pt x="11740" y="12058"/>
                    <a:pt x="11740" y="12046"/>
                  </a:cubicBezTo>
                  <a:cubicBezTo>
                    <a:pt x="11688" y="12026"/>
                    <a:pt x="11624" y="12016"/>
                    <a:pt x="11556" y="12016"/>
                  </a:cubicBezTo>
                  <a:cubicBezTo>
                    <a:pt x="11469" y="12016"/>
                    <a:pt x="11374" y="12032"/>
                    <a:pt x="11288" y="12058"/>
                  </a:cubicBezTo>
                  <a:cubicBezTo>
                    <a:pt x="10335" y="11535"/>
                    <a:pt x="9466" y="10939"/>
                    <a:pt x="8644" y="10225"/>
                  </a:cubicBezTo>
                  <a:cubicBezTo>
                    <a:pt x="8597" y="10165"/>
                    <a:pt x="8537" y="10106"/>
                    <a:pt x="8478" y="10070"/>
                  </a:cubicBezTo>
                  <a:cubicBezTo>
                    <a:pt x="8537" y="9915"/>
                    <a:pt x="8537" y="9772"/>
                    <a:pt x="8513" y="9606"/>
                  </a:cubicBezTo>
                  <a:cubicBezTo>
                    <a:pt x="8490" y="9534"/>
                    <a:pt x="8478" y="9475"/>
                    <a:pt x="8466" y="9391"/>
                  </a:cubicBezTo>
                  <a:lnTo>
                    <a:pt x="8466" y="9391"/>
                  </a:lnTo>
                  <a:cubicBezTo>
                    <a:pt x="8549" y="9439"/>
                    <a:pt x="8644" y="9451"/>
                    <a:pt x="8728" y="9475"/>
                  </a:cubicBezTo>
                  <a:cubicBezTo>
                    <a:pt x="8775" y="9380"/>
                    <a:pt x="8835" y="9296"/>
                    <a:pt x="8942" y="9213"/>
                  </a:cubicBezTo>
                  <a:cubicBezTo>
                    <a:pt x="9144" y="9070"/>
                    <a:pt x="9323" y="8879"/>
                    <a:pt x="9478" y="8653"/>
                  </a:cubicBezTo>
                  <a:cubicBezTo>
                    <a:pt x="9502" y="8594"/>
                    <a:pt x="9537" y="8522"/>
                    <a:pt x="9561" y="8463"/>
                  </a:cubicBezTo>
                  <a:cubicBezTo>
                    <a:pt x="9585" y="8427"/>
                    <a:pt x="9597" y="8379"/>
                    <a:pt x="9609" y="8356"/>
                  </a:cubicBezTo>
                  <a:cubicBezTo>
                    <a:pt x="9621" y="8344"/>
                    <a:pt x="9621" y="8320"/>
                    <a:pt x="9621" y="8308"/>
                  </a:cubicBezTo>
                  <a:cubicBezTo>
                    <a:pt x="9621" y="8308"/>
                    <a:pt x="9680" y="8141"/>
                    <a:pt x="9680" y="8117"/>
                  </a:cubicBezTo>
                  <a:cubicBezTo>
                    <a:pt x="9698" y="8091"/>
                    <a:pt x="9716" y="7972"/>
                    <a:pt x="9719" y="7972"/>
                  </a:cubicBezTo>
                  <a:lnTo>
                    <a:pt x="9719" y="7972"/>
                  </a:lnTo>
                  <a:cubicBezTo>
                    <a:pt x="9720" y="7972"/>
                    <a:pt x="9719" y="7986"/>
                    <a:pt x="9716" y="8022"/>
                  </a:cubicBezTo>
                  <a:cubicBezTo>
                    <a:pt x="9740" y="7784"/>
                    <a:pt x="9847" y="7582"/>
                    <a:pt x="10014" y="7451"/>
                  </a:cubicBezTo>
                  <a:cubicBezTo>
                    <a:pt x="10073" y="7224"/>
                    <a:pt x="10085" y="6986"/>
                    <a:pt x="10085" y="6760"/>
                  </a:cubicBezTo>
                  <a:cubicBezTo>
                    <a:pt x="10085" y="6498"/>
                    <a:pt x="10204" y="6296"/>
                    <a:pt x="10371" y="6177"/>
                  </a:cubicBezTo>
                  <a:cubicBezTo>
                    <a:pt x="10395" y="6034"/>
                    <a:pt x="10430" y="5879"/>
                    <a:pt x="10442" y="5736"/>
                  </a:cubicBezTo>
                  <a:cubicBezTo>
                    <a:pt x="10454" y="5629"/>
                    <a:pt x="10454" y="5546"/>
                    <a:pt x="10442" y="5462"/>
                  </a:cubicBezTo>
                  <a:cubicBezTo>
                    <a:pt x="10478" y="5439"/>
                    <a:pt x="10502" y="5391"/>
                    <a:pt x="10514" y="5367"/>
                  </a:cubicBezTo>
                  <a:cubicBezTo>
                    <a:pt x="10716" y="5641"/>
                    <a:pt x="10954" y="5879"/>
                    <a:pt x="11192" y="6141"/>
                  </a:cubicBezTo>
                  <a:cubicBezTo>
                    <a:pt x="11347" y="6224"/>
                    <a:pt x="11502" y="6379"/>
                    <a:pt x="11549" y="6582"/>
                  </a:cubicBezTo>
                  <a:cubicBezTo>
                    <a:pt x="11704" y="6820"/>
                    <a:pt x="11823" y="7094"/>
                    <a:pt x="11966" y="7367"/>
                  </a:cubicBezTo>
                  <a:cubicBezTo>
                    <a:pt x="11989" y="7428"/>
                    <a:pt x="12054" y="7459"/>
                    <a:pt x="12118" y="7459"/>
                  </a:cubicBezTo>
                  <a:cubicBezTo>
                    <a:pt x="12154" y="7459"/>
                    <a:pt x="12190" y="7449"/>
                    <a:pt x="12216" y="7427"/>
                  </a:cubicBezTo>
                  <a:cubicBezTo>
                    <a:pt x="12573" y="7177"/>
                    <a:pt x="12395" y="6867"/>
                    <a:pt x="12145" y="6617"/>
                  </a:cubicBezTo>
                  <a:cubicBezTo>
                    <a:pt x="11621" y="6105"/>
                    <a:pt x="11347" y="5462"/>
                    <a:pt x="11097" y="4784"/>
                  </a:cubicBezTo>
                  <a:cubicBezTo>
                    <a:pt x="11097" y="4772"/>
                    <a:pt x="11085" y="4748"/>
                    <a:pt x="11073" y="4736"/>
                  </a:cubicBezTo>
                  <a:lnTo>
                    <a:pt x="11085" y="4724"/>
                  </a:lnTo>
                  <a:lnTo>
                    <a:pt x="11157" y="4653"/>
                  </a:lnTo>
                  <a:lnTo>
                    <a:pt x="11264" y="4653"/>
                  </a:lnTo>
                  <a:cubicBezTo>
                    <a:pt x="11847" y="4438"/>
                    <a:pt x="12419" y="4248"/>
                    <a:pt x="12990" y="4034"/>
                  </a:cubicBezTo>
                  <a:cubicBezTo>
                    <a:pt x="13240" y="3950"/>
                    <a:pt x="13490" y="3843"/>
                    <a:pt x="13764" y="3795"/>
                  </a:cubicBezTo>
                  <a:cubicBezTo>
                    <a:pt x="13793" y="3791"/>
                    <a:pt x="13827" y="3789"/>
                    <a:pt x="13865" y="3789"/>
                  </a:cubicBezTo>
                  <a:cubicBezTo>
                    <a:pt x="13921" y="3789"/>
                    <a:pt x="13985" y="3793"/>
                    <a:pt x="14048" y="3793"/>
                  </a:cubicBezTo>
                  <a:cubicBezTo>
                    <a:pt x="14154" y="3793"/>
                    <a:pt x="14258" y="3784"/>
                    <a:pt x="14324" y="3736"/>
                  </a:cubicBezTo>
                  <a:cubicBezTo>
                    <a:pt x="14714" y="3494"/>
                    <a:pt x="14395" y="3121"/>
                    <a:pt x="14036" y="3121"/>
                  </a:cubicBezTo>
                  <a:cubicBezTo>
                    <a:pt x="13989" y="3121"/>
                    <a:pt x="13942" y="3127"/>
                    <a:pt x="13895" y="3141"/>
                  </a:cubicBezTo>
                  <a:cubicBezTo>
                    <a:pt x="13645" y="3224"/>
                    <a:pt x="13454" y="3343"/>
                    <a:pt x="13181" y="3379"/>
                  </a:cubicBezTo>
                  <a:cubicBezTo>
                    <a:pt x="12859" y="3438"/>
                    <a:pt x="12526" y="3486"/>
                    <a:pt x="12204" y="3534"/>
                  </a:cubicBezTo>
                  <a:cubicBezTo>
                    <a:pt x="11978" y="3557"/>
                    <a:pt x="11573" y="3557"/>
                    <a:pt x="11288" y="3653"/>
                  </a:cubicBezTo>
                  <a:cubicBezTo>
                    <a:pt x="11859" y="2903"/>
                    <a:pt x="12323" y="2117"/>
                    <a:pt x="12681" y="1271"/>
                  </a:cubicBezTo>
                  <a:cubicBezTo>
                    <a:pt x="12740" y="1117"/>
                    <a:pt x="12859" y="914"/>
                    <a:pt x="12931" y="688"/>
                  </a:cubicBezTo>
                  <a:cubicBezTo>
                    <a:pt x="13002" y="688"/>
                    <a:pt x="13097" y="664"/>
                    <a:pt x="13169" y="617"/>
                  </a:cubicBezTo>
                  <a:cubicBezTo>
                    <a:pt x="13276" y="557"/>
                    <a:pt x="13288" y="402"/>
                    <a:pt x="13216" y="319"/>
                  </a:cubicBezTo>
                  <a:cubicBezTo>
                    <a:pt x="13121" y="224"/>
                    <a:pt x="13073" y="200"/>
                    <a:pt x="12978" y="128"/>
                  </a:cubicBezTo>
                  <a:cubicBezTo>
                    <a:pt x="12931" y="93"/>
                    <a:pt x="12883" y="93"/>
                    <a:pt x="12859" y="93"/>
                  </a:cubicBezTo>
                  <a:cubicBezTo>
                    <a:pt x="12823" y="69"/>
                    <a:pt x="12800" y="45"/>
                    <a:pt x="12752" y="21"/>
                  </a:cubicBezTo>
                  <a:cubicBezTo>
                    <a:pt x="12724" y="7"/>
                    <a:pt x="12693" y="0"/>
                    <a:pt x="12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2" name="Google Shape;10452;p14"/>
            <p:cNvSpPr/>
            <p:nvPr/>
          </p:nvSpPr>
          <p:spPr>
            <a:xfrm>
              <a:off x="3648950" y="1745250"/>
              <a:ext cx="34250" cy="68525"/>
            </a:xfrm>
            <a:custGeom>
              <a:avLst/>
              <a:gdLst/>
              <a:ahLst/>
              <a:cxnLst/>
              <a:rect l="l" t="t" r="r" b="b"/>
              <a:pathLst>
                <a:path w="1370" h="2741" extrusionOk="0">
                  <a:moveTo>
                    <a:pt x="1189" y="0"/>
                  </a:moveTo>
                  <a:cubicBezTo>
                    <a:pt x="1096" y="0"/>
                    <a:pt x="1001" y="60"/>
                    <a:pt x="1001" y="180"/>
                  </a:cubicBezTo>
                  <a:cubicBezTo>
                    <a:pt x="1001" y="407"/>
                    <a:pt x="703" y="645"/>
                    <a:pt x="584" y="835"/>
                  </a:cubicBezTo>
                  <a:cubicBezTo>
                    <a:pt x="441" y="1062"/>
                    <a:pt x="358" y="1312"/>
                    <a:pt x="251" y="1550"/>
                  </a:cubicBezTo>
                  <a:cubicBezTo>
                    <a:pt x="179" y="1716"/>
                    <a:pt x="84" y="1871"/>
                    <a:pt x="1" y="2026"/>
                  </a:cubicBezTo>
                  <a:lnTo>
                    <a:pt x="1" y="2740"/>
                  </a:lnTo>
                  <a:cubicBezTo>
                    <a:pt x="263" y="2324"/>
                    <a:pt x="489" y="1907"/>
                    <a:pt x="703" y="1443"/>
                  </a:cubicBezTo>
                  <a:cubicBezTo>
                    <a:pt x="894" y="1014"/>
                    <a:pt x="1358" y="645"/>
                    <a:pt x="1370" y="169"/>
                  </a:cubicBezTo>
                  <a:cubicBezTo>
                    <a:pt x="1370" y="57"/>
                    <a:pt x="1280" y="0"/>
                    <a:pt x="1189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3" name="Google Shape;10453;p14"/>
            <p:cNvSpPr/>
            <p:nvPr/>
          </p:nvSpPr>
          <p:spPr>
            <a:xfrm>
              <a:off x="3552225" y="1878600"/>
              <a:ext cx="79200" cy="211875"/>
            </a:xfrm>
            <a:custGeom>
              <a:avLst/>
              <a:gdLst/>
              <a:ahLst/>
              <a:cxnLst/>
              <a:rect l="l" t="t" r="r" b="b"/>
              <a:pathLst>
                <a:path w="3168" h="8475" extrusionOk="0">
                  <a:moveTo>
                    <a:pt x="1322" y="5741"/>
                  </a:moveTo>
                  <a:lnTo>
                    <a:pt x="1322" y="5741"/>
                  </a:lnTo>
                  <a:cubicBezTo>
                    <a:pt x="1453" y="5824"/>
                    <a:pt x="1596" y="5907"/>
                    <a:pt x="1727" y="5991"/>
                  </a:cubicBezTo>
                  <a:cubicBezTo>
                    <a:pt x="1810" y="6050"/>
                    <a:pt x="1929" y="6110"/>
                    <a:pt x="2036" y="6169"/>
                  </a:cubicBezTo>
                  <a:cubicBezTo>
                    <a:pt x="2024" y="6163"/>
                    <a:pt x="2006" y="6160"/>
                    <a:pt x="1987" y="6160"/>
                  </a:cubicBezTo>
                  <a:cubicBezTo>
                    <a:pt x="1968" y="6160"/>
                    <a:pt x="1947" y="6163"/>
                    <a:pt x="1929" y="6169"/>
                  </a:cubicBezTo>
                  <a:cubicBezTo>
                    <a:pt x="1869" y="6169"/>
                    <a:pt x="1810" y="6217"/>
                    <a:pt x="1786" y="6276"/>
                  </a:cubicBezTo>
                  <a:cubicBezTo>
                    <a:pt x="1679" y="6276"/>
                    <a:pt x="1596" y="6324"/>
                    <a:pt x="1596" y="6455"/>
                  </a:cubicBezTo>
                  <a:cubicBezTo>
                    <a:pt x="1596" y="6475"/>
                    <a:pt x="1598" y="6492"/>
                    <a:pt x="1600" y="6508"/>
                  </a:cubicBezTo>
                  <a:lnTo>
                    <a:pt x="1600" y="6508"/>
                  </a:lnTo>
                  <a:cubicBezTo>
                    <a:pt x="1599" y="6506"/>
                    <a:pt x="1597" y="6504"/>
                    <a:pt x="1596" y="6503"/>
                  </a:cubicBezTo>
                  <a:cubicBezTo>
                    <a:pt x="1536" y="6229"/>
                    <a:pt x="1441" y="5979"/>
                    <a:pt x="1322" y="5741"/>
                  </a:cubicBezTo>
                  <a:close/>
                  <a:moveTo>
                    <a:pt x="1608" y="6622"/>
                  </a:moveTo>
                  <a:cubicBezTo>
                    <a:pt x="1619" y="6717"/>
                    <a:pt x="1631" y="6812"/>
                    <a:pt x="1655" y="6896"/>
                  </a:cubicBezTo>
                  <a:cubicBezTo>
                    <a:pt x="1631" y="7015"/>
                    <a:pt x="1631" y="7146"/>
                    <a:pt x="1619" y="7277"/>
                  </a:cubicBezTo>
                  <a:cubicBezTo>
                    <a:pt x="1608" y="7062"/>
                    <a:pt x="1619" y="6812"/>
                    <a:pt x="1608" y="6622"/>
                  </a:cubicBezTo>
                  <a:close/>
                  <a:moveTo>
                    <a:pt x="2101" y="0"/>
                  </a:moveTo>
                  <a:cubicBezTo>
                    <a:pt x="2027" y="0"/>
                    <a:pt x="1953" y="41"/>
                    <a:pt x="1929" y="133"/>
                  </a:cubicBezTo>
                  <a:cubicBezTo>
                    <a:pt x="1596" y="1514"/>
                    <a:pt x="977" y="2788"/>
                    <a:pt x="131" y="3943"/>
                  </a:cubicBezTo>
                  <a:cubicBezTo>
                    <a:pt x="119" y="3955"/>
                    <a:pt x="119" y="3967"/>
                    <a:pt x="95" y="3979"/>
                  </a:cubicBezTo>
                  <a:cubicBezTo>
                    <a:pt x="36" y="4014"/>
                    <a:pt x="0" y="4086"/>
                    <a:pt x="12" y="4193"/>
                  </a:cubicBezTo>
                  <a:cubicBezTo>
                    <a:pt x="60" y="4371"/>
                    <a:pt x="131" y="4538"/>
                    <a:pt x="215" y="4681"/>
                  </a:cubicBezTo>
                  <a:cubicBezTo>
                    <a:pt x="215" y="4717"/>
                    <a:pt x="238" y="4729"/>
                    <a:pt x="250" y="4752"/>
                  </a:cubicBezTo>
                  <a:cubicBezTo>
                    <a:pt x="738" y="5443"/>
                    <a:pt x="1191" y="6098"/>
                    <a:pt x="1274" y="6955"/>
                  </a:cubicBezTo>
                  <a:cubicBezTo>
                    <a:pt x="1310" y="7253"/>
                    <a:pt x="1167" y="7991"/>
                    <a:pt x="1488" y="8193"/>
                  </a:cubicBezTo>
                  <a:cubicBezTo>
                    <a:pt x="1541" y="8231"/>
                    <a:pt x="1602" y="8249"/>
                    <a:pt x="1661" y="8249"/>
                  </a:cubicBezTo>
                  <a:cubicBezTo>
                    <a:pt x="1696" y="8249"/>
                    <a:pt x="1731" y="8242"/>
                    <a:pt x="1762" y="8229"/>
                  </a:cubicBezTo>
                  <a:lnTo>
                    <a:pt x="1762" y="8229"/>
                  </a:lnTo>
                  <a:cubicBezTo>
                    <a:pt x="1762" y="8241"/>
                    <a:pt x="1750" y="8241"/>
                    <a:pt x="1750" y="8253"/>
                  </a:cubicBezTo>
                  <a:cubicBezTo>
                    <a:pt x="1700" y="8390"/>
                    <a:pt x="1812" y="8475"/>
                    <a:pt x="1926" y="8475"/>
                  </a:cubicBezTo>
                  <a:cubicBezTo>
                    <a:pt x="2000" y="8475"/>
                    <a:pt x="2075" y="8440"/>
                    <a:pt x="2108" y="8360"/>
                  </a:cubicBezTo>
                  <a:cubicBezTo>
                    <a:pt x="2298" y="7884"/>
                    <a:pt x="2572" y="7646"/>
                    <a:pt x="2882" y="7253"/>
                  </a:cubicBezTo>
                  <a:cubicBezTo>
                    <a:pt x="3012" y="7098"/>
                    <a:pt x="3096" y="7122"/>
                    <a:pt x="3132" y="6896"/>
                  </a:cubicBezTo>
                  <a:cubicBezTo>
                    <a:pt x="3167" y="6705"/>
                    <a:pt x="3096" y="6586"/>
                    <a:pt x="2965" y="6419"/>
                  </a:cubicBezTo>
                  <a:cubicBezTo>
                    <a:pt x="2215" y="5491"/>
                    <a:pt x="798" y="5431"/>
                    <a:pt x="405" y="4169"/>
                  </a:cubicBezTo>
                  <a:lnTo>
                    <a:pt x="441" y="4133"/>
                  </a:lnTo>
                  <a:cubicBezTo>
                    <a:pt x="1322" y="2955"/>
                    <a:pt x="1929" y="1657"/>
                    <a:pt x="2286" y="228"/>
                  </a:cubicBezTo>
                  <a:cubicBezTo>
                    <a:pt x="2322" y="87"/>
                    <a:pt x="2210" y="0"/>
                    <a:pt x="210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4" name="Google Shape;10454;p14"/>
            <p:cNvSpPr/>
            <p:nvPr/>
          </p:nvSpPr>
          <p:spPr>
            <a:xfrm>
              <a:off x="3746300" y="2204000"/>
              <a:ext cx="43775" cy="177250"/>
            </a:xfrm>
            <a:custGeom>
              <a:avLst/>
              <a:gdLst/>
              <a:ahLst/>
              <a:cxnLst/>
              <a:rect l="l" t="t" r="r" b="b"/>
              <a:pathLst>
                <a:path w="1751" h="7090" extrusionOk="0">
                  <a:moveTo>
                    <a:pt x="1418" y="0"/>
                  </a:moveTo>
                  <a:cubicBezTo>
                    <a:pt x="1339" y="0"/>
                    <a:pt x="1259" y="41"/>
                    <a:pt x="1238" y="130"/>
                  </a:cubicBezTo>
                  <a:cubicBezTo>
                    <a:pt x="1072" y="892"/>
                    <a:pt x="976" y="1726"/>
                    <a:pt x="750" y="2500"/>
                  </a:cubicBezTo>
                  <a:cubicBezTo>
                    <a:pt x="500" y="2881"/>
                    <a:pt x="238" y="3286"/>
                    <a:pt x="143" y="3714"/>
                  </a:cubicBezTo>
                  <a:cubicBezTo>
                    <a:pt x="0" y="4238"/>
                    <a:pt x="274" y="4595"/>
                    <a:pt x="405" y="5083"/>
                  </a:cubicBezTo>
                  <a:cubicBezTo>
                    <a:pt x="437" y="5179"/>
                    <a:pt x="500" y="5216"/>
                    <a:pt x="567" y="5216"/>
                  </a:cubicBezTo>
                  <a:cubicBezTo>
                    <a:pt x="601" y="5216"/>
                    <a:pt x="635" y="5206"/>
                    <a:pt x="667" y="5191"/>
                  </a:cubicBezTo>
                  <a:cubicBezTo>
                    <a:pt x="714" y="5786"/>
                    <a:pt x="845" y="6369"/>
                    <a:pt x="1072" y="6965"/>
                  </a:cubicBezTo>
                  <a:cubicBezTo>
                    <a:pt x="1109" y="7052"/>
                    <a:pt x="1185" y="7090"/>
                    <a:pt x="1259" y="7090"/>
                  </a:cubicBezTo>
                  <a:cubicBezTo>
                    <a:pt x="1376" y="7090"/>
                    <a:pt x="1487" y="6996"/>
                    <a:pt x="1429" y="6857"/>
                  </a:cubicBezTo>
                  <a:cubicBezTo>
                    <a:pt x="834" y="5321"/>
                    <a:pt x="953" y="3821"/>
                    <a:pt x="1405" y="2285"/>
                  </a:cubicBezTo>
                  <a:cubicBezTo>
                    <a:pt x="1417" y="2273"/>
                    <a:pt x="1429" y="2262"/>
                    <a:pt x="1429" y="2250"/>
                  </a:cubicBezTo>
                  <a:cubicBezTo>
                    <a:pt x="1548" y="1952"/>
                    <a:pt x="1703" y="1654"/>
                    <a:pt x="1715" y="1333"/>
                  </a:cubicBezTo>
                  <a:cubicBezTo>
                    <a:pt x="1750" y="952"/>
                    <a:pt x="1584" y="571"/>
                    <a:pt x="1607" y="178"/>
                  </a:cubicBezTo>
                  <a:cubicBezTo>
                    <a:pt x="1621" y="65"/>
                    <a:pt x="1519" y="0"/>
                    <a:pt x="1418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5" name="Google Shape;10455;p14"/>
            <p:cNvSpPr/>
            <p:nvPr/>
          </p:nvSpPr>
          <p:spPr>
            <a:xfrm>
              <a:off x="3470350" y="2175875"/>
              <a:ext cx="41225" cy="249400"/>
            </a:xfrm>
            <a:custGeom>
              <a:avLst/>
              <a:gdLst/>
              <a:ahLst/>
              <a:cxnLst/>
              <a:rect l="l" t="t" r="r" b="b"/>
              <a:pathLst>
                <a:path w="1649" h="9976" extrusionOk="0">
                  <a:moveTo>
                    <a:pt x="1397" y="0"/>
                  </a:moveTo>
                  <a:cubicBezTo>
                    <a:pt x="1355" y="0"/>
                    <a:pt x="1312" y="19"/>
                    <a:pt x="1275" y="65"/>
                  </a:cubicBezTo>
                  <a:cubicBezTo>
                    <a:pt x="406" y="1196"/>
                    <a:pt x="656" y="2732"/>
                    <a:pt x="727" y="4077"/>
                  </a:cubicBezTo>
                  <a:cubicBezTo>
                    <a:pt x="763" y="4589"/>
                    <a:pt x="787" y="5125"/>
                    <a:pt x="823" y="5649"/>
                  </a:cubicBezTo>
                  <a:cubicBezTo>
                    <a:pt x="786" y="5621"/>
                    <a:pt x="738" y="5606"/>
                    <a:pt x="690" y="5606"/>
                  </a:cubicBezTo>
                  <a:cubicBezTo>
                    <a:pt x="598" y="5606"/>
                    <a:pt x="509" y="5662"/>
                    <a:pt x="525" y="5780"/>
                  </a:cubicBezTo>
                  <a:cubicBezTo>
                    <a:pt x="525" y="5875"/>
                    <a:pt x="537" y="5946"/>
                    <a:pt x="537" y="6030"/>
                  </a:cubicBezTo>
                  <a:cubicBezTo>
                    <a:pt x="549" y="6542"/>
                    <a:pt x="525" y="7054"/>
                    <a:pt x="418" y="7542"/>
                  </a:cubicBezTo>
                  <a:cubicBezTo>
                    <a:pt x="346" y="7947"/>
                    <a:pt x="84" y="8363"/>
                    <a:pt x="49" y="8756"/>
                  </a:cubicBezTo>
                  <a:cubicBezTo>
                    <a:pt x="1" y="9102"/>
                    <a:pt x="132" y="9304"/>
                    <a:pt x="311" y="9471"/>
                  </a:cubicBezTo>
                  <a:cubicBezTo>
                    <a:pt x="370" y="9673"/>
                    <a:pt x="501" y="9804"/>
                    <a:pt x="727" y="9816"/>
                  </a:cubicBezTo>
                  <a:cubicBezTo>
                    <a:pt x="755" y="9863"/>
                    <a:pt x="806" y="9895"/>
                    <a:pt x="860" y="9895"/>
                  </a:cubicBezTo>
                  <a:cubicBezTo>
                    <a:pt x="875" y="9895"/>
                    <a:pt x="891" y="9892"/>
                    <a:pt x="906" y="9887"/>
                  </a:cubicBezTo>
                  <a:cubicBezTo>
                    <a:pt x="918" y="9911"/>
                    <a:pt x="953" y="9923"/>
                    <a:pt x="965" y="9935"/>
                  </a:cubicBezTo>
                  <a:cubicBezTo>
                    <a:pt x="1000" y="9963"/>
                    <a:pt x="1034" y="9975"/>
                    <a:pt x="1066" y="9975"/>
                  </a:cubicBezTo>
                  <a:cubicBezTo>
                    <a:pt x="1209" y="9975"/>
                    <a:pt x="1302" y="9730"/>
                    <a:pt x="1156" y="9614"/>
                  </a:cubicBezTo>
                  <a:cubicBezTo>
                    <a:pt x="1144" y="9590"/>
                    <a:pt x="1132" y="9590"/>
                    <a:pt x="1120" y="9578"/>
                  </a:cubicBezTo>
                  <a:cubicBezTo>
                    <a:pt x="1156" y="9459"/>
                    <a:pt x="1168" y="9292"/>
                    <a:pt x="1144" y="9137"/>
                  </a:cubicBezTo>
                  <a:cubicBezTo>
                    <a:pt x="1263" y="7732"/>
                    <a:pt x="1215" y="6339"/>
                    <a:pt x="1132" y="4934"/>
                  </a:cubicBezTo>
                  <a:cubicBezTo>
                    <a:pt x="1037" y="3541"/>
                    <a:pt x="572" y="1529"/>
                    <a:pt x="1513" y="327"/>
                  </a:cubicBezTo>
                  <a:cubicBezTo>
                    <a:pt x="1649" y="191"/>
                    <a:pt x="1530" y="0"/>
                    <a:pt x="1397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6" name="Google Shape;10456;p14"/>
            <p:cNvSpPr/>
            <p:nvPr/>
          </p:nvSpPr>
          <p:spPr>
            <a:xfrm>
              <a:off x="3397425" y="2072700"/>
              <a:ext cx="77125" cy="341375"/>
            </a:xfrm>
            <a:custGeom>
              <a:avLst/>
              <a:gdLst/>
              <a:ahLst/>
              <a:cxnLst/>
              <a:rect l="l" t="t" r="r" b="b"/>
              <a:pathLst>
                <a:path w="3085" h="13655" extrusionOk="0">
                  <a:moveTo>
                    <a:pt x="2914" y="1"/>
                  </a:moveTo>
                  <a:cubicBezTo>
                    <a:pt x="2823" y="1"/>
                    <a:pt x="2722" y="60"/>
                    <a:pt x="2704" y="179"/>
                  </a:cubicBezTo>
                  <a:cubicBezTo>
                    <a:pt x="2692" y="322"/>
                    <a:pt x="2406" y="465"/>
                    <a:pt x="2335" y="584"/>
                  </a:cubicBezTo>
                  <a:cubicBezTo>
                    <a:pt x="2227" y="727"/>
                    <a:pt x="2204" y="822"/>
                    <a:pt x="2144" y="977"/>
                  </a:cubicBezTo>
                  <a:cubicBezTo>
                    <a:pt x="1918" y="1596"/>
                    <a:pt x="1811" y="2275"/>
                    <a:pt x="1692" y="2918"/>
                  </a:cubicBezTo>
                  <a:cubicBezTo>
                    <a:pt x="1620" y="3299"/>
                    <a:pt x="1596" y="3704"/>
                    <a:pt x="1513" y="4085"/>
                  </a:cubicBezTo>
                  <a:cubicBezTo>
                    <a:pt x="1537" y="4144"/>
                    <a:pt x="1537" y="4204"/>
                    <a:pt x="1549" y="4263"/>
                  </a:cubicBezTo>
                  <a:cubicBezTo>
                    <a:pt x="1573" y="4477"/>
                    <a:pt x="1477" y="4656"/>
                    <a:pt x="1323" y="4787"/>
                  </a:cubicBezTo>
                  <a:cubicBezTo>
                    <a:pt x="1132" y="5275"/>
                    <a:pt x="822" y="5728"/>
                    <a:pt x="668" y="6252"/>
                  </a:cubicBezTo>
                  <a:cubicBezTo>
                    <a:pt x="1" y="8526"/>
                    <a:pt x="465" y="11288"/>
                    <a:pt x="1073" y="13526"/>
                  </a:cubicBezTo>
                  <a:cubicBezTo>
                    <a:pt x="1096" y="13616"/>
                    <a:pt x="1166" y="13655"/>
                    <a:pt x="1238" y="13655"/>
                  </a:cubicBezTo>
                  <a:cubicBezTo>
                    <a:pt x="1349" y="13655"/>
                    <a:pt x="1466" y="13563"/>
                    <a:pt x="1430" y="13419"/>
                  </a:cubicBezTo>
                  <a:cubicBezTo>
                    <a:pt x="1084" y="12169"/>
                    <a:pt x="858" y="10895"/>
                    <a:pt x="787" y="9597"/>
                  </a:cubicBezTo>
                  <a:cubicBezTo>
                    <a:pt x="727" y="8299"/>
                    <a:pt x="703" y="6883"/>
                    <a:pt x="1275" y="5692"/>
                  </a:cubicBezTo>
                  <a:cubicBezTo>
                    <a:pt x="1477" y="5311"/>
                    <a:pt x="1692" y="4954"/>
                    <a:pt x="1799" y="4525"/>
                  </a:cubicBezTo>
                  <a:cubicBezTo>
                    <a:pt x="1930" y="3989"/>
                    <a:pt x="1965" y="3406"/>
                    <a:pt x="2073" y="2870"/>
                  </a:cubicBezTo>
                  <a:cubicBezTo>
                    <a:pt x="2168" y="2322"/>
                    <a:pt x="2251" y="1572"/>
                    <a:pt x="2489" y="1072"/>
                  </a:cubicBezTo>
                  <a:cubicBezTo>
                    <a:pt x="2680" y="667"/>
                    <a:pt x="3037" y="596"/>
                    <a:pt x="3061" y="179"/>
                  </a:cubicBezTo>
                  <a:cubicBezTo>
                    <a:pt x="3085" y="60"/>
                    <a:pt x="3004" y="1"/>
                    <a:pt x="2914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7" name="Google Shape;10457;p14"/>
            <p:cNvSpPr/>
            <p:nvPr/>
          </p:nvSpPr>
          <p:spPr>
            <a:xfrm>
              <a:off x="3366025" y="2102475"/>
              <a:ext cx="36500" cy="87750"/>
            </a:xfrm>
            <a:custGeom>
              <a:avLst/>
              <a:gdLst/>
              <a:ahLst/>
              <a:cxnLst/>
              <a:rect l="l" t="t" r="r" b="b"/>
              <a:pathLst>
                <a:path w="1460" h="3510" extrusionOk="0">
                  <a:moveTo>
                    <a:pt x="181" y="0"/>
                  </a:moveTo>
                  <a:cubicBezTo>
                    <a:pt x="87" y="0"/>
                    <a:pt x="1" y="60"/>
                    <a:pt x="19" y="179"/>
                  </a:cubicBezTo>
                  <a:cubicBezTo>
                    <a:pt x="150" y="1358"/>
                    <a:pt x="1007" y="2227"/>
                    <a:pt x="1245" y="3382"/>
                  </a:cubicBezTo>
                  <a:cubicBezTo>
                    <a:pt x="1263" y="3474"/>
                    <a:pt x="1332" y="3509"/>
                    <a:pt x="1401" y="3509"/>
                  </a:cubicBezTo>
                  <a:cubicBezTo>
                    <a:pt x="1421" y="3509"/>
                    <a:pt x="1441" y="3506"/>
                    <a:pt x="1459" y="3501"/>
                  </a:cubicBezTo>
                  <a:cubicBezTo>
                    <a:pt x="1388" y="3358"/>
                    <a:pt x="1340" y="3227"/>
                    <a:pt x="1328" y="3084"/>
                  </a:cubicBezTo>
                  <a:cubicBezTo>
                    <a:pt x="1281" y="2632"/>
                    <a:pt x="1043" y="2227"/>
                    <a:pt x="864" y="1834"/>
                  </a:cubicBezTo>
                  <a:cubicBezTo>
                    <a:pt x="733" y="1512"/>
                    <a:pt x="626" y="1203"/>
                    <a:pt x="566" y="881"/>
                  </a:cubicBezTo>
                  <a:cubicBezTo>
                    <a:pt x="483" y="655"/>
                    <a:pt x="424" y="417"/>
                    <a:pt x="388" y="179"/>
                  </a:cubicBezTo>
                  <a:cubicBezTo>
                    <a:pt x="376" y="60"/>
                    <a:pt x="275" y="0"/>
                    <a:pt x="18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8" name="Google Shape;10458;p14"/>
            <p:cNvSpPr/>
            <p:nvPr/>
          </p:nvSpPr>
          <p:spPr>
            <a:xfrm>
              <a:off x="3815575" y="2450925"/>
              <a:ext cx="107550" cy="80800"/>
            </a:xfrm>
            <a:custGeom>
              <a:avLst/>
              <a:gdLst/>
              <a:ahLst/>
              <a:cxnLst/>
              <a:rect l="l" t="t" r="r" b="b"/>
              <a:pathLst>
                <a:path w="4302" h="3232" extrusionOk="0">
                  <a:moveTo>
                    <a:pt x="1103" y="0"/>
                  </a:moveTo>
                  <a:cubicBezTo>
                    <a:pt x="1054" y="0"/>
                    <a:pt x="1004" y="16"/>
                    <a:pt x="968" y="52"/>
                  </a:cubicBezTo>
                  <a:cubicBezTo>
                    <a:pt x="932" y="76"/>
                    <a:pt x="920" y="112"/>
                    <a:pt x="908" y="136"/>
                  </a:cubicBezTo>
                  <a:cubicBezTo>
                    <a:pt x="813" y="171"/>
                    <a:pt x="741" y="278"/>
                    <a:pt x="777" y="362"/>
                  </a:cubicBezTo>
                  <a:cubicBezTo>
                    <a:pt x="789" y="397"/>
                    <a:pt x="789" y="433"/>
                    <a:pt x="801" y="469"/>
                  </a:cubicBezTo>
                  <a:cubicBezTo>
                    <a:pt x="777" y="767"/>
                    <a:pt x="837" y="1124"/>
                    <a:pt x="837" y="1326"/>
                  </a:cubicBezTo>
                  <a:cubicBezTo>
                    <a:pt x="837" y="1374"/>
                    <a:pt x="849" y="1409"/>
                    <a:pt x="860" y="1433"/>
                  </a:cubicBezTo>
                  <a:cubicBezTo>
                    <a:pt x="837" y="1505"/>
                    <a:pt x="801" y="1600"/>
                    <a:pt x="765" y="1683"/>
                  </a:cubicBezTo>
                  <a:cubicBezTo>
                    <a:pt x="551" y="1981"/>
                    <a:pt x="313" y="2267"/>
                    <a:pt x="87" y="2552"/>
                  </a:cubicBezTo>
                  <a:cubicBezTo>
                    <a:pt x="0" y="2671"/>
                    <a:pt x="139" y="2819"/>
                    <a:pt x="263" y="2819"/>
                  </a:cubicBezTo>
                  <a:cubicBezTo>
                    <a:pt x="276" y="2819"/>
                    <a:pt x="289" y="2818"/>
                    <a:pt x="301" y="2814"/>
                  </a:cubicBezTo>
                  <a:cubicBezTo>
                    <a:pt x="658" y="2743"/>
                    <a:pt x="825" y="2326"/>
                    <a:pt x="968" y="2041"/>
                  </a:cubicBezTo>
                  <a:cubicBezTo>
                    <a:pt x="1122" y="1838"/>
                    <a:pt x="1253" y="1624"/>
                    <a:pt x="1337" y="1409"/>
                  </a:cubicBezTo>
                  <a:cubicBezTo>
                    <a:pt x="1361" y="1362"/>
                    <a:pt x="1372" y="1302"/>
                    <a:pt x="1384" y="1255"/>
                  </a:cubicBezTo>
                  <a:cubicBezTo>
                    <a:pt x="1480" y="1112"/>
                    <a:pt x="1599" y="993"/>
                    <a:pt x="1730" y="874"/>
                  </a:cubicBezTo>
                  <a:cubicBezTo>
                    <a:pt x="1837" y="933"/>
                    <a:pt x="1920" y="1005"/>
                    <a:pt x="2003" y="1064"/>
                  </a:cubicBezTo>
                  <a:cubicBezTo>
                    <a:pt x="2023" y="1063"/>
                    <a:pt x="2042" y="1062"/>
                    <a:pt x="2062" y="1062"/>
                  </a:cubicBezTo>
                  <a:cubicBezTo>
                    <a:pt x="2200" y="1062"/>
                    <a:pt x="2343" y="1098"/>
                    <a:pt x="2468" y="1171"/>
                  </a:cubicBezTo>
                  <a:lnTo>
                    <a:pt x="2492" y="1148"/>
                  </a:lnTo>
                  <a:cubicBezTo>
                    <a:pt x="2635" y="1255"/>
                    <a:pt x="2765" y="1362"/>
                    <a:pt x="2896" y="1493"/>
                  </a:cubicBezTo>
                  <a:cubicBezTo>
                    <a:pt x="3349" y="1838"/>
                    <a:pt x="3825" y="2219"/>
                    <a:pt x="4111" y="2755"/>
                  </a:cubicBezTo>
                  <a:cubicBezTo>
                    <a:pt x="4170" y="2862"/>
                    <a:pt x="4194" y="2981"/>
                    <a:pt x="4194" y="3100"/>
                  </a:cubicBezTo>
                  <a:cubicBezTo>
                    <a:pt x="4230" y="3148"/>
                    <a:pt x="4242" y="3195"/>
                    <a:pt x="4254" y="3231"/>
                  </a:cubicBezTo>
                  <a:cubicBezTo>
                    <a:pt x="4289" y="3172"/>
                    <a:pt x="4301" y="3136"/>
                    <a:pt x="4278" y="3076"/>
                  </a:cubicBezTo>
                  <a:cubicBezTo>
                    <a:pt x="3778" y="1969"/>
                    <a:pt x="3158" y="767"/>
                    <a:pt x="1861" y="493"/>
                  </a:cubicBezTo>
                  <a:lnTo>
                    <a:pt x="1849" y="493"/>
                  </a:lnTo>
                  <a:cubicBezTo>
                    <a:pt x="1634" y="302"/>
                    <a:pt x="1420" y="76"/>
                    <a:pt x="1146" y="5"/>
                  </a:cubicBezTo>
                  <a:cubicBezTo>
                    <a:pt x="1132" y="2"/>
                    <a:pt x="1117" y="0"/>
                    <a:pt x="1103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9" name="Google Shape;10459;p14"/>
            <p:cNvSpPr/>
            <p:nvPr/>
          </p:nvSpPr>
          <p:spPr>
            <a:xfrm>
              <a:off x="3626400" y="1822925"/>
              <a:ext cx="92525" cy="41000"/>
            </a:xfrm>
            <a:custGeom>
              <a:avLst/>
              <a:gdLst/>
              <a:ahLst/>
              <a:cxnLst/>
              <a:rect l="l" t="t" r="r" b="b"/>
              <a:pathLst>
                <a:path w="3701" h="1640" extrusionOk="0">
                  <a:moveTo>
                    <a:pt x="3609" y="1"/>
                  </a:moveTo>
                  <a:cubicBezTo>
                    <a:pt x="3584" y="1"/>
                    <a:pt x="3559" y="4"/>
                    <a:pt x="3534" y="14"/>
                  </a:cubicBezTo>
                  <a:cubicBezTo>
                    <a:pt x="2832" y="312"/>
                    <a:pt x="2117" y="598"/>
                    <a:pt x="1403" y="824"/>
                  </a:cubicBezTo>
                  <a:cubicBezTo>
                    <a:pt x="974" y="955"/>
                    <a:pt x="510" y="1026"/>
                    <a:pt x="153" y="1324"/>
                  </a:cubicBezTo>
                  <a:cubicBezTo>
                    <a:pt x="1" y="1447"/>
                    <a:pt x="144" y="1639"/>
                    <a:pt x="305" y="1639"/>
                  </a:cubicBezTo>
                  <a:cubicBezTo>
                    <a:pt x="346" y="1639"/>
                    <a:pt x="388" y="1627"/>
                    <a:pt x="426" y="1598"/>
                  </a:cubicBezTo>
                  <a:cubicBezTo>
                    <a:pt x="534" y="1515"/>
                    <a:pt x="653" y="1443"/>
                    <a:pt x="772" y="1384"/>
                  </a:cubicBezTo>
                  <a:cubicBezTo>
                    <a:pt x="784" y="1372"/>
                    <a:pt x="796" y="1360"/>
                    <a:pt x="831" y="1336"/>
                  </a:cubicBezTo>
                  <a:cubicBezTo>
                    <a:pt x="1417" y="931"/>
                    <a:pt x="2151" y="642"/>
                    <a:pt x="2884" y="642"/>
                  </a:cubicBezTo>
                  <a:cubicBezTo>
                    <a:pt x="2926" y="642"/>
                    <a:pt x="2968" y="643"/>
                    <a:pt x="3010" y="645"/>
                  </a:cubicBezTo>
                  <a:cubicBezTo>
                    <a:pt x="3236" y="550"/>
                    <a:pt x="3463" y="467"/>
                    <a:pt x="3689" y="360"/>
                  </a:cubicBezTo>
                  <a:lnTo>
                    <a:pt x="3689" y="133"/>
                  </a:lnTo>
                  <a:cubicBezTo>
                    <a:pt x="3689" y="98"/>
                    <a:pt x="3689" y="62"/>
                    <a:pt x="3701" y="14"/>
                  </a:cubicBezTo>
                  <a:cubicBezTo>
                    <a:pt x="3673" y="7"/>
                    <a:pt x="3642" y="1"/>
                    <a:pt x="3609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0" name="Google Shape;10460;p14"/>
            <p:cNvSpPr/>
            <p:nvPr/>
          </p:nvSpPr>
          <p:spPr>
            <a:xfrm>
              <a:off x="3603425" y="1763750"/>
              <a:ext cx="9550" cy="68625"/>
            </a:xfrm>
            <a:custGeom>
              <a:avLst/>
              <a:gdLst/>
              <a:ahLst/>
              <a:cxnLst/>
              <a:rect l="l" t="t" r="r" b="b"/>
              <a:pathLst>
                <a:path w="382" h="2745" extrusionOk="0">
                  <a:moveTo>
                    <a:pt x="191" y="0"/>
                  </a:moveTo>
                  <a:cubicBezTo>
                    <a:pt x="95" y="0"/>
                    <a:pt x="0" y="60"/>
                    <a:pt x="0" y="179"/>
                  </a:cubicBezTo>
                  <a:lnTo>
                    <a:pt x="0" y="2560"/>
                  </a:lnTo>
                  <a:cubicBezTo>
                    <a:pt x="0" y="2683"/>
                    <a:pt x="97" y="2744"/>
                    <a:pt x="191" y="2744"/>
                  </a:cubicBezTo>
                  <a:cubicBezTo>
                    <a:pt x="252" y="2744"/>
                    <a:pt x="313" y="2719"/>
                    <a:pt x="345" y="2667"/>
                  </a:cubicBezTo>
                  <a:cubicBezTo>
                    <a:pt x="333" y="2643"/>
                    <a:pt x="333" y="2596"/>
                    <a:pt x="333" y="2560"/>
                  </a:cubicBezTo>
                  <a:lnTo>
                    <a:pt x="333" y="679"/>
                  </a:lnTo>
                  <a:cubicBezTo>
                    <a:pt x="333" y="583"/>
                    <a:pt x="345" y="500"/>
                    <a:pt x="381" y="441"/>
                  </a:cubicBezTo>
                  <a:lnTo>
                    <a:pt x="381" y="179"/>
                  </a:lnTo>
                  <a:cubicBezTo>
                    <a:pt x="381" y="60"/>
                    <a:pt x="286" y="0"/>
                    <a:pt x="191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1" name="Google Shape;10461;p14"/>
            <p:cNvSpPr/>
            <p:nvPr/>
          </p:nvSpPr>
          <p:spPr>
            <a:xfrm>
              <a:off x="3563250" y="2405150"/>
              <a:ext cx="153000" cy="84150"/>
            </a:xfrm>
            <a:custGeom>
              <a:avLst/>
              <a:gdLst/>
              <a:ahLst/>
              <a:cxnLst/>
              <a:rect l="l" t="t" r="r" b="b"/>
              <a:pathLst>
                <a:path w="6120" h="3366" extrusionOk="0">
                  <a:moveTo>
                    <a:pt x="3369" y="1550"/>
                  </a:moveTo>
                  <a:cubicBezTo>
                    <a:pt x="3512" y="1550"/>
                    <a:pt x="3691" y="1574"/>
                    <a:pt x="3857" y="1609"/>
                  </a:cubicBezTo>
                  <a:cubicBezTo>
                    <a:pt x="3786" y="1609"/>
                    <a:pt x="3714" y="1597"/>
                    <a:pt x="3655" y="1597"/>
                  </a:cubicBezTo>
                  <a:cubicBezTo>
                    <a:pt x="3560" y="1586"/>
                    <a:pt x="3453" y="1574"/>
                    <a:pt x="3369" y="1550"/>
                  </a:cubicBezTo>
                  <a:close/>
                  <a:moveTo>
                    <a:pt x="1988" y="1455"/>
                  </a:moveTo>
                  <a:cubicBezTo>
                    <a:pt x="1988" y="1466"/>
                    <a:pt x="1988" y="1466"/>
                    <a:pt x="2000" y="1478"/>
                  </a:cubicBezTo>
                  <a:cubicBezTo>
                    <a:pt x="2048" y="1586"/>
                    <a:pt x="2119" y="1657"/>
                    <a:pt x="2226" y="1693"/>
                  </a:cubicBezTo>
                  <a:cubicBezTo>
                    <a:pt x="2012" y="1705"/>
                    <a:pt x="1809" y="1728"/>
                    <a:pt x="1583" y="1764"/>
                  </a:cubicBezTo>
                  <a:cubicBezTo>
                    <a:pt x="1702" y="1657"/>
                    <a:pt x="1833" y="1550"/>
                    <a:pt x="1988" y="1455"/>
                  </a:cubicBezTo>
                  <a:close/>
                  <a:moveTo>
                    <a:pt x="3230" y="1"/>
                  </a:moveTo>
                  <a:cubicBezTo>
                    <a:pt x="2786" y="1"/>
                    <a:pt x="2429" y="343"/>
                    <a:pt x="2083" y="573"/>
                  </a:cubicBezTo>
                  <a:cubicBezTo>
                    <a:pt x="1488" y="978"/>
                    <a:pt x="869" y="1300"/>
                    <a:pt x="190" y="1550"/>
                  </a:cubicBezTo>
                  <a:cubicBezTo>
                    <a:pt x="1" y="1634"/>
                    <a:pt x="63" y="1923"/>
                    <a:pt x="228" y="1923"/>
                  </a:cubicBezTo>
                  <a:cubicBezTo>
                    <a:pt x="249" y="1923"/>
                    <a:pt x="273" y="1918"/>
                    <a:pt x="297" y="1907"/>
                  </a:cubicBezTo>
                  <a:cubicBezTo>
                    <a:pt x="690" y="1764"/>
                    <a:pt x="1059" y="1586"/>
                    <a:pt x="1428" y="1395"/>
                  </a:cubicBezTo>
                  <a:lnTo>
                    <a:pt x="1428" y="1395"/>
                  </a:lnTo>
                  <a:cubicBezTo>
                    <a:pt x="1214" y="1550"/>
                    <a:pt x="1000" y="1728"/>
                    <a:pt x="797" y="1907"/>
                  </a:cubicBezTo>
                  <a:cubicBezTo>
                    <a:pt x="640" y="2042"/>
                    <a:pt x="791" y="2230"/>
                    <a:pt x="949" y="2230"/>
                  </a:cubicBezTo>
                  <a:cubicBezTo>
                    <a:pt x="958" y="2230"/>
                    <a:pt x="967" y="2230"/>
                    <a:pt x="976" y="2228"/>
                  </a:cubicBezTo>
                  <a:cubicBezTo>
                    <a:pt x="1631" y="2119"/>
                    <a:pt x="2294" y="2018"/>
                    <a:pt x="2945" y="2018"/>
                  </a:cubicBezTo>
                  <a:cubicBezTo>
                    <a:pt x="3713" y="2018"/>
                    <a:pt x="4464" y="2159"/>
                    <a:pt x="5167" y="2598"/>
                  </a:cubicBezTo>
                  <a:cubicBezTo>
                    <a:pt x="5346" y="2824"/>
                    <a:pt x="5536" y="3038"/>
                    <a:pt x="5703" y="3276"/>
                  </a:cubicBezTo>
                  <a:cubicBezTo>
                    <a:pt x="5744" y="3339"/>
                    <a:pt x="5804" y="3365"/>
                    <a:pt x="5863" y="3365"/>
                  </a:cubicBezTo>
                  <a:cubicBezTo>
                    <a:pt x="5994" y="3365"/>
                    <a:pt x="6119" y="3237"/>
                    <a:pt x="6012" y="3098"/>
                  </a:cubicBezTo>
                  <a:cubicBezTo>
                    <a:pt x="5858" y="2859"/>
                    <a:pt x="5679" y="2645"/>
                    <a:pt x="5477" y="2419"/>
                  </a:cubicBezTo>
                  <a:cubicBezTo>
                    <a:pt x="5477" y="2395"/>
                    <a:pt x="5477" y="2383"/>
                    <a:pt x="5465" y="2371"/>
                  </a:cubicBezTo>
                  <a:cubicBezTo>
                    <a:pt x="5084" y="1657"/>
                    <a:pt x="4226" y="50"/>
                    <a:pt x="3274" y="2"/>
                  </a:cubicBezTo>
                  <a:cubicBezTo>
                    <a:pt x="3259" y="1"/>
                    <a:pt x="3244" y="1"/>
                    <a:pt x="3230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2" name="Google Shape;10462;p14"/>
            <p:cNvSpPr/>
            <p:nvPr/>
          </p:nvSpPr>
          <p:spPr>
            <a:xfrm>
              <a:off x="3708775" y="2584200"/>
              <a:ext cx="12700" cy="33825"/>
            </a:xfrm>
            <a:custGeom>
              <a:avLst/>
              <a:gdLst/>
              <a:ahLst/>
              <a:cxnLst/>
              <a:rect l="l" t="t" r="r" b="b"/>
              <a:pathLst>
                <a:path w="508" h="1353" extrusionOk="0">
                  <a:moveTo>
                    <a:pt x="332" y="0"/>
                  </a:moveTo>
                  <a:cubicBezTo>
                    <a:pt x="242" y="0"/>
                    <a:pt x="143" y="51"/>
                    <a:pt x="120" y="150"/>
                  </a:cubicBezTo>
                  <a:cubicBezTo>
                    <a:pt x="49" y="162"/>
                    <a:pt x="1" y="222"/>
                    <a:pt x="1" y="317"/>
                  </a:cubicBezTo>
                  <a:lnTo>
                    <a:pt x="13" y="1174"/>
                  </a:lnTo>
                  <a:cubicBezTo>
                    <a:pt x="13" y="1293"/>
                    <a:pt x="99" y="1353"/>
                    <a:pt x="190" y="1353"/>
                  </a:cubicBezTo>
                  <a:cubicBezTo>
                    <a:pt x="281" y="1353"/>
                    <a:pt x="376" y="1293"/>
                    <a:pt x="394" y="1174"/>
                  </a:cubicBezTo>
                  <a:cubicBezTo>
                    <a:pt x="418" y="841"/>
                    <a:pt x="465" y="496"/>
                    <a:pt x="489" y="162"/>
                  </a:cubicBezTo>
                  <a:cubicBezTo>
                    <a:pt x="507" y="54"/>
                    <a:pt x="424" y="0"/>
                    <a:pt x="332" y="0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3" name="Google Shape;10463;p14"/>
            <p:cNvSpPr/>
            <p:nvPr/>
          </p:nvSpPr>
          <p:spPr>
            <a:xfrm>
              <a:off x="3679925" y="1962150"/>
              <a:ext cx="112525" cy="32025"/>
            </a:xfrm>
            <a:custGeom>
              <a:avLst/>
              <a:gdLst/>
              <a:ahLst/>
              <a:cxnLst/>
              <a:rect l="l" t="t" r="r" b="b"/>
              <a:pathLst>
                <a:path w="4501" h="1281" extrusionOk="0">
                  <a:moveTo>
                    <a:pt x="3827" y="1"/>
                  </a:moveTo>
                  <a:cubicBezTo>
                    <a:pt x="3536" y="1"/>
                    <a:pt x="3215" y="102"/>
                    <a:pt x="2977" y="184"/>
                  </a:cubicBezTo>
                  <a:cubicBezTo>
                    <a:pt x="2125" y="457"/>
                    <a:pt x="1384" y="910"/>
                    <a:pt x="486" y="910"/>
                  </a:cubicBezTo>
                  <a:cubicBezTo>
                    <a:pt x="405" y="910"/>
                    <a:pt x="322" y="906"/>
                    <a:pt x="238" y="899"/>
                  </a:cubicBezTo>
                  <a:cubicBezTo>
                    <a:pt x="227" y="897"/>
                    <a:pt x="217" y="896"/>
                    <a:pt x="207" y="896"/>
                  </a:cubicBezTo>
                  <a:cubicBezTo>
                    <a:pt x="0" y="896"/>
                    <a:pt x="11" y="1234"/>
                    <a:pt x="238" y="1268"/>
                  </a:cubicBezTo>
                  <a:cubicBezTo>
                    <a:pt x="331" y="1276"/>
                    <a:pt x="422" y="1280"/>
                    <a:pt x="512" y="1280"/>
                  </a:cubicBezTo>
                  <a:cubicBezTo>
                    <a:pt x="1037" y="1280"/>
                    <a:pt x="1528" y="1141"/>
                    <a:pt x="2036" y="958"/>
                  </a:cubicBezTo>
                  <a:cubicBezTo>
                    <a:pt x="2325" y="837"/>
                    <a:pt x="3225" y="366"/>
                    <a:pt x="3769" y="366"/>
                  </a:cubicBezTo>
                  <a:cubicBezTo>
                    <a:pt x="3920" y="366"/>
                    <a:pt x="4044" y="403"/>
                    <a:pt x="4120" y="494"/>
                  </a:cubicBezTo>
                  <a:cubicBezTo>
                    <a:pt x="4152" y="535"/>
                    <a:pt x="4192" y="552"/>
                    <a:pt x="4232" y="552"/>
                  </a:cubicBezTo>
                  <a:cubicBezTo>
                    <a:pt x="4365" y="552"/>
                    <a:pt x="4501" y="358"/>
                    <a:pt x="4381" y="220"/>
                  </a:cubicBezTo>
                  <a:cubicBezTo>
                    <a:pt x="4244" y="57"/>
                    <a:pt x="4044" y="1"/>
                    <a:pt x="3827" y="1"/>
                  </a:cubicBezTo>
                  <a:close/>
                </a:path>
              </a:pathLst>
            </a:custGeom>
            <a:solidFill>
              <a:srgbClr val="6D9D8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4" name="Google Shape;10464;p14"/>
            <p:cNvSpPr/>
            <p:nvPr/>
          </p:nvSpPr>
          <p:spPr>
            <a:xfrm>
              <a:off x="3501625" y="1996800"/>
              <a:ext cx="310775" cy="452500"/>
            </a:xfrm>
            <a:custGeom>
              <a:avLst/>
              <a:gdLst/>
              <a:ahLst/>
              <a:cxnLst/>
              <a:rect l="l" t="t" r="r" b="b"/>
              <a:pathLst>
                <a:path w="12431" h="18100" extrusionOk="0">
                  <a:moveTo>
                    <a:pt x="11784" y="1"/>
                  </a:moveTo>
                  <a:cubicBezTo>
                    <a:pt x="11692" y="1"/>
                    <a:pt x="11603" y="60"/>
                    <a:pt x="11609" y="179"/>
                  </a:cubicBezTo>
                  <a:cubicBezTo>
                    <a:pt x="11668" y="1156"/>
                    <a:pt x="12168" y="2037"/>
                    <a:pt x="11847" y="3001"/>
                  </a:cubicBezTo>
                  <a:cubicBezTo>
                    <a:pt x="11537" y="3954"/>
                    <a:pt x="11240" y="4906"/>
                    <a:pt x="10966" y="5859"/>
                  </a:cubicBezTo>
                  <a:cubicBezTo>
                    <a:pt x="10716" y="6787"/>
                    <a:pt x="10501" y="7704"/>
                    <a:pt x="10311" y="8633"/>
                  </a:cubicBezTo>
                  <a:cubicBezTo>
                    <a:pt x="10109" y="9633"/>
                    <a:pt x="9989" y="10657"/>
                    <a:pt x="9489" y="11562"/>
                  </a:cubicBezTo>
                  <a:cubicBezTo>
                    <a:pt x="8620" y="13205"/>
                    <a:pt x="6953" y="14431"/>
                    <a:pt x="5465" y="15503"/>
                  </a:cubicBezTo>
                  <a:cubicBezTo>
                    <a:pt x="4715" y="16038"/>
                    <a:pt x="3953" y="16550"/>
                    <a:pt x="3203" y="17050"/>
                  </a:cubicBezTo>
                  <a:cubicBezTo>
                    <a:pt x="2769" y="17344"/>
                    <a:pt x="2285" y="17716"/>
                    <a:pt x="1751" y="17716"/>
                  </a:cubicBezTo>
                  <a:cubicBezTo>
                    <a:pt x="1700" y="17716"/>
                    <a:pt x="1648" y="17713"/>
                    <a:pt x="1596" y="17705"/>
                  </a:cubicBezTo>
                  <a:cubicBezTo>
                    <a:pt x="953" y="17622"/>
                    <a:pt x="464" y="17134"/>
                    <a:pt x="381" y="16491"/>
                  </a:cubicBezTo>
                  <a:cubicBezTo>
                    <a:pt x="369" y="16372"/>
                    <a:pt x="271" y="16312"/>
                    <a:pt x="179" y="16312"/>
                  </a:cubicBezTo>
                  <a:cubicBezTo>
                    <a:pt x="86" y="16312"/>
                    <a:pt x="0" y="16372"/>
                    <a:pt x="12" y="16491"/>
                  </a:cubicBezTo>
                  <a:cubicBezTo>
                    <a:pt x="83" y="17158"/>
                    <a:pt x="488" y="17741"/>
                    <a:pt x="1143" y="17991"/>
                  </a:cubicBezTo>
                  <a:cubicBezTo>
                    <a:pt x="1333" y="18067"/>
                    <a:pt x="1517" y="18100"/>
                    <a:pt x="1697" y="18100"/>
                  </a:cubicBezTo>
                  <a:cubicBezTo>
                    <a:pt x="2306" y="18100"/>
                    <a:pt x="2860" y="17724"/>
                    <a:pt x="3393" y="17384"/>
                  </a:cubicBezTo>
                  <a:cubicBezTo>
                    <a:pt x="5287" y="16134"/>
                    <a:pt x="7263" y="14848"/>
                    <a:pt x="8811" y="13157"/>
                  </a:cubicBezTo>
                  <a:cubicBezTo>
                    <a:pt x="9478" y="12431"/>
                    <a:pt x="10001" y="11609"/>
                    <a:pt x="10263" y="10657"/>
                  </a:cubicBezTo>
                  <a:cubicBezTo>
                    <a:pt x="10609" y="9478"/>
                    <a:pt x="10763" y="8264"/>
                    <a:pt x="11037" y="7073"/>
                  </a:cubicBezTo>
                  <a:cubicBezTo>
                    <a:pt x="11335" y="5859"/>
                    <a:pt x="11680" y="4668"/>
                    <a:pt x="12073" y="3513"/>
                  </a:cubicBezTo>
                  <a:cubicBezTo>
                    <a:pt x="12204" y="3096"/>
                    <a:pt x="12430" y="2644"/>
                    <a:pt x="12395" y="2203"/>
                  </a:cubicBezTo>
                  <a:cubicBezTo>
                    <a:pt x="12347" y="1513"/>
                    <a:pt x="12014" y="894"/>
                    <a:pt x="11978" y="179"/>
                  </a:cubicBezTo>
                  <a:cubicBezTo>
                    <a:pt x="11972" y="60"/>
                    <a:pt x="11877" y="1"/>
                    <a:pt x="11784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5" name="Google Shape;10465;p14"/>
            <p:cNvSpPr/>
            <p:nvPr/>
          </p:nvSpPr>
          <p:spPr>
            <a:xfrm>
              <a:off x="3655500" y="1999400"/>
              <a:ext cx="18275" cy="38800"/>
            </a:xfrm>
            <a:custGeom>
              <a:avLst/>
              <a:gdLst/>
              <a:ahLst/>
              <a:cxnLst/>
              <a:rect l="l" t="t" r="r" b="b"/>
              <a:pathLst>
                <a:path w="731" h="1552" extrusionOk="0">
                  <a:moveTo>
                    <a:pt x="472" y="1"/>
                  </a:moveTo>
                  <a:cubicBezTo>
                    <a:pt x="418" y="1"/>
                    <a:pt x="366" y="26"/>
                    <a:pt x="334" y="87"/>
                  </a:cubicBezTo>
                  <a:cubicBezTo>
                    <a:pt x="120" y="492"/>
                    <a:pt x="1" y="921"/>
                    <a:pt x="1" y="1373"/>
                  </a:cubicBezTo>
                  <a:cubicBezTo>
                    <a:pt x="1" y="1492"/>
                    <a:pt x="96" y="1552"/>
                    <a:pt x="191" y="1552"/>
                  </a:cubicBezTo>
                  <a:cubicBezTo>
                    <a:pt x="286" y="1552"/>
                    <a:pt x="382" y="1492"/>
                    <a:pt x="382" y="1373"/>
                  </a:cubicBezTo>
                  <a:cubicBezTo>
                    <a:pt x="382" y="980"/>
                    <a:pt x="477" y="611"/>
                    <a:pt x="656" y="278"/>
                  </a:cubicBezTo>
                  <a:cubicBezTo>
                    <a:pt x="730" y="136"/>
                    <a:pt x="596" y="1"/>
                    <a:pt x="472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6" name="Google Shape;10466;p14"/>
            <p:cNvSpPr/>
            <p:nvPr/>
          </p:nvSpPr>
          <p:spPr>
            <a:xfrm>
              <a:off x="3535550" y="2087350"/>
              <a:ext cx="162025" cy="337275"/>
            </a:xfrm>
            <a:custGeom>
              <a:avLst/>
              <a:gdLst/>
              <a:ahLst/>
              <a:cxnLst/>
              <a:rect l="l" t="t" r="r" b="b"/>
              <a:pathLst>
                <a:path w="6481" h="13491" extrusionOk="0">
                  <a:moveTo>
                    <a:pt x="6256" y="1"/>
                  </a:moveTo>
                  <a:cubicBezTo>
                    <a:pt x="6181" y="1"/>
                    <a:pt x="6106" y="40"/>
                    <a:pt x="6073" y="129"/>
                  </a:cubicBezTo>
                  <a:cubicBezTo>
                    <a:pt x="4441" y="4653"/>
                    <a:pt x="2441" y="9011"/>
                    <a:pt x="84" y="13214"/>
                  </a:cubicBezTo>
                  <a:cubicBezTo>
                    <a:pt x="1" y="13355"/>
                    <a:pt x="138" y="13491"/>
                    <a:pt x="269" y="13491"/>
                  </a:cubicBezTo>
                  <a:cubicBezTo>
                    <a:pt x="326" y="13491"/>
                    <a:pt x="381" y="13466"/>
                    <a:pt x="417" y="13405"/>
                  </a:cubicBezTo>
                  <a:cubicBezTo>
                    <a:pt x="2775" y="9190"/>
                    <a:pt x="4787" y="4784"/>
                    <a:pt x="6430" y="236"/>
                  </a:cubicBezTo>
                  <a:cubicBezTo>
                    <a:pt x="6480" y="92"/>
                    <a:pt x="6370" y="1"/>
                    <a:pt x="6256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7" name="Google Shape;10467;p14"/>
            <p:cNvSpPr/>
            <p:nvPr/>
          </p:nvSpPr>
          <p:spPr>
            <a:xfrm>
              <a:off x="3416775" y="2154550"/>
              <a:ext cx="95050" cy="261975"/>
            </a:xfrm>
            <a:custGeom>
              <a:avLst/>
              <a:gdLst/>
              <a:ahLst/>
              <a:cxnLst/>
              <a:rect l="l" t="t" r="r" b="b"/>
              <a:pathLst>
                <a:path w="3802" h="10479" extrusionOk="0">
                  <a:moveTo>
                    <a:pt x="2365" y="1"/>
                  </a:moveTo>
                  <a:cubicBezTo>
                    <a:pt x="2235" y="1"/>
                    <a:pt x="2104" y="36"/>
                    <a:pt x="1977" y="120"/>
                  </a:cubicBezTo>
                  <a:cubicBezTo>
                    <a:pt x="1656" y="322"/>
                    <a:pt x="1430" y="858"/>
                    <a:pt x="1239" y="1180"/>
                  </a:cubicBezTo>
                  <a:cubicBezTo>
                    <a:pt x="953" y="1596"/>
                    <a:pt x="644" y="2025"/>
                    <a:pt x="441" y="2489"/>
                  </a:cubicBezTo>
                  <a:cubicBezTo>
                    <a:pt x="1" y="3585"/>
                    <a:pt x="227" y="5013"/>
                    <a:pt x="227" y="6180"/>
                  </a:cubicBezTo>
                  <a:cubicBezTo>
                    <a:pt x="227" y="7550"/>
                    <a:pt x="227" y="8931"/>
                    <a:pt x="239" y="10300"/>
                  </a:cubicBezTo>
                  <a:cubicBezTo>
                    <a:pt x="239" y="10419"/>
                    <a:pt x="331" y="10478"/>
                    <a:pt x="424" y="10478"/>
                  </a:cubicBezTo>
                  <a:cubicBezTo>
                    <a:pt x="516" y="10478"/>
                    <a:pt x="608" y="10419"/>
                    <a:pt x="608" y="10300"/>
                  </a:cubicBezTo>
                  <a:cubicBezTo>
                    <a:pt x="608" y="8383"/>
                    <a:pt x="608" y="6478"/>
                    <a:pt x="596" y="4549"/>
                  </a:cubicBezTo>
                  <a:cubicBezTo>
                    <a:pt x="596" y="3525"/>
                    <a:pt x="680" y="2727"/>
                    <a:pt x="1251" y="1846"/>
                  </a:cubicBezTo>
                  <a:cubicBezTo>
                    <a:pt x="1430" y="1561"/>
                    <a:pt x="1751" y="822"/>
                    <a:pt x="2037" y="644"/>
                  </a:cubicBezTo>
                  <a:cubicBezTo>
                    <a:pt x="2189" y="549"/>
                    <a:pt x="2331" y="508"/>
                    <a:pt x="2464" y="508"/>
                  </a:cubicBezTo>
                  <a:cubicBezTo>
                    <a:pt x="2864" y="508"/>
                    <a:pt x="3183" y="870"/>
                    <a:pt x="3442" y="1192"/>
                  </a:cubicBezTo>
                  <a:cubicBezTo>
                    <a:pt x="3474" y="1233"/>
                    <a:pt x="3513" y="1250"/>
                    <a:pt x="3551" y="1250"/>
                  </a:cubicBezTo>
                  <a:cubicBezTo>
                    <a:pt x="3679" y="1250"/>
                    <a:pt x="3802" y="1055"/>
                    <a:pt x="3692" y="918"/>
                  </a:cubicBezTo>
                  <a:cubicBezTo>
                    <a:pt x="3406" y="566"/>
                    <a:pt x="2885" y="1"/>
                    <a:pt x="236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8" name="Google Shape;10468;p14"/>
            <p:cNvSpPr/>
            <p:nvPr/>
          </p:nvSpPr>
          <p:spPr>
            <a:xfrm>
              <a:off x="3514725" y="1839625"/>
              <a:ext cx="82950" cy="227925"/>
            </a:xfrm>
            <a:custGeom>
              <a:avLst/>
              <a:gdLst/>
              <a:ahLst/>
              <a:cxnLst/>
              <a:rect l="l" t="t" r="r" b="b"/>
              <a:pathLst>
                <a:path w="3318" h="9117" extrusionOk="0">
                  <a:moveTo>
                    <a:pt x="3089" y="0"/>
                  </a:moveTo>
                  <a:cubicBezTo>
                    <a:pt x="3016" y="0"/>
                    <a:pt x="2945" y="37"/>
                    <a:pt x="2917" y="120"/>
                  </a:cubicBezTo>
                  <a:cubicBezTo>
                    <a:pt x="2631" y="1049"/>
                    <a:pt x="2048" y="1775"/>
                    <a:pt x="1512" y="2561"/>
                  </a:cubicBezTo>
                  <a:cubicBezTo>
                    <a:pt x="1024" y="3275"/>
                    <a:pt x="619" y="4037"/>
                    <a:pt x="310" y="4847"/>
                  </a:cubicBezTo>
                  <a:cubicBezTo>
                    <a:pt x="0" y="5645"/>
                    <a:pt x="12" y="5859"/>
                    <a:pt x="441" y="6585"/>
                  </a:cubicBezTo>
                  <a:cubicBezTo>
                    <a:pt x="953" y="7431"/>
                    <a:pt x="1500" y="8252"/>
                    <a:pt x="2084" y="9038"/>
                  </a:cubicBezTo>
                  <a:cubicBezTo>
                    <a:pt x="2122" y="9094"/>
                    <a:pt x="2177" y="9117"/>
                    <a:pt x="2232" y="9117"/>
                  </a:cubicBezTo>
                  <a:cubicBezTo>
                    <a:pt x="2364" y="9117"/>
                    <a:pt x="2498" y="8982"/>
                    <a:pt x="2405" y="8847"/>
                  </a:cubicBezTo>
                  <a:cubicBezTo>
                    <a:pt x="1917" y="8157"/>
                    <a:pt x="1441" y="7443"/>
                    <a:pt x="988" y="6728"/>
                  </a:cubicBezTo>
                  <a:cubicBezTo>
                    <a:pt x="786" y="6395"/>
                    <a:pt x="429" y="5990"/>
                    <a:pt x="452" y="5573"/>
                  </a:cubicBezTo>
                  <a:cubicBezTo>
                    <a:pt x="452" y="5121"/>
                    <a:pt x="833" y="4514"/>
                    <a:pt x="1024" y="4133"/>
                  </a:cubicBezTo>
                  <a:cubicBezTo>
                    <a:pt x="1691" y="2775"/>
                    <a:pt x="2834" y="1692"/>
                    <a:pt x="3274" y="227"/>
                  </a:cubicBezTo>
                  <a:cubicBezTo>
                    <a:pt x="3318" y="89"/>
                    <a:pt x="3202" y="0"/>
                    <a:pt x="3089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9" name="Google Shape;10469;p14"/>
            <p:cNvSpPr/>
            <p:nvPr/>
          </p:nvSpPr>
          <p:spPr>
            <a:xfrm>
              <a:off x="3790650" y="2284625"/>
              <a:ext cx="100275" cy="173750"/>
            </a:xfrm>
            <a:custGeom>
              <a:avLst/>
              <a:gdLst/>
              <a:ahLst/>
              <a:cxnLst/>
              <a:rect l="l" t="t" r="r" b="b"/>
              <a:pathLst>
                <a:path w="4011" h="6950" extrusionOk="0">
                  <a:moveTo>
                    <a:pt x="360" y="1"/>
                  </a:moveTo>
                  <a:cubicBezTo>
                    <a:pt x="268" y="1"/>
                    <a:pt x="173" y="61"/>
                    <a:pt x="167" y="180"/>
                  </a:cubicBezTo>
                  <a:cubicBezTo>
                    <a:pt x="131" y="823"/>
                    <a:pt x="0" y="1537"/>
                    <a:pt x="95" y="2168"/>
                  </a:cubicBezTo>
                  <a:cubicBezTo>
                    <a:pt x="167" y="2704"/>
                    <a:pt x="488" y="3037"/>
                    <a:pt x="893" y="3382"/>
                  </a:cubicBezTo>
                  <a:cubicBezTo>
                    <a:pt x="2012" y="4371"/>
                    <a:pt x="2786" y="5633"/>
                    <a:pt x="3608" y="6871"/>
                  </a:cubicBezTo>
                  <a:cubicBezTo>
                    <a:pt x="3642" y="6926"/>
                    <a:pt x="3694" y="6949"/>
                    <a:pt x="3747" y="6949"/>
                  </a:cubicBezTo>
                  <a:cubicBezTo>
                    <a:pt x="3876" y="6949"/>
                    <a:pt x="4010" y="6812"/>
                    <a:pt x="3917" y="6668"/>
                  </a:cubicBezTo>
                  <a:cubicBezTo>
                    <a:pt x="3262" y="5692"/>
                    <a:pt x="2631" y="4632"/>
                    <a:pt x="1834" y="3751"/>
                  </a:cubicBezTo>
                  <a:cubicBezTo>
                    <a:pt x="1441" y="3335"/>
                    <a:pt x="893" y="3025"/>
                    <a:pt x="631" y="2525"/>
                  </a:cubicBezTo>
                  <a:cubicBezTo>
                    <a:pt x="274" y="1870"/>
                    <a:pt x="488" y="894"/>
                    <a:pt x="536" y="180"/>
                  </a:cubicBezTo>
                  <a:cubicBezTo>
                    <a:pt x="542" y="61"/>
                    <a:pt x="453" y="1"/>
                    <a:pt x="360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0" name="Google Shape;10470;p14"/>
            <p:cNvSpPr/>
            <p:nvPr/>
          </p:nvSpPr>
          <p:spPr>
            <a:xfrm>
              <a:off x="3512525" y="2498825"/>
              <a:ext cx="139100" cy="163000"/>
            </a:xfrm>
            <a:custGeom>
              <a:avLst/>
              <a:gdLst/>
              <a:ahLst/>
              <a:cxnLst/>
              <a:rect l="l" t="t" r="r" b="b"/>
              <a:pathLst>
                <a:path w="5564" h="6520" extrusionOk="0">
                  <a:moveTo>
                    <a:pt x="5295" y="1"/>
                  </a:moveTo>
                  <a:cubicBezTo>
                    <a:pt x="5254" y="1"/>
                    <a:pt x="5211" y="16"/>
                    <a:pt x="5172" y="53"/>
                  </a:cubicBezTo>
                  <a:cubicBezTo>
                    <a:pt x="4053" y="1053"/>
                    <a:pt x="2684" y="1791"/>
                    <a:pt x="1672" y="2911"/>
                  </a:cubicBezTo>
                  <a:cubicBezTo>
                    <a:pt x="814" y="3863"/>
                    <a:pt x="267" y="5042"/>
                    <a:pt x="28" y="6292"/>
                  </a:cubicBezTo>
                  <a:cubicBezTo>
                    <a:pt x="0" y="6433"/>
                    <a:pt x="114" y="6520"/>
                    <a:pt x="219" y="6520"/>
                  </a:cubicBezTo>
                  <a:cubicBezTo>
                    <a:pt x="292" y="6520"/>
                    <a:pt x="359" y="6479"/>
                    <a:pt x="374" y="6387"/>
                  </a:cubicBezTo>
                  <a:cubicBezTo>
                    <a:pt x="636" y="5042"/>
                    <a:pt x="1267" y="3804"/>
                    <a:pt x="2267" y="2839"/>
                  </a:cubicBezTo>
                  <a:cubicBezTo>
                    <a:pt x="3243" y="1899"/>
                    <a:pt x="4434" y="1196"/>
                    <a:pt x="5434" y="303"/>
                  </a:cubicBezTo>
                  <a:cubicBezTo>
                    <a:pt x="5564" y="192"/>
                    <a:pt x="5441" y="1"/>
                    <a:pt x="529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1" name="Google Shape;10471;p14"/>
            <p:cNvSpPr/>
            <p:nvPr/>
          </p:nvSpPr>
          <p:spPr>
            <a:xfrm>
              <a:off x="3554900" y="2617525"/>
              <a:ext cx="163575" cy="41675"/>
            </a:xfrm>
            <a:custGeom>
              <a:avLst/>
              <a:gdLst/>
              <a:ahLst/>
              <a:cxnLst/>
              <a:rect l="l" t="t" r="r" b="b"/>
              <a:pathLst>
                <a:path w="6543" h="1667" extrusionOk="0">
                  <a:moveTo>
                    <a:pt x="6275" y="1"/>
                  </a:moveTo>
                  <a:cubicBezTo>
                    <a:pt x="6231" y="1"/>
                    <a:pt x="6185" y="17"/>
                    <a:pt x="6144" y="56"/>
                  </a:cubicBezTo>
                  <a:cubicBezTo>
                    <a:pt x="5029" y="1056"/>
                    <a:pt x="3615" y="1305"/>
                    <a:pt x="2177" y="1305"/>
                  </a:cubicBezTo>
                  <a:cubicBezTo>
                    <a:pt x="1527" y="1305"/>
                    <a:pt x="872" y="1254"/>
                    <a:pt x="238" y="1199"/>
                  </a:cubicBezTo>
                  <a:cubicBezTo>
                    <a:pt x="235" y="1198"/>
                    <a:pt x="231" y="1198"/>
                    <a:pt x="227" y="1198"/>
                  </a:cubicBezTo>
                  <a:cubicBezTo>
                    <a:pt x="0" y="1198"/>
                    <a:pt x="4" y="1556"/>
                    <a:pt x="238" y="1568"/>
                  </a:cubicBezTo>
                  <a:cubicBezTo>
                    <a:pt x="868" y="1620"/>
                    <a:pt x="1513" y="1667"/>
                    <a:pt x="2153" y="1667"/>
                  </a:cubicBezTo>
                  <a:cubicBezTo>
                    <a:pt x="3692" y="1667"/>
                    <a:pt x="5203" y="1399"/>
                    <a:pt x="6406" y="306"/>
                  </a:cubicBezTo>
                  <a:cubicBezTo>
                    <a:pt x="6543" y="178"/>
                    <a:pt x="6421" y="1"/>
                    <a:pt x="6275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2" name="Google Shape;10472;p14"/>
            <p:cNvSpPr/>
            <p:nvPr/>
          </p:nvSpPr>
          <p:spPr>
            <a:xfrm>
              <a:off x="3482875" y="2052200"/>
              <a:ext cx="156225" cy="325925"/>
            </a:xfrm>
            <a:custGeom>
              <a:avLst/>
              <a:gdLst/>
              <a:ahLst/>
              <a:cxnLst/>
              <a:rect l="l" t="t" r="r" b="b"/>
              <a:pathLst>
                <a:path w="6249" h="13037" extrusionOk="0">
                  <a:moveTo>
                    <a:pt x="5987" y="1"/>
                  </a:moveTo>
                  <a:cubicBezTo>
                    <a:pt x="5944" y="1"/>
                    <a:pt x="5899" y="18"/>
                    <a:pt x="5858" y="59"/>
                  </a:cubicBezTo>
                  <a:cubicBezTo>
                    <a:pt x="5453" y="475"/>
                    <a:pt x="5215" y="964"/>
                    <a:pt x="4917" y="1452"/>
                  </a:cubicBezTo>
                  <a:cubicBezTo>
                    <a:pt x="4524" y="2130"/>
                    <a:pt x="4036" y="2571"/>
                    <a:pt x="3417" y="3000"/>
                  </a:cubicBezTo>
                  <a:cubicBezTo>
                    <a:pt x="2488" y="3631"/>
                    <a:pt x="1643" y="4214"/>
                    <a:pt x="1155" y="5238"/>
                  </a:cubicBezTo>
                  <a:cubicBezTo>
                    <a:pt x="0" y="7631"/>
                    <a:pt x="941" y="10346"/>
                    <a:pt x="714" y="12858"/>
                  </a:cubicBezTo>
                  <a:cubicBezTo>
                    <a:pt x="708" y="12977"/>
                    <a:pt x="798" y="13037"/>
                    <a:pt x="892" y="13037"/>
                  </a:cubicBezTo>
                  <a:cubicBezTo>
                    <a:pt x="985" y="13037"/>
                    <a:pt x="1084" y="12977"/>
                    <a:pt x="1095" y="12858"/>
                  </a:cubicBezTo>
                  <a:cubicBezTo>
                    <a:pt x="1310" y="10358"/>
                    <a:pt x="333" y="7560"/>
                    <a:pt x="1584" y="5226"/>
                  </a:cubicBezTo>
                  <a:cubicBezTo>
                    <a:pt x="2155" y="4131"/>
                    <a:pt x="3239" y="3654"/>
                    <a:pt x="4155" y="2928"/>
                  </a:cubicBezTo>
                  <a:cubicBezTo>
                    <a:pt x="5060" y="2214"/>
                    <a:pt x="5334" y="1130"/>
                    <a:pt x="6120" y="321"/>
                  </a:cubicBezTo>
                  <a:cubicBezTo>
                    <a:pt x="6248" y="192"/>
                    <a:pt x="6130" y="1"/>
                    <a:pt x="5987" y="1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3" name="Google Shape;10473;p14"/>
            <p:cNvSpPr/>
            <p:nvPr/>
          </p:nvSpPr>
          <p:spPr>
            <a:xfrm>
              <a:off x="3465300" y="2229700"/>
              <a:ext cx="23250" cy="185325"/>
            </a:xfrm>
            <a:custGeom>
              <a:avLst/>
              <a:gdLst/>
              <a:ahLst/>
              <a:cxnLst/>
              <a:rect l="l" t="t" r="r" b="b"/>
              <a:pathLst>
                <a:path w="930" h="7413" extrusionOk="0">
                  <a:moveTo>
                    <a:pt x="291" y="0"/>
                  </a:moveTo>
                  <a:cubicBezTo>
                    <a:pt x="183" y="0"/>
                    <a:pt x="67" y="91"/>
                    <a:pt x="96" y="233"/>
                  </a:cubicBezTo>
                  <a:cubicBezTo>
                    <a:pt x="334" y="1400"/>
                    <a:pt x="274" y="2555"/>
                    <a:pt x="203" y="3734"/>
                  </a:cubicBezTo>
                  <a:cubicBezTo>
                    <a:pt x="143" y="4901"/>
                    <a:pt x="84" y="6067"/>
                    <a:pt x="12" y="7234"/>
                  </a:cubicBezTo>
                  <a:cubicBezTo>
                    <a:pt x="1" y="7353"/>
                    <a:pt x="90" y="7413"/>
                    <a:pt x="184" y="7413"/>
                  </a:cubicBezTo>
                  <a:cubicBezTo>
                    <a:pt x="277" y="7413"/>
                    <a:pt x="376" y="7353"/>
                    <a:pt x="382" y="7234"/>
                  </a:cubicBezTo>
                  <a:cubicBezTo>
                    <a:pt x="513" y="4925"/>
                    <a:pt x="929" y="2424"/>
                    <a:pt x="453" y="138"/>
                  </a:cubicBezTo>
                  <a:cubicBezTo>
                    <a:pt x="434" y="42"/>
                    <a:pt x="364" y="0"/>
                    <a:pt x="291" y="0"/>
                  </a:cubicBezTo>
                  <a:close/>
                </a:path>
              </a:pathLst>
            </a:custGeom>
            <a:solidFill>
              <a:srgbClr val="BA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4" name="Google Shape;10474;p14"/>
            <p:cNvSpPr/>
            <p:nvPr/>
          </p:nvSpPr>
          <p:spPr>
            <a:xfrm>
              <a:off x="3390600" y="2267375"/>
              <a:ext cx="3000" cy="49725"/>
            </a:xfrm>
            <a:custGeom>
              <a:avLst/>
              <a:gdLst/>
              <a:ahLst/>
              <a:cxnLst/>
              <a:rect l="l" t="t" r="r" b="b"/>
              <a:pathLst>
                <a:path w="120" h="1989" extrusionOk="0">
                  <a:moveTo>
                    <a:pt x="83" y="0"/>
                  </a:moveTo>
                  <a:lnTo>
                    <a:pt x="83" y="0"/>
                  </a:lnTo>
                  <a:cubicBezTo>
                    <a:pt x="0" y="500"/>
                    <a:pt x="36" y="1739"/>
                    <a:pt x="119" y="1989"/>
                  </a:cubicBezTo>
                  <a:cubicBezTo>
                    <a:pt x="107" y="1370"/>
                    <a:pt x="95" y="679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5" name="Google Shape;10475;p14"/>
            <p:cNvSpPr/>
            <p:nvPr/>
          </p:nvSpPr>
          <p:spPr>
            <a:xfrm>
              <a:off x="3395650" y="2269150"/>
              <a:ext cx="4500" cy="25325"/>
            </a:xfrm>
            <a:custGeom>
              <a:avLst/>
              <a:gdLst/>
              <a:ahLst/>
              <a:cxnLst/>
              <a:rect l="l" t="t" r="r" b="b"/>
              <a:pathLst>
                <a:path w="180" h="1013" extrusionOk="0">
                  <a:moveTo>
                    <a:pt x="1" y="1"/>
                  </a:moveTo>
                  <a:cubicBezTo>
                    <a:pt x="24" y="346"/>
                    <a:pt x="72" y="668"/>
                    <a:pt x="120" y="1013"/>
                  </a:cubicBezTo>
                  <a:cubicBezTo>
                    <a:pt x="128" y="1013"/>
                    <a:pt x="135" y="1008"/>
                    <a:pt x="150" y="1008"/>
                  </a:cubicBezTo>
                  <a:cubicBezTo>
                    <a:pt x="158" y="1008"/>
                    <a:pt x="167" y="1009"/>
                    <a:pt x="179" y="1013"/>
                  </a:cubicBezTo>
                  <a:cubicBezTo>
                    <a:pt x="131" y="668"/>
                    <a:pt x="84" y="34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6" name="Google Shape;10476;p14"/>
            <p:cNvSpPr/>
            <p:nvPr/>
          </p:nvSpPr>
          <p:spPr>
            <a:xfrm>
              <a:off x="3351300" y="1732200"/>
              <a:ext cx="643550" cy="961200"/>
            </a:xfrm>
            <a:custGeom>
              <a:avLst/>
              <a:gdLst/>
              <a:ahLst/>
              <a:cxnLst/>
              <a:rect l="l" t="t" r="r" b="b"/>
              <a:pathLst>
                <a:path w="25742" h="38448" extrusionOk="0">
                  <a:moveTo>
                    <a:pt x="12728" y="393"/>
                  </a:moveTo>
                  <a:cubicBezTo>
                    <a:pt x="12756" y="393"/>
                    <a:pt x="12784" y="401"/>
                    <a:pt x="12812" y="417"/>
                  </a:cubicBezTo>
                  <a:cubicBezTo>
                    <a:pt x="12966" y="476"/>
                    <a:pt x="13062" y="583"/>
                    <a:pt x="13085" y="738"/>
                  </a:cubicBezTo>
                  <a:cubicBezTo>
                    <a:pt x="13097" y="881"/>
                    <a:pt x="12990" y="1024"/>
                    <a:pt x="12847" y="1083"/>
                  </a:cubicBezTo>
                  <a:cubicBezTo>
                    <a:pt x="12669" y="1167"/>
                    <a:pt x="12609" y="1357"/>
                    <a:pt x="12526" y="1500"/>
                  </a:cubicBezTo>
                  <a:cubicBezTo>
                    <a:pt x="12395" y="1774"/>
                    <a:pt x="12312" y="2060"/>
                    <a:pt x="12192" y="2322"/>
                  </a:cubicBezTo>
                  <a:lnTo>
                    <a:pt x="12157" y="2322"/>
                  </a:lnTo>
                  <a:cubicBezTo>
                    <a:pt x="12169" y="2215"/>
                    <a:pt x="12192" y="2096"/>
                    <a:pt x="12169" y="1988"/>
                  </a:cubicBezTo>
                  <a:cubicBezTo>
                    <a:pt x="12109" y="1965"/>
                    <a:pt x="12073" y="1917"/>
                    <a:pt x="12014" y="1893"/>
                  </a:cubicBezTo>
                  <a:cubicBezTo>
                    <a:pt x="11991" y="1880"/>
                    <a:pt x="11967" y="1871"/>
                    <a:pt x="11944" y="1871"/>
                  </a:cubicBezTo>
                  <a:cubicBezTo>
                    <a:pt x="11905" y="1871"/>
                    <a:pt x="11869" y="1894"/>
                    <a:pt x="11847" y="1953"/>
                  </a:cubicBezTo>
                  <a:cubicBezTo>
                    <a:pt x="11788" y="2036"/>
                    <a:pt x="11716" y="2107"/>
                    <a:pt x="11633" y="2191"/>
                  </a:cubicBezTo>
                  <a:cubicBezTo>
                    <a:pt x="11573" y="2274"/>
                    <a:pt x="11502" y="2346"/>
                    <a:pt x="11419" y="2405"/>
                  </a:cubicBezTo>
                  <a:cubicBezTo>
                    <a:pt x="11514" y="2262"/>
                    <a:pt x="11621" y="2096"/>
                    <a:pt x="11740" y="1953"/>
                  </a:cubicBezTo>
                  <a:cubicBezTo>
                    <a:pt x="11895" y="1750"/>
                    <a:pt x="12073" y="1572"/>
                    <a:pt x="12228" y="1381"/>
                  </a:cubicBezTo>
                  <a:cubicBezTo>
                    <a:pt x="12264" y="1334"/>
                    <a:pt x="12323" y="1322"/>
                    <a:pt x="12347" y="1274"/>
                  </a:cubicBezTo>
                  <a:cubicBezTo>
                    <a:pt x="12478" y="1119"/>
                    <a:pt x="12502" y="881"/>
                    <a:pt x="12395" y="667"/>
                  </a:cubicBezTo>
                  <a:cubicBezTo>
                    <a:pt x="12347" y="572"/>
                    <a:pt x="12347" y="476"/>
                    <a:pt x="12466" y="429"/>
                  </a:cubicBezTo>
                  <a:cubicBezTo>
                    <a:pt x="12478" y="500"/>
                    <a:pt x="12478" y="595"/>
                    <a:pt x="12502" y="679"/>
                  </a:cubicBezTo>
                  <a:cubicBezTo>
                    <a:pt x="12514" y="714"/>
                    <a:pt x="12562" y="726"/>
                    <a:pt x="12609" y="738"/>
                  </a:cubicBezTo>
                  <a:cubicBezTo>
                    <a:pt x="12562" y="655"/>
                    <a:pt x="12490" y="607"/>
                    <a:pt x="12562" y="488"/>
                  </a:cubicBezTo>
                  <a:cubicBezTo>
                    <a:pt x="12617" y="425"/>
                    <a:pt x="12673" y="393"/>
                    <a:pt x="12728" y="393"/>
                  </a:cubicBezTo>
                  <a:close/>
                  <a:moveTo>
                    <a:pt x="9728" y="4227"/>
                  </a:moveTo>
                  <a:lnTo>
                    <a:pt x="9728" y="4227"/>
                  </a:lnTo>
                  <a:cubicBezTo>
                    <a:pt x="9823" y="4334"/>
                    <a:pt x="9776" y="4512"/>
                    <a:pt x="9549" y="4810"/>
                  </a:cubicBezTo>
                  <a:lnTo>
                    <a:pt x="9728" y="4227"/>
                  </a:lnTo>
                  <a:close/>
                  <a:moveTo>
                    <a:pt x="10096" y="11900"/>
                  </a:moveTo>
                  <a:cubicBezTo>
                    <a:pt x="10116" y="11900"/>
                    <a:pt x="10140" y="11906"/>
                    <a:pt x="10168" y="11918"/>
                  </a:cubicBezTo>
                  <a:cubicBezTo>
                    <a:pt x="10359" y="12025"/>
                    <a:pt x="10549" y="12132"/>
                    <a:pt x="10740" y="12252"/>
                  </a:cubicBezTo>
                  <a:cubicBezTo>
                    <a:pt x="10883" y="12335"/>
                    <a:pt x="11026" y="12442"/>
                    <a:pt x="11180" y="12561"/>
                  </a:cubicBezTo>
                  <a:cubicBezTo>
                    <a:pt x="11109" y="12656"/>
                    <a:pt x="11049" y="12728"/>
                    <a:pt x="10990" y="12787"/>
                  </a:cubicBezTo>
                  <a:cubicBezTo>
                    <a:pt x="10987" y="12790"/>
                    <a:pt x="10980" y="12792"/>
                    <a:pt x="10972" y="12792"/>
                  </a:cubicBezTo>
                  <a:cubicBezTo>
                    <a:pt x="10945" y="12792"/>
                    <a:pt x="10901" y="12778"/>
                    <a:pt x="10883" y="12752"/>
                  </a:cubicBezTo>
                  <a:lnTo>
                    <a:pt x="10478" y="12442"/>
                  </a:lnTo>
                  <a:cubicBezTo>
                    <a:pt x="10442" y="12430"/>
                    <a:pt x="10418" y="12430"/>
                    <a:pt x="10347" y="12394"/>
                  </a:cubicBezTo>
                  <a:lnTo>
                    <a:pt x="10347" y="12394"/>
                  </a:lnTo>
                  <a:cubicBezTo>
                    <a:pt x="10549" y="12573"/>
                    <a:pt x="10788" y="12668"/>
                    <a:pt x="10919" y="12859"/>
                  </a:cubicBezTo>
                  <a:lnTo>
                    <a:pt x="10883" y="12906"/>
                  </a:lnTo>
                  <a:cubicBezTo>
                    <a:pt x="10585" y="12692"/>
                    <a:pt x="10299" y="12502"/>
                    <a:pt x="10002" y="12311"/>
                  </a:cubicBezTo>
                  <a:cubicBezTo>
                    <a:pt x="9990" y="12311"/>
                    <a:pt x="9990" y="12323"/>
                    <a:pt x="9966" y="12335"/>
                  </a:cubicBezTo>
                  <a:cubicBezTo>
                    <a:pt x="10252" y="12549"/>
                    <a:pt x="10538" y="12740"/>
                    <a:pt x="10835" y="12954"/>
                  </a:cubicBezTo>
                  <a:cubicBezTo>
                    <a:pt x="10597" y="13395"/>
                    <a:pt x="10347" y="13859"/>
                    <a:pt x="10097" y="14299"/>
                  </a:cubicBezTo>
                  <a:cubicBezTo>
                    <a:pt x="9633" y="13918"/>
                    <a:pt x="9180" y="13549"/>
                    <a:pt x="8716" y="13168"/>
                  </a:cubicBezTo>
                  <a:cubicBezTo>
                    <a:pt x="8716" y="13156"/>
                    <a:pt x="8740" y="13144"/>
                    <a:pt x="8752" y="13133"/>
                  </a:cubicBezTo>
                  <a:cubicBezTo>
                    <a:pt x="9216" y="13406"/>
                    <a:pt x="9668" y="13692"/>
                    <a:pt x="10145" y="14002"/>
                  </a:cubicBezTo>
                  <a:cubicBezTo>
                    <a:pt x="10168" y="13990"/>
                    <a:pt x="10168" y="13978"/>
                    <a:pt x="10180" y="13954"/>
                  </a:cubicBezTo>
                  <a:cubicBezTo>
                    <a:pt x="9776" y="13716"/>
                    <a:pt x="9371" y="13478"/>
                    <a:pt x="8954" y="13228"/>
                  </a:cubicBezTo>
                  <a:cubicBezTo>
                    <a:pt x="9021" y="13194"/>
                    <a:pt x="9050" y="13180"/>
                    <a:pt x="9074" y="13180"/>
                  </a:cubicBezTo>
                  <a:cubicBezTo>
                    <a:pt x="9092" y="13180"/>
                    <a:pt x="9107" y="13188"/>
                    <a:pt x="9133" y="13204"/>
                  </a:cubicBezTo>
                  <a:lnTo>
                    <a:pt x="9311" y="13287"/>
                  </a:lnTo>
                  <a:cubicBezTo>
                    <a:pt x="9430" y="13359"/>
                    <a:pt x="9537" y="13442"/>
                    <a:pt x="9656" y="13514"/>
                  </a:cubicBezTo>
                  <a:cubicBezTo>
                    <a:pt x="9668" y="13502"/>
                    <a:pt x="9668" y="13478"/>
                    <a:pt x="9692" y="13466"/>
                  </a:cubicBezTo>
                  <a:cubicBezTo>
                    <a:pt x="9514" y="13347"/>
                    <a:pt x="9347" y="13228"/>
                    <a:pt x="9168" y="13109"/>
                  </a:cubicBezTo>
                  <a:cubicBezTo>
                    <a:pt x="9430" y="12942"/>
                    <a:pt x="9609" y="12740"/>
                    <a:pt x="9752" y="12490"/>
                  </a:cubicBezTo>
                  <a:cubicBezTo>
                    <a:pt x="9811" y="12382"/>
                    <a:pt x="9883" y="12287"/>
                    <a:pt x="9942" y="12204"/>
                  </a:cubicBezTo>
                  <a:cubicBezTo>
                    <a:pt x="9966" y="12144"/>
                    <a:pt x="10002" y="12085"/>
                    <a:pt x="10002" y="12025"/>
                  </a:cubicBezTo>
                  <a:cubicBezTo>
                    <a:pt x="10011" y="11946"/>
                    <a:pt x="10039" y="11900"/>
                    <a:pt x="10096" y="11900"/>
                  </a:cubicBezTo>
                  <a:close/>
                  <a:moveTo>
                    <a:pt x="9906" y="14871"/>
                  </a:moveTo>
                  <a:cubicBezTo>
                    <a:pt x="9954" y="14930"/>
                    <a:pt x="10014" y="14978"/>
                    <a:pt x="10073" y="15014"/>
                  </a:cubicBezTo>
                  <a:lnTo>
                    <a:pt x="10049" y="15049"/>
                  </a:lnTo>
                  <a:cubicBezTo>
                    <a:pt x="9990" y="15014"/>
                    <a:pt x="9930" y="14990"/>
                    <a:pt x="9847" y="14942"/>
                  </a:cubicBezTo>
                  <a:cubicBezTo>
                    <a:pt x="9871" y="14919"/>
                    <a:pt x="9895" y="14895"/>
                    <a:pt x="9906" y="14871"/>
                  </a:cubicBezTo>
                  <a:close/>
                  <a:moveTo>
                    <a:pt x="18062" y="10954"/>
                  </a:moveTo>
                  <a:cubicBezTo>
                    <a:pt x="18062" y="11037"/>
                    <a:pt x="18098" y="11120"/>
                    <a:pt x="18098" y="11192"/>
                  </a:cubicBezTo>
                  <a:cubicBezTo>
                    <a:pt x="18110" y="11323"/>
                    <a:pt x="18122" y="11454"/>
                    <a:pt x="18122" y="11597"/>
                  </a:cubicBezTo>
                  <a:cubicBezTo>
                    <a:pt x="18122" y="11751"/>
                    <a:pt x="18229" y="11906"/>
                    <a:pt x="18169" y="12085"/>
                  </a:cubicBezTo>
                  <a:cubicBezTo>
                    <a:pt x="18122" y="12204"/>
                    <a:pt x="18193" y="12347"/>
                    <a:pt x="18193" y="12502"/>
                  </a:cubicBezTo>
                  <a:cubicBezTo>
                    <a:pt x="18193" y="12549"/>
                    <a:pt x="18158" y="12609"/>
                    <a:pt x="18134" y="12644"/>
                  </a:cubicBezTo>
                  <a:cubicBezTo>
                    <a:pt x="18134" y="12680"/>
                    <a:pt x="18158" y="12728"/>
                    <a:pt x="18169" y="12752"/>
                  </a:cubicBezTo>
                  <a:cubicBezTo>
                    <a:pt x="18193" y="12740"/>
                    <a:pt x="18229" y="12704"/>
                    <a:pt x="18241" y="12680"/>
                  </a:cubicBezTo>
                  <a:cubicBezTo>
                    <a:pt x="18277" y="12561"/>
                    <a:pt x="18300" y="12454"/>
                    <a:pt x="18336" y="12335"/>
                  </a:cubicBezTo>
                  <a:cubicBezTo>
                    <a:pt x="18515" y="12680"/>
                    <a:pt x="18586" y="13025"/>
                    <a:pt x="18491" y="13383"/>
                  </a:cubicBezTo>
                  <a:cubicBezTo>
                    <a:pt x="18455" y="13585"/>
                    <a:pt x="18348" y="13787"/>
                    <a:pt x="18253" y="13990"/>
                  </a:cubicBezTo>
                  <a:cubicBezTo>
                    <a:pt x="18253" y="14002"/>
                    <a:pt x="18181" y="14037"/>
                    <a:pt x="18181" y="14037"/>
                  </a:cubicBezTo>
                  <a:cubicBezTo>
                    <a:pt x="18147" y="14000"/>
                    <a:pt x="18112" y="13987"/>
                    <a:pt x="18076" y="13987"/>
                  </a:cubicBezTo>
                  <a:cubicBezTo>
                    <a:pt x="18003" y="13987"/>
                    <a:pt x="17924" y="14038"/>
                    <a:pt x="17841" y="14038"/>
                  </a:cubicBezTo>
                  <a:cubicBezTo>
                    <a:pt x="17836" y="14038"/>
                    <a:pt x="17830" y="14038"/>
                    <a:pt x="17824" y="14037"/>
                  </a:cubicBezTo>
                  <a:cubicBezTo>
                    <a:pt x="17919" y="13871"/>
                    <a:pt x="17979" y="13704"/>
                    <a:pt x="18050" y="13561"/>
                  </a:cubicBezTo>
                  <a:cubicBezTo>
                    <a:pt x="18038" y="13549"/>
                    <a:pt x="18015" y="13549"/>
                    <a:pt x="18003" y="13525"/>
                  </a:cubicBezTo>
                  <a:cubicBezTo>
                    <a:pt x="17979" y="13609"/>
                    <a:pt x="17931" y="13680"/>
                    <a:pt x="17884" y="13752"/>
                  </a:cubicBezTo>
                  <a:cubicBezTo>
                    <a:pt x="17812" y="13883"/>
                    <a:pt x="17753" y="14037"/>
                    <a:pt x="17657" y="14145"/>
                  </a:cubicBezTo>
                  <a:cubicBezTo>
                    <a:pt x="17586" y="14216"/>
                    <a:pt x="17467" y="14228"/>
                    <a:pt x="17360" y="14276"/>
                  </a:cubicBezTo>
                  <a:cubicBezTo>
                    <a:pt x="17276" y="14359"/>
                    <a:pt x="17157" y="14466"/>
                    <a:pt x="17026" y="14597"/>
                  </a:cubicBezTo>
                  <a:cubicBezTo>
                    <a:pt x="17086" y="14287"/>
                    <a:pt x="17288" y="14097"/>
                    <a:pt x="17396" y="13859"/>
                  </a:cubicBezTo>
                  <a:lnTo>
                    <a:pt x="17396" y="13859"/>
                  </a:lnTo>
                  <a:cubicBezTo>
                    <a:pt x="17217" y="14061"/>
                    <a:pt x="17050" y="14287"/>
                    <a:pt x="16967" y="14573"/>
                  </a:cubicBezTo>
                  <a:cubicBezTo>
                    <a:pt x="16919" y="14692"/>
                    <a:pt x="16776" y="14764"/>
                    <a:pt x="16669" y="14847"/>
                  </a:cubicBezTo>
                  <a:cubicBezTo>
                    <a:pt x="16550" y="14942"/>
                    <a:pt x="16431" y="15049"/>
                    <a:pt x="16324" y="15145"/>
                  </a:cubicBezTo>
                  <a:cubicBezTo>
                    <a:pt x="16217" y="15240"/>
                    <a:pt x="16145" y="15347"/>
                    <a:pt x="16062" y="15442"/>
                  </a:cubicBezTo>
                  <a:cubicBezTo>
                    <a:pt x="16045" y="15460"/>
                    <a:pt x="16021" y="15471"/>
                    <a:pt x="16000" y="15471"/>
                  </a:cubicBezTo>
                  <a:cubicBezTo>
                    <a:pt x="15992" y="15471"/>
                    <a:pt x="15985" y="15469"/>
                    <a:pt x="15979" y="15466"/>
                  </a:cubicBezTo>
                  <a:cubicBezTo>
                    <a:pt x="15919" y="15407"/>
                    <a:pt x="15848" y="15335"/>
                    <a:pt x="15824" y="15252"/>
                  </a:cubicBezTo>
                  <a:cubicBezTo>
                    <a:pt x="15681" y="14990"/>
                    <a:pt x="15824" y="14716"/>
                    <a:pt x="15883" y="14466"/>
                  </a:cubicBezTo>
                  <a:cubicBezTo>
                    <a:pt x="15919" y="14323"/>
                    <a:pt x="16002" y="14204"/>
                    <a:pt x="16062" y="14061"/>
                  </a:cubicBezTo>
                  <a:cubicBezTo>
                    <a:pt x="16193" y="13799"/>
                    <a:pt x="16312" y="13525"/>
                    <a:pt x="16443" y="13275"/>
                  </a:cubicBezTo>
                  <a:cubicBezTo>
                    <a:pt x="16610" y="12978"/>
                    <a:pt x="16788" y="12680"/>
                    <a:pt x="16979" y="12394"/>
                  </a:cubicBezTo>
                  <a:cubicBezTo>
                    <a:pt x="17157" y="12156"/>
                    <a:pt x="17348" y="11942"/>
                    <a:pt x="17550" y="11704"/>
                  </a:cubicBezTo>
                  <a:cubicBezTo>
                    <a:pt x="17574" y="11978"/>
                    <a:pt x="17586" y="12240"/>
                    <a:pt x="17574" y="12466"/>
                  </a:cubicBezTo>
                  <a:lnTo>
                    <a:pt x="17586" y="12466"/>
                  </a:lnTo>
                  <a:cubicBezTo>
                    <a:pt x="17622" y="12168"/>
                    <a:pt x="17634" y="11871"/>
                    <a:pt x="17646" y="11573"/>
                  </a:cubicBezTo>
                  <a:cubicBezTo>
                    <a:pt x="17646" y="11561"/>
                    <a:pt x="17681" y="11561"/>
                    <a:pt x="17717" y="11537"/>
                  </a:cubicBezTo>
                  <a:cubicBezTo>
                    <a:pt x="17741" y="11835"/>
                    <a:pt x="17753" y="12097"/>
                    <a:pt x="17765" y="12382"/>
                  </a:cubicBezTo>
                  <a:lnTo>
                    <a:pt x="17800" y="12382"/>
                  </a:lnTo>
                  <a:cubicBezTo>
                    <a:pt x="17800" y="12216"/>
                    <a:pt x="17812" y="12073"/>
                    <a:pt x="17800" y="11906"/>
                  </a:cubicBezTo>
                  <a:cubicBezTo>
                    <a:pt x="17800" y="11751"/>
                    <a:pt x="17753" y="11620"/>
                    <a:pt x="17753" y="11478"/>
                  </a:cubicBezTo>
                  <a:cubicBezTo>
                    <a:pt x="17753" y="11430"/>
                    <a:pt x="17800" y="11394"/>
                    <a:pt x="17824" y="11359"/>
                  </a:cubicBezTo>
                  <a:cubicBezTo>
                    <a:pt x="17919" y="11216"/>
                    <a:pt x="17979" y="11097"/>
                    <a:pt x="18062" y="10954"/>
                  </a:cubicBezTo>
                  <a:close/>
                  <a:moveTo>
                    <a:pt x="4848" y="16469"/>
                  </a:moveTo>
                  <a:cubicBezTo>
                    <a:pt x="4892" y="16469"/>
                    <a:pt x="4943" y="16481"/>
                    <a:pt x="5001" y="16502"/>
                  </a:cubicBezTo>
                  <a:cubicBezTo>
                    <a:pt x="5025" y="16526"/>
                    <a:pt x="5073" y="16550"/>
                    <a:pt x="5084" y="16585"/>
                  </a:cubicBezTo>
                  <a:cubicBezTo>
                    <a:pt x="5132" y="16645"/>
                    <a:pt x="5180" y="16716"/>
                    <a:pt x="5204" y="16776"/>
                  </a:cubicBezTo>
                  <a:lnTo>
                    <a:pt x="4644" y="16776"/>
                  </a:lnTo>
                  <a:cubicBezTo>
                    <a:pt x="4653" y="16563"/>
                    <a:pt x="4721" y="16469"/>
                    <a:pt x="4848" y="16469"/>
                  </a:cubicBezTo>
                  <a:close/>
                  <a:moveTo>
                    <a:pt x="4998" y="16964"/>
                  </a:moveTo>
                  <a:cubicBezTo>
                    <a:pt x="5184" y="16964"/>
                    <a:pt x="5346" y="17001"/>
                    <a:pt x="5489" y="17145"/>
                  </a:cubicBezTo>
                  <a:cubicBezTo>
                    <a:pt x="5299" y="17085"/>
                    <a:pt x="5120" y="17026"/>
                    <a:pt x="4906" y="16966"/>
                  </a:cubicBezTo>
                  <a:cubicBezTo>
                    <a:pt x="4937" y="16965"/>
                    <a:pt x="4968" y="16964"/>
                    <a:pt x="4998" y="16964"/>
                  </a:cubicBezTo>
                  <a:close/>
                  <a:moveTo>
                    <a:pt x="17574" y="15645"/>
                  </a:moveTo>
                  <a:lnTo>
                    <a:pt x="17574" y="15645"/>
                  </a:lnTo>
                  <a:cubicBezTo>
                    <a:pt x="17657" y="16395"/>
                    <a:pt x="17145" y="17324"/>
                    <a:pt x="16550" y="17562"/>
                  </a:cubicBezTo>
                  <a:cubicBezTo>
                    <a:pt x="16528" y="17518"/>
                    <a:pt x="16527" y="17494"/>
                    <a:pt x="16517" y="17463"/>
                  </a:cubicBezTo>
                  <a:lnTo>
                    <a:pt x="16517" y="17463"/>
                  </a:lnTo>
                  <a:cubicBezTo>
                    <a:pt x="16564" y="17405"/>
                    <a:pt x="16622" y="17346"/>
                    <a:pt x="16634" y="17276"/>
                  </a:cubicBezTo>
                  <a:cubicBezTo>
                    <a:pt x="16693" y="17014"/>
                    <a:pt x="16729" y="16728"/>
                    <a:pt x="16788" y="16454"/>
                  </a:cubicBezTo>
                  <a:cubicBezTo>
                    <a:pt x="16800" y="16395"/>
                    <a:pt x="16848" y="16335"/>
                    <a:pt x="16872" y="16276"/>
                  </a:cubicBezTo>
                  <a:cubicBezTo>
                    <a:pt x="16884" y="16276"/>
                    <a:pt x="16919" y="16300"/>
                    <a:pt x="16931" y="16300"/>
                  </a:cubicBezTo>
                  <a:cubicBezTo>
                    <a:pt x="16872" y="16597"/>
                    <a:pt x="16824" y="16895"/>
                    <a:pt x="16764" y="17193"/>
                  </a:cubicBezTo>
                  <a:cubicBezTo>
                    <a:pt x="16872" y="17085"/>
                    <a:pt x="16884" y="17038"/>
                    <a:pt x="16919" y="16716"/>
                  </a:cubicBezTo>
                  <a:lnTo>
                    <a:pt x="16967" y="16264"/>
                  </a:lnTo>
                  <a:lnTo>
                    <a:pt x="16967" y="16204"/>
                  </a:lnTo>
                  <a:cubicBezTo>
                    <a:pt x="17026" y="16062"/>
                    <a:pt x="17419" y="15704"/>
                    <a:pt x="17574" y="15645"/>
                  </a:cubicBezTo>
                  <a:close/>
                  <a:moveTo>
                    <a:pt x="16276" y="18883"/>
                  </a:moveTo>
                  <a:lnTo>
                    <a:pt x="16276" y="18883"/>
                  </a:lnTo>
                  <a:cubicBezTo>
                    <a:pt x="16264" y="19002"/>
                    <a:pt x="16360" y="19086"/>
                    <a:pt x="16253" y="19145"/>
                  </a:cubicBezTo>
                  <a:cubicBezTo>
                    <a:pt x="16264" y="19169"/>
                    <a:pt x="16300" y="19217"/>
                    <a:pt x="16312" y="19217"/>
                  </a:cubicBezTo>
                  <a:cubicBezTo>
                    <a:pt x="16360" y="19217"/>
                    <a:pt x="16395" y="19181"/>
                    <a:pt x="16455" y="19169"/>
                  </a:cubicBezTo>
                  <a:cubicBezTo>
                    <a:pt x="16538" y="19360"/>
                    <a:pt x="16693" y="19324"/>
                    <a:pt x="16860" y="19348"/>
                  </a:cubicBezTo>
                  <a:cubicBezTo>
                    <a:pt x="16812" y="19455"/>
                    <a:pt x="16788" y="19562"/>
                    <a:pt x="16753" y="19633"/>
                  </a:cubicBezTo>
                  <a:cubicBezTo>
                    <a:pt x="16598" y="19574"/>
                    <a:pt x="16419" y="19491"/>
                    <a:pt x="16253" y="19443"/>
                  </a:cubicBezTo>
                  <a:cubicBezTo>
                    <a:pt x="16133" y="19407"/>
                    <a:pt x="16014" y="19360"/>
                    <a:pt x="15895" y="19348"/>
                  </a:cubicBezTo>
                  <a:cubicBezTo>
                    <a:pt x="15848" y="19348"/>
                    <a:pt x="15798" y="19346"/>
                    <a:pt x="15749" y="19346"/>
                  </a:cubicBezTo>
                  <a:cubicBezTo>
                    <a:pt x="15675" y="19346"/>
                    <a:pt x="15602" y="19350"/>
                    <a:pt x="15538" y="19371"/>
                  </a:cubicBezTo>
                  <a:cubicBezTo>
                    <a:pt x="15312" y="19467"/>
                    <a:pt x="15074" y="19467"/>
                    <a:pt x="14836" y="19467"/>
                  </a:cubicBezTo>
                  <a:cubicBezTo>
                    <a:pt x="14824" y="19336"/>
                    <a:pt x="14943" y="19110"/>
                    <a:pt x="15050" y="19074"/>
                  </a:cubicBezTo>
                  <a:cubicBezTo>
                    <a:pt x="15193" y="19038"/>
                    <a:pt x="15348" y="18967"/>
                    <a:pt x="15491" y="18943"/>
                  </a:cubicBezTo>
                  <a:cubicBezTo>
                    <a:pt x="15741" y="18919"/>
                    <a:pt x="16002" y="18907"/>
                    <a:pt x="16276" y="18883"/>
                  </a:cubicBezTo>
                  <a:close/>
                  <a:moveTo>
                    <a:pt x="17205" y="18990"/>
                  </a:moveTo>
                  <a:cubicBezTo>
                    <a:pt x="17217" y="19002"/>
                    <a:pt x="17229" y="19002"/>
                    <a:pt x="17241" y="19002"/>
                  </a:cubicBezTo>
                  <a:cubicBezTo>
                    <a:pt x="17288" y="19217"/>
                    <a:pt x="17336" y="19407"/>
                    <a:pt x="17396" y="19610"/>
                  </a:cubicBezTo>
                  <a:cubicBezTo>
                    <a:pt x="17407" y="19705"/>
                    <a:pt x="17443" y="19776"/>
                    <a:pt x="17467" y="19848"/>
                  </a:cubicBezTo>
                  <a:cubicBezTo>
                    <a:pt x="17586" y="20145"/>
                    <a:pt x="17538" y="20431"/>
                    <a:pt x="17419" y="20717"/>
                  </a:cubicBezTo>
                  <a:cubicBezTo>
                    <a:pt x="17360" y="20860"/>
                    <a:pt x="17336" y="21026"/>
                    <a:pt x="17276" y="21181"/>
                  </a:cubicBezTo>
                  <a:cubicBezTo>
                    <a:pt x="17234" y="21288"/>
                    <a:pt x="17181" y="21376"/>
                    <a:pt x="17136" y="21479"/>
                  </a:cubicBezTo>
                  <a:lnTo>
                    <a:pt x="17136" y="21479"/>
                  </a:lnTo>
                  <a:cubicBezTo>
                    <a:pt x="17032" y="21074"/>
                    <a:pt x="16916" y="20657"/>
                    <a:pt x="16812" y="20253"/>
                  </a:cubicBezTo>
                  <a:cubicBezTo>
                    <a:pt x="16824" y="20253"/>
                    <a:pt x="16824" y="20241"/>
                    <a:pt x="16848" y="20241"/>
                  </a:cubicBezTo>
                  <a:cubicBezTo>
                    <a:pt x="16943" y="20526"/>
                    <a:pt x="17038" y="20800"/>
                    <a:pt x="17145" y="21086"/>
                  </a:cubicBezTo>
                  <a:lnTo>
                    <a:pt x="17157" y="21086"/>
                  </a:lnTo>
                  <a:cubicBezTo>
                    <a:pt x="17122" y="20979"/>
                    <a:pt x="17110" y="20860"/>
                    <a:pt x="17086" y="20764"/>
                  </a:cubicBezTo>
                  <a:cubicBezTo>
                    <a:pt x="17026" y="20598"/>
                    <a:pt x="16943" y="20443"/>
                    <a:pt x="16907" y="20288"/>
                  </a:cubicBezTo>
                  <a:cubicBezTo>
                    <a:pt x="16872" y="20133"/>
                    <a:pt x="16884" y="19991"/>
                    <a:pt x="16872" y="19836"/>
                  </a:cubicBezTo>
                  <a:cubicBezTo>
                    <a:pt x="16884" y="19836"/>
                    <a:pt x="16919" y="19824"/>
                    <a:pt x="16931" y="19824"/>
                  </a:cubicBezTo>
                  <a:cubicBezTo>
                    <a:pt x="16967" y="19883"/>
                    <a:pt x="16979" y="19955"/>
                    <a:pt x="17003" y="20014"/>
                  </a:cubicBezTo>
                  <a:cubicBezTo>
                    <a:pt x="17038" y="20074"/>
                    <a:pt x="17062" y="20145"/>
                    <a:pt x="17086" y="20229"/>
                  </a:cubicBezTo>
                  <a:cubicBezTo>
                    <a:pt x="17098" y="20312"/>
                    <a:pt x="17122" y="20383"/>
                    <a:pt x="17169" y="20467"/>
                  </a:cubicBezTo>
                  <a:cubicBezTo>
                    <a:pt x="17122" y="20312"/>
                    <a:pt x="17110" y="20145"/>
                    <a:pt x="17050" y="20002"/>
                  </a:cubicBezTo>
                  <a:cubicBezTo>
                    <a:pt x="16943" y="19764"/>
                    <a:pt x="16943" y="19538"/>
                    <a:pt x="17086" y="19300"/>
                  </a:cubicBezTo>
                  <a:cubicBezTo>
                    <a:pt x="17145" y="19217"/>
                    <a:pt x="17157" y="19098"/>
                    <a:pt x="17205" y="18990"/>
                  </a:cubicBezTo>
                  <a:close/>
                  <a:moveTo>
                    <a:pt x="18027" y="22324"/>
                  </a:moveTo>
                  <a:cubicBezTo>
                    <a:pt x="18050" y="22658"/>
                    <a:pt x="18086" y="22955"/>
                    <a:pt x="18122" y="23253"/>
                  </a:cubicBezTo>
                  <a:cubicBezTo>
                    <a:pt x="18110" y="23265"/>
                    <a:pt x="18098" y="23265"/>
                    <a:pt x="18086" y="23277"/>
                  </a:cubicBezTo>
                  <a:cubicBezTo>
                    <a:pt x="17979" y="23205"/>
                    <a:pt x="17848" y="23158"/>
                    <a:pt x="17788" y="23074"/>
                  </a:cubicBezTo>
                  <a:cubicBezTo>
                    <a:pt x="17669" y="22896"/>
                    <a:pt x="17693" y="22717"/>
                    <a:pt x="17824" y="22550"/>
                  </a:cubicBezTo>
                  <a:cubicBezTo>
                    <a:pt x="17884" y="22491"/>
                    <a:pt x="17943" y="22419"/>
                    <a:pt x="18027" y="22324"/>
                  </a:cubicBezTo>
                  <a:close/>
                  <a:moveTo>
                    <a:pt x="2763" y="23015"/>
                  </a:moveTo>
                  <a:cubicBezTo>
                    <a:pt x="2787" y="23110"/>
                    <a:pt x="2798" y="23229"/>
                    <a:pt x="2691" y="23372"/>
                  </a:cubicBezTo>
                  <a:cubicBezTo>
                    <a:pt x="2703" y="23217"/>
                    <a:pt x="2703" y="23110"/>
                    <a:pt x="2727" y="23015"/>
                  </a:cubicBezTo>
                  <a:close/>
                  <a:moveTo>
                    <a:pt x="2763" y="23443"/>
                  </a:moveTo>
                  <a:lnTo>
                    <a:pt x="2763" y="23729"/>
                  </a:lnTo>
                  <a:lnTo>
                    <a:pt x="2739" y="23729"/>
                  </a:lnTo>
                  <a:lnTo>
                    <a:pt x="2739" y="23443"/>
                  </a:lnTo>
                  <a:close/>
                  <a:moveTo>
                    <a:pt x="6061" y="17669"/>
                  </a:moveTo>
                  <a:cubicBezTo>
                    <a:pt x="6132" y="17800"/>
                    <a:pt x="6251" y="17931"/>
                    <a:pt x="6239" y="18038"/>
                  </a:cubicBezTo>
                  <a:cubicBezTo>
                    <a:pt x="6204" y="18217"/>
                    <a:pt x="6073" y="18383"/>
                    <a:pt x="5977" y="18562"/>
                  </a:cubicBezTo>
                  <a:cubicBezTo>
                    <a:pt x="5954" y="18729"/>
                    <a:pt x="5942" y="18907"/>
                    <a:pt x="5906" y="19110"/>
                  </a:cubicBezTo>
                  <a:cubicBezTo>
                    <a:pt x="5846" y="19431"/>
                    <a:pt x="5775" y="19776"/>
                    <a:pt x="5715" y="20110"/>
                  </a:cubicBezTo>
                  <a:cubicBezTo>
                    <a:pt x="5692" y="20205"/>
                    <a:pt x="5656" y="20348"/>
                    <a:pt x="5668" y="20443"/>
                  </a:cubicBezTo>
                  <a:cubicBezTo>
                    <a:pt x="5775" y="20967"/>
                    <a:pt x="5727" y="21503"/>
                    <a:pt x="5787" y="22027"/>
                  </a:cubicBezTo>
                  <a:cubicBezTo>
                    <a:pt x="5858" y="22646"/>
                    <a:pt x="5906" y="23289"/>
                    <a:pt x="5954" y="23932"/>
                  </a:cubicBezTo>
                  <a:cubicBezTo>
                    <a:pt x="5966" y="24039"/>
                    <a:pt x="5989" y="24170"/>
                    <a:pt x="5954" y="24253"/>
                  </a:cubicBezTo>
                  <a:cubicBezTo>
                    <a:pt x="5835" y="24491"/>
                    <a:pt x="5680" y="24717"/>
                    <a:pt x="5549" y="24944"/>
                  </a:cubicBezTo>
                  <a:cubicBezTo>
                    <a:pt x="5489" y="25015"/>
                    <a:pt x="5418" y="25086"/>
                    <a:pt x="5358" y="25170"/>
                  </a:cubicBezTo>
                  <a:cubicBezTo>
                    <a:pt x="5323" y="25146"/>
                    <a:pt x="5311" y="25134"/>
                    <a:pt x="5311" y="25122"/>
                  </a:cubicBezTo>
                  <a:lnTo>
                    <a:pt x="5394" y="24360"/>
                  </a:lnTo>
                  <a:cubicBezTo>
                    <a:pt x="5454" y="23920"/>
                    <a:pt x="5501" y="23455"/>
                    <a:pt x="5549" y="23003"/>
                  </a:cubicBezTo>
                  <a:cubicBezTo>
                    <a:pt x="5596" y="22550"/>
                    <a:pt x="5561" y="22098"/>
                    <a:pt x="5489" y="21634"/>
                  </a:cubicBezTo>
                  <a:cubicBezTo>
                    <a:pt x="5454" y="21443"/>
                    <a:pt x="5430" y="21241"/>
                    <a:pt x="5382" y="21038"/>
                  </a:cubicBezTo>
                  <a:lnTo>
                    <a:pt x="5156" y="20288"/>
                  </a:lnTo>
                  <a:cubicBezTo>
                    <a:pt x="5096" y="20110"/>
                    <a:pt x="5061" y="19943"/>
                    <a:pt x="5013" y="19776"/>
                  </a:cubicBezTo>
                  <a:cubicBezTo>
                    <a:pt x="4965" y="19610"/>
                    <a:pt x="4918" y="19431"/>
                    <a:pt x="4858" y="19276"/>
                  </a:cubicBezTo>
                  <a:cubicBezTo>
                    <a:pt x="4846" y="19240"/>
                    <a:pt x="4787" y="19229"/>
                    <a:pt x="4763" y="19193"/>
                  </a:cubicBezTo>
                  <a:cubicBezTo>
                    <a:pt x="4727" y="19240"/>
                    <a:pt x="4680" y="19288"/>
                    <a:pt x="4703" y="19312"/>
                  </a:cubicBezTo>
                  <a:cubicBezTo>
                    <a:pt x="4739" y="19491"/>
                    <a:pt x="4787" y="19669"/>
                    <a:pt x="4846" y="19848"/>
                  </a:cubicBezTo>
                  <a:cubicBezTo>
                    <a:pt x="4918" y="20122"/>
                    <a:pt x="5001" y="20372"/>
                    <a:pt x="5073" y="20622"/>
                  </a:cubicBezTo>
                  <a:lnTo>
                    <a:pt x="5120" y="20848"/>
                  </a:lnTo>
                  <a:cubicBezTo>
                    <a:pt x="5192" y="21157"/>
                    <a:pt x="5251" y="21491"/>
                    <a:pt x="5311" y="21800"/>
                  </a:cubicBezTo>
                  <a:cubicBezTo>
                    <a:pt x="5299" y="21800"/>
                    <a:pt x="5275" y="21812"/>
                    <a:pt x="5263" y="21812"/>
                  </a:cubicBezTo>
                  <a:cubicBezTo>
                    <a:pt x="5251" y="21777"/>
                    <a:pt x="5239" y="21741"/>
                    <a:pt x="5215" y="21693"/>
                  </a:cubicBezTo>
                  <a:cubicBezTo>
                    <a:pt x="5192" y="21610"/>
                    <a:pt x="5144" y="21515"/>
                    <a:pt x="5096" y="21431"/>
                  </a:cubicBezTo>
                  <a:cubicBezTo>
                    <a:pt x="5096" y="21425"/>
                    <a:pt x="5081" y="21422"/>
                    <a:pt x="5065" y="21422"/>
                  </a:cubicBezTo>
                  <a:cubicBezTo>
                    <a:pt x="5049" y="21422"/>
                    <a:pt x="5031" y="21425"/>
                    <a:pt x="5025" y="21431"/>
                  </a:cubicBezTo>
                  <a:cubicBezTo>
                    <a:pt x="5001" y="21443"/>
                    <a:pt x="4977" y="21491"/>
                    <a:pt x="4942" y="21550"/>
                  </a:cubicBezTo>
                  <a:cubicBezTo>
                    <a:pt x="4799" y="21062"/>
                    <a:pt x="4703" y="20598"/>
                    <a:pt x="4584" y="20133"/>
                  </a:cubicBezTo>
                  <a:lnTo>
                    <a:pt x="4537" y="20133"/>
                  </a:lnTo>
                  <a:cubicBezTo>
                    <a:pt x="4537" y="20181"/>
                    <a:pt x="4525" y="20241"/>
                    <a:pt x="4537" y="20300"/>
                  </a:cubicBezTo>
                  <a:cubicBezTo>
                    <a:pt x="4608" y="20610"/>
                    <a:pt x="4692" y="20943"/>
                    <a:pt x="4775" y="21253"/>
                  </a:cubicBezTo>
                  <a:cubicBezTo>
                    <a:pt x="4787" y="21312"/>
                    <a:pt x="4823" y="21360"/>
                    <a:pt x="4834" y="21419"/>
                  </a:cubicBezTo>
                  <a:cubicBezTo>
                    <a:pt x="4894" y="21574"/>
                    <a:pt x="4751" y="21693"/>
                    <a:pt x="4715" y="21860"/>
                  </a:cubicBezTo>
                  <a:cubicBezTo>
                    <a:pt x="4692" y="21479"/>
                    <a:pt x="4656" y="21122"/>
                    <a:pt x="4632" y="20764"/>
                  </a:cubicBezTo>
                  <a:lnTo>
                    <a:pt x="4584" y="20764"/>
                  </a:lnTo>
                  <a:lnTo>
                    <a:pt x="4584" y="21003"/>
                  </a:lnTo>
                  <a:cubicBezTo>
                    <a:pt x="4596" y="21205"/>
                    <a:pt x="4584" y="21431"/>
                    <a:pt x="4632" y="21634"/>
                  </a:cubicBezTo>
                  <a:cubicBezTo>
                    <a:pt x="4668" y="21919"/>
                    <a:pt x="4525" y="22074"/>
                    <a:pt x="4358" y="22253"/>
                  </a:cubicBezTo>
                  <a:cubicBezTo>
                    <a:pt x="4096" y="22515"/>
                    <a:pt x="3763" y="22681"/>
                    <a:pt x="3441" y="22848"/>
                  </a:cubicBezTo>
                  <a:cubicBezTo>
                    <a:pt x="3382" y="22860"/>
                    <a:pt x="3322" y="22872"/>
                    <a:pt x="3239" y="22884"/>
                  </a:cubicBezTo>
                  <a:lnTo>
                    <a:pt x="3239" y="22277"/>
                  </a:lnTo>
                  <a:lnTo>
                    <a:pt x="3215" y="22277"/>
                  </a:lnTo>
                  <a:cubicBezTo>
                    <a:pt x="3203" y="22372"/>
                    <a:pt x="3179" y="22467"/>
                    <a:pt x="3179" y="22574"/>
                  </a:cubicBezTo>
                  <a:lnTo>
                    <a:pt x="3179" y="22884"/>
                  </a:lnTo>
                  <a:cubicBezTo>
                    <a:pt x="3128" y="22894"/>
                    <a:pt x="3090" y="22901"/>
                    <a:pt x="3062" y="22901"/>
                  </a:cubicBezTo>
                  <a:cubicBezTo>
                    <a:pt x="2995" y="22901"/>
                    <a:pt x="2989" y="22863"/>
                    <a:pt x="2989" y="22753"/>
                  </a:cubicBezTo>
                  <a:lnTo>
                    <a:pt x="2989" y="21979"/>
                  </a:lnTo>
                  <a:cubicBezTo>
                    <a:pt x="2929" y="22038"/>
                    <a:pt x="2918" y="22038"/>
                    <a:pt x="2929" y="22419"/>
                  </a:cubicBezTo>
                  <a:cubicBezTo>
                    <a:pt x="2941" y="22562"/>
                    <a:pt x="2941" y="22717"/>
                    <a:pt x="2965" y="22860"/>
                  </a:cubicBezTo>
                  <a:cubicBezTo>
                    <a:pt x="2941" y="22860"/>
                    <a:pt x="2929" y="22872"/>
                    <a:pt x="2929" y="22872"/>
                  </a:cubicBezTo>
                  <a:cubicBezTo>
                    <a:pt x="2679" y="22848"/>
                    <a:pt x="2691" y="22848"/>
                    <a:pt x="2703" y="22562"/>
                  </a:cubicBezTo>
                  <a:cubicBezTo>
                    <a:pt x="2751" y="22086"/>
                    <a:pt x="2763" y="21598"/>
                    <a:pt x="2822" y="21122"/>
                  </a:cubicBezTo>
                  <a:cubicBezTo>
                    <a:pt x="2870" y="20753"/>
                    <a:pt x="2953" y="20372"/>
                    <a:pt x="3048" y="20002"/>
                  </a:cubicBezTo>
                  <a:cubicBezTo>
                    <a:pt x="3096" y="19764"/>
                    <a:pt x="3156" y="19526"/>
                    <a:pt x="3239" y="19300"/>
                  </a:cubicBezTo>
                  <a:cubicBezTo>
                    <a:pt x="3310" y="19098"/>
                    <a:pt x="3429" y="18907"/>
                    <a:pt x="3525" y="18705"/>
                  </a:cubicBezTo>
                  <a:cubicBezTo>
                    <a:pt x="3549" y="18633"/>
                    <a:pt x="3584" y="18562"/>
                    <a:pt x="3632" y="18502"/>
                  </a:cubicBezTo>
                  <a:cubicBezTo>
                    <a:pt x="3644" y="18467"/>
                    <a:pt x="3715" y="18455"/>
                    <a:pt x="3715" y="18455"/>
                  </a:cubicBezTo>
                  <a:cubicBezTo>
                    <a:pt x="3868" y="18667"/>
                    <a:pt x="4076" y="18698"/>
                    <a:pt x="4291" y="18698"/>
                  </a:cubicBezTo>
                  <a:cubicBezTo>
                    <a:pt x="4377" y="18698"/>
                    <a:pt x="4464" y="18693"/>
                    <a:pt x="4549" y="18693"/>
                  </a:cubicBezTo>
                  <a:cubicBezTo>
                    <a:pt x="4775" y="18693"/>
                    <a:pt x="4989" y="18633"/>
                    <a:pt x="5168" y="18467"/>
                  </a:cubicBezTo>
                  <a:cubicBezTo>
                    <a:pt x="5251" y="18395"/>
                    <a:pt x="5370" y="18371"/>
                    <a:pt x="5465" y="18312"/>
                  </a:cubicBezTo>
                  <a:lnTo>
                    <a:pt x="5727" y="18133"/>
                  </a:lnTo>
                  <a:cubicBezTo>
                    <a:pt x="5787" y="18252"/>
                    <a:pt x="5835" y="18371"/>
                    <a:pt x="5894" y="18490"/>
                  </a:cubicBezTo>
                  <a:cubicBezTo>
                    <a:pt x="5918" y="18514"/>
                    <a:pt x="5954" y="18550"/>
                    <a:pt x="5977" y="18562"/>
                  </a:cubicBezTo>
                  <a:cubicBezTo>
                    <a:pt x="5942" y="18407"/>
                    <a:pt x="5882" y="18276"/>
                    <a:pt x="5823" y="18145"/>
                  </a:cubicBezTo>
                  <a:cubicBezTo>
                    <a:pt x="5799" y="18097"/>
                    <a:pt x="5823" y="18038"/>
                    <a:pt x="5835" y="18014"/>
                  </a:cubicBezTo>
                  <a:cubicBezTo>
                    <a:pt x="5894" y="17907"/>
                    <a:pt x="5966" y="17800"/>
                    <a:pt x="6061" y="17669"/>
                  </a:cubicBezTo>
                  <a:close/>
                  <a:moveTo>
                    <a:pt x="5144" y="26241"/>
                  </a:moveTo>
                  <a:cubicBezTo>
                    <a:pt x="5311" y="26348"/>
                    <a:pt x="5465" y="26444"/>
                    <a:pt x="5608" y="26551"/>
                  </a:cubicBezTo>
                  <a:cubicBezTo>
                    <a:pt x="5641" y="26559"/>
                    <a:pt x="5680" y="26573"/>
                    <a:pt x="5712" y="26573"/>
                  </a:cubicBezTo>
                  <a:cubicBezTo>
                    <a:pt x="5727" y="26573"/>
                    <a:pt x="5740" y="26570"/>
                    <a:pt x="5751" y="26563"/>
                  </a:cubicBezTo>
                  <a:cubicBezTo>
                    <a:pt x="5773" y="26558"/>
                    <a:pt x="5791" y="26556"/>
                    <a:pt x="5807" y="26556"/>
                  </a:cubicBezTo>
                  <a:cubicBezTo>
                    <a:pt x="5871" y="26556"/>
                    <a:pt x="5894" y="26594"/>
                    <a:pt x="5894" y="26670"/>
                  </a:cubicBezTo>
                  <a:cubicBezTo>
                    <a:pt x="5906" y="26789"/>
                    <a:pt x="5906" y="26920"/>
                    <a:pt x="5918" y="27039"/>
                  </a:cubicBezTo>
                  <a:cubicBezTo>
                    <a:pt x="5954" y="27265"/>
                    <a:pt x="5989" y="27468"/>
                    <a:pt x="6025" y="27706"/>
                  </a:cubicBezTo>
                  <a:cubicBezTo>
                    <a:pt x="5986" y="27709"/>
                    <a:pt x="5948" y="27711"/>
                    <a:pt x="5912" y="27711"/>
                  </a:cubicBezTo>
                  <a:cubicBezTo>
                    <a:pt x="5693" y="27711"/>
                    <a:pt x="5518" y="27650"/>
                    <a:pt x="5334" y="27527"/>
                  </a:cubicBezTo>
                  <a:cubicBezTo>
                    <a:pt x="5239" y="27456"/>
                    <a:pt x="5096" y="27408"/>
                    <a:pt x="5061" y="27277"/>
                  </a:cubicBezTo>
                  <a:cubicBezTo>
                    <a:pt x="5037" y="27241"/>
                    <a:pt x="5025" y="27194"/>
                    <a:pt x="5025" y="27146"/>
                  </a:cubicBezTo>
                  <a:cubicBezTo>
                    <a:pt x="5061" y="26860"/>
                    <a:pt x="5084" y="26587"/>
                    <a:pt x="5132" y="26301"/>
                  </a:cubicBezTo>
                  <a:cubicBezTo>
                    <a:pt x="5132" y="26289"/>
                    <a:pt x="5144" y="26253"/>
                    <a:pt x="5144" y="26241"/>
                  </a:cubicBezTo>
                  <a:close/>
                  <a:moveTo>
                    <a:pt x="2679" y="20550"/>
                  </a:moveTo>
                  <a:cubicBezTo>
                    <a:pt x="2691" y="20550"/>
                    <a:pt x="2703" y="20574"/>
                    <a:pt x="2715" y="20574"/>
                  </a:cubicBezTo>
                  <a:cubicBezTo>
                    <a:pt x="2703" y="20717"/>
                    <a:pt x="2679" y="20848"/>
                    <a:pt x="2656" y="21003"/>
                  </a:cubicBezTo>
                  <a:cubicBezTo>
                    <a:pt x="2632" y="21241"/>
                    <a:pt x="2608" y="21479"/>
                    <a:pt x="2584" y="21729"/>
                  </a:cubicBezTo>
                  <a:cubicBezTo>
                    <a:pt x="2572" y="22217"/>
                    <a:pt x="2548" y="22729"/>
                    <a:pt x="2548" y="23217"/>
                  </a:cubicBezTo>
                  <a:cubicBezTo>
                    <a:pt x="2548" y="23527"/>
                    <a:pt x="2572" y="23824"/>
                    <a:pt x="2584" y="24146"/>
                  </a:cubicBezTo>
                  <a:cubicBezTo>
                    <a:pt x="2584" y="24277"/>
                    <a:pt x="2584" y="24420"/>
                    <a:pt x="2608" y="24563"/>
                  </a:cubicBezTo>
                  <a:cubicBezTo>
                    <a:pt x="2632" y="24920"/>
                    <a:pt x="2679" y="25277"/>
                    <a:pt x="2715" y="25634"/>
                  </a:cubicBezTo>
                  <a:cubicBezTo>
                    <a:pt x="2763" y="25944"/>
                    <a:pt x="2810" y="26253"/>
                    <a:pt x="2870" y="26563"/>
                  </a:cubicBezTo>
                  <a:cubicBezTo>
                    <a:pt x="2929" y="26837"/>
                    <a:pt x="3037" y="27087"/>
                    <a:pt x="3108" y="27361"/>
                  </a:cubicBezTo>
                  <a:cubicBezTo>
                    <a:pt x="3131" y="27415"/>
                    <a:pt x="3170" y="27439"/>
                    <a:pt x="3211" y="27439"/>
                  </a:cubicBezTo>
                  <a:cubicBezTo>
                    <a:pt x="3232" y="27439"/>
                    <a:pt x="3254" y="27432"/>
                    <a:pt x="3275" y="27420"/>
                  </a:cubicBezTo>
                  <a:cubicBezTo>
                    <a:pt x="3287" y="27420"/>
                    <a:pt x="3287" y="27337"/>
                    <a:pt x="3275" y="27301"/>
                  </a:cubicBezTo>
                  <a:cubicBezTo>
                    <a:pt x="3251" y="27253"/>
                    <a:pt x="3227" y="27218"/>
                    <a:pt x="3215" y="27182"/>
                  </a:cubicBezTo>
                  <a:cubicBezTo>
                    <a:pt x="3168" y="27003"/>
                    <a:pt x="3120" y="26825"/>
                    <a:pt x="3096" y="26622"/>
                  </a:cubicBezTo>
                  <a:cubicBezTo>
                    <a:pt x="3025" y="26194"/>
                    <a:pt x="2977" y="25765"/>
                    <a:pt x="2918" y="25336"/>
                  </a:cubicBezTo>
                  <a:cubicBezTo>
                    <a:pt x="2870" y="25003"/>
                    <a:pt x="2822" y="24682"/>
                    <a:pt x="2787" y="24324"/>
                  </a:cubicBezTo>
                  <a:lnTo>
                    <a:pt x="2787" y="24324"/>
                  </a:lnTo>
                  <a:cubicBezTo>
                    <a:pt x="2929" y="24408"/>
                    <a:pt x="3037" y="24515"/>
                    <a:pt x="3144" y="24527"/>
                  </a:cubicBezTo>
                  <a:cubicBezTo>
                    <a:pt x="3284" y="24545"/>
                    <a:pt x="3424" y="24558"/>
                    <a:pt x="3563" y="24558"/>
                  </a:cubicBezTo>
                  <a:cubicBezTo>
                    <a:pt x="3791" y="24558"/>
                    <a:pt x="4017" y="24523"/>
                    <a:pt x="4239" y="24420"/>
                  </a:cubicBezTo>
                  <a:cubicBezTo>
                    <a:pt x="4370" y="24360"/>
                    <a:pt x="4501" y="24324"/>
                    <a:pt x="4656" y="24265"/>
                  </a:cubicBezTo>
                  <a:lnTo>
                    <a:pt x="4656" y="25872"/>
                  </a:lnTo>
                  <a:lnTo>
                    <a:pt x="4692" y="25872"/>
                  </a:lnTo>
                  <a:cubicBezTo>
                    <a:pt x="4692" y="25825"/>
                    <a:pt x="4703" y="25777"/>
                    <a:pt x="4703" y="25729"/>
                  </a:cubicBezTo>
                  <a:cubicBezTo>
                    <a:pt x="4715" y="25313"/>
                    <a:pt x="4727" y="24920"/>
                    <a:pt x="4715" y="24503"/>
                  </a:cubicBezTo>
                  <a:cubicBezTo>
                    <a:pt x="4715" y="24265"/>
                    <a:pt x="4799" y="24146"/>
                    <a:pt x="4989" y="24039"/>
                  </a:cubicBezTo>
                  <a:cubicBezTo>
                    <a:pt x="5108" y="23967"/>
                    <a:pt x="5204" y="23848"/>
                    <a:pt x="5311" y="23741"/>
                  </a:cubicBezTo>
                  <a:lnTo>
                    <a:pt x="5311" y="23741"/>
                  </a:lnTo>
                  <a:cubicBezTo>
                    <a:pt x="5263" y="24051"/>
                    <a:pt x="5227" y="24396"/>
                    <a:pt x="5180" y="24717"/>
                  </a:cubicBezTo>
                  <a:cubicBezTo>
                    <a:pt x="5144" y="25039"/>
                    <a:pt x="5132" y="25336"/>
                    <a:pt x="5084" y="25646"/>
                  </a:cubicBezTo>
                  <a:cubicBezTo>
                    <a:pt x="5037" y="25956"/>
                    <a:pt x="4965" y="26253"/>
                    <a:pt x="4930" y="26563"/>
                  </a:cubicBezTo>
                  <a:cubicBezTo>
                    <a:pt x="4894" y="26765"/>
                    <a:pt x="4882" y="26968"/>
                    <a:pt x="4870" y="27158"/>
                  </a:cubicBezTo>
                  <a:cubicBezTo>
                    <a:pt x="4870" y="27218"/>
                    <a:pt x="4846" y="27265"/>
                    <a:pt x="4846" y="27337"/>
                  </a:cubicBezTo>
                  <a:cubicBezTo>
                    <a:pt x="4811" y="27325"/>
                    <a:pt x="4775" y="27337"/>
                    <a:pt x="4715" y="27301"/>
                  </a:cubicBezTo>
                  <a:cubicBezTo>
                    <a:pt x="4599" y="27190"/>
                    <a:pt x="4475" y="27152"/>
                    <a:pt x="4347" y="27152"/>
                  </a:cubicBezTo>
                  <a:cubicBezTo>
                    <a:pt x="4199" y="27152"/>
                    <a:pt x="4047" y="27202"/>
                    <a:pt x="3894" y="27253"/>
                  </a:cubicBezTo>
                  <a:cubicBezTo>
                    <a:pt x="3834" y="27265"/>
                    <a:pt x="3775" y="27301"/>
                    <a:pt x="3715" y="27313"/>
                  </a:cubicBezTo>
                  <a:cubicBezTo>
                    <a:pt x="3572" y="27337"/>
                    <a:pt x="3477" y="27444"/>
                    <a:pt x="3394" y="27563"/>
                  </a:cubicBezTo>
                  <a:cubicBezTo>
                    <a:pt x="3346" y="27634"/>
                    <a:pt x="3275" y="27694"/>
                    <a:pt x="3203" y="27789"/>
                  </a:cubicBezTo>
                  <a:cubicBezTo>
                    <a:pt x="3263" y="27801"/>
                    <a:pt x="3299" y="27837"/>
                    <a:pt x="3358" y="27849"/>
                  </a:cubicBezTo>
                  <a:lnTo>
                    <a:pt x="3358" y="28158"/>
                  </a:lnTo>
                  <a:cubicBezTo>
                    <a:pt x="3299" y="28099"/>
                    <a:pt x="3239" y="28051"/>
                    <a:pt x="3215" y="28015"/>
                  </a:cubicBezTo>
                  <a:cubicBezTo>
                    <a:pt x="2977" y="27670"/>
                    <a:pt x="2751" y="27325"/>
                    <a:pt x="2501" y="27003"/>
                  </a:cubicBezTo>
                  <a:cubicBezTo>
                    <a:pt x="2322" y="26765"/>
                    <a:pt x="2251" y="26491"/>
                    <a:pt x="2108" y="26253"/>
                  </a:cubicBezTo>
                  <a:cubicBezTo>
                    <a:pt x="1905" y="25848"/>
                    <a:pt x="1834" y="25408"/>
                    <a:pt x="1691" y="24991"/>
                  </a:cubicBezTo>
                  <a:cubicBezTo>
                    <a:pt x="1655" y="24825"/>
                    <a:pt x="1632" y="24658"/>
                    <a:pt x="1608" y="24503"/>
                  </a:cubicBezTo>
                  <a:cubicBezTo>
                    <a:pt x="1548" y="24170"/>
                    <a:pt x="1536" y="23860"/>
                    <a:pt x="1453" y="23551"/>
                  </a:cubicBezTo>
                  <a:cubicBezTo>
                    <a:pt x="1370" y="23110"/>
                    <a:pt x="1417" y="22669"/>
                    <a:pt x="1429" y="22217"/>
                  </a:cubicBezTo>
                  <a:cubicBezTo>
                    <a:pt x="1441" y="21800"/>
                    <a:pt x="1501" y="21372"/>
                    <a:pt x="1548" y="20955"/>
                  </a:cubicBezTo>
                  <a:cubicBezTo>
                    <a:pt x="1548" y="20884"/>
                    <a:pt x="1536" y="20812"/>
                    <a:pt x="1536" y="20729"/>
                  </a:cubicBezTo>
                  <a:cubicBezTo>
                    <a:pt x="1536" y="20717"/>
                    <a:pt x="1560" y="20669"/>
                    <a:pt x="1572" y="20657"/>
                  </a:cubicBezTo>
                  <a:cubicBezTo>
                    <a:pt x="1596" y="20657"/>
                    <a:pt x="1632" y="20657"/>
                    <a:pt x="1632" y="20669"/>
                  </a:cubicBezTo>
                  <a:cubicBezTo>
                    <a:pt x="1689" y="20775"/>
                    <a:pt x="1768" y="20792"/>
                    <a:pt x="1851" y="20792"/>
                  </a:cubicBezTo>
                  <a:cubicBezTo>
                    <a:pt x="1889" y="20792"/>
                    <a:pt x="1927" y="20788"/>
                    <a:pt x="1965" y="20788"/>
                  </a:cubicBezTo>
                  <a:cubicBezTo>
                    <a:pt x="2068" y="20788"/>
                    <a:pt x="2177" y="20783"/>
                    <a:pt x="2287" y="20783"/>
                  </a:cubicBezTo>
                  <a:cubicBezTo>
                    <a:pt x="2342" y="20783"/>
                    <a:pt x="2398" y="20784"/>
                    <a:pt x="2453" y="20788"/>
                  </a:cubicBezTo>
                  <a:cubicBezTo>
                    <a:pt x="2468" y="20793"/>
                    <a:pt x="2481" y="20796"/>
                    <a:pt x="2492" y="20796"/>
                  </a:cubicBezTo>
                  <a:cubicBezTo>
                    <a:pt x="2531" y="20796"/>
                    <a:pt x="2544" y="20764"/>
                    <a:pt x="2572" y="20717"/>
                  </a:cubicBezTo>
                  <a:cubicBezTo>
                    <a:pt x="2608" y="20657"/>
                    <a:pt x="2644" y="20610"/>
                    <a:pt x="2679" y="20550"/>
                  </a:cubicBezTo>
                  <a:close/>
                  <a:moveTo>
                    <a:pt x="9752" y="15002"/>
                  </a:moveTo>
                  <a:cubicBezTo>
                    <a:pt x="9906" y="15169"/>
                    <a:pt x="10061" y="15347"/>
                    <a:pt x="10228" y="15514"/>
                  </a:cubicBezTo>
                  <a:cubicBezTo>
                    <a:pt x="10252" y="15538"/>
                    <a:pt x="10287" y="15573"/>
                    <a:pt x="10299" y="15609"/>
                  </a:cubicBezTo>
                  <a:cubicBezTo>
                    <a:pt x="10442" y="16002"/>
                    <a:pt x="10490" y="16383"/>
                    <a:pt x="10371" y="16788"/>
                  </a:cubicBezTo>
                  <a:lnTo>
                    <a:pt x="10371" y="16800"/>
                  </a:lnTo>
                  <a:cubicBezTo>
                    <a:pt x="10359" y="17133"/>
                    <a:pt x="10204" y="17431"/>
                    <a:pt x="10061" y="17728"/>
                  </a:cubicBezTo>
                  <a:cubicBezTo>
                    <a:pt x="9966" y="17919"/>
                    <a:pt x="9823" y="18086"/>
                    <a:pt x="9716" y="18264"/>
                  </a:cubicBezTo>
                  <a:cubicBezTo>
                    <a:pt x="9668" y="18336"/>
                    <a:pt x="9656" y="18431"/>
                    <a:pt x="9609" y="18502"/>
                  </a:cubicBezTo>
                  <a:cubicBezTo>
                    <a:pt x="9549" y="18586"/>
                    <a:pt x="9478" y="18693"/>
                    <a:pt x="9406" y="18764"/>
                  </a:cubicBezTo>
                  <a:cubicBezTo>
                    <a:pt x="9002" y="19169"/>
                    <a:pt x="8585" y="19574"/>
                    <a:pt x="8180" y="19979"/>
                  </a:cubicBezTo>
                  <a:cubicBezTo>
                    <a:pt x="7978" y="20193"/>
                    <a:pt x="7775" y="20419"/>
                    <a:pt x="7585" y="20657"/>
                  </a:cubicBezTo>
                  <a:cubicBezTo>
                    <a:pt x="7394" y="20895"/>
                    <a:pt x="7204" y="21134"/>
                    <a:pt x="7025" y="21372"/>
                  </a:cubicBezTo>
                  <a:cubicBezTo>
                    <a:pt x="6966" y="21467"/>
                    <a:pt x="6930" y="21586"/>
                    <a:pt x="6858" y="21669"/>
                  </a:cubicBezTo>
                  <a:cubicBezTo>
                    <a:pt x="6728" y="21836"/>
                    <a:pt x="6751" y="22062"/>
                    <a:pt x="6608" y="22241"/>
                  </a:cubicBezTo>
                  <a:cubicBezTo>
                    <a:pt x="6597" y="22193"/>
                    <a:pt x="6597" y="22146"/>
                    <a:pt x="6561" y="22074"/>
                  </a:cubicBezTo>
                  <a:cubicBezTo>
                    <a:pt x="6561" y="22134"/>
                    <a:pt x="6549" y="22158"/>
                    <a:pt x="6549" y="22181"/>
                  </a:cubicBezTo>
                  <a:cubicBezTo>
                    <a:pt x="6620" y="22384"/>
                    <a:pt x="6501" y="22562"/>
                    <a:pt x="6442" y="22741"/>
                  </a:cubicBezTo>
                  <a:cubicBezTo>
                    <a:pt x="6406" y="22860"/>
                    <a:pt x="6347" y="22979"/>
                    <a:pt x="6335" y="23110"/>
                  </a:cubicBezTo>
                  <a:cubicBezTo>
                    <a:pt x="6311" y="23324"/>
                    <a:pt x="6263" y="23551"/>
                    <a:pt x="6275" y="23765"/>
                  </a:cubicBezTo>
                  <a:cubicBezTo>
                    <a:pt x="6287" y="23943"/>
                    <a:pt x="6370" y="24122"/>
                    <a:pt x="6454" y="24289"/>
                  </a:cubicBezTo>
                  <a:cubicBezTo>
                    <a:pt x="6573" y="24503"/>
                    <a:pt x="6716" y="24694"/>
                    <a:pt x="6858" y="24872"/>
                  </a:cubicBezTo>
                  <a:cubicBezTo>
                    <a:pt x="6989" y="25015"/>
                    <a:pt x="7156" y="25110"/>
                    <a:pt x="7323" y="25229"/>
                  </a:cubicBezTo>
                  <a:cubicBezTo>
                    <a:pt x="7454" y="25313"/>
                    <a:pt x="7573" y="25420"/>
                    <a:pt x="7704" y="25479"/>
                  </a:cubicBezTo>
                  <a:cubicBezTo>
                    <a:pt x="7906" y="25586"/>
                    <a:pt x="8097" y="25658"/>
                    <a:pt x="8299" y="25717"/>
                  </a:cubicBezTo>
                  <a:cubicBezTo>
                    <a:pt x="8484" y="25761"/>
                    <a:pt x="8678" y="25814"/>
                    <a:pt x="8865" y="25814"/>
                  </a:cubicBezTo>
                  <a:cubicBezTo>
                    <a:pt x="8883" y="25814"/>
                    <a:pt x="8900" y="25814"/>
                    <a:pt x="8918" y="25813"/>
                  </a:cubicBezTo>
                  <a:cubicBezTo>
                    <a:pt x="9252" y="25789"/>
                    <a:pt x="9597" y="25717"/>
                    <a:pt x="9895" y="25515"/>
                  </a:cubicBezTo>
                  <a:cubicBezTo>
                    <a:pt x="10109" y="25360"/>
                    <a:pt x="10311" y="25229"/>
                    <a:pt x="10538" y="25098"/>
                  </a:cubicBezTo>
                  <a:cubicBezTo>
                    <a:pt x="10728" y="24979"/>
                    <a:pt x="10799" y="24765"/>
                    <a:pt x="10954" y="24622"/>
                  </a:cubicBezTo>
                  <a:cubicBezTo>
                    <a:pt x="11097" y="24467"/>
                    <a:pt x="11276" y="24336"/>
                    <a:pt x="11442" y="24182"/>
                  </a:cubicBezTo>
                  <a:cubicBezTo>
                    <a:pt x="11490" y="24146"/>
                    <a:pt x="11561" y="24110"/>
                    <a:pt x="11609" y="24063"/>
                  </a:cubicBezTo>
                  <a:cubicBezTo>
                    <a:pt x="11675" y="24015"/>
                    <a:pt x="11746" y="23997"/>
                    <a:pt x="11816" y="23997"/>
                  </a:cubicBezTo>
                  <a:cubicBezTo>
                    <a:pt x="11886" y="23997"/>
                    <a:pt x="11954" y="24015"/>
                    <a:pt x="12014" y="24039"/>
                  </a:cubicBezTo>
                  <a:cubicBezTo>
                    <a:pt x="12073" y="24051"/>
                    <a:pt x="12133" y="24170"/>
                    <a:pt x="12145" y="24241"/>
                  </a:cubicBezTo>
                  <a:cubicBezTo>
                    <a:pt x="12169" y="24563"/>
                    <a:pt x="12169" y="24872"/>
                    <a:pt x="12073" y="25170"/>
                  </a:cubicBezTo>
                  <a:cubicBezTo>
                    <a:pt x="12038" y="25277"/>
                    <a:pt x="12073" y="25408"/>
                    <a:pt x="12026" y="25515"/>
                  </a:cubicBezTo>
                  <a:cubicBezTo>
                    <a:pt x="11978" y="25598"/>
                    <a:pt x="11978" y="25670"/>
                    <a:pt x="12026" y="25765"/>
                  </a:cubicBezTo>
                  <a:cubicBezTo>
                    <a:pt x="12073" y="25848"/>
                    <a:pt x="12085" y="25944"/>
                    <a:pt x="12145" y="26015"/>
                  </a:cubicBezTo>
                  <a:cubicBezTo>
                    <a:pt x="12157" y="26063"/>
                    <a:pt x="12228" y="26063"/>
                    <a:pt x="12312" y="26087"/>
                  </a:cubicBezTo>
                  <a:cubicBezTo>
                    <a:pt x="12243" y="26155"/>
                    <a:pt x="12191" y="26215"/>
                    <a:pt x="12102" y="26215"/>
                  </a:cubicBezTo>
                  <a:cubicBezTo>
                    <a:pt x="12083" y="26215"/>
                    <a:pt x="12061" y="26212"/>
                    <a:pt x="12038" y="26206"/>
                  </a:cubicBezTo>
                  <a:cubicBezTo>
                    <a:pt x="11871" y="26313"/>
                    <a:pt x="11728" y="26432"/>
                    <a:pt x="11561" y="26539"/>
                  </a:cubicBezTo>
                  <a:lnTo>
                    <a:pt x="11026" y="26896"/>
                  </a:lnTo>
                  <a:cubicBezTo>
                    <a:pt x="10859" y="27003"/>
                    <a:pt x="10728" y="27146"/>
                    <a:pt x="10549" y="27206"/>
                  </a:cubicBezTo>
                  <a:cubicBezTo>
                    <a:pt x="10383" y="27265"/>
                    <a:pt x="10311" y="27432"/>
                    <a:pt x="10157" y="27503"/>
                  </a:cubicBezTo>
                  <a:cubicBezTo>
                    <a:pt x="10014" y="27575"/>
                    <a:pt x="9847" y="27670"/>
                    <a:pt x="9716" y="27753"/>
                  </a:cubicBezTo>
                  <a:cubicBezTo>
                    <a:pt x="9478" y="27920"/>
                    <a:pt x="9252" y="28099"/>
                    <a:pt x="9014" y="28265"/>
                  </a:cubicBezTo>
                  <a:cubicBezTo>
                    <a:pt x="8930" y="28325"/>
                    <a:pt x="8823" y="28373"/>
                    <a:pt x="8716" y="28396"/>
                  </a:cubicBezTo>
                  <a:cubicBezTo>
                    <a:pt x="8466" y="28468"/>
                    <a:pt x="8192" y="28527"/>
                    <a:pt x="7942" y="28599"/>
                  </a:cubicBezTo>
                  <a:cubicBezTo>
                    <a:pt x="7867" y="28624"/>
                    <a:pt x="7788" y="28639"/>
                    <a:pt x="7706" y="28639"/>
                  </a:cubicBezTo>
                  <a:cubicBezTo>
                    <a:pt x="7632" y="28639"/>
                    <a:pt x="7556" y="28627"/>
                    <a:pt x="7478" y="28599"/>
                  </a:cubicBezTo>
                  <a:cubicBezTo>
                    <a:pt x="7382" y="28563"/>
                    <a:pt x="7287" y="28527"/>
                    <a:pt x="7216" y="28444"/>
                  </a:cubicBezTo>
                  <a:cubicBezTo>
                    <a:pt x="7049" y="28242"/>
                    <a:pt x="6799" y="28158"/>
                    <a:pt x="6561" y="28099"/>
                  </a:cubicBezTo>
                  <a:cubicBezTo>
                    <a:pt x="6442" y="28063"/>
                    <a:pt x="6347" y="28003"/>
                    <a:pt x="6275" y="27920"/>
                  </a:cubicBezTo>
                  <a:cubicBezTo>
                    <a:pt x="6263" y="27908"/>
                    <a:pt x="6287" y="27825"/>
                    <a:pt x="6275" y="27813"/>
                  </a:cubicBezTo>
                  <a:cubicBezTo>
                    <a:pt x="6108" y="27611"/>
                    <a:pt x="6108" y="27349"/>
                    <a:pt x="6096" y="27099"/>
                  </a:cubicBezTo>
                  <a:cubicBezTo>
                    <a:pt x="6085" y="26991"/>
                    <a:pt x="6025" y="26872"/>
                    <a:pt x="6144" y="26789"/>
                  </a:cubicBezTo>
                  <a:cubicBezTo>
                    <a:pt x="6144" y="26789"/>
                    <a:pt x="6144" y="26741"/>
                    <a:pt x="6132" y="26729"/>
                  </a:cubicBezTo>
                  <a:cubicBezTo>
                    <a:pt x="5977" y="26360"/>
                    <a:pt x="5989" y="25967"/>
                    <a:pt x="6049" y="25563"/>
                  </a:cubicBezTo>
                  <a:cubicBezTo>
                    <a:pt x="6085" y="25360"/>
                    <a:pt x="6096" y="25134"/>
                    <a:pt x="6096" y="24908"/>
                  </a:cubicBezTo>
                  <a:cubicBezTo>
                    <a:pt x="6096" y="24372"/>
                    <a:pt x="6096" y="23824"/>
                    <a:pt x="6073" y="23277"/>
                  </a:cubicBezTo>
                  <a:cubicBezTo>
                    <a:pt x="6049" y="22872"/>
                    <a:pt x="5989" y="22455"/>
                    <a:pt x="5954" y="22050"/>
                  </a:cubicBezTo>
                  <a:cubicBezTo>
                    <a:pt x="5906" y="21717"/>
                    <a:pt x="5858" y="21372"/>
                    <a:pt x="5811" y="21003"/>
                  </a:cubicBezTo>
                  <a:lnTo>
                    <a:pt x="5811" y="21003"/>
                  </a:lnTo>
                  <a:cubicBezTo>
                    <a:pt x="5844" y="21005"/>
                    <a:pt x="5877" y="21007"/>
                    <a:pt x="5909" y="21007"/>
                  </a:cubicBezTo>
                  <a:cubicBezTo>
                    <a:pt x="6273" y="21007"/>
                    <a:pt x="6533" y="20825"/>
                    <a:pt x="6763" y="20562"/>
                  </a:cubicBezTo>
                  <a:lnTo>
                    <a:pt x="6763" y="20562"/>
                  </a:lnTo>
                  <a:cubicBezTo>
                    <a:pt x="6680" y="20907"/>
                    <a:pt x="6739" y="21253"/>
                    <a:pt x="6739" y="21574"/>
                  </a:cubicBezTo>
                  <a:lnTo>
                    <a:pt x="6763" y="21574"/>
                  </a:lnTo>
                  <a:cubicBezTo>
                    <a:pt x="6763" y="21467"/>
                    <a:pt x="6751" y="21348"/>
                    <a:pt x="6763" y="21229"/>
                  </a:cubicBezTo>
                  <a:cubicBezTo>
                    <a:pt x="6787" y="21003"/>
                    <a:pt x="6799" y="20776"/>
                    <a:pt x="6847" y="20574"/>
                  </a:cubicBezTo>
                  <a:cubicBezTo>
                    <a:pt x="6858" y="20479"/>
                    <a:pt x="6942" y="20419"/>
                    <a:pt x="6989" y="20348"/>
                  </a:cubicBezTo>
                  <a:cubicBezTo>
                    <a:pt x="7001" y="20348"/>
                    <a:pt x="7025" y="20360"/>
                    <a:pt x="7037" y="20360"/>
                  </a:cubicBezTo>
                  <a:lnTo>
                    <a:pt x="7037" y="20943"/>
                  </a:lnTo>
                  <a:lnTo>
                    <a:pt x="7085" y="20943"/>
                  </a:lnTo>
                  <a:cubicBezTo>
                    <a:pt x="7097" y="20884"/>
                    <a:pt x="7109" y="20836"/>
                    <a:pt x="7109" y="20788"/>
                  </a:cubicBezTo>
                  <a:cubicBezTo>
                    <a:pt x="7120" y="20705"/>
                    <a:pt x="7144" y="20598"/>
                    <a:pt x="7120" y="20491"/>
                  </a:cubicBezTo>
                  <a:cubicBezTo>
                    <a:pt x="7097" y="20300"/>
                    <a:pt x="7204" y="20181"/>
                    <a:pt x="7299" y="20062"/>
                  </a:cubicBezTo>
                  <a:cubicBezTo>
                    <a:pt x="7466" y="19883"/>
                    <a:pt x="7632" y="19705"/>
                    <a:pt x="7775" y="19514"/>
                  </a:cubicBezTo>
                  <a:cubicBezTo>
                    <a:pt x="7930" y="19300"/>
                    <a:pt x="8097" y="19098"/>
                    <a:pt x="8216" y="18859"/>
                  </a:cubicBezTo>
                  <a:cubicBezTo>
                    <a:pt x="8347" y="18586"/>
                    <a:pt x="8430" y="18312"/>
                    <a:pt x="8537" y="18038"/>
                  </a:cubicBezTo>
                  <a:cubicBezTo>
                    <a:pt x="8668" y="17728"/>
                    <a:pt x="8704" y="17395"/>
                    <a:pt x="8716" y="17074"/>
                  </a:cubicBezTo>
                  <a:cubicBezTo>
                    <a:pt x="8716" y="16943"/>
                    <a:pt x="8752" y="16800"/>
                    <a:pt x="8752" y="16669"/>
                  </a:cubicBezTo>
                  <a:cubicBezTo>
                    <a:pt x="8752" y="16466"/>
                    <a:pt x="8478" y="16181"/>
                    <a:pt x="8263" y="16133"/>
                  </a:cubicBezTo>
                  <a:cubicBezTo>
                    <a:pt x="8835" y="15835"/>
                    <a:pt x="9347" y="15466"/>
                    <a:pt x="9752" y="15002"/>
                  </a:cubicBezTo>
                  <a:close/>
                  <a:moveTo>
                    <a:pt x="3739" y="28623"/>
                  </a:moveTo>
                  <a:lnTo>
                    <a:pt x="3739" y="28623"/>
                  </a:lnTo>
                  <a:cubicBezTo>
                    <a:pt x="3870" y="28646"/>
                    <a:pt x="4013" y="28682"/>
                    <a:pt x="4156" y="28706"/>
                  </a:cubicBezTo>
                  <a:cubicBezTo>
                    <a:pt x="4132" y="28730"/>
                    <a:pt x="4132" y="28742"/>
                    <a:pt x="4132" y="28754"/>
                  </a:cubicBezTo>
                  <a:cubicBezTo>
                    <a:pt x="4087" y="28765"/>
                    <a:pt x="4040" y="28773"/>
                    <a:pt x="3995" y="28773"/>
                  </a:cubicBezTo>
                  <a:cubicBezTo>
                    <a:pt x="3897" y="28773"/>
                    <a:pt x="3804" y="28737"/>
                    <a:pt x="3739" y="28623"/>
                  </a:cubicBezTo>
                  <a:close/>
                  <a:moveTo>
                    <a:pt x="13562" y="28765"/>
                  </a:moveTo>
                  <a:cubicBezTo>
                    <a:pt x="13574" y="28765"/>
                    <a:pt x="13621" y="28765"/>
                    <a:pt x="13621" y="28789"/>
                  </a:cubicBezTo>
                  <a:lnTo>
                    <a:pt x="14062" y="29682"/>
                  </a:lnTo>
                  <a:cubicBezTo>
                    <a:pt x="14121" y="29801"/>
                    <a:pt x="14181" y="29932"/>
                    <a:pt x="14240" y="30063"/>
                  </a:cubicBezTo>
                  <a:cubicBezTo>
                    <a:pt x="14276" y="30111"/>
                    <a:pt x="14276" y="30182"/>
                    <a:pt x="14288" y="30242"/>
                  </a:cubicBezTo>
                  <a:cubicBezTo>
                    <a:pt x="14312" y="30397"/>
                    <a:pt x="14336" y="30539"/>
                    <a:pt x="14348" y="30694"/>
                  </a:cubicBezTo>
                  <a:cubicBezTo>
                    <a:pt x="14348" y="30790"/>
                    <a:pt x="14336" y="30909"/>
                    <a:pt x="14312" y="31016"/>
                  </a:cubicBezTo>
                  <a:cubicBezTo>
                    <a:pt x="14300" y="31016"/>
                    <a:pt x="14288" y="31028"/>
                    <a:pt x="14276" y="31028"/>
                  </a:cubicBezTo>
                  <a:lnTo>
                    <a:pt x="13824" y="30587"/>
                  </a:lnTo>
                  <a:cubicBezTo>
                    <a:pt x="13716" y="30480"/>
                    <a:pt x="13574" y="30397"/>
                    <a:pt x="13502" y="30278"/>
                  </a:cubicBezTo>
                  <a:cubicBezTo>
                    <a:pt x="13359" y="30063"/>
                    <a:pt x="13276" y="29861"/>
                    <a:pt x="13359" y="29587"/>
                  </a:cubicBezTo>
                  <a:cubicBezTo>
                    <a:pt x="13455" y="29313"/>
                    <a:pt x="13502" y="29051"/>
                    <a:pt x="13562" y="28765"/>
                  </a:cubicBezTo>
                  <a:close/>
                  <a:moveTo>
                    <a:pt x="11662" y="26788"/>
                  </a:moveTo>
                  <a:cubicBezTo>
                    <a:pt x="11700" y="26788"/>
                    <a:pt x="11740" y="26808"/>
                    <a:pt x="11788" y="26860"/>
                  </a:cubicBezTo>
                  <a:cubicBezTo>
                    <a:pt x="11871" y="26956"/>
                    <a:pt x="11990" y="26980"/>
                    <a:pt x="12097" y="27063"/>
                  </a:cubicBezTo>
                  <a:cubicBezTo>
                    <a:pt x="12228" y="27158"/>
                    <a:pt x="12371" y="27253"/>
                    <a:pt x="12490" y="27361"/>
                  </a:cubicBezTo>
                  <a:cubicBezTo>
                    <a:pt x="12514" y="27372"/>
                    <a:pt x="12502" y="27444"/>
                    <a:pt x="12490" y="27480"/>
                  </a:cubicBezTo>
                  <a:cubicBezTo>
                    <a:pt x="12443" y="27551"/>
                    <a:pt x="12395" y="27622"/>
                    <a:pt x="12347" y="27682"/>
                  </a:cubicBezTo>
                  <a:cubicBezTo>
                    <a:pt x="12050" y="27444"/>
                    <a:pt x="11752" y="27218"/>
                    <a:pt x="11454" y="26980"/>
                  </a:cubicBezTo>
                  <a:lnTo>
                    <a:pt x="11430" y="27015"/>
                  </a:lnTo>
                  <a:cubicBezTo>
                    <a:pt x="11442" y="27039"/>
                    <a:pt x="11454" y="27075"/>
                    <a:pt x="11490" y="27087"/>
                  </a:cubicBezTo>
                  <a:cubicBezTo>
                    <a:pt x="11728" y="27277"/>
                    <a:pt x="11966" y="27456"/>
                    <a:pt x="12204" y="27634"/>
                  </a:cubicBezTo>
                  <a:cubicBezTo>
                    <a:pt x="12323" y="27730"/>
                    <a:pt x="12323" y="27789"/>
                    <a:pt x="12216" y="27861"/>
                  </a:cubicBezTo>
                  <a:cubicBezTo>
                    <a:pt x="12216" y="27920"/>
                    <a:pt x="12252" y="27992"/>
                    <a:pt x="12228" y="27992"/>
                  </a:cubicBezTo>
                  <a:cubicBezTo>
                    <a:pt x="12109" y="28277"/>
                    <a:pt x="12133" y="28563"/>
                    <a:pt x="12133" y="28837"/>
                  </a:cubicBezTo>
                  <a:cubicBezTo>
                    <a:pt x="12133" y="28873"/>
                    <a:pt x="12085" y="28896"/>
                    <a:pt x="12073" y="28932"/>
                  </a:cubicBezTo>
                  <a:cubicBezTo>
                    <a:pt x="12097" y="29039"/>
                    <a:pt x="12157" y="29123"/>
                    <a:pt x="12157" y="29230"/>
                  </a:cubicBezTo>
                  <a:cubicBezTo>
                    <a:pt x="12169" y="29527"/>
                    <a:pt x="12264" y="29789"/>
                    <a:pt x="12383" y="30063"/>
                  </a:cubicBezTo>
                  <a:cubicBezTo>
                    <a:pt x="12466" y="30278"/>
                    <a:pt x="12562" y="30480"/>
                    <a:pt x="12693" y="30670"/>
                  </a:cubicBezTo>
                  <a:cubicBezTo>
                    <a:pt x="12812" y="30837"/>
                    <a:pt x="12966" y="30992"/>
                    <a:pt x="13109" y="31135"/>
                  </a:cubicBezTo>
                  <a:cubicBezTo>
                    <a:pt x="13169" y="31194"/>
                    <a:pt x="13193" y="31385"/>
                    <a:pt x="13157" y="31528"/>
                  </a:cubicBezTo>
                  <a:cubicBezTo>
                    <a:pt x="13121" y="31611"/>
                    <a:pt x="13109" y="31718"/>
                    <a:pt x="13062" y="31802"/>
                  </a:cubicBezTo>
                  <a:cubicBezTo>
                    <a:pt x="12990" y="31956"/>
                    <a:pt x="12931" y="32099"/>
                    <a:pt x="12835" y="32242"/>
                  </a:cubicBezTo>
                  <a:cubicBezTo>
                    <a:pt x="12752" y="32385"/>
                    <a:pt x="12597" y="32504"/>
                    <a:pt x="12538" y="32659"/>
                  </a:cubicBezTo>
                  <a:cubicBezTo>
                    <a:pt x="12431" y="32933"/>
                    <a:pt x="12157" y="33028"/>
                    <a:pt x="11966" y="33206"/>
                  </a:cubicBezTo>
                  <a:cubicBezTo>
                    <a:pt x="11859" y="33314"/>
                    <a:pt x="11776" y="33409"/>
                    <a:pt x="11669" y="33516"/>
                  </a:cubicBezTo>
                  <a:cubicBezTo>
                    <a:pt x="11478" y="33707"/>
                    <a:pt x="11276" y="33885"/>
                    <a:pt x="11085" y="34088"/>
                  </a:cubicBezTo>
                  <a:cubicBezTo>
                    <a:pt x="11002" y="34159"/>
                    <a:pt x="10919" y="34230"/>
                    <a:pt x="10823" y="34326"/>
                  </a:cubicBezTo>
                  <a:cubicBezTo>
                    <a:pt x="10847" y="34123"/>
                    <a:pt x="10847" y="33933"/>
                    <a:pt x="10907" y="33766"/>
                  </a:cubicBezTo>
                  <a:cubicBezTo>
                    <a:pt x="11038" y="33433"/>
                    <a:pt x="10978" y="33076"/>
                    <a:pt x="10966" y="32730"/>
                  </a:cubicBezTo>
                  <a:cubicBezTo>
                    <a:pt x="10954" y="32373"/>
                    <a:pt x="10907" y="32016"/>
                    <a:pt x="10835" y="31659"/>
                  </a:cubicBezTo>
                  <a:cubicBezTo>
                    <a:pt x="10799" y="31563"/>
                    <a:pt x="10668" y="31492"/>
                    <a:pt x="10561" y="31409"/>
                  </a:cubicBezTo>
                  <a:cubicBezTo>
                    <a:pt x="10668" y="31325"/>
                    <a:pt x="10788" y="31266"/>
                    <a:pt x="10907" y="31182"/>
                  </a:cubicBezTo>
                  <a:cubicBezTo>
                    <a:pt x="11180" y="30992"/>
                    <a:pt x="11442" y="30790"/>
                    <a:pt x="11716" y="30587"/>
                  </a:cubicBezTo>
                  <a:cubicBezTo>
                    <a:pt x="11776" y="30539"/>
                    <a:pt x="11800" y="30468"/>
                    <a:pt x="11752" y="30397"/>
                  </a:cubicBezTo>
                  <a:cubicBezTo>
                    <a:pt x="11633" y="30230"/>
                    <a:pt x="11514" y="30063"/>
                    <a:pt x="11323" y="30004"/>
                  </a:cubicBezTo>
                  <a:cubicBezTo>
                    <a:pt x="11180" y="29956"/>
                    <a:pt x="11026" y="29897"/>
                    <a:pt x="10895" y="29861"/>
                  </a:cubicBezTo>
                  <a:cubicBezTo>
                    <a:pt x="10859" y="29861"/>
                    <a:pt x="10847" y="29825"/>
                    <a:pt x="10835" y="29813"/>
                  </a:cubicBezTo>
                  <a:cubicBezTo>
                    <a:pt x="10776" y="29706"/>
                    <a:pt x="10716" y="29599"/>
                    <a:pt x="10668" y="29504"/>
                  </a:cubicBezTo>
                  <a:cubicBezTo>
                    <a:pt x="10645" y="29432"/>
                    <a:pt x="10621" y="29385"/>
                    <a:pt x="10621" y="29301"/>
                  </a:cubicBezTo>
                  <a:cubicBezTo>
                    <a:pt x="10585" y="29242"/>
                    <a:pt x="10526" y="29170"/>
                    <a:pt x="10478" y="29111"/>
                  </a:cubicBezTo>
                  <a:lnTo>
                    <a:pt x="10526" y="29063"/>
                  </a:lnTo>
                  <a:cubicBezTo>
                    <a:pt x="10883" y="29301"/>
                    <a:pt x="11216" y="29527"/>
                    <a:pt x="11573" y="29766"/>
                  </a:cubicBezTo>
                  <a:cubicBezTo>
                    <a:pt x="11597" y="29754"/>
                    <a:pt x="11597" y="29730"/>
                    <a:pt x="11609" y="29718"/>
                  </a:cubicBezTo>
                  <a:cubicBezTo>
                    <a:pt x="11502" y="29647"/>
                    <a:pt x="11395" y="29587"/>
                    <a:pt x="11300" y="29516"/>
                  </a:cubicBezTo>
                  <a:cubicBezTo>
                    <a:pt x="11061" y="29349"/>
                    <a:pt x="10799" y="29182"/>
                    <a:pt x="10561" y="29004"/>
                  </a:cubicBezTo>
                  <a:cubicBezTo>
                    <a:pt x="10490" y="28944"/>
                    <a:pt x="10478" y="28682"/>
                    <a:pt x="10538" y="28587"/>
                  </a:cubicBezTo>
                  <a:cubicBezTo>
                    <a:pt x="10561" y="28551"/>
                    <a:pt x="10561" y="28504"/>
                    <a:pt x="10561" y="28456"/>
                  </a:cubicBezTo>
                  <a:cubicBezTo>
                    <a:pt x="10597" y="28230"/>
                    <a:pt x="10609" y="28027"/>
                    <a:pt x="10645" y="27801"/>
                  </a:cubicBezTo>
                  <a:cubicBezTo>
                    <a:pt x="10645" y="27722"/>
                    <a:pt x="10676" y="27633"/>
                    <a:pt x="10780" y="27633"/>
                  </a:cubicBezTo>
                  <a:cubicBezTo>
                    <a:pt x="10786" y="27633"/>
                    <a:pt x="10793" y="27634"/>
                    <a:pt x="10799" y="27634"/>
                  </a:cubicBezTo>
                  <a:cubicBezTo>
                    <a:pt x="10728" y="27563"/>
                    <a:pt x="10740" y="27539"/>
                    <a:pt x="10788" y="27432"/>
                  </a:cubicBezTo>
                  <a:cubicBezTo>
                    <a:pt x="10895" y="27218"/>
                    <a:pt x="11085" y="27182"/>
                    <a:pt x="11240" y="27063"/>
                  </a:cubicBezTo>
                  <a:cubicBezTo>
                    <a:pt x="11323" y="26980"/>
                    <a:pt x="11430" y="26944"/>
                    <a:pt x="11514" y="26860"/>
                  </a:cubicBezTo>
                  <a:cubicBezTo>
                    <a:pt x="11567" y="26820"/>
                    <a:pt x="11613" y="26788"/>
                    <a:pt x="11662" y="26788"/>
                  </a:cubicBezTo>
                  <a:close/>
                  <a:moveTo>
                    <a:pt x="11066" y="36928"/>
                  </a:moveTo>
                  <a:lnTo>
                    <a:pt x="11066" y="36928"/>
                  </a:lnTo>
                  <a:cubicBezTo>
                    <a:pt x="11068" y="36934"/>
                    <a:pt x="11070" y="36939"/>
                    <a:pt x="11073" y="36945"/>
                  </a:cubicBezTo>
                  <a:cubicBezTo>
                    <a:pt x="11075" y="36947"/>
                    <a:pt x="11077" y="36948"/>
                    <a:pt x="11079" y="36950"/>
                  </a:cubicBezTo>
                  <a:lnTo>
                    <a:pt x="11079" y="36950"/>
                  </a:lnTo>
                  <a:cubicBezTo>
                    <a:pt x="11075" y="36943"/>
                    <a:pt x="11071" y="36935"/>
                    <a:pt x="11066" y="36928"/>
                  </a:cubicBezTo>
                  <a:close/>
                  <a:moveTo>
                    <a:pt x="12645" y="0"/>
                  </a:moveTo>
                  <a:cubicBezTo>
                    <a:pt x="12347" y="0"/>
                    <a:pt x="12157" y="191"/>
                    <a:pt x="12276" y="524"/>
                  </a:cubicBezTo>
                  <a:cubicBezTo>
                    <a:pt x="12335" y="702"/>
                    <a:pt x="12383" y="905"/>
                    <a:pt x="12169" y="1048"/>
                  </a:cubicBezTo>
                  <a:cubicBezTo>
                    <a:pt x="12121" y="1072"/>
                    <a:pt x="12085" y="1119"/>
                    <a:pt x="12050" y="1167"/>
                  </a:cubicBezTo>
                  <a:cubicBezTo>
                    <a:pt x="11859" y="1417"/>
                    <a:pt x="11669" y="1655"/>
                    <a:pt x="11490" y="1905"/>
                  </a:cubicBezTo>
                  <a:cubicBezTo>
                    <a:pt x="11276" y="2215"/>
                    <a:pt x="11085" y="2536"/>
                    <a:pt x="10895" y="2846"/>
                  </a:cubicBezTo>
                  <a:cubicBezTo>
                    <a:pt x="10716" y="3131"/>
                    <a:pt x="10549" y="3405"/>
                    <a:pt x="10383" y="3691"/>
                  </a:cubicBezTo>
                  <a:cubicBezTo>
                    <a:pt x="10371" y="3691"/>
                    <a:pt x="10335" y="3679"/>
                    <a:pt x="10323" y="3679"/>
                  </a:cubicBezTo>
                  <a:cubicBezTo>
                    <a:pt x="10311" y="3512"/>
                    <a:pt x="10276" y="3346"/>
                    <a:pt x="10276" y="3191"/>
                  </a:cubicBezTo>
                  <a:cubicBezTo>
                    <a:pt x="10264" y="3131"/>
                    <a:pt x="10311" y="3048"/>
                    <a:pt x="10311" y="2977"/>
                  </a:cubicBezTo>
                  <a:cubicBezTo>
                    <a:pt x="10323" y="2631"/>
                    <a:pt x="10335" y="2310"/>
                    <a:pt x="10359" y="1965"/>
                  </a:cubicBezTo>
                  <a:cubicBezTo>
                    <a:pt x="10371" y="1834"/>
                    <a:pt x="10418" y="1715"/>
                    <a:pt x="10430" y="1584"/>
                  </a:cubicBezTo>
                  <a:cubicBezTo>
                    <a:pt x="10442" y="1464"/>
                    <a:pt x="10478" y="1298"/>
                    <a:pt x="10430" y="1203"/>
                  </a:cubicBezTo>
                  <a:cubicBezTo>
                    <a:pt x="10307" y="1004"/>
                    <a:pt x="10162" y="926"/>
                    <a:pt x="9964" y="926"/>
                  </a:cubicBezTo>
                  <a:cubicBezTo>
                    <a:pt x="9913" y="926"/>
                    <a:pt x="9858" y="931"/>
                    <a:pt x="9799" y="941"/>
                  </a:cubicBezTo>
                  <a:cubicBezTo>
                    <a:pt x="9645" y="964"/>
                    <a:pt x="9466" y="1107"/>
                    <a:pt x="9466" y="1226"/>
                  </a:cubicBezTo>
                  <a:cubicBezTo>
                    <a:pt x="9466" y="1417"/>
                    <a:pt x="9502" y="1584"/>
                    <a:pt x="9645" y="1715"/>
                  </a:cubicBezTo>
                  <a:cubicBezTo>
                    <a:pt x="9740" y="1822"/>
                    <a:pt x="9787" y="1917"/>
                    <a:pt x="9776" y="2060"/>
                  </a:cubicBezTo>
                  <a:cubicBezTo>
                    <a:pt x="9704" y="2798"/>
                    <a:pt x="9668" y="3560"/>
                    <a:pt x="9478" y="4298"/>
                  </a:cubicBezTo>
                  <a:cubicBezTo>
                    <a:pt x="9430" y="4501"/>
                    <a:pt x="9383" y="4703"/>
                    <a:pt x="9299" y="4882"/>
                  </a:cubicBezTo>
                  <a:cubicBezTo>
                    <a:pt x="9180" y="5108"/>
                    <a:pt x="9049" y="5310"/>
                    <a:pt x="8894" y="5513"/>
                  </a:cubicBezTo>
                  <a:cubicBezTo>
                    <a:pt x="8597" y="5870"/>
                    <a:pt x="8299" y="6203"/>
                    <a:pt x="8001" y="6560"/>
                  </a:cubicBezTo>
                  <a:cubicBezTo>
                    <a:pt x="7823" y="6775"/>
                    <a:pt x="7680" y="6977"/>
                    <a:pt x="7513" y="7203"/>
                  </a:cubicBezTo>
                  <a:cubicBezTo>
                    <a:pt x="7287" y="7513"/>
                    <a:pt x="7168" y="7858"/>
                    <a:pt x="7061" y="8215"/>
                  </a:cubicBezTo>
                  <a:cubicBezTo>
                    <a:pt x="6966" y="8561"/>
                    <a:pt x="6870" y="8882"/>
                    <a:pt x="6680" y="9180"/>
                  </a:cubicBezTo>
                  <a:cubicBezTo>
                    <a:pt x="6561" y="9394"/>
                    <a:pt x="6442" y="9596"/>
                    <a:pt x="6335" y="9823"/>
                  </a:cubicBezTo>
                  <a:cubicBezTo>
                    <a:pt x="6311" y="9882"/>
                    <a:pt x="6275" y="9989"/>
                    <a:pt x="6311" y="10037"/>
                  </a:cubicBezTo>
                  <a:cubicBezTo>
                    <a:pt x="6406" y="10216"/>
                    <a:pt x="6501" y="10406"/>
                    <a:pt x="6728" y="10466"/>
                  </a:cubicBezTo>
                  <a:cubicBezTo>
                    <a:pt x="6751" y="10466"/>
                    <a:pt x="6763" y="10489"/>
                    <a:pt x="6787" y="10525"/>
                  </a:cubicBezTo>
                  <a:lnTo>
                    <a:pt x="7323" y="11466"/>
                  </a:lnTo>
                  <a:cubicBezTo>
                    <a:pt x="7382" y="11549"/>
                    <a:pt x="7418" y="11644"/>
                    <a:pt x="7478" y="11728"/>
                  </a:cubicBezTo>
                  <a:cubicBezTo>
                    <a:pt x="7632" y="11942"/>
                    <a:pt x="7775" y="12144"/>
                    <a:pt x="7930" y="12335"/>
                  </a:cubicBezTo>
                  <a:cubicBezTo>
                    <a:pt x="8109" y="12573"/>
                    <a:pt x="8299" y="12835"/>
                    <a:pt x="8513" y="13049"/>
                  </a:cubicBezTo>
                  <a:cubicBezTo>
                    <a:pt x="8644" y="13204"/>
                    <a:pt x="8787" y="13323"/>
                    <a:pt x="8942" y="13454"/>
                  </a:cubicBezTo>
                  <a:cubicBezTo>
                    <a:pt x="9133" y="13621"/>
                    <a:pt x="9311" y="13764"/>
                    <a:pt x="9502" y="13930"/>
                  </a:cubicBezTo>
                  <a:cubicBezTo>
                    <a:pt x="9645" y="14061"/>
                    <a:pt x="9799" y="14168"/>
                    <a:pt x="9942" y="14299"/>
                  </a:cubicBezTo>
                  <a:cubicBezTo>
                    <a:pt x="9954" y="14335"/>
                    <a:pt x="9954" y="14407"/>
                    <a:pt x="9918" y="14442"/>
                  </a:cubicBezTo>
                  <a:cubicBezTo>
                    <a:pt x="9656" y="14752"/>
                    <a:pt x="9371" y="15049"/>
                    <a:pt x="9049" y="15300"/>
                  </a:cubicBezTo>
                  <a:cubicBezTo>
                    <a:pt x="8787" y="15490"/>
                    <a:pt x="8490" y="15657"/>
                    <a:pt x="8228" y="15823"/>
                  </a:cubicBezTo>
                  <a:cubicBezTo>
                    <a:pt x="7871" y="16050"/>
                    <a:pt x="7501" y="16228"/>
                    <a:pt x="7228" y="16550"/>
                  </a:cubicBezTo>
                  <a:cubicBezTo>
                    <a:pt x="7144" y="16669"/>
                    <a:pt x="7025" y="16764"/>
                    <a:pt x="6930" y="16859"/>
                  </a:cubicBezTo>
                  <a:cubicBezTo>
                    <a:pt x="6847" y="16966"/>
                    <a:pt x="6751" y="17074"/>
                    <a:pt x="6680" y="17193"/>
                  </a:cubicBezTo>
                  <a:cubicBezTo>
                    <a:pt x="6573" y="17324"/>
                    <a:pt x="6489" y="17478"/>
                    <a:pt x="6394" y="17621"/>
                  </a:cubicBezTo>
                  <a:cubicBezTo>
                    <a:pt x="6085" y="17205"/>
                    <a:pt x="5751" y="16835"/>
                    <a:pt x="5275" y="16657"/>
                  </a:cubicBezTo>
                  <a:cubicBezTo>
                    <a:pt x="5358" y="16502"/>
                    <a:pt x="5263" y="16264"/>
                    <a:pt x="5073" y="16181"/>
                  </a:cubicBezTo>
                  <a:cubicBezTo>
                    <a:pt x="5015" y="16155"/>
                    <a:pt x="4947" y="16143"/>
                    <a:pt x="4879" y="16143"/>
                  </a:cubicBezTo>
                  <a:cubicBezTo>
                    <a:pt x="4819" y="16143"/>
                    <a:pt x="4759" y="16152"/>
                    <a:pt x="4703" y="16169"/>
                  </a:cubicBezTo>
                  <a:cubicBezTo>
                    <a:pt x="4584" y="16192"/>
                    <a:pt x="4465" y="16300"/>
                    <a:pt x="4477" y="16466"/>
                  </a:cubicBezTo>
                  <a:cubicBezTo>
                    <a:pt x="4489" y="16550"/>
                    <a:pt x="4489" y="16645"/>
                    <a:pt x="4489" y="16728"/>
                  </a:cubicBezTo>
                  <a:cubicBezTo>
                    <a:pt x="4489" y="16776"/>
                    <a:pt x="4477" y="16835"/>
                    <a:pt x="4442" y="16847"/>
                  </a:cubicBezTo>
                  <a:cubicBezTo>
                    <a:pt x="4251" y="16943"/>
                    <a:pt x="4144" y="17097"/>
                    <a:pt x="4072" y="17300"/>
                  </a:cubicBezTo>
                  <a:cubicBezTo>
                    <a:pt x="4049" y="17371"/>
                    <a:pt x="3965" y="17443"/>
                    <a:pt x="3906" y="17514"/>
                  </a:cubicBezTo>
                  <a:cubicBezTo>
                    <a:pt x="3775" y="17788"/>
                    <a:pt x="3632" y="18038"/>
                    <a:pt x="3489" y="18288"/>
                  </a:cubicBezTo>
                  <a:cubicBezTo>
                    <a:pt x="3477" y="18288"/>
                    <a:pt x="3465" y="18276"/>
                    <a:pt x="3453" y="18276"/>
                  </a:cubicBezTo>
                  <a:cubicBezTo>
                    <a:pt x="3358" y="18086"/>
                    <a:pt x="3275" y="17871"/>
                    <a:pt x="3168" y="17633"/>
                  </a:cubicBezTo>
                  <a:lnTo>
                    <a:pt x="3168" y="17633"/>
                  </a:lnTo>
                  <a:cubicBezTo>
                    <a:pt x="3179" y="17907"/>
                    <a:pt x="3275" y="18109"/>
                    <a:pt x="3418" y="18288"/>
                  </a:cubicBezTo>
                  <a:cubicBezTo>
                    <a:pt x="3453" y="18324"/>
                    <a:pt x="3453" y="18383"/>
                    <a:pt x="3429" y="18407"/>
                  </a:cubicBezTo>
                  <a:cubicBezTo>
                    <a:pt x="3287" y="18669"/>
                    <a:pt x="3132" y="18907"/>
                    <a:pt x="3072" y="19181"/>
                  </a:cubicBezTo>
                  <a:cubicBezTo>
                    <a:pt x="3072" y="19240"/>
                    <a:pt x="3048" y="19288"/>
                    <a:pt x="3013" y="19348"/>
                  </a:cubicBezTo>
                  <a:cubicBezTo>
                    <a:pt x="2840" y="19136"/>
                    <a:pt x="2632" y="19100"/>
                    <a:pt x="2421" y="19100"/>
                  </a:cubicBezTo>
                  <a:cubicBezTo>
                    <a:pt x="2312" y="19100"/>
                    <a:pt x="2202" y="19110"/>
                    <a:pt x="2096" y="19110"/>
                  </a:cubicBezTo>
                  <a:cubicBezTo>
                    <a:pt x="1941" y="19110"/>
                    <a:pt x="1810" y="19205"/>
                    <a:pt x="1691" y="19240"/>
                  </a:cubicBezTo>
                  <a:cubicBezTo>
                    <a:pt x="1644" y="19038"/>
                    <a:pt x="1608" y="18859"/>
                    <a:pt x="1560" y="18681"/>
                  </a:cubicBezTo>
                  <a:lnTo>
                    <a:pt x="1560" y="18681"/>
                  </a:lnTo>
                  <a:cubicBezTo>
                    <a:pt x="1560" y="18681"/>
                    <a:pt x="1572" y="18693"/>
                    <a:pt x="1584" y="18693"/>
                  </a:cubicBezTo>
                  <a:cubicBezTo>
                    <a:pt x="1620" y="18645"/>
                    <a:pt x="1679" y="18609"/>
                    <a:pt x="1667" y="18562"/>
                  </a:cubicBezTo>
                  <a:cubicBezTo>
                    <a:pt x="1608" y="18276"/>
                    <a:pt x="1524" y="18014"/>
                    <a:pt x="1465" y="17728"/>
                  </a:cubicBezTo>
                  <a:cubicBezTo>
                    <a:pt x="1441" y="17633"/>
                    <a:pt x="1441" y="17550"/>
                    <a:pt x="1405" y="17455"/>
                  </a:cubicBezTo>
                  <a:cubicBezTo>
                    <a:pt x="1322" y="17205"/>
                    <a:pt x="1227" y="16954"/>
                    <a:pt x="1108" y="16716"/>
                  </a:cubicBezTo>
                  <a:cubicBezTo>
                    <a:pt x="965" y="16407"/>
                    <a:pt x="798" y="16085"/>
                    <a:pt x="632" y="15788"/>
                  </a:cubicBezTo>
                  <a:cubicBezTo>
                    <a:pt x="596" y="15692"/>
                    <a:pt x="501" y="15597"/>
                    <a:pt x="417" y="15526"/>
                  </a:cubicBezTo>
                  <a:cubicBezTo>
                    <a:pt x="215" y="15371"/>
                    <a:pt x="203" y="15335"/>
                    <a:pt x="298" y="15121"/>
                  </a:cubicBezTo>
                  <a:cubicBezTo>
                    <a:pt x="348" y="15005"/>
                    <a:pt x="479" y="14941"/>
                    <a:pt x="622" y="14941"/>
                  </a:cubicBezTo>
                  <a:cubicBezTo>
                    <a:pt x="684" y="14941"/>
                    <a:pt x="749" y="14953"/>
                    <a:pt x="810" y="14978"/>
                  </a:cubicBezTo>
                  <a:cubicBezTo>
                    <a:pt x="929" y="15014"/>
                    <a:pt x="977" y="15133"/>
                    <a:pt x="929" y="15335"/>
                  </a:cubicBezTo>
                  <a:cubicBezTo>
                    <a:pt x="917" y="15359"/>
                    <a:pt x="917" y="15407"/>
                    <a:pt x="917" y="15430"/>
                  </a:cubicBezTo>
                  <a:cubicBezTo>
                    <a:pt x="917" y="15871"/>
                    <a:pt x="1096" y="16228"/>
                    <a:pt x="1274" y="16597"/>
                  </a:cubicBezTo>
                  <a:lnTo>
                    <a:pt x="1405" y="16859"/>
                  </a:lnTo>
                  <a:cubicBezTo>
                    <a:pt x="1513" y="17038"/>
                    <a:pt x="1632" y="17193"/>
                    <a:pt x="1727" y="17371"/>
                  </a:cubicBezTo>
                  <a:cubicBezTo>
                    <a:pt x="1846" y="17574"/>
                    <a:pt x="2001" y="17788"/>
                    <a:pt x="2036" y="18038"/>
                  </a:cubicBezTo>
                  <a:cubicBezTo>
                    <a:pt x="2048" y="18109"/>
                    <a:pt x="2096" y="18169"/>
                    <a:pt x="2120" y="18252"/>
                  </a:cubicBezTo>
                  <a:cubicBezTo>
                    <a:pt x="2144" y="18276"/>
                    <a:pt x="2167" y="18288"/>
                    <a:pt x="2215" y="18324"/>
                  </a:cubicBezTo>
                  <a:cubicBezTo>
                    <a:pt x="2227" y="18264"/>
                    <a:pt x="2227" y="18228"/>
                    <a:pt x="2227" y="18205"/>
                  </a:cubicBezTo>
                  <a:cubicBezTo>
                    <a:pt x="2215" y="17871"/>
                    <a:pt x="2084" y="17597"/>
                    <a:pt x="1917" y="17312"/>
                  </a:cubicBezTo>
                  <a:cubicBezTo>
                    <a:pt x="1763" y="17038"/>
                    <a:pt x="1608" y="16764"/>
                    <a:pt x="1453" y="16490"/>
                  </a:cubicBezTo>
                  <a:cubicBezTo>
                    <a:pt x="1382" y="16371"/>
                    <a:pt x="1322" y="16252"/>
                    <a:pt x="1274" y="16121"/>
                  </a:cubicBezTo>
                  <a:cubicBezTo>
                    <a:pt x="1167" y="15847"/>
                    <a:pt x="1084" y="15597"/>
                    <a:pt x="1132" y="15300"/>
                  </a:cubicBezTo>
                  <a:cubicBezTo>
                    <a:pt x="1191" y="14990"/>
                    <a:pt x="1072" y="14776"/>
                    <a:pt x="727" y="14740"/>
                  </a:cubicBezTo>
                  <a:cubicBezTo>
                    <a:pt x="704" y="14737"/>
                    <a:pt x="681" y="14735"/>
                    <a:pt x="658" y="14735"/>
                  </a:cubicBezTo>
                  <a:cubicBezTo>
                    <a:pt x="426" y="14735"/>
                    <a:pt x="181" y="14893"/>
                    <a:pt x="84" y="15109"/>
                  </a:cubicBezTo>
                  <a:cubicBezTo>
                    <a:pt x="0" y="15300"/>
                    <a:pt x="84" y="15538"/>
                    <a:pt x="298" y="15645"/>
                  </a:cubicBezTo>
                  <a:cubicBezTo>
                    <a:pt x="358" y="15692"/>
                    <a:pt x="417" y="15728"/>
                    <a:pt x="453" y="15788"/>
                  </a:cubicBezTo>
                  <a:cubicBezTo>
                    <a:pt x="560" y="15942"/>
                    <a:pt x="655" y="16109"/>
                    <a:pt x="751" y="16264"/>
                  </a:cubicBezTo>
                  <a:cubicBezTo>
                    <a:pt x="1024" y="16681"/>
                    <a:pt x="1167" y="17145"/>
                    <a:pt x="1322" y="17609"/>
                  </a:cubicBezTo>
                  <a:cubicBezTo>
                    <a:pt x="1394" y="17859"/>
                    <a:pt x="1441" y="18133"/>
                    <a:pt x="1501" y="18395"/>
                  </a:cubicBezTo>
                  <a:lnTo>
                    <a:pt x="1501" y="18455"/>
                  </a:lnTo>
                  <a:cubicBezTo>
                    <a:pt x="1405" y="18467"/>
                    <a:pt x="1441" y="18467"/>
                    <a:pt x="1441" y="18586"/>
                  </a:cubicBezTo>
                  <a:cubicBezTo>
                    <a:pt x="1453" y="19002"/>
                    <a:pt x="1620" y="19395"/>
                    <a:pt x="1513" y="19812"/>
                  </a:cubicBezTo>
                  <a:cubicBezTo>
                    <a:pt x="1453" y="20050"/>
                    <a:pt x="1489" y="20312"/>
                    <a:pt x="1465" y="20574"/>
                  </a:cubicBezTo>
                  <a:cubicBezTo>
                    <a:pt x="1429" y="20991"/>
                    <a:pt x="1382" y="21384"/>
                    <a:pt x="1346" y="21800"/>
                  </a:cubicBezTo>
                  <a:cubicBezTo>
                    <a:pt x="1322" y="22205"/>
                    <a:pt x="1286" y="22622"/>
                    <a:pt x="1322" y="23027"/>
                  </a:cubicBezTo>
                  <a:cubicBezTo>
                    <a:pt x="1346" y="23455"/>
                    <a:pt x="1405" y="23884"/>
                    <a:pt x="1489" y="24324"/>
                  </a:cubicBezTo>
                  <a:cubicBezTo>
                    <a:pt x="1524" y="24622"/>
                    <a:pt x="1620" y="24932"/>
                    <a:pt x="1691" y="25229"/>
                  </a:cubicBezTo>
                  <a:cubicBezTo>
                    <a:pt x="1751" y="25456"/>
                    <a:pt x="1798" y="25658"/>
                    <a:pt x="1870" y="25884"/>
                  </a:cubicBezTo>
                  <a:cubicBezTo>
                    <a:pt x="1905" y="26015"/>
                    <a:pt x="1965" y="26134"/>
                    <a:pt x="2025" y="26265"/>
                  </a:cubicBezTo>
                  <a:cubicBezTo>
                    <a:pt x="2084" y="26408"/>
                    <a:pt x="2156" y="26551"/>
                    <a:pt x="2227" y="26682"/>
                  </a:cubicBezTo>
                  <a:lnTo>
                    <a:pt x="2406" y="27003"/>
                  </a:lnTo>
                  <a:cubicBezTo>
                    <a:pt x="2501" y="27146"/>
                    <a:pt x="2620" y="27301"/>
                    <a:pt x="2715" y="27444"/>
                  </a:cubicBezTo>
                  <a:cubicBezTo>
                    <a:pt x="2834" y="27611"/>
                    <a:pt x="2941" y="27753"/>
                    <a:pt x="3060" y="27908"/>
                  </a:cubicBezTo>
                  <a:cubicBezTo>
                    <a:pt x="3191" y="28087"/>
                    <a:pt x="3346" y="28265"/>
                    <a:pt x="3465" y="28456"/>
                  </a:cubicBezTo>
                  <a:cubicBezTo>
                    <a:pt x="3572" y="28634"/>
                    <a:pt x="3727" y="28742"/>
                    <a:pt x="3906" y="28825"/>
                  </a:cubicBezTo>
                  <a:cubicBezTo>
                    <a:pt x="3929" y="28838"/>
                    <a:pt x="3955" y="28843"/>
                    <a:pt x="3982" y="28843"/>
                  </a:cubicBezTo>
                  <a:cubicBezTo>
                    <a:pt x="4053" y="28843"/>
                    <a:pt x="4135" y="28810"/>
                    <a:pt x="4203" y="28801"/>
                  </a:cubicBezTo>
                  <a:cubicBezTo>
                    <a:pt x="4561" y="28730"/>
                    <a:pt x="4775" y="28492"/>
                    <a:pt x="4882" y="28158"/>
                  </a:cubicBezTo>
                  <a:cubicBezTo>
                    <a:pt x="4953" y="27932"/>
                    <a:pt x="4977" y="27694"/>
                    <a:pt x="5037" y="27456"/>
                  </a:cubicBezTo>
                  <a:cubicBezTo>
                    <a:pt x="5073" y="27480"/>
                    <a:pt x="5120" y="27503"/>
                    <a:pt x="5156" y="27539"/>
                  </a:cubicBezTo>
                  <a:cubicBezTo>
                    <a:pt x="5358" y="27718"/>
                    <a:pt x="5596" y="27777"/>
                    <a:pt x="5835" y="27837"/>
                  </a:cubicBezTo>
                  <a:cubicBezTo>
                    <a:pt x="5846" y="27837"/>
                    <a:pt x="5894" y="27837"/>
                    <a:pt x="5906" y="27813"/>
                  </a:cubicBezTo>
                  <a:cubicBezTo>
                    <a:pt x="5966" y="27777"/>
                    <a:pt x="6025" y="27730"/>
                    <a:pt x="6096" y="27682"/>
                  </a:cubicBezTo>
                  <a:cubicBezTo>
                    <a:pt x="6144" y="27789"/>
                    <a:pt x="6156" y="27908"/>
                    <a:pt x="6227" y="27980"/>
                  </a:cubicBezTo>
                  <a:cubicBezTo>
                    <a:pt x="6347" y="28111"/>
                    <a:pt x="6489" y="28218"/>
                    <a:pt x="6680" y="28265"/>
                  </a:cubicBezTo>
                  <a:cubicBezTo>
                    <a:pt x="6799" y="28289"/>
                    <a:pt x="6930" y="28337"/>
                    <a:pt x="7025" y="28432"/>
                  </a:cubicBezTo>
                  <a:cubicBezTo>
                    <a:pt x="7144" y="28551"/>
                    <a:pt x="7239" y="28634"/>
                    <a:pt x="7394" y="28706"/>
                  </a:cubicBezTo>
                  <a:cubicBezTo>
                    <a:pt x="7525" y="28765"/>
                    <a:pt x="7659" y="28789"/>
                    <a:pt x="7792" y="28789"/>
                  </a:cubicBezTo>
                  <a:cubicBezTo>
                    <a:pt x="7924" y="28789"/>
                    <a:pt x="8055" y="28765"/>
                    <a:pt x="8180" y="28730"/>
                  </a:cubicBezTo>
                  <a:cubicBezTo>
                    <a:pt x="8240" y="28708"/>
                    <a:pt x="8293" y="28698"/>
                    <a:pt x="8343" y="28698"/>
                  </a:cubicBezTo>
                  <a:cubicBezTo>
                    <a:pt x="8433" y="28698"/>
                    <a:pt x="8513" y="28732"/>
                    <a:pt x="8597" y="28801"/>
                  </a:cubicBezTo>
                  <a:cubicBezTo>
                    <a:pt x="8763" y="28920"/>
                    <a:pt x="8942" y="29051"/>
                    <a:pt x="9121" y="29158"/>
                  </a:cubicBezTo>
                  <a:cubicBezTo>
                    <a:pt x="9406" y="29325"/>
                    <a:pt x="9680" y="29456"/>
                    <a:pt x="9978" y="29587"/>
                  </a:cubicBezTo>
                  <a:cubicBezTo>
                    <a:pt x="10335" y="29754"/>
                    <a:pt x="10716" y="29897"/>
                    <a:pt x="11073" y="30063"/>
                  </a:cubicBezTo>
                  <a:cubicBezTo>
                    <a:pt x="11264" y="30158"/>
                    <a:pt x="11442" y="30242"/>
                    <a:pt x="11645" y="30349"/>
                  </a:cubicBezTo>
                  <a:cubicBezTo>
                    <a:pt x="11442" y="30516"/>
                    <a:pt x="11264" y="30659"/>
                    <a:pt x="11085" y="30790"/>
                  </a:cubicBezTo>
                  <a:cubicBezTo>
                    <a:pt x="10776" y="31016"/>
                    <a:pt x="10442" y="31218"/>
                    <a:pt x="10133" y="31444"/>
                  </a:cubicBezTo>
                  <a:cubicBezTo>
                    <a:pt x="9978" y="31552"/>
                    <a:pt x="9847" y="31671"/>
                    <a:pt x="9716" y="31778"/>
                  </a:cubicBezTo>
                  <a:cubicBezTo>
                    <a:pt x="9478" y="31968"/>
                    <a:pt x="9240" y="32171"/>
                    <a:pt x="9002" y="32373"/>
                  </a:cubicBezTo>
                  <a:lnTo>
                    <a:pt x="8823" y="32552"/>
                  </a:lnTo>
                  <a:cubicBezTo>
                    <a:pt x="8692" y="32683"/>
                    <a:pt x="8573" y="32849"/>
                    <a:pt x="8418" y="32945"/>
                  </a:cubicBezTo>
                  <a:cubicBezTo>
                    <a:pt x="8228" y="33087"/>
                    <a:pt x="8073" y="33266"/>
                    <a:pt x="7942" y="33457"/>
                  </a:cubicBezTo>
                  <a:cubicBezTo>
                    <a:pt x="7835" y="33599"/>
                    <a:pt x="7716" y="33754"/>
                    <a:pt x="7620" y="33921"/>
                  </a:cubicBezTo>
                  <a:cubicBezTo>
                    <a:pt x="7478" y="34111"/>
                    <a:pt x="7323" y="34302"/>
                    <a:pt x="7216" y="34528"/>
                  </a:cubicBezTo>
                  <a:cubicBezTo>
                    <a:pt x="7049" y="34850"/>
                    <a:pt x="6918" y="35195"/>
                    <a:pt x="6787" y="35540"/>
                  </a:cubicBezTo>
                  <a:cubicBezTo>
                    <a:pt x="6620" y="35969"/>
                    <a:pt x="6489" y="36421"/>
                    <a:pt x="6442" y="36874"/>
                  </a:cubicBezTo>
                  <a:cubicBezTo>
                    <a:pt x="6442" y="36945"/>
                    <a:pt x="6406" y="37016"/>
                    <a:pt x="6394" y="37076"/>
                  </a:cubicBezTo>
                  <a:cubicBezTo>
                    <a:pt x="6370" y="37207"/>
                    <a:pt x="6323" y="37362"/>
                    <a:pt x="6323" y="37493"/>
                  </a:cubicBezTo>
                  <a:cubicBezTo>
                    <a:pt x="6323" y="37743"/>
                    <a:pt x="6501" y="37874"/>
                    <a:pt x="6728" y="37969"/>
                  </a:cubicBezTo>
                  <a:cubicBezTo>
                    <a:pt x="6858" y="38017"/>
                    <a:pt x="7001" y="38040"/>
                    <a:pt x="7144" y="38088"/>
                  </a:cubicBezTo>
                  <a:cubicBezTo>
                    <a:pt x="7347" y="38148"/>
                    <a:pt x="7537" y="38231"/>
                    <a:pt x="7740" y="38314"/>
                  </a:cubicBezTo>
                  <a:cubicBezTo>
                    <a:pt x="7823" y="38338"/>
                    <a:pt x="7918" y="38398"/>
                    <a:pt x="8001" y="38410"/>
                  </a:cubicBezTo>
                  <a:cubicBezTo>
                    <a:pt x="8206" y="38420"/>
                    <a:pt x="8420" y="38448"/>
                    <a:pt x="8627" y="38448"/>
                  </a:cubicBezTo>
                  <a:cubicBezTo>
                    <a:pt x="8661" y="38448"/>
                    <a:pt x="8695" y="38447"/>
                    <a:pt x="8728" y="38445"/>
                  </a:cubicBezTo>
                  <a:cubicBezTo>
                    <a:pt x="9133" y="38421"/>
                    <a:pt x="9537" y="38398"/>
                    <a:pt x="9942" y="38362"/>
                  </a:cubicBezTo>
                  <a:cubicBezTo>
                    <a:pt x="10002" y="38362"/>
                    <a:pt x="10073" y="38398"/>
                    <a:pt x="10133" y="38398"/>
                  </a:cubicBezTo>
                  <a:cubicBezTo>
                    <a:pt x="10299" y="38386"/>
                    <a:pt x="10442" y="38350"/>
                    <a:pt x="10609" y="38338"/>
                  </a:cubicBezTo>
                  <a:cubicBezTo>
                    <a:pt x="10658" y="38330"/>
                    <a:pt x="10707" y="38327"/>
                    <a:pt x="10755" y="38327"/>
                  </a:cubicBezTo>
                  <a:cubicBezTo>
                    <a:pt x="10938" y="38327"/>
                    <a:pt x="11114" y="38373"/>
                    <a:pt x="11296" y="38373"/>
                  </a:cubicBezTo>
                  <a:cubicBezTo>
                    <a:pt x="11344" y="38373"/>
                    <a:pt x="11393" y="38370"/>
                    <a:pt x="11442" y="38362"/>
                  </a:cubicBezTo>
                  <a:cubicBezTo>
                    <a:pt x="11800" y="38314"/>
                    <a:pt x="12157" y="38350"/>
                    <a:pt x="12514" y="38231"/>
                  </a:cubicBezTo>
                  <a:cubicBezTo>
                    <a:pt x="12716" y="38171"/>
                    <a:pt x="12931" y="38136"/>
                    <a:pt x="13133" y="38040"/>
                  </a:cubicBezTo>
                  <a:cubicBezTo>
                    <a:pt x="13490" y="37898"/>
                    <a:pt x="13836" y="37695"/>
                    <a:pt x="14240" y="37671"/>
                  </a:cubicBezTo>
                  <a:cubicBezTo>
                    <a:pt x="14669" y="37636"/>
                    <a:pt x="15086" y="37576"/>
                    <a:pt x="15514" y="37552"/>
                  </a:cubicBezTo>
                  <a:cubicBezTo>
                    <a:pt x="15800" y="37540"/>
                    <a:pt x="16098" y="37540"/>
                    <a:pt x="16395" y="37517"/>
                  </a:cubicBezTo>
                  <a:cubicBezTo>
                    <a:pt x="16443" y="37517"/>
                    <a:pt x="16467" y="37481"/>
                    <a:pt x="16514" y="37457"/>
                  </a:cubicBezTo>
                  <a:cubicBezTo>
                    <a:pt x="16395" y="37397"/>
                    <a:pt x="16312" y="37362"/>
                    <a:pt x="16205" y="37362"/>
                  </a:cubicBezTo>
                  <a:cubicBezTo>
                    <a:pt x="15989" y="37347"/>
                    <a:pt x="15778" y="37336"/>
                    <a:pt x="15567" y="37336"/>
                  </a:cubicBezTo>
                  <a:cubicBezTo>
                    <a:pt x="15265" y="37336"/>
                    <a:pt x="14965" y="37358"/>
                    <a:pt x="14657" y="37421"/>
                  </a:cubicBezTo>
                  <a:cubicBezTo>
                    <a:pt x="14467" y="37445"/>
                    <a:pt x="14264" y="37433"/>
                    <a:pt x="14074" y="37469"/>
                  </a:cubicBezTo>
                  <a:cubicBezTo>
                    <a:pt x="13883" y="37517"/>
                    <a:pt x="13669" y="37612"/>
                    <a:pt x="13478" y="37683"/>
                  </a:cubicBezTo>
                  <a:cubicBezTo>
                    <a:pt x="13335" y="37743"/>
                    <a:pt x="13181" y="37802"/>
                    <a:pt x="13050" y="37862"/>
                  </a:cubicBezTo>
                  <a:cubicBezTo>
                    <a:pt x="12704" y="38005"/>
                    <a:pt x="12359" y="38112"/>
                    <a:pt x="12002" y="38148"/>
                  </a:cubicBezTo>
                  <a:cubicBezTo>
                    <a:pt x="11879" y="38156"/>
                    <a:pt x="11752" y="38159"/>
                    <a:pt x="11624" y="38159"/>
                  </a:cubicBezTo>
                  <a:cubicBezTo>
                    <a:pt x="11483" y="38159"/>
                    <a:pt x="11341" y="38156"/>
                    <a:pt x="11197" y="38156"/>
                  </a:cubicBezTo>
                  <a:cubicBezTo>
                    <a:pt x="11116" y="38156"/>
                    <a:pt x="11035" y="38157"/>
                    <a:pt x="10954" y="38159"/>
                  </a:cubicBezTo>
                  <a:cubicBezTo>
                    <a:pt x="10180" y="38183"/>
                    <a:pt x="9383" y="38219"/>
                    <a:pt x="8609" y="38231"/>
                  </a:cubicBezTo>
                  <a:cubicBezTo>
                    <a:pt x="8418" y="38231"/>
                    <a:pt x="8228" y="38219"/>
                    <a:pt x="8037" y="38171"/>
                  </a:cubicBezTo>
                  <a:cubicBezTo>
                    <a:pt x="7835" y="38112"/>
                    <a:pt x="7680" y="38005"/>
                    <a:pt x="7478" y="37945"/>
                  </a:cubicBezTo>
                  <a:cubicBezTo>
                    <a:pt x="7275" y="37886"/>
                    <a:pt x="7061" y="37850"/>
                    <a:pt x="6858" y="37790"/>
                  </a:cubicBezTo>
                  <a:cubicBezTo>
                    <a:pt x="6573" y="37695"/>
                    <a:pt x="6454" y="37505"/>
                    <a:pt x="6513" y="37219"/>
                  </a:cubicBezTo>
                  <a:cubicBezTo>
                    <a:pt x="6573" y="37207"/>
                    <a:pt x="6620" y="37207"/>
                    <a:pt x="6692" y="37195"/>
                  </a:cubicBezTo>
                  <a:cubicBezTo>
                    <a:pt x="6513" y="37005"/>
                    <a:pt x="6561" y="36790"/>
                    <a:pt x="6608" y="36612"/>
                  </a:cubicBezTo>
                  <a:cubicBezTo>
                    <a:pt x="6692" y="36266"/>
                    <a:pt x="6799" y="35909"/>
                    <a:pt x="6918" y="35564"/>
                  </a:cubicBezTo>
                  <a:cubicBezTo>
                    <a:pt x="7001" y="35314"/>
                    <a:pt x="7097" y="35064"/>
                    <a:pt x="7228" y="34838"/>
                  </a:cubicBezTo>
                  <a:cubicBezTo>
                    <a:pt x="7406" y="34528"/>
                    <a:pt x="7597" y="34230"/>
                    <a:pt x="7811" y="33933"/>
                  </a:cubicBezTo>
                  <a:cubicBezTo>
                    <a:pt x="7990" y="33683"/>
                    <a:pt x="8168" y="33433"/>
                    <a:pt x="8371" y="33183"/>
                  </a:cubicBezTo>
                  <a:cubicBezTo>
                    <a:pt x="8573" y="32980"/>
                    <a:pt x="8787" y="32790"/>
                    <a:pt x="9002" y="32587"/>
                  </a:cubicBezTo>
                  <a:cubicBezTo>
                    <a:pt x="9240" y="32385"/>
                    <a:pt x="9478" y="32194"/>
                    <a:pt x="9740" y="31968"/>
                  </a:cubicBezTo>
                  <a:lnTo>
                    <a:pt x="9740" y="31968"/>
                  </a:lnTo>
                  <a:cubicBezTo>
                    <a:pt x="9728" y="32040"/>
                    <a:pt x="9740" y="32135"/>
                    <a:pt x="9716" y="32147"/>
                  </a:cubicBezTo>
                  <a:cubicBezTo>
                    <a:pt x="9549" y="32218"/>
                    <a:pt x="9680" y="32337"/>
                    <a:pt x="9668" y="32433"/>
                  </a:cubicBezTo>
                  <a:cubicBezTo>
                    <a:pt x="9668" y="32468"/>
                    <a:pt x="9704" y="32528"/>
                    <a:pt x="9704" y="32575"/>
                  </a:cubicBezTo>
                  <a:cubicBezTo>
                    <a:pt x="9704" y="33064"/>
                    <a:pt x="9740" y="33564"/>
                    <a:pt x="9656" y="34052"/>
                  </a:cubicBezTo>
                  <a:cubicBezTo>
                    <a:pt x="9609" y="34302"/>
                    <a:pt x="9609" y="34540"/>
                    <a:pt x="9561" y="34790"/>
                  </a:cubicBezTo>
                  <a:cubicBezTo>
                    <a:pt x="9549" y="34945"/>
                    <a:pt x="9490" y="35088"/>
                    <a:pt x="9442" y="35231"/>
                  </a:cubicBezTo>
                  <a:cubicBezTo>
                    <a:pt x="9418" y="35314"/>
                    <a:pt x="9371" y="35409"/>
                    <a:pt x="9323" y="35492"/>
                  </a:cubicBezTo>
                  <a:cubicBezTo>
                    <a:pt x="9311" y="35528"/>
                    <a:pt x="9323" y="35564"/>
                    <a:pt x="9299" y="35600"/>
                  </a:cubicBezTo>
                  <a:cubicBezTo>
                    <a:pt x="9180" y="35719"/>
                    <a:pt x="9073" y="35838"/>
                    <a:pt x="8942" y="35945"/>
                  </a:cubicBezTo>
                  <a:cubicBezTo>
                    <a:pt x="8704" y="36124"/>
                    <a:pt x="8466" y="36266"/>
                    <a:pt x="8240" y="36445"/>
                  </a:cubicBezTo>
                  <a:cubicBezTo>
                    <a:pt x="8216" y="36457"/>
                    <a:pt x="8228" y="36540"/>
                    <a:pt x="8216" y="36600"/>
                  </a:cubicBezTo>
                  <a:lnTo>
                    <a:pt x="8347" y="36600"/>
                  </a:lnTo>
                  <a:cubicBezTo>
                    <a:pt x="8406" y="36576"/>
                    <a:pt x="8466" y="36552"/>
                    <a:pt x="8525" y="36552"/>
                  </a:cubicBezTo>
                  <a:cubicBezTo>
                    <a:pt x="9025" y="36576"/>
                    <a:pt x="9549" y="36612"/>
                    <a:pt x="10061" y="36635"/>
                  </a:cubicBezTo>
                  <a:cubicBezTo>
                    <a:pt x="10371" y="36659"/>
                    <a:pt x="10680" y="36683"/>
                    <a:pt x="10930" y="36695"/>
                  </a:cubicBezTo>
                  <a:cubicBezTo>
                    <a:pt x="10979" y="36777"/>
                    <a:pt x="11023" y="36854"/>
                    <a:pt x="11066" y="36928"/>
                  </a:cubicBezTo>
                  <a:lnTo>
                    <a:pt x="11066" y="36928"/>
                  </a:lnTo>
                  <a:cubicBezTo>
                    <a:pt x="11060" y="36909"/>
                    <a:pt x="11056" y="36889"/>
                    <a:pt x="11038" y="36862"/>
                  </a:cubicBezTo>
                  <a:cubicBezTo>
                    <a:pt x="11073" y="36850"/>
                    <a:pt x="11085" y="36850"/>
                    <a:pt x="11121" y="36850"/>
                  </a:cubicBezTo>
                  <a:cubicBezTo>
                    <a:pt x="11180" y="36850"/>
                    <a:pt x="11240" y="36874"/>
                    <a:pt x="11264" y="36874"/>
                  </a:cubicBezTo>
                  <a:cubicBezTo>
                    <a:pt x="11311" y="36981"/>
                    <a:pt x="11359" y="37076"/>
                    <a:pt x="11395" y="37195"/>
                  </a:cubicBezTo>
                  <a:cubicBezTo>
                    <a:pt x="11267" y="37102"/>
                    <a:pt x="11162" y="37020"/>
                    <a:pt x="11079" y="36950"/>
                  </a:cubicBezTo>
                  <a:lnTo>
                    <a:pt x="11079" y="36950"/>
                  </a:lnTo>
                  <a:cubicBezTo>
                    <a:pt x="11168" y="37104"/>
                    <a:pt x="11249" y="37245"/>
                    <a:pt x="11335" y="37386"/>
                  </a:cubicBezTo>
                  <a:cubicBezTo>
                    <a:pt x="11371" y="37445"/>
                    <a:pt x="11407" y="37517"/>
                    <a:pt x="11466" y="37528"/>
                  </a:cubicBezTo>
                  <a:cubicBezTo>
                    <a:pt x="11672" y="37600"/>
                    <a:pt x="11868" y="37717"/>
                    <a:pt x="12079" y="37717"/>
                  </a:cubicBezTo>
                  <a:cubicBezTo>
                    <a:pt x="12112" y="37717"/>
                    <a:pt x="12146" y="37714"/>
                    <a:pt x="12181" y="37707"/>
                  </a:cubicBezTo>
                  <a:cubicBezTo>
                    <a:pt x="12478" y="37671"/>
                    <a:pt x="12776" y="37624"/>
                    <a:pt x="13074" y="37564"/>
                  </a:cubicBezTo>
                  <a:cubicBezTo>
                    <a:pt x="13133" y="37552"/>
                    <a:pt x="13193" y="37528"/>
                    <a:pt x="13240" y="37493"/>
                  </a:cubicBezTo>
                  <a:cubicBezTo>
                    <a:pt x="13419" y="37338"/>
                    <a:pt x="13609" y="37171"/>
                    <a:pt x="13788" y="37028"/>
                  </a:cubicBezTo>
                  <a:cubicBezTo>
                    <a:pt x="13907" y="36933"/>
                    <a:pt x="14002" y="36838"/>
                    <a:pt x="14002" y="36671"/>
                  </a:cubicBezTo>
                  <a:cubicBezTo>
                    <a:pt x="14002" y="36635"/>
                    <a:pt x="14014" y="36624"/>
                    <a:pt x="14014" y="36612"/>
                  </a:cubicBezTo>
                  <a:cubicBezTo>
                    <a:pt x="14074" y="36433"/>
                    <a:pt x="14145" y="36266"/>
                    <a:pt x="14205" y="36088"/>
                  </a:cubicBezTo>
                  <a:cubicBezTo>
                    <a:pt x="14252" y="35957"/>
                    <a:pt x="14288" y="35826"/>
                    <a:pt x="14312" y="35683"/>
                  </a:cubicBezTo>
                  <a:cubicBezTo>
                    <a:pt x="14324" y="35647"/>
                    <a:pt x="14348" y="35588"/>
                    <a:pt x="14371" y="35552"/>
                  </a:cubicBezTo>
                  <a:cubicBezTo>
                    <a:pt x="14502" y="35409"/>
                    <a:pt x="14645" y="35254"/>
                    <a:pt x="14788" y="35111"/>
                  </a:cubicBezTo>
                  <a:cubicBezTo>
                    <a:pt x="14967" y="34933"/>
                    <a:pt x="15157" y="34766"/>
                    <a:pt x="15336" y="34588"/>
                  </a:cubicBezTo>
                  <a:cubicBezTo>
                    <a:pt x="15550" y="34361"/>
                    <a:pt x="15752" y="34123"/>
                    <a:pt x="15967" y="33885"/>
                  </a:cubicBezTo>
                  <a:cubicBezTo>
                    <a:pt x="16110" y="33730"/>
                    <a:pt x="16253" y="33552"/>
                    <a:pt x="16395" y="33385"/>
                  </a:cubicBezTo>
                  <a:cubicBezTo>
                    <a:pt x="16503" y="33266"/>
                    <a:pt x="16610" y="33159"/>
                    <a:pt x="16693" y="33052"/>
                  </a:cubicBezTo>
                  <a:cubicBezTo>
                    <a:pt x="16800" y="32921"/>
                    <a:pt x="16919" y="32802"/>
                    <a:pt x="16919" y="32611"/>
                  </a:cubicBezTo>
                  <a:cubicBezTo>
                    <a:pt x="16919" y="32516"/>
                    <a:pt x="16943" y="32409"/>
                    <a:pt x="17003" y="32337"/>
                  </a:cubicBezTo>
                  <a:cubicBezTo>
                    <a:pt x="17049" y="32281"/>
                    <a:pt x="17118" y="32196"/>
                    <a:pt x="17202" y="32196"/>
                  </a:cubicBezTo>
                  <a:cubicBezTo>
                    <a:pt x="17226" y="32196"/>
                    <a:pt x="17251" y="32203"/>
                    <a:pt x="17276" y="32218"/>
                  </a:cubicBezTo>
                  <a:cubicBezTo>
                    <a:pt x="17384" y="32290"/>
                    <a:pt x="17479" y="32385"/>
                    <a:pt x="17538" y="32492"/>
                  </a:cubicBezTo>
                  <a:cubicBezTo>
                    <a:pt x="17646" y="32695"/>
                    <a:pt x="17562" y="32909"/>
                    <a:pt x="17348" y="32968"/>
                  </a:cubicBezTo>
                  <a:cubicBezTo>
                    <a:pt x="17157" y="33028"/>
                    <a:pt x="17050" y="33171"/>
                    <a:pt x="16919" y="33290"/>
                  </a:cubicBezTo>
                  <a:cubicBezTo>
                    <a:pt x="16753" y="33457"/>
                    <a:pt x="16610" y="33647"/>
                    <a:pt x="16455" y="33826"/>
                  </a:cubicBezTo>
                  <a:cubicBezTo>
                    <a:pt x="16276" y="34040"/>
                    <a:pt x="16110" y="34230"/>
                    <a:pt x="15955" y="34445"/>
                  </a:cubicBezTo>
                  <a:cubicBezTo>
                    <a:pt x="15800" y="34623"/>
                    <a:pt x="15693" y="34826"/>
                    <a:pt x="15550" y="34992"/>
                  </a:cubicBezTo>
                  <a:cubicBezTo>
                    <a:pt x="15360" y="35219"/>
                    <a:pt x="15133" y="35433"/>
                    <a:pt x="14919" y="35659"/>
                  </a:cubicBezTo>
                  <a:cubicBezTo>
                    <a:pt x="14883" y="35707"/>
                    <a:pt x="14883" y="35778"/>
                    <a:pt x="14859" y="35838"/>
                  </a:cubicBezTo>
                  <a:cubicBezTo>
                    <a:pt x="14907" y="35838"/>
                    <a:pt x="14955" y="35826"/>
                    <a:pt x="15002" y="35826"/>
                  </a:cubicBezTo>
                  <a:lnTo>
                    <a:pt x="15074" y="35826"/>
                  </a:lnTo>
                  <a:cubicBezTo>
                    <a:pt x="15264" y="35826"/>
                    <a:pt x="15455" y="35826"/>
                    <a:pt x="15633" y="35790"/>
                  </a:cubicBezTo>
                  <a:cubicBezTo>
                    <a:pt x="15955" y="35743"/>
                    <a:pt x="16253" y="35707"/>
                    <a:pt x="16550" y="35612"/>
                  </a:cubicBezTo>
                  <a:cubicBezTo>
                    <a:pt x="16848" y="35528"/>
                    <a:pt x="17122" y="35373"/>
                    <a:pt x="17419" y="35254"/>
                  </a:cubicBezTo>
                  <a:cubicBezTo>
                    <a:pt x="17515" y="35219"/>
                    <a:pt x="17598" y="35183"/>
                    <a:pt x="17693" y="35123"/>
                  </a:cubicBezTo>
                  <a:cubicBezTo>
                    <a:pt x="17919" y="34981"/>
                    <a:pt x="18134" y="34814"/>
                    <a:pt x="18360" y="34683"/>
                  </a:cubicBezTo>
                  <a:cubicBezTo>
                    <a:pt x="18693" y="34480"/>
                    <a:pt x="19050" y="34302"/>
                    <a:pt x="19372" y="34111"/>
                  </a:cubicBezTo>
                  <a:cubicBezTo>
                    <a:pt x="19467" y="34064"/>
                    <a:pt x="19551" y="33992"/>
                    <a:pt x="19610" y="33921"/>
                  </a:cubicBezTo>
                  <a:cubicBezTo>
                    <a:pt x="19705" y="33802"/>
                    <a:pt x="19765" y="33647"/>
                    <a:pt x="19836" y="33516"/>
                  </a:cubicBezTo>
                  <a:cubicBezTo>
                    <a:pt x="19882" y="33432"/>
                    <a:pt x="19962" y="33383"/>
                    <a:pt x="20044" y="33383"/>
                  </a:cubicBezTo>
                  <a:cubicBezTo>
                    <a:pt x="20091" y="33383"/>
                    <a:pt x="20139" y="33398"/>
                    <a:pt x="20182" y="33433"/>
                  </a:cubicBezTo>
                  <a:cubicBezTo>
                    <a:pt x="20265" y="33492"/>
                    <a:pt x="20324" y="33587"/>
                    <a:pt x="20384" y="33695"/>
                  </a:cubicBezTo>
                  <a:cubicBezTo>
                    <a:pt x="20420" y="33742"/>
                    <a:pt x="20444" y="33802"/>
                    <a:pt x="20432" y="33849"/>
                  </a:cubicBezTo>
                  <a:cubicBezTo>
                    <a:pt x="20372" y="34052"/>
                    <a:pt x="20217" y="34195"/>
                    <a:pt x="20027" y="34290"/>
                  </a:cubicBezTo>
                  <a:cubicBezTo>
                    <a:pt x="19920" y="34338"/>
                    <a:pt x="19801" y="34349"/>
                    <a:pt x="19705" y="34385"/>
                  </a:cubicBezTo>
                  <a:cubicBezTo>
                    <a:pt x="19479" y="34421"/>
                    <a:pt x="19324" y="34600"/>
                    <a:pt x="19134" y="34719"/>
                  </a:cubicBezTo>
                  <a:cubicBezTo>
                    <a:pt x="18848" y="34885"/>
                    <a:pt x="18550" y="35076"/>
                    <a:pt x="18277" y="35254"/>
                  </a:cubicBezTo>
                  <a:cubicBezTo>
                    <a:pt x="17991" y="35433"/>
                    <a:pt x="17717" y="35600"/>
                    <a:pt x="17443" y="35766"/>
                  </a:cubicBezTo>
                  <a:cubicBezTo>
                    <a:pt x="17241" y="35873"/>
                    <a:pt x="17038" y="35969"/>
                    <a:pt x="16824" y="36076"/>
                  </a:cubicBezTo>
                  <a:cubicBezTo>
                    <a:pt x="16622" y="36183"/>
                    <a:pt x="16395" y="36302"/>
                    <a:pt x="16193" y="36433"/>
                  </a:cubicBezTo>
                  <a:cubicBezTo>
                    <a:pt x="16102" y="36484"/>
                    <a:pt x="16020" y="36560"/>
                    <a:pt x="15917" y="36560"/>
                  </a:cubicBezTo>
                  <a:cubicBezTo>
                    <a:pt x="15898" y="36560"/>
                    <a:pt x="15879" y="36558"/>
                    <a:pt x="15860" y="36552"/>
                  </a:cubicBezTo>
                  <a:cubicBezTo>
                    <a:pt x="15857" y="36551"/>
                    <a:pt x="15855" y="36551"/>
                    <a:pt x="15853" y="36551"/>
                  </a:cubicBezTo>
                  <a:cubicBezTo>
                    <a:pt x="15827" y="36551"/>
                    <a:pt x="15785" y="36601"/>
                    <a:pt x="15752" y="36612"/>
                  </a:cubicBezTo>
                  <a:cubicBezTo>
                    <a:pt x="15788" y="36659"/>
                    <a:pt x="15800" y="36707"/>
                    <a:pt x="15836" y="36719"/>
                  </a:cubicBezTo>
                  <a:cubicBezTo>
                    <a:pt x="15872" y="36743"/>
                    <a:pt x="15955" y="36743"/>
                    <a:pt x="16014" y="36766"/>
                  </a:cubicBezTo>
                  <a:cubicBezTo>
                    <a:pt x="16217" y="36802"/>
                    <a:pt x="16407" y="36862"/>
                    <a:pt x="16622" y="36909"/>
                  </a:cubicBezTo>
                  <a:lnTo>
                    <a:pt x="17955" y="37136"/>
                  </a:lnTo>
                  <a:cubicBezTo>
                    <a:pt x="17979" y="37136"/>
                    <a:pt x="17997" y="37141"/>
                    <a:pt x="18014" y="37141"/>
                  </a:cubicBezTo>
                  <a:cubicBezTo>
                    <a:pt x="18023" y="37141"/>
                    <a:pt x="18031" y="37140"/>
                    <a:pt x="18038" y="37136"/>
                  </a:cubicBezTo>
                  <a:cubicBezTo>
                    <a:pt x="18158" y="37088"/>
                    <a:pt x="18253" y="37040"/>
                    <a:pt x="18372" y="36981"/>
                  </a:cubicBezTo>
                  <a:cubicBezTo>
                    <a:pt x="18419" y="36963"/>
                    <a:pt x="18463" y="36953"/>
                    <a:pt x="18505" y="36953"/>
                  </a:cubicBezTo>
                  <a:cubicBezTo>
                    <a:pt x="18598" y="36953"/>
                    <a:pt x="18679" y="37001"/>
                    <a:pt x="18753" y="37100"/>
                  </a:cubicBezTo>
                  <a:cubicBezTo>
                    <a:pt x="18836" y="37219"/>
                    <a:pt x="18836" y="37338"/>
                    <a:pt x="18729" y="37445"/>
                  </a:cubicBezTo>
                  <a:cubicBezTo>
                    <a:pt x="18639" y="37542"/>
                    <a:pt x="18528" y="37591"/>
                    <a:pt x="18412" y="37591"/>
                  </a:cubicBezTo>
                  <a:cubicBezTo>
                    <a:pt x="18328" y="37591"/>
                    <a:pt x="18242" y="37566"/>
                    <a:pt x="18158" y="37517"/>
                  </a:cubicBezTo>
                  <a:cubicBezTo>
                    <a:pt x="18068" y="37467"/>
                    <a:pt x="17979" y="37442"/>
                    <a:pt x="17876" y="37442"/>
                  </a:cubicBezTo>
                  <a:cubicBezTo>
                    <a:pt x="17855" y="37442"/>
                    <a:pt x="17834" y="37443"/>
                    <a:pt x="17812" y="37445"/>
                  </a:cubicBezTo>
                  <a:cubicBezTo>
                    <a:pt x="17705" y="37451"/>
                    <a:pt x="17601" y="37451"/>
                    <a:pt x="17497" y="37451"/>
                  </a:cubicBezTo>
                  <a:cubicBezTo>
                    <a:pt x="17393" y="37451"/>
                    <a:pt x="17288" y="37451"/>
                    <a:pt x="17181" y="37457"/>
                  </a:cubicBezTo>
                  <a:cubicBezTo>
                    <a:pt x="16991" y="37481"/>
                    <a:pt x="16800" y="37517"/>
                    <a:pt x="16610" y="37552"/>
                  </a:cubicBezTo>
                  <a:cubicBezTo>
                    <a:pt x="16586" y="37552"/>
                    <a:pt x="16574" y="37600"/>
                    <a:pt x="16562" y="37624"/>
                  </a:cubicBezTo>
                  <a:cubicBezTo>
                    <a:pt x="16574" y="37636"/>
                    <a:pt x="16610" y="37659"/>
                    <a:pt x="16634" y="37659"/>
                  </a:cubicBezTo>
                  <a:cubicBezTo>
                    <a:pt x="16788" y="37636"/>
                    <a:pt x="16931" y="37624"/>
                    <a:pt x="17086" y="37624"/>
                  </a:cubicBezTo>
                  <a:cubicBezTo>
                    <a:pt x="17270" y="37634"/>
                    <a:pt x="17472" y="37662"/>
                    <a:pt x="17669" y="37662"/>
                  </a:cubicBezTo>
                  <a:cubicBezTo>
                    <a:pt x="17701" y="37662"/>
                    <a:pt x="17733" y="37661"/>
                    <a:pt x="17765" y="37659"/>
                  </a:cubicBezTo>
                  <a:cubicBezTo>
                    <a:pt x="17797" y="37654"/>
                    <a:pt x="17828" y="37652"/>
                    <a:pt x="17858" y="37652"/>
                  </a:cubicBezTo>
                  <a:cubicBezTo>
                    <a:pt x="17973" y="37652"/>
                    <a:pt x="18073" y="37686"/>
                    <a:pt x="18158" y="37743"/>
                  </a:cubicBezTo>
                  <a:cubicBezTo>
                    <a:pt x="18227" y="37799"/>
                    <a:pt x="18289" y="37822"/>
                    <a:pt x="18349" y="37822"/>
                  </a:cubicBezTo>
                  <a:cubicBezTo>
                    <a:pt x="18392" y="37822"/>
                    <a:pt x="18435" y="37810"/>
                    <a:pt x="18479" y="37790"/>
                  </a:cubicBezTo>
                  <a:cubicBezTo>
                    <a:pt x="18634" y="37719"/>
                    <a:pt x="18753" y="37624"/>
                    <a:pt x="18884" y="37517"/>
                  </a:cubicBezTo>
                  <a:cubicBezTo>
                    <a:pt x="18991" y="37433"/>
                    <a:pt x="19003" y="37302"/>
                    <a:pt x="18991" y="37159"/>
                  </a:cubicBezTo>
                  <a:cubicBezTo>
                    <a:pt x="18967" y="37028"/>
                    <a:pt x="18908" y="36921"/>
                    <a:pt x="18836" y="36838"/>
                  </a:cubicBezTo>
                  <a:cubicBezTo>
                    <a:pt x="18760" y="36747"/>
                    <a:pt x="18671" y="36706"/>
                    <a:pt x="18577" y="36706"/>
                  </a:cubicBezTo>
                  <a:cubicBezTo>
                    <a:pt x="18510" y="36706"/>
                    <a:pt x="18441" y="36727"/>
                    <a:pt x="18372" y="36766"/>
                  </a:cubicBezTo>
                  <a:cubicBezTo>
                    <a:pt x="18248" y="36843"/>
                    <a:pt x="18109" y="36911"/>
                    <a:pt x="17955" y="36911"/>
                  </a:cubicBezTo>
                  <a:cubicBezTo>
                    <a:pt x="17916" y="36911"/>
                    <a:pt x="17877" y="36907"/>
                    <a:pt x="17836" y="36897"/>
                  </a:cubicBezTo>
                  <a:cubicBezTo>
                    <a:pt x="17753" y="36886"/>
                    <a:pt x="17657" y="36850"/>
                    <a:pt x="17574" y="36838"/>
                  </a:cubicBezTo>
                  <a:cubicBezTo>
                    <a:pt x="17205" y="36790"/>
                    <a:pt x="16812" y="36731"/>
                    <a:pt x="16443" y="36671"/>
                  </a:cubicBezTo>
                  <a:cubicBezTo>
                    <a:pt x="16348" y="36659"/>
                    <a:pt x="16276" y="36612"/>
                    <a:pt x="16157" y="36588"/>
                  </a:cubicBezTo>
                  <a:cubicBezTo>
                    <a:pt x="16348" y="36481"/>
                    <a:pt x="16503" y="36385"/>
                    <a:pt x="16669" y="36314"/>
                  </a:cubicBezTo>
                  <a:cubicBezTo>
                    <a:pt x="16907" y="36207"/>
                    <a:pt x="17145" y="36124"/>
                    <a:pt x="17384" y="36016"/>
                  </a:cubicBezTo>
                  <a:cubicBezTo>
                    <a:pt x="17479" y="35969"/>
                    <a:pt x="17574" y="35909"/>
                    <a:pt x="17657" y="35850"/>
                  </a:cubicBezTo>
                  <a:cubicBezTo>
                    <a:pt x="17872" y="35719"/>
                    <a:pt x="18050" y="35552"/>
                    <a:pt x="18253" y="35457"/>
                  </a:cubicBezTo>
                  <a:cubicBezTo>
                    <a:pt x="18646" y="35242"/>
                    <a:pt x="19015" y="35016"/>
                    <a:pt x="19360" y="34766"/>
                  </a:cubicBezTo>
                  <a:cubicBezTo>
                    <a:pt x="19491" y="34659"/>
                    <a:pt x="19646" y="34540"/>
                    <a:pt x="19801" y="34516"/>
                  </a:cubicBezTo>
                  <a:cubicBezTo>
                    <a:pt x="20039" y="34469"/>
                    <a:pt x="20253" y="34385"/>
                    <a:pt x="20432" y="34230"/>
                  </a:cubicBezTo>
                  <a:cubicBezTo>
                    <a:pt x="20658" y="34040"/>
                    <a:pt x="20729" y="33683"/>
                    <a:pt x="20574" y="33504"/>
                  </a:cubicBezTo>
                  <a:cubicBezTo>
                    <a:pt x="20491" y="33385"/>
                    <a:pt x="20384" y="33266"/>
                    <a:pt x="20265" y="33195"/>
                  </a:cubicBezTo>
                  <a:cubicBezTo>
                    <a:pt x="20214" y="33166"/>
                    <a:pt x="20129" y="33150"/>
                    <a:pt x="20048" y="33150"/>
                  </a:cubicBezTo>
                  <a:cubicBezTo>
                    <a:pt x="19996" y="33150"/>
                    <a:pt x="19945" y="33157"/>
                    <a:pt x="19908" y="33171"/>
                  </a:cubicBezTo>
                  <a:cubicBezTo>
                    <a:pt x="19729" y="33278"/>
                    <a:pt x="19646" y="33457"/>
                    <a:pt x="19598" y="33647"/>
                  </a:cubicBezTo>
                  <a:cubicBezTo>
                    <a:pt x="19562" y="33814"/>
                    <a:pt x="19431" y="33921"/>
                    <a:pt x="19312" y="33992"/>
                  </a:cubicBezTo>
                  <a:cubicBezTo>
                    <a:pt x="19146" y="34099"/>
                    <a:pt x="18991" y="34171"/>
                    <a:pt x="18824" y="34266"/>
                  </a:cubicBezTo>
                  <a:cubicBezTo>
                    <a:pt x="18491" y="34445"/>
                    <a:pt x="18169" y="34623"/>
                    <a:pt x="17860" y="34826"/>
                  </a:cubicBezTo>
                  <a:cubicBezTo>
                    <a:pt x="17503" y="35076"/>
                    <a:pt x="17098" y="35242"/>
                    <a:pt x="16693" y="35373"/>
                  </a:cubicBezTo>
                  <a:cubicBezTo>
                    <a:pt x="16395" y="35481"/>
                    <a:pt x="16086" y="35516"/>
                    <a:pt x="15776" y="35588"/>
                  </a:cubicBezTo>
                  <a:cubicBezTo>
                    <a:pt x="15752" y="35588"/>
                    <a:pt x="15729" y="35600"/>
                    <a:pt x="15693" y="35600"/>
                  </a:cubicBezTo>
                  <a:cubicBezTo>
                    <a:pt x="15550" y="35635"/>
                    <a:pt x="15395" y="35647"/>
                    <a:pt x="15252" y="35671"/>
                  </a:cubicBezTo>
                  <a:cubicBezTo>
                    <a:pt x="15252" y="35659"/>
                    <a:pt x="15240" y="35647"/>
                    <a:pt x="15240" y="35635"/>
                  </a:cubicBezTo>
                  <a:cubicBezTo>
                    <a:pt x="15300" y="35552"/>
                    <a:pt x="15360" y="35481"/>
                    <a:pt x="15431" y="35421"/>
                  </a:cubicBezTo>
                  <a:cubicBezTo>
                    <a:pt x="15693" y="35242"/>
                    <a:pt x="15836" y="34945"/>
                    <a:pt x="16026" y="34707"/>
                  </a:cubicBezTo>
                  <a:cubicBezTo>
                    <a:pt x="16169" y="34516"/>
                    <a:pt x="16324" y="34326"/>
                    <a:pt x="16491" y="34123"/>
                  </a:cubicBezTo>
                  <a:cubicBezTo>
                    <a:pt x="16622" y="33968"/>
                    <a:pt x="16764" y="33826"/>
                    <a:pt x="16907" y="33683"/>
                  </a:cubicBezTo>
                  <a:cubicBezTo>
                    <a:pt x="17050" y="33504"/>
                    <a:pt x="17181" y="33290"/>
                    <a:pt x="17407" y="33206"/>
                  </a:cubicBezTo>
                  <a:cubicBezTo>
                    <a:pt x="17467" y="33171"/>
                    <a:pt x="17526" y="33147"/>
                    <a:pt x="17574" y="33099"/>
                  </a:cubicBezTo>
                  <a:cubicBezTo>
                    <a:pt x="17646" y="33040"/>
                    <a:pt x="17777" y="32980"/>
                    <a:pt x="17800" y="32909"/>
                  </a:cubicBezTo>
                  <a:cubicBezTo>
                    <a:pt x="17896" y="32516"/>
                    <a:pt x="17824" y="32242"/>
                    <a:pt x="17419" y="32063"/>
                  </a:cubicBezTo>
                  <a:cubicBezTo>
                    <a:pt x="17360" y="32028"/>
                    <a:pt x="17300" y="32016"/>
                    <a:pt x="17241" y="31980"/>
                  </a:cubicBezTo>
                  <a:cubicBezTo>
                    <a:pt x="17217" y="32016"/>
                    <a:pt x="17181" y="32040"/>
                    <a:pt x="17157" y="32063"/>
                  </a:cubicBezTo>
                  <a:cubicBezTo>
                    <a:pt x="16907" y="32159"/>
                    <a:pt x="16800" y="32361"/>
                    <a:pt x="16788" y="32611"/>
                  </a:cubicBezTo>
                  <a:cubicBezTo>
                    <a:pt x="16788" y="32659"/>
                    <a:pt x="16788" y="32718"/>
                    <a:pt x="16753" y="32742"/>
                  </a:cubicBezTo>
                  <a:cubicBezTo>
                    <a:pt x="16622" y="32921"/>
                    <a:pt x="16491" y="33099"/>
                    <a:pt x="16336" y="33266"/>
                  </a:cubicBezTo>
                  <a:cubicBezTo>
                    <a:pt x="16110" y="33552"/>
                    <a:pt x="15860" y="33814"/>
                    <a:pt x="15621" y="34088"/>
                  </a:cubicBezTo>
                  <a:cubicBezTo>
                    <a:pt x="15491" y="34230"/>
                    <a:pt x="15336" y="34361"/>
                    <a:pt x="15193" y="34516"/>
                  </a:cubicBezTo>
                  <a:cubicBezTo>
                    <a:pt x="15074" y="34635"/>
                    <a:pt x="14955" y="34742"/>
                    <a:pt x="14848" y="34861"/>
                  </a:cubicBezTo>
                  <a:lnTo>
                    <a:pt x="14490" y="35254"/>
                  </a:lnTo>
                  <a:cubicBezTo>
                    <a:pt x="14478" y="35231"/>
                    <a:pt x="14478" y="35171"/>
                    <a:pt x="14443" y="35159"/>
                  </a:cubicBezTo>
                  <a:cubicBezTo>
                    <a:pt x="14359" y="35076"/>
                    <a:pt x="14324" y="35004"/>
                    <a:pt x="14359" y="34885"/>
                  </a:cubicBezTo>
                  <a:cubicBezTo>
                    <a:pt x="14383" y="34814"/>
                    <a:pt x="14359" y="34719"/>
                    <a:pt x="14359" y="34647"/>
                  </a:cubicBezTo>
                  <a:cubicBezTo>
                    <a:pt x="14359" y="34564"/>
                    <a:pt x="14348" y="34457"/>
                    <a:pt x="14348" y="34349"/>
                  </a:cubicBezTo>
                  <a:cubicBezTo>
                    <a:pt x="14348" y="34172"/>
                    <a:pt x="14502" y="34098"/>
                    <a:pt x="14638" y="34098"/>
                  </a:cubicBezTo>
                  <a:cubicBezTo>
                    <a:pt x="14649" y="34098"/>
                    <a:pt x="14659" y="34099"/>
                    <a:pt x="14669" y="34099"/>
                  </a:cubicBezTo>
                  <a:cubicBezTo>
                    <a:pt x="14848" y="34111"/>
                    <a:pt x="14919" y="34207"/>
                    <a:pt x="14907" y="34397"/>
                  </a:cubicBezTo>
                  <a:cubicBezTo>
                    <a:pt x="14895" y="34457"/>
                    <a:pt x="14895" y="34528"/>
                    <a:pt x="14895" y="34588"/>
                  </a:cubicBezTo>
                  <a:cubicBezTo>
                    <a:pt x="14907" y="34600"/>
                    <a:pt x="14919" y="34600"/>
                    <a:pt x="14943" y="34600"/>
                  </a:cubicBezTo>
                  <a:cubicBezTo>
                    <a:pt x="15026" y="34504"/>
                    <a:pt x="15133" y="34385"/>
                    <a:pt x="15098" y="34207"/>
                  </a:cubicBezTo>
                  <a:cubicBezTo>
                    <a:pt x="15074" y="34040"/>
                    <a:pt x="14955" y="33968"/>
                    <a:pt x="14824" y="33909"/>
                  </a:cubicBezTo>
                  <a:cubicBezTo>
                    <a:pt x="14757" y="33879"/>
                    <a:pt x="14692" y="33866"/>
                    <a:pt x="14630" y="33866"/>
                  </a:cubicBezTo>
                  <a:cubicBezTo>
                    <a:pt x="14492" y="33866"/>
                    <a:pt x="14370" y="33933"/>
                    <a:pt x="14288" y="34040"/>
                  </a:cubicBezTo>
                  <a:cubicBezTo>
                    <a:pt x="14169" y="34183"/>
                    <a:pt x="14086" y="34385"/>
                    <a:pt x="14145" y="34588"/>
                  </a:cubicBezTo>
                  <a:cubicBezTo>
                    <a:pt x="14169" y="34647"/>
                    <a:pt x="14181" y="34695"/>
                    <a:pt x="14193" y="34742"/>
                  </a:cubicBezTo>
                  <a:cubicBezTo>
                    <a:pt x="14252" y="34992"/>
                    <a:pt x="14062" y="35135"/>
                    <a:pt x="13931" y="35290"/>
                  </a:cubicBezTo>
                  <a:cubicBezTo>
                    <a:pt x="13824" y="35409"/>
                    <a:pt x="13693" y="35481"/>
                    <a:pt x="13574" y="35576"/>
                  </a:cubicBezTo>
                  <a:cubicBezTo>
                    <a:pt x="13431" y="35659"/>
                    <a:pt x="13312" y="35754"/>
                    <a:pt x="13181" y="35826"/>
                  </a:cubicBezTo>
                  <a:cubicBezTo>
                    <a:pt x="13097" y="35885"/>
                    <a:pt x="13014" y="35897"/>
                    <a:pt x="13074" y="36016"/>
                  </a:cubicBezTo>
                  <a:cubicBezTo>
                    <a:pt x="12895" y="36088"/>
                    <a:pt x="12752" y="36171"/>
                    <a:pt x="12585" y="36231"/>
                  </a:cubicBezTo>
                  <a:cubicBezTo>
                    <a:pt x="12466" y="36278"/>
                    <a:pt x="12335" y="36314"/>
                    <a:pt x="12216" y="36374"/>
                  </a:cubicBezTo>
                  <a:cubicBezTo>
                    <a:pt x="11950" y="36491"/>
                    <a:pt x="11654" y="36580"/>
                    <a:pt x="11364" y="36580"/>
                  </a:cubicBezTo>
                  <a:cubicBezTo>
                    <a:pt x="11331" y="36580"/>
                    <a:pt x="11297" y="36578"/>
                    <a:pt x="11264" y="36576"/>
                  </a:cubicBezTo>
                  <a:cubicBezTo>
                    <a:pt x="10966" y="36564"/>
                    <a:pt x="10657" y="36505"/>
                    <a:pt x="10335" y="36481"/>
                  </a:cubicBezTo>
                  <a:cubicBezTo>
                    <a:pt x="10097" y="36445"/>
                    <a:pt x="9859" y="36445"/>
                    <a:pt x="9621" y="36433"/>
                  </a:cubicBezTo>
                  <a:cubicBezTo>
                    <a:pt x="9323" y="36433"/>
                    <a:pt x="9049" y="36421"/>
                    <a:pt x="8728" y="36409"/>
                  </a:cubicBezTo>
                  <a:cubicBezTo>
                    <a:pt x="8906" y="36243"/>
                    <a:pt x="9073" y="36088"/>
                    <a:pt x="9240" y="35945"/>
                  </a:cubicBezTo>
                  <a:cubicBezTo>
                    <a:pt x="9490" y="35719"/>
                    <a:pt x="9776" y="35492"/>
                    <a:pt x="10026" y="35266"/>
                  </a:cubicBezTo>
                  <a:cubicBezTo>
                    <a:pt x="10299" y="35040"/>
                    <a:pt x="10561" y="34778"/>
                    <a:pt x="10835" y="34540"/>
                  </a:cubicBezTo>
                  <a:cubicBezTo>
                    <a:pt x="11085" y="34302"/>
                    <a:pt x="11347" y="34088"/>
                    <a:pt x="11609" y="33849"/>
                  </a:cubicBezTo>
                  <a:cubicBezTo>
                    <a:pt x="11847" y="33623"/>
                    <a:pt x="12097" y="33385"/>
                    <a:pt x="12347" y="33159"/>
                  </a:cubicBezTo>
                  <a:cubicBezTo>
                    <a:pt x="12562" y="32968"/>
                    <a:pt x="12800" y="32802"/>
                    <a:pt x="13002" y="32623"/>
                  </a:cubicBezTo>
                  <a:cubicBezTo>
                    <a:pt x="13216" y="32444"/>
                    <a:pt x="13407" y="32254"/>
                    <a:pt x="13609" y="32075"/>
                  </a:cubicBezTo>
                  <a:cubicBezTo>
                    <a:pt x="13764" y="31956"/>
                    <a:pt x="13907" y="31849"/>
                    <a:pt x="14062" y="31730"/>
                  </a:cubicBezTo>
                  <a:cubicBezTo>
                    <a:pt x="14133" y="31682"/>
                    <a:pt x="14193" y="31623"/>
                    <a:pt x="14240" y="31563"/>
                  </a:cubicBezTo>
                  <a:cubicBezTo>
                    <a:pt x="14300" y="31492"/>
                    <a:pt x="14348" y="31385"/>
                    <a:pt x="14407" y="31313"/>
                  </a:cubicBezTo>
                  <a:cubicBezTo>
                    <a:pt x="14609" y="31075"/>
                    <a:pt x="14657" y="30778"/>
                    <a:pt x="14609" y="30492"/>
                  </a:cubicBezTo>
                  <a:cubicBezTo>
                    <a:pt x="14562" y="30147"/>
                    <a:pt x="14431" y="29837"/>
                    <a:pt x="14324" y="29516"/>
                  </a:cubicBezTo>
                  <a:cubicBezTo>
                    <a:pt x="14300" y="29396"/>
                    <a:pt x="14252" y="29289"/>
                    <a:pt x="14193" y="29182"/>
                  </a:cubicBezTo>
                  <a:cubicBezTo>
                    <a:pt x="14086" y="28980"/>
                    <a:pt x="13967" y="28777"/>
                    <a:pt x="13847" y="28587"/>
                  </a:cubicBezTo>
                  <a:cubicBezTo>
                    <a:pt x="13788" y="28480"/>
                    <a:pt x="13728" y="28384"/>
                    <a:pt x="13657" y="28277"/>
                  </a:cubicBezTo>
                  <a:cubicBezTo>
                    <a:pt x="13514" y="28087"/>
                    <a:pt x="13371" y="27872"/>
                    <a:pt x="13216" y="27694"/>
                  </a:cubicBezTo>
                  <a:cubicBezTo>
                    <a:pt x="12931" y="27372"/>
                    <a:pt x="12645" y="27051"/>
                    <a:pt x="12264" y="26849"/>
                  </a:cubicBezTo>
                  <a:cubicBezTo>
                    <a:pt x="12145" y="26777"/>
                    <a:pt x="12038" y="26694"/>
                    <a:pt x="11907" y="26610"/>
                  </a:cubicBezTo>
                  <a:cubicBezTo>
                    <a:pt x="11966" y="26563"/>
                    <a:pt x="11990" y="26539"/>
                    <a:pt x="12026" y="26503"/>
                  </a:cubicBezTo>
                  <a:cubicBezTo>
                    <a:pt x="12169" y="26384"/>
                    <a:pt x="12323" y="26265"/>
                    <a:pt x="12478" y="26146"/>
                  </a:cubicBezTo>
                  <a:cubicBezTo>
                    <a:pt x="12582" y="26084"/>
                    <a:pt x="12658" y="25959"/>
                    <a:pt x="12794" y="25959"/>
                  </a:cubicBezTo>
                  <a:cubicBezTo>
                    <a:pt x="12815" y="25959"/>
                    <a:pt x="12836" y="25961"/>
                    <a:pt x="12859" y="25967"/>
                  </a:cubicBezTo>
                  <a:cubicBezTo>
                    <a:pt x="12871" y="25967"/>
                    <a:pt x="12919" y="25956"/>
                    <a:pt x="12931" y="25944"/>
                  </a:cubicBezTo>
                  <a:lnTo>
                    <a:pt x="13597" y="25313"/>
                  </a:lnTo>
                  <a:cubicBezTo>
                    <a:pt x="13907" y="25015"/>
                    <a:pt x="14205" y="24717"/>
                    <a:pt x="14502" y="24420"/>
                  </a:cubicBezTo>
                  <a:cubicBezTo>
                    <a:pt x="14657" y="24277"/>
                    <a:pt x="14800" y="24122"/>
                    <a:pt x="14943" y="23955"/>
                  </a:cubicBezTo>
                  <a:cubicBezTo>
                    <a:pt x="15181" y="23682"/>
                    <a:pt x="15431" y="23396"/>
                    <a:pt x="15669" y="23110"/>
                  </a:cubicBezTo>
                  <a:cubicBezTo>
                    <a:pt x="15752" y="23015"/>
                    <a:pt x="15836" y="22884"/>
                    <a:pt x="15919" y="22753"/>
                  </a:cubicBezTo>
                  <a:cubicBezTo>
                    <a:pt x="15931" y="22848"/>
                    <a:pt x="15931" y="22908"/>
                    <a:pt x="15967" y="22967"/>
                  </a:cubicBezTo>
                  <a:cubicBezTo>
                    <a:pt x="16050" y="23229"/>
                    <a:pt x="16157" y="23479"/>
                    <a:pt x="16264" y="23741"/>
                  </a:cubicBezTo>
                  <a:cubicBezTo>
                    <a:pt x="16324" y="23920"/>
                    <a:pt x="16383" y="24098"/>
                    <a:pt x="16455" y="24253"/>
                  </a:cubicBezTo>
                  <a:cubicBezTo>
                    <a:pt x="16586" y="24551"/>
                    <a:pt x="16681" y="24848"/>
                    <a:pt x="16693" y="25170"/>
                  </a:cubicBezTo>
                  <a:cubicBezTo>
                    <a:pt x="16693" y="25289"/>
                    <a:pt x="16741" y="25432"/>
                    <a:pt x="16788" y="25551"/>
                  </a:cubicBezTo>
                  <a:cubicBezTo>
                    <a:pt x="16812" y="25610"/>
                    <a:pt x="16884" y="25646"/>
                    <a:pt x="16931" y="25694"/>
                  </a:cubicBezTo>
                  <a:cubicBezTo>
                    <a:pt x="16979" y="25717"/>
                    <a:pt x="17026" y="25741"/>
                    <a:pt x="17050" y="25789"/>
                  </a:cubicBezTo>
                  <a:cubicBezTo>
                    <a:pt x="17265" y="26122"/>
                    <a:pt x="17455" y="26444"/>
                    <a:pt x="17657" y="26753"/>
                  </a:cubicBezTo>
                  <a:cubicBezTo>
                    <a:pt x="17741" y="26860"/>
                    <a:pt x="17836" y="26956"/>
                    <a:pt x="17931" y="27039"/>
                  </a:cubicBezTo>
                  <a:cubicBezTo>
                    <a:pt x="18074" y="27194"/>
                    <a:pt x="18229" y="27349"/>
                    <a:pt x="18396" y="27503"/>
                  </a:cubicBezTo>
                  <a:cubicBezTo>
                    <a:pt x="18527" y="27622"/>
                    <a:pt x="18669" y="27730"/>
                    <a:pt x="18693" y="27920"/>
                  </a:cubicBezTo>
                  <a:cubicBezTo>
                    <a:pt x="18705" y="28051"/>
                    <a:pt x="18765" y="28134"/>
                    <a:pt x="18884" y="28158"/>
                  </a:cubicBezTo>
                  <a:cubicBezTo>
                    <a:pt x="18900" y="28158"/>
                    <a:pt x="18926" y="28164"/>
                    <a:pt x="18953" y="28164"/>
                  </a:cubicBezTo>
                  <a:cubicBezTo>
                    <a:pt x="18966" y="28164"/>
                    <a:pt x="18979" y="28162"/>
                    <a:pt x="18991" y="28158"/>
                  </a:cubicBezTo>
                  <a:cubicBezTo>
                    <a:pt x="18996" y="28157"/>
                    <a:pt x="19002" y="28156"/>
                    <a:pt x="19008" y="28156"/>
                  </a:cubicBezTo>
                  <a:cubicBezTo>
                    <a:pt x="19128" y="28156"/>
                    <a:pt x="19503" y="28354"/>
                    <a:pt x="19503" y="28456"/>
                  </a:cubicBezTo>
                  <a:cubicBezTo>
                    <a:pt x="19527" y="28694"/>
                    <a:pt x="19539" y="28944"/>
                    <a:pt x="19539" y="29182"/>
                  </a:cubicBezTo>
                  <a:cubicBezTo>
                    <a:pt x="19551" y="29623"/>
                    <a:pt x="19384" y="30016"/>
                    <a:pt x="19205" y="30397"/>
                  </a:cubicBezTo>
                  <a:cubicBezTo>
                    <a:pt x="19146" y="30528"/>
                    <a:pt x="19050" y="30647"/>
                    <a:pt x="18872" y="30694"/>
                  </a:cubicBezTo>
                  <a:cubicBezTo>
                    <a:pt x="18717" y="30718"/>
                    <a:pt x="18646" y="30825"/>
                    <a:pt x="18550" y="30944"/>
                  </a:cubicBezTo>
                  <a:cubicBezTo>
                    <a:pt x="18372" y="31171"/>
                    <a:pt x="18634" y="31516"/>
                    <a:pt x="18872" y="31563"/>
                  </a:cubicBezTo>
                  <a:cubicBezTo>
                    <a:pt x="18893" y="31569"/>
                    <a:pt x="18914" y="31571"/>
                    <a:pt x="18934" y="31571"/>
                  </a:cubicBezTo>
                  <a:cubicBezTo>
                    <a:pt x="19050" y="31571"/>
                    <a:pt x="19150" y="31492"/>
                    <a:pt x="19241" y="31421"/>
                  </a:cubicBezTo>
                  <a:cubicBezTo>
                    <a:pt x="19360" y="31325"/>
                    <a:pt x="19443" y="31206"/>
                    <a:pt x="19551" y="31087"/>
                  </a:cubicBezTo>
                  <a:cubicBezTo>
                    <a:pt x="19610" y="31028"/>
                    <a:pt x="19670" y="30968"/>
                    <a:pt x="19705" y="30909"/>
                  </a:cubicBezTo>
                  <a:cubicBezTo>
                    <a:pt x="19848" y="30599"/>
                    <a:pt x="20003" y="30278"/>
                    <a:pt x="20146" y="29944"/>
                  </a:cubicBezTo>
                  <a:cubicBezTo>
                    <a:pt x="20205" y="29813"/>
                    <a:pt x="20301" y="29754"/>
                    <a:pt x="20444" y="29754"/>
                  </a:cubicBezTo>
                  <a:cubicBezTo>
                    <a:pt x="20598" y="29754"/>
                    <a:pt x="20729" y="29706"/>
                    <a:pt x="20872" y="29658"/>
                  </a:cubicBezTo>
                  <a:cubicBezTo>
                    <a:pt x="20896" y="29647"/>
                    <a:pt x="20908" y="29599"/>
                    <a:pt x="20955" y="29539"/>
                  </a:cubicBezTo>
                  <a:cubicBezTo>
                    <a:pt x="20797" y="29539"/>
                    <a:pt x="20649" y="29534"/>
                    <a:pt x="20511" y="29534"/>
                  </a:cubicBezTo>
                  <a:cubicBezTo>
                    <a:pt x="20442" y="29534"/>
                    <a:pt x="20376" y="29535"/>
                    <a:pt x="20313" y="29539"/>
                  </a:cubicBezTo>
                  <a:cubicBezTo>
                    <a:pt x="20193" y="29563"/>
                    <a:pt x="20086" y="29635"/>
                    <a:pt x="20027" y="29730"/>
                  </a:cubicBezTo>
                  <a:cubicBezTo>
                    <a:pt x="19920" y="29956"/>
                    <a:pt x="19836" y="30194"/>
                    <a:pt x="19729" y="30420"/>
                  </a:cubicBezTo>
                  <a:cubicBezTo>
                    <a:pt x="19729" y="30456"/>
                    <a:pt x="19705" y="30480"/>
                    <a:pt x="19670" y="30516"/>
                  </a:cubicBezTo>
                  <a:cubicBezTo>
                    <a:pt x="19658" y="30492"/>
                    <a:pt x="19646" y="30492"/>
                    <a:pt x="19622" y="30480"/>
                  </a:cubicBezTo>
                  <a:cubicBezTo>
                    <a:pt x="19670" y="30373"/>
                    <a:pt x="19717" y="30278"/>
                    <a:pt x="19765" y="30135"/>
                  </a:cubicBezTo>
                  <a:lnTo>
                    <a:pt x="19765" y="30135"/>
                  </a:lnTo>
                  <a:cubicBezTo>
                    <a:pt x="19610" y="30242"/>
                    <a:pt x="19586" y="30397"/>
                    <a:pt x="19610" y="30516"/>
                  </a:cubicBezTo>
                  <a:cubicBezTo>
                    <a:pt x="19646" y="30706"/>
                    <a:pt x="19539" y="30813"/>
                    <a:pt x="19443" y="30932"/>
                  </a:cubicBezTo>
                  <a:cubicBezTo>
                    <a:pt x="19348" y="31063"/>
                    <a:pt x="19205" y="31171"/>
                    <a:pt x="19110" y="31290"/>
                  </a:cubicBezTo>
                  <a:cubicBezTo>
                    <a:pt x="19059" y="31333"/>
                    <a:pt x="18995" y="31359"/>
                    <a:pt x="18931" y="31359"/>
                  </a:cubicBezTo>
                  <a:cubicBezTo>
                    <a:pt x="18890" y="31359"/>
                    <a:pt x="18849" y="31348"/>
                    <a:pt x="18812" y="31325"/>
                  </a:cubicBezTo>
                  <a:cubicBezTo>
                    <a:pt x="18717" y="31290"/>
                    <a:pt x="18669" y="31147"/>
                    <a:pt x="18729" y="31075"/>
                  </a:cubicBezTo>
                  <a:cubicBezTo>
                    <a:pt x="18812" y="31004"/>
                    <a:pt x="18896" y="30932"/>
                    <a:pt x="18991" y="30885"/>
                  </a:cubicBezTo>
                  <a:cubicBezTo>
                    <a:pt x="19086" y="30825"/>
                    <a:pt x="19205" y="30790"/>
                    <a:pt x="19253" y="30659"/>
                  </a:cubicBezTo>
                  <a:cubicBezTo>
                    <a:pt x="19289" y="30575"/>
                    <a:pt x="19348" y="30480"/>
                    <a:pt x="19384" y="30397"/>
                  </a:cubicBezTo>
                  <a:cubicBezTo>
                    <a:pt x="19586" y="30004"/>
                    <a:pt x="19705" y="29587"/>
                    <a:pt x="19705" y="29146"/>
                  </a:cubicBezTo>
                  <a:lnTo>
                    <a:pt x="19705" y="28623"/>
                  </a:lnTo>
                  <a:cubicBezTo>
                    <a:pt x="19741" y="28646"/>
                    <a:pt x="19789" y="28694"/>
                    <a:pt x="19836" y="28706"/>
                  </a:cubicBezTo>
                  <a:cubicBezTo>
                    <a:pt x="19967" y="28765"/>
                    <a:pt x="20015" y="28873"/>
                    <a:pt x="19979" y="29027"/>
                  </a:cubicBezTo>
                  <a:cubicBezTo>
                    <a:pt x="19920" y="29266"/>
                    <a:pt x="19884" y="29516"/>
                    <a:pt x="19824" y="29766"/>
                  </a:cubicBezTo>
                  <a:cubicBezTo>
                    <a:pt x="19824" y="29777"/>
                    <a:pt x="19801" y="29813"/>
                    <a:pt x="19789" y="29825"/>
                  </a:cubicBezTo>
                  <a:cubicBezTo>
                    <a:pt x="19836" y="29825"/>
                    <a:pt x="19860" y="29813"/>
                    <a:pt x="19860" y="29801"/>
                  </a:cubicBezTo>
                  <a:cubicBezTo>
                    <a:pt x="19908" y="29682"/>
                    <a:pt x="19943" y="29539"/>
                    <a:pt x="19967" y="29408"/>
                  </a:cubicBezTo>
                  <a:cubicBezTo>
                    <a:pt x="20015" y="29242"/>
                    <a:pt x="20039" y="29063"/>
                    <a:pt x="20074" y="28885"/>
                  </a:cubicBezTo>
                  <a:cubicBezTo>
                    <a:pt x="20241" y="28992"/>
                    <a:pt x="20360" y="29063"/>
                    <a:pt x="20479" y="29146"/>
                  </a:cubicBezTo>
                  <a:cubicBezTo>
                    <a:pt x="20729" y="29325"/>
                    <a:pt x="20955" y="29563"/>
                    <a:pt x="21253" y="29658"/>
                  </a:cubicBezTo>
                  <a:cubicBezTo>
                    <a:pt x="21348" y="29694"/>
                    <a:pt x="21456" y="29742"/>
                    <a:pt x="21527" y="29861"/>
                  </a:cubicBezTo>
                  <a:cubicBezTo>
                    <a:pt x="21575" y="29932"/>
                    <a:pt x="21670" y="29956"/>
                    <a:pt x="21741" y="30016"/>
                  </a:cubicBezTo>
                  <a:cubicBezTo>
                    <a:pt x="21682" y="29932"/>
                    <a:pt x="21587" y="29873"/>
                    <a:pt x="21527" y="29777"/>
                  </a:cubicBezTo>
                  <a:cubicBezTo>
                    <a:pt x="21467" y="29706"/>
                    <a:pt x="21432" y="29599"/>
                    <a:pt x="21396" y="29539"/>
                  </a:cubicBezTo>
                  <a:cubicBezTo>
                    <a:pt x="21377" y="29559"/>
                    <a:pt x="21333" y="29578"/>
                    <a:pt x="21305" y="29578"/>
                  </a:cubicBezTo>
                  <a:cubicBezTo>
                    <a:pt x="21299" y="29578"/>
                    <a:pt x="21293" y="29577"/>
                    <a:pt x="21289" y="29575"/>
                  </a:cubicBezTo>
                  <a:cubicBezTo>
                    <a:pt x="21015" y="29361"/>
                    <a:pt x="20741" y="29135"/>
                    <a:pt x="20479" y="28932"/>
                  </a:cubicBezTo>
                  <a:cubicBezTo>
                    <a:pt x="20313" y="28813"/>
                    <a:pt x="20146" y="28730"/>
                    <a:pt x="19979" y="28611"/>
                  </a:cubicBezTo>
                  <a:cubicBezTo>
                    <a:pt x="19801" y="28468"/>
                    <a:pt x="19610" y="28349"/>
                    <a:pt x="19467" y="28194"/>
                  </a:cubicBezTo>
                  <a:cubicBezTo>
                    <a:pt x="19348" y="28075"/>
                    <a:pt x="19265" y="27896"/>
                    <a:pt x="19181" y="27730"/>
                  </a:cubicBezTo>
                  <a:cubicBezTo>
                    <a:pt x="19146" y="27694"/>
                    <a:pt x="19170" y="27634"/>
                    <a:pt x="19170" y="27599"/>
                  </a:cubicBezTo>
                  <a:lnTo>
                    <a:pt x="19170" y="27599"/>
                  </a:lnTo>
                  <a:cubicBezTo>
                    <a:pt x="19205" y="27611"/>
                    <a:pt x="19265" y="27622"/>
                    <a:pt x="19301" y="27646"/>
                  </a:cubicBezTo>
                  <a:cubicBezTo>
                    <a:pt x="19408" y="27753"/>
                    <a:pt x="19491" y="27861"/>
                    <a:pt x="19598" y="27968"/>
                  </a:cubicBezTo>
                  <a:lnTo>
                    <a:pt x="20146" y="28515"/>
                  </a:lnTo>
                  <a:cubicBezTo>
                    <a:pt x="20253" y="28623"/>
                    <a:pt x="20372" y="28742"/>
                    <a:pt x="20491" y="28837"/>
                  </a:cubicBezTo>
                  <a:cubicBezTo>
                    <a:pt x="20491" y="28801"/>
                    <a:pt x="20479" y="28765"/>
                    <a:pt x="20455" y="28754"/>
                  </a:cubicBezTo>
                  <a:cubicBezTo>
                    <a:pt x="20313" y="28599"/>
                    <a:pt x="20146" y="28456"/>
                    <a:pt x="20003" y="28301"/>
                  </a:cubicBezTo>
                  <a:cubicBezTo>
                    <a:pt x="19801" y="28111"/>
                    <a:pt x="19646" y="27908"/>
                    <a:pt x="19431" y="27730"/>
                  </a:cubicBezTo>
                  <a:cubicBezTo>
                    <a:pt x="19241" y="27575"/>
                    <a:pt x="19134" y="27396"/>
                    <a:pt x="19086" y="27158"/>
                  </a:cubicBezTo>
                  <a:cubicBezTo>
                    <a:pt x="19074" y="27039"/>
                    <a:pt x="19146" y="26860"/>
                    <a:pt x="18967" y="26789"/>
                  </a:cubicBezTo>
                  <a:cubicBezTo>
                    <a:pt x="18955" y="26777"/>
                    <a:pt x="18955" y="26753"/>
                    <a:pt x="18955" y="26741"/>
                  </a:cubicBezTo>
                  <a:cubicBezTo>
                    <a:pt x="18824" y="26479"/>
                    <a:pt x="18646" y="26241"/>
                    <a:pt x="18360" y="26122"/>
                  </a:cubicBezTo>
                  <a:cubicBezTo>
                    <a:pt x="18062" y="25979"/>
                    <a:pt x="17753" y="25825"/>
                    <a:pt x="17407" y="25801"/>
                  </a:cubicBezTo>
                  <a:cubicBezTo>
                    <a:pt x="17396" y="25801"/>
                    <a:pt x="17360" y="25789"/>
                    <a:pt x="17348" y="25777"/>
                  </a:cubicBezTo>
                  <a:cubicBezTo>
                    <a:pt x="17217" y="25658"/>
                    <a:pt x="17098" y="25539"/>
                    <a:pt x="16979" y="25408"/>
                  </a:cubicBezTo>
                  <a:cubicBezTo>
                    <a:pt x="16919" y="25325"/>
                    <a:pt x="16943" y="25241"/>
                    <a:pt x="17038" y="25194"/>
                  </a:cubicBezTo>
                  <a:cubicBezTo>
                    <a:pt x="17090" y="25166"/>
                    <a:pt x="17143" y="25154"/>
                    <a:pt x="17195" y="25154"/>
                  </a:cubicBezTo>
                  <a:cubicBezTo>
                    <a:pt x="17371" y="25154"/>
                    <a:pt x="17529" y="25295"/>
                    <a:pt x="17538" y="25479"/>
                  </a:cubicBezTo>
                  <a:cubicBezTo>
                    <a:pt x="17538" y="25527"/>
                    <a:pt x="17562" y="25563"/>
                    <a:pt x="17562" y="25610"/>
                  </a:cubicBezTo>
                  <a:cubicBezTo>
                    <a:pt x="17598" y="25360"/>
                    <a:pt x="17538" y="25182"/>
                    <a:pt x="17396" y="25134"/>
                  </a:cubicBezTo>
                  <a:cubicBezTo>
                    <a:pt x="17349" y="25114"/>
                    <a:pt x="17297" y="25105"/>
                    <a:pt x="17244" y="25105"/>
                  </a:cubicBezTo>
                  <a:cubicBezTo>
                    <a:pt x="17109" y="25105"/>
                    <a:pt x="16971" y="25164"/>
                    <a:pt x="16919" y="25241"/>
                  </a:cubicBezTo>
                  <a:cubicBezTo>
                    <a:pt x="16884" y="25075"/>
                    <a:pt x="16860" y="24908"/>
                    <a:pt x="16812" y="24753"/>
                  </a:cubicBezTo>
                  <a:cubicBezTo>
                    <a:pt x="16764" y="24586"/>
                    <a:pt x="16705" y="24420"/>
                    <a:pt x="16645" y="24277"/>
                  </a:cubicBezTo>
                  <a:cubicBezTo>
                    <a:pt x="16550" y="24003"/>
                    <a:pt x="16407" y="23741"/>
                    <a:pt x="16312" y="23455"/>
                  </a:cubicBezTo>
                  <a:lnTo>
                    <a:pt x="16086" y="22824"/>
                  </a:lnTo>
                  <a:cubicBezTo>
                    <a:pt x="16074" y="22741"/>
                    <a:pt x="15979" y="22634"/>
                    <a:pt x="16145" y="22562"/>
                  </a:cubicBezTo>
                  <a:cubicBezTo>
                    <a:pt x="16288" y="22991"/>
                    <a:pt x="16431" y="23420"/>
                    <a:pt x="16574" y="23860"/>
                  </a:cubicBezTo>
                  <a:cubicBezTo>
                    <a:pt x="16574" y="23860"/>
                    <a:pt x="16586" y="23836"/>
                    <a:pt x="16610" y="23836"/>
                  </a:cubicBezTo>
                  <a:cubicBezTo>
                    <a:pt x="16514" y="23562"/>
                    <a:pt x="16431" y="23289"/>
                    <a:pt x="16336" y="23003"/>
                  </a:cubicBezTo>
                  <a:cubicBezTo>
                    <a:pt x="16276" y="22848"/>
                    <a:pt x="16217" y="22681"/>
                    <a:pt x="16169" y="22515"/>
                  </a:cubicBezTo>
                  <a:cubicBezTo>
                    <a:pt x="16157" y="22443"/>
                    <a:pt x="16157" y="22384"/>
                    <a:pt x="16264" y="22372"/>
                  </a:cubicBezTo>
                  <a:lnTo>
                    <a:pt x="16276" y="22372"/>
                  </a:lnTo>
                  <a:cubicBezTo>
                    <a:pt x="16288" y="22312"/>
                    <a:pt x="16288" y="22229"/>
                    <a:pt x="16324" y="22169"/>
                  </a:cubicBezTo>
                  <a:cubicBezTo>
                    <a:pt x="16348" y="22086"/>
                    <a:pt x="16407" y="22015"/>
                    <a:pt x="16443" y="21919"/>
                  </a:cubicBezTo>
                  <a:cubicBezTo>
                    <a:pt x="16455" y="21896"/>
                    <a:pt x="16431" y="21848"/>
                    <a:pt x="16431" y="21800"/>
                  </a:cubicBezTo>
                  <a:cubicBezTo>
                    <a:pt x="16383" y="21812"/>
                    <a:pt x="16324" y="21836"/>
                    <a:pt x="16312" y="21860"/>
                  </a:cubicBezTo>
                  <a:cubicBezTo>
                    <a:pt x="16193" y="22086"/>
                    <a:pt x="16086" y="22312"/>
                    <a:pt x="15955" y="22515"/>
                  </a:cubicBezTo>
                  <a:cubicBezTo>
                    <a:pt x="15800" y="22753"/>
                    <a:pt x="15633" y="22979"/>
                    <a:pt x="15479" y="23205"/>
                  </a:cubicBezTo>
                  <a:cubicBezTo>
                    <a:pt x="15443" y="23241"/>
                    <a:pt x="15395" y="23265"/>
                    <a:pt x="15383" y="23277"/>
                  </a:cubicBezTo>
                  <a:cubicBezTo>
                    <a:pt x="15360" y="23146"/>
                    <a:pt x="15336" y="23027"/>
                    <a:pt x="15312" y="22908"/>
                  </a:cubicBezTo>
                  <a:cubicBezTo>
                    <a:pt x="15300" y="22860"/>
                    <a:pt x="15276" y="22800"/>
                    <a:pt x="15276" y="22753"/>
                  </a:cubicBezTo>
                  <a:cubicBezTo>
                    <a:pt x="15252" y="22312"/>
                    <a:pt x="15026" y="21991"/>
                    <a:pt x="14681" y="21729"/>
                  </a:cubicBezTo>
                  <a:cubicBezTo>
                    <a:pt x="14407" y="21515"/>
                    <a:pt x="14062" y="21479"/>
                    <a:pt x="13752" y="21372"/>
                  </a:cubicBezTo>
                  <a:cubicBezTo>
                    <a:pt x="13696" y="21354"/>
                    <a:pt x="13640" y="21347"/>
                    <a:pt x="13582" y="21347"/>
                  </a:cubicBezTo>
                  <a:cubicBezTo>
                    <a:pt x="13408" y="21347"/>
                    <a:pt x="13226" y="21416"/>
                    <a:pt x="13038" y="21479"/>
                  </a:cubicBezTo>
                  <a:cubicBezTo>
                    <a:pt x="13109" y="21491"/>
                    <a:pt x="13169" y="21491"/>
                    <a:pt x="13252" y="21503"/>
                  </a:cubicBezTo>
                  <a:cubicBezTo>
                    <a:pt x="13109" y="21574"/>
                    <a:pt x="12978" y="21610"/>
                    <a:pt x="12859" y="21681"/>
                  </a:cubicBezTo>
                  <a:cubicBezTo>
                    <a:pt x="12621" y="21812"/>
                    <a:pt x="12383" y="21979"/>
                    <a:pt x="12145" y="22134"/>
                  </a:cubicBezTo>
                  <a:cubicBezTo>
                    <a:pt x="12050" y="22193"/>
                    <a:pt x="11978" y="22229"/>
                    <a:pt x="11907" y="22288"/>
                  </a:cubicBezTo>
                  <a:cubicBezTo>
                    <a:pt x="11752" y="22408"/>
                    <a:pt x="11621" y="22527"/>
                    <a:pt x="11466" y="22646"/>
                  </a:cubicBezTo>
                  <a:cubicBezTo>
                    <a:pt x="11371" y="22729"/>
                    <a:pt x="11252" y="22800"/>
                    <a:pt x="11145" y="22872"/>
                  </a:cubicBezTo>
                  <a:cubicBezTo>
                    <a:pt x="11085" y="22908"/>
                    <a:pt x="11038" y="22967"/>
                    <a:pt x="10978" y="23003"/>
                  </a:cubicBezTo>
                  <a:cubicBezTo>
                    <a:pt x="10847" y="23110"/>
                    <a:pt x="10716" y="23217"/>
                    <a:pt x="10573" y="23301"/>
                  </a:cubicBezTo>
                  <a:cubicBezTo>
                    <a:pt x="10430" y="23408"/>
                    <a:pt x="10299" y="23527"/>
                    <a:pt x="10133" y="23598"/>
                  </a:cubicBezTo>
                  <a:cubicBezTo>
                    <a:pt x="9918" y="23705"/>
                    <a:pt x="9716" y="23765"/>
                    <a:pt x="9490" y="23824"/>
                  </a:cubicBezTo>
                  <a:cubicBezTo>
                    <a:pt x="9442" y="23824"/>
                    <a:pt x="9383" y="23801"/>
                    <a:pt x="9347" y="23777"/>
                  </a:cubicBezTo>
                  <a:cubicBezTo>
                    <a:pt x="9335" y="23824"/>
                    <a:pt x="9318" y="23840"/>
                    <a:pt x="9298" y="23840"/>
                  </a:cubicBezTo>
                  <a:cubicBezTo>
                    <a:pt x="9258" y="23840"/>
                    <a:pt x="9208" y="23777"/>
                    <a:pt x="9168" y="23777"/>
                  </a:cubicBezTo>
                  <a:cubicBezTo>
                    <a:pt x="9139" y="23780"/>
                    <a:pt x="9110" y="23782"/>
                    <a:pt x="9081" y="23782"/>
                  </a:cubicBezTo>
                  <a:cubicBezTo>
                    <a:pt x="8801" y="23782"/>
                    <a:pt x="8576" y="23628"/>
                    <a:pt x="8371" y="23455"/>
                  </a:cubicBezTo>
                  <a:cubicBezTo>
                    <a:pt x="8299" y="23384"/>
                    <a:pt x="8240" y="23277"/>
                    <a:pt x="8192" y="23181"/>
                  </a:cubicBezTo>
                  <a:cubicBezTo>
                    <a:pt x="8132" y="23086"/>
                    <a:pt x="8097" y="22943"/>
                    <a:pt x="8097" y="22824"/>
                  </a:cubicBezTo>
                  <a:cubicBezTo>
                    <a:pt x="8073" y="22634"/>
                    <a:pt x="8073" y="22431"/>
                    <a:pt x="8132" y="22253"/>
                  </a:cubicBezTo>
                  <a:cubicBezTo>
                    <a:pt x="8216" y="22027"/>
                    <a:pt x="8359" y="21836"/>
                    <a:pt x="8490" y="21622"/>
                  </a:cubicBezTo>
                  <a:cubicBezTo>
                    <a:pt x="8537" y="21550"/>
                    <a:pt x="8597" y="21491"/>
                    <a:pt x="8644" y="21431"/>
                  </a:cubicBezTo>
                  <a:lnTo>
                    <a:pt x="8644" y="21431"/>
                  </a:lnTo>
                  <a:cubicBezTo>
                    <a:pt x="8585" y="21788"/>
                    <a:pt x="8454" y="22110"/>
                    <a:pt x="8454" y="22503"/>
                  </a:cubicBezTo>
                  <a:cubicBezTo>
                    <a:pt x="8490" y="22348"/>
                    <a:pt x="8525" y="22217"/>
                    <a:pt x="8549" y="22086"/>
                  </a:cubicBezTo>
                  <a:cubicBezTo>
                    <a:pt x="8609" y="21836"/>
                    <a:pt x="8668" y="21562"/>
                    <a:pt x="8728" y="21312"/>
                  </a:cubicBezTo>
                  <a:cubicBezTo>
                    <a:pt x="8752" y="21276"/>
                    <a:pt x="8752" y="21253"/>
                    <a:pt x="8763" y="21241"/>
                  </a:cubicBezTo>
                  <a:cubicBezTo>
                    <a:pt x="8847" y="21134"/>
                    <a:pt x="8930" y="21026"/>
                    <a:pt x="9025" y="20943"/>
                  </a:cubicBezTo>
                  <a:cubicBezTo>
                    <a:pt x="9121" y="20848"/>
                    <a:pt x="9204" y="20776"/>
                    <a:pt x="9287" y="20669"/>
                  </a:cubicBezTo>
                  <a:cubicBezTo>
                    <a:pt x="9383" y="20538"/>
                    <a:pt x="9525" y="20443"/>
                    <a:pt x="9656" y="20348"/>
                  </a:cubicBezTo>
                  <a:cubicBezTo>
                    <a:pt x="9776" y="20241"/>
                    <a:pt x="9895" y="20145"/>
                    <a:pt x="10014" y="20062"/>
                  </a:cubicBezTo>
                  <a:cubicBezTo>
                    <a:pt x="10145" y="19967"/>
                    <a:pt x="10264" y="19883"/>
                    <a:pt x="10383" y="19776"/>
                  </a:cubicBezTo>
                  <a:cubicBezTo>
                    <a:pt x="10561" y="19610"/>
                    <a:pt x="10716" y="19419"/>
                    <a:pt x="10895" y="19276"/>
                  </a:cubicBezTo>
                  <a:cubicBezTo>
                    <a:pt x="11216" y="19002"/>
                    <a:pt x="11430" y="18657"/>
                    <a:pt x="11621" y="18300"/>
                  </a:cubicBezTo>
                  <a:cubicBezTo>
                    <a:pt x="11692" y="18157"/>
                    <a:pt x="11752" y="18002"/>
                    <a:pt x="11811" y="17859"/>
                  </a:cubicBezTo>
                  <a:cubicBezTo>
                    <a:pt x="11883" y="17669"/>
                    <a:pt x="11942" y="17466"/>
                    <a:pt x="11990" y="17276"/>
                  </a:cubicBezTo>
                  <a:cubicBezTo>
                    <a:pt x="12038" y="17097"/>
                    <a:pt x="12050" y="16919"/>
                    <a:pt x="12085" y="16740"/>
                  </a:cubicBezTo>
                  <a:cubicBezTo>
                    <a:pt x="12097" y="16669"/>
                    <a:pt x="12109" y="16609"/>
                    <a:pt x="12121" y="16538"/>
                  </a:cubicBezTo>
                  <a:cubicBezTo>
                    <a:pt x="12169" y="16145"/>
                    <a:pt x="12038" y="15788"/>
                    <a:pt x="11978" y="15419"/>
                  </a:cubicBezTo>
                  <a:cubicBezTo>
                    <a:pt x="11966" y="15300"/>
                    <a:pt x="11907" y="15192"/>
                    <a:pt x="11847" y="15085"/>
                  </a:cubicBezTo>
                  <a:cubicBezTo>
                    <a:pt x="11740" y="14907"/>
                    <a:pt x="11621" y="14752"/>
                    <a:pt x="11526" y="14573"/>
                  </a:cubicBezTo>
                  <a:cubicBezTo>
                    <a:pt x="11407" y="14335"/>
                    <a:pt x="11228" y="14157"/>
                    <a:pt x="11049" y="13954"/>
                  </a:cubicBezTo>
                  <a:cubicBezTo>
                    <a:pt x="10966" y="13859"/>
                    <a:pt x="10788" y="13764"/>
                    <a:pt x="10930" y="13561"/>
                  </a:cubicBezTo>
                  <a:cubicBezTo>
                    <a:pt x="10859" y="13525"/>
                    <a:pt x="10799" y="13514"/>
                    <a:pt x="10728" y="13478"/>
                  </a:cubicBezTo>
                  <a:cubicBezTo>
                    <a:pt x="10740" y="13466"/>
                    <a:pt x="10740" y="13442"/>
                    <a:pt x="10752" y="13418"/>
                  </a:cubicBezTo>
                  <a:cubicBezTo>
                    <a:pt x="10895" y="13216"/>
                    <a:pt x="11014" y="13002"/>
                    <a:pt x="11169" y="12811"/>
                  </a:cubicBezTo>
                  <a:cubicBezTo>
                    <a:pt x="11323" y="12644"/>
                    <a:pt x="11490" y="12513"/>
                    <a:pt x="11645" y="12382"/>
                  </a:cubicBezTo>
                  <a:cubicBezTo>
                    <a:pt x="11811" y="12263"/>
                    <a:pt x="11978" y="12156"/>
                    <a:pt x="12085" y="11978"/>
                  </a:cubicBezTo>
                  <a:cubicBezTo>
                    <a:pt x="12157" y="11847"/>
                    <a:pt x="12228" y="11728"/>
                    <a:pt x="12300" y="11597"/>
                  </a:cubicBezTo>
                  <a:lnTo>
                    <a:pt x="12300" y="11597"/>
                  </a:lnTo>
                  <a:cubicBezTo>
                    <a:pt x="12347" y="11692"/>
                    <a:pt x="12288" y="11835"/>
                    <a:pt x="12419" y="11918"/>
                  </a:cubicBezTo>
                  <a:cubicBezTo>
                    <a:pt x="12407" y="11632"/>
                    <a:pt x="12276" y="11370"/>
                    <a:pt x="12538" y="11132"/>
                  </a:cubicBezTo>
                  <a:cubicBezTo>
                    <a:pt x="12478" y="11132"/>
                    <a:pt x="12454" y="11144"/>
                    <a:pt x="12395" y="11144"/>
                  </a:cubicBezTo>
                  <a:cubicBezTo>
                    <a:pt x="12443" y="11073"/>
                    <a:pt x="12478" y="11013"/>
                    <a:pt x="12514" y="10954"/>
                  </a:cubicBezTo>
                  <a:cubicBezTo>
                    <a:pt x="12657" y="10704"/>
                    <a:pt x="12859" y="10489"/>
                    <a:pt x="13133" y="10382"/>
                  </a:cubicBezTo>
                  <a:cubicBezTo>
                    <a:pt x="13419" y="10287"/>
                    <a:pt x="13716" y="10192"/>
                    <a:pt x="14014" y="10108"/>
                  </a:cubicBezTo>
                  <a:cubicBezTo>
                    <a:pt x="14193" y="10049"/>
                    <a:pt x="14407" y="10025"/>
                    <a:pt x="14586" y="9954"/>
                  </a:cubicBezTo>
                  <a:cubicBezTo>
                    <a:pt x="14883" y="9835"/>
                    <a:pt x="15181" y="9716"/>
                    <a:pt x="15455" y="9585"/>
                  </a:cubicBezTo>
                  <a:cubicBezTo>
                    <a:pt x="15836" y="9418"/>
                    <a:pt x="16205" y="9287"/>
                    <a:pt x="16610" y="9192"/>
                  </a:cubicBezTo>
                  <a:cubicBezTo>
                    <a:pt x="16689" y="9176"/>
                    <a:pt x="16767" y="9168"/>
                    <a:pt x="16842" y="9168"/>
                  </a:cubicBezTo>
                  <a:cubicBezTo>
                    <a:pt x="17104" y="9168"/>
                    <a:pt x="17343" y="9261"/>
                    <a:pt x="17574" y="9418"/>
                  </a:cubicBezTo>
                  <a:cubicBezTo>
                    <a:pt x="17562" y="9465"/>
                    <a:pt x="17562" y="9489"/>
                    <a:pt x="17538" y="9525"/>
                  </a:cubicBezTo>
                  <a:cubicBezTo>
                    <a:pt x="17538" y="9549"/>
                    <a:pt x="17526" y="9585"/>
                    <a:pt x="17526" y="9632"/>
                  </a:cubicBezTo>
                  <a:cubicBezTo>
                    <a:pt x="17503" y="9605"/>
                    <a:pt x="17480" y="9593"/>
                    <a:pt x="17456" y="9593"/>
                  </a:cubicBezTo>
                  <a:cubicBezTo>
                    <a:pt x="17407" y="9593"/>
                    <a:pt x="17356" y="9643"/>
                    <a:pt x="17300" y="9716"/>
                  </a:cubicBezTo>
                  <a:cubicBezTo>
                    <a:pt x="17157" y="9954"/>
                    <a:pt x="17003" y="10180"/>
                    <a:pt x="16848" y="10406"/>
                  </a:cubicBezTo>
                  <a:cubicBezTo>
                    <a:pt x="16741" y="10537"/>
                    <a:pt x="16634" y="10668"/>
                    <a:pt x="16550" y="10799"/>
                  </a:cubicBezTo>
                  <a:lnTo>
                    <a:pt x="16050" y="11561"/>
                  </a:lnTo>
                  <a:cubicBezTo>
                    <a:pt x="15991" y="11668"/>
                    <a:pt x="15919" y="11751"/>
                    <a:pt x="15907" y="11859"/>
                  </a:cubicBezTo>
                  <a:cubicBezTo>
                    <a:pt x="15895" y="11954"/>
                    <a:pt x="15872" y="12025"/>
                    <a:pt x="15800" y="12085"/>
                  </a:cubicBezTo>
                  <a:cubicBezTo>
                    <a:pt x="15633" y="12228"/>
                    <a:pt x="15538" y="12406"/>
                    <a:pt x="15443" y="12621"/>
                  </a:cubicBezTo>
                  <a:cubicBezTo>
                    <a:pt x="15383" y="12763"/>
                    <a:pt x="15395" y="12954"/>
                    <a:pt x="15205" y="13002"/>
                  </a:cubicBezTo>
                  <a:cubicBezTo>
                    <a:pt x="15181" y="13002"/>
                    <a:pt x="15157" y="13049"/>
                    <a:pt x="15157" y="13061"/>
                  </a:cubicBezTo>
                  <a:cubicBezTo>
                    <a:pt x="15181" y="13216"/>
                    <a:pt x="15086" y="13323"/>
                    <a:pt x="15038" y="13442"/>
                  </a:cubicBezTo>
                  <a:cubicBezTo>
                    <a:pt x="15026" y="13502"/>
                    <a:pt x="14955" y="13537"/>
                    <a:pt x="14919" y="13585"/>
                  </a:cubicBezTo>
                  <a:cubicBezTo>
                    <a:pt x="14907" y="13633"/>
                    <a:pt x="14907" y="13656"/>
                    <a:pt x="14895" y="13692"/>
                  </a:cubicBezTo>
                  <a:cubicBezTo>
                    <a:pt x="14836" y="13776"/>
                    <a:pt x="14740" y="13871"/>
                    <a:pt x="14705" y="13978"/>
                  </a:cubicBezTo>
                  <a:cubicBezTo>
                    <a:pt x="14657" y="14097"/>
                    <a:pt x="14621" y="14216"/>
                    <a:pt x="14598" y="14335"/>
                  </a:cubicBezTo>
                  <a:cubicBezTo>
                    <a:pt x="14586" y="14407"/>
                    <a:pt x="14550" y="14466"/>
                    <a:pt x="14538" y="14538"/>
                  </a:cubicBezTo>
                  <a:cubicBezTo>
                    <a:pt x="14538" y="14609"/>
                    <a:pt x="14502" y="14692"/>
                    <a:pt x="14502" y="14764"/>
                  </a:cubicBezTo>
                  <a:lnTo>
                    <a:pt x="14467" y="15430"/>
                  </a:lnTo>
                  <a:cubicBezTo>
                    <a:pt x="14431" y="15847"/>
                    <a:pt x="14502" y="16216"/>
                    <a:pt x="14788" y="16562"/>
                  </a:cubicBezTo>
                  <a:cubicBezTo>
                    <a:pt x="15002" y="16812"/>
                    <a:pt x="15205" y="16966"/>
                    <a:pt x="15502" y="17014"/>
                  </a:cubicBezTo>
                  <a:cubicBezTo>
                    <a:pt x="15572" y="17023"/>
                    <a:pt x="15647" y="17028"/>
                    <a:pt x="15722" y="17028"/>
                  </a:cubicBezTo>
                  <a:cubicBezTo>
                    <a:pt x="15852" y="17028"/>
                    <a:pt x="15985" y="17012"/>
                    <a:pt x="16098" y="16966"/>
                  </a:cubicBezTo>
                  <a:cubicBezTo>
                    <a:pt x="16276" y="16907"/>
                    <a:pt x="16407" y="16728"/>
                    <a:pt x="16562" y="16609"/>
                  </a:cubicBezTo>
                  <a:cubicBezTo>
                    <a:pt x="16610" y="16562"/>
                    <a:pt x="16669" y="16514"/>
                    <a:pt x="16741" y="16454"/>
                  </a:cubicBezTo>
                  <a:lnTo>
                    <a:pt x="16741" y="16454"/>
                  </a:lnTo>
                  <a:cubicBezTo>
                    <a:pt x="16729" y="16597"/>
                    <a:pt x="16741" y="16693"/>
                    <a:pt x="16705" y="16788"/>
                  </a:cubicBezTo>
                  <a:cubicBezTo>
                    <a:pt x="16646" y="17012"/>
                    <a:pt x="16575" y="17247"/>
                    <a:pt x="16516" y="17460"/>
                  </a:cubicBezTo>
                  <a:lnTo>
                    <a:pt x="16516" y="17460"/>
                  </a:lnTo>
                  <a:cubicBezTo>
                    <a:pt x="16516" y="17458"/>
                    <a:pt x="16515" y="17456"/>
                    <a:pt x="16514" y="17455"/>
                  </a:cubicBezTo>
                  <a:cubicBezTo>
                    <a:pt x="16491" y="17514"/>
                    <a:pt x="16467" y="17609"/>
                    <a:pt x="16431" y="17633"/>
                  </a:cubicBezTo>
                  <a:cubicBezTo>
                    <a:pt x="16229" y="17740"/>
                    <a:pt x="16026" y="17847"/>
                    <a:pt x="15836" y="17931"/>
                  </a:cubicBezTo>
                  <a:lnTo>
                    <a:pt x="15431" y="18109"/>
                  </a:lnTo>
                  <a:cubicBezTo>
                    <a:pt x="15300" y="18169"/>
                    <a:pt x="15145" y="18228"/>
                    <a:pt x="15014" y="18288"/>
                  </a:cubicBezTo>
                  <a:cubicBezTo>
                    <a:pt x="14788" y="18383"/>
                    <a:pt x="14550" y="18455"/>
                    <a:pt x="14324" y="18538"/>
                  </a:cubicBezTo>
                  <a:cubicBezTo>
                    <a:pt x="13990" y="18681"/>
                    <a:pt x="13693" y="18883"/>
                    <a:pt x="13514" y="19217"/>
                  </a:cubicBezTo>
                  <a:cubicBezTo>
                    <a:pt x="13466" y="19300"/>
                    <a:pt x="13455" y="19419"/>
                    <a:pt x="13407" y="19514"/>
                  </a:cubicBezTo>
                  <a:cubicBezTo>
                    <a:pt x="13288" y="19776"/>
                    <a:pt x="13371" y="20050"/>
                    <a:pt x="13490" y="20288"/>
                  </a:cubicBezTo>
                  <a:cubicBezTo>
                    <a:pt x="13657" y="20610"/>
                    <a:pt x="13967" y="20741"/>
                    <a:pt x="14300" y="20836"/>
                  </a:cubicBezTo>
                  <a:cubicBezTo>
                    <a:pt x="14431" y="20884"/>
                    <a:pt x="14586" y="20884"/>
                    <a:pt x="14729" y="20907"/>
                  </a:cubicBezTo>
                  <a:cubicBezTo>
                    <a:pt x="14669" y="21038"/>
                    <a:pt x="14609" y="21145"/>
                    <a:pt x="14550" y="21265"/>
                  </a:cubicBezTo>
                  <a:cubicBezTo>
                    <a:pt x="14562" y="21265"/>
                    <a:pt x="14562" y="21276"/>
                    <a:pt x="14586" y="21276"/>
                  </a:cubicBezTo>
                  <a:cubicBezTo>
                    <a:pt x="14645" y="21145"/>
                    <a:pt x="14705" y="21026"/>
                    <a:pt x="14776" y="20895"/>
                  </a:cubicBezTo>
                  <a:lnTo>
                    <a:pt x="15848" y="20895"/>
                  </a:lnTo>
                  <a:cubicBezTo>
                    <a:pt x="15979" y="20895"/>
                    <a:pt x="16038" y="20979"/>
                    <a:pt x="16074" y="21086"/>
                  </a:cubicBezTo>
                  <a:cubicBezTo>
                    <a:pt x="16098" y="21193"/>
                    <a:pt x="16133" y="21300"/>
                    <a:pt x="16157" y="21384"/>
                  </a:cubicBezTo>
                  <a:cubicBezTo>
                    <a:pt x="16336" y="21384"/>
                    <a:pt x="16372" y="21419"/>
                    <a:pt x="16336" y="21574"/>
                  </a:cubicBezTo>
                  <a:lnTo>
                    <a:pt x="16288" y="21753"/>
                  </a:lnTo>
                  <a:cubicBezTo>
                    <a:pt x="16312" y="21753"/>
                    <a:pt x="16324" y="21777"/>
                    <a:pt x="16336" y="21777"/>
                  </a:cubicBezTo>
                  <a:cubicBezTo>
                    <a:pt x="16491" y="21598"/>
                    <a:pt x="16574" y="21372"/>
                    <a:pt x="16645" y="21157"/>
                  </a:cubicBezTo>
                  <a:cubicBezTo>
                    <a:pt x="16729" y="20919"/>
                    <a:pt x="16741" y="20681"/>
                    <a:pt x="16788" y="20419"/>
                  </a:cubicBezTo>
                  <a:cubicBezTo>
                    <a:pt x="16800" y="20479"/>
                    <a:pt x="16824" y="20503"/>
                    <a:pt x="16848" y="20550"/>
                  </a:cubicBezTo>
                  <a:cubicBezTo>
                    <a:pt x="16907" y="20776"/>
                    <a:pt x="16967" y="21015"/>
                    <a:pt x="17026" y="21241"/>
                  </a:cubicBezTo>
                  <a:cubicBezTo>
                    <a:pt x="17048" y="21327"/>
                    <a:pt x="17089" y="21413"/>
                    <a:pt x="17132" y="21490"/>
                  </a:cubicBezTo>
                  <a:lnTo>
                    <a:pt x="17132" y="21490"/>
                  </a:lnTo>
                  <a:cubicBezTo>
                    <a:pt x="17128" y="21498"/>
                    <a:pt x="17125" y="21506"/>
                    <a:pt x="17122" y="21515"/>
                  </a:cubicBezTo>
                  <a:cubicBezTo>
                    <a:pt x="17098" y="21550"/>
                    <a:pt x="17086" y="21598"/>
                    <a:pt x="17062" y="21622"/>
                  </a:cubicBezTo>
                  <a:cubicBezTo>
                    <a:pt x="16943" y="21848"/>
                    <a:pt x="16812" y="22038"/>
                    <a:pt x="16705" y="22265"/>
                  </a:cubicBezTo>
                  <a:cubicBezTo>
                    <a:pt x="16550" y="22622"/>
                    <a:pt x="16491" y="22979"/>
                    <a:pt x="16729" y="23348"/>
                  </a:cubicBezTo>
                  <a:cubicBezTo>
                    <a:pt x="16919" y="23658"/>
                    <a:pt x="17145" y="23920"/>
                    <a:pt x="17479" y="24074"/>
                  </a:cubicBezTo>
                  <a:cubicBezTo>
                    <a:pt x="17574" y="24110"/>
                    <a:pt x="17693" y="24134"/>
                    <a:pt x="17657" y="24289"/>
                  </a:cubicBezTo>
                  <a:cubicBezTo>
                    <a:pt x="17646" y="24301"/>
                    <a:pt x="17681" y="24313"/>
                    <a:pt x="17705" y="24336"/>
                  </a:cubicBezTo>
                  <a:lnTo>
                    <a:pt x="17705" y="24158"/>
                  </a:lnTo>
                  <a:cubicBezTo>
                    <a:pt x="17800" y="24217"/>
                    <a:pt x="17884" y="24253"/>
                    <a:pt x="17979" y="24289"/>
                  </a:cubicBezTo>
                  <a:cubicBezTo>
                    <a:pt x="18074" y="24313"/>
                    <a:pt x="18110" y="24372"/>
                    <a:pt x="18110" y="24479"/>
                  </a:cubicBezTo>
                  <a:cubicBezTo>
                    <a:pt x="18110" y="24729"/>
                    <a:pt x="18241" y="24944"/>
                    <a:pt x="18419" y="25063"/>
                  </a:cubicBezTo>
                  <a:cubicBezTo>
                    <a:pt x="18729" y="25289"/>
                    <a:pt x="18991" y="25586"/>
                    <a:pt x="19253" y="25848"/>
                  </a:cubicBezTo>
                  <a:cubicBezTo>
                    <a:pt x="19503" y="26122"/>
                    <a:pt x="19741" y="26396"/>
                    <a:pt x="19979" y="26682"/>
                  </a:cubicBezTo>
                  <a:cubicBezTo>
                    <a:pt x="20086" y="26813"/>
                    <a:pt x="20205" y="26956"/>
                    <a:pt x="20313" y="27087"/>
                  </a:cubicBezTo>
                  <a:cubicBezTo>
                    <a:pt x="20420" y="27218"/>
                    <a:pt x="20491" y="27349"/>
                    <a:pt x="20574" y="27503"/>
                  </a:cubicBezTo>
                  <a:cubicBezTo>
                    <a:pt x="20670" y="27670"/>
                    <a:pt x="20777" y="27825"/>
                    <a:pt x="20872" y="27992"/>
                  </a:cubicBezTo>
                  <a:lnTo>
                    <a:pt x="20836" y="27992"/>
                  </a:lnTo>
                  <a:cubicBezTo>
                    <a:pt x="20778" y="27933"/>
                    <a:pt x="20749" y="27904"/>
                    <a:pt x="20722" y="27904"/>
                  </a:cubicBezTo>
                  <a:cubicBezTo>
                    <a:pt x="20695" y="27904"/>
                    <a:pt x="20671" y="27936"/>
                    <a:pt x="20622" y="28003"/>
                  </a:cubicBezTo>
                  <a:cubicBezTo>
                    <a:pt x="20503" y="28182"/>
                    <a:pt x="20479" y="28599"/>
                    <a:pt x="20729" y="28801"/>
                  </a:cubicBezTo>
                  <a:cubicBezTo>
                    <a:pt x="20753" y="28813"/>
                    <a:pt x="20777" y="28837"/>
                    <a:pt x="20789" y="28861"/>
                  </a:cubicBezTo>
                  <a:cubicBezTo>
                    <a:pt x="20908" y="28992"/>
                    <a:pt x="21075" y="29063"/>
                    <a:pt x="21253" y="29111"/>
                  </a:cubicBezTo>
                  <a:cubicBezTo>
                    <a:pt x="21263" y="29114"/>
                    <a:pt x="21274" y="29116"/>
                    <a:pt x="21284" y="29116"/>
                  </a:cubicBezTo>
                  <a:cubicBezTo>
                    <a:pt x="21348" y="29116"/>
                    <a:pt x="21420" y="29063"/>
                    <a:pt x="21491" y="29063"/>
                  </a:cubicBezTo>
                  <a:cubicBezTo>
                    <a:pt x="21610" y="29063"/>
                    <a:pt x="21634" y="29004"/>
                    <a:pt x="21610" y="28885"/>
                  </a:cubicBezTo>
                  <a:lnTo>
                    <a:pt x="21610" y="28885"/>
                  </a:lnTo>
                  <a:cubicBezTo>
                    <a:pt x="21694" y="28932"/>
                    <a:pt x="21753" y="29004"/>
                    <a:pt x="21825" y="29015"/>
                  </a:cubicBezTo>
                  <a:cubicBezTo>
                    <a:pt x="21968" y="29051"/>
                    <a:pt x="22051" y="29099"/>
                    <a:pt x="22158" y="29170"/>
                  </a:cubicBezTo>
                  <a:cubicBezTo>
                    <a:pt x="22479" y="29373"/>
                    <a:pt x="22837" y="29516"/>
                    <a:pt x="23218" y="29599"/>
                  </a:cubicBezTo>
                  <a:cubicBezTo>
                    <a:pt x="23551" y="29670"/>
                    <a:pt x="23873" y="29813"/>
                    <a:pt x="24182" y="29944"/>
                  </a:cubicBezTo>
                  <a:cubicBezTo>
                    <a:pt x="24313" y="30004"/>
                    <a:pt x="24444" y="30075"/>
                    <a:pt x="24587" y="30135"/>
                  </a:cubicBezTo>
                  <a:cubicBezTo>
                    <a:pt x="24747" y="30199"/>
                    <a:pt x="24879" y="30330"/>
                    <a:pt x="25077" y="30330"/>
                  </a:cubicBezTo>
                  <a:cubicBezTo>
                    <a:pt x="25099" y="30330"/>
                    <a:pt x="25122" y="30329"/>
                    <a:pt x="25146" y="30325"/>
                  </a:cubicBezTo>
                  <a:cubicBezTo>
                    <a:pt x="25153" y="30325"/>
                    <a:pt x="25159" y="30324"/>
                    <a:pt x="25165" y="30324"/>
                  </a:cubicBezTo>
                  <a:cubicBezTo>
                    <a:pt x="25276" y="30324"/>
                    <a:pt x="25375" y="30427"/>
                    <a:pt x="25420" y="30539"/>
                  </a:cubicBezTo>
                  <a:cubicBezTo>
                    <a:pt x="25492" y="30742"/>
                    <a:pt x="25397" y="30920"/>
                    <a:pt x="25194" y="31004"/>
                  </a:cubicBezTo>
                  <a:cubicBezTo>
                    <a:pt x="25178" y="31008"/>
                    <a:pt x="25161" y="31009"/>
                    <a:pt x="25144" y="31009"/>
                  </a:cubicBezTo>
                  <a:cubicBezTo>
                    <a:pt x="24996" y="31009"/>
                    <a:pt x="24820" y="30879"/>
                    <a:pt x="24777" y="30730"/>
                  </a:cubicBezTo>
                  <a:cubicBezTo>
                    <a:pt x="24765" y="30659"/>
                    <a:pt x="24718" y="30599"/>
                    <a:pt x="24682" y="30539"/>
                  </a:cubicBezTo>
                  <a:cubicBezTo>
                    <a:pt x="24563" y="30313"/>
                    <a:pt x="24349" y="30242"/>
                    <a:pt x="24134" y="30147"/>
                  </a:cubicBezTo>
                  <a:cubicBezTo>
                    <a:pt x="23873" y="30051"/>
                    <a:pt x="23587" y="29968"/>
                    <a:pt x="23301" y="29885"/>
                  </a:cubicBezTo>
                  <a:cubicBezTo>
                    <a:pt x="23158" y="29837"/>
                    <a:pt x="22991" y="29789"/>
                    <a:pt x="22837" y="29754"/>
                  </a:cubicBezTo>
                  <a:cubicBezTo>
                    <a:pt x="22634" y="29670"/>
                    <a:pt x="22408" y="29587"/>
                    <a:pt x="22182" y="29516"/>
                  </a:cubicBezTo>
                  <a:cubicBezTo>
                    <a:pt x="22164" y="29509"/>
                    <a:pt x="22145" y="29506"/>
                    <a:pt x="22125" y="29506"/>
                  </a:cubicBezTo>
                  <a:cubicBezTo>
                    <a:pt x="22076" y="29506"/>
                    <a:pt x="22022" y="29523"/>
                    <a:pt x="21979" y="29539"/>
                  </a:cubicBezTo>
                  <a:cubicBezTo>
                    <a:pt x="21968" y="29539"/>
                    <a:pt x="21944" y="29647"/>
                    <a:pt x="21979" y="29694"/>
                  </a:cubicBezTo>
                  <a:cubicBezTo>
                    <a:pt x="22122" y="29932"/>
                    <a:pt x="22277" y="30147"/>
                    <a:pt x="22420" y="30373"/>
                  </a:cubicBezTo>
                  <a:cubicBezTo>
                    <a:pt x="22575" y="30587"/>
                    <a:pt x="22718" y="30778"/>
                    <a:pt x="22872" y="30980"/>
                  </a:cubicBezTo>
                  <a:cubicBezTo>
                    <a:pt x="22991" y="31147"/>
                    <a:pt x="23099" y="31301"/>
                    <a:pt x="23218" y="31480"/>
                  </a:cubicBezTo>
                  <a:cubicBezTo>
                    <a:pt x="23218" y="31492"/>
                    <a:pt x="23182" y="31504"/>
                    <a:pt x="23134" y="31563"/>
                  </a:cubicBezTo>
                  <a:cubicBezTo>
                    <a:pt x="23197" y="31563"/>
                    <a:pt x="23246" y="31584"/>
                    <a:pt x="23282" y="31584"/>
                  </a:cubicBezTo>
                  <a:cubicBezTo>
                    <a:pt x="23294" y="31584"/>
                    <a:pt x="23304" y="31581"/>
                    <a:pt x="23313" y="31575"/>
                  </a:cubicBezTo>
                  <a:cubicBezTo>
                    <a:pt x="23352" y="31559"/>
                    <a:pt x="23388" y="31551"/>
                    <a:pt x="23421" y="31551"/>
                  </a:cubicBezTo>
                  <a:cubicBezTo>
                    <a:pt x="23508" y="31551"/>
                    <a:pt x="23574" y="31602"/>
                    <a:pt x="23634" y="31671"/>
                  </a:cubicBezTo>
                  <a:cubicBezTo>
                    <a:pt x="23706" y="31742"/>
                    <a:pt x="23694" y="31956"/>
                    <a:pt x="23646" y="32016"/>
                  </a:cubicBezTo>
                  <a:cubicBezTo>
                    <a:pt x="23599" y="32079"/>
                    <a:pt x="23503" y="32111"/>
                    <a:pt x="23410" y="32111"/>
                  </a:cubicBezTo>
                  <a:cubicBezTo>
                    <a:pt x="23363" y="32111"/>
                    <a:pt x="23317" y="32103"/>
                    <a:pt x="23277" y="32087"/>
                  </a:cubicBezTo>
                  <a:cubicBezTo>
                    <a:pt x="23003" y="31980"/>
                    <a:pt x="22896" y="31778"/>
                    <a:pt x="22872" y="31504"/>
                  </a:cubicBezTo>
                  <a:cubicBezTo>
                    <a:pt x="22872" y="31468"/>
                    <a:pt x="22837" y="31421"/>
                    <a:pt x="22825" y="31373"/>
                  </a:cubicBezTo>
                  <a:cubicBezTo>
                    <a:pt x="22682" y="31087"/>
                    <a:pt x="22444" y="30897"/>
                    <a:pt x="22218" y="30670"/>
                  </a:cubicBezTo>
                  <a:cubicBezTo>
                    <a:pt x="21932" y="30409"/>
                    <a:pt x="21646" y="30158"/>
                    <a:pt x="21348" y="29920"/>
                  </a:cubicBezTo>
                  <a:cubicBezTo>
                    <a:pt x="21253" y="29825"/>
                    <a:pt x="21098" y="29801"/>
                    <a:pt x="20967" y="29742"/>
                  </a:cubicBezTo>
                  <a:cubicBezTo>
                    <a:pt x="20955" y="29754"/>
                    <a:pt x="20932" y="29777"/>
                    <a:pt x="20920" y="29801"/>
                  </a:cubicBezTo>
                  <a:cubicBezTo>
                    <a:pt x="20967" y="29861"/>
                    <a:pt x="20991" y="29932"/>
                    <a:pt x="21051" y="29944"/>
                  </a:cubicBezTo>
                  <a:cubicBezTo>
                    <a:pt x="21277" y="30016"/>
                    <a:pt x="21408" y="30182"/>
                    <a:pt x="21575" y="30337"/>
                  </a:cubicBezTo>
                  <a:cubicBezTo>
                    <a:pt x="21825" y="30551"/>
                    <a:pt x="22087" y="30790"/>
                    <a:pt x="22325" y="31028"/>
                  </a:cubicBezTo>
                  <a:cubicBezTo>
                    <a:pt x="22468" y="31171"/>
                    <a:pt x="22634" y="31301"/>
                    <a:pt x="22694" y="31528"/>
                  </a:cubicBezTo>
                  <a:cubicBezTo>
                    <a:pt x="22765" y="31802"/>
                    <a:pt x="22872" y="32075"/>
                    <a:pt x="23158" y="32242"/>
                  </a:cubicBezTo>
                  <a:cubicBezTo>
                    <a:pt x="23213" y="32271"/>
                    <a:pt x="23285" y="32285"/>
                    <a:pt x="23363" y="32285"/>
                  </a:cubicBezTo>
                  <a:cubicBezTo>
                    <a:pt x="23539" y="32285"/>
                    <a:pt x="23742" y="32215"/>
                    <a:pt x="23825" y="32099"/>
                  </a:cubicBezTo>
                  <a:cubicBezTo>
                    <a:pt x="23968" y="31885"/>
                    <a:pt x="23765" y="31385"/>
                    <a:pt x="23480" y="31385"/>
                  </a:cubicBezTo>
                  <a:cubicBezTo>
                    <a:pt x="23456" y="31385"/>
                    <a:pt x="23396" y="31373"/>
                    <a:pt x="23372" y="31349"/>
                  </a:cubicBezTo>
                  <a:lnTo>
                    <a:pt x="22884" y="30670"/>
                  </a:lnTo>
                  <a:cubicBezTo>
                    <a:pt x="22718" y="30432"/>
                    <a:pt x="22539" y="30218"/>
                    <a:pt x="22384" y="29992"/>
                  </a:cubicBezTo>
                  <a:cubicBezTo>
                    <a:pt x="22289" y="29873"/>
                    <a:pt x="22206" y="29766"/>
                    <a:pt x="22110" y="29658"/>
                  </a:cubicBezTo>
                  <a:lnTo>
                    <a:pt x="22146" y="29635"/>
                  </a:lnTo>
                  <a:cubicBezTo>
                    <a:pt x="22182" y="29658"/>
                    <a:pt x="22241" y="29694"/>
                    <a:pt x="22289" y="29706"/>
                  </a:cubicBezTo>
                  <a:cubicBezTo>
                    <a:pt x="22599" y="29801"/>
                    <a:pt x="22920" y="29897"/>
                    <a:pt x="23230" y="29992"/>
                  </a:cubicBezTo>
                  <a:cubicBezTo>
                    <a:pt x="23289" y="30004"/>
                    <a:pt x="23337" y="30016"/>
                    <a:pt x="23372" y="30039"/>
                  </a:cubicBezTo>
                  <a:cubicBezTo>
                    <a:pt x="23515" y="30099"/>
                    <a:pt x="23646" y="30158"/>
                    <a:pt x="23789" y="30218"/>
                  </a:cubicBezTo>
                  <a:cubicBezTo>
                    <a:pt x="23932" y="30254"/>
                    <a:pt x="24075" y="30301"/>
                    <a:pt x="24206" y="30349"/>
                  </a:cubicBezTo>
                  <a:cubicBezTo>
                    <a:pt x="24432" y="30420"/>
                    <a:pt x="24563" y="30575"/>
                    <a:pt x="24646" y="30790"/>
                  </a:cubicBezTo>
                  <a:cubicBezTo>
                    <a:pt x="24715" y="31035"/>
                    <a:pt x="24873" y="31151"/>
                    <a:pt x="25099" y="31151"/>
                  </a:cubicBezTo>
                  <a:cubicBezTo>
                    <a:pt x="25147" y="31151"/>
                    <a:pt x="25199" y="31145"/>
                    <a:pt x="25254" y="31135"/>
                  </a:cubicBezTo>
                  <a:cubicBezTo>
                    <a:pt x="25325" y="31123"/>
                    <a:pt x="25420" y="31123"/>
                    <a:pt x="25444" y="31075"/>
                  </a:cubicBezTo>
                  <a:cubicBezTo>
                    <a:pt x="25599" y="30897"/>
                    <a:pt x="25742" y="30718"/>
                    <a:pt x="25611" y="30456"/>
                  </a:cubicBezTo>
                  <a:cubicBezTo>
                    <a:pt x="25516" y="30278"/>
                    <a:pt x="25397" y="30158"/>
                    <a:pt x="25194" y="30111"/>
                  </a:cubicBezTo>
                  <a:cubicBezTo>
                    <a:pt x="25075" y="30075"/>
                    <a:pt x="24956" y="30051"/>
                    <a:pt x="24849" y="30004"/>
                  </a:cubicBezTo>
                  <a:cubicBezTo>
                    <a:pt x="24682" y="29944"/>
                    <a:pt x="24539" y="29861"/>
                    <a:pt x="24384" y="29777"/>
                  </a:cubicBezTo>
                  <a:cubicBezTo>
                    <a:pt x="24170" y="29682"/>
                    <a:pt x="23944" y="29575"/>
                    <a:pt x="23706" y="29480"/>
                  </a:cubicBezTo>
                  <a:cubicBezTo>
                    <a:pt x="23420" y="29385"/>
                    <a:pt x="23134" y="29301"/>
                    <a:pt x="22872" y="29218"/>
                  </a:cubicBezTo>
                  <a:cubicBezTo>
                    <a:pt x="22646" y="29146"/>
                    <a:pt x="22420" y="29051"/>
                    <a:pt x="22218" y="28968"/>
                  </a:cubicBezTo>
                  <a:cubicBezTo>
                    <a:pt x="22149" y="28934"/>
                    <a:pt x="22071" y="28824"/>
                    <a:pt x="22012" y="28824"/>
                  </a:cubicBezTo>
                  <a:cubicBezTo>
                    <a:pt x="22009" y="28824"/>
                    <a:pt x="22006" y="28824"/>
                    <a:pt x="22003" y="28825"/>
                  </a:cubicBezTo>
                  <a:cubicBezTo>
                    <a:pt x="21987" y="28830"/>
                    <a:pt x="21971" y="28832"/>
                    <a:pt x="21957" y="28832"/>
                  </a:cubicBezTo>
                  <a:cubicBezTo>
                    <a:pt x="21860" y="28832"/>
                    <a:pt x="21816" y="28736"/>
                    <a:pt x="21753" y="28694"/>
                  </a:cubicBezTo>
                  <a:cubicBezTo>
                    <a:pt x="21706" y="28670"/>
                    <a:pt x="21682" y="28611"/>
                    <a:pt x="21646" y="28563"/>
                  </a:cubicBezTo>
                  <a:cubicBezTo>
                    <a:pt x="21467" y="28349"/>
                    <a:pt x="21265" y="28146"/>
                    <a:pt x="21098" y="27908"/>
                  </a:cubicBezTo>
                  <a:cubicBezTo>
                    <a:pt x="20860" y="27575"/>
                    <a:pt x="20670" y="27218"/>
                    <a:pt x="20444" y="26896"/>
                  </a:cubicBezTo>
                  <a:cubicBezTo>
                    <a:pt x="20277" y="26658"/>
                    <a:pt x="20074" y="26420"/>
                    <a:pt x="19884" y="26194"/>
                  </a:cubicBezTo>
                  <a:cubicBezTo>
                    <a:pt x="19705" y="25991"/>
                    <a:pt x="19503" y="25789"/>
                    <a:pt x="19312" y="25598"/>
                  </a:cubicBezTo>
                  <a:cubicBezTo>
                    <a:pt x="19122" y="25396"/>
                    <a:pt x="18908" y="25194"/>
                    <a:pt x="18717" y="25003"/>
                  </a:cubicBezTo>
                  <a:cubicBezTo>
                    <a:pt x="18610" y="24896"/>
                    <a:pt x="18491" y="24813"/>
                    <a:pt x="18419" y="24694"/>
                  </a:cubicBezTo>
                  <a:cubicBezTo>
                    <a:pt x="18300" y="24527"/>
                    <a:pt x="18277" y="24336"/>
                    <a:pt x="18277" y="24122"/>
                  </a:cubicBezTo>
                  <a:cubicBezTo>
                    <a:pt x="18277" y="23574"/>
                    <a:pt x="18312" y="23027"/>
                    <a:pt x="18217" y="22479"/>
                  </a:cubicBezTo>
                  <a:cubicBezTo>
                    <a:pt x="18134" y="22098"/>
                    <a:pt x="18110" y="21729"/>
                    <a:pt x="18062" y="21360"/>
                  </a:cubicBezTo>
                  <a:cubicBezTo>
                    <a:pt x="18050" y="21193"/>
                    <a:pt x="18038" y="21026"/>
                    <a:pt x="18003" y="20872"/>
                  </a:cubicBezTo>
                  <a:cubicBezTo>
                    <a:pt x="17979" y="20729"/>
                    <a:pt x="17919" y="20586"/>
                    <a:pt x="17872" y="20455"/>
                  </a:cubicBezTo>
                  <a:cubicBezTo>
                    <a:pt x="17860" y="20419"/>
                    <a:pt x="17872" y="20372"/>
                    <a:pt x="17860" y="20336"/>
                  </a:cubicBezTo>
                  <a:cubicBezTo>
                    <a:pt x="17741" y="19991"/>
                    <a:pt x="17634" y="19645"/>
                    <a:pt x="17515" y="19300"/>
                  </a:cubicBezTo>
                  <a:cubicBezTo>
                    <a:pt x="17479" y="19229"/>
                    <a:pt x="17479" y="19157"/>
                    <a:pt x="17455" y="19086"/>
                  </a:cubicBezTo>
                  <a:cubicBezTo>
                    <a:pt x="17384" y="18883"/>
                    <a:pt x="17324" y="18705"/>
                    <a:pt x="17396" y="18514"/>
                  </a:cubicBezTo>
                  <a:cubicBezTo>
                    <a:pt x="17455" y="18336"/>
                    <a:pt x="17503" y="18157"/>
                    <a:pt x="17562" y="17978"/>
                  </a:cubicBezTo>
                  <a:cubicBezTo>
                    <a:pt x="17562" y="17955"/>
                    <a:pt x="17598" y="17907"/>
                    <a:pt x="17634" y="17907"/>
                  </a:cubicBezTo>
                  <a:cubicBezTo>
                    <a:pt x="17717" y="17895"/>
                    <a:pt x="17741" y="17847"/>
                    <a:pt x="17741" y="17776"/>
                  </a:cubicBezTo>
                  <a:cubicBezTo>
                    <a:pt x="17765" y="17419"/>
                    <a:pt x="17812" y="17074"/>
                    <a:pt x="17836" y="16716"/>
                  </a:cubicBezTo>
                  <a:cubicBezTo>
                    <a:pt x="17860" y="16704"/>
                    <a:pt x="17824" y="16669"/>
                    <a:pt x="17824" y="16657"/>
                  </a:cubicBezTo>
                  <a:cubicBezTo>
                    <a:pt x="17777" y="16550"/>
                    <a:pt x="17717" y="16431"/>
                    <a:pt x="17717" y="16323"/>
                  </a:cubicBezTo>
                  <a:cubicBezTo>
                    <a:pt x="17717" y="16026"/>
                    <a:pt x="17765" y="15716"/>
                    <a:pt x="17765" y="15419"/>
                  </a:cubicBezTo>
                  <a:cubicBezTo>
                    <a:pt x="17765" y="15038"/>
                    <a:pt x="17955" y="14740"/>
                    <a:pt x="18169" y="14454"/>
                  </a:cubicBezTo>
                  <a:cubicBezTo>
                    <a:pt x="18253" y="14335"/>
                    <a:pt x="18372" y="14264"/>
                    <a:pt x="18431" y="14097"/>
                  </a:cubicBezTo>
                  <a:cubicBezTo>
                    <a:pt x="18515" y="13859"/>
                    <a:pt x="18658" y="13633"/>
                    <a:pt x="18729" y="13395"/>
                  </a:cubicBezTo>
                  <a:cubicBezTo>
                    <a:pt x="18848" y="13025"/>
                    <a:pt x="18729" y="12668"/>
                    <a:pt x="18586" y="12323"/>
                  </a:cubicBezTo>
                  <a:cubicBezTo>
                    <a:pt x="18479" y="12097"/>
                    <a:pt x="18360" y="11882"/>
                    <a:pt x="18360" y="11609"/>
                  </a:cubicBezTo>
                  <a:cubicBezTo>
                    <a:pt x="18360" y="11430"/>
                    <a:pt x="18336" y="11239"/>
                    <a:pt x="18300" y="11061"/>
                  </a:cubicBezTo>
                  <a:cubicBezTo>
                    <a:pt x="18253" y="10835"/>
                    <a:pt x="18193" y="10632"/>
                    <a:pt x="18181" y="10418"/>
                  </a:cubicBezTo>
                  <a:cubicBezTo>
                    <a:pt x="18158" y="9894"/>
                    <a:pt x="18015" y="9454"/>
                    <a:pt x="17515" y="9180"/>
                  </a:cubicBezTo>
                  <a:cubicBezTo>
                    <a:pt x="17310" y="9073"/>
                    <a:pt x="17098" y="8973"/>
                    <a:pt x="16864" y="8973"/>
                  </a:cubicBezTo>
                  <a:cubicBezTo>
                    <a:pt x="16812" y="8973"/>
                    <a:pt x="16759" y="8978"/>
                    <a:pt x="16705" y="8989"/>
                  </a:cubicBezTo>
                  <a:cubicBezTo>
                    <a:pt x="16407" y="9049"/>
                    <a:pt x="16110" y="9144"/>
                    <a:pt x="15836" y="9239"/>
                  </a:cubicBezTo>
                  <a:cubicBezTo>
                    <a:pt x="15562" y="9346"/>
                    <a:pt x="15324" y="9477"/>
                    <a:pt x="15062" y="9585"/>
                  </a:cubicBezTo>
                  <a:cubicBezTo>
                    <a:pt x="14657" y="9739"/>
                    <a:pt x="14252" y="9858"/>
                    <a:pt x="13847" y="10001"/>
                  </a:cubicBezTo>
                  <a:cubicBezTo>
                    <a:pt x="13597" y="10097"/>
                    <a:pt x="13347" y="10120"/>
                    <a:pt x="13097" y="10227"/>
                  </a:cubicBezTo>
                  <a:cubicBezTo>
                    <a:pt x="12704" y="10370"/>
                    <a:pt x="12454" y="10644"/>
                    <a:pt x="12276" y="10989"/>
                  </a:cubicBezTo>
                  <a:cubicBezTo>
                    <a:pt x="12145" y="11204"/>
                    <a:pt x="12097" y="11478"/>
                    <a:pt x="11990" y="11716"/>
                  </a:cubicBezTo>
                  <a:cubicBezTo>
                    <a:pt x="11907" y="11918"/>
                    <a:pt x="11764" y="12085"/>
                    <a:pt x="11561" y="12192"/>
                  </a:cubicBezTo>
                  <a:cubicBezTo>
                    <a:pt x="11490" y="12240"/>
                    <a:pt x="11395" y="12275"/>
                    <a:pt x="11347" y="12359"/>
                  </a:cubicBezTo>
                  <a:cubicBezTo>
                    <a:pt x="11317" y="12394"/>
                    <a:pt x="11297" y="12409"/>
                    <a:pt x="11276" y="12409"/>
                  </a:cubicBezTo>
                  <a:cubicBezTo>
                    <a:pt x="11255" y="12409"/>
                    <a:pt x="11234" y="12394"/>
                    <a:pt x="11204" y="12371"/>
                  </a:cubicBezTo>
                  <a:cubicBezTo>
                    <a:pt x="11121" y="12299"/>
                    <a:pt x="11026" y="12216"/>
                    <a:pt x="10942" y="12156"/>
                  </a:cubicBezTo>
                  <a:cubicBezTo>
                    <a:pt x="10585" y="11918"/>
                    <a:pt x="10240" y="11704"/>
                    <a:pt x="9883" y="11478"/>
                  </a:cubicBezTo>
                  <a:cubicBezTo>
                    <a:pt x="9728" y="11382"/>
                    <a:pt x="9597" y="11287"/>
                    <a:pt x="9466" y="11180"/>
                  </a:cubicBezTo>
                  <a:cubicBezTo>
                    <a:pt x="9252" y="11013"/>
                    <a:pt x="9037" y="10847"/>
                    <a:pt x="8859" y="10656"/>
                  </a:cubicBezTo>
                  <a:cubicBezTo>
                    <a:pt x="8704" y="10489"/>
                    <a:pt x="8585" y="10299"/>
                    <a:pt x="8454" y="10120"/>
                  </a:cubicBezTo>
                  <a:cubicBezTo>
                    <a:pt x="8406" y="10061"/>
                    <a:pt x="8406" y="10001"/>
                    <a:pt x="8478" y="9942"/>
                  </a:cubicBezTo>
                  <a:cubicBezTo>
                    <a:pt x="8763" y="9704"/>
                    <a:pt x="9049" y="9442"/>
                    <a:pt x="9228" y="9108"/>
                  </a:cubicBezTo>
                  <a:cubicBezTo>
                    <a:pt x="9395" y="8811"/>
                    <a:pt x="9502" y="8489"/>
                    <a:pt x="9668" y="8192"/>
                  </a:cubicBezTo>
                  <a:cubicBezTo>
                    <a:pt x="9847" y="7846"/>
                    <a:pt x="9859" y="7441"/>
                    <a:pt x="10121" y="7132"/>
                  </a:cubicBezTo>
                  <a:cubicBezTo>
                    <a:pt x="10168" y="7084"/>
                    <a:pt x="10168" y="6953"/>
                    <a:pt x="10133" y="6918"/>
                  </a:cubicBezTo>
                  <a:cubicBezTo>
                    <a:pt x="10061" y="6858"/>
                    <a:pt x="10085" y="6834"/>
                    <a:pt x="10121" y="6775"/>
                  </a:cubicBezTo>
                  <a:cubicBezTo>
                    <a:pt x="10145" y="6727"/>
                    <a:pt x="10157" y="6668"/>
                    <a:pt x="10180" y="6608"/>
                  </a:cubicBezTo>
                  <a:cubicBezTo>
                    <a:pt x="10216" y="6406"/>
                    <a:pt x="10264" y="6191"/>
                    <a:pt x="10323" y="5953"/>
                  </a:cubicBezTo>
                  <a:cubicBezTo>
                    <a:pt x="10454" y="6013"/>
                    <a:pt x="10597" y="6025"/>
                    <a:pt x="10680" y="6108"/>
                  </a:cubicBezTo>
                  <a:cubicBezTo>
                    <a:pt x="10847" y="6239"/>
                    <a:pt x="10990" y="6406"/>
                    <a:pt x="11133" y="6584"/>
                  </a:cubicBezTo>
                  <a:cubicBezTo>
                    <a:pt x="11264" y="6727"/>
                    <a:pt x="11371" y="6906"/>
                    <a:pt x="11454" y="7084"/>
                  </a:cubicBezTo>
                  <a:cubicBezTo>
                    <a:pt x="11573" y="7322"/>
                    <a:pt x="11621" y="7572"/>
                    <a:pt x="11835" y="7751"/>
                  </a:cubicBezTo>
                  <a:cubicBezTo>
                    <a:pt x="11938" y="7847"/>
                    <a:pt x="12044" y="7902"/>
                    <a:pt x="12149" y="7902"/>
                  </a:cubicBezTo>
                  <a:cubicBezTo>
                    <a:pt x="12237" y="7902"/>
                    <a:pt x="12325" y="7862"/>
                    <a:pt x="12407" y="7775"/>
                  </a:cubicBezTo>
                  <a:cubicBezTo>
                    <a:pt x="12585" y="7596"/>
                    <a:pt x="12562" y="7370"/>
                    <a:pt x="12502" y="7144"/>
                  </a:cubicBezTo>
                  <a:cubicBezTo>
                    <a:pt x="12478" y="7037"/>
                    <a:pt x="12395" y="6977"/>
                    <a:pt x="12288" y="6965"/>
                  </a:cubicBezTo>
                  <a:cubicBezTo>
                    <a:pt x="12216" y="6953"/>
                    <a:pt x="12145" y="6906"/>
                    <a:pt x="12109" y="6858"/>
                  </a:cubicBezTo>
                  <a:cubicBezTo>
                    <a:pt x="12026" y="6715"/>
                    <a:pt x="11931" y="6548"/>
                    <a:pt x="11847" y="6406"/>
                  </a:cubicBezTo>
                  <a:cubicBezTo>
                    <a:pt x="11788" y="6310"/>
                    <a:pt x="11740" y="6227"/>
                    <a:pt x="11681" y="6132"/>
                  </a:cubicBezTo>
                  <a:cubicBezTo>
                    <a:pt x="11538" y="5941"/>
                    <a:pt x="11383" y="5727"/>
                    <a:pt x="11216" y="5536"/>
                  </a:cubicBezTo>
                  <a:cubicBezTo>
                    <a:pt x="11192" y="5513"/>
                    <a:pt x="11133" y="5489"/>
                    <a:pt x="11085" y="5477"/>
                  </a:cubicBezTo>
                  <a:cubicBezTo>
                    <a:pt x="11073" y="5513"/>
                    <a:pt x="11061" y="5525"/>
                    <a:pt x="11038" y="5536"/>
                  </a:cubicBezTo>
                  <a:cubicBezTo>
                    <a:pt x="11133" y="5691"/>
                    <a:pt x="11180" y="5846"/>
                    <a:pt x="11276" y="5965"/>
                  </a:cubicBezTo>
                  <a:cubicBezTo>
                    <a:pt x="11550" y="6251"/>
                    <a:pt x="11692" y="6596"/>
                    <a:pt x="11871" y="6906"/>
                  </a:cubicBezTo>
                  <a:cubicBezTo>
                    <a:pt x="11931" y="7013"/>
                    <a:pt x="12038" y="7132"/>
                    <a:pt x="12145" y="7156"/>
                  </a:cubicBezTo>
                  <a:cubicBezTo>
                    <a:pt x="12335" y="7203"/>
                    <a:pt x="12454" y="7370"/>
                    <a:pt x="12347" y="7560"/>
                  </a:cubicBezTo>
                  <a:cubicBezTo>
                    <a:pt x="12308" y="7662"/>
                    <a:pt x="12209" y="7722"/>
                    <a:pt x="12124" y="7722"/>
                  </a:cubicBezTo>
                  <a:cubicBezTo>
                    <a:pt x="12079" y="7722"/>
                    <a:pt x="12039" y="7705"/>
                    <a:pt x="12014" y="7668"/>
                  </a:cubicBezTo>
                  <a:cubicBezTo>
                    <a:pt x="11907" y="7549"/>
                    <a:pt x="11811" y="7406"/>
                    <a:pt x="11752" y="7275"/>
                  </a:cubicBezTo>
                  <a:cubicBezTo>
                    <a:pt x="11657" y="7049"/>
                    <a:pt x="11573" y="6810"/>
                    <a:pt x="11419" y="6608"/>
                  </a:cubicBezTo>
                  <a:cubicBezTo>
                    <a:pt x="11133" y="6263"/>
                    <a:pt x="10859" y="5941"/>
                    <a:pt x="10430" y="5786"/>
                  </a:cubicBezTo>
                  <a:cubicBezTo>
                    <a:pt x="10478" y="5703"/>
                    <a:pt x="10502" y="5608"/>
                    <a:pt x="10538" y="5525"/>
                  </a:cubicBezTo>
                  <a:lnTo>
                    <a:pt x="10502" y="5489"/>
                  </a:lnTo>
                  <a:cubicBezTo>
                    <a:pt x="10442" y="5560"/>
                    <a:pt x="10383" y="5644"/>
                    <a:pt x="10347" y="5715"/>
                  </a:cubicBezTo>
                  <a:cubicBezTo>
                    <a:pt x="10287" y="5834"/>
                    <a:pt x="10216" y="5953"/>
                    <a:pt x="10180" y="6084"/>
                  </a:cubicBezTo>
                  <a:cubicBezTo>
                    <a:pt x="10133" y="6239"/>
                    <a:pt x="9954" y="6179"/>
                    <a:pt x="9906" y="6310"/>
                  </a:cubicBezTo>
                  <a:cubicBezTo>
                    <a:pt x="9895" y="6333"/>
                    <a:pt x="9881" y="6357"/>
                    <a:pt x="9865" y="6357"/>
                  </a:cubicBezTo>
                  <a:cubicBezTo>
                    <a:pt x="9848" y="6357"/>
                    <a:pt x="9830" y="6330"/>
                    <a:pt x="9811" y="6251"/>
                  </a:cubicBezTo>
                  <a:cubicBezTo>
                    <a:pt x="9645" y="6382"/>
                    <a:pt x="9466" y="6525"/>
                    <a:pt x="9299" y="6644"/>
                  </a:cubicBezTo>
                  <a:cubicBezTo>
                    <a:pt x="9168" y="6727"/>
                    <a:pt x="9037" y="6798"/>
                    <a:pt x="8918" y="6906"/>
                  </a:cubicBezTo>
                  <a:cubicBezTo>
                    <a:pt x="8716" y="7084"/>
                    <a:pt x="8513" y="7275"/>
                    <a:pt x="8335" y="7489"/>
                  </a:cubicBezTo>
                  <a:cubicBezTo>
                    <a:pt x="8180" y="7668"/>
                    <a:pt x="8037" y="7858"/>
                    <a:pt x="8085" y="8132"/>
                  </a:cubicBezTo>
                  <a:cubicBezTo>
                    <a:pt x="8109" y="8227"/>
                    <a:pt x="8144" y="8322"/>
                    <a:pt x="8168" y="8430"/>
                  </a:cubicBezTo>
                  <a:cubicBezTo>
                    <a:pt x="8180" y="8465"/>
                    <a:pt x="8216" y="8513"/>
                    <a:pt x="8263" y="8549"/>
                  </a:cubicBezTo>
                  <a:cubicBezTo>
                    <a:pt x="8382" y="8644"/>
                    <a:pt x="8513" y="8751"/>
                    <a:pt x="8633" y="8858"/>
                  </a:cubicBezTo>
                  <a:cubicBezTo>
                    <a:pt x="8573" y="8930"/>
                    <a:pt x="8502" y="9001"/>
                    <a:pt x="8418" y="9096"/>
                  </a:cubicBezTo>
                  <a:lnTo>
                    <a:pt x="8454" y="9120"/>
                  </a:lnTo>
                  <a:cubicBezTo>
                    <a:pt x="8513" y="9049"/>
                    <a:pt x="8573" y="8989"/>
                    <a:pt x="8633" y="8930"/>
                  </a:cubicBezTo>
                  <a:cubicBezTo>
                    <a:pt x="8656" y="8906"/>
                    <a:pt x="8704" y="8882"/>
                    <a:pt x="8740" y="8882"/>
                  </a:cubicBezTo>
                  <a:cubicBezTo>
                    <a:pt x="8752" y="8882"/>
                    <a:pt x="8775" y="8918"/>
                    <a:pt x="8799" y="8930"/>
                  </a:cubicBezTo>
                  <a:cubicBezTo>
                    <a:pt x="8763" y="8965"/>
                    <a:pt x="8752" y="8989"/>
                    <a:pt x="8716" y="9025"/>
                  </a:cubicBezTo>
                  <a:cubicBezTo>
                    <a:pt x="8692" y="9061"/>
                    <a:pt x="8656" y="9096"/>
                    <a:pt x="8633" y="9120"/>
                  </a:cubicBezTo>
                  <a:cubicBezTo>
                    <a:pt x="8759" y="9097"/>
                    <a:pt x="8819" y="8941"/>
                    <a:pt x="8973" y="8941"/>
                  </a:cubicBezTo>
                  <a:cubicBezTo>
                    <a:pt x="8978" y="8941"/>
                    <a:pt x="8984" y="8941"/>
                    <a:pt x="8990" y="8942"/>
                  </a:cubicBezTo>
                  <a:cubicBezTo>
                    <a:pt x="8942" y="9001"/>
                    <a:pt x="8918" y="9061"/>
                    <a:pt x="8883" y="9108"/>
                  </a:cubicBezTo>
                  <a:cubicBezTo>
                    <a:pt x="8811" y="9215"/>
                    <a:pt x="8716" y="9323"/>
                    <a:pt x="8633" y="9406"/>
                  </a:cubicBezTo>
                  <a:cubicBezTo>
                    <a:pt x="8525" y="9525"/>
                    <a:pt x="8418" y="9620"/>
                    <a:pt x="8323" y="9716"/>
                  </a:cubicBezTo>
                  <a:cubicBezTo>
                    <a:pt x="8299" y="9751"/>
                    <a:pt x="8287" y="9811"/>
                    <a:pt x="8299" y="9835"/>
                  </a:cubicBezTo>
                  <a:cubicBezTo>
                    <a:pt x="8382" y="10037"/>
                    <a:pt x="8454" y="10227"/>
                    <a:pt x="8561" y="10406"/>
                  </a:cubicBezTo>
                  <a:cubicBezTo>
                    <a:pt x="8621" y="10513"/>
                    <a:pt x="8704" y="10608"/>
                    <a:pt x="8799" y="10716"/>
                  </a:cubicBezTo>
                  <a:cubicBezTo>
                    <a:pt x="8883" y="10823"/>
                    <a:pt x="9002" y="10906"/>
                    <a:pt x="9121" y="11013"/>
                  </a:cubicBezTo>
                  <a:cubicBezTo>
                    <a:pt x="9049" y="11061"/>
                    <a:pt x="8990" y="11085"/>
                    <a:pt x="8942" y="11132"/>
                  </a:cubicBezTo>
                  <a:cubicBezTo>
                    <a:pt x="8752" y="11370"/>
                    <a:pt x="8502" y="11466"/>
                    <a:pt x="8216" y="11501"/>
                  </a:cubicBezTo>
                  <a:cubicBezTo>
                    <a:pt x="8192" y="11513"/>
                    <a:pt x="8165" y="11513"/>
                    <a:pt x="8138" y="11513"/>
                  </a:cubicBezTo>
                  <a:cubicBezTo>
                    <a:pt x="8112" y="11513"/>
                    <a:pt x="8085" y="11513"/>
                    <a:pt x="8061" y="11525"/>
                  </a:cubicBezTo>
                  <a:cubicBezTo>
                    <a:pt x="8027" y="11535"/>
                    <a:pt x="7993" y="11541"/>
                    <a:pt x="7961" y="11541"/>
                  </a:cubicBezTo>
                  <a:cubicBezTo>
                    <a:pt x="7879" y="11541"/>
                    <a:pt x="7806" y="11507"/>
                    <a:pt x="7763" y="11430"/>
                  </a:cubicBezTo>
                  <a:cubicBezTo>
                    <a:pt x="7751" y="11382"/>
                    <a:pt x="7740" y="11359"/>
                    <a:pt x="7728" y="11323"/>
                  </a:cubicBezTo>
                  <a:cubicBezTo>
                    <a:pt x="7585" y="11109"/>
                    <a:pt x="7430" y="10882"/>
                    <a:pt x="7370" y="10608"/>
                  </a:cubicBezTo>
                  <a:cubicBezTo>
                    <a:pt x="7347" y="10525"/>
                    <a:pt x="7311" y="10454"/>
                    <a:pt x="7275" y="10370"/>
                  </a:cubicBezTo>
                  <a:lnTo>
                    <a:pt x="7275" y="10370"/>
                  </a:lnTo>
                  <a:cubicBezTo>
                    <a:pt x="7335" y="10787"/>
                    <a:pt x="7561" y="11132"/>
                    <a:pt x="7763" y="11490"/>
                  </a:cubicBezTo>
                  <a:cubicBezTo>
                    <a:pt x="7680" y="11466"/>
                    <a:pt x="7573" y="11442"/>
                    <a:pt x="7525" y="11406"/>
                  </a:cubicBezTo>
                  <a:cubicBezTo>
                    <a:pt x="7430" y="11263"/>
                    <a:pt x="7370" y="11109"/>
                    <a:pt x="7275" y="10954"/>
                  </a:cubicBezTo>
                  <a:cubicBezTo>
                    <a:pt x="7168" y="10775"/>
                    <a:pt x="7085" y="10597"/>
                    <a:pt x="6978" y="10430"/>
                  </a:cubicBezTo>
                  <a:cubicBezTo>
                    <a:pt x="6906" y="10311"/>
                    <a:pt x="6811" y="10227"/>
                    <a:pt x="6680" y="10168"/>
                  </a:cubicBezTo>
                  <a:cubicBezTo>
                    <a:pt x="6501" y="10097"/>
                    <a:pt x="6442" y="9894"/>
                    <a:pt x="6513" y="9716"/>
                  </a:cubicBezTo>
                  <a:cubicBezTo>
                    <a:pt x="6608" y="9537"/>
                    <a:pt x="6716" y="9382"/>
                    <a:pt x="6811" y="9215"/>
                  </a:cubicBezTo>
                  <a:cubicBezTo>
                    <a:pt x="6989" y="8942"/>
                    <a:pt x="7109" y="8644"/>
                    <a:pt x="7192" y="8322"/>
                  </a:cubicBezTo>
                  <a:cubicBezTo>
                    <a:pt x="7275" y="7989"/>
                    <a:pt x="7430" y="7680"/>
                    <a:pt x="7573" y="7370"/>
                  </a:cubicBezTo>
                  <a:cubicBezTo>
                    <a:pt x="7644" y="7203"/>
                    <a:pt x="7751" y="7060"/>
                    <a:pt x="7871" y="6906"/>
                  </a:cubicBezTo>
                  <a:cubicBezTo>
                    <a:pt x="8144" y="6560"/>
                    <a:pt x="8418" y="6227"/>
                    <a:pt x="8704" y="5894"/>
                  </a:cubicBezTo>
                  <a:cubicBezTo>
                    <a:pt x="8775" y="5822"/>
                    <a:pt x="8871" y="5751"/>
                    <a:pt x="8942" y="5667"/>
                  </a:cubicBezTo>
                  <a:lnTo>
                    <a:pt x="8978" y="5703"/>
                  </a:lnTo>
                  <a:cubicBezTo>
                    <a:pt x="8978" y="5751"/>
                    <a:pt x="8954" y="5775"/>
                    <a:pt x="8942" y="5822"/>
                  </a:cubicBezTo>
                  <a:lnTo>
                    <a:pt x="8954" y="5834"/>
                  </a:lnTo>
                  <a:cubicBezTo>
                    <a:pt x="8978" y="5822"/>
                    <a:pt x="9002" y="5822"/>
                    <a:pt x="9049" y="5810"/>
                  </a:cubicBezTo>
                  <a:lnTo>
                    <a:pt x="9049" y="5810"/>
                  </a:lnTo>
                  <a:cubicBezTo>
                    <a:pt x="8883" y="6072"/>
                    <a:pt x="8716" y="6322"/>
                    <a:pt x="8561" y="6584"/>
                  </a:cubicBezTo>
                  <a:cubicBezTo>
                    <a:pt x="8597" y="6584"/>
                    <a:pt x="8621" y="6584"/>
                    <a:pt x="8633" y="6560"/>
                  </a:cubicBezTo>
                  <a:cubicBezTo>
                    <a:pt x="8775" y="6346"/>
                    <a:pt x="8930" y="6120"/>
                    <a:pt x="9061" y="5894"/>
                  </a:cubicBezTo>
                  <a:cubicBezTo>
                    <a:pt x="9109" y="5822"/>
                    <a:pt x="9156" y="5810"/>
                    <a:pt x="9228" y="5786"/>
                  </a:cubicBezTo>
                  <a:cubicBezTo>
                    <a:pt x="9371" y="5775"/>
                    <a:pt x="9537" y="5751"/>
                    <a:pt x="9656" y="5667"/>
                  </a:cubicBezTo>
                  <a:cubicBezTo>
                    <a:pt x="9811" y="5572"/>
                    <a:pt x="9942" y="5429"/>
                    <a:pt x="10073" y="5298"/>
                  </a:cubicBezTo>
                  <a:cubicBezTo>
                    <a:pt x="10109" y="5286"/>
                    <a:pt x="10133" y="5227"/>
                    <a:pt x="10121" y="5215"/>
                  </a:cubicBezTo>
                  <a:cubicBezTo>
                    <a:pt x="10014" y="5108"/>
                    <a:pt x="10121" y="5001"/>
                    <a:pt x="10145" y="4929"/>
                  </a:cubicBezTo>
                  <a:cubicBezTo>
                    <a:pt x="10287" y="4655"/>
                    <a:pt x="10287" y="4405"/>
                    <a:pt x="10192" y="4143"/>
                  </a:cubicBezTo>
                  <a:cubicBezTo>
                    <a:pt x="10145" y="4024"/>
                    <a:pt x="10085" y="3917"/>
                    <a:pt x="9942" y="3917"/>
                  </a:cubicBezTo>
                  <a:cubicBezTo>
                    <a:pt x="9883" y="3917"/>
                    <a:pt x="9823" y="3905"/>
                    <a:pt x="9752" y="3881"/>
                  </a:cubicBezTo>
                  <a:cubicBezTo>
                    <a:pt x="9776" y="3798"/>
                    <a:pt x="9811" y="3703"/>
                    <a:pt x="9823" y="3620"/>
                  </a:cubicBezTo>
                  <a:cubicBezTo>
                    <a:pt x="9871" y="3131"/>
                    <a:pt x="9906" y="2619"/>
                    <a:pt x="9954" y="2131"/>
                  </a:cubicBezTo>
                  <a:cubicBezTo>
                    <a:pt x="9966" y="2060"/>
                    <a:pt x="9990" y="1976"/>
                    <a:pt x="9966" y="1905"/>
                  </a:cubicBezTo>
                  <a:cubicBezTo>
                    <a:pt x="9954" y="1822"/>
                    <a:pt x="9930" y="1726"/>
                    <a:pt x="9883" y="1655"/>
                  </a:cubicBezTo>
                  <a:cubicBezTo>
                    <a:pt x="9835" y="1595"/>
                    <a:pt x="9776" y="1560"/>
                    <a:pt x="9728" y="1500"/>
                  </a:cubicBezTo>
                  <a:lnTo>
                    <a:pt x="9847" y="1441"/>
                  </a:lnTo>
                  <a:cubicBezTo>
                    <a:pt x="9716" y="1429"/>
                    <a:pt x="9692" y="1369"/>
                    <a:pt x="9692" y="1250"/>
                  </a:cubicBezTo>
                  <a:cubicBezTo>
                    <a:pt x="9692" y="1143"/>
                    <a:pt x="9728" y="1107"/>
                    <a:pt x="9823" y="1083"/>
                  </a:cubicBezTo>
                  <a:cubicBezTo>
                    <a:pt x="9851" y="1080"/>
                    <a:pt x="9880" y="1078"/>
                    <a:pt x="9908" y="1078"/>
                  </a:cubicBezTo>
                  <a:cubicBezTo>
                    <a:pt x="10072" y="1078"/>
                    <a:pt x="10230" y="1135"/>
                    <a:pt x="10240" y="1226"/>
                  </a:cubicBezTo>
                  <a:cubicBezTo>
                    <a:pt x="10252" y="1345"/>
                    <a:pt x="10240" y="1476"/>
                    <a:pt x="10228" y="1607"/>
                  </a:cubicBezTo>
                  <a:cubicBezTo>
                    <a:pt x="10204" y="1655"/>
                    <a:pt x="10168" y="1679"/>
                    <a:pt x="10168" y="1726"/>
                  </a:cubicBezTo>
                  <a:cubicBezTo>
                    <a:pt x="10145" y="2012"/>
                    <a:pt x="10121" y="2298"/>
                    <a:pt x="10133" y="2572"/>
                  </a:cubicBezTo>
                  <a:cubicBezTo>
                    <a:pt x="10145" y="2953"/>
                    <a:pt x="10049" y="3334"/>
                    <a:pt x="10180" y="3703"/>
                  </a:cubicBezTo>
                  <a:cubicBezTo>
                    <a:pt x="10192" y="3786"/>
                    <a:pt x="10180" y="3881"/>
                    <a:pt x="10228" y="3917"/>
                  </a:cubicBezTo>
                  <a:cubicBezTo>
                    <a:pt x="10244" y="3929"/>
                    <a:pt x="10258" y="3933"/>
                    <a:pt x="10272" y="3933"/>
                  </a:cubicBezTo>
                  <a:cubicBezTo>
                    <a:pt x="10330" y="3933"/>
                    <a:pt x="10370" y="3846"/>
                    <a:pt x="10418" y="3798"/>
                  </a:cubicBezTo>
                  <a:cubicBezTo>
                    <a:pt x="10442" y="3786"/>
                    <a:pt x="10478" y="3750"/>
                    <a:pt x="10490" y="3727"/>
                  </a:cubicBezTo>
                  <a:cubicBezTo>
                    <a:pt x="10621" y="3548"/>
                    <a:pt x="10764" y="3369"/>
                    <a:pt x="10883" y="3215"/>
                  </a:cubicBezTo>
                  <a:cubicBezTo>
                    <a:pt x="10954" y="3215"/>
                    <a:pt x="11026" y="3231"/>
                    <a:pt x="11090" y="3231"/>
                  </a:cubicBezTo>
                  <a:cubicBezTo>
                    <a:pt x="11122" y="3231"/>
                    <a:pt x="11153" y="3227"/>
                    <a:pt x="11180" y="3215"/>
                  </a:cubicBezTo>
                  <a:cubicBezTo>
                    <a:pt x="11323" y="3155"/>
                    <a:pt x="11454" y="3084"/>
                    <a:pt x="11621" y="2988"/>
                  </a:cubicBezTo>
                  <a:lnTo>
                    <a:pt x="11621" y="2988"/>
                  </a:lnTo>
                  <a:cubicBezTo>
                    <a:pt x="11538" y="3215"/>
                    <a:pt x="11442" y="3429"/>
                    <a:pt x="11371" y="3620"/>
                  </a:cubicBezTo>
                  <a:cubicBezTo>
                    <a:pt x="11311" y="3762"/>
                    <a:pt x="11347" y="3810"/>
                    <a:pt x="11514" y="3810"/>
                  </a:cubicBezTo>
                  <a:cubicBezTo>
                    <a:pt x="11609" y="3810"/>
                    <a:pt x="11704" y="3810"/>
                    <a:pt x="11811" y="3822"/>
                  </a:cubicBezTo>
                  <a:cubicBezTo>
                    <a:pt x="11907" y="3846"/>
                    <a:pt x="11990" y="3870"/>
                    <a:pt x="12085" y="3870"/>
                  </a:cubicBezTo>
                  <a:cubicBezTo>
                    <a:pt x="12216" y="3870"/>
                    <a:pt x="12347" y="3846"/>
                    <a:pt x="12478" y="3810"/>
                  </a:cubicBezTo>
                  <a:cubicBezTo>
                    <a:pt x="12883" y="3727"/>
                    <a:pt x="13276" y="3620"/>
                    <a:pt x="13657" y="3548"/>
                  </a:cubicBezTo>
                  <a:cubicBezTo>
                    <a:pt x="13812" y="3524"/>
                    <a:pt x="13931" y="3453"/>
                    <a:pt x="14062" y="3381"/>
                  </a:cubicBezTo>
                  <a:cubicBezTo>
                    <a:pt x="14095" y="3362"/>
                    <a:pt x="14138" y="3353"/>
                    <a:pt x="14179" y="3353"/>
                  </a:cubicBezTo>
                  <a:cubicBezTo>
                    <a:pt x="14212" y="3353"/>
                    <a:pt x="14243" y="3359"/>
                    <a:pt x="14264" y="3369"/>
                  </a:cubicBezTo>
                  <a:cubicBezTo>
                    <a:pt x="14359" y="3393"/>
                    <a:pt x="14348" y="3465"/>
                    <a:pt x="14312" y="3548"/>
                  </a:cubicBezTo>
                  <a:cubicBezTo>
                    <a:pt x="14288" y="3608"/>
                    <a:pt x="14252" y="3643"/>
                    <a:pt x="14228" y="3727"/>
                  </a:cubicBezTo>
                  <a:cubicBezTo>
                    <a:pt x="14359" y="3727"/>
                    <a:pt x="14312" y="3548"/>
                    <a:pt x="14419" y="3512"/>
                  </a:cubicBezTo>
                  <a:lnTo>
                    <a:pt x="14419" y="3512"/>
                  </a:lnTo>
                  <a:cubicBezTo>
                    <a:pt x="14478" y="3679"/>
                    <a:pt x="14443" y="3822"/>
                    <a:pt x="14371" y="3881"/>
                  </a:cubicBezTo>
                  <a:cubicBezTo>
                    <a:pt x="14316" y="3925"/>
                    <a:pt x="14226" y="3948"/>
                    <a:pt x="14143" y="3948"/>
                  </a:cubicBezTo>
                  <a:cubicBezTo>
                    <a:pt x="14066" y="3948"/>
                    <a:pt x="13995" y="3927"/>
                    <a:pt x="13967" y="3881"/>
                  </a:cubicBezTo>
                  <a:cubicBezTo>
                    <a:pt x="13928" y="3820"/>
                    <a:pt x="13884" y="3801"/>
                    <a:pt x="13839" y="3801"/>
                  </a:cubicBezTo>
                  <a:cubicBezTo>
                    <a:pt x="13789" y="3801"/>
                    <a:pt x="13737" y="3827"/>
                    <a:pt x="13693" y="3846"/>
                  </a:cubicBezTo>
                  <a:cubicBezTo>
                    <a:pt x="13526" y="3881"/>
                    <a:pt x="13371" y="3965"/>
                    <a:pt x="13228" y="4024"/>
                  </a:cubicBezTo>
                  <a:cubicBezTo>
                    <a:pt x="12978" y="4120"/>
                    <a:pt x="12704" y="4203"/>
                    <a:pt x="12454" y="4286"/>
                  </a:cubicBezTo>
                  <a:cubicBezTo>
                    <a:pt x="12085" y="4417"/>
                    <a:pt x="11704" y="4572"/>
                    <a:pt x="11335" y="4715"/>
                  </a:cubicBezTo>
                  <a:cubicBezTo>
                    <a:pt x="11145" y="4798"/>
                    <a:pt x="11073" y="4929"/>
                    <a:pt x="11133" y="5120"/>
                  </a:cubicBezTo>
                  <a:lnTo>
                    <a:pt x="11192" y="5179"/>
                  </a:lnTo>
                  <a:cubicBezTo>
                    <a:pt x="11204" y="5155"/>
                    <a:pt x="11252" y="5120"/>
                    <a:pt x="11252" y="5108"/>
                  </a:cubicBezTo>
                  <a:cubicBezTo>
                    <a:pt x="11228" y="5001"/>
                    <a:pt x="11276" y="4941"/>
                    <a:pt x="11347" y="4893"/>
                  </a:cubicBezTo>
                  <a:cubicBezTo>
                    <a:pt x="11514" y="4822"/>
                    <a:pt x="11681" y="4763"/>
                    <a:pt x="11847" y="4691"/>
                  </a:cubicBezTo>
                  <a:cubicBezTo>
                    <a:pt x="12121" y="4572"/>
                    <a:pt x="12395" y="4453"/>
                    <a:pt x="12681" y="4346"/>
                  </a:cubicBezTo>
                  <a:cubicBezTo>
                    <a:pt x="12859" y="4286"/>
                    <a:pt x="13050" y="4239"/>
                    <a:pt x="13240" y="4179"/>
                  </a:cubicBezTo>
                  <a:cubicBezTo>
                    <a:pt x="13300" y="4167"/>
                    <a:pt x="13359" y="4120"/>
                    <a:pt x="13431" y="4108"/>
                  </a:cubicBezTo>
                  <a:cubicBezTo>
                    <a:pt x="13545" y="4072"/>
                    <a:pt x="13647" y="4031"/>
                    <a:pt x="13764" y="4031"/>
                  </a:cubicBezTo>
                  <a:cubicBezTo>
                    <a:pt x="13806" y="4031"/>
                    <a:pt x="13849" y="4036"/>
                    <a:pt x="13895" y="4048"/>
                  </a:cubicBezTo>
                  <a:cubicBezTo>
                    <a:pt x="13995" y="4085"/>
                    <a:pt x="14109" y="4100"/>
                    <a:pt x="14216" y="4100"/>
                  </a:cubicBezTo>
                  <a:cubicBezTo>
                    <a:pt x="14249" y="4100"/>
                    <a:pt x="14281" y="4099"/>
                    <a:pt x="14312" y="4096"/>
                  </a:cubicBezTo>
                  <a:cubicBezTo>
                    <a:pt x="14526" y="4084"/>
                    <a:pt x="14598" y="3881"/>
                    <a:pt x="14657" y="3727"/>
                  </a:cubicBezTo>
                  <a:cubicBezTo>
                    <a:pt x="14717" y="3560"/>
                    <a:pt x="14598" y="3405"/>
                    <a:pt x="14490" y="3286"/>
                  </a:cubicBezTo>
                  <a:cubicBezTo>
                    <a:pt x="14431" y="3227"/>
                    <a:pt x="14348" y="3191"/>
                    <a:pt x="14252" y="3167"/>
                  </a:cubicBezTo>
                  <a:cubicBezTo>
                    <a:pt x="14222" y="3162"/>
                    <a:pt x="14192" y="3159"/>
                    <a:pt x="14162" y="3159"/>
                  </a:cubicBezTo>
                  <a:cubicBezTo>
                    <a:pt x="14062" y="3159"/>
                    <a:pt x="13963" y="3192"/>
                    <a:pt x="13871" y="3274"/>
                  </a:cubicBezTo>
                  <a:cubicBezTo>
                    <a:pt x="13764" y="3369"/>
                    <a:pt x="13597" y="3393"/>
                    <a:pt x="13466" y="3429"/>
                  </a:cubicBezTo>
                  <a:cubicBezTo>
                    <a:pt x="13335" y="3453"/>
                    <a:pt x="13193" y="3465"/>
                    <a:pt x="13062" y="3500"/>
                  </a:cubicBezTo>
                  <a:cubicBezTo>
                    <a:pt x="12824" y="3560"/>
                    <a:pt x="12585" y="3643"/>
                    <a:pt x="12335" y="3679"/>
                  </a:cubicBezTo>
                  <a:cubicBezTo>
                    <a:pt x="12252" y="3687"/>
                    <a:pt x="12167" y="3690"/>
                    <a:pt x="12082" y="3690"/>
                  </a:cubicBezTo>
                  <a:cubicBezTo>
                    <a:pt x="11912" y="3690"/>
                    <a:pt x="11740" y="3679"/>
                    <a:pt x="11573" y="3679"/>
                  </a:cubicBezTo>
                  <a:cubicBezTo>
                    <a:pt x="11502" y="3667"/>
                    <a:pt x="11502" y="3631"/>
                    <a:pt x="11526" y="3572"/>
                  </a:cubicBezTo>
                  <a:cubicBezTo>
                    <a:pt x="11609" y="3441"/>
                    <a:pt x="11681" y="3310"/>
                    <a:pt x="11752" y="3191"/>
                  </a:cubicBezTo>
                  <a:cubicBezTo>
                    <a:pt x="11859" y="3024"/>
                    <a:pt x="11942" y="2846"/>
                    <a:pt x="12062" y="2691"/>
                  </a:cubicBezTo>
                  <a:cubicBezTo>
                    <a:pt x="12276" y="2453"/>
                    <a:pt x="12407" y="2155"/>
                    <a:pt x="12502" y="1881"/>
                  </a:cubicBezTo>
                  <a:cubicBezTo>
                    <a:pt x="12621" y="1500"/>
                    <a:pt x="12764" y="1191"/>
                    <a:pt x="13074" y="964"/>
                  </a:cubicBezTo>
                  <a:cubicBezTo>
                    <a:pt x="13240" y="845"/>
                    <a:pt x="13335" y="524"/>
                    <a:pt x="13252" y="369"/>
                  </a:cubicBezTo>
                  <a:cubicBezTo>
                    <a:pt x="13121" y="119"/>
                    <a:pt x="12919" y="0"/>
                    <a:pt x="12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7" name="Google Shape;10477;p14"/>
            <p:cNvSpPr/>
            <p:nvPr/>
          </p:nvSpPr>
          <p:spPr>
            <a:xfrm>
              <a:off x="3666825" y="2025075"/>
              <a:ext cx="58050" cy="141625"/>
            </a:xfrm>
            <a:custGeom>
              <a:avLst/>
              <a:gdLst/>
              <a:ahLst/>
              <a:cxnLst/>
              <a:rect l="l" t="t" r="r" b="b"/>
              <a:pathLst>
                <a:path w="2322" h="5665" extrusionOk="0">
                  <a:moveTo>
                    <a:pt x="1715" y="1"/>
                  </a:moveTo>
                  <a:cubicBezTo>
                    <a:pt x="1476" y="179"/>
                    <a:pt x="1215" y="370"/>
                    <a:pt x="988" y="537"/>
                  </a:cubicBezTo>
                  <a:cubicBezTo>
                    <a:pt x="810" y="667"/>
                    <a:pt x="655" y="787"/>
                    <a:pt x="488" y="941"/>
                  </a:cubicBezTo>
                  <a:cubicBezTo>
                    <a:pt x="393" y="1025"/>
                    <a:pt x="322" y="1132"/>
                    <a:pt x="250" y="1239"/>
                  </a:cubicBezTo>
                  <a:cubicBezTo>
                    <a:pt x="119" y="1418"/>
                    <a:pt x="0" y="1608"/>
                    <a:pt x="36" y="1846"/>
                  </a:cubicBezTo>
                  <a:cubicBezTo>
                    <a:pt x="95" y="2191"/>
                    <a:pt x="191" y="2525"/>
                    <a:pt x="250" y="2870"/>
                  </a:cubicBezTo>
                  <a:cubicBezTo>
                    <a:pt x="310" y="3215"/>
                    <a:pt x="381" y="3573"/>
                    <a:pt x="417" y="3930"/>
                  </a:cubicBezTo>
                  <a:cubicBezTo>
                    <a:pt x="429" y="4120"/>
                    <a:pt x="417" y="4311"/>
                    <a:pt x="369" y="4513"/>
                  </a:cubicBezTo>
                  <a:cubicBezTo>
                    <a:pt x="274" y="4847"/>
                    <a:pt x="238" y="5180"/>
                    <a:pt x="453" y="5478"/>
                  </a:cubicBezTo>
                  <a:cubicBezTo>
                    <a:pt x="543" y="5595"/>
                    <a:pt x="697" y="5665"/>
                    <a:pt x="841" y="5665"/>
                  </a:cubicBezTo>
                  <a:cubicBezTo>
                    <a:pt x="944" y="5665"/>
                    <a:pt x="1043" y="5629"/>
                    <a:pt x="1107" y="5549"/>
                  </a:cubicBezTo>
                  <a:cubicBezTo>
                    <a:pt x="1203" y="5442"/>
                    <a:pt x="1250" y="5311"/>
                    <a:pt x="1274" y="5180"/>
                  </a:cubicBezTo>
                  <a:cubicBezTo>
                    <a:pt x="1405" y="4466"/>
                    <a:pt x="1322" y="3763"/>
                    <a:pt x="1215" y="3049"/>
                  </a:cubicBezTo>
                  <a:cubicBezTo>
                    <a:pt x="1143" y="2584"/>
                    <a:pt x="1155" y="2144"/>
                    <a:pt x="1453" y="1739"/>
                  </a:cubicBezTo>
                  <a:cubicBezTo>
                    <a:pt x="1607" y="1537"/>
                    <a:pt x="1774" y="1310"/>
                    <a:pt x="1917" y="1084"/>
                  </a:cubicBezTo>
                  <a:cubicBezTo>
                    <a:pt x="2024" y="941"/>
                    <a:pt x="2191" y="822"/>
                    <a:pt x="2203" y="608"/>
                  </a:cubicBezTo>
                  <a:cubicBezTo>
                    <a:pt x="2203" y="608"/>
                    <a:pt x="2203" y="596"/>
                    <a:pt x="2215" y="584"/>
                  </a:cubicBezTo>
                  <a:cubicBezTo>
                    <a:pt x="2286" y="501"/>
                    <a:pt x="2322" y="441"/>
                    <a:pt x="2250" y="346"/>
                  </a:cubicBezTo>
                  <a:cubicBezTo>
                    <a:pt x="2143" y="191"/>
                    <a:pt x="2048" y="60"/>
                    <a:pt x="1846" y="48"/>
                  </a:cubicBezTo>
                  <a:cubicBezTo>
                    <a:pt x="1798" y="48"/>
                    <a:pt x="1774" y="13"/>
                    <a:pt x="1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8" name="Google Shape;10478;p14"/>
            <p:cNvSpPr/>
            <p:nvPr/>
          </p:nvSpPr>
          <p:spPr>
            <a:xfrm>
              <a:off x="3599850" y="2216125"/>
              <a:ext cx="72350" cy="84300"/>
            </a:xfrm>
            <a:custGeom>
              <a:avLst/>
              <a:gdLst/>
              <a:ahLst/>
              <a:cxnLst/>
              <a:rect l="l" t="t" r="r" b="b"/>
              <a:pathLst>
                <a:path w="2894" h="3372" extrusionOk="0">
                  <a:moveTo>
                    <a:pt x="2238" y="1"/>
                  </a:moveTo>
                  <a:cubicBezTo>
                    <a:pt x="2234" y="1"/>
                    <a:pt x="2230" y="1"/>
                    <a:pt x="2227" y="3"/>
                  </a:cubicBezTo>
                  <a:cubicBezTo>
                    <a:pt x="2131" y="50"/>
                    <a:pt x="2048" y="122"/>
                    <a:pt x="1965" y="181"/>
                  </a:cubicBezTo>
                  <a:cubicBezTo>
                    <a:pt x="1977" y="181"/>
                    <a:pt x="1977" y="205"/>
                    <a:pt x="1989" y="217"/>
                  </a:cubicBezTo>
                  <a:cubicBezTo>
                    <a:pt x="2048" y="169"/>
                    <a:pt x="2131" y="145"/>
                    <a:pt x="2203" y="98"/>
                  </a:cubicBezTo>
                  <a:lnTo>
                    <a:pt x="2203" y="145"/>
                  </a:lnTo>
                  <a:cubicBezTo>
                    <a:pt x="2191" y="157"/>
                    <a:pt x="2155" y="169"/>
                    <a:pt x="2143" y="169"/>
                  </a:cubicBezTo>
                  <a:cubicBezTo>
                    <a:pt x="1858" y="264"/>
                    <a:pt x="1715" y="515"/>
                    <a:pt x="1548" y="741"/>
                  </a:cubicBezTo>
                  <a:cubicBezTo>
                    <a:pt x="1441" y="872"/>
                    <a:pt x="1334" y="991"/>
                    <a:pt x="1215" y="1098"/>
                  </a:cubicBezTo>
                  <a:cubicBezTo>
                    <a:pt x="1024" y="1253"/>
                    <a:pt x="822" y="1396"/>
                    <a:pt x="643" y="1550"/>
                  </a:cubicBezTo>
                  <a:cubicBezTo>
                    <a:pt x="476" y="1717"/>
                    <a:pt x="357" y="1908"/>
                    <a:pt x="203" y="2074"/>
                  </a:cubicBezTo>
                  <a:cubicBezTo>
                    <a:pt x="48" y="2265"/>
                    <a:pt x="0" y="2491"/>
                    <a:pt x="12" y="2717"/>
                  </a:cubicBezTo>
                  <a:cubicBezTo>
                    <a:pt x="12" y="2824"/>
                    <a:pt x="72" y="2943"/>
                    <a:pt x="131" y="3015"/>
                  </a:cubicBezTo>
                  <a:cubicBezTo>
                    <a:pt x="226" y="3146"/>
                    <a:pt x="238" y="3134"/>
                    <a:pt x="167" y="3265"/>
                  </a:cubicBezTo>
                  <a:cubicBezTo>
                    <a:pt x="143" y="3301"/>
                    <a:pt x="143" y="3336"/>
                    <a:pt x="143" y="3372"/>
                  </a:cubicBezTo>
                  <a:cubicBezTo>
                    <a:pt x="179" y="3324"/>
                    <a:pt x="238" y="3301"/>
                    <a:pt x="250" y="3253"/>
                  </a:cubicBezTo>
                  <a:cubicBezTo>
                    <a:pt x="266" y="3189"/>
                    <a:pt x="293" y="3163"/>
                    <a:pt x="330" y="3163"/>
                  </a:cubicBezTo>
                  <a:cubicBezTo>
                    <a:pt x="348" y="3163"/>
                    <a:pt x="369" y="3170"/>
                    <a:pt x="393" y="3182"/>
                  </a:cubicBezTo>
                  <a:cubicBezTo>
                    <a:pt x="480" y="3212"/>
                    <a:pt x="567" y="3227"/>
                    <a:pt x="652" y="3227"/>
                  </a:cubicBezTo>
                  <a:cubicBezTo>
                    <a:pt x="767" y="3227"/>
                    <a:pt x="880" y="3200"/>
                    <a:pt x="988" y="3146"/>
                  </a:cubicBezTo>
                  <a:cubicBezTo>
                    <a:pt x="1084" y="3098"/>
                    <a:pt x="1191" y="3062"/>
                    <a:pt x="1262" y="2979"/>
                  </a:cubicBezTo>
                  <a:cubicBezTo>
                    <a:pt x="1441" y="2801"/>
                    <a:pt x="1619" y="2610"/>
                    <a:pt x="1810" y="2443"/>
                  </a:cubicBezTo>
                  <a:cubicBezTo>
                    <a:pt x="2000" y="2300"/>
                    <a:pt x="2203" y="2146"/>
                    <a:pt x="2465" y="2110"/>
                  </a:cubicBezTo>
                  <a:cubicBezTo>
                    <a:pt x="2560" y="2086"/>
                    <a:pt x="2655" y="2015"/>
                    <a:pt x="2739" y="1943"/>
                  </a:cubicBezTo>
                  <a:cubicBezTo>
                    <a:pt x="2774" y="1896"/>
                    <a:pt x="2774" y="1812"/>
                    <a:pt x="2798" y="1729"/>
                  </a:cubicBezTo>
                  <a:cubicBezTo>
                    <a:pt x="2810" y="1646"/>
                    <a:pt x="2810" y="1550"/>
                    <a:pt x="2822" y="1467"/>
                  </a:cubicBezTo>
                  <a:cubicBezTo>
                    <a:pt x="2822" y="1407"/>
                    <a:pt x="2822" y="1348"/>
                    <a:pt x="2834" y="1288"/>
                  </a:cubicBezTo>
                  <a:cubicBezTo>
                    <a:pt x="2893" y="1050"/>
                    <a:pt x="2810" y="824"/>
                    <a:pt x="2715" y="598"/>
                  </a:cubicBezTo>
                  <a:cubicBezTo>
                    <a:pt x="2679" y="479"/>
                    <a:pt x="2560" y="407"/>
                    <a:pt x="2572" y="264"/>
                  </a:cubicBezTo>
                  <a:cubicBezTo>
                    <a:pt x="2572" y="186"/>
                    <a:pt x="2317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9" name="Google Shape;10479;p14"/>
            <p:cNvSpPr/>
            <p:nvPr/>
          </p:nvSpPr>
          <p:spPr>
            <a:xfrm>
              <a:off x="3404875" y="2060825"/>
              <a:ext cx="72650" cy="128125"/>
            </a:xfrm>
            <a:custGeom>
              <a:avLst/>
              <a:gdLst/>
              <a:ahLst/>
              <a:cxnLst/>
              <a:rect l="l" t="t" r="r" b="b"/>
              <a:pathLst>
                <a:path w="2906" h="5125" extrusionOk="0">
                  <a:moveTo>
                    <a:pt x="2053" y="201"/>
                  </a:moveTo>
                  <a:cubicBezTo>
                    <a:pt x="2108" y="201"/>
                    <a:pt x="2161" y="216"/>
                    <a:pt x="2203" y="250"/>
                  </a:cubicBezTo>
                  <a:cubicBezTo>
                    <a:pt x="2215" y="250"/>
                    <a:pt x="2251" y="250"/>
                    <a:pt x="2263" y="261"/>
                  </a:cubicBezTo>
                  <a:cubicBezTo>
                    <a:pt x="2429" y="345"/>
                    <a:pt x="2441" y="380"/>
                    <a:pt x="2382" y="559"/>
                  </a:cubicBezTo>
                  <a:cubicBezTo>
                    <a:pt x="2346" y="666"/>
                    <a:pt x="2334" y="785"/>
                    <a:pt x="2322" y="892"/>
                  </a:cubicBezTo>
                  <a:cubicBezTo>
                    <a:pt x="2346" y="892"/>
                    <a:pt x="2370" y="904"/>
                    <a:pt x="2382" y="904"/>
                  </a:cubicBezTo>
                  <a:cubicBezTo>
                    <a:pt x="2429" y="738"/>
                    <a:pt x="2453" y="595"/>
                    <a:pt x="2489" y="452"/>
                  </a:cubicBezTo>
                  <a:cubicBezTo>
                    <a:pt x="2584" y="535"/>
                    <a:pt x="2608" y="631"/>
                    <a:pt x="2608" y="750"/>
                  </a:cubicBezTo>
                  <a:cubicBezTo>
                    <a:pt x="2584" y="1012"/>
                    <a:pt x="2429" y="1166"/>
                    <a:pt x="2168" y="1214"/>
                  </a:cubicBezTo>
                  <a:cubicBezTo>
                    <a:pt x="2037" y="1250"/>
                    <a:pt x="1977" y="1369"/>
                    <a:pt x="1953" y="1464"/>
                  </a:cubicBezTo>
                  <a:cubicBezTo>
                    <a:pt x="1894" y="1619"/>
                    <a:pt x="1858" y="1785"/>
                    <a:pt x="1810" y="1940"/>
                  </a:cubicBezTo>
                  <a:cubicBezTo>
                    <a:pt x="1798" y="1988"/>
                    <a:pt x="1775" y="2024"/>
                    <a:pt x="1739" y="2059"/>
                  </a:cubicBezTo>
                  <a:cubicBezTo>
                    <a:pt x="1715" y="2024"/>
                    <a:pt x="1679" y="1976"/>
                    <a:pt x="1667" y="1928"/>
                  </a:cubicBezTo>
                  <a:cubicBezTo>
                    <a:pt x="1620" y="1726"/>
                    <a:pt x="1679" y="1512"/>
                    <a:pt x="1775" y="1309"/>
                  </a:cubicBezTo>
                  <a:cubicBezTo>
                    <a:pt x="1810" y="1214"/>
                    <a:pt x="1810" y="1083"/>
                    <a:pt x="1775" y="988"/>
                  </a:cubicBezTo>
                  <a:cubicBezTo>
                    <a:pt x="1679" y="833"/>
                    <a:pt x="1679" y="666"/>
                    <a:pt x="1691" y="488"/>
                  </a:cubicBezTo>
                  <a:cubicBezTo>
                    <a:pt x="1709" y="328"/>
                    <a:pt x="1892" y="201"/>
                    <a:pt x="2053" y="201"/>
                  </a:cubicBezTo>
                  <a:close/>
                  <a:moveTo>
                    <a:pt x="2092" y="1"/>
                  </a:moveTo>
                  <a:cubicBezTo>
                    <a:pt x="2058" y="1"/>
                    <a:pt x="2023" y="4"/>
                    <a:pt x="1989" y="11"/>
                  </a:cubicBezTo>
                  <a:cubicBezTo>
                    <a:pt x="1691" y="71"/>
                    <a:pt x="1560" y="202"/>
                    <a:pt x="1489" y="511"/>
                  </a:cubicBezTo>
                  <a:cubicBezTo>
                    <a:pt x="1441" y="726"/>
                    <a:pt x="1560" y="904"/>
                    <a:pt x="1620" y="1083"/>
                  </a:cubicBezTo>
                  <a:cubicBezTo>
                    <a:pt x="1620" y="1107"/>
                    <a:pt x="1656" y="1154"/>
                    <a:pt x="1632" y="1190"/>
                  </a:cubicBezTo>
                  <a:cubicBezTo>
                    <a:pt x="1572" y="1393"/>
                    <a:pt x="1513" y="1595"/>
                    <a:pt x="1453" y="1797"/>
                  </a:cubicBezTo>
                  <a:lnTo>
                    <a:pt x="1417" y="1976"/>
                  </a:lnTo>
                  <a:cubicBezTo>
                    <a:pt x="1275" y="2321"/>
                    <a:pt x="1156" y="2655"/>
                    <a:pt x="1036" y="3000"/>
                  </a:cubicBezTo>
                  <a:cubicBezTo>
                    <a:pt x="941" y="3250"/>
                    <a:pt x="846" y="3524"/>
                    <a:pt x="763" y="3786"/>
                  </a:cubicBezTo>
                  <a:cubicBezTo>
                    <a:pt x="739" y="3809"/>
                    <a:pt x="739" y="3809"/>
                    <a:pt x="739" y="3821"/>
                  </a:cubicBezTo>
                  <a:cubicBezTo>
                    <a:pt x="644" y="4048"/>
                    <a:pt x="536" y="4262"/>
                    <a:pt x="417" y="4488"/>
                  </a:cubicBezTo>
                  <a:cubicBezTo>
                    <a:pt x="370" y="4595"/>
                    <a:pt x="286" y="4679"/>
                    <a:pt x="227" y="4786"/>
                  </a:cubicBezTo>
                  <a:cubicBezTo>
                    <a:pt x="179" y="4893"/>
                    <a:pt x="1" y="4941"/>
                    <a:pt x="60" y="5119"/>
                  </a:cubicBezTo>
                  <a:cubicBezTo>
                    <a:pt x="76" y="5119"/>
                    <a:pt x="97" y="5124"/>
                    <a:pt x="113" y="5124"/>
                  </a:cubicBezTo>
                  <a:cubicBezTo>
                    <a:pt x="121" y="5124"/>
                    <a:pt x="128" y="5123"/>
                    <a:pt x="132" y="5119"/>
                  </a:cubicBezTo>
                  <a:cubicBezTo>
                    <a:pt x="227" y="5024"/>
                    <a:pt x="346" y="4941"/>
                    <a:pt x="405" y="4833"/>
                  </a:cubicBezTo>
                  <a:cubicBezTo>
                    <a:pt x="560" y="4548"/>
                    <a:pt x="703" y="4262"/>
                    <a:pt x="846" y="3988"/>
                  </a:cubicBezTo>
                  <a:cubicBezTo>
                    <a:pt x="858" y="3940"/>
                    <a:pt x="882" y="3893"/>
                    <a:pt x="905" y="3881"/>
                  </a:cubicBezTo>
                  <a:cubicBezTo>
                    <a:pt x="1001" y="3809"/>
                    <a:pt x="1120" y="3809"/>
                    <a:pt x="1203" y="3750"/>
                  </a:cubicBezTo>
                  <a:cubicBezTo>
                    <a:pt x="1216" y="3741"/>
                    <a:pt x="1231" y="3737"/>
                    <a:pt x="1247" y="3737"/>
                  </a:cubicBezTo>
                  <a:cubicBezTo>
                    <a:pt x="1293" y="3737"/>
                    <a:pt x="1350" y="3765"/>
                    <a:pt x="1394" y="3774"/>
                  </a:cubicBezTo>
                  <a:cubicBezTo>
                    <a:pt x="1394" y="3881"/>
                    <a:pt x="1394" y="3988"/>
                    <a:pt x="1417" y="4095"/>
                  </a:cubicBezTo>
                  <a:cubicBezTo>
                    <a:pt x="1429" y="4190"/>
                    <a:pt x="1477" y="4298"/>
                    <a:pt x="1489" y="4405"/>
                  </a:cubicBezTo>
                  <a:cubicBezTo>
                    <a:pt x="1505" y="4500"/>
                    <a:pt x="1558" y="4553"/>
                    <a:pt x="1630" y="4553"/>
                  </a:cubicBezTo>
                  <a:cubicBezTo>
                    <a:pt x="1666" y="4553"/>
                    <a:pt x="1707" y="4540"/>
                    <a:pt x="1751" y="4512"/>
                  </a:cubicBezTo>
                  <a:cubicBezTo>
                    <a:pt x="1727" y="4405"/>
                    <a:pt x="1691" y="4298"/>
                    <a:pt x="1679" y="4214"/>
                  </a:cubicBezTo>
                  <a:cubicBezTo>
                    <a:pt x="1608" y="4036"/>
                    <a:pt x="1572" y="3869"/>
                    <a:pt x="1656" y="3679"/>
                  </a:cubicBezTo>
                  <a:cubicBezTo>
                    <a:pt x="1775" y="3345"/>
                    <a:pt x="1846" y="3000"/>
                    <a:pt x="1918" y="2666"/>
                  </a:cubicBezTo>
                  <a:cubicBezTo>
                    <a:pt x="1989" y="2345"/>
                    <a:pt x="2037" y="2047"/>
                    <a:pt x="2084" y="1738"/>
                  </a:cubicBezTo>
                  <a:cubicBezTo>
                    <a:pt x="2108" y="1547"/>
                    <a:pt x="2168" y="1416"/>
                    <a:pt x="2382" y="1321"/>
                  </a:cubicBezTo>
                  <a:cubicBezTo>
                    <a:pt x="2763" y="1154"/>
                    <a:pt x="2906" y="845"/>
                    <a:pt x="2763" y="476"/>
                  </a:cubicBezTo>
                  <a:cubicBezTo>
                    <a:pt x="2688" y="262"/>
                    <a:pt x="2393" y="1"/>
                    <a:pt x="20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0" name="Google Shape;10480;p14"/>
            <p:cNvSpPr/>
            <p:nvPr/>
          </p:nvSpPr>
          <p:spPr>
            <a:xfrm>
              <a:off x="3648950" y="2066750"/>
              <a:ext cx="12225" cy="53900"/>
            </a:xfrm>
            <a:custGeom>
              <a:avLst/>
              <a:gdLst/>
              <a:ahLst/>
              <a:cxnLst/>
              <a:rect l="l" t="t" r="r" b="b"/>
              <a:pathLst>
                <a:path w="489" h="2156" extrusionOk="0">
                  <a:moveTo>
                    <a:pt x="370" y="1"/>
                  </a:moveTo>
                  <a:lnTo>
                    <a:pt x="370" y="1"/>
                  </a:lnTo>
                  <a:cubicBezTo>
                    <a:pt x="48" y="703"/>
                    <a:pt x="1" y="1382"/>
                    <a:pt x="370" y="2048"/>
                  </a:cubicBezTo>
                  <a:cubicBezTo>
                    <a:pt x="406" y="2096"/>
                    <a:pt x="429" y="2132"/>
                    <a:pt x="465" y="2156"/>
                  </a:cubicBezTo>
                  <a:lnTo>
                    <a:pt x="489" y="2132"/>
                  </a:lnTo>
                  <a:cubicBezTo>
                    <a:pt x="477" y="2096"/>
                    <a:pt x="441" y="2048"/>
                    <a:pt x="429" y="2025"/>
                  </a:cubicBezTo>
                  <a:cubicBezTo>
                    <a:pt x="227" y="1727"/>
                    <a:pt x="167" y="1370"/>
                    <a:pt x="179" y="1013"/>
                  </a:cubicBezTo>
                  <a:cubicBezTo>
                    <a:pt x="191" y="679"/>
                    <a:pt x="298" y="358"/>
                    <a:pt x="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1" name="Google Shape;10481;p14"/>
            <p:cNvSpPr/>
            <p:nvPr/>
          </p:nvSpPr>
          <p:spPr>
            <a:xfrm>
              <a:off x="3548050" y="2560575"/>
              <a:ext cx="30975" cy="34250"/>
            </a:xfrm>
            <a:custGeom>
              <a:avLst/>
              <a:gdLst/>
              <a:ahLst/>
              <a:cxnLst/>
              <a:rect l="l" t="t" r="r" b="b"/>
              <a:pathLst>
                <a:path w="1239" h="1370" extrusionOk="0">
                  <a:moveTo>
                    <a:pt x="1239" y="0"/>
                  </a:moveTo>
                  <a:lnTo>
                    <a:pt x="1239" y="0"/>
                  </a:lnTo>
                  <a:cubicBezTo>
                    <a:pt x="703" y="322"/>
                    <a:pt x="334" y="833"/>
                    <a:pt x="1" y="1369"/>
                  </a:cubicBezTo>
                  <a:cubicBezTo>
                    <a:pt x="370" y="869"/>
                    <a:pt x="727" y="369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2" name="Google Shape;10482;p14"/>
            <p:cNvSpPr/>
            <p:nvPr/>
          </p:nvSpPr>
          <p:spPr>
            <a:xfrm>
              <a:off x="3812675" y="2368575"/>
              <a:ext cx="29475" cy="36625"/>
            </a:xfrm>
            <a:custGeom>
              <a:avLst/>
              <a:gdLst/>
              <a:ahLst/>
              <a:cxnLst/>
              <a:rect l="l" t="t" r="r" b="b"/>
              <a:pathLst>
                <a:path w="1179" h="1465" extrusionOk="0">
                  <a:moveTo>
                    <a:pt x="24" y="1"/>
                  </a:moveTo>
                  <a:lnTo>
                    <a:pt x="0" y="24"/>
                  </a:lnTo>
                  <a:cubicBezTo>
                    <a:pt x="203" y="262"/>
                    <a:pt x="429" y="489"/>
                    <a:pt x="619" y="727"/>
                  </a:cubicBezTo>
                  <a:cubicBezTo>
                    <a:pt x="822" y="965"/>
                    <a:pt x="1000" y="1215"/>
                    <a:pt x="1179" y="1465"/>
                  </a:cubicBezTo>
                  <a:cubicBezTo>
                    <a:pt x="893" y="905"/>
                    <a:pt x="488" y="429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3" name="Google Shape;10483;p14"/>
            <p:cNvSpPr/>
            <p:nvPr/>
          </p:nvSpPr>
          <p:spPr>
            <a:xfrm>
              <a:off x="3545075" y="2679925"/>
              <a:ext cx="35750" cy="6000"/>
            </a:xfrm>
            <a:custGeom>
              <a:avLst/>
              <a:gdLst/>
              <a:ahLst/>
              <a:cxnLst/>
              <a:rect l="l" t="t" r="r" b="b"/>
              <a:pathLst>
                <a:path w="1430" h="240" extrusionOk="0">
                  <a:moveTo>
                    <a:pt x="0" y="0"/>
                  </a:moveTo>
                  <a:cubicBezTo>
                    <a:pt x="84" y="135"/>
                    <a:pt x="689" y="239"/>
                    <a:pt x="1089" y="239"/>
                  </a:cubicBezTo>
                  <a:cubicBezTo>
                    <a:pt x="1256" y="239"/>
                    <a:pt x="1387" y="221"/>
                    <a:pt x="1429" y="179"/>
                  </a:cubicBezTo>
                  <a:cubicBezTo>
                    <a:pt x="1375" y="179"/>
                    <a:pt x="1321" y="179"/>
                    <a:pt x="1267" y="179"/>
                  </a:cubicBezTo>
                  <a:cubicBezTo>
                    <a:pt x="838" y="179"/>
                    <a:pt x="424" y="17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4" name="Google Shape;10484;p14"/>
            <p:cNvSpPr/>
            <p:nvPr/>
          </p:nvSpPr>
          <p:spPr>
            <a:xfrm>
              <a:off x="3571875" y="2659675"/>
              <a:ext cx="33950" cy="5100"/>
            </a:xfrm>
            <a:custGeom>
              <a:avLst/>
              <a:gdLst/>
              <a:ahLst/>
              <a:cxnLst/>
              <a:rect l="l" t="t" r="r" b="b"/>
              <a:pathLst>
                <a:path w="1358" h="204" extrusionOk="0">
                  <a:moveTo>
                    <a:pt x="0" y="1"/>
                  </a:moveTo>
                  <a:lnTo>
                    <a:pt x="0" y="60"/>
                  </a:lnTo>
                  <a:cubicBezTo>
                    <a:pt x="452" y="108"/>
                    <a:pt x="905" y="156"/>
                    <a:pt x="1357" y="203"/>
                  </a:cubicBezTo>
                  <a:lnTo>
                    <a:pt x="1357" y="156"/>
                  </a:lnTo>
                  <a:cubicBezTo>
                    <a:pt x="1238" y="144"/>
                    <a:pt x="1131" y="108"/>
                    <a:pt x="1012" y="96"/>
                  </a:cubicBezTo>
                  <a:cubicBezTo>
                    <a:pt x="893" y="84"/>
                    <a:pt x="774" y="84"/>
                    <a:pt x="655" y="60"/>
                  </a:cubicBezTo>
                  <a:cubicBezTo>
                    <a:pt x="536" y="48"/>
                    <a:pt x="417" y="48"/>
                    <a:pt x="298" y="37"/>
                  </a:cubicBezTo>
                  <a:cubicBezTo>
                    <a:pt x="191" y="37"/>
                    <a:pt x="107" y="2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5" name="Google Shape;10485;p14"/>
            <p:cNvSpPr/>
            <p:nvPr/>
          </p:nvSpPr>
          <p:spPr>
            <a:xfrm>
              <a:off x="3730800" y="1997700"/>
              <a:ext cx="23550" cy="38425"/>
            </a:xfrm>
            <a:custGeom>
              <a:avLst/>
              <a:gdLst/>
              <a:ahLst/>
              <a:cxnLst/>
              <a:rect l="l" t="t" r="r" b="b"/>
              <a:pathLst>
                <a:path w="942" h="1537" extrusionOk="0">
                  <a:moveTo>
                    <a:pt x="894" y="0"/>
                  </a:moveTo>
                  <a:cubicBezTo>
                    <a:pt x="596" y="500"/>
                    <a:pt x="299" y="1000"/>
                    <a:pt x="1" y="1512"/>
                  </a:cubicBezTo>
                  <a:cubicBezTo>
                    <a:pt x="13" y="1512"/>
                    <a:pt x="25" y="1524"/>
                    <a:pt x="49" y="1536"/>
                  </a:cubicBezTo>
                  <a:cubicBezTo>
                    <a:pt x="346" y="1036"/>
                    <a:pt x="644" y="536"/>
                    <a:pt x="942" y="36"/>
                  </a:cubicBezTo>
                  <a:cubicBezTo>
                    <a:pt x="918" y="24"/>
                    <a:pt x="906" y="24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6" name="Google Shape;10486;p14"/>
            <p:cNvSpPr/>
            <p:nvPr/>
          </p:nvSpPr>
          <p:spPr>
            <a:xfrm>
              <a:off x="3418275" y="2173350"/>
              <a:ext cx="6275" cy="34825"/>
            </a:xfrm>
            <a:custGeom>
              <a:avLst/>
              <a:gdLst/>
              <a:ahLst/>
              <a:cxnLst/>
              <a:rect l="l" t="t" r="r" b="b"/>
              <a:pathLst>
                <a:path w="251" h="1393" extrusionOk="0">
                  <a:moveTo>
                    <a:pt x="239" y="0"/>
                  </a:moveTo>
                  <a:cubicBezTo>
                    <a:pt x="239" y="0"/>
                    <a:pt x="239" y="3"/>
                    <a:pt x="239" y="11"/>
                  </a:cubicBezTo>
                  <a:cubicBezTo>
                    <a:pt x="227" y="47"/>
                    <a:pt x="191" y="106"/>
                    <a:pt x="179" y="166"/>
                  </a:cubicBezTo>
                  <a:cubicBezTo>
                    <a:pt x="143" y="380"/>
                    <a:pt x="131" y="606"/>
                    <a:pt x="108" y="809"/>
                  </a:cubicBezTo>
                  <a:cubicBezTo>
                    <a:pt x="72" y="999"/>
                    <a:pt x="24" y="1178"/>
                    <a:pt x="0" y="1380"/>
                  </a:cubicBezTo>
                  <a:cubicBezTo>
                    <a:pt x="12" y="1392"/>
                    <a:pt x="24" y="1392"/>
                    <a:pt x="48" y="1392"/>
                  </a:cubicBezTo>
                  <a:cubicBezTo>
                    <a:pt x="108" y="928"/>
                    <a:pt x="179" y="463"/>
                    <a:pt x="250" y="11"/>
                  </a:cubicBezTo>
                  <a:cubicBezTo>
                    <a:pt x="242" y="11"/>
                    <a:pt x="240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7" name="Google Shape;10487;p14"/>
            <p:cNvSpPr/>
            <p:nvPr/>
          </p:nvSpPr>
          <p:spPr>
            <a:xfrm>
              <a:off x="3518575" y="2665050"/>
              <a:ext cx="25325" cy="15450"/>
            </a:xfrm>
            <a:custGeom>
              <a:avLst/>
              <a:gdLst/>
              <a:ahLst/>
              <a:cxnLst/>
              <a:rect l="l" t="t" r="r" b="b"/>
              <a:pathLst>
                <a:path w="1013" h="618" extrusionOk="0">
                  <a:moveTo>
                    <a:pt x="1" y="0"/>
                  </a:moveTo>
                  <a:lnTo>
                    <a:pt x="1" y="0"/>
                  </a:lnTo>
                  <a:cubicBezTo>
                    <a:pt x="37" y="250"/>
                    <a:pt x="96" y="441"/>
                    <a:pt x="298" y="560"/>
                  </a:cubicBezTo>
                  <a:cubicBezTo>
                    <a:pt x="358" y="599"/>
                    <a:pt x="444" y="618"/>
                    <a:pt x="537" y="618"/>
                  </a:cubicBezTo>
                  <a:cubicBezTo>
                    <a:pt x="722" y="618"/>
                    <a:pt x="933" y="544"/>
                    <a:pt x="1013" y="417"/>
                  </a:cubicBezTo>
                  <a:lnTo>
                    <a:pt x="1013" y="417"/>
                  </a:lnTo>
                  <a:cubicBezTo>
                    <a:pt x="894" y="453"/>
                    <a:pt x="799" y="500"/>
                    <a:pt x="679" y="548"/>
                  </a:cubicBezTo>
                  <a:cubicBezTo>
                    <a:pt x="629" y="565"/>
                    <a:pt x="581" y="576"/>
                    <a:pt x="534" y="576"/>
                  </a:cubicBezTo>
                  <a:cubicBezTo>
                    <a:pt x="482" y="576"/>
                    <a:pt x="432" y="562"/>
                    <a:pt x="382" y="524"/>
                  </a:cubicBezTo>
                  <a:cubicBezTo>
                    <a:pt x="215" y="405"/>
                    <a:pt x="84" y="286"/>
                    <a:pt x="84" y="72"/>
                  </a:cubicBezTo>
                  <a:cubicBezTo>
                    <a:pt x="84" y="60"/>
                    <a:pt x="37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8" name="Google Shape;10488;p14"/>
            <p:cNvSpPr/>
            <p:nvPr/>
          </p:nvSpPr>
          <p:spPr>
            <a:xfrm>
              <a:off x="3729325" y="2657600"/>
              <a:ext cx="30375" cy="7475"/>
            </a:xfrm>
            <a:custGeom>
              <a:avLst/>
              <a:gdLst/>
              <a:ahLst/>
              <a:cxnLst/>
              <a:rect l="l" t="t" r="r" b="b"/>
              <a:pathLst>
                <a:path w="1215" h="299" extrusionOk="0">
                  <a:moveTo>
                    <a:pt x="12" y="0"/>
                  </a:moveTo>
                  <a:cubicBezTo>
                    <a:pt x="0" y="12"/>
                    <a:pt x="0" y="24"/>
                    <a:pt x="0" y="48"/>
                  </a:cubicBezTo>
                  <a:cubicBezTo>
                    <a:pt x="405" y="131"/>
                    <a:pt x="798" y="203"/>
                    <a:pt x="1203" y="298"/>
                  </a:cubicBezTo>
                  <a:cubicBezTo>
                    <a:pt x="1203" y="262"/>
                    <a:pt x="1215" y="251"/>
                    <a:pt x="1215" y="239"/>
                  </a:cubicBezTo>
                  <a:cubicBezTo>
                    <a:pt x="822" y="167"/>
                    <a:pt x="417" y="7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9" name="Google Shape;10489;p14"/>
            <p:cNvSpPr/>
            <p:nvPr/>
          </p:nvSpPr>
          <p:spPr>
            <a:xfrm>
              <a:off x="3567400" y="2256350"/>
              <a:ext cx="10750" cy="37250"/>
            </a:xfrm>
            <a:custGeom>
              <a:avLst/>
              <a:gdLst/>
              <a:ahLst/>
              <a:cxnLst/>
              <a:rect l="l" t="t" r="r" b="b"/>
              <a:pathLst>
                <a:path w="430" h="1490" extrusionOk="0">
                  <a:moveTo>
                    <a:pt x="393" y="1"/>
                  </a:moveTo>
                  <a:cubicBezTo>
                    <a:pt x="250" y="489"/>
                    <a:pt x="131" y="989"/>
                    <a:pt x="0" y="1477"/>
                  </a:cubicBezTo>
                  <a:cubicBezTo>
                    <a:pt x="12" y="1477"/>
                    <a:pt x="36" y="1489"/>
                    <a:pt x="48" y="1489"/>
                  </a:cubicBezTo>
                  <a:cubicBezTo>
                    <a:pt x="179" y="1001"/>
                    <a:pt x="298" y="513"/>
                    <a:pt x="429" y="25"/>
                  </a:cubicBezTo>
                  <a:cubicBezTo>
                    <a:pt x="429" y="25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0" name="Google Shape;10490;p14"/>
            <p:cNvSpPr/>
            <p:nvPr/>
          </p:nvSpPr>
          <p:spPr>
            <a:xfrm>
              <a:off x="3796300" y="2596875"/>
              <a:ext cx="33350" cy="20875"/>
            </a:xfrm>
            <a:custGeom>
              <a:avLst/>
              <a:gdLst/>
              <a:ahLst/>
              <a:cxnLst/>
              <a:rect l="l" t="t" r="r" b="b"/>
              <a:pathLst>
                <a:path w="1334" h="835" extrusionOk="0">
                  <a:moveTo>
                    <a:pt x="1310" y="1"/>
                  </a:moveTo>
                  <a:cubicBezTo>
                    <a:pt x="858" y="274"/>
                    <a:pt x="429" y="524"/>
                    <a:pt x="0" y="786"/>
                  </a:cubicBezTo>
                  <a:cubicBezTo>
                    <a:pt x="12" y="810"/>
                    <a:pt x="12" y="822"/>
                    <a:pt x="24" y="834"/>
                  </a:cubicBezTo>
                  <a:cubicBezTo>
                    <a:pt x="477" y="572"/>
                    <a:pt x="905" y="310"/>
                    <a:pt x="1334" y="48"/>
                  </a:cubicBezTo>
                  <a:cubicBezTo>
                    <a:pt x="1334" y="36"/>
                    <a:pt x="1322" y="13"/>
                    <a:pt x="1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1" name="Google Shape;10491;p14"/>
            <p:cNvSpPr/>
            <p:nvPr/>
          </p:nvSpPr>
          <p:spPr>
            <a:xfrm>
              <a:off x="3565900" y="2655225"/>
              <a:ext cx="33075" cy="5675"/>
            </a:xfrm>
            <a:custGeom>
              <a:avLst/>
              <a:gdLst/>
              <a:ahLst/>
              <a:cxnLst/>
              <a:rect l="l" t="t" r="r" b="b"/>
              <a:pathLst>
                <a:path w="1323" h="227" extrusionOk="0">
                  <a:moveTo>
                    <a:pt x="1" y="0"/>
                  </a:moveTo>
                  <a:lnTo>
                    <a:pt x="1" y="48"/>
                  </a:lnTo>
                  <a:cubicBezTo>
                    <a:pt x="453" y="107"/>
                    <a:pt x="882" y="167"/>
                    <a:pt x="1322" y="226"/>
                  </a:cubicBezTo>
                  <a:lnTo>
                    <a:pt x="1322" y="179"/>
                  </a:lnTo>
                  <a:cubicBezTo>
                    <a:pt x="882" y="119"/>
                    <a:pt x="453" y="6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2" name="Google Shape;10492;p14"/>
            <p:cNvSpPr/>
            <p:nvPr/>
          </p:nvSpPr>
          <p:spPr>
            <a:xfrm>
              <a:off x="3609375" y="2684400"/>
              <a:ext cx="32175" cy="2200"/>
            </a:xfrm>
            <a:custGeom>
              <a:avLst/>
              <a:gdLst/>
              <a:ahLst/>
              <a:cxnLst/>
              <a:rect l="l" t="t" r="r" b="b"/>
              <a:pathLst>
                <a:path w="1287" h="88" extrusionOk="0">
                  <a:moveTo>
                    <a:pt x="0" y="0"/>
                  </a:moveTo>
                  <a:cubicBezTo>
                    <a:pt x="152" y="66"/>
                    <a:pt x="300" y="87"/>
                    <a:pt x="448" y="87"/>
                  </a:cubicBezTo>
                  <a:cubicBezTo>
                    <a:pt x="729" y="87"/>
                    <a:pt x="1005" y="8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3" name="Google Shape;10493;p14"/>
            <p:cNvSpPr/>
            <p:nvPr/>
          </p:nvSpPr>
          <p:spPr>
            <a:xfrm>
              <a:off x="3740325" y="2630975"/>
              <a:ext cx="25925" cy="11475"/>
            </a:xfrm>
            <a:custGeom>
              <a:avLst/>
              <a:gdLst/>
              <a:ahLst/>
              <a:cxnLst/>
              <a:rect l="l" t="t" r="r" b="b"/>
              <a:pathLst>
                <a:path w="1037" h="459" extrusionOk="0">
                  <a:moveTo>
                    <a:pt x="975" y="1"/>
                  </a:moveTo>
                  <a:cubicBezTo>
                    <a:pt x="967" y="1"/>
                    <a:pt x="960" y="2"/>
                    <a:pt x="953" y="6"/>
                  </a:cubicBezTo>
                  <a:cubicBezTo>
                    <a:pt x="763" y="65"/>
                    <a:pt x="584" y="137"/>
                    <a:pt x="394" y="220"/>
                  </a:cubicBezTo>
                  <a:lnTo>
                    <a:pt x="37" y="351"/>
                  </a:lnTo>
                  <a:cubicBezTo>
                    <a:pt x="25" y="351"/>
                    <a:pt x="25" y="399"/>
                    <a:pt x="1" y="411"/>
                  </a:cubicBezTo>
                  <a:cubicBezTo>
                    <a:pt x="1" y="411"/>
                    <a:pt x="25" y="423"/>
                    <a:pt x="37" y="458"/>
                  </a:cubicBezTo>
                  <a:cubicBezTo>
                    <a:pt x="96" y="423"/>
                    <a:pt x="156" y="399"/>
                    <a:pt x="227" y="363"/>
                  </a:cubicBezTo>
                  <a:cubicBezTo>
                    <a:pt x="477" y="256"/>
                    <a:pt x="739" y="173"/>
                    <a:pt x="989" y="77"/>
                  </a:cubicBezTo>
                  <a:cubicBezTo>
                    <a:pt x="1001" y="65"/>
                    <a:pt x="1013" y="42"/>
                    <a:pt x="1037" y="18"/>
                  </a:cubicBezTo>
                  <a:cubicBezTo>
                    <a:pt x="1012" y="9"/>
                    <a:pt x="992" y="1"/>
                    <a:pt x="9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4" name="Google Shape;10494;p14"/>
            <p:cNvSpPr/>
            <p:nvPr/>
          </p:nvSpPr>
          <p:spPr>
            <a:xfrm>
              <a:off x="3519775" y="2614150"/>
              <a:ext cx="11325" cy="30375"/>
            </a:xfrm>
            <a:custGeom>
              <a:avLst/>
              <a:gdLst/>
              <a:ahLst/>
              <a:cxnLst/>
              <a:rect l="l" t="t" r="r" b="b"/>
              <a:pathLst>
                <a:path w="453" h="1215" extrusionOk="0">
                  <a:moveTo>
                    <a:pt x="405" y="0"/>
                  </a:moveTo>
                  <a:cubicBezTo>
                    <a:pt x="239" y="393"/>
                    <a:pt x="131" y="798"/>
                    <a:pt x="0" y="1203"/>
                  </a:cubicBezTo>
                  <a:cubicBezTo>
                    <a:pt x="12" y="1215"/>
                    <a:pt x="36" y="1215"/>
                    <a:pt x="48" y="1215"/>
                  </a:cubicBezTo>
                  <a:lnTo>
                    <a:pt x="453" y="12"/>
                  </a:lnTo>
                  <a:cubicBezTo>
                    <a:pt x="429" y="12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5" name="Google Shape;10495;p14"/>
            <p:cNvSpPr/>
            <p:nvPr/>
          </p:nvSpPr>
          <p:spPr>
            <a:xfrm>
              <a:off x="3549250" y="2677550"/>
              <a:ext cx="28300" cy="4200"/>
            </a:xfrm>
            <a:custGeom>
              <a:avLst/>
              <a:gdLst/>
              <a:ahLst/>
              <a:cxnLst/>
              <a:rect l="l" t="t" r="r" b="b"/>
              <a:pathLst>
                <a:path w="1132" h="168" extrusionOk="0">
                  <a:moveTo>
                    <a:pt x="24" y="0"/>
                  </a:moveTo>
                  <a:cubicBezTo>
                    <a:pt x="24" y="0"/>
                    <a:pt x="12" y="24"/>
                    <a:pt x="0" y="24"/>
                  </a:cubicBezTo>
                  <a:cubicBezTo>
                    <a:pt x="38" y="108"/>
                    <a:pt x="398" y="168"/>
                    <a:pt x="712" y="168"/>
                  </a:cubicBezTo>
                  <a:cubicBezTo>
                    <a:pt x="886" y="168"/>
                    <a:pt x="1046" y="150"/>
                    <a:pt x="1131" y="107"/>
                  </a:cubicBezTo>
                  <a:cubicBezTo>
                    <a:pt x="1000" y="95"/>
                    <a:pt x="857" y="95"/>
                    <a:pt x="726" y="95"/>
                  </a:cubicBezTo>
                  <a:cubicBezTo>
                    <a:pt x="623" y="95"/>
                    <a:pt x="519" y="107"/>
                    <a:pt x="417" y="107"/>
                  </a:cubicBezTo>
                  <a:cubicBezTo>
                    <a:pt x="283" y="107"/>
                    <a:pt x="152" y="88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6" name="Google Shape;10496;p14"/>
            <p:cNvSpPr/>
            <p:nvPr/>
          </p:nvSpPr>
          <p:spPr>
            <a:xfrm>
              <a:off x="3689150" y="1986375"/>
              <a:ext cx="13400" cy="12250"/>
            </a:xfrm>
            <a:custGeom>
              <a:avLst/>
              <a:gdLst/>
              <a:ahLst/>
              <a:cxnLst/>
              <a:rect l="l" t="t" r="r" b="b"/>
              <a:pathLst>
                <a:path w="536" h="490" extrusionOk="0">
                  <a:moveTo>
                    <a:pt x="488" y="1"/>
                  </a:moveTo>
                  <a:cubicBezTo>
                    <a:pt x="464" y="1"/>
                    <a:pt x="429" y="13"/>
                    <a:pt x="405" y="25"/>
                  </a:cubicBezTo>
                  <a:cubicBezTo>
                    <a:pt x="298" y="132"/>
                    <a:pt x="179" y="239"/>
                    <a:pt x="72" y="334"/>
                  </a:cubicBezTo>
                  <a:cubicBezTo>
                    <a:pt x="48" y="370"/>
                    <a:pt x="24" y="418"/>
                    <a:pt x="0" y="453"/>
                  </a:cubicBezTo>
                  <a:lnTo>
                    <a:pt x="24" y="489"/>
                  </a:lnTo>
                  <a:cubicBezTo>
                    <a:pt x="60" y="477"/>
                    <a:pt x="83" y="453"/>
                    <a:pt x="119" y="430"/>
                  </a:cubicBezTo>
                  <a:cubicBezTo>
                    <a:pt x="238" y="322"/>
                    <a:pt x="345" y="215"/>
                    <a:pt x="464" y="120"/>
                  </a:cubicBezTo>
                  <a:cubicBezTo>
                    <a:pt x="488" y="96"/>
                    <a:pt x="500" y="72"/>
                    <a:pt x="524" y="37"/>
                  </a:cubicBezTo>
                  <a:cubicBezTo>
                    <a:pt x="536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7" name="Google Shape;10497;p14"/>
            <p:cNvSpPr/>
            <p:nvPr/>
          </p:nvSpPr>
          <p:spPr>
            <a:xfrm>
              <a:off x="3429000" y="2166475"/>
              <a:ext cx="11325" cy="21150"/>
            </a:xfrm>
            <a:custGeom>
              <a:avLst/>
              <a:gdLst/>
              <a:ahLst/>
              <a:cxnLst/>
              <a:rect l="l" t="t" r="r" b="b"/>
              <a:pathLst>
                <a:path w="453" h="846" extrusionOk="0">
                  <a:moveTo>
                    <a:pt x="179" y="0"/>
                  </a:moveTo>
                  <a:cubicBezTo>
                    <a:pt x="0" y="226"/>
                    <a:pt x="250" y="643"/>
                    <a:pt x="452" y="846"/>
                  </a:cubicBezTo>
                  <a:cubicBezTo>
                    <a:pt x="369" y="715"/>
                    <a:pt x="298" y="584"/>
                    <a:pt x="250" y="441"/>
                  </a:cubicBezTo>
                  <a:cubicBezTo>
                    <a:pt x="214" y="298"/>
                    <a:pt x="214" y="143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8" name="Google Shape;10498;p14"/>
            <p:cNvSpPr/>
            <p:nvPr/>
          </p:nvSpPr>
          <p:spPr>
            <a:xfrm>
              <a:off x="3651625" y="2164075"/>
              <a:ext cx="17000" cy="28900"/>
            </a:xfrm>
            <a:custGeom>
              <a:avLst/>
              <a:gdLst/>
              <a:ahLst/>
              <a:cxnLst/>
              <a:rect l="l" t="t" r="r" b="b"/>
              <a:pathLst>
                <a:path w="680" h="1156" extrusionOk="0">
                  <a:moveTo>
                    <a:pt x="632" y="1"/>
                  </a:moveTo>
                  <a:cubicBezTo>
                    <a:pt x="418" y="382"/>
                    <a:pt x="203" y="763"/>
                    <a:pt x="1" y="1132"/>
                  </a:cubicBezTo>
                  <a:cubicBezTo>
                    <a:pt x="13" y="1132"/>
                    <a:pt x="25" y="1156"/>
                    <a:pt x="37" y="1156"/>
                  </a:cubicBezTo>
                  <a:cubicBezTo>
                    <a:pt x="251" y="775"/>
                    <a:pt x="477" y="406"/>
                    <a:pt x="680" y="37"/>
                  </a:cubicBezTo>
                  <a:cubicBezTo>
                    <a:pt x="668" y="37"/>
                    <a:pt x="656" y="25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9" name="Google Shape;10499;p14"/>
            <p:cNvSpPr/>
            <p:nvPr/>
          </p:nvSpPr>
          <p:spPr>
            <a:xfrm>
              <a:off x="3743025" y="1997400"/>
              <a:ext cx="17575" cy="26825"/>
            </a:xfrm>
            <a:custGeom>
              <a:avLst/>
              <a:gdLst/>
              <a:ahLst/>
              <a:cxnLst/>
              <a:rect l="l" t="t" r="r" b="b"/>
              <a:pathLst>
                <a:path w="703" h="1073" extrusionOk="0">
                  <a:moveTo>
                    <a:pt x="655" y="0"/>
                  </a:moveTo>
                  <a:cubicBezTo>
                    <a:pt x="429" y="358"/>
                    <a:pt x="226" y="703"/>
                    <a:pt x="0" y="1048"/>
                  </a:cubicBezTo>
                  <a:cubicBezTo>
                    <a:pt x="12" y="1060"/>
                    <a:pt x="36" y="1060"/>
                    <a:pt x="48" y="1072"/>
                  </a:cubicBezTo>
                  <a:cubicBezTo>
                    <a:pt x="274" y="739"/>
                    <a:pt x="476" y="393"/>
                    <a:pt x="703" y="48"/>
                  </a:cubicBezTo>
                  <a:lnTo>
                    <a:pt x="6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0" name="Google Shape;10500;p14"/>
            <p:cNvSpPr/>
            <p:nvPr/>
          </p:nvSpPr>
          <p:spPr>
            <a:xfrm>
              <a:off x="3635550" y="1836675"/>
              <a:ext cx="25625" cy="10500"/>
            </a:xfrm>
            <a:custGeom>
              <a:avLst/>
              <a:gdLst/>
              <a:ahLst/>
              <a:cxnLst/>
              <a:rect l="l" t="t" r="r" b="b"/>
              <a:pathLst>
                <a:path w="1025" h="420" extrusionOk="0">
                  <a:moveTo>
                    <a:pt x="1025" y="0"/>
                  </a:moveTo>
                  <a:cubicBezTo>
                    <a:pt x="668" y="143"/>
                    <a:pt x="346" y="286"/>
                    <a:pt x="1" y="417"/>
                  </a:cubicBezTo>
                  <a:cubicBezTo>
                    <a:pt x="6" y="419"/>
                    <a:pt x="13" y="419"/>
                    <a:pt x="21" y="419"/>
                  </a:cubicBezTo>
                  <a:cubicBezTo>
                    <a:pt x="185" y="419"/>
                    <a:pt x="923" y="102"/>
                    <a:pt x="10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1" name="Google Shape;10501;p14"/>
            <p:cNvSpPr/>
            <p:nvPr/>
          </p:nvSpPr>
          <p:spPr>
            <a:xfrm>
              <a:off x="3532875" y="1940250"/>
              <a:ext cx="9550" cy="22350"/>
            </a:xfrm>
            <a:custGeom>
              <a:avLst/>
              <a:gdLst/>
              <a:ahLst/>
              <a:cxnLst/>
              <a:rect l="l" t="t" r="r" b="b"/>
              <a:pathLst>
                <a:path w="382" h="894" extrusionOk="0">
                  <a:moveTo>
                    <a:pt x="322" y="0"/>
                  </a:moveTo>
                  <a:cubicBezTo>
                    <a:pt x="203" y="286"/>
                    <a:pt x="107" y="584"/>
                    <a:pt x="0" y="882"/>
                  </a:cubicBezTo>
                  <a:cubicBezTo>
                    <a:pt x="12" y="882"/>
                    <a:pt x="24" y="893"/>
                    <a:pt x="48" y="893"/>
                  </a:cubicBezTo>
                  <a:cubicBezTo>
                    <a:pt x="167" y="608"/>
                    <a:pt x="262" y="310"/>
                    <a:pt x="381" y="24"/>
                  </a:cubicBezTo>
                  <a:cubicBezTo>
                    <a:pt x="369" y="24"/>
                    <a:pt x="346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2" name="Google Shape;10502;p14"/>
            <p:cNvSpPr/>
            <p:nvPr/>
          </p:nvSpPr>
          <p:spPr>
            <a:xfrm>
              <a:off x="3716225" y="1980425"/>
              <a:ext cx="16400" cy="12525"/>
            </a:xfrm>
            <a:custGeom>
              <a:avLst/>
              <a:gdLst/>
              <a:ahLst/>
              <a:cxnLst/>
              <a:rect l="l" t="t" r="r" b="b"/>
              <a:pathLst>
                <a:path w="656" h="501" extrusionOk="0">
                  <a:moveTo>
                    <a:pt x="643" y="1"/>
                  </a:moveTo>
                  <a:cubicBezTo>
                    <a:pt x="465" y="84"/>
                    <a:pt x="298" y="156"/>
                    <a:pt x="120" y="251"/>
                  </a:cubicBezTo>
                  <a:cubicBezTo>
                    <a:pt x="120" y="263"/>
                    <a:pt x="132" y="275"/>
                    <a:pt x="132" y="298"/>
                  </a:cubicBezTo>
                  <a:cubicBezTo>
                    <a:pt x="179" y="275"/>
                    <a:pt x="239" y="251"/>
                    <a:pt x="298" y="227"/>
                  </a:cubicBezTo>
                  <a:cubicBezTo>
                    <a:pt x="310" y="227"/>
                    <a:pt x="310" y="239"/>
                    <a:pt x="310" y="239"/>
                  </a:cubicBezTo>
                  <a:lnTo>
                    <a:pt x="1" y="501"/>
                  </a:lnTo>
                  <a:cubicBezTo>
                    <a:pt x="155" y="429"/>
                    <a:pt x="286" y="346"/>
                    <a:pt x="429" y="251"/>
                  </a:cubicBezTo>
                  <a:cubicBezTo>
                    <a:pt x="441" y="251"/>
                    <a:pt x="441" y="239"/>
                    <a:pt x="441" y="215"/>
                  </a:cubicBezTo>
                  <a:cubicBezTo>
                    <a:pt x="465" y="120"/>
                    <a:pt x="465" y="120"/>
                    <a:pt x="548" y="84"/>
                  </a:cubicBezTo>
                  <a:cubicBezTo>
                    <a:pt x="584" y="72"/>
                    <a:pt x="620" y="60"/>
                    <a:pt x="655" y="25"/>
                  </a:cubicBezTo>
                  <a:cubicBezTo>
                    <a:pt x="655" y="13"/>
                    <a:pt x="643" y="13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3" name="Google Shape;10503;p14"/>
            <p:cNvSpPr/>
            <p:nvPr/>
          </p:nvSpPr>
          <p:spPr>
            <a:xfrm>
              <a:off x="3526925" y="2613550"/>
              <a:ext cx="9550" cy="24425"/>
            </a:xfrm>
            <a:custGeom>
              <a:avLst/>
              <a:gdLst/>
              <a:ahLst/>
              <a:cxnLst/>
              <a:rect l="l" t="t" r="r" b="b"/>
              <a:pathLst>
                <a:path w="382" h="977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62" y="48"/>
                    <a:pt x="24" y="643"/>
                    <a:pt x="0" y="977"/>
                  </a:cubicBezTo>
                  <a:cubicBezTo>
                    <a:pt x="131" y="643"/>
                    <a:pt x="250" y="334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4" name="Google Shape;10504;p14"/>
            <p:cNvSpPr/>
            <p:nvPr/>
          </p:nvSpPr>
          <p:spPr>
            <a:xfrm>
              <a:off x="3845700" y="2573075"/>
              <a:ext cx="7775" cy="11625"/>
            </a:xfrm>
            <a:custGeom>
              <a:avLst/>
              <a:gdLst/>
              <a:ahLst/>
              <a:cxnLst/>
              <a:rect l="l" t="t" r="r" b="b"/>
              <a:pathLst>
                <a:path w="311" h="465" extrusionOk="0">
                  <a:moveTo>
                    <a:pt x="287" y="0"/>
                  </a:moveTo>
                  <a:cubicBezTo>
                    <a:pt x="191" y="72"/>
                    <a:pt x="1" y="95"/>
                    <a:pt x="13" y="274"/>
                  </a:cubicBezTo>
                  <a:cubicBezTo>
                    <a:pt x="13" y="393"/>
                    <a:pt x="156" y="429"/>
                    <a:pt x="298" y="464"/>
                  </a:cubicBezTo>
                  <a:cubicBezTo>
                    <a:pt x="287" y="417"/>
                    <a:pt x="275" y="393"/>
                    <a:pt x="251" y="393"/>
                  </a:cubicBezTo>
                  <a:cubicBezTo>
                    <a:pt x="36" y="274"/>
                    <a:pt x="36" y="250"/>
                    <a:pt x="251" y="107"/>
                  </a:cubicBezTo>
                  <a:cubicBezTo>
                    <a:pt x="287" y="72"/>
                    <a:pt x="298" y="48"/>
                    <a:pt x="310" y="12"/>
                  </a:cubicBezTo>
                  <a:cubicBezTo>
                    <a:pt x="298" y="12"/>
                    <a:pt x="298" y="0"/>
                    <a:pt x="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5" name="Google Shape;10505;p14"/>
            <p:cNvSpPr/>
            <p:nvPr/>
          </p:nvSpPr>
          <p:spPr>
            <a:xfrm>
              <a:off x="3558775" y="2570975"/>
              <a:ext cx="15500" cy="19675"/>
            </a:xfrm>
            <a:custGeom>
              <a:avLst/>
              <a:gdLst/>
              <a:ahLst/>
              <a:cxnLst/>
              <a:rect l="l" t="t" r="r" b="b"/>
              <a:pathLst>
                <a:path w="620" h="787" extrusionOk="0">
                  <a:moveTo>
                    <a:pt x="619" y="1"/>
                  </a:moveTo>
                  <a:lnTo>
                    <a:pt x="619" y="1"/>
                  </a:lnTo>
                  <a:cubicBezTo>
                    <a:pt x="334" y="191"/>
                    <a:pt x="179" y="501"/>
                    <a:pt x="0" y="787"/>
                  </a:cubicBezTo>
                  <a:cubicBezTo>
                    <a:pt x="214" y="513"/>
                    <a:pt x="405" y="263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6" name="Google Shape;10506;p14"/>
            <p:cNvSpPr/>
            <p:nvPr/>
          </p:nvSpPr>
          <p:spPr>
            <a:xfrm>
              <a:off x="3699550" y="2138500"/>
              <a:ext cx="10750" cy="19350"/>
            </a:xfrm>
            <a:custGeom>
              <a:avLst/>
              <a:gdLst/>
              <a:ahLst/>
              <a:cxnLst/>
              <a:rect l="l" t="t" r="r" b="b"/>
              <a:pathLst>
                <a:path w="430" h="774" extrusionOk="0">
                  <a:moveTo>
                    <a:pt x="429" y="0"/>
                  </a:moveTo>
                  <a:lnTo>
                    <a:pt x="429" y="0"/>
                  </a:lnTo>
                  <a:cubicBezTo>
                    <a:pt x="227" y="214"/>
                    <a:pt x="108" y="476"/>
                    <a:pt x="1" y="762"/>
                  </a:cubicBezTo>
                  <a:cubicBezTo>
                    <a:pt x="1" y="762"/>
                    <a:pt x="13" y="774"/>
                    <a:pt x="25" y="774"/>
                  </a:cubicBezTo>
                  <a:cubicBezTo>
                    <a:pt x="167" y="512"/>
                    <a:pt x="298" y="25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7" name="Google Shape;10507;p14"/>
            <p:cNvSpPr/>
            <p:nvPr/>
          </p:nvSpPr>
          <p:spPr>
            <a:xfrm>
              <a:off x="3724550" y="2662075"/>
              <a:ext cx="27725" cy="3300"/>
            </a:xfrm>
            <a:custGeom>
              <a:avLst/>
              <a:gdLst/>
              <a:ahLst/>
              <a:cxnLst/>
              <a:rect l="l" t="t" r="r" b="b"/>
              <a:pathLst>
                <a:path w="1109" h="132" extrusionOk="0">
                  <a:moveTo>
                    <a:pt x="81" y="1"/>
                  </a:moveTo>
                  <a:cubicBezTo>
                    <a:pt x="55" y="1"/>
                    <a:pt x="29" y="7"/>
                    <a:pt x="1" y="24"/>
                  </a:cubicBezTo>
                  <a:cubicBezTo>
                    <a:pt x="1" y="48"/>
                    <a:pt x="13" y="60"/>
                    <a:pt x="13" y="72"/>
                  </a:cubicBezTo>
                  <a:cubicBezTo>
                    <a:pt x="382" y="83"/>
                    <a:pt x="739" y="119"/>
                    <a:pt x="1108" y="131"/>
                  </a:cubicBezTo>
                  <a:cubicBezTo>
                    <a:pt x="977" y="83"/>
                    <a:pt x="858" y="83"/>
                    <a:pt x="727" y="72"/>
                  </a:cubicBezTo>
                  <a:cubicBezTo>
                    <a:pt x="622" y="72"/>
                    <a:pt x="510" y="56"/>
                    <a:pt x="408" y="56"/>
                  </a:cubicBezTo>
                  <a:cubicBezTo>
                    <a:pt x="383" y="56"/>
                    <a:pt x="358" y="57"/>
                    <a:pt x="334" y="60"/>
                  </a:cubicBezTo>
                  <a:cubicBezTo>
                    <a:pt x="329" y="60"/>
                    <a:pt x="323" y="60"/>
                    <a:pt x="317" y="60"/>
                  </a:cubicBezTo>
                  <a:cubicBezTo>
                    <a:pt x="233" y="60"/>
                    <a:pt x="160" y="1"/>
                    <a:pt x="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8" name="Google Shape;10508;p14"/>
            <p:cNvSpPr/>
            <p:nvPr/>
          </p:nvSpPr>
          <p:spPr>
            <a:xfrm>
              <a:off x="3659075" y="2170050"/>
              <a:ext cx="12525" cy="22350"/>
            </a:xfrm>
            <a:custGeom>
              <a:avLst/>
              <a:gdLst/>
              <a:ahLst/>
              <a:cxnLst/>
              <a:rect l="l" t="t" r="r" b="b"/>
              <a:pathLst>
                <a:path w="501" h="894" extrusionOk="0">
                  <a:moveTo>
                    <a:pt x="441" y="0"/>
                  </a:moveTo>
                  <a:lnTo>
                    <a:pt x="215" y="453"/>
                  </a:lnTo>
                  <a:cubicBezTo>
                    <a:pt x="143" y="583"/>
                    <a:pt x="72" y="738"/>
                    <a:pt x="1" y="881"/>
                  </a:cubicBezTo>
                  <a:cubicBezTo>
                    <a:pt x="12" y="881"/>
                    <a:pt x="24" y="893"/>
                    <a:pt x="36" y="893"/>
                  </a:cubicBezTo>
                  <a:cubicBezTo>
                    <a:pt x="191" y="607"/>
                    <a:pt x="358" y="310"/>
                    <a:pt x="501" y="36"/>
                  </a:cubicBezTo>
                  <a:cubicBezTo>
                    <a:pt x="477" y="36"/>
                    <a:pt x="453" y="24"/>
                    <a:pt x="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9" name="Google Shape;10509;p14"/>
            <p:cNvSpPr/>
            <p:nvPr/>
          </p:nvSpPr>
          <p:spPr>
            <a:xfrm>
              <a:off x="3755825" y="2292075"/>
              <a:ext cx="9250" cy="25025"/>
            </a:xfrm>
            <a:custGeom>
              <a:avLst/>
              <a:gdLst/>
              <a:ahLst/>
              <a:cxnLst/>
              <a:rect l="l" t="t" r="r" b="b"/>
              <a:pathLst>
                <a:path w="370" h="1001" extrusionOk="0">
                  <a:moveTo>
                    <a:pt x="12" y="1"/>
                  </a:moveTo>
                  <a:lnTo>
                    <a:pt x="12" y="1"/>
                  </a:lnTo>
                  <a:cubicBezTo>
                    <a:pt x="0" y="48"/>
                    <a:pt x="12" y="84"/>
                    <a:pt x="24" y="120"/>
                  </a:cubicBezTo>
                  <a:cubicBezTo>
                    <a:pt x="131" y="394"/>
                    <a:pt x="226" y="679"/>
                    <a:pt x="333" y="941"/>
                  </a:cubicBezTo>
                  <a:cubicBezTo>
                    <a:pt x="333" y="953"/>
                    <a:pt x="357" y="989"/>
                    <a:pt x="369" y="1001"/>
                  </a:cubicBezTo>
                  <a:cubicBezTo>
                    <a:pt x="298" y="644"/>
                    <a:pt x="179" y="322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0" name="Google Shape;10510;p14"/>
            <p:cNvSpPr/>
            <p:nvPr/>
          </p:nvSpPr>
          <p:spPr>
            <a:xfrm>
              <a:off x="3516200" y="1977150"/>
              <a:ext cx="10750" cy="10900"/>
            </a:xfrm>
            <a:custGeom>
              <a:avLst/>
              <a:gdLst/>
              <a:ahLst/>
              <a:cxnLst/>
              <a:rect l="l" t="t" r="r" b="b"/>
              <a:pathLst>
                <a:path w="430" h="436" extrusionOk="0">
                  <a:moveTo>
                    <a:pt x="120" y="1"/>
                  </a:moveTo>
                  <a:lnTo>
                    <a:pt x="120" y="1"/>
                  </a:lnTo>
                  <a:cubicBezTo>
                    <a:pt x="12" y="120"/>
                    <a:pt x="1" y="310"/>
                    <a:pt x="84" y="382"/>
                  </a:cubicBezTo>
                  <a:cubicBezTo>
                    <a:pt x="120" y="418"/>
                    <a:pt x="191" y="435"/>
                    <a:pt x="261" y="435"/>
                  </a:cubicBezTo>
                  <a:cubicBezTo>
                    <a:pt x="331" y="435"/>
                    <a:pt x="399" y="418"/>
                    <a:pt x="429" y="382"/>
                  </a:cubicBezTo>
                  <a:cubicBezTo>
                    <a:pt x="322" y="358"/>
                    <a:pt x="191" y="358"/>
                    <a:pt x="132" y="299"/>
                  </a:cubicBezTo>
                  <a:cubicBezTo>
                    <a:pt x="72" y="239"/>
                    <a:pt x="120" y="9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1" name="Google Shape;10511;p14"/>
            <p:cNvSpPr/>
            <p:nvPr/>
          </p:nvSpPr>
          <p:spPr>
            <a:xfrm>
              <a:off x="3562625" y="2608200"/>
              <a:ext cx="17000" cy="18475"/>
            </a:xfrm>
            <a:custGeom>
              <a:avLst/>
              <a:gdLst/>
              <a:ahLst/>
              <a:cxnLst/>
              <a:rect l="l" t="t" r="r" b="b"/>
              <a:pathLst>
                <a:path w="680" h="739" extrusionOk="0">
                  <a:moveTo>
                    <a:pt x="656" y="0"/>
                  </a:moveTo>
                  <a:cubicBezTo>
                    <a:pt x="430" y="238"/>
                    <a:pt x="227" y="476"/>
                    <a:pt x="1" y="714"/>
                  </a:cubicBezTo>
                  <a:cubicBezTo>
                    <a:pt x="13" y="726"/>
                    <a:pt x="25" y="738"/>
                    <a:pt x="49" y="738"/>
                  </a:cubicBezTo>
                  <a:cubicBezTo>
                    <a:pt x="251" y="500"/>
                    <a:pt x="477" y="262"/>
                    <a:pt x="680" y="24"/>
                  </a:cubicBezTo>
                  <a:lnTo>
                    <a:pt x="65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2" name="Google Shape;10512;p14"/>
            <p:cNvSpPr/>
            <p:nvPr/>
          </p:nvSpPr>
          <p:spPr>
            <a:xfrm>
              <a:off x="3540025" y="1997100"/>
              <a:ext cx="10425" cy="21750"/>
            </a:xfrm>
            <a:custGeom>
              <a:avLst/>
              <a:gdLst/>
              <a:ahLst/>
              <a:cxnLst/>
              <a:rect l="l" t="t" r="r" b="b"/>
              <a:pathLst>
                <a:path w="417" h="870" extrusionOk="0">
                  <a:moveTo>
                    <a:pt x="36" y="1"/>
                  </a:moveTo>
                  <a:cubicBezTo>
                    <a:pt x="24" y="1"/>
                    <a:pt x="12" y="12"/>
                    <a:pt x="0" y="12"/>
                  </a:cubicBezTo>
                  <a:cubicBezTo>
                    <a:pt x="60" y="346"/>
                    <a:pt x="191" y="620"/>
                    <a:pt x="417" y="870"/>
                  </a:cubicBezTo>
                  <a:cubicBezTo>
                    <a:pt x="333" y="727"/>
                    <a:pt x="250" y="596"/>
                    <a:pt x="191" y="453"/>
                  </a:cubicBezTo>
                  <a:cubicBezTo>
                    <a:pt x="131" y="298"/>
                    <a:pt x="83" y="15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3" name="Google Shape;10513;p14"/>
            <p:cNvSpPr/>
            <p:nvPr/>
          </p:nvSpPr>
          <p:spPr>
            <a:xfrm>
              <a:off x="3746000" y="1966125"/>
              <a:ext cx="24125" cy="8075"/>
            </a:xfrm>
            <a:custGeom>
              <a:avLst/>
              <a:gdLst/>
              <a:ahLst/>
              <a:cxnLst/>
              <a:rect l="l" t="t" r="r" b="b"/>
              <a:pathLst>
                <a:path w="965" h="323" extrusionOk="0">
                  <a:moveTo>
                    <a:pt x="939" y="1"/>
                  </a:moveTo>
                  <a:cubicBezTo>
                    <a:pt x="594" y="1"/>
                    <a:pt x="325" y="229"/>
                    <a:pt x="0" y="275"/>
                  </a:cubicBezTo>
                  <a:cubicBezTo>
                    <a:pt x="0" y="287"/>
                    <a:pt x="12" y="299"/>
                    <a:pt x="12" y="323"/>
                  </a:cubicBezTo>
                  <a:cubicBezTo>
                    <a:pt x="334" y="216"/>
                    <a:pt x="655" y="108"/>
                    <a:pt x="965" y="1"/>
                  </a:cubicBezTo>
                  <a:cubicBezTo>
                    <a:pt x="956" y="1"/>
                    <a:pt x="947" y="1"/>
                    <a:pt x="9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4" name="Google Shape;10514;p14"/>
            <p:cNvSpPr/>
            <p:nvPr/>
          </p:nvSpPr>
          <p:spPr>
            <a:xfrm>
              <a:off x="3633775" y="2044850"/>
              <a:ext cx="14025" cy="14775"/>
            </a:xfrm>
            <a:custGeom>
              <a:avLst/>
              <a:gdLst/>
              <a:ahLst/>
              <a:cxnLst/>
              <a:rect l="l" t="t" r="r" b="b"/>
              <a:pathLst>
                <a:path w="561" h="591" extrusionOk="0">
                  <a:moveTo>
                    <a:pt x="516" y="1"/>
                  </a:moveTo>
                  <a:cubicBezTo>
                    <a:pt x="415" y="1"/>
                    <a:pt x="346" y="130"/>
                    <a:pt x="1" y="591"/>
                  </a:cubicBezTo>
                  <a:cubicBezTo>
                    <a:pt x="191" y="400"/>
                    <a:pt x="382" y="210"/>
                    <a:pt x="560" y="7"/>
                  </a:cubicBezTo>
                  <a:cubicBezTo>
                    <a:pt x="544" y="3"/>
                    <a:pt x="530" y="1"/>
                    <a:pt x="5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5" name="Google Shape;10515;p14"/>
            <p:cNvSpPr/>
            <p:nvPr/>
          </p:nvSpPr>
          <p:spPr>
            <a:xfrm>
              <a:off x="3529300" y="1943525"/>
              <a:ext cx="8350" cy="21750"/>
            </a:xfrm>
            <a:custGeom>
              <a:avLst/>
              <a:gdLst/>
              <a:ahLst/>
              <a:cxnLst/>
              <a:rect l="l" t="t" r="r" b="b"/>
              <a:pathLst>
                <a:path w="334" h="870" extrusionOk="0">
                  <a:moveTo>
                    <a:pt x="334" y="0"/>
                  </a:moveTo>
                  <a:lnTo>
                    <a:pt x="334" y="0"/>
                  </a:lnTo>
                  <a:cubicBezTo>
                    <a:pt x="155" y="274"/>
                    <a:pt x="12" y="548"/>
                    <a:pt x="0" y="870"/>
                  </a:cubicBezTo>
                  <a:cubicBezTo>
                    <a:pt x="108" y="584"/>
                    <a:pt x="227" y="298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6" name="Google Shape;10516;p14"/>
            <p:cNvSpPr/>
            <p:nvPr/>
          </p:nvSpPr>
          <p:spPr>
            <a:xfrm>
              <a:off x="3720700" y="2601050"/>
              <a:ext cx="14300" cy="13425"/>
            </a:xfrm>
            <a:custGeom>
              <a:avLst/>
              <a:gdLst/>
              <a:ahLst/>
              <a:cxnLst/>
              <a:rect l="l" t="t" r="r" b="b"/>
              <a:pathLst>
                <a:path w="572" h="537" extrusionOk="0">
                  <a:moveTo>
                    <a:pt x="536" y="0"/>
                  </a:moveTo>
                  <a:cubicBezTo>
                    <a:pt x="357" y="167"/>
                    <a:pt x="179" y="334"/>
                    <a:pt x="0" y="500"/>
                  </a:cubicBezTo>
                  <a:cubicBezTo>
                    <a:pt x="12" y="524"/>
                    <a:pt x="36" y="536"/>
                    <a:pt x="48" y="536"/>
                  </a:cubicBezTo>
                  <a:cubicBezTo>
                    <a:pt x="214" y="369"/>
                    <a:pt x="393" y="191"/>
                    <a:pt x="572" y="24"/>
                  </a:cubicBezTo>
                  <a:lnTo>
                    <a:pt x="53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7" name="Google Shape;10517;p14"/>
            <p:cNvSpPr/>
            <p:nvPr/>
          </p:nvSpPr>
          <p:spPr>
            <a:xfrm>
              <a:off x="3424225" y="2176600"/>
              <a:ext cx="3600" cy="21450"/>
            </a:xfrm>
            <a:custGeom>
              <a:avLst/>
              <a:gdLst/>
              <a:ahLst/>
              <a:cxnLst/>
              <a:rect l="l" t="t" r="r" b="b"/>
              <a:pathLst>
                <a:path w="144" h="858" extrusionOk="0">
                  <a:moveTo>
                    <a:pt x="108" y="0"/>
                  </a:moveTo>
                  <a:cubicBezTo>
                    <a:pt x="1" y="274"/>
                    <a:pt x="48" y="572"/>
                    <a:pt x="12" y="857"/>
                  </a:cubicBezTo>
                  <a:lnTo>
                    <a:pt x="143" y="12"/>
                  </a:lnTo>
                  <a:cubicBezTo>
                    <a:pt x="143" y="12"/>
                    <a:pt x="131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8" name="Google Shape;10518;p14"/>
            <p:cNvSpPr/>
            <p:nvPr/>
          </p:nvSpPr>
          <p:spPr>
            <a:xfrm>
              <a:off x="3821000" y="2387325"/>
              <a:ext cx="14325" cy="16400"/>
            </a:xfrm>
            <a:custGeom>
              <a:avLst/>
              <a:gdLst/>
              <a:ahLst/>
              <a:cxnLst/>
              <a:rect l="l" t="t" r="r" b="b"/>
              <a:pathLst>
                <a:path w="573" h="656" extrusionOk="0">
                  <a:moveTo>
                    <a:pt x="48" y="1"/>
                  </a:moveTo>
                  <a:cubicBezTo>
                    <a:pt x="36" y="24"/>
                    <a:pt x="24" y="24"/>
                    <a:pt x="1" y="36"/>
                  </a:cubicBezTo>
                  <a:cubicBezTo>
                    <a:pt x="84" y="143"/>
                    <a:pt x="155" y="239"/>
                    <a:pt x="239" y="346"/>
                  </a:cubicBezTo>
                  <a:cubicBezTo>
                    <a:pt x="346" y="465"/>
                    <a:pt x="441" y="560"/>
                    <a:pt x="536" y="655"/>
                  </a:cubicBezTo>
                  <a:lnTo>
                    <a:pt x="572" y="632"/>
                  </a:lnTo>
                  <a:cubicBezTo>
                    <a:pt x="405" y="417"/>
                    <a:pt x="227" y="215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9" name="Google Shape;10519;p14"/>
            <p:cNvSpPr/>
            <p:nvPr/>
          </p:nvSpPr>
          <p:spPr>
            <a:xfrm>
              <a:off x="3592400" y="1874175"/>
              <a:ext cx="11050" cy="19375"/>
            </a:xfrm>
            <a:custGeom>
              <a:avLst/>
              <a:gdLst/>
              <a:ahLst/>
              <a:cxnLst/>
              <a:rect l="l" t="t" r="r" b="b"/>
              <a:pathLst>
                <a:path w="442" h="775" extrusionOk="0">
                  <a:moveTo>
                    <a:pt x="405" y="0"/>
                  </a:moveTo>
                  <a:lnTo>
                    <a:pt x="1" y="762"/>
                  </a:lnTo>
                  <a:cubicBezTo>
                    <a:pt x="12" y="762"/>
                    <a:pt x="12" y="774"/>
                    <a:pt x="24" y="774"/>
                  </a:cubicBezTo>
                  <a:cubicBezTo>
                    <a:pt x="120" y="631"/>
                    <a:pt x="227" y="477"/>
                    <a:pt x="310" y="334"/>
                  </a:cubicBezTo>
                  <a:cubicBezTo>
                    <a:pt x="358" y="250"/>
                    <a:pt x="405" y="143"/>
                    <a:pt x="441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0" name="Google Shape;10520;p14"/>
            <p:cNvSpPr/>
            <p:nvPr/>
          </p:nvSpPr>
          <p:spPr>
            <a:xfrm>
              <a:off x="3740325" y="2629025"/>
              <a:ext cx="19375" cy="8050"/>
            </a:xfrm>
            <a:custGeom>
              <a:avLst/>
              <a:gdLst/>
              <a:ahLst/>
              <a:cxnLst/>
              <a:rect l="l" t="t" r="r" b="b"/>
              <a:pathLst>
                <a:path w="775" h="322" extrusionOk="0">
                  <a:moveTo>
                    <a:pt x="763" y="0"/>
                  </a:moveTo>
                  <a:lnTo>
                    <a:pt x="1" y="262"/>
                  </a:lnTo>
                  <a:cubicBezTo>
                    <a:pt x="1" y="274"/>
                    <a:pt x="25" y="298"/>
                    <a:pt x="25" y="322"/>
                  </a:cubicBezTo>
                  <a:cubicBezTo>
                    <a:pt x="275" y="239"/>
                    <a:pt x="525" y="131"/>
                    <a:pt x="775" y="36"/>
                  </a:cubicBezTo>
                  <a:cubicBezTo>
                    <a:pt x="775" y="24"/>
                    <a:pt x="763" y="12"/>
                    <a:pt x="7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1" name="Google Shape;10521;p14"/>
            <p:cNvSpPr/>
            <p:nvPr/>
          </p:nvSpPr>
          <p:spPr>
            <a:xfrm>
              <a:off x="3701050" y="2148025"/>
              <a:ext cx="10450" cy="18475"/>
            </a:xfrm>
            <a:custGeom>
              <a:avLst/>
              <a:gdLst/>
              <a:ahLst/>
              <a:cxnLst/>
              <a:rect l="l" t="t" r="r" b="b"/>
              <a:pathLst>
                <a:path w="418" h="739" extrusionOk="0">
                  <a:moveTo>
                    <a:pt x="358" y="0"/>
                  </a:moveTo>
                  <a:lnTo>
                    <a:pt x="0" y="726"/>
                  </a:lnTo>
                  <a:cubicBezTo>
                    <a:pt x="12" y="726"/>
                    <a:pt x="24" y="738"/>
                    <a:pt x="48" y="738"/>
                  </a:cubicBezTo>
                  <a:cubicBezTo>
                    <a:pt x="179" y="500"/>
                    <a:pt x="298" y="262"/>
                    <a:pt x="417" y="24"/>
                  </a:cubicBezTo>
                  <a:cubicBezTo>
                    <a:pt x="405" y="12"/>
                    <a:pt x="381" y="12"/>
                    <a:pt x="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2" name="Google Shape;10522;p14"/>
            <p:cNvSpPr/>
            <p:nvPr/>
          </p:nvSpPr>
          <p:spPr>
            <a:xfrm>
              <a:off x="3535850" y="2651650"/>
              <a:ext cx="7175" cy="12225"/>
            </a:xfrm>
            <a:custGeom>
              <a:avLst/>
              <a:gdLst/>
              <a:ahLst/>
              <a:cxnLst/>
              <a:rect l="l" t="t" r="r" b="b"/>
              <a:pathLst>
                <a:path w="287" h="48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179"/>
                    <a:pt x="167" y="346"/>
                    <a:pt x="238" y="489"/>
                  </a:cubicBezTo>
                  <a:cubicBezTo>
                    <a:pt x="286" y="322"/>
                    <a:pt x="179" y="10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3" name="Google Shape;10523;p14"/>
            <p:cNvSpPr/>
            <p:nvPr/>
          </p:nvSpPr>
          <p:spPr>
            <a:xfrm>
              <a:off x="3672475" y="1992375"/>
              <a:ext cx="14000" cy="7125"/>
            </a:xfrm>
            <a:custGeom>
              <a:avLst/>
              <a:gdLst/>
              <a:ahLst/>
              <a:cxnLst/>
              <a:rect l="l" t="t" r="r" b="b"/>
              <a:pathLst>
                <a:path w="560" h="285" extrusionOk="0">
                  <a:moveTo>
                    <a:pt x="465" y="1"/>
                  </a:moveTo>
                  <a:cubicBezTo>
                    <a:pt x="301" y="1"/>
                    <a:pt x="112" y="112"/>
                    <a:pt x="0" y="285"/>
                  </a:cubicBezTo>
                  <a:cubicBezTo>
                    <a:pt x="84" y="213"/>
                    <a:pt x="179" y="166"/>
                    <a:pt x="262" y="118"/>
                  </a:cubicBezTo>
                  <a:cubicBezTo>
                    <a:pt x="369" y="82"/>
                    <a:pt x="453" y="70"/>
                    <a:pt x="560" y="47"/>
                  </a:cubicBezTo>
                  <a:cubicBezTo>
                    <a:pt x="560" y="23"/>
                    <a:pt x="560" y="23"/>
                    <a:pt x="548" y="11"/>
                  </a:cubicBezTo>
                  <a:cubicBezTo>
                    <a:pt x="522" y="4"/>
                    <a:pt x="494" y="1"/>
                    <a:pt x="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4" name="Google Shape;10524;p14"/>
            <p:cNvSpPr/>
            <p:nvPr/>
          </p:nvSpPr>
          <p:spPr>
            <a:xfrm>
              <a:off x="3610850" y="1861375"/>
              <a:ext cx="14625" cy="8950"/>
            </a:xfrm>
            <a:custGeom>
              <a:avLst/>
              <a:gdLst/>
              <a:ahLst/>
              <a:cxnLst/>
              <a:rect l="l" t="t" r="r" b="b"/>
              <a:pathLst>
                <a:path w="585" h="358" extrusionOk="0">
                  <a:moveTo>
                    <a:pt x="572" y="0"/>
                  </a:moveTo>
                  <a:cubicBezTo>
                    <a:pt x="358" y="72"/>
                    <a:pt x="167" y="191"/>
                    <a:pt x="1" y="358"/>
                  </a:cubicBezTo>
                  <a:cubicBezTo>
                    <a:pt x="203" y="250"/>
                    <a:pt x="394" y="131"/>
                    <a:pt x="584" y="24"/>
                  </a:cubicBezTo>
                  <a:cubicBezTo>
                    <a:pt x="584" y="24"/>
                    <a:pt x="572" y="12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5" name="Google Shape;10525;p14"/>
            <p:cNvSpPr/>
            <p:nvPr/>
          </p:nvSpPr>
          <p:spPr>
            <a:xfrm>
              <a:off x="3615925" y="1822375"/>
              <a:ext cx="9850" cy="15325"/>
            </a:xfrm>
            <a:custGeom>
              <a:avLst/>
              <a:gdLst/>
              <a:ahLst/>
              <a:cxnLst/>
              <a:rect l="l" t="t" r="r" b="b"/>
              <a:pathLst>
                <a:path w="394" h="613" extrusionOk="0">
                  <a:moveTo>
                    <a:pt x="357" y="1"/>
                  </a:moveTo>
                  <a:cubicBezTo>
                    <a:pt x="322" y="36"/>
                    <a:pt x="298" y="72"/>
                    <a:pt x="262" y="120"/>
                  </a:cubicBezTo>
                  <a:cubicBezTo>
                    <a:pt x="226" y="155"/>
                    <a:pt x="214" y="203"/>
                    <a:pt x="191" y="251"/>
                  </a:cubicBezTo>
                  <a:cubicBezTo>
                    <a:pt x="131" y="370"/>
                    <a:pt x="60" y="465"/>
                    <a:pt x="0" y="596"/>
                  </a:cubicBezTo>
                  <a:cubicBezTo>
                    <a:pt x="0" y="604"/>
                    <a:pt x="6" y="613"/>
                    <a:pt x="18" y="613"/>
                  </a:cubicBezTo>
                  <a:cubicBezTo>
                    <a:pt x="23" y="613"/>
                    <a:pt x="29" y="611"/>
                    <a:pt x="36" y="608"/>
                  </a:cubicBezTo>
                  <a:lnTo>
                    <a:pt x="393" y="24"/>
                  </a:lnTo>
                  <a:cubicBezTo>
                    <a:pt x="381" y="13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6" name="Google Shape;10526;p14"/>
            <p:cNvSpPr/>
            <p:nvPr/>
          </p:nvSpPr>
          <p:spPr>
            <a:xfrm>
              <a:off x="3736775" y="2261725"/>
              <a:ext cx="9825" cy="16975"/>
            </a:xfrm>
            <a:custGeom>
              <a:avLst/>
              <a:gdLst/>
              <a:ahLst/>
              <a:cxnLst/>
              <a:rect l="l" t="t" r="r" b="b"/>
              <a:pathLst>
                <a:path w="393" h="679" extrusionOk="0">
                  <a:moveTo>
                    <a:pt x="357" y="0"/>
                  </a:moveTo>
                  <a:cubicBezTo>
                    <a:pt x="238" y="226"/>
                    <a:pt x="119" y="429"/>
                    <a:pt x="0" y="655"/>
                  </a:cubicBezTo>
                  <a:cubicBezTo>
                    <a:pt x="12" y="655"/>
                    <a:pt x="24" y="667"/>
                    <a:pt x="36" y="679"/>
                  </a:cubicBezTo>
                  <a:cubicBezTo>
                    <a:pt x="155" y="465"/>
                    <a:pt x="286" y="250"/>
                    <a:pt x="393" y="24"/>
                  </a:cubicBezTo>
                  <a:cubicBezTo>
                    <a:pt x="381" y="12"/>
                    <a:pt x="369" y="12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7" name="Google Shape;10527;p14"/>
            <p:cNvSpPr/>
            <p:nvPr/>
          </p:nvSpPr>
          <p:spPr>
            <a:xfrm>
              <a:off x="3758200" y="2562350"/>
              <a:ext cx="13125" cy="13125"/>
            </a:xfrm>
            <a:custGeom>
              <a:avLst/>
              <a:gdLst/>
              <a:ahLst/>
              <a:cxnLst/>
              <a:rect l="l" t="t" r="r" b="b"/>
              <a:pathLst>
                <a:path w="525" h="525" extrusionOk="0">
                  <a:moveTo>
                    <a:pt x="500" y="0"/>
                  </a:moveTo>
                  <a:lnTo>
                    <a:pt x="358" y="131"/>
                  </a:lnTo>
                  <a:cubicBezTo>
                    <a:pt x="238" y="262"/>
                    <a:pt x="119" y="381"/>
                    <a:pt x="0" y="524"/>
                  </a:cubicBezTo>
                  <a:cubicBezTo>
                    <a:pt x="203" y="370"/>
                    <a:pt x="358" y="203"/>
                    <a:pt x="524" y="48"/>
                  </a:cubicBezTo>
                  <a:cubicBezTo>
                    <a:pt x="524" y="24"/>
                    <a:pt x="512" y="12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8" name="Google Shape;10528;p14"/>
            <p:cNvSpPr/>
            <p:nvPr/>
          </p:nvSpPr>
          <p:spPr>
            <a:xfrm>
              <a:off x="3731100" y="2260525"/>
              <a:ext cx="9550" cy="17300"/>
            </a:xfrm>
            <a:custGeom>
              <a:avLst/>
              <a:gdLst/>
              <a:ahLst/>
              <a:cxnLst/>
              <a:rect l="l" t="t" r="r" b="b"/>
              <a:pathLst>
                <a:path w="382" h="692" extrusionOk="0">
                  <a:moveTo>
                    <a:pt x="346" y="1"/>
                  </a:moveTo>
                  <a:cubicBezTo>
                    <a:pt x="239" y="215"/>
                    <a:pt x="120" y="429"/>
                    <a:pt x="1" y="655"/>
                  </a:cubicBezTo>
                  <a:cubicBezTo>
                    <a:pt x="13" y="655"/>
                    <a:pt x="37" y="667"/>
                    <a:pt x="25" y="691"/>
                  </a:cubicBezTo>
                  <a:lnTo>
                    <a:pt x="382" y="12"/>
                  </a:lnTo>
                  <a:cubicBezTo>
                    <a:pt x="370" y="12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9" name="Google Shape;10529;p14"/>
            <p:cNvSpPr/>
            <p:nvPr/>
          </p:nvSpPr>
          <p:spPr>
            <a:xfrm>
              <a:off x="3620375" y="1822675"/>
              <a:ext cx="9850" cy="14900"/>
            </a:xfrm>
            <a:custGeom>
              <a:avLst/>
              <a:gdLst/>
              <a:ahLst/>
              <a:cxnLst/>
              <a:rect l="l" t="t" r="r" b="b"/>
              <a:pathLst>
                <a:path w="394" h="596" extrusionOk="0">
                  <a:moveTo>
                    <a:pt x="358" y="1"/>
                  </a:moveTo>
                  <a:cubicBezTo>
                    <a:pt x="239" y="191"/>
                    <a:pt x="120" y="370"/>
                    <a:pt x="1" y="560"/>
                  </a:cubicBezTo>
                  <a:cubicBezTo>
                    <a:pt x="13" y="584"/>
                    <a:pt x="13" y="584"/>
                    <a:pt x="36" y="596"/>
                  </a:cubicBezTo>
                  <a:cubicBezTo>
                    <a:pt x="156" y="405"/>
                    <a:pt x="275" y="227"/>
                    <a:pt x="394" y="24"/>
                  </a:cubicBezTo>
                  <a:cubicBezTo>
                    <a:pt x="382" y="12"/>
                    <a:pt x="370" y="12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0" name="Google Shape;10530;p14"/>
            <p:cNvSpPr/>
            <p:nvPr/>
          </p:nvSpPr>
          <p:spPr>
            <a:xfrm>
              <a:off x="3635275" y="2052175"/>
              <a:ext cx="9825" cy="12225"/>
            </a:xfrm>
            <a:custGeom>
              <a:avLst/>
              <a:gdLst/>
              <a:ahLst/>
              <a:cxnLst/>
              <a:rect l="l" t="t" r="r" b="b"/>
              <a:pathLst>
                <a:path w="393" h="489" extrusionOk="0">
                  <a:moveTo>
                    <a:pt x="357" y="0"/>
                  </a:moveTo>
                  <a:cubicBezTo>
                    <a:pt x="238" y="155"/>
                    <a:pt x="119" y="310"/>
                    <a:pt x="0" y="465"/>
                  </a:cubicBezTo>
                  <a:cubicBezTo>
                    <a:pt x="12" y="476"/>
                    <a:pt x="12" y="488"/>
                    <a:pt x="12" y="488"/>
                  </a:cubicBezTo>
                  <a:cubicBezTo>
                    <a:pt x="143" y="345"/>
                    <a:pt x="262" y="191"/>
                    <a:pt x="393" y="48"/>
                  </a:cubicBezTo>
                  <a:lnTo>
                    <a:pt x="35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1" name="Google Shape;10531;p14"/>
            <p:cNvSpPr/>
            <p:nvPr/>
          </p:nvSpPr>
          <p:spPr>
            <a:xfrm>
              <a:off x="3565325" y="1882800"/>
              <a:ext cx="9825" cy="13125"/>
            </a:xfrm>
            <a:custGeom>
              <a:avLst/>
              <a:gdLst/>
              <a:ahLst/>
              <a:cxnLst/>
              <a:rect l="l" t="t" r="r" b="b"/>
              <a:pathLst>
                <a:path w="393" h="525" extrusionOk="0">
                  <a:moveTo>
                    <a:pt x="381" y="1"/>
                  </a:moveTo>
                  <a:cubicBezTo>
                    <a:pt x="250" y="167"/>
                    <a:pt x="131" y="346"/>
                    <a:pt x="0" y="524"/>
                  </a:cubicBezTo>
                  <a:cubicBezTo>
                    <a:pt x="143" y="358"/>
                    <a:pt x="262" y="179"/>
                    <a:pt x="393" y="24"/>
                  </a:cubicBezTo>
                  <a:lnTo>
                    <a:pt x="38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2" name="Google Shape;10532;p14"/>
            <p:cNvSpPr/>
            <p:nvPr/>
          </p:nvSpPr>
          <p:spPr>
            <a:xfrm>
              <a:off x="3776650" y="2542325"/>
              <a:ext cx="5975" cy="10225"/>
            </a:xfrm>
            <a:custGeom>
              <a:avLst/>
              <a:gdLst/>
              <a:ahLst/>
              <a:cxnLst/>
              <a:rect l="l" t="t" r="r" b="b"/>
              <a:pathLst>
                <a:path w="239" h="409" extrusionOk="0">
                  <a:moveTo>
                    <a:pt x="162" y="1"/>
                  </a:moveTo>
                  <a:cubicBezTo>
                    <a:pt x="117" y="1"/>
                    <a:pt x="92" y="38"/>
                    <a:pt x="84" y="87"/>
                  </a:cubicBezTo>
                  <a:cubicBezTo>
                    <a:pt x="36" y="254"/>
                    <a:pt x="84" y="373"/>
                    <a:pt x="239" y="409"/>
                  </a:cubicBezTo>
                  <a:cubicBezTo>
                    <a:pt x="191" y="278"/>
                    <a:pt x="1" y="159"/>
                    <a:pt x="239" y="28"/>
                  </a:cubicBezTo>
                  <a:cubicBezTo>
                    <a:pt x="208" y="9"/>
                    <a:pt x="183" y="1"/>
                    <a:pt x="1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3" name="Google Shape;10533;p14"/>
            <p:cNvSpPr/>
            <p:nvPr/>
          </p:nvSpPr>
          <p:spPr>
            <a:xfrm>
              <a:off x="3748675" y="1972650"/>
              <a:ext cx="14600" cy="4825"/>
            </a:xfrm>
            <a:custGeom>
              <a:avLst/>
              <a:gdLst/>
              <a:ahLst/>
              <a:cxnLst/>
              <a:rect l="l" t="t" r="r" b="b"/>
              <a:pathLst>
                <a:path w="584" h="193" extrusionOk="0">
                  <a:moveTo>
                    <a:pt x="477" y="0"/>
                  </a:moveTo>
                  <a:cubicBezTo>
                    <a:pt x="302" y="0"/>
                    <a:pt x="160" y="113"/>
                    <a:pt x="0" y="193"/>
                  </a:cubicBezTo>
                  <a:lnTo>
                    <a:pt x="584" y="14"/>
                  </a:lnTo>
                  <a:cubicBezTo>
                    <a:pt x="547" y="4"/>
                    <a:pt x="511" y="0"/>
                    <a:pt x="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4" name="Google Shape;10534;p14"/>
            <p:cNvSpPr/>
            <p:nvPr/>
          </p:nvSpPr>
          <p:spPr>
            <a:xfrm>
              <a:off x="3706700" y="1992925"/>
              <a:ext cx="9850" cy="11650"/>
            </a:xfrm>
            <a:custGeom>
              <a:avLst/>
              <a:gdLst/>
              <a:ahLst/>
              <a:cxnLst/>
              <a:rect l="l" t="t" r="r" b="b"/>
              <a:pathLst>
                <a:path w="394" h="466" extrusionOk="0">
                  <a:moveTo>
                    <a:pt x="393" y="1"/>
                  </a:moveTo>
                  <a:cubicBezTo>
                    <a:pt x="251" y="144"/>
                    <a:pt x="120" y="275"/>
                    <a:pt x="1" y="406"/>
                  </a:cubicBezTo>
                  <a:lnTo>
                    <a:pt x="48" y="465"/>
                  </a:lnTo>
                  <a:cubicBezTo>
                    <a:pt x="84" y="418"/>
                    <a:pt x="108" y="358"/>
                    <a:pt x="143" y="322"/>
                  </a:cubicBezTo>
                  <a:cubicBezTo>
                    <a:pt x="215" y="215"/>
                    <a:pt x="310" y="108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5" name="Google Shape;10535;p14"/>
            <p:cNvSpPr/>
            <p:nvPr/>
          </p:nvSpPr>
          <p:spPr>
            <a:xfrm>
              <a:off x="3659675" y="2078650"/>
              <a:ext cx="2700" cy="16700"/>
            </a:xfrm>
            <a:custGeom>
              <a:avLst/>
              <a:gdLst/>
              <a:ahLst/>
              <a:cxnLst/>
              <a:rect l="l" t="t" r="r" b="b"/>
              <a:pathLst>
                <a:path w="108" h="668" extrusionOk="0">
                  <a:moveTo>
                    <a:pt x="72" y="1"/>
                  </a:moveTo>
                  <a:cubicBezTo>
                    <a:pt x="48" y="227"/>
                    <a:pt x="36" y="441"/>
                    <a:pt x="0" y="668"/>
                  </a:cubicBezTo>
                  <a:lnTo>
                    <a:pt x="36" y="668"/>
                  </a:lnTo>
                  <a:cubicBezTo>
                    <a:pt x="60" y="441"/>
                    <a:pt x="72" y="227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6" name="Google Shape;10536;p14"/>
            <p:cNvSpPr/>
            <p:nvPr/>
          </p:nvSpPr>
          <p:spPr>
            <a:xfrm>
              <a:off x="3850475" y="2459950"/>
              <a:ext cx="3000" cy="13125"/>
            </a:xfrm>
            <a:custGeom>
              <a:avLst/>
              <a:gdLst/>
              <a:ahLst/>
              <a:cxnLst/>
              <a:rect l="l" t="t" r="r" b="b"/>
              <a:pathLst>
                <a:path w="120" h="525" extrusionOk="0">
                  <a:moveTo>
                    <a:pt x="96" y="1"/>
                  </a:moveTo>
                  <a:lnTo>
                    <a:pt x="96" y="1"/>
                  </a:lnTo>
                  <a:cubicBezTo>
                    <a:pt x="60" y="179"/>
                    <a:pt x="36" y="346"/>
                    <a:pt x="0" y="525"/>
                  </a:cubicBezTo>
                  <a:cubicBezTo>
                    <a:pt x="107" y="358"/>
                    <a:pt x="119" y="179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7" name="Google Shape;10537;p14"/>
            <p:cNvSpPr/>
            <p:nvPr/>
          </p:nvSpPr>
          <p:spPr>
            <a:xfrm>
              <a:off x="3662050" y="2014675"/>
              <a:ext cx="3000" cy="11625"/>
            </a:xfrm>
            <a:custGeom>
              <a:avLst/>
              <a:gdLst/>
              <a:ahLst/>
              <a:cxnLst/>
              <a:rect l="l" t="t" r="r" b="b"/>
              <a:pathLst>
                <a:path w="120" h="465" extrusionOk="0">
                  <a:moveTo>
                    <a:pt x="120" y="0"/>
                  </a:moveTo>
                  <a:lnTo>
                    <a:pt x="120" y="0"/>
                  </a:lnTo>
                  <a:cubicBezTo>
                    <a:pt x="24" y="119"/>
                    <a:pt x="1" y="405"/>
                    <a:pt x="60" y="464"/>
                  </a:cubicBezTo>
                  <a:cubicBezTo>
                    <a:pt x="72" y="310"/>
                    <a:pt x="96" y="143"/>
                    <a:pt x="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8" name="Google Shape;10538;p14"/>
            <p:cNvSpPr/>
            <p:nvPr/>
          </p:nvSpPr>
          <p:spPr>
            <a:xfrm>
              <a:off x="3597175" y="1882200"/>
              <a:ext cx="5675" cy="11050"/>
            </a:xfrm>
            <a:custGeom>
              <a:avLst/>
              <a:gdLst/>
              <a:ahLst/>
              <a:cxnLst/>
              <a:rect l="l" t="t" r="r" b="b"/>
              <a:pathLst>
                <a:path w="227" h="442" extrusionOk="0">
                  <a:moveTo>
                    <a:pt x="226" y="1"/>
                  </a:moveTo>
                  <a:lnTo>
                    <a:pt x="226" y="1"/>
                  </a:lnTo>
                  <a:cubicBezTo>
                    <a:pt x="191" y="13"/>
                    <a:pt x="167" y="13"/>
                    <a:pt x="131" y="25"/>
                  </a:cubicBezTo>
                  <a:cubicBezTo>
                    <a:pt x="107" y="84"/>
                    <a:pt x="60" y="156"/>
                    <a:pt x="48" y="215"/>
                  </a:cubicBezTo>
                  <a:lnTo>
                    <a:pt x="0" y="441"/>
                  </a:lnTo>
                  <a:cubicBezTo>
                    <a:pt x="36" y="406"/>
                    <a:pt x="48" y="358"/>
                    <a:pt x="71" y="310"/>
                  </a:cubicBezTo>
                  <a:cubicBezTo>
                    <a:pt x="119" y="203"/>
                    <a:pt x="167" y="108"/>
                    <a:pt x="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9" name="Google Shape;10539;p14"/>
            <p:cNvSpPr/>
            <p:nvPr/>
          </p:nvSpPr>
          <p:spPr>
            <a:xfrm>
              <a:off x="3612950" y="1857500"/>
              <a:ext cx="9825" cy="6275"/>
            </a:xfrm>
            <a:custGeom>
              <a:avLst/>
              <a:gdLst/>
              <a:ahLst/>
              <a:cxnLst/>
              <a:rect l="l" t="t" r="r" b="b"/>
              <a:pathLst>
                <a:path w="393" h="251" extrusionOk="0">
                  <a:moveTo>
                    <a:pt x="369" y="1"/>
                  </a:moveTo>
                  <a:cubicBezTo>
                    <a:pt x="250" y="60"/>
                    <a:pt x="119" y="143"/>
                    <a:pt x="0" y="203"/>
                  </a:cubicBezTo>
                  <a:cubicBezTo>
                    <a:pt x="12" y="215"/>
                    <a:pt x="12" y="227"/>
                    <a:pt x="12" y="251"/>
                  </a:cubicBezTo>
                  <a:cubicBezTo>
                    <a:pt x="143" y="191"/>
                    <a:pt x="262" y="120"/>
                    <a:pt x="393" y="60"/>
                  </a:cubicBezTo>
                  <a:cubicBezTo>
                    <a:pt x="381" y="36"/>
                    <a:pt x="381" y="2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0" name="Google Shape;10540;p14"/>
            <p:cNvSpPr/>
            <p:nvPr/>
          </p:nvSpPr>
          <p:spPr>
            <a:xfrm>
              <a:off x="3666825" y="2020250"/>
              <a:ext cx="8650" cy="9925"/>
            </a:xfrm>
            <a:custGeom>
              <a:avLst/>
              <a:gdLst/>
              <a:ahLst/>
              <a:cxnLst/>
              <a:rect l="l" t="t" r="r" b="b"/>
              <a:pathLst>
                <a:path w="346" h="397" extrusionOk="0">
                  <a:moveTo>
                    <a:pt x="305" y="0"/>
                  </a:moveTo>
                  <a:cubicBezTo>
                    <a:pt x="302" y="0"/>
                    <a:pt x="300" y="1"/>
                    <a:pt x="298" y="3"/>
                  </a:cubicBezTo>
                  <a:cubicBezTo>
                    <a:pt x="191" y="122"/>
                    <a:pt x="107" y="253"/>
                    <a:pt x="0" y="372"/>
                  </a:cubicBezTo>
                  <a:cubicBezTo>
                    <a:pt x="0" y="384"/>
                    <a:pt x="12" y="384"/>
                    <a:pt x="24" y="396"/>
                  </a:cubicBezTo>
                  <a:cubicBezTo>
                    <a:pt x="131" y="265"/>
                    <a:pt x="238" y="146"/>
                    <a:pt x="345" y="27"/>
                  </a:cubicBezTo>
                  <a:cubicBezTo>
                    <a:pt x="326" y="17"/>
                    <a:pt x="315" y="0"/>
                    <a:pt x="3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1" name="Google Shape;10541;p14"/>
            <p:cNvSpPr/>
            <p:nvPr/>
          </p:nvSpPr>
          <p:spPr>
            <a:xfrm>
              <a:off x="3749275" y="2575750"/>
              <a:ext cx="9550" cy="9250"/>
            </a:xfrm>
            <a:custGeom>
              <a:avLst/>
              <a:gdLst/>
              <a:ahLst/>
              <a:cxnLst/>
              <a:rect l="l" t="t" r="r" b="b"/>
              <a:pathLst>
                <a:path w="382" h="370" extrusionOk="0">
                  <a:moveTo>
                    <a:pt x="381" y="0"/>
                  </a:moveTo>
                  <a:lnTo>
                    <a:pt x="381" y="0"/>
                  </a:lnTo>
                  <a:cubicBezTo>
                    <a:pt x="238" y="107"/>
                    <a:pt x="119" y="226"/>
                    <a:pt x="0" y="346"/>
                  </a:cubicBezTo>
                  <a:cubicBezTo>
                    <a:pt x="0" y="357"/>
                    <a:pt x="24" y="357"/>
                    <a:pt x="36" y="369"/>
                  </a:cubicBezTo>
                  <a:cubicBezTo>
                    <a:pt x="155" y="250"/>
                    <a:pt x="262" y="119"/>
                    <a:pt x="3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2" name="Google Shape;10542;p14"/>
            <p:cNvSpPr/>
            <p:nvPr/>
          </p:nvSpPr>
          <p:spPr>
            <a:xfrm>
              <a:off x="3833200" y="2412625"/>
              <a:ext cx="9250" cy="9550"/>
            </a:xfrm>
            <a:custGeom>
              <a:avLst/>
              <a:gdLst/>
              <a:ahLst/>
              <a:cxnLst/>
              <a:rect l="l" t="t" r="r" b="b"/>
              <a:pathLst>
                <a:path w="370" h="382" extrusionOk="0">
                  <a:moveTo>
                    <a:pt x="36" y="1"/>
                  </a:moveTo>
                  <a:lnTo>
                    <a:pt x="1" y="48"/>
                  </a:lnTo>
                  <a:cubicBezTo>
                    <a:pt x="120" y="155"/>
                    <a:pt x="251" y="274"/>
                    <a:pt x="370" y="382"/>
                  </a:cubicBezTo>
                  <a:cubicBezTo>
                    <a:pt x="263" y="239"/>
                    <a:pt x="144" y="12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3" name="Google Shape;10543;p14"/>
            <p:cNvSpPr/>
            <p:nvPr/>
          </p:nvSpPr>
          <p:spPr>
            <a:xfrm>
              <a:off x="3654900" y="1912275"/>
              <a:ext cx="3600" cy="8350"/>
            </a:xfrm>
            <a:custGeom>
              <a:avLst/>
              <a:gdLst/>
              <a:ahLst/>
              <a:cxnLst/>
              <a:rect l="l" t="t" r="r" b="b"/>
              <a:pathLst>
                <a:path w="144" h="334" extrusionOk="0">
                  <a:moveTo>
                    <a:pt x="60" y="0"/>
                  </a:moveTo>
                  <a:cubicBezTo>
                    <a:pt x="37" y="107"/>
                    <a:pt x="13" y="227"/>
                    <a:pt x="1" y="334"/>
                  </a:cubicBezTo>
                  <a:cubicBezTo>
                    <a:pt x="132" y="250"/>
                    <a:pt x="144" y="16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4" name="Google Shape;10544;p14"/>
            <p:cNvSpPr/>
            <p:nvPr/>
          </p:nvSpPr>
          <p:spPr>
            <a:xfrm>
              <a:off x="3596875" y="2300425"/>
              <a:ext cx="6575" cy="13100"/>
            </a:xfrm>
            <a:custGeom>
              <a:avLst/>
              <a:gdLst/>
              <a:ahLst/>
              <a:cxnLst/>
              <a:rect l="l" t="t" r="r" b="b"/>
              <a:pathLst>
                <a:path w="263" h="524" extrusionOk="0">
                  <a:moveTo>
                    <a:pt x="262" y="0"/>
                  </a:moveTo>
                  <a:lnTo>
                    <a:pt x="0" y="488"/>
                  </a:lnTo>
                  <a:cubicBezTo>
                    <a:pt x="12" y="500"/>
                    <a:pt x="48" y="500"/>
                    <a:pt x="60" y="524"/>
                  </a:cubicBezTo>
                  <a:cubicBezTo>
                    <a:pt x="119" y="345"/>
                    <a:pt x="191" y="179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5" name="Google Shape;10545;p14"/>
            <p:cNvSpPr/>
            <p:nvPr/>
          </p:nvSpPr>
          <p:spPr>
            <a:xfrm>
              <a:off x="3557875" y="1896200"/>
              <a:ext cx="7750" cy="10150"/>
            </a:xfrm>
            <a:custGeom>
              <a:avLst/>
              <a:gdLst/>
              <a:ahLst/>
              <a:cxnLst/>
              <a:rect l="l" t="t" r="r" b="b"/>
              <a:pathLst>
                <a:path w="310" h="406" extrusionOk="0">
                  <a:moveTo>
                    <a:pt x="310" y="0"/>
                  </a:moveTo>
                  <a:lnTo>
                    <a:pt x="310" y="0"/>
                  </a:lnTo>
                  <a:cubicBezTo>
                    <a:pt x="191" y="119"/>
                    <a:pt x="96" y="238"/>
                    <a:pt x="0" y="381"/>
                  </a:cubicBezTo>
                  <a:cubicBezTo>
                    <a:pt x="12" y="393"/>
                    <a:pt x="24" y="393"/>
                    <a:pt x="36" y="405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6" name="Google Shape;10546;p14"/>
            <p:cNvSpPr/>
            <p:nvPr/>
          </p:nvSpPr>
          <p:spPr>
            <a:xfrm>
              <a:off x="3842425" y="2421550"/>
              <a:ext cx="8950" cy="8375"/>
            </a:xfrm>
            <a:custGeom>
              <a:avLst/>
              <a:gdLst/>
              <a:ahLst/>
              <a:cxnLst/>
              <a:rect l="l" t="t" r="r" b="b"/>
              <a:pathLst>
                <a:path w="358" h="335" extrusionOk="0">
                  <a:moveTo>
                    <a:pt x="1" y="1"/>
                  </a:moveTo>
                  <a:lnTo>
                    <a:pt x="1" y="1"/>
                  </a:lnTo>
                  <a:cubicBezTo>
                    <a:pt x="108" y="120"/>
                    <a:pt x="227" y="227"/>
                    <a:pt x="322" y="334"/>
                  </a:cubicBezTo>
                  <a:cubicBezTo>
                    <a:pt x="322" y="322"/>
                    <a:pt x="346" y="298"/>
                    <a:pt x="358" y="287"/>
                  </a:cubicBezTo>
                  <a:cubicBezTo>
                    <a:pt x="239" y="203"/>
                    <a:pt x="120" y="9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7" name="Google Shape;10547;p14"/>
            <p:cNvSpPr/>
            <p:nvPr/>
          </p:nvSpPr>
          <p:spPr>
            <a:xfrm>
              <a:off x="3824575" y="2591925"/>
              <a:ext cx="8050" cy="3200"/>
            </a:xfrm>
            <a:custGeom>
              <a:avLst/>
              <a:gdLst/>
              <a:ahLst/>
              <a:cxnLst/>
              <a:rect l="l" t="t" r="r" b="b"/>
              <a:pathLst>
                <a:path w="322" h="128" extrusionOk="0">
                  <a:moveTo>
                    <a:pt x="254" y="0"/>
                  </a:moveTo>
                  <a:cubicBezTo>
                    <a:pt x="157" y="0"/>
                    <a:pt x="91" y="77"/>
                    <a:pt x="0" y="127"/>
                  </a:cubicBezTo>
                  <a:cubicBezTo>
                    <a:pt x="108" y="91"/>
                    <a:pt x="203" y="68"/>
                    <a:pt x="322" y="56"/>
                  </a:cubicBezTo>
                  <a:cubicBezTo>
                    <a:pt x="322" y="32"/>
                    <a:pt x="310" y="20"/>
                    <a:pt x="310" y="8"/>
                  </a:cubicBezTo>
                  <a:cubicBezTo>
                    <a:pt x="290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8" name="Google Shape;10548;p14"/>
            <p:cNvSpPr/>
            <p:nvPr/>
          </p:nvSpPr>
          <p:spPr>
            <a:xfrm>
              <a:off x="3676350" y="1997400"/>
              <a:ext cx="7150" cy="5075"/>
            </a:xfrm>
            <a:custGeom>
              <a:avLst/>
              <a:gdLst/>
              <a:ahLst/>
              <a:cxnLst/>
              <a:rect l="l" t="t" r="r" b="b"/>
              <a:pathLst>
                <a:path w="286" h="203" extrusionOk="0">
                  <a:moveTo>
                    <a:pt x="286" y="0"/>
                  </a:moveTo>
                  <a:cubicBezTo>
                    <a:pt x="155" y="0"/>
                    <a:pt x="60" y="84"/>
                    <a:pt x="0" y="203"/>
                  </a:cubicBezTo>
                  <a:cubicBezTo>
                    <a:pt x="95" y="143"/>
                    <a:pt x="203" y="6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9" name="Google Shape;10549;p14"/>
            <p:cNvSpPr/>
            <p:nvPr/>
          </p:nvSpPr>
          <p:spPr>
            <a:xfrm>
              <a:off x="3815950" y="2595100"/>
              <a:ext cx="8650" cy="6575"/>
            </a:xfrm>
            <a:custGeom>
              <a:avLst/>
              <a:gdLst/>
              <a:ahLst/>
              <a:cxnLst/>
              <a:rect l="l" t="t" r="r" b="b"/>
              <a:pathLst>
                <a:path w="346" h="263" extrusionOk="0">
                  <a:moveTo>
                    <a:pt x="345" y="0"/>
                  </a:moveTo>
                  <a:lnTo>
                    <a:pt x="345" y="0"/>
                  </a:lnTo>
                  <a:cubicBezTo>
                    <a:pt x="226" y="60"/>
                    <a:pt x="107" y="131"/>
                    <a:pt x="0" y="203"/>
                  </a:cubicBezTo>
                  <a:cubicBezTo>
                    <a:pt x="0" y="238"/>
                    <a:pt x="12" y="250"/>
                    <a:pt x="36" y="262"/>
                  </a:cubicBezTo>
                  <a:lnTo>
                    <a:pt x="34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0" name="Google Shape;10550;p14"/>
            <p:cNvSpPr/>
            <p:nvPr/>
          </p:nvSpPr>
          <p:spPr>
            <a:xfrm>
              <a:off x="3507275" y="2364700"/>
              <a:ext cx="4475" cy="35450"/>
            </a:xfrm>
            <a:custGeom>
              <a:avLst/>
              <a:gdLst/>
              <a:ahLst/>
              <a:cxnLst/>
              <a:rect l="l" t="t" r="r" b="b"/>
              <a:pathLst>
                <a:path w="179" h="1418" extrusionOk="0">
                  <a:moveTo>
                    <a:pt x="119" y="1"/>
                  </a:moveTo>
                  <a:cubicBezTo>
                    <a:pt x="72" y="465"/>
                    <a:pt x="36" y="941"/>
                    <a:pt x="0" y="1418"/>
                  </a:cubicBezTo>
                  <a:lnTo>
                    <a:pt x="72" y="1418"/>
                  </a:lnTo>
                  <a:cubicBezTo>
                    <a:pt x="96" y="953"/>
                    <a:pt x="143" y="477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1" name="Google Shape;10551;p14"/>
            <p:cNvSpPr/>
            <p:nvPr/>
          </p:nvSpPr>
          <p:spPr>
            <a:xfrm>
              <a:off x="3511725" y="2367975"/>
              <a:ext cx="1825" cy="29200"/>
            </a:xfrm>
            <a:custGeom>
              <a:avLst/>
              <a:gdLst/>
              <a:ahLst/>
              <a:cxnLst/>
              <a:rect l="l" t="t" r="r" b="b"/>
              <a:pathLst>
                <a:path w="73" h="1168" extrusionOk="0">
                  <a:moveTo>
                    <a:pt x="72" y="1"/>
                  </a:moveTo>
                  <a:cubicBezTo>
                    <a:pt x="37" y="394"/>
                    <a:pt x="25" y="775"/>
                    <a:pt x="1" y="1168"/>
                  </a:cubicBezTo>
                  <a:lnTo>
                    <a:pt x="72" y="1168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2" name="Google Shape;10552;p14"/>
            <p:cNvSpPr/>
            <p:nvPr/>
          </p:nvSpPr>
          <p:spPr>
            <a:xfrm>
              <a:off x="3593600" y="2148600"/>
              <a:ext cx="13400" cy="25025"/>
            </a:xfrm>
            <a:custGeom>
              <a:avLst/>
              <a:gdLst/>
              <a:ahLst/>
              <a:cxnLst/>
              <a:rect l="l" t="t" r="r" b="b"/>
              <a:pathLst>
                <a:path w="536" h="1001" extrusionOk="0">
                  <a:moveTo>
                    <a:pt x="536" y="1"/>
                  </a:moveTo>
                  <a:cubicBezTo>
                    <a:pt x="381" y="48"/>
                    <a:pt x="60" y="644"/>
                    <a:pt x="0" y="1001"/>
                  </a:cubicBezTo>
                  <a:cubicBezTo>
                    <a:pt x="179" y="656"/>
                    <a:pt x="357" y="322"/>
                    <a:pt x="5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3" name="Google Shape;10553;p14"/>
            <p:cNvSpPr/>
            <p:nvPr/>
          </p:nvSpPr>
          <p:spPr>
            <a:xfrm>
              <a:off x="3538825" y="2391800"/>
              <a:ext cx="13425" cy="23525"/>
            </a:xfrm>
            <a:custGeom>
              <a:avLst/>
              <a:gdLst/>
              <a:ahLst/>
              <a:cxnLst/>
              <a:rect l="l" t="t" r="r" b="b"/>
              <a:pathLst>
                <a:path w="537" h="941" extrusionOk="0">
                  <a:moveTo>
                    <a:pt x="500" y="0"/>
                  </a:moveTo>
                  <a:cubicBezTo>
                    <a:pt x="346" y="298"/>
                    <a:pt x="167" y="619"/>
                    <a:pt x="0" y="929"/>
                  </a:cubicBezTo>
                  <a:cubicBezTo>
                    <a:pt x="12" y="929"/>
                    <a:pt x="24" y="929"/>
                    <a:pt x="24" y="941"/>
                  </a:cubicBezTo>
                  <a:cubicBezTo>
                    <a:pt x="191" y="643"/>
                    <a:pt x="370" y="334"/>
                    <a:pt x="536" y="24"/>
                  </a:cubicBezTo>
                  <a:cubicBezTo>
                    <a:pt x="536" y="24"/>
                    <a:pt x="524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4" name="Google Shape;10554;p14"/>
            <p:cNvSpPr/>
            <p:nvPr/>
          </p:nvSpPr>
          <p:spPr>
            <a:xfrm>
              <a:off x="3536150" y="2405175"/>
              <a:ext cx="13700" cy="23250"/>
            </a:xfrm>
            <a:custGeom>
              <a:avLst/>
              <a:gdLst/>
              <a:ahLst/>
              <a:cxnLst/>
              <a:rect l="l" t="t" r="r" b="b"/>
              <a:pathLst>
                <a:path w="548" h="930" extrusionOk="0">
                  <a:moveTo>
                    <a:pt x="512" y="1"/>
                  </a:moveTo>
                  <a:cubicBezTo>
                    <a:pt x="346" y="287"/>
                    <a:pt x="167" y="584"/>
                    <a:pt x="0" y="882"/>
                  </a:cubicBezTo>
                  <a:cubicBezTo>
                    <a:pt x="12" y="882"/>
                    <a:pt x="36" y="894"/>
                    <a:pt x="48" y="930"/>
                  </a:cubicBezTo>
                  <a:cubicBezTo>
                    <a:pt x="215" y="632"/>
                    <a:pt x="381" y="334"/>
                    <a:pt x="548" y="37"/>
                  </a:cubicBezTo>
                  <a:cubicBezTo>
                    <a:pt x="536" y="25"/>
                    <a:pt x="524" y="2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5" name="Google Shape;10555;p14"/>
            <p:cNvSpPr/>
            <p:nvPr/>
          </p:nvSpPr>
          <p:spPr>
            <a:xfrm>
              <a:off x="3548050" y="2421550"/>
              <a:ext cx="19075" cy="14625"/>
            </a:xfrm>
            <a:custGeom>
              <a:avLst/>
              <a:gdLst/>
              <a:ahLst/>
              <a:cxnLst/>
              <a:rect l="l" t="t" r="r" b="b"/>
              <a:pathLst>
                <a:path w="763" h="585" extrusionOk="0">
                  <a:moveTo>
                    <a:pt x="763" y="1"/>
                  </a:moveTo>
                  <a:lnTo>
                    <a:pt x="763" y="1"/>
                  </a:lnTo>
                  <a:cubicBezTo>
                    <a:pt x="489" y="215"/>
                    <a:pt x="239" y="406"/>
                    <a:pt x="1" y="584"/>
                  </a:cubicBezTo>
                  <a:cubicBezTo>
                    <a:pt x="179" y="572"/>
                    <a:pt x="512" y="334"/>
                    <a:pt x="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6" name="Google Shape;10556;p14"/>
            <p:cNvSpPr/>
            <p:nvPr/>
          </p:nvSpPr>
          <p:spPr>
            <a:xfrm>
              <a:off x="3568875" y="2133425"/>
              <a:ext cx="14325" cy="9550"/>
            </a:xfrm>
            <a:custGeom>
              <a:avLst/>
              <a:gdLst/>
              <a:ahLst/>
              <a:cxnLst/>
              <a:rect l="l" t="t" r="r" b="b"/>
              <a:pathLst>
                <a:path w="573" h="382" extrusionOk="0">
                  <a:moveTo>
                    <a:pt x="572" y="1"/>
                  </a:moveTo>
                  <a:cubicBezTo>
                    <a:pt x="311" y="1"/>
                    <a:pt x="191" y="239"/>
                    <a:pt x="1" y="334"/>
                  </a:cubicBezTo>
                  <a:cubicBezTo>
                    <a:pt x="13" y="358"/>
                    <a:pt x="13" y="370"/>
                    <a:pt x="13" y="382"/>
                  </a:cubicBezTo>
                  <a:cubicBezTo>
                    <a:pt x="191" y="251"/>
                    <a:pt x="394" y="132"/>
                    <a:pt x="5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7" name="Google Shape;10557;p14"/>
            <p:cNvSpPr/>
            <p:nvPr/>
          </p:nvSpPr>
          <p:spPr>
            <a:xfrm>
              <a:off x="3571875" y="2126275"/>
              <a:ext cx="15800" cy="8975"/>
            </a:xfrm>
            <a:custGeom>
              <a:avLst/>
              <a:gdLst/>
              <a:ahLst/>
              <a:cxnLst/>
              <a:rect l="l" t="t" r="r" b="b"/>
              <a:pathLst>
                <a:path w="632" h="359" extrusionOk="0">
                  <a:moveTo>
                    <a:pt x="607" y="1"/>
                  </a:moveTo>
                  <a:cubicBezTo>
                    <a:pt x="393" y="60"/>
                    <a:pt x="179" y="168"/>
                    <a:pt x="0" y="358"/>
                  </a:cubicBezTo>
                  <a:cubicBezTo>
                    <a:pt x="226" y="239"/>
                    <a:pt x="429" y="132"/>
                    <a:pt x="631" y="25"/>
                  </a:cubicBezTo>
                  <a:cubicBezTo>
                    <a:pt x="631" y="25"/>
                    <a:pt x="607" y="13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8" name="Google Shape;10558;p14"/>
            <p:cNvSpPr/>
            <p:nvPr/>
          </p:nvSpPr>
          <p:spPr>
            <a:xfrm>
              <a:off x="3612950" y="2390000"/>
              <a:ext cx="13700" cy="10150"/>
            </a:xfrm>
            <a:custGeom>
              <a:avLst/>
              <a:gdLst/>
              <a:ahLst/>
              <a:cxnLst/>
              <a:rect l="l" t="t" r="r" b="b"/>
              <a:pathLst>
                <a:path w="548" h="406" extrusionOk="0">
                  <a:moveTo>
                    <a:pt x="548" y="1"/>
                  </a:moveTo>
                  <a:lnTo>
                    <a:pt x="548" y="1"/>
                  </a:lnTo>
                  <a:cubicBezTo>
                    <a:pt x="357" y="108"/>
                    <a:pt x="179" y="239"/>
                    <a:pt x="0" y="358"/>
                  </a:cubicBezTo>
                  <a:cubicBezTo>
                    <a:pt x="0" y="370"/>
                    <a:pt x="12" y="394"/>
                    <a:pt x="24" y="406"/>
                  </a:cubicBezTo>
                  <a:cubicBezTo>
                    <a:pt x="202" y="275"/>
                    <a:pt x="369" y="132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9" name="Google Shape;10559;p14"/>
            <p:cNvSpPr/>
            <p:nvPr/>
          </p:nvSpPr>
          <p:spPr>
            <a:xfrm>
              <a:off x="3635850" y="2372450"/>
              <a:ext cx="8975" cy="9850"/>
            </a:xfrm>
            <a:custGeom>
              <a:avLst/>
              <a:gdLst/>
              <a:ahLst/>
              <a:cxnLst/>
              <a:rect l="l" t="t" r="r" b="b"/>
              <a:pathLst>
                <a:path w="359" h="394" extrusionOk="0">
                  <a:moveTo>
                    <a:pt x="346" y="0"/>
                  </a:moveTo>
                  <a:cubicBezTo>
                    <a:pt x="318" y="35"/>
                    <a:pt x="291" y="69"/>
                    <a:pt x="265" y="103"/>
                  </a:cubicBezTo>
                  <a:lnTo>
                    <a:pt x="265" y="103"/>
                  </a:lnTo>
                  <a:cubicBezTo>
                    <a:pt x="296" y="75"/>
                    <a:pt x="327" y="49"/>
                    <a:pt x="358" y="24"/>
                  </a:cubicBezTo>
                  <a:lnTo>
                    <a:pt x="346" y="0"/>
                  </a:lnTo>
                  <a:close/>
                  <a:moveTo>
                    <a:pt x="265" y="103"/>
                  </a:moveTo>
                  <a:cubicBezTo>
                    <a:pt x="177" y="181"/>
                    <a:pt x="89" y="266"/>
                    <a:pt x="1" y="346"/>
                  </a:cubicBezTo>
                  <a:lnTo>
                    <a:pt x="48" y="393"/>
                  </a:lnTo>
                  <a:cubicBezTo>
                    <a:pt x="127" y="288"/>
                    <a:pt x="193" y="196"/>
                    <a:pt x="265" y="1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0" name="Google Shape;10560;p14"/>
            <p:cNvSpPr/>
            <p:nvPr/>
          </p:nvSpPr>
          <p:spPr>
            <a:xfrm>
              <a:off x="3530200" y="2419475"/>
              <a:ext cx="6275" cy="10150"/>
            </a:xfrm>
            <a:custGeom>
              <a:avLst/>
              <a:gdLst/>
              <a:ahLst/>
              <a:cxnLst/>
              <a:rect l="l" t="t" r="r" b="b"/>
              <a:pathLst>
                <a:path w="251" h="406" extrusionOk="0">
                  <a:moveTo>
                    <a:pt x="214" y="0"/>
                  </a:moveTo>
                  <a:cubicBezTo>
                    <a:pt x="131" y="120"/>
                    <a:pt x="72" y="251"/>
                    <a:pt x="0" y="370"/>
                  </a:cubicBezTo>
                  <a:cubicBezTo>
                    <a:pt x="12" y="381"/>
                    <a:pt x="36" y="381"/>
                    <a:pt x="48" y="405"/>
                  </a:cubicBezTo>
                  <a:cubicBezTo>
                    <a:pt x="107" y="262"/>
                    <a:pt x="179" y="143"/>
                    <a:pt x="250" y="24"/>
                  </a:cubicBezTo>
                  <a:cubicBezTo>
                    <a:pt x="238" y="24"/>
                    <a:pt x="226" y="12"/>
                    <a:pt x="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1" name="Google Shape;10561;p14"/>
            <p:cNvSpPr/>
            <p:nvPr/>
          </p:nvSpPr>
          <p:spPr>
            <a:xfrm>
              <a:off x="3587050" y="2411725"/>
              <a:ext cx="9550" cy="6275"/>
            </a:xfrm>
            <a:custGeom>
              <a:avLst/>
              <a:gdLst/>
              <a:ahLst/>
              <a:cxnLst/>
              <a:rect l="l" t="t" r="r" b="b"/>
              <a:pathLst>
                <a:path w="382" h="251" extrusionOk="0">
                  <a:moveTo>
                    <a:pt x="346" y="1"/>
                  </a:moveTo>
                  <a:cubicBezTo>
                    <a:pt x="226" y="72"/>
                    <a:pt x="119" y="144"/>
                    <a:pt x="0" y="215"/>
                  </a:cubicBezTo>
                  <a:cubicBezTo>
                    <a:pt x="24" y="239"/>
                    <a:pt x="36" y="251"/>
                    <a:pt x="48" y="251"/>
                  </a:cubicBezTo>
                  <a:cubicBezTo>
                    <a:pt x="155" y="180"/>
                    <a:pt x="274" y="96"/>
                    <a:pt x="381" y="25"/>
                  </a:cubicBezTo>
                  <a:cubicBezTo>
                    <a:pt x="357" y="25"/>
                    <a:pt x="357" y="13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2" name="Google Shape;10562;p14"/>
            <p:cNvSpPr/>
            <p:nvPr/>
          </p:nvSpPr>
          <p:spPr>
            <a:xfrm>
              <a:off x="3626325" y="2382275"/>
              <a:ext cx="8975" cy="7450"/>
            </a:xfrm>
            <a:custGeom>
              <a:avLst/>
              <a:gdLst/>
              <a:ahLst/>
              <a:cxnLst/>
              <a:rect l="l" t="t" r="r" b="b"/>
              <a:pathLst>
                <a:path w="359" h="298" extrusionOk="0">
                  <a:moveTo>
                    <a:pt x="322" y="0"/>
                  </a:moveTo>
                  <a:cubicBezTo>
                    <a:pt x="215" y="107"/>
                    <a:pt x="96" y="191"/>
                    <a:pt x="1" y="298"/>
                  </a:cubicBezTo>
                  <a:cubicBezTo>
                    <a:pt x="132" y="226"/>
                    <a:pt x="251" y="131"/>
                    <a:pt x="358" y="48"/>
                  </a:cubicBezTo>
                  <a:cubicBezTo>
                    <a:pt x="358" y="24"/>
                    <a:pt x="334" y="1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3" name="Google Shape;10563;p14"/>
            <p:cNvSpPr/>
            <p:nvPr/>
          </p:nvSpPr>
          <p:spPr>
            <a:xfrm>
              <a:off x="3514725" y="2255475"/>
              <a:ext cx="300" cy="15800"/>
            </a:xfrm>
            <a:custGeom>
              <a:avLst/>
              <a:gdLst/>
              <a:ahLst/>
              <a:cxnLst/>
              <a:rect l="l" t="t" r="r" b="b"/>
              <a:pathLst>
                <a:path w="12" h="632" extrusionOk="0">
                  <a:moveTo>
                    <a:pt x="0" y="0"/>
                  </a:moveTo>
                  <a:lnTo>
                    <a:pt x="0" y="631"/>
                  </a:lnTo>
                  <a:lnTo>
                    <a:pt x="12" y="631"/>
                  </a:lnTo>
                  <a:lnTo>
                    <a:pt x="12" y="0"/>
                  </a:lnTo>
                  <a:cubicBezTo>
                    <a:pt x="4" y="0"/>
                    <a:pt x="1" y="5"/>
                    <a:pt x="0" y="5"/>
                  </a:cubicBezTo>
                  <a:cubicBezTo>
                    <a:pt x="0" y="5"/>
                    <a:pt x="0" y="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4" name="Google Shape;10564;p14"/>
            <p:cNvSpPr/>
            <p:nvPr/>
          </p:nvSpPr>
          <p:spPr>
            <a:xfrm>
              <a:off x="3429875" y="2361425"/>
              <a:ext cx="8075" cy="39925"/>
            </a:xfrm>
            <a:custGeom>
              <a:avLst/>
              <a:gdLst/>
              <a:ahLst/>
              <a:cxnLst/>
              <a:rect l="l" t="t" r="r" b="b"/>
              <a:pathLst>
                <a:path w="323" h="1597" extrusionOk="0">
                  <a:moveTo>
                    <a:pt x="36" y="1"/>
                  </a:moveTo>
                  <a:cubicBezTo>
                    <a:pt x="1" y="108"/>
                    <a:pt x="191" y="1370"/>
                    <a:pt x="298" y="1596"/>
                  </a:cubicBezTo>
                  <a:lnTo>
                    <a:pt x="322" y="1596"/>
                  </a:lnTo>
                  <a:cubicBezTo>
                    <a:pt x="239" y="1060"/>
                    <a:pt x="132" y="52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5" name="Google Shape;10565;p14"/>
            <p:cNvSpPr/>
            <p:nvPr/>
          </p:nvSpPr>
          <p:spPr>
            <a:xfrm>
              <a:off x="3400125" y="2348325"/>
              <a:ext cx="11025" cy="39025"/>
            </a:xfrm>
            <a:custGeom>
              <a:avLst/>
              <a:gdLst/>
              <a:ahLst/>
              <a:cxnLst/>
              <a:rect l="l" t="t" r="r" b="b"/>
              <a:pathLst>
                <a:path w="441" h="1561" extrusionOk="0">
                  <a:moveTo>
                    <a:pt x="36" y="1"/>
                  </a:moveTo>
                  <a:cubicBezTo>
                    <a:pt x="0" y="191"/>
                    <a:pt x="357" y="1489"/>
                    <a:pt x="441" y="1561"/>
                  </a:cubicBezTo>
                  <a:cubicBezTo>
                    <a:pt x="310" y="1061"/>
                    <a:pt x="179" y="537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6" name="Google Shape;10566;p14"/>
            <p:cNvSpPr/>
            <p:nvPr/>
          </p:nvSpPr>
          <p:spPr>
            <a:xfrm>
              <a:off x="3437625" y="2365900"/>
              <a:ext cx="6575" cy="36325"/>
            </a:xfrm>
            <a:custGeom>
              <a:avLst/>
              <a:gdLst/>
              <a:ahLst/>
              <a:cxnLst/>
              <a:rect l="l" t="t" r="r" b="b"/>
              <a:pathLst>
                <a:path w="263" h="1453" extrusionOk="0">
                  <a:moveTo>
                    <a:pt x="0" y="0"/>
                  </a:moveTo>
                  <a:lnTo>
                    <a:pt x="0" y="119"/>
                  </a:lnTo>
                  <a:cubicBezTo>
                    <a:pt x="24" y="286"/>
                    <a:pt x="72" y="429"/>
                    <a:pt x="84" y="584"/>
                  </a:cubicBezTo>
                  <a:cubicBezTo>
                    <a:pt x="119" y="822"/>
                    <a:pt x="143" y="1072"/>
                    <a:pt x="179" y="1310"/>
                  </a:cubicBezTo>
                  <a:cubicBezTo>
                    <a:pt x="191" y="1358"/>
                    <a:pt x="227" y="1417"/>
                    <a:pt x="238" y="1453"/>
                  </a:cubicBezTo>
                  <a:cubicBezTo>
                    <a:pt x="250" y="1441"/>
                    <a:pt x="250" y="1441"/>
                    <a:pt x="262" y="1441"/>
                  </a:cubicBezTo>
                  <a:cubicBezTo>
                    <a:pt x="191" y="965"/>
                    <a:pt x="119" y="477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7" name="Google Shape;10567;p14"/>
            <p:cNvSpPr/>
            <p:nvPr/>
          </p:nvSpPr>
          <p:spPr>
            <a:xfrm>
              <a:off x="3403400" y="2336425"/>
              <a:ext cx="10725" cy="36950"/>
            </a:xfrm>
            <a:custGeom>
              <a:avLst/>
              <a:gdLst/>
              <a:ahLst/>
              <a:cxnLst/>
              <a:rect l="l" t="t" r="r" b="b"/>
              <a:pathLst>
                <a:path w="429" h="1478" extrusionOk="0">
                  <a:moveTo>
                    <a:pt x="48" y="1"/>
                  </a:moveTo>
                  <a:cubicBezTo>
                    <a:pt x="24" y="1"/>
                    <a:pt x="12" y="1"/>
                    <a:pt x="0" y="13"/>
                  </a:cubicBezTo>
                  <a:cubicBezTo>
                    <a:pt x="131" y="513"/>
                    <a:pt x="250" y="989"/>
                    <a:pt x="381" y="1477"/>
                  </a:cubicBezTo>
                  <a:cubicBezTo>
                    <a:pt x="405" y="1477"/>
                    <a:pt x="417" y="1465"/>
                    <a:pt x="429" y="1465"/>
                  </a:cubicBezTo>
                  <a:cubicBezTo>
                    <a:pt x="298" y="989"/>
                    <a:pt x="179" y="48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8" name="Google Shape;10568;p14"/>
            <p:cNvSpPr/>
            <p:nvPr/>
          </p:nvSpPr>
          <p:spPr>
            <a:xfrm>
              <a:off x="3471850" y="2338800"/>
              <a:ext cx="625" cy="29200"/>
            </a:xfrm>
            <a:custGeom>
              <a:avLst/>
              <a:gdLst/>
              <a:ahLst/>
              <a:cxnLst/>
              <a:rect l="l" t="t" r="r" b="b"/>
              <a:pathLst>
                <a:path w="25" h="1168" extrusionOk="0">
                  <a:moveTo>
                    <a:pt x="1" y="1"/>
                  </a:moveTo>
                  <a:lnTo>
                    <a:pt x="1" y="1168"/>
                  </a:lnTo>
                  <a:lnTo>
                    <a:pt x="24" y="1168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9" name="Google Shape;10569;p14"/>
            <p:cNvSpPr/>
            <p:nvPr/>
          </p:nvSpPr>
          <p:spPr>
            <a:xfrm>
              <a:off x="3427200" y="2215275"/>
              <a:ext cx="9550" cy="35150"/>
            </a:xfrm>
            <a:custGeom>
              <a:avLst/>
              <a:gdLst/>
              <a:ahLst/>
              <a:cxnLst/>
              <a:rect l="l" t="t" r="r" b="b"/>
              <a:pathLst>
                <a:path w="382" h="1406" extrusionOk="0">
                  <a:moveTo>
                    <a:pt x="382" y="1"/>
                  </a:moveTo>
                  <a:lnTo>
                    <a:pt x="382" y="1"/>
                  </a:lnTo>
                  <a:cubicBezTo>
                    <a:pt x="251" y="132"/>
                    <a:pt x="1" y="1215"/>
                    <a:pt x="48" y="1406"/>
                  </a:cubicBezTo>
                  <a:cubicBezTo>
                    <a:pt x="143" y="977"/>
                    <a:pt x="263" y="489"/>
                    <a:pt x="3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0" name="Google Shape;10570;p14"/>
            <p:cNvSpPr/>
            <p:nvPr/>
          </p:nvSpPr>
          <p:spPr>
            <a:xfrm>
              <a:off x="3431375" y="2217075"/>
              <a:ext cx="8350" cy="33050"/>
            </a:xfrm>
            <a:custGeom>
              <a:avLst/>
              <a:gdLst/>
              <a:ahLst/>
              <a:cxnLst/>
              <a:rect l="l" t="t" r="r" b="b"/>
              <a:pathLst>
                <a:path w="334" h="1322" extrusionOk="0">
                  <a:moveTo>
                    <a:pt x="334" y="0"/>
                  </a:moveTo>
                  <a:lnTo>
                    <a:pt x="334" y="0"/>
                  </a:lnTo>
                  <a:cubicBezTo>
                    <a:pt x="250" y="48"/>
                    <a:pt x="0" y="1060"/>
                    <a:pt x="24" y="1322"/>
                  </a:cubicBezTo>
                  <a:cubicBezTo>
                    <a:pt x="131" y="858"/>
                    <a:pt x="238" y="429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1" name="Google Shape;10571;p14"/>
            <p:cNvSpPr/>
            <p:nvPr/>
          </p:nvSpPr>
          <p:spPr>
            <a:xfrm>
              <a:off x="3482875" y="2206350"/>
              <a:ext cx="9550" cy="23850"/>
            </a:xfrm>
            <a:custGeom>
              <a:avLst/>
              <a:gdLst/>
              <a:ahLst/>
              <a:cxnLst/>
              <a:rect l="l" t="t" r="r" b="b"/>
              <a:pathLst>
                <a:path w="382" h="954" extrusionOk="0">
                  <a:moveTo>
                    <a:pt x="48" y="1"/>
                  </a:moveTo>
                  <a:cubicBezTo>
                    <a:pt x="36" y="13"/>
                    <a:pt x="24" y="13"/>
                    <a:pt x="0" y="24"/>
                  </a:cubicBezTo>
                  <a:cubicBezTo>
                    <a:pt x="107" y="322"/>
                    <a:pt x="226" y="632"/>
                    <a:pt x="333" y="953"/>
                  </a:cubicBezTo>
                  <a:cubicBezTo>
                    <a:pt x="345" y="953"/>
                    <a:pt x="357" y="929"/>
                    <a:pt x="381" y="929"/>
                  </a:cubicBezTo>
                  <a:cubicBezTo>
                    <a:pt x="274" y="620"/>
                    <a:pt x="155" y="310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2" name="Google Shape;10572;p14"/>
            <p:cNvSpPr/>
            <p:nvPr/>
          </p:nvSpPr>
          <p:spPr>
            <a:xfrm>
              <a:off x="3487325" y="2204275"/>
              <a:ext cx="5975" cy="16400"/>
            </a:xfrm>
            <a:custGeom>
              <a:avLst/>
              <a:gdLst/>
              <a:ahLst/>
              <a:cxnLst/>
              <a:rect l="l" t="t" r="r" b="b"/>
              <a:pathLst>
                <a:path w="239" h="656" extrusionOk="0">
                  <a:moveTo>
                    <a:pt x="48" y="0"/>
                  </a:moveTo>
                  <a:cubicBezTo>
                    <a:pt x="36" y="0"/>
                    <a:pt x="24" y="24"/>
                    <a:pt x="1" y="36"/>
                  </a:cubicBezTo>
                  <a:cubicBezTo>
                    <a:pt x="60" y="238"/>
                    <a:pt x="144" y="453"/>
                    <a:pt x="203" y="655"/>
                  </a:cubicBezTo>
                  <a:cubicBezTo>
                    <a:pt x="215" y="655"/>
                    <a:pt x="227" y="643"/>
                    <a:pt x="239" y="643"/>
                  </a:cubicBezTo>
                  <a:cubicBezTo>
                    <a:pt x="167" y="417"/>
                    <a:pt x="108" y="215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3" name="Google Shape;10573;p14"/>
            <p:cNvSpPr/>
            <p:nvPr/>
          </p:nvSpPr>
          <p:spPr>
            <a:xfrm>
              <a:off x="3639750" y="2495975"/>
              <a:ext cx="16675" cy="18775"/>
            </a:xfrm>
            <a:custGeom>
              <a:avLst/>
              <a:gdLst/>
              <a:ahLst/>
              <a:cxnLst/>
              <a:rect l="l" t="t" r="r" b="b"/>
              <a:pathLst>
                <a:path w="667" h="751" extrusionOk="0">
                  <a:moveTo>
                    <a:pt x="656" y="0"/>
                  </a:moveTo>
                  <a:cubicBezTo>
                    <a:pt x="360" y="0"/>
                    <a:pt x="0" y="503"/>
                    <a:pt x="71" y="750"/>
                  </a:cubicBezTo>
                  <a:cubicBezTo>
                    <a:pt x="143" y="417"/>
                    <a:pt x="321" y="179"/>
                    <a:pt x="666" y="0"/>
                  </a:cubicBezTo>
                  <a:cubicBezTo>
                    <a:pt x="663" y="0"/>
                    <a:pt x="660" y="0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4" name="Google Shape;10574;p14"/>
            <p:cNvSpPr/>
            <p:nvPr/>
          </p:nvSpPr>
          <p:spPr>
            <a:xfrm>
              <a:off x="3645075" y="2545975"/>
              <a:ext cx="17900" cy="14900"/>
            </a:xfrm>
            <a:custGeom>
              <a:avLst/>
              <a:gdLst/>
              <a:ahLst/>
              <a:cxnLst/>
              <a:rect l="l" t="t" r="r" b="b"/>
              <a:pathLst>
                <a:path w="716" h="596" extrusionOk="0">
                  <a:moveTo>
                    <a:pt x="715" y="1"/>
                  </a:moveTo>
                  <a:cubicBezTo>
                    <a:pt x="418" y="120"/>
                    <a:pt x="263" y="382"/>
                    <a:pt x="1" y="548"/>
                  </a:cubicBezTo>
                  <a:cubicBezTo>
                    <a:pt x="25" y="560"/>
                    <a:pt x="25" y="584"/>
                    <a:pt x="37" y="596"/>
                  </a:cubicBezTo>
                  <a:cubicBezTo>
                    <a:pt x="275" y="382"/>
                    <a:pt x="501" y="191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5" name="Google Shape;10575;p14"/>
            <p:cNvSpPr/>
            <p:nvPr/>
          </p:nvSpPr>
          <p:spPr>
            <a:xfrm>
              <a:off x="3632575" y="2434050"/>
              <a:ext cx="15500" cy="16400"/>
            </a:xfrm>
            <a:custGeom>
              <a:avLst/>
              <a:gdLst/>
              <a:ahLst/>
              <a:cxnLst/>
              <a:rect l="l" t="t" r="r" b="b"/>
              <a:pathLst>
                <a:path w="620" h="656" extrusionOk="0">
                  <a:moveTo>
                    <a:pt x="1" y="1"/>
                  </a:moveTo>
                  <a:cubicBezTo>
                    <a:pt x="25" y="37"/>
                    <a:pt x="72" y="84"/>
                    <a:pt x="108" y="132"/>
                  </a:cubicBezTo>
                  <a:lnTo>
                    <a:pt x="620" y="656"/>
                  </a:lnTo>
                  <a:cubicBezTo>
                    <a:pt x="549" y="549"/>
                    <a:pt x="477" y="430"/>
                    <a:pt x="382" y="334"/>
                  </a:cubicBezTo>
                  <a:cubicBezTo>
                    <a:pt x="263" y="215"/>
                    <a:pt x="132" y="12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6" name="Google Shape;10576;p14"/>
            <p:cNvSpPr/>
            <p:nvPr/>
          </p:nvSpPr>
          <p:spPr>
            <a:xfrm>
              <a:off x="3644800" y="2544500"/>
              <a:ext cx="12225" cy="8950"/>
            </a:xfrm>
            <a:custGeom>
              <a:avLst/>
              <a:gdLst/>
              <a:ahLst/>
              <a:cxnLst/>
              <a:rect l="l" t="t" r="r" b="b"/>
              <a:pathLst>
                <a:path w="489" h="358" extrusionOk="0">
                  <a:moveTo>
                    <a:pt x="476" y="0"/>
                  </a:moveTo>
                  <a:cubicBezTo>
                    <a:pt x="310" y="119"/>
                    <a:pt x="167" y="238"/>
                    <a:pt x="0" y="357"/>
                  </a:cubicBezTo>
                  <a:cubicBezTo>
                    <a:pt x="71" y="322"/>
                    <a:pt x="155" y="286"/>
                    <a:pt x="226" y="250"/>
                  </a:cubicBezTo>
                  <a:cubicBezTo>
                    <a:pt x="310" y="179"/>
                    <a:pt x="405" y="83"/>
                    <a:pt x="488" y="12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7" name="Google Shape;10577;p14"/>
            <p:cNvSpPr/>
            <p:nvPr/>
          </p:nvSpPr>
          <p:spPr>
            <a:xfrm>
              <a:off x="3656700" y="2535550"/>
              <a:ext cx="10150" cy="8975"/>
            </a:xfrm>
            <a:custGeom>
              <a:avLst/>
              <a:gdLst/>
              <a:ahLst/>
              <a:cxnLst/>
              <a:rect l="l" t="t" r="r" b="b"/>
              <a:pathLst>
                <a:path w="406" h="359" extrusionOk="0">
                  <a:moveTo>
                    <a:pt x="357" y="1"/>
                  </a:moveTo>
                  <a:lnTo>
                    <a:pt x="0" y="358"/>
                  </a:lnTo>
                  <a:cubicBezTo>
                    <a:pt x="131" y="251"/>
                    <a:pt x="274" y="144"/>
                    <a:pt x="405" y="60"/>
                  </a:cubicBezTo>
                  <a:cubicBezTo>
                    <a:pt x="393" y="25"/>
                    <a:pt x="369" y="13"/>
                    <a:pt x="3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8" name="Google Shape;10578;p14"/>
            <p:cNvSpPr/>
            <p:nvPr/>
          </p:nvSpPr>
          <p:spPr>
            <a:xfrm>
              <a:off x="3637050" y="2553425"/>
              <a:ext cx="8050" cy="5975"/>
            </a:xfrm>
            <a:custGeom>
              <a:avLst/>
              <a:gdLst/>
              <a:ahLst/>
              <a:cxnLst/>
              <a:rect l="l" t="t" r="r" b="b"/>
              <a:pathLst>
                <a:path w="322" h="239" extrusionOk="0">
                  <a:moveTo>
                    <a:pt x="322" y="0"/>
                  </a:moveTo>
                  <a:lnTo>
                    <a:pt x="322" y="0"/>
                  </a:lnTo>
                  <a:cubicBezTo>
                    <a:pt x="203" y="60"/>
                    <a:pt x="108" y="131"/>
                    <a:pt x="0" y="191"/>
                  </a:cubicBezTo>
                  <a:cubicBezTo>
                    <a:pt x="0" y="203"/>
                    <a:pt x="12" y="227"/>
                    <a:pt x="24" y="238"/>
                  </a:cubicBezTo>
                  <a:cubicBezTo>
                    <a:pt x="131" y="167"/>
                    <a:pt x="227" y="72"/>
                    <a:pt x="3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9" name="Google Shape;10579;p14"/>
            <p:cNvSpPr/>
            <p:nvPr/>
          </p:nvSpPr>
          <p:spPr>
            <a:xfrm>
              <a:off x="3804925" y="2061100"/>
              <a:ext cx="3300" cy="8875"/>
            </a:xfrm>
            <a:custGeom>
              <a:avLst/>
              <a:gdLst/>
              <a:ahLst/>
              <a:cxnLst/>
              <a:rect l="l" t="t" r="r" b="b"/>
              <a:pathLst>
                <a:path w="132" h="355" extrusionOk="0">
                  <a:moveTo>
                    <a:pt x="84" y="0"/>
                  </a:moveTo>
                  <a:cubicBezTo>
                    <a:pt x="60" y="119"/>
                    <a:pt x="24" y="227"/>
                    <a:pt x="1" y="346"/>
                  </a:cubicBezTo>
                  <a:cubicBezTo>
                    <a:pt x="7" y="352"/>
                    <a:pt x="13" y="355"/>
                    <a:pt x="18" y="355"/>
                  </a:cubicBezTo>
                  <a:cubicBezTo>
                    <a:pt x="24" y="355"/>
                    <a:pt x="30" y="352"/>
                    <a:pt x="36" y="346"/>
                  </a:cubicBezTo>
                  <a:cubicBezTo>
                    <a:pt x="72" y="239"/>
                    <a:pt x="96" y="119"/>
                    <a:pt x="132" y="12"/>
                  </a:cubicBezTo>
                  <a:cubicBezTo>
                    <a:pt x="120" y="12"/>
                    <a:pt x="96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0" name="Google Shape;10580;p14"/>
            <p:cNvSpPr/>
            <p:nvPr/>
          </p:nvSpPr>
          <p:spPr>
            <a:xfrm>
              <a:off x="3611150" y="2038475"/>
              <a:ext cx="15500" cy="10750"/>
            </a:xfrm>
            <a:custGeom>
              <a:avLst/>
              <a:gdLst/>
              <a:ahLst/>
              <a:cxnLst/>
              <a:rect l="l" t="t" r="r" b="b"/>
              <a:pathLst>
                <a:path w="620" h="430" extrusionOk="0">
                  <a:moveTo>
                    <a:pt x="36" y="1"/>
                  </a:moveTo>
                  <a:cubicBezTo>
                    <a:pt x="36" y="9"/>
                    <a:pt x="30" y="17"/>
                    <a:pt x="18" y="17"/>
                  </a:cubicBezTo>
                  <a:cubicBezTo>
                    <a:pt x="14" y="17"/>
                    <a:pt x="8" y="16"/>
                    <a:pt x="1" y="12"/>
                  </a:cubicBezTo>
                  <a:lnTo>
                    <a:pt x="1" y="12"/>
                  </a:lnTo>
                  <a:cubicBezTo>
                    <a:pt x="108" y="84"/>
                    <a:pt x="203" y="167"/>
                    <a:pt x="286" y="239"/>
                  </a:cubicBezTo>
                  <a:cubicBezTo>
                    <a:pt x="394" y="310"/>
                    <a:pt x="477" y="370"/>
                    <a:pt x="584" y="429"/>
                  </a:cubicBezTo>
                  <a:cubicBezTo>
                    <a:pt x="596" y="417"/>
                    <a:pt x="596" y="405"/>
                    <a:pt x="620" y="382"/>
                  </a:cubicBezTo>
                  <a:cubicBezTo>
                    <a:pt x="429" y="262"/>
                    <a:pt x="227" y="13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1" name="Google Shape;10581;p14"/>
            <p:cNvSpPr/>
            <p:nvPr/>
          </p:nvSpPr>
          <p:spPr>
            <a:xfrm>
              <a:off x="3632875" y="2410425"/>
              <a:ext cx="23850" cy="18300"/>
            </a:xfrm>
            <a:custGeom>
              <a:avLst/>
              <a:gdLst/>
              <a:ahLst/>
              <a:cxnLst/>
              <a:rect l="l" t="t" r="r" b="b"/>
              <a:pathLst>
                <a:path w="954" h="732" extrusionOk="0">
                  <a:moveTo>
                    <a:pt x="85" y="0"/>
                  </a:moveTo>
                  <a:cubicBezTo>
                    <a:pt x="64" y="0"/>
                    <a:pt x="33" y="5"/>
                    <a:pt x="1" y="5"/>
                  </a:cubicBezTo>
                  <a:lnTo>
                    <a:pt x="1" y="53"/>
                  </a:lnTo>
                  <a:cubicBezTo>
                    <a:pt x="251" y="112"/>
                    <a:pt x="418" y="303"/>
                    <a:pt x="608" y="446"/>
                  </a:cubicBezTo>
                  <a:cubicBezTo>
                    <a:pt x="727" y="541"/>
                    <a:pt x="834" y="648"/>
                    <a:pt x="953" y="732"/>
                  </a:cubicBezTo>
                  <a:cubicBezTo>
                    <a:pt x="894" y="660"/>
                    <a:pt x="834" y="589"/>
                    <a:pt x="763" y="529"/>
                  </a:cubicBezTo>
                  <a:cubicBezTo>
                    <a:pt x="548" y="351"/>
                    <a:pt x="334" y="172"/>
                    <a:pt x="108" y="5"/>
                  </a:cubicBezTo>
                  <a:cubicBezTo>
                    <a:pt x="104" y="1"/>
                    <a:pt x="96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2" name="Google Shape;10582;p14"/>
            <p:cNvSpPr/>
            <p:nvPr/>
          </p:nvSpPr>
          <p:spPr>
            <a:xfrm>
              <a:off x="3687350" y="2470075"/>
              <a:ext cx="13725" cy="25325"/>
            </a:xfrm>
            <a:custGeom>
              <a:avLst/>
              <a:gdLst/>
              <a:ahLst/>
              <a:cxnLst/>
              <a:rect l="l" t="t" r="r" b="b"/>
              <a:pathLst>
                <a:path w="549" h="1013" extrusionOk="0">
                  <a:moveTo>
                    <a:pt x="36" y="1"/>
                  </a:moveTo>
                  <a:cubicBezTo>
                    <a:pt x="24" y="1"/>
                    <a:pt x="13" y="12"/>
                    <a:pt x="1" y="24"/>
                  </a:cubicBezTo>
                  <a:cubicBezTo>
                    <a:pt x="155" y="358"/>
                    <a:pt x="334" y="679"/>
                    <a:pt x="501" y="1013"/>
                  </a:cubicBezTo>
                  <a:cubicBezTo>
                    <a:pt x="513" y="1013"/>
                    <a:pt x="525" y="1001"/>
                    <a:pt x="548" y="1001"/>
                  </a:cubicBezTo>
                  <a:cubicBezTo>
                    <a:pt x="370" y="655"/>
                    <a:pt x="203" y="32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3" name="Google Shape;10583;p14"/>
            <p:cNvSpPr/>
            <p:nvPr/>
          </p:nvSpPr>
          <p:spPr>
            <a:xfrm>
              <a:off x="3776050" y="2131950"/>
              <a:ext cx="5375" cy="24425"/>
            </a:xfrm>
            <a:custGeom>
              <a:avLst/>
              <a:gdLst/>
              <a:ahLst/>
              <a:cxnLst/>
              <a:rect l="l" t="t" r="r" b="b"/>
              <a:pathLst>
                <a:path w="215" h="977" extrusionOk="0">
                  <a:moveTo>
                    <a:pt x="167" y="0"/>
                  </a:moveTo>
                  <a:lnTo>
                    <a:pt x="167" y="0"/>
                  </a:lnTo>
                  <a:cubicBezTo>
                    <a:pt x="108" y="333"/>
                    <a:pt x="60" y="655"/>
                    <a:pt x="1" y="976"/>
                  </a:cubicBezTo>
                  <a:cubicBezTo>
                    <a:pt x="84" y="905"/>
                    <a:pt x="215" y="83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4" name="Google Shape;10584;p14"/>
            <p:cNvSpPr/>
            <p:nvPr/>
          </p:nvSpPr>
          <p:spPr>
            <a:xfrm>
              <a:off x="3658475" y="1758975"/>
              <a:ext cx="8950" cy="14900"/>
            </a:xfrm>
            <a:custGeom>
              <a:avLst/>
              <a:gdLst/>
              <a:ahLst/>
              <a:cxnLst/>
              <a:rect l="l" t="t" r="r" b="b"/>
              <a:pathLst>
                <a:path w="358" h="596" extrusionOk="0">
                  <a:moveTo>
                    <a:pt x="322" y="1"/>
                  </a:moveTo>
                  <a:lnTo>
                    <a:pt x="1" y="584"/>
                  </a:lnTo>
                  <a:cubicBezTo>
                    <a:pt x="1" y="584"/>
                    <a:pt x="25" y="596"/>
                    <a:pt x="36" y="596"/>
                  </a:cubicBezTo>
                  <a:cubicBezTo>
                    <a:pt x="144" y="417"/>
                    <a:pt x="263" y="227"/>
                    <a:pt x="358" y="36"/>
                  </a:cubicBezTo>
                  <a:cubicBezTo>
                    <a:pt x="346" y="12"/>
                    <a:pt x="322" y="1"/>
                    <a:pt x="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5" name="Google Shape;10585;p14"/>
            <p:cNvSpPr/>
            <p:nvPr/>
          </p:nvSpPr>
          <p:spPr>
            <a:xfrm>
              <a:off x="3451300" y="2069725"/>
              <a:ext cx="6000" cy="11650"/>
            </a:xfrm>
            <a:custGeom>
              <a:avLst/>
              <a:gdLst/>
              <a:ahLst/>
              <a:cxnLst/>
              <a:rect l="l" t="t" r="r" b="b"/>
              <a:pathLst>
                <a:path w="240" h="466" extrusionOk="0">
                  <a:moveTo>
                    <a:pt x="120" y="1"/>
                  </a:moveTo>
                  <a:cubicBezTo>
                    <a:pt x="1" y="179"/>
                    <a:pt x="49" y="358"/>
                    <a:pt x="239" y="465"/>
                  </a:cubicBezTo>
                  <a:cubicBezTo>
                    <a:pt x="168" y="310"/>
                    <a:pt x="49" y="179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586" name="Google Shape;10586;p14"/>
          <p:cNvSpPr txBox="1">
            <a:spLocks noGrp="1"/>
          </p:cNvSpPr>
          <p:nvPr>
            <p:ph type="title"/>
          </p:nvPr>
        </p:nvSpPr>
        <p:spPr>
          <a:xfrm>
            <a:off x="4309800" y="4520200"/>
            <a:ext cx="35724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 b="1"/>
            </a:lvl9pPr>
          </a:lstStyle>
          <a:p>
            <a:endParaRPr/>
          </a:p>
        </p:txBody>
      </p:sp>
      <p:sp>
        <p:nvSpPr>
          <p:cNvPr id="10587" name="Google Shape;10587;p14"/>
          <p:cNvSpPr txBox="1">
            <a:spLocks noGrp="1"/>
          </p:cNvSpPr>
          <p:nvPr>
            <p:ph type="subTitle" idx="1"/>
          </p:nvPr>
        </p:nvSpPr>
        <p:spPr>
          <a:xfrm>
            <a:off x="2603000" y="1825667"/>
            <a:ext cx="6986000" cy="25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7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86642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89" name="Google Shape;10589;p15"/>
          <p:cNvGrpSpPr/>
          <p:nvPr/>
        </p:nvGrpSpPr>
        <p:grpSpPr>
          <a:xfrm rot="10800000" flipH="1">
            <a:off x="3402056" y="17403"/>
            <a:ext cx="2816536" cy="2920796"/>
            <a:chOff x="7248951" y="-911972"/>
            <a:chExt cx="2417765" cy="2530142"/>
          </a:xfrm>
        </p:grpSpPr>
        <p:grpSp>
          <p:nvGrpSpPr>
            <p:cNvPr id="10590" name="Google Shape;10590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591" name="Google Shape;10591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2" name="Google Shape;10592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3" name="Google Shape;10593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4" name="Google Shape;10594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5" name="Google Shape;10595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6" name="Google Shape;10596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7" name="Google Shape;10597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8" name="Google Shape;10598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599" name="Google Shape;10599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0" name="Google Shape;10600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1" name="Google Shape;10601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2" name="Google Shape;10602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3" name="Google Shape;10603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4" name="Google Shape;10604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5" name="Google Shape;10605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6" name="Google Shape;10606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7" name="Google Shape;10607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8" name="Google Shape;10608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09" name="Google Shape;10609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0" name="Google Shape;10610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1" name="Google Shape;10611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2" name="Google Shape;10612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3" name="Google Shape;10613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4" name="Google Shape;10614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5" name="Google Shape;10615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6" name="Google Shape;10616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7" name="Google Shape;10617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8" name="Google Shape;10618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19" name="Google Shape;10619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0" name="Google Shape;10620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1" name="Google Shape;10621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2" name="Google Shape;10622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3" name="Google Shape;10623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4" name="Google Shape;10624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5" name="Google Shape;10625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6" name="Google Shape;10626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7" name="Google Shape;10627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8" name="Google Shape;10628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9" name="Google Shape;10629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0" name="Google Shape;10630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1" name="Google Shape;10631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2" name="Google Shape;10632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3" name="Google Shape;10633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4" name="Google Shape;10634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5" name="Google Shape;10635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6" name="Google Shape;10636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7" name="Google Shape;10637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8" name="Google Shape;10638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39" name="Google Shape;10639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0" name="Google Shape;10640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1" name="Google Shape;10641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2" name="Google Shape;10642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3" name="Google Shape;10643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4" name="Google Shape;10644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5" name="Google Shape;10645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6" name="Google Shape;10646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7" name="Google Shape;10647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8" name="Google Shape;10648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49" name="Google Shape;10649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0" name="Google Shape;10650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1" name="Google Shape;10651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2" name="Google Shape;10652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3" name="Google Shape;10653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4" name="Google Shape;10654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5" name="Google Shape;10655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6" name="Google Shape;10656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7" name="Google Shape;10657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8" name="Google Shape;10658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59" name="Google Shape;10659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0" name="Google Shape;10660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1" name="Google Shape;10661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2" name="Google Shape;10662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3" name="Google Shape;10663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4" name="Google Shape;10664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5" name="Google Shape;10665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6" name="Google Shape;10666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7" name="Google Shape;10667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8" name="Google Shape;10668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69" name="Google Shape;10669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0" name="Google Shape;10670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1" name="Google Shape;10671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2" name="Google Shape;10672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3" name="Google Shape;10673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4" name="Google Shape;10674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5" name="Google Shape;10675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6" name="Google Shape;10676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7" name="Google Shape;10677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8" name="Google Shape;10678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79" name="Google Shape;10679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0" name="Google Shape;10680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1" name="Google Shape;10681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2" name="Google Shape;10682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3" name="Google Shape;10683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4" name="Google Shape;10684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5" name="Google Shape;10685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6" name="Google Shape;10686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7" name="Google Shape;10687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8" name="Google Shape;10688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89" name="Google Shape;10689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0" name="Google Shape;10690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1" name="Google Shape;10691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2" name="Google Shape;10692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3" name="Google Shape;10693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4" name="Google Shape;10694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5" name="Google Shape;10695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6" name="Google Shape;10696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7" name="Google Shape;10697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8" name="Google Shape;10698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99" name="Google Shape;10699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0" name="Google Shape;10700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1" name="Google Shape;10701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2" name="Google Shape;10702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3" name="Google Shape;10703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4" name="Google Shape;10704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5" name="Google Shape;10705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6" name="Google Shape;10706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7" name="Google Shape;10707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8" name="Google Shape;10708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9" name="Google Shape;10709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0" name="Google Shape;10710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1" name="Google Shape;10711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2" name="Google Shape;10712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3" name="Google Shape;10713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4" name="Google Shape;10714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5" name="Google Shape;10715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6" name="Google Shape;10716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7" name="Google Shape;10717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8" name="Google Shape;10718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9" name="Google Shape;10719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0" name="Google Shape;10720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1" name="Google Shape;10721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2" name="Google Shape;10722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3" name="Google Shape;10723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4" name="Google Shape;10724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5" name="Google Shape;10725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6" name="Google Shape;10726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7" name="Google Shape;10727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8" name="Google Shape;10728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9" name="Google Shape;10729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0" name="Google Shape;10730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1" name="Google Shape;10731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2" name="Google Shape;10732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3" name="Google Shape;10733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4" name="Google Shape;10734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5" name="Google Shape;10735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6" name="Google Shape;10736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7" name="Google Shape;10737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8" name="Google Shape;10738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9" name="Google Shape;10739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0" name="Google Shape;10740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1" name="Google Shape;10741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2" name="Google Shape;10742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3" name="Google Shape;10743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4" name="Google Shape;10744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5" name="Google Shape;10745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6" name="Google Shape;10746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7" name="Google Shape;10747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8" name="Google Shape;10748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9" name="Google Shape;10749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0" name="Google Shape;10750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1" name="Google Shape;10751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2" name="Google Shape;10752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3" name="Google Shape;10753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4" name="Google Shape;10754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5" name="Google Shape;10755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6" name="Google Shape;10756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7" name="Google Shape;10757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8" name="Google Shape;10758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9" name="Google Shape;10759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0" name="Google Shape;10760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1" name="Google Shape;10761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2" name="Google Shape;10762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3" name="Google Shape;10763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4" name="Google Shape;10764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5" name="Google Shape;10765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6" name="Google Shape;10766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7" name="Google Shape;10767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8" name="Google Shape;10768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9" name="Google Shape;10769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0" name="Google Shape;10770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1" name="Google Shape;10771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2" name="Google Shape;10772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3" name="Google Shape;10773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4" name="Google Shape;10774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5" name="Google Shape;10775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6" name="Google Shape;10776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7" name="Google Shape;10777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8" name="Google Shape;10778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9" name="Google Shape;10779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0" name="Google Shape;10780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1" name="Google Shape;10781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2" name="Google Shape;10782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3" name="Google Shape;10783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4" name="Google Shape;10784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5" name="Google Shape;10785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6" name="Google Shape;10786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7" name="Google Shape;10787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8" name="Google Shape;10788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9" name="Google Shape;10789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0" name="Google Shape;10790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1" name="Google Shape;10791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2" name="Google Shape;10792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3" name="Google Shape;10793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4" name="Google Shape;10794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5" name="Google Shape;10795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6" name="Google Shape;10796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7" name="Google Shape;10797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8" name="Google Shape;10798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9" name="Google Shape;10799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0" name="Google Shape;10800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1" name="Google Shape;10801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2" name="Google Shape;10802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3" name="Google Shape;10803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4" name="Google Shape;10804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5" name="Google Shape;10805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6" name="Google Shape;10806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7" name="Google Shape;10807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8" name="Google Shape;10808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9" name="Google Shape;10809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0" name="Google Shape;10810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1" name="Google Shape;10811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2" name="Google Shape;10812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3" name="Google Shape;10813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4" name="Google Shape;10814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5" name="Google Shape;10815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6" name="Google Shape;10816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7" name="Google Shape;10817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8" name="Google Shape;10818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9" name="Google Shape;10819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0" name="Google Shape;10820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1" name="Google Shape;10821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2" name="Google Shape;10822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3" name="Google Shape;10823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4" name="Google Shape;10824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5" name="Google Shape;10825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6" name="Google Shape;10826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7" name="Google Shape;10827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8" name="Google Shape;10828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29" name="Google Shape;10829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0" name="Google Shape;10830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1" name="Google Shape;10831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2" name="Google Shape;10832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3" name="Google Shape;10833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4" name="Google Shape;10834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5" name="Google Shape;10835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6" name="Google Shape;10836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7" name="Google Shape;10837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8" name="Google Shape;10838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39" name="Google Shape;10839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0" name="Google Shape;10840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1" name="Google Shape;10841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0842" name="Google Shape;10842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0843" name="Google Shape;10843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4" name="Google Shape;10844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5" name="Google Shape;10845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6" name="Google Shape;10846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7" name="Google Shape;10847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8" name="Google Shape;10848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49" name="Google Shape;10849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0" name="Google Shape;10850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1" name="Google Shape;10851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2" name="Google Shape;10852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3" name="Google Shape;10853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4" name="Google Shape;10854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5" name="Google Shape;10855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6" name="Google Shape;10856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7" name="Google Shape;10857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8" name="Google Shape;10858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59" name="Google Shape;10859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0" name="Google Shape;10860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1" name="Google Shape;10861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2" name="Google Shape;10862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3" name="Google Shape;10863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4" name="Google Shape;10864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5" name="Google Shape;10865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6" name="Google Shape;10866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7" name="Google Shape;10867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8" name="Google Shape;10868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69" name="Google Shape;10869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0" name="Google Shape;10870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1" name="Google Shape;10871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2" name="Google Shape;10872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3" name="Google Shape;10873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4" name="Google Shape;10874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5" name="Google Shape;10875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6" name="Google Shape;10876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7" name="Google Shape;10877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8" name="Google Shape;10878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79" name="Google Shape;10879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0" name="Google Shape;10880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1" name="Google Shape;10881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2" name="Google Shape;10882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3" name="Google Shape;10883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4" name="Google Shape;10884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5" name="Google Shape;10885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6" name="Google Shape;10886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7" name="Google Shape;10887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8" name="Google Shape;10888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89" name="Google Shape;10889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0" name="Google Shape;10890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1" name="Google Shape;10891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2" name="Google Shape;10892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3" name="Google Shape;10893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4" name="Google Shape;10894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5" name="Google Shape;10895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6" name="Google Shape;10896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7" name="Google Shape;10897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8" name="Google Shape;10898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99" name="Google Shape;10899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0" name="Google Shape;10900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1" name="Google Shape;10901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2" name="Google Shape;10902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3" name="Google Shape;10903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4" name="Google Shape;10904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5" name="Google Shape;10905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6" name="Google Shape;10906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7" name="Google Shape;10907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8" name="Google Shape;10908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09" name="Google Shape;10909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0" name="Google Shape;10910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1" name="Google Shape;10911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2" name="Google Shape;10912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3" name="Google Shape;10913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4" name="Google Shape;10914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5" name="Google Shape;10915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6" name="Google Shape;10916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7" name="Google Shape;10917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8" name="Google Shape;10918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9" name="Google Shape;10919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0" name="Google Shape;10920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1" name="Google Shape;10921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2" name="Google Shape;10922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3" name="Google Shape;10923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4" name="Google Shape;10924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5" name="Google Shape;10925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6" name="Google Shape;10926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7" name="Google Shape;10927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8" name="Google Shape;10928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29" name="Google Shape;10929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0" name="Google Shape;10930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1" name="Google Shape;10931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2" name="Google Shape;10932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3" name="Google Shape;10933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4" name="Google Shape;10934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5" name="Google Shape;10935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6" name="Google Shape;10936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7" name="Google Shape;10937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8" name="Google Shape;10938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39" name="Google Shape;10939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0" name="Google Shape;10940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1" name="Google Shape;10941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2" name="Google Shape;10942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3" name="Google Shape;10943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4" name="Google Shape;10944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5" name="Google Shape;10945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6" name="Google Shape;10946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7" name="Google Shape;10947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8" name="Google Shape;10948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49" name="Google Shape;10949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0" name="Google Shape;10950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1" name="Google Shape;10951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2" name="Google Shape;10952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3" name="Google Shape;10953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4" name="Google Shape;10954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5" name="Google Shape;10955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6" name="Google Shape;10956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7" name="Google Shape;10957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8" name="Google Shape;10958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59" name="Google Shape;10959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0" name="Google Shape;10960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1" name="Google Shape;10961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2" name="Google Shape;10962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3" name="Google Shape;10963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4" name="Google Shape;10964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5" name="Google Shape;10965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6" name="Google Shape;10966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7" name="Google Shape;10967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8" name="Google Shape;10968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69" name="Google Shape;10969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0" name="Google Shape;10970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1" name="Google Shape;10971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2" name="Google Shape;10972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3" name="Google Shape;10973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4" name="Google Shape;10974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5" name="Google Shape;10975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6" name="Google Shape;10976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7" name="Google Shape;10977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8" name="Google Shape;10978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79" name="Google Shape;10979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0" name="Google Shape;10980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1" name="Google Shape;10981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2" name="Google Shape;10982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3" name="Google Shape;10983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4" name="Google Shape;10984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5" name="Google Shape;10985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86" name="Google Shape;10986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0987" name="Google Shape;10987;p15"/>
          <p:cNvGrpSpPr/>
          <p:nvPr/>
        </p:nvGrpSpPr>
        <p:grpSpPr>
          <a:xfrm rot="10800000">
            <a:off x="5852124" y="17402"/>
            <a:ext cx="2816536" cy="2920796"/>
            <a:chOff x="7248951" y="-911972"/>
            <a:chExt cx="2417765" cy="2530142"/>
          </a:xfrm>
        </p:grpSpPr>
        <p:grpSp>
          <p:nvGrpSpPr>
            <p:cNvPr id="10988" name="Google Shape;10988;p15"/>
            <p:cNvGrpSpPr/>
            <p:nvPr/>
          </p:nvGrpSpPr>
          <p:grpSpPr>
            <a:xfrm rot="-6899375">
              <a:off x="7908836" y="-637785"/>
              <a:ext cx="632425" cy="1859063"/>
              <a:chOff x="1370400" y="2037575"/>
              <a:chExt cx="286725" cy="842850"/>
            </a:xfrm>
          </p:grpSpPr>
          <p:sp>
            <p:nvSpPr>
              <p:cNvPr id="10989" name="Google Shape;10989;p15"/>
              <p:cNvSpPr/>
              <p:nvPr/>
            </p:nvSpPr>
            <p:spPr>
              <a:xfrm>
                <a:off x="1370400" y="2041150"/>
                <a:ext cx="283975" cy="837025"/>
              </a:xfrm>
              <a:custGeom>
                <a:avLst/>
                <a:gdLst/>
                <a:ahLst/>
                <a:cxnLst/>
                <a:rect l="l" t="t" r="r" b="b"/>
                <a:pathLst>
                  <a:path w="11359" h="33481" extrusionOk="0">
                    <a:moveTo>
                      <a:pt x="5311" y="1"/>
                    </a:moveTo>
                    <a:cubicBezTo>
                      <a:pt x="5311" y="1"/>
                      <a:pt x="2191" y="1632"/>
                      <a:pt x="1893" y="2822"/>
                    </a:cubicBezTo>
                    <a:cubicBezTo>
                      <a:pt x="1596" y="4013"/>
                      <a:pt x="1370" y="4596"/>
                      <a:pt x="1370" y="4596"/>
                    </a:cubicBezTo>
                    <a:cubicBezTo>
                      <a:pt x="1370" y="4596"/>
                      <a:pt x="3596" y="4835"/>
                      <a:pt x="3596" y="5132"/>
                    </a:cubicBezTo>
                    <a:cubicBezTo>
                      <a:pt x="3596" y="5213"/>
                      <a:pt x="3484" y="5243"/>
                      <a:pt x="3313" y="5243"/>
                    </a:cubicBezTo>
                    <a:cubicBezTo>
                      <a:pt x="2858" y="5243"/>
                      <a:pt x="1987" y="5031"/>
                      <a:pt x="1727" y="5013"/>
                    </a:cubicBezTo>
                    <a:cubicBezTo>
                      <a:pt x="1704" y="5011"/>
                      <a:pt x="1681" y="5010"/>
                      <a:pt x="1659" y="5010"/>
                    </a:cubicBezTo>
                    <a:cubicBezTo>
                      <a:pt x="1330" y="5010"/>
                      <a:pt x="1048" y="5239"/>
                      <a:pt x="1048" y="5239"/>
                    </a:cubicBezTo>
                    <a:cubicBezTo>
                      <a:pt x="1048" y="5239"/>
                      <a:pt x="620" y="6323"/>
                      <a:pt x="477" y="6918"/>
                    </a:cubicBezTo>
                    <a:cubicBezTo>
                      <a:pt x="322" y="7514"/>
                      <a:pt x="489" y="7859"/>
                      <a:pt x="489" y="7859"/>
                    </a:cubicBezTo>
                    <a:cubicBezTo>
                      <a:pt x="489" y="7859"/>
                      <a:pt x="3751" y="8252"/>
                      <a:pt x="3894" y="8847"/>
                    </a:cubicBezTo>
                    <a:cubicBezTo>
                      <a:pt x="3988" y="9210"/>
                      <a:pt x="3370" y="9281"/>
                      <a:pt x="2873" y="9281"/>
                    </a:cubicBezTo>
                    <a:cubicBezTo>
                      <a:pt x="2555" y="9281"/>
                      <a:pt x="2286" y="9252"/>
                      <a:pt x="2286" y="9252"/>
                    </a:cubicBezTo>
                    <a:lnTo>
                      <a:pt x="322" y="8847"/>
                    </a:lnTo>
                    <a:lnTo>
                      <a:pt x="322" y="8847"/>
                    </a:lnTo>
                    <a:cubicBezTo>
                      <a:pt x="322" y="8847"/>
                      <a:pt x="774" y="9823"/>
                      <a:pt x="1001" y="10609"/>
                    </a:cubicBezTo>
                    <a:cubicBezTo>
                      <a:pt x="1215" y="11395"/>
                      <a:pt x="1215" y="12717"/>
                      <a:pt x="774" y="14205"/>
                    </a:cubicBezTo>
                    <a:cubicBezTo>
                      <a:pt x="322" y="15693"/>
                      <a:pt x="322" y="16443"/>
                      <a:pt x="322" y="16443"/>
                    </a:cubicBezTo>
                    <a:cubicBezTo>
                      <a:pt x="322" y="16443"/>
                      <a:pt x="1714" y="16179"/>
                      <a:pt x="2684" y="16179"/>
                    </a:cubicBezTo>
                    <a:cubicBezTo>
                      <a:pt x="3169" y="16179"/>
                      <a:pt x="3548" y="16245"/>
                      <a:pt x="3596" y="16443"/>
                    </a:cubicBezTo>
                    <a:cubicBezTo>
                      <a:pt x="3751" y="17038"/>
                      <a:pt x="310" y="17693"/>
                      <a:pt x="310" y="17693"/>
                    </a:cubicBezTo>
                    <a:cubicBezTo>
                      <a:pt x="310" y="17693"/>
                      <a:pt x="0" y="18777"/>
                      <a:pt x="381" y="20217"/>
                    </a:cubicBezTo>
                    <a:cubicBezTo>
                      <a:pt x="774" y="21646"/>
                      <a:pt x="1215" y="23730"/>
                      <a:pt x="1215" y="23730"/>
                    </a:cubicBezTo>
                    <a:cubicBezTo>
                      <a:pt x="1215" y="23730"/>
                      <a:pt x="3233" y="22608"/>
                      <a:pt x="3867" y="22608"/>
                    </a:cubicBezTo>
                    <a:cubicBezTo>
                      <a:pt x="3964" y="22608"/>
                      <a:pt x="4028" y="22634"/>
                      <a:pt x="4049" y="22694"/>
                    </a:cubicBezTo>
                    <a:cubicBezTo>
                      <a:pt x="4191" y="23134"/>
                      <a:pt x="1215" y="24325"/>
                      <a:pt x="1215" y="24325"/>
                    </a:cubicBezTo>
                    <a:cubicBezTo>
                      <a:pt x="1215" y="24325"/>
                      <a:pt x="2108" y="26111"/>
                      <a:pt x="3453" y="26563"/>
                    </a:cubicBezTo>
                    <a:cubicBezTo>
                      <a:pt x="4148" y="26793"/>
                      <a:pt x="4995" y="26848"/>
                      <a:pt x="5647" y="26848"/>
                    </a:cubicBezTo>
                    <a:cubicBezTo>
                      <a:pt x="6246" y="26848"/>
                      <a:pt x="6680" y="26802"/>
                      <a:pt x="6680" y="26802"/>
                    </a:cubicBezTo>
                    <a:lnTo>
                      <a:pt x="6680" y="26802"/>
                    </a:lnTo>
                    <a:cubicBezTo>
                      <a:pt x="6680" y="26802"/>
                      <a:pt x="6394" y="28290"/>
                      <a:pt x="6263" y="29290"/>
                    </a:cubicBezTo>
                    <a:cubicBezTo>
                      <a:pt x="6132" y="30278"/>
                      <a:pt x="5763" y="33481"/>
                      <a:pt x="5763" y="33481"/>
                    </a:cubicBezTo>
                    <a:lnTo>
                      <a:pt x="6204" y="33481"/>
                    </a:lnTo>
                    <a:cubicBezTo>
                      <a:pt x="6204" y="33481"/>
                      <a:pt x="6489" y="29719"/>
                      <a:pt x="6716" y="28980"/>
                    </a:cubicBezTo>
                    <a:cubicBezTo>
                      <a:pt x="6954" y="28278"/>
                      <a:pt x="7097" y="26635"/>
                      <a:pt x="7097" y="26635"/>
                    </a:cubicBezTo>
                    <a:cubicBezTo>
                      <a:pt x="7097" y="26635"/>
                      <a:pt x="7847" y="26492"/>
                      <a:pt x="8585" y="26492"/>
                    </a:cubicBezTo>
                    <a:cubicBezTo>
                      <a:pt x="9335" y="26492"/>
                      <a:pt x="10430" y="25801"/>
                      <a:pt x="10776" y="25028"/>
                    </a:cubicBezTo>
                    <a:cubicBezTo>
                      <a:pt x="11121" y="24254"/>
                      <a:pt x="11359" y="23242"/>
                      <a:pt x="11359" y="23242"/>
                    </a:cubicBezTo>
                    <a:cubicBezTo>
                      <a:pt x="11359" y="23242"/>
                      <a:pt x="11346" y="23241"/>
                      <a:pt x="11323" y="23241"/>
                    </a:cubicBezTo>
                    <a:cubicBezTo>
                      <a:pt x="11183" y="23241"/>
                      <a:pt x="10660" y="23250"/>
                      <a:pt x="10180" y="23373"/>
                    </a:cubicBezTo>
                    <a:cubicBezTo>
                      <a:pt x="9609" y="23527"/>
                      <a:pt x="8597" y="23730"/>
                      <a:pt x="8597" y="23730"/>
                    </a:cubicBezTo>
                    <a:cubicBezTo>
                      <a:pt x="8597" y="23730"/>
                      <a:pt x="7960" y="23936"/>
                      <a:pt x="7617" y="23936"/>
                    </a:cubicBezTo>
                    <a:cubicBezTo>
                      <a:pt x="7548" y="23936"/>
                      <a:pt x="7491" y="23928"/>
                      <a:pt x="7454" y="23908"/>
                    </a:cubicBezTo>
                    <a:cubicBezTo>
                      <a:pt x="7251" y="23801"/>
                      <a:pt x="7454" y="23658"/>
                      <a:pt x="7454" y="23658"/>
                    </a:cubicBezTo>
                    <a:cubicBezTo>
                      <a:pt x="7454" y="23658"/>
                      <a:pt x="8287" y="23063"/>
                      <a:pt x="8882" y="23063"/>
                    </a:cubicBezTo>
                    <a:cubicBezTo>
                      <a:pt x="9478" y="23063"/>
                      <a:pt x="10406" y="23004"/>
                      <a:pt x="10764" y="22432"/>
                    </a:cubicBezTo>
                    <a:cubicBezTo>
                      <a:pt x="11121" y="21872"/>
                      <a:pt x="10776" y="19956"/>
                      <a:pt x="10954" y="19134"/>
                    </a:cubicBezTo>
                    <a:cubicBezTo>
                      <a:pt x="11121" y="18301"/>
                      <a:pt x="11121" y="17265"/>
                      <a:pt x="11121" y="17265"/>
                    </a:cubicBezTo>
                    <a:cubicBezTo>
                      <a:pt x="11121" y="17265"/>
                      <a:pt x="10073" y="17265"/>
                      <a:pt x="9478" y="16967"/>
                    </a:cubicBezTo>
                    <a:cubicBezTo>
                      <a:pt x="9305" y="16881"/>
                      <a:pt x="9094" y="16857"/>
                      <a:pt x="8872" y="16857"/>
                    </a:cubicBezTo>
                    <a:cubicBezTo>
                      <a:pt x="8584" y="16857"/>
                      <a:pt x="8278" y="16897"/>
                      <a:pt x="8015" y="16897"/>
                    </a:cubicBezTo>
                    <a:cubicBezTo>
                      <a:pt x="7779" y="16897"/>
                      <a:pt x="7578" y="16865"/>
                      <a:pt x="7454" y="16741"/>
                    </a:cubicBezTo>
                    <a:cubicBezTo>
                      <a:pt x="7097" y="16372"/>
                      <a:pt x="6501" y="16074"/>
                      <a:pt x="6954" y="16074"/>
                    </a:cubicBezTo>
                    <a:cubicBezTo>
                      <a:pt x="7394" y="16074"/>
                      <a:pt x="9633" y="16372"/>
                      <a:pt x="9633" y="16372"/>
                    </a:cubicBezTo>
                    <a:cubicBezTo>
                      <a:pt x="9633" y="16372"/>
                      <a:pt x="11097" y="16157"/>
                      <a:pt x="10895" y="16038"/>
                    </a:cubicBezTo>
                    <a:cubicBezTo>
                      <a:pt x="10668" y="15919"/>
                      <a:pt x="10073" y="14288"/>
                      <a:pt x="10073" y="13098"/>
                    </a:cubicBezTo>
                    <a:cubicBezTo>
                      <a:pt x="10073" y="11907"/>
                      <a:pt x="10502" y="11443"/>
                      <a:pt x="10359" y="10633"/>
                    </a:cubicBezTo>
                    <a:cubicBezTo>
                      <a:pt x="10228" y="9823"/>
                      <a:pt x="9930" y="8776"/>
                      <a:pt x="9633" y="8776"/>
                    </a:cubicBezTo>
                    <a:cubicBezTo>
                      <a:pt x="9377" y="8776"/>
                      <a:pt x="7478" y="9432"/>
                      <a:pt x="7038" y="9432"/>
                    </a:cubicBezTo>
                    <a:cubicBezTo>
                      <a:pt x="6964" y="9432"/>
                      <a:pt x="6932" y="9413"/>
                      <a:pt x="6954" y="9371"/>
                    </a:cubicBezTo>
                    <a:cubicBezTo>
                      <a:pt x="7097" y="9073"/>
                      <a:pt x="8561" y="8347"/>
                      <a:pt x="8561" y="8347"/>
                    </a:cubicBezTo>
                    <a:lnTo>
                      <a:pt x="9775" y="7740"/>
                    </a:lnTo>
                    <a:cubicBezTo>
                      <a:pt x="9775" y="7740"/>
                      <a:pt x="9692" y="6906"/>
                      <a:pt x="9430" y="6347"/>
                    </a:cubicBezTo>
                    <a:cubicBezTo>
                      <a:pt x="9180" y="5799"/>
                      <a:pt x="8882" y="5358"/>
                      <a:pt x="8882" y="5358"/>
                    </a:cubicBezTo>
                    <a:cubicBezTo>
                      <a:pt x="8882" y="5358"/>
                      <a:pt x="6899" y="5685"/>
                      <a:pt x="6345" y="5685"/>
                    </a:cubicBezTo>
                    <a:cubicBezTo>
                      <a:pt x="6256" y="5685"/>
                      <a:pt x="6204" y="5676"/>
                      <a:pt x="6204" y="5656"/>
                    </a:cubicBezTo>
                    <a:cubicBezTo>
                      <a:pt x="6204" y="5501"/>
                      <a:pt x="6656" y="5358"/>
                      <a:pt x="7251" y="5204"/>
                    </a:cubicBezTo>
                    <a:lnTo>
                      <a:pt x="8680" y="4847"/>
                    </a:lnTo>
                    <a:cubicBezTo>
                      <a:pt x="8680" y="4847"/>
                      <a:pt x="9013" y="2537"/>
                      <a:pt x="7311" y="1489"/>
                    </a:cubicBezTo>
                    <a:cubicBezTo>
                      <a:pt x="5608" y="441"/>
                      <a:pt x="5311" y="1"/>
                      <a:pt x="53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0" name="Google Shape;10990;p15"/>
              <p:cNvSpPr/>
              <p:nvPr/>
            </p:nvSpPr>
            <p:spPr>
              <a:xfrm>
                <a:off x="1494225" y="2112175"/>
                <a:ext cx="34250" cy="224150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8966" extrusionOk="0">
                    <a:moveTo>
                      <a:pt x="404" y="1"/>
                    </a:moveTo>
                    <a:cubicBezTo>
                      <a:pt x="398" y="1"/>
                      <a:pt x="393" y="6"/>
                      <a:pt x="393" y="17"/>
                    </a:cubicBezTo>
                    <a:cubicBezTo>
                      <a:pt x="0" y="3006"/>
                      <a:pt x="608" y="5911"/>
                      <a:pt x="893" y="8887"/>
                    </a:cubicBezTo>
                    <a:cubicBezTo>
                      <a:pt x="900" y="8934"/>
                      <a:pt x="948" y="8966"/>
                      <a:pt x="993" y="8966"/>
                    </a:cubicBezTo>
                    <a:cubicBezTo>
                      <a:pt x="1028" y="8966"/>
                      <a:pt x="1061" y="8946"/>
                      <a:pt x="1072" y="8899"/>
                    </a:cubicBezTo>
                    <a:cubicBezTo>
                      <a:pt x="1370" y="7494"/>
                      <a:pt x="786" y="6173"/>
                      <a:pt x="536" y="4815"/>
                    </a:cubicBezTo>
                    <a:cubicBezTo>
                      <a:pt x="239" y="3232"/>
                      <a:pt x="441" y="1636"/>
                      <a:pt x="429" y="29"/>
                    </a:cubicBezTo>
                    <a:cubicBezTo>
                      <a:pt x="422" y="9"/>
                      <a:pt x="412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1" name="Google Shape;10991;p15"/>
              <p:cNvSpPr/>
              <p:nvPr/>
            </p:nvSpPr>
            <p:spPr>
              <a:xfrm>
                <a:off x="1516550" y="2346550"/>
                <a:ext cx="30075" cy="276175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11047" extrusionOk="0">
                    <a:moveTo>
                      <a:pt x="0" y="0"/>
                    </a:moveTo>
                    <a:cubicBezTo>
                      <a:pt x="12" y="1810"/>
                      <a:pt x="179" y="3656"/>
                      <a:pt x="310" y="5477"/>
                    </a:cubicBezTo>
                    <a:cubicBezTo>
                      <a:pt x="453" y="7263"/>
                      <a:pt x="346" y="9275"/>
                      <a:pt x="870" y="11002"/>
                    </a:cubicBezTo>
                    <a:cubicBezTo>
                      <a:pt x="875" y="11032"/>
                      <a:pt x="899" y="11046"/>
                      <a:pt x="925" y="11046"/>
                    </a:cubicBezTo>
                    <a:cubicBezTo>
                      <a:pt x="950" y="11046"/>
                      <a:pt x="977" y="11032"/>
                      <a:pt x="989" y="11002"/>
                    </a:cubicBezTo>
                    <a:cubicBezTo>
                      <a:pt x="1203" y="9216"/>
                      <a:pt x="774" y="7251"/>
                      <a:pt x="608" y="5465"/>
                    </a:cubicBezTo>
                    <a:cubicBezTo>
                      <a:pt x="429" y="3644"/>
                      <a:pt x="298" y="1786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2" name="Google Shape;10992;p15"/>
              <p:cNvSpPr/>
              <p:nvPr/>
            </p:nvSpPr>
            <p:spPr>
              <a:xfrm>
                <a:off x="1519825" y="2476250"/>
                <a:ext cx="24125" cy="239875"/>
              </a:xfrm>
              <a:custGeom>
                <a:avLst/>
                <a:gdLst/>
                <a:ahLst/>
                <a:cxnLst/>
                <a:rect l="l" t="t" r="r" b="b"/>
                <a:pathLst>
                  <a:path w="965" h="9595" extrusionOk="0">
                    <a:moveTo>
                      <a:pt x="123" y="1"/>
                    </a:moveTo>
                    <a:cubicBezTo>
                      <a:pt x="115" y="1"/>
                      <a:pt x="107" y="6"/>
                      <a:pt x="107" y="15"/>
                    </a:cubicBezTo>
                    <a:cubicBezTo>
                      <a:pt x="36" y="825"/>
                      <a:pt x="24" y="1647"/>
                      <a:pt x="24" y="2444"/>
                    </a:cubicBezTo>
                    <a:cubicBezTo>
                      <a:pt x="24" y="3159"/>
                      <a:pt x="0" y="3849"/>
                      <a:pt x="262" y="4516"/>
                    </a:cubicBezTo>
                    <a:cubicBezTo>
                      <a:pt x="572" y="5302"/>
                      <a:pt x="572" y="6076"/>
                      <a:pt x="572" y="6909"/>
                    </a:cubicBezTo>
                    <a:cubicBezTo>
                      <a:pt x="572" y="7755"/>
                      <a:pt x="358" y="8707"/>
                      <a:pt x="631" y="9540"/>
                    </a:cubicBezTo>
                    <a:cubicBezTo>
                      <a:pt x="642" y="9579"/>
                      <a:pt x="668" y="9594"/>
                      <a:pt x="694" y="9594"/>
                    </a:cubicBezTo>
                    <a:cubicBezTo>
                      <a:pt x="725" y="9594"/>
                      <a:pt x="756" y="9573"/>
                      <a:pt x="762" y="9540"/>
                    </a:cubicBezTo>
                    <a:cubicBezTo>
                      <a:pt x="965" y="8802"/>
                      <a:pt x="774" y="7981"/>
                      <a:pt x="739" y="7219"/>
                    </a:cubicBezTo>
                    <a:cubicBezTo>
                      <a:pt x="679" y="6492"/>
                      <a:pt x="774" y="5730"/>
                      <a:pt x="584" y="5016"/>
                    </a:cubicBezTo>
                    <a:cubicBezTo>
                      <a:pt x="512" y="4718"/>
                      <a:pt x="346" y="4468"/>
                      <a:pt x="262" y="4183"/>
                    </a:cubicBezTo>
                    <a:cubicBezTo>
                      <a:pt x="119" y="3718"/>
                      <a:pt x="119" y="3230"/>
                      <a:pt x="119" y="2754"/>
                    </a:cubicBezTo>
                    <a:cubicBezTo>
                      <a:pt x="107" y="1849"/>
                      <a:pt x="143" y="944"/>
                      <a:pt x="155" y="51"/>
                    </a:cubicBezTo>
                    <a:cubicBezTo>
                      <a:pt x="155" y="15"/>
                      <a:pt x="137" y="1"/>
                      <a:pt x="1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3" name="Google Shape;10993;p15"/>
              <p:cNvSpPr/>
              <p:nvPr/>
            </p:nvSpPr>
            <p:spPr>
              <a:xfrm>
                <a:off x="1537675" y="2598450"/>
                <a:ext cx="8075" cy="863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3455" extrusionOk="0">
                    <a:moveTo>
                      <a:pt x="117" y="0"/>
                    </a:moveTo>
                    <a:cubicBezTo>
                      <a:pt x="111" y="0"/>
                      <a:pt x="108" y="3"/>
                      <a:pt x="108" y="9"/>
                    </a:cubicBezTo>
                    <a:cubicBezTo>
                      <a:pt x="84" y="1128"/>
                      <a:pt x="1" y="2307"/>
                      <a:pt x="144" y="3414"/>
                    </a:cubicBezTo>
                    <a:cubicBezTo>
                      <a:pt x="144" y="3442"/>
                      <a:pt x="162" y="3455"/>
                      <a:pt x="182" y="3455"/>
                    </a:cubicBezTo>
                    <a:cubicBezTo>
                      <a:pt x="204" y="3455"/>
                      <a:pt x="227" y="3439"/>
                      <a:pt x="227" y="3414"/>
                    </a:cubicBezTo>
                    <a:cubicBezTo>
                      <a:pt x="322" y="2307"/>
                      <a:pt x="215" y="1128"/>
                      <a:pt x="144" y="9"/>
                    </a:cubicBezTo>
                    <a:cubicBezTo>
                      <a:pt x="132" y="3"/>
                      <a:pt x="123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4" name="Google Shape;10994;p15"/>
              <p:cNvSpPr/>
              <p:nvPr/>
            </p:nvSpPr>
            <p:spPr>
              <a:xfrm>
                <a:off x="1536200" y="2610275"/>
                <a:ext cx="7150" cy="90275"/>
              </a:xfrm>
              <a:custGeom>
                <a:avLst/>
                <a:gdLst/>
                <a:ahLst/>
                <a:cxnLst/>
                <a:rect l="l" t="t" r="r" b="b"/>
                <a:pathLst>
                  <a:path w="286" h="3611" extrusionOk="0">
                    <a:moveTo>
                      <a:pt x="24" y="0"/>
                    </a:moveTo>
                    <a:cubicBezTo>
                      <a:pt x="12" y="0"/>
                      <a:pt x="0" y="12"/>
                      <a:pt x="0" y="36"/>
                    </a:cubicBezTo>
                    <a:cubicBezTo>
                      <a:pt x="36" y="1203"/>
                      <a:pt x="0" y="2429"/>
                      <a:pt x="179" y="3584"/>
                    </a:cubicBezTo>
                    <a:cubicBezTo>
                      <a:pt x="179" y="3602"/>
                      <a:pt x="191" y="3611"/>
                      <a:pt x="203" y="3611"/>
                    </a:cubicBezTo>
                    <a:cubicBezTo>
                      <a:pt x="214" y="3611"/>
                      <a:pt x="226" y="3602"/>
                      <a:pt x="226" y="3584"/>
                    </a:cubicBezTo>
                    <a:cubicBezTo>
                      <a:pt x="286" y="2417"/>
                      <a:pt x="131" y="1191"/>
                      <a:pt x="48" y="36"/>
                    </a:cubicBezTo>
                    <a:cubicBezTo>
                      <a:pt x="48" y="12"/>
                      <a:pt x="36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5" name="Google Shape;10995;p15"/>
              <p:cNvSpPr/>
              <p:nvPr/>
            </p:nvSpPr>
            <p:spPr>
              <a:xfrm>
                <a:off x="1539175" y="2639775"/>
                <a:ext cx="6575" cy="610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440" extrusionOk="0">
                    <a:moveTo>
                      <a:pt x="60" y="0"/>
                    </a:moveTo>
                    <a:cubicBezTo>
                      <a:pt x="42" y="0"/>
                      <a:pt x="24" y="10"/>
                      <a:pt x="24" y="23"/>
                    </a:cubicBezTo>
                    <a:cubicBezTo>
                      <a:pt x="0" y="797"/>
                      <a:pt x="0" y="1630"/>
                      <a:pt x="143" y="2404"/>
                    </a:cubicBezTo>
                    <a:cubicBezTo>
                      <a:pt x="143" y="2428"/>
                      <a:pt x="158" y="2440"/>
                      <a:pt x="174" y="2440"/>
                    </a:cubicBezTo>
                    <a:cubicBezTo>
                      <a:pt x="191" y="2440"/>
                      <a:pt x="209" y="2428"/>
                      <a:pt x="215" y="2404"/>
                    </a:cubicBezTo>
                    <a:cubicBezTo>
                      <a:pt x="262" y="1630"/>
                      <a:pt x="179" y="797"/>
                      <a:pt x="95" y="23"/>
                    </a:cubicBezTo>
                    <a:cubicBezTo>
                      <a:pt x="90" y="7"/>
                      <a:pt x="75" y="0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6" name="Google Shape;10996;p15"/>
              <p:cNvSpPr/>
              <p:nvPr/>
            </p:nvSpPr>
            <p:spPr>
              <a:xfrm>
                <a:off x="1540050" y="2675825"/>
                <a:ext cx="2125" cy="28150"/>
              </a:xfrm>
              <a:custGeom>
                <a:avLst/>
                <a:gdLst/>
                <a:ahLst/>
                <a:cxnLst/>
                <a:rect l="l" t="t" r="r" b="b"/>
                <a:pathLst>
                  <a:path w="85" h="1126" extrusionOk="0">
                    <a:moveTo>
                      <a:pt x="7" y="1"/>
                    </a:moveTo>
                    <a:cubicBezTo>
                      <a:pt x="4" y="1"/>
                      <a:pt x="1" y="4"/>
                      <a:pt x="1" y="10"/>
                    </a:cubicBezTo>
                    <a:cubicBezTo>
                      <a:pt x="1" y="391"/>
                      <a:pt x="1" y="760"/>
                      <a:pt x="49" y="1117"/>
                    </a:cubicBezTo>
                    <a:cubicBezTo>
                      <a:pt x="49" y="1123"/>
                      <a:pt x="55" y="1126"/>
                      <a:pt x="60" y="1126"/>
                    </a:cubicBezTo>
                    <a:cubicBezTo>
                      <a:pt x="66" y="1126"/>
                      <a:pt x="72" y="1123"/>
                      <a:pt x="72" y="1117"/>
                    </a:cubicBezTo>
                    <a:cubicBezTo>
                      <a:pt x="84" y="748"/>
                      <a:pt x="49" y="367"/>
                      <a:pt x="13" y="10"/>
                    </a:cubicBezTo>
                    <a:cubicBezTo>
                      <a:pt x="13" y="4"/>
                      <a:pt x="10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7" name="Google Shape;10997;p15"/>
              <p:cNvSpPr/>
              <p:nvPr/>
            </p:nvSpPr>
            <p:spPr>
              <a:xfrm>
                <a:off x="1515350" y="2317975"/>
                <a:ext cx="4500" cy="5040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2016" extrusionOk="0">
                    <a:moveTo>
                      <a:pt x="36" y="0"/>
                    </a:moveTo>
                    <a:cubicBezTo>
                      <a:pt x="36" y="0"/>
                      <a:pt x="1" y="0"/>
                      <a:pt x="1" y="12"/>
                    </a:cubicBezTo>
                    <a:cubicBezTo>
                      <a:pt x="60" y="679"/>
                      <a:pt x="25" y="1334"/>
                      <a:pt x="48" y="1989"/>
                    </a:cubicBezTo>
                    <a:cubicBezTo>
                      <a:pt x="48" y="2007"/>
                      <a:pt x="60" y="2016"/>
                      <a:pt x="72" y="2016"/>
                    </a:cubicBezTo>
                    <a:cubicBezTo>
                      <a:pt x="84" y="2016"/>
                      <a:pt x="96" y="2007"/>
                      <a:pt x="96" y="1989"/>
                    </a:cubicBezTo>
                    <a:cubicBezTo>
                      <a:pt x="179" y="1334"/>
                      <a:pt x="108" y="655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8" name="Google Shape;10998;p15"/>
              <p:cNvSpPr/>
              <p:nvPr/>
            </p:nvSpPr>
            <p:spPr>
              <a:xfrm>
                <a:off x="1518925" y="2311650"/>
                <a:ext cx="3300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154" extrusionOk="0">
                    <a:moveTo>
                      <a:pt x="24" y="0"/>
                    </a:moveTo>
                    <a:cubicBezTo>
                      <a:pt x="18" y="0"/>
                      <a:pt x="13" y="9"/>
                      <a:pt x="13" y="27"/>
                    </a:cubicBezTo>
                    <a:cubicBezTo>
                      <a:pt x="36" y="396"/>
                      <a:pt x="24" y="754"/>
                      <a:pt x="1" y="1123"/>
                    </a:cubicBezTo>
                    <a:cubicBezTo>
                      <a:pt x="1" y="1145"/>
                      <a:pt x="10" y="1154"/>
                      <a:pt x="20" y="1154"/>
                    </a:cubicBezTo>
                    <a:cubicBezTo>
                      <a:pt x="26" y="1154"/>
                      <a:pt x="32" y="1151"/>
                      <a:pt x="36" y="1146"/>
                    </a:cubicBezTo>
                    <a:cubicBezTo>
                      <a:pt x="132" y="789"/>
                      <a:pt x="132" y="384"/>
                      <a:pt x="36" y="27"/>
                    </a:cubicBezTo>
                    <a:cubicBezTo>
                      <a:pt x="36" y="9"/>
                      <a:pt x="30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99" name="Google Shape;10999;p15"/>
              <p:cNvSpPr/>
              <p:nvPr/>
            </p:nvSpPr>
            <p:spPr>
              <a:xfrm>
                <a:off x="1520725" y="2301125"/>
                <a:ext cx="8050" cy="1647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6589" extrusionOk="0">
                    <a:moveTo>
                      <a:pt x="270" y="0"/>
                    </a:moveTo>
                    <a:cubicBezTo>
                      <a:pt x="257" y="0"/>
                      <a:pt x="244" y="9"/>
                      <a:pt x="238" y="32"/>
                    </a:cubicBezTo>
                    <a:cubicBezTo>
                      <a:pt x="107" y="1055"/>
                      <a:pt x="71" y="2103"/>
                      <a:pt x="71" y="3139"/>
                    </a:cubicBezTo>
                    <a:cubicBezTo>
                      <a:pt x="60" y="4258"/>
                      <a:pt x="0" y="5437"/>
                      <a:pt x="179" y="6544"/>
                    </a:cubicBezTo>
                    <a:cubicBezTo>
                      <a:pt x="185" y="6574"/>
                      <a:pt x="205" y="6589"/>
                      <a:pt x="225" y="6589"/>
                    </a:cubicBezTo>
                    <a:cubicBezTo>
                      <a:pt x="244" y="6589"/>
                      <a:pt x="262" y="6574"/>
                      <a:pt x="262" y="6544"/>
                    </a:cubicBezTo>
                    <a:cubicBezTo>
                      <a:pt x="322" y="5461"/>
                      <a:pt x="226" y="4377"/>
                      <a:pt x="226" y="3294"/>
                    </a:cubicBezTo>
                    <a:cubicBezTo>
                      <a:pt x="238" y="2198"/>
                      <a:pt x="298" y="1115"/>
                      <a:pt x="298" y="32"/>
                    </a:cubicBezTo>
                    <a:cubicBezTo>
                      <a:pt x="298" y="12"/>
                      <a:pt x="284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0" name="Google Shape;11000;p15"/>
              <p:cNvSpPr/>
              <p:nvPr/>
            </p:nvSpPr>
            <p:spPr>
              <a:xfrm>
                <a:off x="1506125" y="2246250"/>
                <a:ext cx="20875" cy="82325"/>
              </a:xfrm>
              <a:custGeom>
                <a:avLst/>
                <a:gdLst/>
                <a:ahLst/>
                <a:cxnLst/>
                <a:rect l="l" t="t" r="r" b="b"/>
                <a:pathLst>
                  <a:path w="835" h="3293" extrusionOk="0">
                    <a:moveTo>
                      <a:pt x="48" y="274"/>
                    </a:moveTo>
                    <a:lnTo>
                      <a:pt x="48" y="274"/>
                    </a:lnTo>
                    <a:cubicBezTo>
                      <a:pt x="42" y="280"/>
                      <a:pt x="42" y="283"/>
                      <a:pt x="44" y="283"/>
                    </a:cubicBezTo>
                    <a:cubicBezTo>
                      <a:pt x="45" y="283"/>
                      <a:pt x="48" y="280"/>
                      <a:pt x="48" y="274"/>
                    </a:cubicBezTo>
                    <a:close/>
                    <a:moveTo>
                      <a:pt x="84" y="0"/>
                    </a:moveTo>
                    <a:cubicBezTo>
                      <a:pt x="63" y="0"/>
                      <a:pt x="42" y="12"/>
                      <a:pt x="36" y="36"/>
                    </a:cubicBezTo>
                    <a:cubicBezTo>
                      <a:pt x="1" y="202"/>
                      <a:pt x="13" y="131"/>
                      <a:pt x="48" y="274"/>
                    </a:cubicBezTo>
                    <a:cubicBezTo>
                      <a:pt x="48" y="381"/>
                      <a:pt x="239" y="822"/>
                      <a:pt x="286" y="976"/>
                    </a:cubicBezTo>
                    <a:cubicBezTo>
                      <a:pt x="346" y="1203"/>
                      <a:pt x="394" y="1441"/>
                      <a:pt x="429" y="1655"/>
                    </a:cubicBezTo>
                    <a:cubicBezTo>
                      <a:pt x="536" y="2191"/>
                      <a:pt x="584" y="2750"/>
                      <a:pt x="727" y="3262"/>
                    </a:cubicBezTo>
                    <a:cubicBezTo>
                      <a:pt x="737" y="3283"/>
                      <a:pt x="755" y="3293"/>
                      <a:pt x="771" y="3293"/>
                    </a:cubicBezTo>
                    <a:cubicBezTo>
                      <a:pt x="791" y="3293"/>
                      <a:pt x="810" y="3277"/>
                      <a:pt x="810" y="3250"/>
                    </a:cubicBezTo>
                    <a:cubicBezTo>
                      <a:pt x="834" y="2215"/>
                      <a:pt x="489" y="1000"/>
                      <a:pt x="132" y="36"/>
                    </a:cubicBezTo>
                    <a:cubicBezTo>
                      <a:pt x="126" y="12"/>
                      <a:pt x="105" y="0"/>
                      <a:pt x="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1" name="Google Shape;11001;p15"/>
              <p:cNvSpPr/>
              <p:nvPr/>
            </p:nvSpPr>
            <p:spPr>
              <a:xfrm>
                <a:off x="1521900" y="2293725"/>
                <a:ext cx="4800" cy="50325"/>
              </a:xfrm>
              <a:custGeom>
                <a:avLst/>
                <a:gdLst/>
                <a:ahLst/>
                <a:cxnLst/>
                <a:rect l="l" t="t" r="r" b="b"/>
                <a:pathLst>
                  <a:path w="192" h="2013" extrusionOk="0">
                    <a:moveTo>
                      <a:pt x="39" y="0"/>
                    </a:moveTo>
                    <a:cubicBezTo>
                      <a:pt x="33" y="0"/>
                      <a:pt x="24" y="6"/>
                      <a:pt x="24" y="18"/>
                    </a:cubicBezTo>
                    <a:cubicBezTo>
                      <a:pt x="1" y="673"/>
                      <a:pt x="13" y="1351"/>
                      <a:pt x="96" y="1994"/>
                    </a:cubicBezTo>
                    <a:cubicBezTo>
                      <a:pt x="96" y="2006"/>
                      <a:pt x="111" y="2012"/>
                      <a:pt x="126" y="2012"/>
                    </a:cubicBezTo>
                    <a:cubicBezTo>
                      <a:pt x="141" y="2012"/>
                      <a:pt x="155" y="2006"/>
                      <a:pt x="155" y="1994"/>
                    </a:cubicBezTo>
                    <a:cubicBezTo>
                      <a:pt x="191" y="1340"/>
                      <a:pt x="132" y="649"/>
                      <a:pt x="36" y="18"/>
                    </a:cubicBezTo>
                    <a:cubicBezTo>
                      <a:pt x="48" y="6"/>
                      <a:pt x="45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2" name="Google Shape;11002;p15"/>
              <p:cNvSpPr/>
              <p:nvPr/>
            </p:nvSpPr>
            <p:spPr>
              <a:xfrm>
                <a:off x="1519225" y="2312100"/>
                <a:ext cx="4200" cy="402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1608" extrusionOk="0">
                    <a:moveTo>
                      <a:pt x="30" y="0"/>
                    </a:moveTo>
                    <a:cubicBezTo>
                      <a:pt x="21" y="0"/>
                      <a:pt x="12" y="3"/>
                      <a:pt x="12" y="9"/>
                    </a:cubicBezTo>
                    <a:cubicBezTo>
                      <a:pt x="12" y="533"/>
                      <a:pt x="1" y="1069"/>
                      <a:pt x="84" y="1581"/>
                    </a:cubicBezTo>
                    <a:cubicBezTo>
                      <a:pt x="84" y="1599"/>
                      <a:pt x="96" y="1608"/>
                      <a:pt x="108" y="1608"/>
                    </a:cubicBezTo>
                    <a:cubicBezTo>
                      <a:pt x="120" y="1608"/>
                      <a:pt x="131" y="1599"/>
                      <a:pt x="131" y="1581"/>
                    </a:cubicBezTo>
                    <a:cubicBezTo>
                      <a:pt x="167" y="1069"/>
                      <a:pt x="84" y="533"/>
                      <a:pt x="48" y="9"/>
                    </a:cubicBezTo>
                    <a:cubicBezTo>
                      <a:pt x="48" y="3"/>
                      <a:pt x="39" y="0"/>
                      <a:pt x="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3" name="Google Shape;11003;p15"/>
              <p:cNvSpPr/>
              <p:nvPr/>
            </p:nvSpPr>
            <p:spPr>
              <a:xfrm>
                <a:off x="1498975" y="2121450"/>
                <a:ext cx="34275" cy="296125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11845" extrusionOk="0">
                    <a:moveTo>
                      <a:pt x="79" y="0"/>
                    </a:moveTo>
                    <a:cubicBezTo>
                      <a:pt x="42" y="0"/>
                      <a:pt x="1" y="31"/>
                      <a:pt x="1" y="75"/>
                    </a:cubicBezTo>
                    <a:cubicBezTo>
                      <a:pt x="60" y="1087"/>
                      <a:pt x="239" y="2087"/>
                      <a:pt x="263" y="3111"/>
                    </a:cubicBezTo>
                    <a:cubicBezTo>
                      <a:pt x="263" y="4028"/>
                      <a:pt x="168" y="4968"/>
                      <a:pt x="525" y="5849"/>
                    </a:cubicBezTo>
                    <a:cubicBezTo>
                      <a:pt x="703" y="6278"/>
                      <a:pt x="953" y="6683"/>
                      <a:pt x="1072" y="7135"/>
                    </a:cubicBezTo>
                    <a:cubicBezTo>
                      <a:pt x="1192" y="7647"/>
                      <a:pt x="1180" y="8171"/>
                      <a:pt x="1168" y="8671"/>
                    </a:cubicBezTo>
                    <a:cubicBezTo>
                      <a:pt x="1120" y="9731"/>
                      <a:pt x="1013" y="10767"/>
                      <a:pt x="1037" y="11826"/>
                    </a:cubicBezTo>
                    <a:cubicBezTo>
                      <a:pt x="1025" y="11838"/>
                      <a:pt x="1031" y="11844"/>
                      <a:pt x="1040" y="11844"/>
                    </a:cubicBezTo>
                    <a:cubicBezTo>
                      <a:pt x="1049" y="11844"/>
                      <a:pt x="1061" y="11838"/>
                      <a:pt x="1061" y="11826"/>
                    </a:cubicBezTo>
                    <a:cubicBezTo>
                      <a:pt x="1192" y="10862"/>
                      <a:pt x="1251" y="9897"/>
                      <a:pt x="1311" y="8933"/>
                    </a:cubicBezTo>
                    <a:cubicBezTo>
                      <a:pt x="1370" y="7981"/>
                      <a:pt x="1346" y="7171"/>
                      <a:pt x="941" y="6314"/>
                    </a:cubicBezTo>
                    <a:cubicBezTo>
                      <a:pt x="691" y="5754"/>
                      <a:pt x="477" y="5314"/>
                      <a:pt x="465" y="4706"/>
                    </a:cubicBezTo>
                    <a:cubicBezTo>
                      <a:pt x="453" y="4123"/>
                      <a:pt x="525" y="3540"/>
                      <a:pt x="525" y="2944"/>
                    </a:cubicBezTo>
                    <a:cubicBezTo>
                      <a:pt x="525" y="1980"/>
                      <a:pt x="465" y="956"/>
                      <a:pt x="132" y="39"/>
                    </a:cubicBezTo>
                    <a:cubicBezTo>
                      <a:pt x="123" y="12"/>
                      <a:pt x="101" y="0"/>
                      <a:pt x="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4" name="Google Shape;11004;p15"/>
              <p:cNvSpPr/>
              <p:nvPr/>
            </p:nvSpPr>
            <p:spPr>
              <a:xfrm>
                <a:off x="1498400" y="2109775"/>
                <a:ext cx="6550" cy="37150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86" extrusionOk="0">
                    <a:moveTo>
                      <a:pt x="217" y="0"/>
                    </a:moveTo>
                    <a:cubicBezTo>
                      <a:pt x="202" y="0"/>
                      <a:pt x="185" y="6"/>
                      <a:pt x="179" y="18"/>
                    </a:cubicBezTo>
                    <a:cubicBezTo>
                      <a:pt x="48" y="411"/>
                      <a:pt x="0" y="1089"/>
                      <a:pt x="155" y="1459"/>
                    </a:cubicBezTo>
                    <a:cubicBezTo>
                      <a:pt x="167" y="1476"/>
                      <a:pt x="188" y="1485"/>
                      <a:pt x="205" y="1485"/>
                    </a:cubicBezTo>
                    <a:cubicBezTo>
                      <a:pt x="223" y="1485"/>
                      <a:pt x="238" y="1476"/>
                      <a:pt x="238" y="1459"/>
                    </a:cubicBezTo>
                    <a:cubicBezTo>
                      <a:pt x="262" y="1244"/>
                      <a:pt x="214" y="1018"/>
                      <a:pt x="214" y="792"/>
                    </a:cubicBezTo>
                    <a:cubicBezTo>
                      <a:pt x="214" y="542"/>
                      <a:pt x="250" y="292"/>
                      <a:pt x="238" y="18"/>
                    </a:cubicBezTo>
                    <a:cubicBezTo>
                      <a:pt x="244" y="6"/>
                      <a:pt x="232" y="0"/>
                      <a:pt x="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5" name="Google Shape;11005;p15"/>
              <p:cNvSpPr/>
              <p:nvPr/>
            </p:nvSpPr>
            <p:spPr>
              <a:xfrm>
                <a:off x="1497200" y="2109975"/>
                <a:ext cx="8650" cy="51750"/>
              </a:xfrm>
              <a:custGeom>
                <a:avLst/>
                <a:gdLst/>
                <a:ahLst/>
                <a:cxnLst/>
                <a:rect l="l" t="t" r="r" b="b"/>
                <a:pathLst>
                  <a:path w="346" h="2070" extrusionOk="0">
                    <a:moveTo>
                      <a:pt x="99" y="1"/>
                    </a:moveTo>
                    <a:cubicBezTo>
                      <a:pt x="78" y="1"/>
                      <a:pt x="60" y="16"/>
                      <a:pt x="60" y="46"/>
                    </a:cubicBezTo>
                    <a:cubicBezTo>
                      <a:pt x="12" y="665"/>
                      <a:pt x="0" y="1427"/>
                      <a:pt x="167" y="2034"/>
                    </a:cubicBezTo>
                    <a:cubicBezTo>
                      <a:pt x="173" y="2058"/>
                      <a:pt x="191" y="2070"/>
                      <a:pt x="209" y="2070"/>
                    </a:cubicBezTo>
                    <a:cubicBezTo>
                      <a:pt x="227" y="2070"/>
                      <a:pt x="245" y="2058"/>
                      <a:pt x="250" y="2034"/>
                    </a:cubicBezTo>
                    <a:cubicBezTo>
                      <a:pt x="346" y="1427"/>
                      <a:pt x="250" y="653"/>
                      <a:pt x="155" y="46"/>
                    </a:cubicBezTo>
                    <a:cubicBezTo>
                      <a:pt x="143" y="16"/>
                      <a:pt x="120" y="1"/>
                      <a:pt x="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6" name="Google Shape;11006;p15"/>
              <p:cNvSpPr/>
              <p:nvPr/>
            </p:nvSpPr>
            <p:spPr>
              <a:xfrm>
                <a:off x="1499575" y="2146225"/>
                <a:ext cx="9725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389" h="3348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108"/>
                      <a:pt x="25" y="2263"/>
                      <a:pt x="322" y="3322"/>
                    </a:cubicBezTo>
                    <a:cubicBezTo>
                      <a:pt x="328" y="3339"/>
                      <a:pt x="343" y="3348"/>
                      <a:pt x="358" y="3348"/>
                    </a:cubicBezTo>
                    <a:cubicBezTo>
                      <a:pt x="374" y="3348"/>
                      <a:pt x="388" y="3336"/>
                      <a:pt x="382" y="3311"/>
                    </a:cubicBezTo>
                    <a:cubicBezTo>
                      <a:pt x="239" y="2203"/>
                      <a:pt x="36" y="1132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7" name="Google Shape;11007;p15"/>
              <p:cNvSpPr/>
              <p:nvPr/>
            </p:nvSpPr>
            <p:spPr>
              <a:xfrm>
                <a:off x="1510900" y="2189175"/>
                <a:ext cx="10125" cy="114125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565" extrusionOk="0">
                    <a:moveTo>
                      <a:pt x="19" y="0"/>
                    </a:moveTo>
                    <a:cubicBezTo>
                      <a:pt x="9" y="0"/>
                      <a:pt x="0" y="3"/>
                      <a:pt x="0" y="9"/>
                    </a:cubicBezTo>
                    <a:cubicBezTo>
                      <a:pt x="83" y="1497"/>
                      <a:pt x="0" y="3045"/>
                      <a:pt x="167" y="4533"/>
                    </a:cubicBezTo>
                    <a:cubicBezTo>
                      <a:pt x="167" y="4552"/>
                      <a:pt x="184" y="4565"/>
                      <a:pt x="202" y="4565"/>
                    </a:cubicBezTo>
                    <a:cubicBezTo>
                      <a:pt x="217" y="4565"/>
                      <a:pt x="233" y="4555"/>
                      <a:pt x="238" y="4533"/>
                    </a:cubicBezTo>
                    <a:cubicBezTo>
                      <a:pt x="405" y="3069"/>
                      <a:pt x="214" y="1485"/>
                      <a:pt x="48" y="9"/>
                    </a:cubicBezTo>
                    <a:cubicBezTo>
                      <a:pt x="42" y="3"/>
                      <a:pt x="30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8" name="Google Shape;11008;p15"/>
              <p:cNvSpPr/>
              <p:nvPr/>
            </p:nvSpPr>
            <p:spPr>
              <a:xfrm>
                <a:off x="1497500" y="2090100"/>
                <a:ext cx="6325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53" h="1725" extrusionOk="0">
                    <a:moveTo>
                      <a:pt x="222" y="0"/>
                    </a:moveTo>
                    <a:cubicBezTo>
                      <a:pt x="212" y="0"/>
                      <a:pt x="203" y="5"/>
                      <a:pt x="203" y="19"/>
                    </a:cubicBezTo>
                    <a:cubicBezTo>
                      <a:pt x="108" y="555"/>
                      <a:pt x="0" y="1150"/>
                      <a:pt x="0" y="1698"/>
                    </a:cubicBezTo>
                    <a:cubicBezTo>
                      <a:pt x="0" y="1716"/>
                      <a:pt x="9" y="1725"/>
                      <a:pt x="20" y="1725"/>
                    </a:cubicBezTo>
                    <a:cubicBezTo>
                      <a:pt x="30" y="1725"/>
                      <a:pt x="42" y="1716"/>
                      <a:pt x="48" y="1698"/>
                    </a:cubicBezTo>
                    <a:cubicBezTo>
                      <a:pt x="179" y="1162"/>
                      <a:pt x="215" y="567"/>
                      <a:pt x="238" y="19"/>
                    </a:cubicBezTo>
                    <a:cubicBezTo>
                      <a:pt x="253" y="12"/>
                      <a:pt x="237" y="0"/>
                      <a:pt x="2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09" name="Google Shape;11009;p15"/>
              <p:cNvSpPr/>
              <p:nvPr/>
            </p:nvSpPr>
            <p:spPr>
              <a:xfrm>
                <a:off x="1503150" y="2090350"/>
                <a:ext cx="3900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56" h="1852" extrusionOk="0">
                    <a:moveTo>
                      <a:pt x="108" y="0"/>
                    </a:moveTo>
                    <a:cubicBezTo>
                      <a:pt x="102" y="0"/>
                      <a:pt x="96" y="3"/>
                      <a:pt x="96" y="9"/>
                    </a:cubicBezTo>
                    <a:cubicBezTo>
                      <a:pt x="48" y="604"/>
                      <a:pt x="1" y="1247"/>
                      <a:pt x="48" y="1843"/>
                    </a:cubicBezTo>
                    <a:cubicBezTo>
                      <a:pt x="48" y="1849"/>
                      <a:pt x="54" y="1852"/>
                      <a:pt x="60" y="1852"/>
                    </a:cubicBezTo>
                    <a:cubicBezTo>
                      <a:pt x="66" y="1852"/>
                      <a:pt x="72" y="1849"/>
                      <a:pt x="72" y="1843"/>
                    </a:cubicBezTo>
                    <a:cubicBezTo>
                      <a:pt x="155" y="1247"/>
                      <a:pt x="132" y="604"/>
                      <a:pt x="120" y="9"/>
                    </a:cubicBezTo>
                    <a:cubicBezTo>
                      <a:pt x="120" y="3"/>
                      <a:pt x="114" y="0"/>
                      <a:pt x="1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0" name="Google Shape;11010;p15"/>
              <p:cNvSpPr/>
              <p:nvPr/>
            </p:nvSpPr>
            <p:spPr>
              <a:xfrm>
                <a:off x="1502850" y="2096600"/>
                <a:ext cx="3300" cy="4810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924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13" y="640"/>
                      <a:pt x="13" y="1295"/>
                      <a:pt x="84" y="1914"/>
                    </a:cubicBezTo>
                    <a:cubicBezTo>
                      <a:pt x="84" y="1920"/>
                      <a:pt x="93" y="1923"/>
                      <a:pt x="102" y="1923"/>
                    </a:cubicBezTo>
                    <a:cubicBezTo>
                      <a:pt x="111" y="1923"/>
                      <a:pt x="120" y="1920"/>
                      <a:pt x="120" y="1914"/>
                    </a:cubicBezTo>
                    <a:cubicBezTo>
                      <a:pt x="132" y="1295"/>
                      <a:pt x="72" y="652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1" name="Google Shape;11011;p15"/>
              <p:cNvSpPr/>
              <p:nvPr/>
            </p:nvSpPr>
            <p:spPr>
              <a:xfrm>
                <a:off x="1526975" y="2390975"/>
                <a:ext cx="2400" cy="76075"/>
              </a:xfrm>
              <a:custGeom>
                <a:avLst/>
                <a:gdLst/>
                <a:ahLst/>
                <a:cxnLst/>
                <a:rect l="l" t="t" r="r" b="b"/>
                <a:pathLst>
                  <a:path w="96" h="3043" extrusionOk="0">
                    <a:moveTo>
                      <a:pt x="66" y="0"/>
                    </a:moveTo>
                    <a:cubicBezTo>
                      <a:pt x="63" y="0"/>
                      <a:pt x="60" y="3"/>
                      <a:pt x="60" y="9"/>
                    </a:cubicBezTo>
                    <a:cubicBezTo>
                      <a:pt x="12" y="1021"/>
                      <a:pt x="0" y="2022"/>
                      <a:pt x="12" y="3034"/>
                    </a:cubicBezTo>
                    <a:cubicBezTo>
                      <a:pt x="12" y="3040"/>
                      <a:pt x="18" y="3043"/>
                      <a:pt x="24" y="3043"/>
                    </a:cubicBezTo>
                    <a:cubicBezTo>
                      <a:pt x="30" y="3043"/>
                      <a:pt x="36" y="3040"/>
                      <a:pt x="36" y="3034"/>
                    </a:cubicBezTo>
                    <a:cubicBezTo>
                      <a:pt x="72" y="2022"/>
                      <a:pt x="95" y="1021"/>
                      <a:pt x="72" y="9"/>
                    </a:cubicBezTo>
                    <a:cubicBezTo>
                      <a:pt x="72" y="3"/>
                      <a:pt x="69" y="0"/>
                      <a:pt x="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2" name="Google Shape;11012;p15"/>
              <p:cNvSpPr/>
              <p:nvPr/>
            </p:nvSpPr>
            <p:spPr>
              <a:xfrm>
                <a:off x="1529350" y="2419250"/>
                <a:ext cx="8050" cy="9700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880" extrusionOk="0">
                    <a:moveTo>
                      <a:pt x="20" y="1"/>
                    </a:moveTo>
                    <a:cubicBezTo>
                      <a:pt x="15" y="1"/>
                      <a:pt x="12" y="4"/>
                      <a:pt x="12" y="9"/>
                    </a:cubicBezTo>
                    <a:cubicBezTo>
                      <a:pt x="0" y="1272"/>
                      <a:pt x="0" y="2629"/>
                      <a:pt x="262" y="3867"/>
                    </a:cubicBezTo>
                    <a:cubicBezTo>
                      <a:pt x="262" y="3876"/>
                      <a:pt x="270" y="3879"/>
                      <a:pt x="279" y="3879"/>
                    </a:cubicBezTo>
                    <a:cubicBezTo>
                      <a:pt x="297" y="3879"/>
                      <a:pt x="322" y="3866"/>
                      <a:pt x="322" y="3843"/>
                    </a:cubicBezTo>
                    <a:cubicBezTo>
                      <a:pt x="310" y="2569"/>
                      <a:pt x="131" y="1272"/>
                      <a:pt x="36" y="9"/>
                    </a:cubicBezTo>
                    <a:cubicBezTo>
                      <a:pt x="30" y="4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3" name="Google Shape;11013;p15"/>
              <p:cNvSpPr/>
              <p:nvPr/>
            </p:nvSpPr>
            <p:spPr>
              <a:xfrm>
                <a:off x="1534700" y="2697825"/>
                <a:ext cx="4500" cy="32950"/>
              </a:xfrm>
              <a:custGeom>
                <a:avLst/>
                <a:gdLst/>
                <a:ahLst/>
                <a:cxnLst/>
                <a:rect l="l" t="t" r="r" b="b"/>
                <a:pathLst>
                  <a:path w="180" h="1318" extrusionOk="0">
                    <a:moveTo>
                      <a:pt x="45" y="0"/>
                    </a:moveTo>
                    <a:cubicBezTo>
                      <a:pt x="35" y="0"/>
                      <a:pt x="24" y="10"/>
                      <a:pt x="24" y="23"/>
                    </a:cubicBezTo>
                    <a:cubicBezTo>
                      <a:pt x="36" y="237"/>
                      <a:pt x="48" y="463"/>
                      <a:pt x="48" y="666"/>
                    </a:cubicBezTo>
                    <a:cubicBezTo>
                      <a:pt x="48" y="880"/>
                      <a:pt x="1" y="1082"/>
                      <a:pt x="24" y="1308"/>
                    </a:cubicBezTo>
                    <a:cubicBezTo>
                      <a:pt x="24" y="1314"/>
                      <a:pt x="30" y="1317"/>
                      <a:pt x="36" y="1317"/>
                    </a:cubicBezTo>
                    <a:cubicBezTo>
                      <a:pt x="42" y="1317"/>
                      <a:pt x="48" y="1314"/>
                      <a:pt x="48" y="1308"/>
                    </a:cubicBezTo>
                    <a:cubicBezTo>
                      <a:pt x="179" y="916"/>
                      <a:pt x="155" y="416"/>
                      <a:pt x="60" y="23"/>
                    </a:cubicBezTo>
                    <a:cubicBezTo>
                      <a:pt x="60" y="7"/>
                      <a:pt x="53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4" name="Google Shape;11014;p15"/>
              <p:cNvSpPr/>
              <p:nvPr/>
            </p:nvSpPr>
            <p:spPr>
              <a:xfrm>
                <a:off x="1531125" y="2696400"/>
                <a:ext cx="8075" cy="45900"/>
              </a:xfrm>
              <a:custGeom>
                <a:avLst/>
                <a:gdLst/>
                <a:ahLst/>
                <a:cxnLst/>
                <a:rect l="l" t="t" r="r" b="b"/>
                <a:pathLst>
                  <a:path w="323" h="1836" extrusionOk="0">
                    <a:moveTo>
                      <a:pt x="291" y="0"/>
                    </a:moveTo>
                    <a:cubicBezTo>
                      <a:pt x="282" y="0"/>
                      <a:pt x="273" y="3"/>
                      <a:pt x="263" y="8"/>
                    </a:cubicBezTo>
                    <a:cubicBezTo>
                      <a:pt x="167" y="580"/>
                      <a:pt x="1" y="1199"/>
                      <a:pt x="13" y="1782"/>
                    </a:cubicBezTo>
                    <a:cubicBezTo>
                      <a:pt x="13" y="1817"/>
                      <a:pt x="45" y="1835"/>
                      <a:pt x="74" y="1835"/>
                    </a:cubicBezTo>
                    <a:cubicBezTo>
                      <a:pt x="95" y="1835"/>
                      <a:pt x="115" y="1826"/>
                      <a:pt x="120" y="1806"/>
                    </a:cubicBezTo>
                    <a:cubicBezTo>
                      <a:pt x="322" y="1282"/>
                      <a:pt x="322" y="568"/>
                      <a:pt x="310" y="20"/>
                    </a:cubicBezTo>
                    <a:cubicBezTo>
                      <a:pt x="310" y="6"/>
                      <a:pt x="302" y="0"/>
                      <a:pt x="2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5" name="Google Shape;11015;p15"/>
              <p:cNvSpPr/>
              <p:nvPr/>
            </p:nvSpPr>
            <p:spPr>
              <a:xfrm>
                <a:off x="1529350" y="2698900"/>
                <a:ext cx="6575" cy="38975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559" extrusionOk="0">
                    <a:moveTo>
                      <a:pt x="212" y="1"/>
                    </a:moveTo>
                    <a:cubicBezTo>
                      <a:pt x="200" y="1"/>
                      <a:pt x="191" y="8"/>
                      <a:pt x="191" y="27"/>
                    </a:cubicBezTo>
                    <a:cubicBezTo>
                      <a:pt x="131" y="515"/>
                      <a:pt x="12" y="1039"/>
                      <a:pt x="0" y="1527"/>
                    </a:cubicBezTo>
                    <a:cubicBezTo>
                      <a:pt x="0" y="1550"/>
                      <a:pt x="10" y="1558"/>
                      <a:pt x="20" y="1558"/>
                    </a:cubicBezTo>
                    <a:cubicBezTo>
                      <a:pt x="26" y="1558"/>
                      <a:pt x="32" y="1556"/>
                      <a:pt x="36" y="1551"/>
                    </a:cubicBezTo>
                    <a:cubicBezTo>
                      <a:pt x="250" y="1111"/>
                      <a:pt x="262" y="515"/>
                      <a:pt x="250" y="39"/>
                    </a:cubicBezTo>
                    <a:cubicBezTo>
                      <a:pt x="250" y="18"/>
                      <a:pt x="229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6" name="Google Shape;11016;p15"/>
              <p:cNvSpPr/>
              <p:nvPr/>
            </p:nvSpPr>
            <p:spPr>
              <a:xfrm>
                <a:off x="1509100" y="2701575"/>
                <a:ext cx="27700" cy="177675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7107" extrusionOk="0">
                    <a:moveTo>
                      <a:pt x="1075" y="1"/>
                    </a:moveTo>
                    <a:cubicBezTo>
                      <a:pt x="1066" y="1"/>
                      <a:pt x="1060" y="10"/>
                      <a:pt x="1060" y="27"/>
                    </a:cubicBezTo>
                    <a:cubicBezTo>
                      <a:pt x="870" y="1242"/>
                      <a:pt x="632" y="2456"/>
                      <a:pt x="417" y="3671"/>
                    </a:cubicBezTo>
                    <a:cubicBezTo>
                      <a:pt x="239" y="4754"/>
                      <a:pt x="1" y="5981"/>
                      <a:pt x="167" y="7064"/>
                    </a:cubicBezTo>
                    <a:cubicBezTo>
                      <a:pt x="167" y="7091"/>
                      <a:pt x="194" y="7106"/>
                      <a:pt x="217" y="7106"/>
                    </a:cubicBezTo>
                    <a:cubicBezTo>
                      <a:pt x="235" y="7106"/>
                      <a:pt x="251" y="7097"/>
                      <a:pt x="251" y="7076"/>
                    </a:cubicBezTo>
                    <a:cubicBezTo>
                      <a:pt x="394" y="5861"/>
                      <a:pt x="429" y="4635"/>
                      <a:pt x="644" y="3421"/>
                    </a:cubicBezTo>
                    <a:cubicBezTo>
                      <a:pt x="834" y="2290"/>
                      <a:pt x="1048" y="1170"/>
                      <a:pt x="1108" y="27"/>
                    </a:cubicBezTo>
                    <a:cubicBezTo>
                      <a:pt x="1096" y="10"/>
                      <a:pt x="1084" y="1"/>
                      <a:pt x="10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7" name="Google Shape;11017;p15"/>
              <p:cNvSpPr/>
              <p:nvPr/>
            </p:nvSpPr>
            <p:spPr>
              <a:xfrm>
                <a:off x="1512200" y="2694125"/>
                <a:ext cx="37125" cy="186300"/>
              </a:xfrm>
              <a:custGeom>
                <a:avLst/>
                <a:gdLst/>
                <a:ahLst/>
                <a:cxnLst/>
                <a:rect l="l" t="t" r="r" b="b"/>
                <a:pathLst>
                  <a:path w="1485" h="7452" extrusionOk="0">
                    <a:moveTo>
                      <a:pt x="1337" y="1"/>
                    </a:moveTo>
                    <a:cubicBezTo>
                      <a:pt x="1312" y="1"/>
                      <a:pt x="1287" y="13"/>
                      <a:pt x="1282" y="40"/>
                    </a:cubicBezTo>
                    <a:cubicBezTo>
                      <a:pt x="1127" y="1361"/>
                      <a:pt x="984" y="2671"/>
                      <a:pt x="746" y="3981"/>
                    </a:cubicBezTo>
                    <a:cubicBezTo>
                      <a:pt x="627" y="4635"/>
                      <a:pt x="508" y="5290"/>
                      <a:pt x="424" y="5957"/>
                    </a:cubicBezTo>
                    <a:cubicBezTo>
                      <a:pt x="389" y="6355"/>
                      <a:pt x="526" y="7292"/>
                      <a:pt x="69" y="7292"/>
                    </a:cubicBezTo>
                    <a:cubicBezTo>
                      <a:pt x="61" y="7292"/>
                      <a:pt x="52" y="7291"/>
                      <a:pt x="43" y="7291"/>
                    </a:cubicBezTo>
                    <a:cubicBezTo>
                      <a:pt x="38" y="7289"/>
                      <a:pt x="34" y="7288"/>
                      <a:pt x="30" y="7288"/>
                    </a:cubicBezTo>
                    <a:cubicBezTo>
                      <a:pt x="5" y="7288"/>
                      <a:pt x="1" y="7316"/>
                      <a:pt x="31" y="7326"/>
                    </a:cubicBezTo>
                    <a:cubicBezTo>
                      <a:pt x="151" y="7374"/>
                      <a:pt x="282" y="7422"/>
                      <a:pt x="401" y="7445"/>
                    </a:cubicBezTo>
                    <a:cubicBezTo>
                      <a:pt x="409" y="7450"/>
                      <a:pt x="418" y="7452"/>
                      <a:pt x="425" y="7452"/>
                    </a:cubicBezTo>
                    <a:cubicBezTo>
                      <a:pt x="456" y="7452"/>
                      <a:pt x="472" y="7415"/>
                      <a:pt x="472" y="7386"/>
                    </a:cubicBezTo>
                    <a:cubicBezTo>
                      <a:pt x="532" y="6052"/>
                      <a:pt x="770" y="4766"/>
                      <a:pt x="1008" y="3457"/>
                    </a:cubicBezTo>
                    <a:cubicBezTo>
                      <a:pt x="1222" y="2361"/>
                      <a:pt x="1484" y="1183"/>
                      <a:pt x="1401" y="52"/>
                    </a:cubicBezTo>
                    <a:cubicBezTo>
                      <a:pt x="1401" y="19"/>
                      <a:pt x="1368" y="1"/>
                      <a:pt x="13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8" name="Google Shape;11018;p15"/>
              <p:cNvSpPr/>
              <p:nvPr/>
            </p:nvSpPr>
            <p:spPr>
              <a:xfrm>
                <a:off x="1528250" y="2701975"/>
                <a:ext cx="16300" cy="65350"/>
              </a:xfrm>
              <a:custGeom>
                <a:avLst/>
                <a:gdLst/>
                <a:ahLst/>
                <a:cxnLst/>
                <a:rect l="l" t="t" r="r" b="b"/>
                <a:pathLst>
                  <a:path w="652" h="2614" extrusionOk="0">
                    <a:moveTo>
                      <a:pt x="580" y="1"/>
                    </a:moveTo>
                    <a:cubicBezTo>
                      <a:pt x="558" y="1"/>
                      <a:pt x="537" y="11"/>
                      <a:pt x="532" y="35"/>
                    </a:cubicBezTo>
                    <a:cubicBezTo>
                      <a:pt x="461" y="452"/>
                      <a:pt x="402" y="892"/>
                      <a:pt x="306" y="1309"/>
                    </a:cubicBezTo>
                    <a:cubicBezTo>
                      <a:pt x="223" y="1726"/>
                      <a:pt x="68" y="2119"/>
                      <a:pt x="9" y="2547"/>
                    </a:cubicBezTo>
                    <a:cubicBezTo>
                      <a:pt x="1" y="2585"/>
                      <a:pt x="32" y="2614"/>
                      <a:pt x="65" y="2614"/>
                    </a:cubicBezTo>
                    <a:cubicBezTo>
                      <a:pt x="84" y="2614"/>
                      <a:pt x="103" y="2605"/>
                      <a:pt x="116" y="2583"/>
                    </a:cubicBezTo>
                    <a:cubicBezTo>
                      <a:pt x="485" y="1845"/>
                      <a:pt x="616" y="869"/>
                      <a:pt x="652" y="59"/>
                    </a:cubicBezTo>
                    <a:cubicBezTo>
                      <a:pt x="652" y="24"/>
                      <a:pt x="613" y="1"/>
                      <a:pt x="5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19" name="Google Shape;11019;p15"/>
              <p:cNvSpPr/>
              <p:nvPr/>
            </p:nvSpPr>
            <p:spPr>
              <a:xfrm>
                <a:off x="1524000" y="2710950"/>
                <a:ext cx="14900" cy="72025"/>
              </a:xfrm>
              <a:custGeom>
                <a:avLst/>
                <a:gdLst/>
                <a:ahLst/>
                <a:cxnLst/>
                <a:rect l="l" t="t" r="r" b="b"/>
                <a:pathLst>
                  <a:path w="596" h="2881" extrusionOk="0">
                    <a:moveTo>
                      <a:pt x="561" y="1"/>
                    </a:moveTo>
                    <a:cubicBezTo>
                      <a:pt x="548" y="1"/>
                      <a:pt x="536" y="4"/>
                      <a:pt x="536" y="10"/>
                    </a:cubicBezTo>
                    <a:cubicBezTo>
                      <a:pt x="393" y="962"/>
                      <a:pt x="167" y="1903"/>
                      <a:pt x="0" y="2855"/>
                    </a:cubicBezTo>
                    <a:cubicBezTo>
                      <a:pt x="0" y="2870"/>
                      <a:pt x="18" y="2880"/>
                      <a:pt x="35" y="2880"/>
                    </a:cubicBezTo>
                    <a:cubicBezTo>
                      <a:pt x="45" y="2880"/>
                      <a:pt x="55" y="2876"/>
                      <a:pt x="60" y="2867"/>
                    </a:cubicBezTo>
                    <a:cubicBezTo>
                      <a:pt x="405" y="1986"/>
                      <a:pt x="548" y="962"/>
                      <a:pt x="595" y="10"/>
                    </a:cubicBezTo>
                    <a:cubicBezTo>
                      <a:pt x="589" y="4"/>
                      <a:pt x="574" y="1"/>
                      <a:pt x="5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0" name="Google Shape;11020;p15"/>
              <p:cNvSpPr/>
              <p:nvPr/>
            </p:nvSpPr>
            <p:spPr>
              <a:xfrm>
                <a:off x="1521900" y="2753225"/>
                <a:ext cx="14325" cy="4002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601" extrusionOk="0">
                    <a:moveTo>
                      <a:pt x="559" y="0"/>
                    </a:moveTo>
                    <a:cubicBezTo>
                      <a:pt x="551" y="0"/>
                      <a:pt x="542" y="3"/>
                      <a:pt x="536" y="9"/>
                    </a:cubicBezTo>
                    <a:cubicBezTo>
                      <a:pt x="370" y="533"/>
                      <a:pt x="120" y="1057"/>
                      <a:pt x="1" y="1581"/>
                    </a:cubicBezTo>
                    <a:cubicBezTo>
                      <a:pt x="1" y="1595"/>
                      <a:pt x="9" y="1601"/>
                      <a:pt x="18" y="1601"/>
                    </a:cubicBezTo>
                    <a:cubicBezTo>
                      <a:pt x="24" y="1601"/>
                      <a:pt x="31" y="1598"/>
                      <a:pt x="36" y="1593"/>
                    </a:cubicBezTo>
                    <a:cubicBezTo>
                      <a:pt x="310" y="1128"/>
                      <a:pt x="441" y="533"/>
                      <a:pt x="572" y="9"/>
                    </a:cubicBezTo>
                    <a:cubicBezTo>
                      <a:pt x="572" y="3"/>
                      <a:pt x="566" y="0"/>
                      <a:pt x="5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1" name="Google Shape;11021;p15"/>
              <p:cNvSpPr/>
              <p:nvPr/>
            </p:nvSpPr>
            <p:spPr>
              <a:xfrm>
                <a:off x="1516850" y="2769825"/>
                <a:ext cx="1727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589" extrusionOk="0">
                    <a:moveTo>
                      <a:pt x="691" y="0"/>
                    </a:moveTo>
                    <a:lnTo>
                      <a:pt x="691" y="0"/>
                    </a:lnTo>
                    <a:cubicBezTo>
                      <a:pt x="465" y="512"/>
                      <a:pt x="155" y="1024"/>
                      <a:pt x="0" y="1572"/>
                    </a:cubicBezTo>
                    <a:cubicBezTo>
                      <a:pt x="0" y="1580"/>
                      <a:pt x="18" y="1589"/>
                      <a:pt x="29" y="1589"/>
                    </a:cubicBezTo>
                    <a:cubicBezTo>
                      <a:pt x="33" y="1589"/>
                      <a:pt x="36" y="1587"/>
                      <a:pt x="36" y="1584"/>
                    </a:cubicBezTo>
                    <a:cubicBezTo>
                      <a:pt x="346" y="1107"/>
                      <a:pt x="500" y="512"/>
                      <a:pt x="6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2" name="Google Shape;11022;p15"/>
              <p:cNvSpPr/>
              <p:nvPr/>
            </p:nvSpPr>
            <p:spPr>
              <a:xfrm>
                <a:off x="1542150" y="2698600"/>
                <a:ext cx="3000" cy="364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1457" extrusionOk="0">
                    <a:moveTo>
                      <a:pt x="96" y="1"/>
                    </a:moveTo>
                    <a:cubicBezTo>
                      <a:pt x="84" y="1"/>
                      <a:pt x="72" y="9"/>
                      <a:pt x="72" y="27"/>
                    </a:cubicBezTo>
                    <a:cubicBezTo>
                      <a:pt x="48" y="504"/>
                      <a:pt x="0" y="992"/>
                      <a:pt x="60" y="1456"/>
                    </a:cubicBezTo>
                    <a:cubicBezTo>
                      <a:pt x="119" y="992"/>
                      <a:pt x="119" y="492"/>
                      <a:pt x="119" y="27"/>
                    </a:cubicBezTo>
                    <a:cubicBezTo>
                      <a:pt x="119" y="9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3" name="Google Shape;11023;p15"/>
              <p:cNvSpPr/>
              <p:nvPr/>
            </p:nvSpPr>
            <p:spPr>
              <a:xfrm>
                <a:off x="1403425" y="2037575"/>
                <a:ext cx="101250" cy="107650"/>
              </a:xfrm>
              <a:custGeom>
                <a:avLst/>
                <a:gdLst/>
                <a:ahLst/>
                <a:cxnLst/>
                <a:rect l="l" t="t" r="r" b="b"/>
                <a:pathLst>
                  <a:path w="4050" h="4306" extrusionOk="0">
                    <a:moveTo>
                      <a:pt x="4049" y="1"/>
                    </a:moveTo>
                    <a:lnTo>
                      <a:pt x="4049" y="1"/>
                    </a:lnTo>
                    <a:cubicBezTo>
                      <a:pt x="3037" y="501"/>
                      <a:pt x="1954" y="1239"/>
                      <a:pt x="1144" y="2013"/>
                    </a:cubicBezTo>
                    <a:cubicBezTo>
                      <a:pt x="549" y="2596"/>
                      <a:pt x="1" y="3394"/>
                      <a:pt x="108" y="4263"/>
                    </a:cubicBezTo>
                    <a:cubicBezTo>
                      <a:pt x="108" y="4290"/>
                      <a:pt x="131" y="4305"/>
                      <a:pt x="153" y="4305"/>
                    </a:cubicBezTo>
                    <a:cubicBezTo>
                      <a:pt x="170" y="4305"/>
                      <a:pt x="186" y="4296"/>
                      <a:pt x="191" y="4275"/>
                    </a:cubicBezTo>
                    <a:cubicBezTo>
                      <a:pt x="525" y="3180"/>
                      <a:pt x="989" y="2370"/>
                      <a:pt x="1894" y="1632"/>
                    </a:cubicBezTo>
                    <a:cubicBezTo>
                      <a:pt x="2608" y="1060"/>
                      <a:pt x="3406" y="620"/>
                      <a:pt x="40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4" name="Google Shape;11024;p15"/>
              <p:cNvSpPr/>
              <p:nvPr/>
            </p:nvSpPr>
            <p:spPr>
              <a:xfrm>
                <a:off x="1403725" y="2121675"/>
                <a:ext cx="10000" cy="34550"/>
              </a:xfrm>
              <a:custGeom>
                <a:avLst/>
                <a:gdLst/>
                <a:ahLst/>
                <a:cxnLst/>
                <a:rect l="l" t="t" r="r" b="b"/>
                <a:pathLst>
                  <a:path w="400" h="1382" extrusionOk="0">
                    <a:moveTo>
                      <a:pt x="373" y="0"/>
                    </a:moveTo>
                    <a:cubicBezTo>
                      <a:pt x="358" y="0"/>
                      <a:pt x="340" y="6"/>
                      <a:pt x="334" y="18"/>
                    </a:cubicBezTo>
                    <a:cubicBezTo>
                      <a:pt x="179" y="423"/>
                      <a:pt x="1" y="923"/>
                      <a:pt x="37" y="1364"/>
                    </a:cubicBezTo>
                    <a:cubicBezTo>
                      <a:pt x="37" y="1375"/>
                      <a:pt x="49" y="1381"/>
                      <a:pt x="60" y="1381"/>
                    </a:cubicBezTo>
                    <a:cubicBezTo>
                      <a:pt x="72" y="1381"/>
                      <a:pt x="84" y="1375"/>
                      <a:pt x="84" y="1364"/>
                    </a:cubicBezTo>
                    <a:cubicBezTo>
                      <a:pt x="227" y="923"/>
                      <a:pt x="263" y="447"/>
                      <a:pt x="394" y="18"/>
                    </a:cubicBezTo>
                    <a:cubicBezTo>
                      <a:pt x="400" y="6"/>
                      <a:pt x="388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5" name="Google Shape;11025;p15"/>
              <p:cNvSpPr/>
              <p:nvPr/>
            </p:nvSpPr>
            <p:spPr>
              <a:xfrm>
                <a:off x="1404925" y="2122950"/>
                <a:ext cx="9125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65" h="1397" extrusionOk="0">
                    <a:moveTo>
                      <a:pt x="328" y="0"/>
                    </a:moveTo>
                    <a:cubicBezTo>
                      <a:pt x="315" y="0"/>
                      <a:pt x="303" y="8"/>
                      <a:pt x="298" y="27"/>
                    </a:cubicBezTo>
                    <a:cubicBezTo>
                      <a:pt x="227" y="265"/>
                      <a:pt x="179" y="503"/>
                      <a:pt x="120" y="741"/>
                    </a:cubicBezTo>
                    <a:cubicBezTo>
                      <a:pt x="72" y="955"/>
                      <a:pt x="1" y="1158"/>
                      <a:pt x="12" y="1372"/>
                    </a:cubicBezTo>
                    <a:cubicBezTo>
                      <a:pt x="12" y="1387"/>
                      <a:pt x="31" y="1397"/>
                      <a:pt x="47" y="1397"/>
                    </a:cubicBezTo>
                    <a:cubicBezTo>
                      <a:pt x="58" y="1397"/>
                      <a:pt x="67" y="1393"/>
                      <a:pt x="72" y="1384"/>
                    </a:cubicBezTo>
                    <a:cubicBezTo>
                      <a:pt x="179" y="1205"/>
                      <a:pt x="191" y="967"/>
                      <a:pt x="239" y="777"/>
                    </a:cubicBezTo>
                    <a:cubicBezTo>
                      <a:pt x="286" y="539"/>
                      <a:pt x="334" y="301"/>
                      <a:pt x="358" y="39"/>
                    </a:cubicBezTo>
                    <a:cubicBezTo>
                      <a:pt x="365" y="17"/>
                      <a:pt x="346" y="0"/>
                      <a:pt x="3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6" name="Google Shape;11026;p15"/>
              <p:cNvSpPr/>
              <p:nvPr/>
            </p:nvSpPr>
            <p:spPr>
              <a:xfrm>
                <a:off x="1402850" y="2124225"/>
                <a:ext cx="10425" cy="374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1499" extrusionOk="0">
                    <a:moveTo>
                      <a:pt x="362" y="0"/>
                    </a:moveTo>
                    <a:cubicBezTo>
                      <a:pt x="349" y="0"/>
                      <a:pt x="338" y="7"/>
                      <a:pt x="334" y="23"/>
                    </a:cubicBezTo>
                    <a:cubicBezTo>
                      <a:pt x="155" y="452"/>
                      <a:pt x="0" y="1035"/>
                      <a:pt x="84" y="1476"/>
                    </a:cubicBezTo>
                    <a:cubicBezTo>
                      <a:pt x="84" y="1492"/>
                      <a:pt x="93" y="1498"/>
                      <a:pt x="105" y="1498"/>
                    </a:cubicBezTo>
                    <a:cubicBezTo>
                      <a:pt x="119" y="1498"/>
                      <a:pt x="137" y="1489"/>
                      <a:pt x="143" y="1476"/>
                    </a:cubicBezTo>
                    <a:cubicBezTo>
                      <a:pt x="214" y="1262"/>
                      <a:pt x="214" y="1000"/>
                      <a:pt x="262" y="762"/>
                    </a:cubicBezTo>
                    <a:cubicBezTo>
                      <a:pt x="310" y="523"/>
                      <a:pt x="369" y="285"/>
                      <a:pt x="417" y="47"/>
                    </a:cubicBezTo>
                    <a:cubicBezTo>
                      <a:pt x="417" y="24"/>
                      <a:pt x="386" y="0"/>
                      <a:pt x="3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7" name="Google Shape;11027;p15"/>
              <p:cNvSpPr/>
              <p:nvPr/>
            </p:nvSpPr>
            <p:spPr>
              <a:xfrm>
                <a:off x="1404925" y="2158750"/>
                <a:ext cx="5627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2251" h="482" extrusionOk="0">
                    <a:moveTo>
                      <a:pt x="196" y="1"/>
                    </a:moveTo>
                    <a:cubicBezTo>
                      <a:pt x="135" y="1"/>
                      <a:pt x="73" y="4"/>
                      <a:pt x="12" y="12"/>
                    </a:cubicBezTo>
                    <a:cubicBezTo>
                      <a:pt x="1" y="12"/>
                      <a:pt x="1" y="23"/>
                      <a:pt x="1" y="23"/>
                    </a:cubicBezTo>
                    <a:cubicBezTo>
                      <a:pt x="274" y="250"/>
                      <a:pt x="655" y="262"/>
                      <a:pt x="1001" y="321"/>
                    </a:cubicBezTo>
                    <a:cubicBezTo>
                      <a:pt x="1327" y="374"/>
                      <a:pt x="1690" y="482"/>
                      <a:pt x="2041" y="482"/>
                    </a:cubicBezTo>
                    <a:cubicBezTo>
                      <a:pt x="2087" y="482"/>
                      <a:pt x="2133" y="480"/>
                      <a:pt x="2179" y="476"/>
                    </a:cubicBezTo>
                    <a:cubicBezTo>
                      <a:pt x="2239" y="476"/>
                      <a:pt x="2251" y="381"/>
                      <a:pt x="2203" y="369"/>
                    </a:cubicBezTo>
                    <a:cubicBezTo>
                      <a:pt x="1882" y="214"/>
                      <a:pt x="1489" y="202"/>
                      <a:pt x="1132" y="143"/>
                    </a:cubicBezTo>
                    <a:cubicBezTo>
                      <a:pt x="832" y="93"/>
                      <a:pt x="515" y="1"/>
                      <a:pt x="1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8" name="Google Shape;11028;p15"/>
              <p:cNvSpPr/>
              <p:nvPr/>
            </p:nvSpPr>
            <p:spPr>
              <a:xfrm>
                <a:off x="1397775" y="2166300"/>
                <a:ext cx="68200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426" extrusionOk="0">
                    <a:moveTo>
                      <a:pt x="517" y="1"/>
                    </a:moveTo>
                    <a:cubicBezTo>
                      <a:pt x="386" y="1"/>
                      <a:pt x="254" y="10"/>
                      <a:pt x="120" y="31"/>
                    </a:cubicBezTo>
                    <a:cubicBezTo>
                      <a:pt x="4" y="54"/>
                      <a:pt x="1" y="234"/>
                      <a:pt x="131" y="234"/>
                    </a:cubicBezTo>
                    <a:cubicBezTo>
                      <a:pt x="135" y="234"/>
                      <a:pt x="139" y="234"/>
                      <a:pt x="144" y="233"/>
                    </a:cubicBezTo>
                    <a:cubicBezTo>
                      <a:pt x="285" y="209"/>
                      <a:pt x="427" y="200"/>
                      <a:pt x="568" y="200"/>
                    </a:cubicBezTo>
                    <a:cubicBezTo>
                      <a:pt x="1241" y="200"/>
                      <a:pt x="1910" y="425"/>
                      <a:pt x="2585" y="425"/>
                    </a:cubicBezTo>
                    <a:cubicBezTo>
                      <a:pt x="2613" y="425"/>
                      <a:pt x="2640" y="425"/>
                      <a:pt x="2668" y="424"/>
                    </a:cubicBezTo>
                    <a:cubicBezTo>
                      <a:pt x="2703" y="424"/>
                      <a:pt x="2715" y="388"/>
                      <a:pt x="2715" y="364"/>
                    </a:cubicBezTo>
                    <a:cubicBezTo>
                      <a:pt x="2727" y="186"/>
                      <a:pt x="2680" y="114"/>
                      <a:pt x="2501" y="79"/>
                    </a:cubicBezTo>
                    <a:cubicBezTo>
                      <a:pt x="2501" y="79"/>
                      <a:pt x="2489" y="91"/>
                      <a:pt x="2501" y="114"/>
                    </a:cubicBezTo>
                    <a:cubicBezTo>
                      <a:pt x="2540" y="284"/>
                      <a:pt x="2513" y="369"/>
                      <a:pt x="2413" y="369"/>
                    </a:cubicBezTo>
                    <a:cubicBezTo>
                      <a:pt x="2358" y="369"/>
                      <a:pt x="2280" y="343"/>
                      <a:pt x="2180" y="293"/>
                    </a:cubicBezTo>
                    <a:cubicBezTo>
                      <a:pt x="2061" y="269"/>
                      <a:pt x="1953" y="245"/>
                      <a:pt x="1834" y="210"/>
                    </a:cubicBezTo>
                    <a:cubicBezTo>
                      <a:pt x="1644" y="162"/>
                      <a:pt x="1441" y="126"/>
                      <a:pt x="1239" y="79"/>
                    </a:cubicBezTo>
                    <a:cubicBezTo>
                      <a:pt x="999" y="32"/>
                      <a:pt x="760" y="1"/>
                      <a:pt x="5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29" name="Google Shape;11029;p15"/>
              <p:cNvSpPr/>
              <p:nvPr/>
            </p:nvSpPr>
            <p:spPr>
              <a:xfrm>
                <a:off x="1372475" y="2167175"/>
                <a:ext cx="27425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2990" extrusionOk="0">
                    <a:moveTo>
                      <a:pt x="1033" y="0"/>
                    </a:moveTo>
                    <a:cubicBezTo>
                      <a:pt x="1020" y="0"/>
                      <a:pt x="1006" y="10"/>
                      <a:pt x="1001" y="32"/>
                    </a:cubicBezTo>
                    <a:cubicBezTo>
                      <a:pt x="858" y="568"/>
                      <a:pt x="477" y="1008"/>
                      <a:pt x="286" y="1544"/>
                    </a:cubicBezTo>
                    <a:cubicBezTo>
                      <a:pt x="144" y="1996"/>
                      <a:pt x="1" y="2484"/>
                      <a:pt x="96" y="2949"/>
                    </a:cubicBezTo>
                    <a:cubicBezTo>
                      <a:pt x="102" y="2974"/>
                      <a:pt x="122" y="2989"/>
                      <a:pt x="141" y="2989"/>
                    </a:cubicBezTo>
                    <a:cubicBezTo>
                      <a:pt x="157" y="2989"/>
                      <a:pt x="174" y="2977"/>
                      <a:pt x="179" y="2949"/>
                    </a:cubicBezTo>
                    <a:cubicBezTo>
                      <a:pt x="358" y="2353"/>
                      <a:pt x="406" y="1746"/>
                      <a:pt x="656" y="1163"/>
                    </a:cubicBezTo>
                    <a:cubicBezTo>
                      <a:pt x="822" y="794"/>
                      <a:pt x="1096" y="448"/>
                      <a:pt x="1072" y="32"/>
                    </a:cubicBezTo>
                    <a:cubicBezTo>
                      <a:pt x="1066" y="13"/>
                      <a:pt x="1049" y="0"/>
                      <a:pt x="10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0" name="Google Shape;11030;p15"/>
              <p:cNvSpPr/>
              <p:nvPr/>
            </p:nvSpPr>
            <p:spPr>
              <a:xfrm>
                <a:off x="1374850" y="2236425"/>
                <a:ext cx="92900" cy="25025"/>
              </a:xfrm>
              <a:custGeom>
                <a:avLst/>
                <a:gdLst/>
                <a:ahLst/>
                <a:cxnLst/>
                <a:rect l="l" t="t" r="r" b="b"/>
                <a:pathLst>
                  <a:path w="3716" h="1001" extrusionOk="0">
                    <a:moveTo>
                      <a:pt x="120" y="0"/>
                    </a:moveTo>
                    <a:cubicBezTo>
                      <a:pt x="108" y="0"/>
                      <a:pt x="84" y="0"/>
                      <a:pt x="72" y="12"/>
                    </a:cubicBezTo>
                    <a:cubicBezTo>
                      <a:pt x="1" y="107"/>
                      <a:pt x="13" y="60"/>
                      <a:pt x="1" y="167"/>
                    </a:cubicBezTo>
                    <a:cubicBezTo>
                      <a:pt x="1" y="181"/>
                      <a:pt x="5" y="187"/>
                      <a:pt x="8" y="187"/>
                    </a:cubicBezTo>
                    <a:cubicBezTo>
                      <a:pt x="11" y="187"/>
                      <a:pt x="13" y="184"/>
                      <a:pt x="13" y="180"/>
                    </a:cubicBezTo>
                    <a:lnTo>
                      <a:pt x="13" y="180"/>
                    </a:lnTo>
                    <a:cubicBezTo>
                      <a:pt x="21" y="240"/>
                      <a:pt x="1787" y="429"/>
                      <a:pt x="1799" y="441"/>
                    </a:cubicBezTo>
                    <a:cubicBezTo>
                      <a:pt x="2406" y="595"/>
                      <a:pt x="3001" y="1000"/>
                      <a:pt x="3644" y="1000"/>
                    </a:cubicBezTo>
                    <a:cubicBezTo>
                      <a:pt x="3704" y="1000"/>
                      <a:pt x="3716" y="905"/>
                      <a:pt x="3680" y="881"/>
                    </a:cubicBezTo>
                    <a:cubicBezTo>
                      <a:pt x="3120" y="631"/>
                      <a:pt x="2525" y="417"/>
                      <a:pt x="1966" y="250"/>
                    </a:cubicBezTo>
                    <a:cubicBezTo>
                      <a:pt x="1370" y="84"/>
                      <a:pt x="727" y="119"/>
                      <a:pt x="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1" name="Google Shape;11031;p15"/>
              <p:cNvSpPr/>
              <p:nvPr/>
            </p:nvSpPr>
            <p:spPr>
              <a:xfrm>
                <a:off x="1381125" y="2260525"/>
                <a:ext cx="93075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3723" h="534" extrusionOk="0">
                    <a:moveTo>
                      <a:pt x="71" y="1"/>
                    </a:moveTo>
                    <a:cubicBezTo>
                      <a:pt x="12" y="1"/>
                      <a:pt x="0" y="96"/>
                      <a:pt x="48" y="120"/>
                    </a:cubicBezTo>
                    <a:cubicBezTo>
                      <a:pt x="325" y="240"/>
                      <a:pt x="1762" y="534"/>
                      <a:pt x="2736" y="534"/>
                    </a:cubicBezTo>
                    <a:cubicBezTo>
                      <a:pt x="3310" y="534"/>
                      <a:pt x="3723" y="432"/>
                      <a:pt x="3643" y="132"/>
                    </a:cubicBezTo>
                    <a:cubicBezTo>
                      <a:pt x="3643" y="120"/>
                      <a:pt x="3631" y="108"/>
                      <a:pt x="3620" y="108"/>
                    </a:cubicBezTo>
                    <a:cubicBezTo>
                      <a:pt x="3584" y="96"/>
                      <a:pt x="3560" y="96"/>
                      <a:pt x="3524" y="72"/>
                    </a:cubicBezTo>
                    <a:cubicBezTo>
                      <a:pt x="3512" y="96"/>
                      <a:pt x="3512" y="108"/>
                      <a:pt x="3512" y="108"/>
                    </a:cubicBezTo>
                    <a:cubicBezTo>
                      <a:pt x="3444" y="313"/>
                      <a:pt x="3320" y="421"/>
                      <a:pt x="3153" y="421"/>
                    </a:cubicBezTo>
                    <a:cubicBezTo>
                      <a:pt x="3116" y="421"/>
                      <a:pt x="3077" y="416"/>
                      <a:pt x="3036" y="405"/>
                    </a:cubicBezTo>
                    <a:cubicBezTo>
                      <a:pt x="2798" y="405"/>
                      <a:pt x="2560" y="393"/>
                      <a:pt x="2322" y="358"/>
                    </a:cubicBezTo>
                    <a:cubicBezTo>
                      <a:pt x="2072" y="334"/>
                      <a:pt x="1834" y="298"/>
                      <a:pt x="1584" y="251"/>
                    </a:cubicBezTo>
                    <a:cubicBezTo>
                      <a:pt x="1072" y="179"/>
                      <a:pt x="583" y="48"/>
                      <a:pt x="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2" name="Google Shape;11032;p15"/>
              <p:cNvSpPr/>
              <p:nvPr/>
            </p:nvSpPr>
            <p:spPr>
              <a:xfrm>
                <a:off x="1377850" y="2265000"/>
                <a:ext cx="25325" cy="5857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2343" extrusionOk="0">
                    <a:moveTo>
                      <a:pt x="191" y="0"/>
                    </a:moveTo>
                    <a:lnTo>
                      <a:pt x="191" y="0"/>
                    </a:lnTo>
                    <a:cubicBezTo>
                      <a:pt x="0" y="298"/>
                      <a:pt x="238" y="655"/>
                      <a:pt x="357" y="953"/>
                    </a:cubicBezTo>
                    <a:cubicBezTo>
                      <a:pt x="548" y="1405"/>
                      <a:pt x="679" y="1905"/>
                      <a:pt x="941" y="2322"/>
                    </a:cubicBezTo>
                    <a:cubicBezTo>
                      <a:pt x="948" y="2337"/>
                      <a:pt x="958" y="2342"/>
                      <a:pt x="968" y="2342"/>
                    </a:cubicBezTo>
                    <a:cubicBezTo>
                      <a:pt x="989" y="2342"/>
                      <a:pt x="1012" y="2314"/>
                      <a:pt x="1012" y="2298"/>
                    </a:cubicBezTo>
                    <a:cubicBezTo>
                      <a:pt x="845" y="1500"/>
                      <a:pt x="310" y="786"/>
                      <a:pt x="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3" name="Google Shape;11033;p15"/>
              <p:cNvSpPr/>
              <p:nvPr/>
            </p:nvSpPr>
            <p:spPr>
              <a:xfrm>
                <a:off x="1378125" y="2313075"/>
                <a:ext cx="29500" cy="1384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5537" extrusionOk="0">
                    <a:moveTo>
                      <a:pt x="692" y="0"/>
                    </a:moveTo>
                    <a:cubicBezTo>
                      <a:pt x="683" y="0"/>
                      <a:pt x="680" y="6"/>
                      <a:pt x="692" y="18"/>
                    </a:cubicBezTo>
                    <a:cubicBezTo>
                      <a:pt x="1013" y="1006"/>
                      <a:pt x="608" y="1935"/>
                      <a:pt x="370" y="2899"/>
                    </a:cubicBezTo>
                    <a:cubicBezTo>
                      <a:pt x="180" y="3733"/>
                      <a:pt x="1" y="4590"/>
                      <a:pt x="25" y="5459"/>
                    </a:cubicBezTo>
                    <a:cubicBezTo>
                      <a:pt x="25" y="5510"/>
                      <a:pt x="68" y="5537"/>
                      <a:pt x="111" y="5537"/>
                    </a:cubicBezTo>
                    <a:cubicBezTo>
                      <a:pt x="149" y="5537"/>
                      <a:pt x="186" y="5516"/>
                      <a:pt x="191" y="5471"/>
                    </a:cubicBezTo>
                    <a:cubicBezTo>
                      <a:pt x="406" y="4364"/>
                      <a:pt x="525" y="3268"/>
                      <a:pt x="822" y="2173"/>
                    </a:cubicBezTo>
                    <a:cubicBezTo>
                      <a:pt x="1013" y="1423"/>
                      <a:pt x="1180" y="685"/>
                      <a:pt x="727" y="18"/>
                    </a:cubicBezTo>
                    <a:cubicBezTo>
                      <a:pt x="715" y="6"/>
                      <a:pt x="700" y="0"/>
                      <a:pt x="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4" name="Google Shape;11034;p15"/>
              <p:cNvSpPr/>
              <p:nvPr/>
            </p:nvSpPr>
            <p:spPr>
              <a:xfrm>
                <a:off x="1376650" y="2443725"/>
                <a:ext cx="8772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509" h="343" extrusionOk="0">
                    <a:moveTo>
                      <a:pt x="2733" y="1"/>
                    </a:moveTo>
                    <a:cubicBezTo>
                      <a:pt x="2558" y="1"/>
                      <a:pt x="2378" y="21"/>
                      <a:pt x="2191" y="31"/>
                    </a:cubicBezTo>
                    <a:cubicBezTo>
                      <a:pt x="1477" y="66"/>
                      <a:pt x="762" y="126"/>
                      <a:pt x="48" y="233"/>
                    </a:cubicBezTo>
                    <a:cubicBezTo>
                      <a:pt x="0" y="269"/>
                      <a:pt x="0" y="340"/>
                      <a:pt x="60" y="340"/>
                    </a:cubicBezTo>
                    <a:cubicBezTo>
                      <a:pt x="118" y="341"/>
                      <a:pt x="177" y="342"/>
                      <a:pt x="236" y="342"/>
                    </a:cubicBezTo>
                    <a:cubicBezTo>
                      <a:pt x="927" y="342"/>
                      <a:pt x="1648" y="261"/>
                      <a:pt x="2352" y="261"/>
                    </a:cubicBezTo>
                    <a:cubicBezTo>
                      <a:pt x="2701" y="261"/>
                      <a:pt x="3046" y="281"/>
                      <a:pt x="3382" y="340"/>
                    </a:cubicBezTo>
                    <a:cubicBezTo>
                      <a:pt x="3386" y="341"/>
                      <a:pt x="3391" y="341"/>
                      <a:pt x="3396" y="341"/>
                    </a:cubicBezTo>
                    <a:cubicBezTo>
                      <a:pt x="3460" y="341"/>
                      <a:pt x="3508" y="265"/>
                      <a:pt x="3441" y="209"/>
                    </a:cubicBezTo>
                    <a:cubicBezTo>
                      <a:pt x="3217" y="41"/>
                      <a:pt x="2981" y="1"/>
                      <a:pt x="27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5" name="Google Shape;11035;p15"/>
              <p:cNvSpPr/>
              <p:nvPr/>
            </p:nvSpPr>
            <p:spPr>
              <a:xfrm>
                <a:off x="1375525" y="2450700"/>
                <a:ext cx="93725" cy="328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313" extrusionOk="0">
                    <a:moveTo>
                      <a:pt x="3477" y="1"/>
                    </a:moveTo>
                    <a:cubicBezTo>
                      <a:pt x="3459" y="1"/>
                      <a:pt x="3443" y="11"/>
                      <a:pt x="3451" y="25"/>
                    </a:cubicBezTo>
                    <a:cubicBezTo>
                      <a:pt x="3724" y="609"/>
                      <a:pt x="1724" y="728"/>
                      <a:pt x="1427" y="787"/>
                    </a:cubicBezTo>
                    <a:cubicBezTo>
                      <a:pt x="986" y="883"/>
                      <a:pt x="486" y="954"/>
                      <a:pt x="69" y="1157"/>
                    </a:cubicBezTo>
                    <a:cubicBezTo>
                      <a:pt x="1" y="1191"/>
                      <a:pt x="9" y="1312"/>
                      <a:pt x="93" y="1312"/>
                    </a:cubicBezTo>
                    <a:cubicBezTo>
                      <a:pt x="97" y="1312"/>
                      <a:pt x="101" y="1312"/>
                      <a:pt x="105" y="1311"/>
                    </a:cubicBezTo>
                    <a:cubicBezTo>
                      <a:pt x="522" y="1240"/>
                      <a:pt x="926" y="1085"/>
                      <a:pt x="1343" y="978"/>
                    </a:cubicBezTo>
                    <a:cubicBezTo>
                      <a:pt x="1939" y="835"/>
                      <a:pt x="2546" y="787"/>
                      <a:pt x="3141" y="645"/>
                    </a:cubicBezTo>
                    <a:cubicBezTo>
                      <a:pt x="3463" y="549"/>
                      <a:pt x="3748" y="359"/>
                      <a:pt x="3510" y="14"/>
                    </a:cubicBezTo>
                    <a:cubicBezTo>
                      <a:pt x="3501" y="4"/>
                      <a:pt x="3488" y="1"/>
                      <a:pt x="34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6" name="Google Shape;11036;p15"/>
              <p:cNvSpPr/>
              <p:nvPr/>
            </p:nvSpPr>
            <p:spPr>
              <a:xfrm>
                <a:off x="1370700" y="2480575"/>
                <a:ext cx="29550" cy="151875"/>
              </a:xfrm>
              <a:custGeom>
                <a:avLst/>
                <a:gdLst/>
                <a:ahLst/>
                <a:cxnLst/>
                <a:rect l="l" t="t" r="r" b="b"/>
                <a:pathLst>
                  <a:path w="1182" h="6075" extrusionOk="0">
                    <a:moveTo>
                      <a:pt x="247" y="0"/>
                    </a:moveTo>
                    <a:cubicBezTo>
                      <a:pt x="238" y="0"/>
                      <a:pt x="227" y="3"/>
                      <a:pt x="227" y="9"/>
                    </a:cubicBezTo>
                    <a:cubicBezTo>
                      <a:pt x="0" y="2021"/>
                      <a:pt x="536" y="4069"/>
                      <a:pt x="989" y="6010"/>
                    </a:cubicBezTo>
                    <a:cubicBezTo>
                      <a:pt x="998" y="6055"/>
                      <a:pt x="1029" y="6075"/>
                      <a:pt x="1064" y="6075"/>
                    </a:cubicBezTo>
                    <a:cubicBezTo>
                      <a:pt x="1119" y="6075"/>
                      <a:pt x="1182" y="6024"/>
                      <a:pt x="1167" y="5950"/>
                    </a:cubicBezTo>
                    <a:cubicBezTo>
                      <a:pt x="703" y="3974"/>
                      <a:pt x="369" y="2033"/>
                      <a:pt x="250" y="9"/>
                    </a:cubicBezTo>
                    <a:cubicBezTo>
                      <a:pt x="262" y="3"/>
                      <a:pt x="256" y="0"/>
                      <a:pt x="2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7" name="Google Shape;11037;p15"/>
              <p:cNvSpPr/>
              <p:nvPr/>
            </p:nvSpPr>
            <p:spPr>
              <a:xfrm>
                <a:off x="1399875" y="2608775"/>
                <a:ext cx="70250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1025" extrusionOk="0">
                    <a:moveTo>
                      <a:pt x="2774" y="1"/>
                    </a:moveTo>
                    <a:cubicBezTo>
                      <a:pt x="1834" y="25"/>
                      <a:pt x="822" y="525"/>
                      <a:pt x="12" y="989"/>
                    </a:cubicBezTo>
                    <a:cubicBezTo>
                      <a:pt x="0" y="1001"/>
                      <a:pt x="12" y="1025"/>
                      <a:pt x="24" y="1025"/>
                    </a:cubicBezTo>
                    <a:cubicBezTo>
                      <a:pt x="965" y="727"/>
                      <a:pt x="1798" y="191"/>
                      <a:pt x="2774" y="48"/>
                    </a:cubicBezTo>
                    <a:cubicBezTo>
                      <a:pt x="2810" y="48"/>
                      <a:pt x="2810" y="1"/>
                      <a:pt x="27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8" name="Google Shape;11038;p15"/>
              <p:cNvSpPr/>
              <p:nvPr/>
            </p:nvSpPr>
            <p:spPr>
              <a:xfrm>
                <a:off x="1399050" y="2608775"/>
                <a:ext cx="77625" cy="46250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850" extrusionOk="0">
                    <a:moveTo>
                      <a:pt x="2905" y="0"/>
                    </a:moveTo>
                    <a:cubicBezTo>
                      <a:pt x="2896" y="0"/>
                      <a:pt x="2891" y="14"/>
                      <a:pt x="2891" y="37"/>
                    </a:cubicBezTo>
                    <a:cubicBezTo>
                      <a:pt x="3022" y="215"/>
                      <a:pt x="2712" y="346"/>
                      <a:pt x="2617" y="394"/>
                    </a:cubicBezTo>
                    <a:cubicBezTo>
                      <a:pt x="2486" y="465"/>
                      <a:pt x="2283" y="489"/>
                      <a:pt x="2141" y="549"/>
                    </a:cubicBezTo>
                    <a:cubicBezTo>
                      <a:pt x="1855" y="656"/>
                      <a:pt x="1569" y="775"/>
                      <a:pt x="1307" y="906"/>
                    </a:cubicBezTo>
                    <a:cubicBezTo>
                      <a:pt x="878" y="1120"/>
                      <a:pt x="426" y="1358"/>
                      <a:pt x="69" y="1680"/>
                    </a:cubicBezTo>
                    <a:cubicBezTo>
                      <a:pt x="0" y="1748"/>
                      <a:pt x="69" y="1849"/>
                      <a:pt x="149" y="1849"/>
                    </a:cubicBezTo>
                    <a:cubicBezTo>
                      <a:pt x="166" y="1849"/>
                      <a:pt x="183" y="1845"/>
                      <a:pt x="200" y="1834"/>
                    </a:cubicBezTo>
                    <a:cubicBezTo>
                      <a:pt x="1140" y="1251"/>
                      <a:pt x="1974" y="703"/>
                      <a:pt x="3057" y="406"/>
                    </a:cubicBezTo>
                    <a:cubicBezTo>
                      <a:pt x="3093" y="406"/>
                      <a:pt x="3105" y="370"/>
                      <a:pt x="3093" y="346"/>
                    </a:cubicBezTo>
                    <a:cubicBezTo>
                      <a:pt x="3093" y="179"/>
                      <a:pt x="3057" y="120"/>
                      <a:pt x="2926" y="13"/>
                    </a:cubicBezTo>
                    <a:cubicBezTo>
                      <a:pt x="2918" y="4"/>
                      <a:pt x="2911" y="0"/>
                      <a:pt x="2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39" name="Google Shape;11039;p15"/>
              <p:cNvSpPr/>
              <p:nvPr/>
            </p:nvSpPr>
            <p:spPr>
              <a:xfrm>
                <a:off x="1396850" y="2653500"/>
                <a:ext cx="1462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2578" extrusionOk="0">
                    <a:moveTo>
                      <a:pt x="43" y="0"/>
                    </a:moveTo>
                    <a:cubicBezTo>
                      <a:pt x="18" y="0"/>
                      <a:pt x="0" y="20"/>
                      <a:pt x="26" y="45"/>
                    </a:cubicBezTo>
                    <a:cubicBezTo>
                      <a:pt x="669" y="843"/>
                      <a:pt x="1443" y="1915"/>
                      <a:pt x="2455" y="2260"/>
                    </a:cubicBezTo>
                    <a:cubicBezTo>
                      <a:pt x="3006" y="2444"/>
                      <a:pt x="3606" y="2577"/>
                      <a:pt x="4195" y="2577"/>
                    </a:cubicBezTo>
                    <a:cubicBezTo>
                      <a:pt x="4751" y="2577"/>
                      <a:pt x="5298" y="2459"/>
                      <a:pt x="5788" y="2153"/>
                    </a:cubicBezTo>
                    <a:cubicBezTo>
                      <a:pt x="5851" y="2111"/>
                      <a:pt x="5813" y="2015"/>
                      <a:pt x="5747" y="2015"/>
                    </a:cubicBezTo>
                    <a:cubicBezTo>
                      <a:pt x="5738" y="2015"/>
                      <a:pt x="5728" y="2017"/>
                      <a:pt x="5717" y="2022"/>
                    </a:cubicBezTo>
                    <a:cubicBezTo>
                      <a:pt x="5134" y="2197"/>
                      <a:pt x="4580" y="2290"/>
                      <a:pt x="4025" y="2290"/>
                    </a:cubicBezTo>
                    <a:cubicBezTo>
                      <a:pt x="3526" y="2290"/>
                      <a:pt x="3026" y="2215"/>
                      <a:pt x="2502" y="2058"/>
                    </a:cubicBezTo>
                    <a:cubicBezTo>
                      <a:pt x="1514" y="1736"/>
                      <a:pt x="835" y="665"/>
                      <a:pt x="73" y="10"/>
                    </a:cubicBezTo>
                    <a:cubicBezTo>
                      <a:pt x="63" y="3"/>
                      <a:pt x="53" y="0"/>
                      <a:pt x="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0" name="Google Shape;11040;p15"/>
              <p:cNvSpPr/>
              <p:nvPr/>
            </p:nvSpPr>
            <p:spPr>
              <a:xfrm>
                <a:off x="1381400" y="2263800"/>
                <a:ext cx="3900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63" extrusionOk="0">
                    <a:moveTo>
                      <a:pt x="108" y="1"/>
                    </a:moveTo>
                    <a:cubicBezTo>
                      <a:pt x="96" y="1"/>
                      <a:pt x="60" y="1"/>
                      <a:pt x="60" y="36"/>
                    </a:cubicBezTo>
                    <a:cubicBezTo>
                      <a:pt x="37" y="96"/>
                      <a:pt x="1" y="227"/>
                      <a:pt x="96" y="262"/>
                    </a:cubicBezTo>
                    <a:cubicBezTo>
                      <a:pt x="108" y="262"/>
                      <a:pt x="120" y="262"/>
                      <a:pt x="120" y="239"/>
                    </a:cubicBezTo>
                    <a:cubicBezTo>
                      <a:pt x="144" y="227"/>
                      <a:pt x="144" y="215"/>
                      <a:pt x="144" y="191"/>
                    </a:cubicBezTo>
                    <a:cubicBezTo>
                      <a:pt x="144" y="155"/>
                      <a:pt x="144" y="120"/>
                      <a:pt x="156" y="72"/>
                    </a:cubicBezTo>
                    <a:cubicBezTo>
                      <a:pt x="144" y="48"/>
                      <a:pt x="144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1" name="Google Shape;11041;p15"/>
              <p:cNvSpPr/>
              <p:nvPr/>
            </p:nvSpPr>
            <p:spPr>
              <a:xfrm>
                <a:off x="1378725" y="2261325"/>
                <a:ext cx="5400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216" h="620" extrusionOk="0">
                    <a:moveTo>
                      <a:pt x="142" y="0"/>
                    </a:moveTo>
                    <a:cubicBezTo>
                      <a:pt x="120" y="0"/>
                      <a:pt x="101" y="12"/>
                      <a:pt x="96" y="40"/>
                    </a:cubicBezTo>
                    <a:cubicBezTo>
                      <a:pt x="48" y="195"/>
                      <a:pt x="1" y="492"/>
                      <a:pt x="120" y="612"/>
                    </a:cubicBezTo>
                    <a:cubicBezTo>
                      <a:pt x="130" y="616"/>
                      <a:pt x="140" y="619"/>
                      <a:pt x="149" y="619"/>
                    </a:cubicBezTo>
                    <a:cubicBezTo>
                      <a:pt x="161" y="619"/>
                      <a:pt x="172" y="614"/>
                      <a:pt x="179" y="600"/>
                    </a:cubicBezTo>
                    <a:cubicBezTo>
                      <a:pt x="215" y="516"/>
                      <a:pt x="203" y="445"/>
                      <a:pt x="203" y="373"/>
                    </a:cubicBezTo>
                    <a:cubicBezTo>
                      <a:pt x="203" y="266"/>
                      <a:pt x="203" y="159"/>
                      <a:pt x="215" y="64"/>
                    </a:cubicBezTo>
                    <a:cubicBezTo>
                      <a:pt x="215" y="28"/>
                      <a:pt x="176" y="0"/>
                      <a:pt x="14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2" name="Google Shape;11042;p15"/>
              <p:cNvSpPr/>
              <p:nvPr/>
            </p:nvSpPr>
            <p:spPr>
              <a:xfrm>
                <a:off x="1381400" y="2262100"/>
                <a:ext cx="4200" cy="15900"/>
              </a:xfrm>
              <a:custGeom>
                <a:avLst/>
                <a:gdLst/>
                <a:ahLst/>
                <a:cxnLst/>
                <a:rect l="l" t="t" r="r" b="b"/>
                <a:pathLst>
                  <a:path w="168" h="636" extrusionOk="0">
                    <a:moveTo>
                      <a:pt x="101" y="0"/>
                    </a:moveTo>
                    <a:cubicBezTo>
                      <a:pt x="96" y="0"/>
                      <a:pt x="90" y="3"/>
                      <a:pt x="84" y="9"/>
                    </a:cubicBezTo>
                    <a:cubicBezTo>
                      <a:pt x="60" y="69"/>
                      <a:pt x="37" y="128"/>
                      <a:pt x="25" y="188"/>
                    </a:cubicBezTo>
                    <a:cubicBezTo>
                      <a:pt x="1" y="235"/>
                      <a:pt x="1" y="295"/>
                      <a:pt x="1" y="354"/>
                    </a:cubicBezTo>
                    <a:cubicBezTo>
                      <a:pt x="1" y="450"/>
                      <a:pt x="1" y="569"/>
                      <a:pt x="84" y="628"/>
                    </a:cubicBezTo>
                    <a:cubicBezTo>
                      <a:pt x="89" y="632"/>
                      <a:pt x="95" y="635"/>
                      <a:pt x="100" y="635"/>
                    </a:cubicBezTo>
                    <a:cubicBezTo>
                      <a:pt x="110" y="635"/>
                      <a:pt x="120" y="627"/>
                      <a:pt x="120" y="604"/>
                    </a:cubicBezTo>
                    <a:cubicBezTo>
                      <a:pt x="168" y="533"/>
                      <a:pt x="144" y="426"/>
                      <a:pt x="144" y="342"/>
                    </a:cubicBezTo>
                    <a:cubicBezTo>
                      <a:pt x="144" y="235"/>
                      <a:pt x="108" y="116"/>
                      <a:pt x="108" y="9"/>
                    </a:cubicBezTo>
                    <a:cubicBezTo>
                      <a:pt x="108" y="3"/>
                      <a:pt x="105" y="0"/>
                      <a:pt x="1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3" name="Google Shape;11043;p15"/>
              <p:cNvSpPr/>
              <p:nvPr/>
            </p:nvSpPr>
            <p:spPr>
              <a:xfrm>
                <a:off x="1378425" y="2262450"/>
                <a:ext cx="39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575" extrusionOk="0">
                    <a:moveTo>
                      <a:pt x="112" y="1"/>
                    </a:moveTo>
                    <a:cubicBezTo>
                      <a:pt x="111" y="1"/>
                      <a:pt x="108" y="7"/>
                      <a:pt x="108" y="19"/>
                    </a:cubicBezTo>
                    <a:cubicBezTo>
                      <a:pt x="114" y="7"/>
                      <a:pt x="114" y="1"/>
                      <a:pt x="112" y="1"/>
                    </a:cubicBezTo>
                    <a:close/>
                    <a:moveTo>
                      <a:pt x="108" y="19"/>
                    </a:moveTo>
                    <a:lnTo>
                      <a:pt x="108" y="19"/>
                    </a:lnTo>
                    <a:cubicBezTo>
                      <a:pt x="48" y="174"/>
                      <a:pt x="1" y="412"/>
                      <a:pt x="120" y="567"/>
                    </a:cubicBezTo>
                    <a:cubicBezTo>
                      <a:pt x="130" y="571"/>
                      <a:pt x="138" y="574"/>
                      <a:pt x="143" y="574"/>
                    </a:cubicBezTo>
                    <a:cubicBezTo>
                      <a:pt x="152" y="574"/>
                      <a:pt x="156" y="569"/>
                      <a:pt x="156" y="555"/>
                    </a:cubicBezTo>
                    <a:cubicBezTo>
                      <a:pt x="132" y="376"/>
                      <a:pt x="84" y="197"/>
                      <a:pt x="108" y="1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4" name="Google Shape;11044;p15"/>
              <p:cNvSpPr/>
              <p:nvPr/>
            </p:nvSpPr>
            <p:spPr>
              <a:xfrm>
                <a:off x="1379325" y="2263825"/>
                <a:ext cx="29500" cy="71800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2872" extrusionOk="0">
                    <a:moveTo>
                      <a:pt x="23" y="1"/>
                    </a:moveTo>
                    <a:cubicBezTo>
                      <a:pt x="16" y="1"/>
                      <a:pt x="12" y="10"/>
                      <a:pt x="12" y="23"/>
                    </a:cubicBezTo>
                    <a:cubicBezTo>
                      <a:pt x="1" y="464"/>
                      <a:pt x="191" y="857"/>
                      <a:pt x="405" y="1238"/>
                    </a:cubicBezTo>
                    <a:cubicBezTo>
                      <a:pt x="679" y="1774"/>
                      <a:pt x="905" y="2262"/>
                      <a:pt x="1072" y="2845"/>
                    </a:cubicBezTo>
                    <a:cubicBezTo>
                      <a:pt x="1078" y="2863"/>
                      <a:pt x="1093" y="2872"/>
                      <a:pt x="1106" y="2872"/>
                    </a:cubicBezTo>
                    <a:cubicBezTo>
                      <a:pt x="1120" y="2872"/>
                      <a:pt x="1132" y="2863"/>
                      <a:pt x="1132" y="2845"/>
                    </a:cubicBezTo>
                    <a:cubicBezTo>
                      <a:pt x="1179" y="2440"/>
                      <a:pt x="977" y="2059"/>
                      <a:pt x="798" y="1702"/>
                    </a:cubicBezTo>
                    <a:cubicBezTo>
                      <a:pt x="501" y="1154"/>
                      <a:pt x="227" y="631"/>
                      <a:pt x="48" y="23"/>
                    </a:cubicBezTo>
                    <a:cubicBezTo>
                      <a:pt x="37" y="7"/>
                      <a:pt x="29" y="1"/>
                      <a:pt x="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5" name="Google Shape;11045;p15"/>
              <p:cNvSpPr/>
              <p:nvPr/>
            </p:nvSpPr>
            <p:spPr>
              <a:xfrm>
                <a:off x="1399875" y="2317075"/>
                <a:ext cx="4175" cy="23100"/>
              </a:xfrm>
              <a:custGeom>
                <a:avLst/>
                <a:gdLst/>
                <a:ahLst/>
                <a:cxnLst/>
                <a:rect l="l" t="t" r="r" b="b"/>
                <a:pathLst>
                  <a:path w="167" h="924" extrusionOk="0">
                    <a:moveTo>
                      <a:pt x="24" y="1"/>
                    </a:moveTo>
                    <a:cubicBezTo>
                      <a:pt x="24" y="1"/>
                      <a:pt x="0" y="1"/>
                      <a:pt x="0" y="13"/>
                    </a:cubicBezTo>
                    <a:cubicBezTo>
                      <a:pt x="12" y="298"/>
                      <a:pt x="12" y="644"/>
                      <a:pt x="95" y="906"/>
                    </a:cubicBezTo>
                    <a:cubicBezTo>
                      <a:pt x="95" y="918"/>
                      <a:pt x="107" y="923"/>
                      <a:pt x="119" y="923"/>
                    </a:cubicBezTo>
                    <a:cubicBezTo>
                      <a:pt x="131" y="923"/>
                      <a:pt x="143" y="918"/>
                      <a:pt x="143" y="906"/>
                    </a:cubicBezTo>
                    <a:cubicBezTo>
                      <a:pt x="167" y="632"/>
                      <a:pt x="72" y="287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6" name="Google Shape;11046;p15"/>
              <p:cNvSpPr/>
              <p:nvPr/>
            </p:nvSpPr>
            <p:spPr>
              <a:xfrm>
                <a:off x="1402850" y="2326900"/>
                <a:ext cx="3875" cy="2127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851" extrusionOk="0">
                    <a:moveTo>
                      <a:pt x="24" y="1"/>
                    </a:moveTo>
                    <a:lnTo>
                      <a:pt x="24" y="1"/>
                    </a:lnTo>
                    <a:cubicBezTo>
                      <a:pt x="84" y="275"/>
                      <a:pt x="48" y="548"/>
                      <a:pt x="0" y="834"/>
                    </a:cubicBezTo>
                    <a:cubicBezTo>
                      <a:pt x="0" y="843"/>
                      <a:pt x="6" y="851"/>
                      <a:pt x="14" y="851"/>
                    </a:cubicBezTo>
                    <a:cubicBezTo>
                      <a:pt x="17" y="851"/>
                      <a:pt x="20" y="849"/>
                      <a:pt x="24" y="846"/>
                    </a:cubicBezTo>
                    <a:cubicBezTo>
                      <a:pt x="155" y="572"/>
                      <a:pt x="143" y="263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7" name="Google Shape;11047;p15"/>
              <p:cNvSpPr/>
              <p:nvPr/>
            </p:nvSpPr>
            <p:spPr>
              <a:xfrm>
                <a:off x="1389825" y="2331450"/>
                <a:ext cx="17800" cy="539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2158" extrusionOk="0">
                    <a:moveTo>
                      <a:pt x="694" y="0"/>
                    </a:moveTo>
                    <a:cubicBezTo>
                      <a:pt x="685" y="0"/>
                      <a:pt x="676" y="3"/>
                      <a:pt x="676" y="9"/>
                    </a:cubicBezTo>
                    <a:cubicBezTo>
                      <a:pt x="557" y="771"/>
                      <a:pt x="319" y="1438"/>
                      <a:pt x="9" y="2140"/>
                    </a:cubicBezTo>
                    <a:cubicBezTo>
                      <a:pt x="1" y="2149"/>
                      <a:pt x="10" y="2157"/>
                      <a:pt x="25" y="2157"/>
                    </a:cubicBezTo>
                    <a:cubicBezTo>
                      <a:pt x="31" y="2157"/>
                      <a:pt x="38" y="2156"/>
                      <a:pt x="45" y="2152"/>
                    </a:cubicBezTo>
                    <a:cubicBezTo>
                      <a:pt x="438" y="1521"/>
                      <a:pt x="664" y="747"/>
                      <a:pt x="712" y="9"/>
                    </a:cubicBezTo>
                    <a:cubicBezTo>
                      <a:pt x="712" y="3"/>
                      <a:pt x="703" y="0"/>
                      <a:pt x="6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8" name="Google Shape;11048;p15"/>
              <p:cNvSpPr/>
              <p:nvPr/>
            </p:nvSpPr>
            <p:spPr>
              <a:xfrm>
                <a:off x="1502300" y="2038275"/>
                <a:ext cx="101775" cy="126125"/>
              </a:xfrm>
              <a:custGeom>
                <a:avLst/>
                <a:gdLst/>
                <a:ahLst/>
                <a:cxnLst/>
                <a:rect l="l" t="t" r="r" b="b"/>
                <a:pathLst>
                  <a:path w="4071" h="5045" extrusionOk="0">
                    <a:moveTo>
                      <a:pt x="48" y="1"/>
                    </a:moveTo>
                    <a:cubicBezTo>
                      <a:pt x="21" y="1"/>
                      <a:pt x="1" y="34"/>
                      <a:pt x="35" y="68"/>
                    </a:cubicBezTo>
                    <a:cubicBezTo>
                      <a:pt x="785" y="735"/>
                      <a:pt x="1559" y="1378"/>
                      <a:pt x="2297" y="2044"/>
                    </a:cubicBezTo>
                    <a:cubicBezTo>
                      <a:pt x="3190" y="2854"/>
                      <a:pt x="3345" y="3830"/>
                      <a:pt x="3404" y="4973"/>
                    </a:cubicBezTo>
                    <a:cubicBezTo>
                      <a:pt x="3404" y="5020"/>
                      <a:pt x="3441" y="5044"/>
                      <a:pt x="3476" y="5044"/>
                    </a:cubicBezTo>
                    <a:cubicBezTo>
                      <a:pt x="3503" y="5044"/>
                      <a:pt x="3530" y="5029"/>
                      <a:pt x="3535" y="4997"/>
                    </a:cubicBezTo>
                    <a:cubicBezTo>
                      <a:pt x="4071" y="2628"/>
                      <a:pt x="1654" y="1223"/>
                      <a:pt x="82" y="20"/>
                    </a:cubicBezTo>
                    <a:cubicBezTo>
                      <a:pt x="72" y="6"/>
                      <a:pt x="59" y="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49" name="Google Shape;11049;p15"/>
              <p:cNvSpPr/>
              <p:nvPr/>
            </p:nvSpPr>
            <p:spPr>
              <a:xfrm>
                <a:off x="1551725" y="2163275"/>
                <a:ext cx="38600" cy="9500"/>
              </a:xfrm>
              <a:custGeom>
                <a:avLst/>
                <a:gdLst/>
                <a:ahLst/>
                <a:cxnLst/>
                <a:rect l="l" t="t" r="r" b="b"/>
                <a:pathLst>
                  <a:path w="1544" h="380" extrusionOk="0">
                    <a:moveTo>
                      <a:pt x="1522" y="9"/>
                    </a:moveTo>
                    <a:cubicBezTo>
                      <a:pt x="1530" y="13"/>
                      <a:pt x="1536" y="14"/>
                      <a:pt x="1538" y="14"/>
                    </a:cubicBezTo>
                    <a:cubicBezTo>
                      <a:pt x="1543" y="14"/>
                      <a:pt x="1538" y="9"/>
                      <a:pt x="1522" y="9"/>
                    </a:cubicBezTo>
                    <a:close/>
                    <a:moveTo>
                      <a:pt x="1415" y="1"/>
                    </a:moveTo>
                    <a:cubicBezTo>
                      <a:pt x="1237" y="1"/>
                      <a:pt x="1060" y="67"/>
                      <a:pt x="891" y="116"/>
                    </a:cubicBezTo>
                    <a:lnTo>
                      <a:pt x="34" y="283"/>
                    </a:lnTo>
                    <a:cubicBezTo>
                      <a:pt x="1" y="305"/>
                      <a:pt x="9" y="379"/>
                      <a:pt x="49" y="379"/>
                    </a:cubicBezTo>
                    <a:cubicBezTo>
                      <a:pt x="52" y="379"/>
                      <a:pt x="55" y="379"/>
                      <a:pt x="58" y="378"/>
                    </a:cubicBezTo>
                    <a:cubicBezTo>
                      <a:pt x="308" y="331"/>
                      <a:pt x="558" y="307"/>
                      <a:pt x="808" y="247"/>
                    </a:cubicBezTo>
                    <a:cubicBezTo>
                      <a:pt x="1046" y="200"/>
                      <a:pt x="1332" y="176"/>
                      <a:pt x="1522" y="9"/>
                    </a:cubicBezTo>
                    <a:cubicBezTo>
                      <a:pt x="1487" y="3"/>
                      <a:pt x="1451" y="1"/>
                      <a:pt x="14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0" name="Google Shape;11050;p15"/>
              <p:cNvSpPr/>
              <p:nvPr/>
            </p:nvSpPr>
            <p:spPr>
              <a:xfrm>
                <a:off x="1524575" y="2172350"/>
                <a:ext cx="26225" cy="51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06" extrusionOk="0">
                    <a:moveTo>
                      <a:pt x="709" y="0"/>
                    </a:moveTo>
                    <a:cubicBezTo>
                      <a:pt x="470" y="0"/>
                      <a:pt x="218" y="69"/>
                      <a:pt x="25" y="182"/>
                    </a:cubicBezTo>
                    <a:cubicBezTo>
                      <a:pt x="1" y="194"/>
                      <a:pt x="25" y="206"/>
                      <a:pt x="37" y="206"/>
                    </a:cubicBezTo>
                    <a:cubicBezTo>
                      <a:pt x="215" y="170"/>
                      <a:pt x="382" y="122"/>
                      <a:pt x="560" y="87"/>
                    </a:cubicBezTo>
                    <a:cubicBezTo>
                      <a:pt x="727" y="75"/>
                      <a:pt x="870" y="75"/>
                      <a:pt x="1037" y="63"/>
                    </a:cubicBezTo>
                    <a:cubicBezTo>
                      <a:pt x="1049" y="63"/>
                      <a:pt x="1049" y="63"/>
                      <a:pt x="1037" y="51"/>
                    </a:cubicBezTo>
                    <a:cubicBezTo>
                      <a:pt x="936" y="16"/>
                      <a:pt x="824" y="0"/>
                      <a:pt x="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1" name="Google Shape;11051;p15"/>
              <p:cNvSpPr/>
              <p:nvPr/>
            </p:nvSpPr>
            <p:spPr>
              <a:xfrm>
                <a:off x="1525475" y="2174200"/>
                <a:ext cx="670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358" extrusionOk="0">
                    <a:moveTo>
                      <a:pt x="2572" y="1"/>
                    </a:moveTo>
                    <a:cubicBezTo>
                      <a:pt x="2120" y="1"/>
                      <a:pt x="1656" y="108"/>
                      <a:pt x="1191" y="167"/>
                    </a:cubicBezTo>
                    <a:cubicBezTo>
                      <a:pt x="786" y="227"/>
                      <a:pt x="393" y="239"/>
                      <a:pt x="1" y="334"/>
                    </a:cubicBezTo>
                    <a:cubicBezTo>
                      <a:pt x="1" y="334"/>
                      <a:pt x="1" y="358"/>
                      <a:pt x="12" y="358"/>
                    </a:cubicBezTo>
                    <a:cubicBezTo>
                      <a:pt x="477" y="358"/>
                      <a:pt x="941" y="298"/>
                      <a:pt x="1405" y="251"/>
                    </a:cubicBezTo>
                    <a:cubicBezTo>
                      <a:pt x="1798" y="227"/>
                      <a:pt x="2215" y="227"/>
                      <a:pt x="2608" y="132"/>
                    </a:cubicBezTo>
                    <a:cubicBezTo>
                      <a:pt x="2679" y="120"/>
                      <a:pt x="2656" y="1"/>
                      <a:pt x="2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2" name="Google Shape;11052;p15"/>
              <p:cNvSpPr/>
              <p:nvPr/>
            </p:nvSpPr>
            <p:spPr>
              <a:xfrm>
                <a:off x="1589225" y="2175825"/>
                <a:ext cx="25275" cy="58000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2320" extrusionOk="0">
                    <a:moveTo>
                      <a:pt x="52" y="1"/>
                    </a:moveTo>
                    <a:cubicBezTo>
                      <a:pt x="38" y="1"/>
                      <a:pt x="1" y="36"/>
                      <a:pt x="10" y="55"/>
                    </a:cubicBezTo>
                    <a:cubicBezTo>
                      <a:pt x="141" y="424"/>
                      <a:pt x="368" y="769"/>
                      <a:pt x="499" y="1138"/>
                    </a:cubicBezTo>
                    <a:cubicBezTo>
                      <a:pt x="641" y="1519"/>
                      <a:pt x="677" y="1936"/>
                      <a:pt x="832" y="2293"/>
                    </a:cubicBezTo>
                    <a:cubicBezTo>
                      <a:pt x="838" y="2311"/>
                      <a:pt x="859" y="2320"/>
                      <a:pt x="878" y="2320"/>
                    </a:cubicBezTo>
                    <a:cubicBezTo>
                      <a:pt x="897" y="2320"/>
                      <a:pt x="915" y="2311"/>
                      <a:pt x="915" y="2293"/>
                    </a:cubicBezTo>
                    <a:cubicBezTo>
                      <a:pt x="1011" y="1591"/>
                      <a:pt x="558" y="519"/>
                      <a:pt x="58" y="7"/>
                    </a:cubicBezTo>
                    <a:cubicBezTo>
                      <a:pt x="58" y="3"/>
                      <a:pt x="56" y="1"/>
                      <a:pt x="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3" name="Google Shape;11053;p15"/>
              <p:cNvSpPr/>
              <p:nvPr/>
            </p:nvSpPr>
            <p:spPr>
              <a:xfrm>
                <a:off x="1544825" y="2234425"/>
                <a:ext cx="68750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1577" extrusionOk="0">
                    <a:moveTo>
                      <a:pt x="2740" y="1"/>
                    </a:moveTo>
                    <a:cubicBezTo>
                      <a:pt x="2737" y="1"/>
                      <a:pt x="2733" y="3"/>
                      <a:pt x="2727" y="9"/>
                    </a:cubicBezTo>
                    <a:cubicBezTo>
                      <a:pt x="2060" y="68"/>
                      <a:pt x="1465" y="664"/>
                      <a:pt x="846" y="926"/>
                    </a:cubicBezTo>
                    <a:cubicBezTo>
                      <a:pt x="536" y="1056"/>
                      <a:pt x="12" y="1152"/>
                      <a:pt x="0" y="1557"/>
                    </a:cubicBezTo>
                    <a:cubicBezTo>
                      <a:pt x="0" y="1570"/>
                      <a:pt x="17" y="1576"/>
                      <a:pt x="30" y="1576"/>
                    </a:cubicBezTo>
                    <a:cubicBezTo>
                      <a:pt x="40" y="1576"/>
                      <a:pt x="48" y="1573"/>
                      <a:pt x="48" y="1568"/>
                    </a:cubicBezTo>
                    <a:cubicBezTo>
                      <a:pt x="250" y="1140"/>
                      <a:pt x="905" y="1033"/>
                      <a:pt x="1310" y="806"/>
                    </a:cubicBezTo>
                    <a:cubicBezTo>
                      <a:pt x="1786" y="556"/>
                      <a:pt x="2239" y="271"/>
                      <a:pt x="2727" y="33"/>
                    </a:cubicBezTo>
                    <a:cubicBezTo>
                      <a:pt x="2745" y="23"/>
                      <a:pt x="2749" y="1"/>
                      <a:pt x="27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4" name="Google Shape;11054;p15"/>
              <p:cNvSpPr/>
              <p:nvPr/>
            </p:nvSpPr>
            <p:spPr>
              <a:xfrm>
                <a:off x="1546025" y="2258375"/>
                <a:ext cx="67425" cy="17750"/>
              </a:xfrm>
              <a:custGeom>
                <a:avLst/>
                <a:gdLst/>
                <a:ahLst/>
                <a:cxnLst/>
                <a:rect l="l" t="t" r="r" b="b"/>
                <a:pathLst>
                  <a:path w="2697" h="710" extrusionOk="0">
                    <a:moveTo>
                      <a:pt x="2577" y="1"/>
                    </a:moveTo>
                    <a:cubicBezTo>
                      <a:pt x="2572" y="1"/>
                      <a:pt x="2566" y="2"/>
                      <a:pt x="2560" y="3"/>
                    </a:cubicBezTo>
                    <a:cubicBezTo>
                      <a:pt x="2143" y="98"/>
                      <a:pt x="1726" y="218"/>
                      <a:pt x="1310" y="337"/>
                    </a:cubicBezTo>
                    <a:cubicBezTo>
                      <a:pt x="967" y="436"/>
                      <a:pt x="491" y="638"/>
                      <a:pt x="111" y="638"/>
                    </a:cubicBezTo>
                    <a:cubicBezTo>
                      <a:pt x="81" y="638"/>
                      <a:pt x="52" y="637"/>
                      <a:pt x="24" y="634"/>
                    </a:cubicBezTo>
                    <a:cubicBezTo>
                      <a:pt x="0" y="634"/>
                      <a:pt x="0" y="658"/>
                      <a:pt x="0" y="658"/>
                    </a:cubicBezTo>
                    <a:cubicBezTo>
                      <a:pt x="68" y="695"/>
                      <a:pt x="146" y="710"/>
                      <a:pt x="229" y="710"/>
                    </a:cubicBezTo>
                    <a:cubicBezTo>
                      <a:pt x="464" y="710"/>
                      <a:pt x="738" y="592"/>
                      <a:pt x="941" y="539"/>
                    </a:cubicBezTo>
                    <a:cubicBezTo>
                      <a:pt x="1488" y="396"/>
                      <a:pt x="2048" y="301"/>
                      <a:pt x="2608" y="158"/>
                    </a:cubicBezTo>
                    <a:cubicBezTo>
                      <a:pt x="2696" y="136"/>
                      <a:pt x="2651" y="1"/>
                      <a:pt x="2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5" name="Google Shape;11055;p15"/>
              <p:cNvSpPr/>
              <p:nvPr/>
            </p:nvSpPr>
            <p:spPr>
              <a:xfrm>
                <a:off x="1610800" y="2259650"/>
                <a:ext cx="37025" cy="190375"/>
              </a:xfrm>
              <a:custGeom>
                <a:avLst/>
                <a:gdLst/>
                <a:ahLst/>
                <a:cxnLst/>
                <a:rect l="l" t="t" r="r" b="b"/>
                <a:pathLst>
                  <a:path w="1481" h="7615" extrusionOk="0">
                    <a:moveTo>
                      <a:pt x="44" y="1"/>
                    </a:moveTo>
                    <a:cubicBezTo>
                      <a:pt x="21" y="1"/>
                      <a:pt x="1" y="24"/>
                      <a:pt x="17" y="47"/>
                    </a:cubicBezTo>
                    <a:cubicBezTo>
                      <a:pt x="576" y="1286"/>
                      <a:pt x="695" y="2536"/>
                      <a:pt x="624" y="3893"/>
                    </a:cubicBezTo>
                    <a:cubicBezTo>
                      <a:pt x="588" y="4417"/>
                      <a:pt x="564" y="4929"/>
                      <a:pt x="671" y="5441"/>
                    </a:cubicBezTo>
                    <a:cubicBezTo>
                      <a:pt x="814" y="6167"/>
                      <a:pt x="1231" y="6763"/>
                      <a:pt x="1207" y="7536"/>
                    </a:cubicBezTo>
                    <a:cubicBezTo>
                      <a:pt x="1207" y="7587"/>
                      <a:pt x="1247" y="7614"/>
                      <a:pt x="1287" y="7614"/>
                    </a:cubicBezTo>
                    <a:cubicBezTo>
                      <a:pt x="1322" y="7614"/>
                      <a:pt x="1356" y="7593"/>
                      <a:pt x="1362" y="7548"/>
                    </a:cubicBezTo>
                    <a:cubicBezTo>
                      <a:pt x="1481" y="6941"/>
                      <a:pt x="1219" y="6477"/>
                      <a:pt x="1029" y="5905"/>
                    </a:cubicBezTo>
                    <a:cubicBezTo>
                      <a:pt x="755" y="5131"/>
                      <a:pt x="767" y="4393"/>
                      <a:pt x="802" y="3596"/>
                    </a:cubicBezTo>
                    <a:cubicBezTo>
                      <a:pt x="826" y="2310"/>
                      <a:pt x="636" y="1167"/>
                      <a:pt x="76" y="24"/>
                    </a:cubicBezTo>
                    <a:cubicBezTo>
                      <a:pt x="68" y="7"/>
                      <a:pt x="55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6" name="Google Shape;11056;p15"/>
              <p:cNvSpPr/>
              <p:nvPr/>
            </p:nvSpPr>
            <p:spPr>
              <a:xfrm>
                <a:off x="1569825" y="2441325"/>
                <a:ext cx="755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445" extrusionOk="0">
                    <a:moveTo>
                      <a:pt x="454" y="0"/>
                    </a:moveTo>
                    <a:cubicBezTo>
                      <a:pt x="336" y="0"/>
                      <a:pt x="220" y="6"/>
                      <a:pt x="108" y="19"/>
                    </a:cubicBezTo>
                    <a:cubicBezTo>
                      <a:pt x="24" y="31"/>
                      <a:pt x="1" y="150"/>
                      <a:pt x="84" y="162"/>
                    </a:cubicBezTo>
                    <a:cubicBezTo>
                      <a:pt x="620" y="246"/>
                      <a:pt x="1179" y="258"/>
                      <a:pt x="1727" y="329"/>
                    </a:cubicBezTo>
                    <a:cubicBezTo>
                      <a:pt x="2022" y="370"/>
                      <a:pt x="2306" y="445"/>
                      <a:pt x="2593" y="445"/>
                    </a:cubicBezTo>
                    <a:cubicBezTo>
                      <a:pt x="2724" y="445"/>
                      <a:pt x="2855" y="429"/>
                      <a:pt x="2989" y="389"/>
                    </a:cubicBezTo>
                    <a:cubicBezTo>
                      <a:pt x="3022" y="367"/>
                      <a:pt x="3005" y="316"/>
                      <a:pt x="2983" y="316"/>
                    </a:cubicBezTo>
                    <a:cubicBezTo>
                      <a:pt x="2981" y="316"/>
                      <a:pt x="2979" y="316"/>
                      <a:pt x="2977" y="317"/>
                    </a:cubicBezTo>
                    <a:cubicBezTo>
                      <a:pt x="2915" y="324"/>
                      <a:pt x="2852" y="327"/>
                      <a:pt x="2790" y="327"/>
                    </a:cubicBezTo>
                    <a:cubicBezTo>
                      <a:pt x="2307" y="327"/>
                      <a:pt x="1832" y="142"/>
                      <a:pt x="1358" y="79"/>
                    </a:cubicBezTo>
                    <a:cubicBezTo>
                      <a:pt x="1060" y="36"/>
                      <a:pt x="750" y="0"/>
                      <a:pt x="4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7" name="Google Shape;11057;p15"/>
              <p:cNvSpPr/>
              <p:nvPr/>
            </p:nvSpPr>
            <p:spPr>
              <a:xfrm>
                <a:off x="1543050" y="2441175"/>
                <a:ext cx="22625" cy="3450"/>
              </a:xfrm>
              <a:custGeom>
                <a:avLst/>
                <a:gdLst/>
                <a:ahLst/>
                <a:cxnLst/>
                <a:rect l="l" t="t" r="r" b="b"/>
                <a:pathLst>
                  <a:path w="905" h="138" extrusionOk="0">
                    <a:moveTo>
                      <a:pt x="180" y="1"/>
                    </a:moveTo>
                    <a:cubicBezTo>
                      <a:pt x="125" y="1"/>
                      <a:pt x="71" y="6"/>
                      <a:pt x="24" y="25"/>
                    </a:cubicBezTo>
                    <a:cubicBezTo>
                      <a:pt x="0" y="37"/>
                      <a:pt x="0" y="73"/>
                      <a:pt x="24" y="85"/>
                    </a:cubicBezTo>
                    <a:cubicBezTo>
                      <a:pt x="131" y="133"/>
                      <a:pt x="262" y="109"/>
                      <a:pt x="381" y="133"/>
                    </a:cubicBezTo>
                    <a:cubicBezTo>
                      <a:pt x="484" y="133"/>
                      <a:pt x="593" y="138"/>
                      <a:pt x="696" y="138"/>
                    </a:cubicBezTo>
                    <a:cubicBezTo>
                      <a:pt x="747" y="138"/>
                      <a:pt x="798" y="137"/>
                      <a:pt x="845" y="133"/>
                    </a:cubicBezTo>
                    <a:cubicBezTo>
                      <a:pt x="893" y="109"/>
                      <a:pt x="905" y="37"/>
                      <a:pt x="845" y="25"/>
                    </a:cubicBezTo>
                    <a:cubicBezTo>
                      <a:pt x="714" y="14"/>
                      <a:pt x="583" y="14"/>
                      <a:pt x="429" y="14"/>
                    </a:cubicBezTo>
                    <a:cubicBezTo>
                      <a:pt x="350" y="14"/>
                      <a:pt x="263" y="1"/>
                      <a:pt x="1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8" name="Google Shape;11058;p15"/>
              <p:cNvSpPr/>
              <p:nvPr/>
            </p:nvSpPr>
            <p:spPr>
              <a:xfrm>
                <a:off x="1538575" y="2447500"/>
                <a:ext cx="112725" cy="24425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977" extrusionOk="0">
                    <a:moveTo>
                      <a:pt x="27" y="0"/>
                    </a:moveTo>
                    <a:cubicBezTo>
                      <a:pt x="26" y="0"/>
                      <a:pt x="24" y="3"/>
                      <a:pt x="24" y="11"/>
                    </a:cubicBezTo>
                    <a:cubicBezTo>
                      <a:pt x="12" y="22"/>
                      <a:pt x="12" y="34"/>
                      <a:pt x="0" y="34"/>
                    </a:cubicBezTo>
                    <a:lnTo>
                      <a:pt x="0" y="58"/>
                    </a:lnTo>
                    <a:cubicBezTo>
                      <a:pt x="12" y="58"/>
                      <a:pt x="12" y="70"/>
                      <a:pt x="48" y="70"/>
                    </a:cubicBezTo>
                    <a:cubicBezTo>
                      <a:pt x="48" y="70"/>
                      <a:pt x="48" y="70"/>
                      <a:pt x="48" y="70"/>
                    </a:cubicBezTo>
                    <a:lnTo>
                      <a:pt x="48" y="70"/>
                    </a:lnTo>
                    <a:cubicBezTo>
                      <a:pt x="36" y="76"/>
                      <a:pt x="36" y="79"/>
                      <a:pt x="39" y="79"/>
                    </a:cubicBezTo>
                    <a:cubicBezTo>
                      <a:pt x="42" y="79"/>
                      <a:pt x="48" y="76"/>
                      <a:pt x="48" y="70"/>
                    </a:cubicBezTo>
                    <a:lnTo>
                      <a:pt x="48" y="70"/>
                    </a:lnTo>
                    <a:cubicBezTo>
                      <a:pt x="119" y="201"/>
                      <a:pt x="0" y="189"/>
                      <a:pt x="84" y="332"/>
                    </a:cubicBezTo>
                    <a:cubicBezTo>
                      <a:pt x="227" y="558"/>
                      <a:pt x="893" y="534"/>
                      <a:pt x="1132" y="558"/>
                    </a:cubicBezTo>
                    <a:cubicBezTo>
                      <a:pt x="1340" y="582"/>
                      <a:pt x="1373" y="582"/>
                      <a:pt x="1405" y="582"/>
                    </a:cubicBezTo>
                    <a:cubicBezTo>
                      <a:pt x="1438" y="582"/>
                      <a:pt x="1471" y="582"/>
                      <a:pt x="1679" y="606"/>
                    </a:cubicBezTo>
                    <a:cubicBezTo>
                      <a:pt x="2084" y="630"/>
                      <a:pt x="2465" y="737"/>
                      <a:pt x="2858" y="844"/>
                    </a:cubicBezTo>
                    <a:cubicBezTo>
                      <a:pt x="3382" y="975"/>
                      <a:pt x="3858" y="904"/>
                      <a:pt x="4394" y="975"/>
                    </a:cubicBezTo>
                    <a:cubicBezTo>
                      <a:pt x="4398" y="976"/>
                      <a:pt x="4402" y="976"/>
                      <a:pt x="4406" y="976"/>
                    </a:cubicBezTo>
                    <a:cubicBezTo>
                      <a:pt x="4470" y="976"/>
                      <a:pt x="4508" y="890"/>
                      <a:pt x="4430" y="856"/>
                    </a:cubicBezTo>
                    <a:cubicBezTo>
                      <a:pt x="4246" y="779"/>
                      <a:pt x="4071" y="764"/>
                      <a:pt x="3894" y="764"/>
                    </a:cubicBezTo>
                    <a:cubicBezTo>
                      <a:pt x="3777" y="764"/>
                      <a:pt x="3658" y="771"/>
                      <a:pt x="3536" y="771"/>
                    </a:cubicBezTo>
                    <a:cubicBezTo>
                      <a:pt x="3414" y="771"/>
                      <a:pt x="3288" y="764"/>
                      <a:pt x="3156" y="737"/>
                    </a:cubicBezTo>
                    <a:cubicBezTo>
                      <a:pt x="2763" y="665"/>
                      <a:pt x="2465" y="439"/>
                      <a:pt x="2072" y="427"/>
                    </a:cubicBezTo>
                    <a:cubicBezTo>
                      <a:pt x="1995" y="422"/>
                      <a:pt x="1909" y="421"/>
                      <a:pt x="1815" y="421"/>
                    </a:cubicBezTo>
                    <a:cubicBezTo>
                      <a:pt x="1709" y="421"/>
                      <a:pt x="1593" y="423"/>
                      <a:pt x="1473" y="423"/>
                    </a:cubicBezTo>
                    <a:cubicBezTo>
                      <a:pt x="938" y="423"/>
                      <a:pt x="322" y="388"/>
                      <a:pt x="36" y="11"/>
                    </a:cubicBezTo>
                    <a:cubicBezTo>
                      <a:pt x="36" y="11"/>
                      <a:pt x="31" y="0"/>
                      <a:pt x="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59" name="Google Shape;11059;p15"/>
              <p:cNvSpPr/>
              <p:nvPr/>
            </p:nvSpPr>
            <p:spPr>
              <a:xfrm>
                <a:off x="1628550" y="2470800"/>
                <a:ext cx="23150" cy="142225"/>
              </a:xfrm>
              <a:custGeom>
                <a:avLst/>
                <a:gdLst/>
                <a:ahLst/>
                <a:cxnLst/>
                <a:rect l="l" t="t" r="r" b="b"/>
                <a:pathLst>
                  <a:path w="926" h="5689" extrusionOk="0">
                    <a:moveTo>
                      <a:pt x="825" y="1"/>
                    </a:moveTo>
                    <a:cubicBezTo>
                      <a:pt x="809" y="1"/>
                      <a:pt x="795" y="10"/>
                      <a:pt x="795" y="31"/>
                    </a:cubicBezTo>
                    <a:cubicBezTo>
                      <a:pt x="640" y="936"/>
                      <a:pt x="557" y="1841"/>
                      <a:pt x="497" y="2758"/>
                    </a:cubicBezTo>
                    <a:cubicBezTo>
                      <a:pt x="461" y="3127"/>
                      <a:pt x="450" y="3484"/>
                      <a:pt x="461" y="3853"/>
                    </a:cubicBezTo>
                    <a:cubicBezTo>
                      <a:pt x="461" y="3960"/>
                      <a:pt x="497" y="4043"/>
                      <a:pt x="509" y="4151"/>
                    </a:cubicBezTo>
                    <a:cubicBezTo>
                      <a:pt x="557" y="4948"/>
                      <a:pt x="461" y="5103"/>
                      <a:pt x="33" y="5627"/>
                    </a:cubicBezTo>
                    <a:cubicBezTo>
                      <a:pt x="1" y="5648"/>
                      <a:pt x="35" y="5688"/>
                      <a:pt x="69" y="5688"/>
                    </a:cubicBezTo>
                    <a:cubicBezTo>
                      <a:pt x="73" y="5688"/>
                      <a:pt x="77" y="5688"/>
                      <a:pt x="80" y="5687"/>
                    </a:cubicBezTo>
                    <a:cubicBezTo>
                      <a:pt x="926" y="5091"/>
                      <a:pt x="747" y="4651"/>
                      <a:pt x="700" y="3698"/>
                    </a:cubicBezTo>
                    <a:cubicBezTo>
                      <a:pt x="640" y="2496"/>
                      <a:pt x="866" y="1246"/>
                      <a:pt x="878" y="43"/>
                    </a:cubicBezTo>
                    <a:cubicBezTo>
                      <a:pt x="871" y="16"/>
                      <a:pt x="846" y="1"/>
                      <a:pt x="8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0" name="Google Shape;11060;p15"/>
              <p:cNvSpPr/>
              <p:nvPr/>
            </p:nvSpPr>
            <p:spPr>
              <a:xfrm>
                <a:off x="1550775" y="2613550"/>
                <a:ext cx="74450" cy="21425"/>
              </a:xfrm>
              <a:custGeom>
                <a:avLst/>
                <a:gdLst/>
                <a:ahLst/>
                <a:cxnLst/>
                <a:rect l="l" t="t" r="r" b="b"/>
                <a:pathLst>
                  <a:path w="2978" h="857" extrusionOk="0">
                    <a:moveTo>
                      <a:pt x="2930" y="0"/>
                    </a:moveTo>
                    <a:cubicBezTo>
                      <a:pt x="2620" y="96"/>
                      <a:pt x="2310" y="203"/>
                      <a:pt x="1977" y="203"/>
                    </a:cubicBezTo>
                    <a:cubicBezTo>
                      <a:pt x="1867" y="203"/>
                      <a:pt x="1753" y="185"/>
                      <a:pt x="1642" y="185"/>
                    </a:cubicBezTo>
                    <a:cubicBezTo>
                      <a:pt x="1573" y="185"/>
                      <a:pt x="1505" y="192"/>
                      <a:pt x="1441" y="215"/>
                    </a:cubicBezTo>
                    <a:cubicBezTo>
                      <a:pt x="1286" y="274"/>
                      <a:pt x="1144" y="417"/>
                      <a:pt x="1001" y="512"/>
                    </a:cubicBezTo>
                    <a:cubicBezTo>
                      <a:pt x="703" y="691"/>
                      <a:pt x="405" y="715"/>
                      <a:pt x="60" y="762"/>
                    </a:cubicBezTo>
                    <a:cubicBezTo>
                      <a:pt x="12" y="762"/>
                      <a:pt x="1" y="834"/>
                      <a:pt x="60" y="834"/>
                    </a:cubicBezTo>
                    <a:cubicBezTo>
                      <a:pt x="137" y="849"/>
                      <a:pt x="210" y="856"/>
                      <a:pt x="280" y="856"/>
                    </a:cubicBezTo>
                    <a:cubicBezTo>
                      <a:pt x="649" y="856"/>
                      <a:pt x="947" y="665"/>
                      <a:pt x="1286" y="465"/>
                    </a:cubicBezTo>
                    <a:cubicBezTo>
                      <a:pt x="1775" y="167"/>
                      <a:pt x="2429" y="358"/>
                      <a:pt x="2953" y="48"/>
                    </a:cubicBezTo>
                    <a:cubicBezTo>
                      <a:pt x="2977" y="36"/>
                      <a:pt x="2965" y="0"/>
                      <a:pt x="29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1" name="Google Shape;11061;p15"/>
              <p:cNvSpPr/>
              <p:nvPr/>
            </p:nvSpPr>
            <p:spPr>
              <a:xfrm>
                <a:off x="1550775" y="2613800"/>
                <a:ext cx="10635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4254" h="1101" extrusionOk="0">
                    <a:moveTo>
                      <a:pt x="4159" y="0"/>
                    </a:moveTo>
                    <a:cubicBezTo>
                      <a:pt x="4146" y="0"/>
                      <a:pt x="4132" y="4"/>
                      <a:pt x="4120" y="14"/>
                    </a:cubicBezTo>
                    <a:cubicBezTo>
                      <a:pt x="3549" y="502"/>
                      <a:pt x="2775" y="276"/>
                      <a:pt x="2084" y="467"/>
                    </a:cubicBezTo>
                    <a:cubicBezTo>
                      <a:pt x="1425" y="668"/>
                      <a:pt x="860" y="995"/>
                      <a:pt x="173" y="995"/>
                    </a:cubicBezTo>
                    <a:cubicBezTo>
                      <a:pt x="128" y="995"/>
                      <a:pt x="82" y="993"/>
                      <a:pt x="36" y="990"/>
                    </a:cubicBezTo>
                    <a:cubicBezTo>
                      <a:pt x="1" y="1002"/>
                      <a:pt x="1" y="1062"/>
                      <a:pt x="36" y="1062"/>
                    </a:cubicBezTo>
                    <a:cubicBezTo>
                      <a:pt x="157" y="1089"/>
                      <a:pt x="274" y="1100"/>
                      <a:pt x="390" y="1100"/>
                    </a:cubicBezTo>
                    <a:cubicBezTo>
                      <a:pt x="991" y="1100"/>
                      <a:pt x="1532" y="781"/>
                      <a:pt x="2132" y="621"/>
                    </a:cubicBezTo>
                    <a:cubicBezTo>
                      <a:pt x="2810" y="431"/>
                      <a:pt x="3703" y="729"/>
                      <a:pt x="4215" y="109"/>
                    </a:cubicBezTo>
                    <a:cubicBezTo>
                      <a:pt x="4253" y="62"/>
                      <a:pt x="4209" y="0"/>
                      <a:pt x="41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2" name="Google Shape;11062;p15"/>
              <p:cNvSpPr/>
              <p:nvPr/>
            </p:nvSpPr>
            <p:spPr>
              <a:xfrm>
                <a:off x="1540200" y="2614450"/>
                <a:ext cx="114775" cy="95050"/>
              </a:xfrm>
              <a:custGeom>
                <a:avLst/>
                <a:gdLst/>
                <a:ahLst/>
                <a:cxnLst/>
                <a:rect l="l" t="t" r="r" b="b"/>
                <a:pathLst>
                  <a:path w="4591" h="3802" extrusionOk="0">
                    <a:moveTo>
                      <a:pt x="4579" y="0"/>
                    </a:moveTo>
                    <a:cubicBezTo>
                      <a:pt x="3936" y="881"/>
                      <a:pt x="3995" y="2107"/>
                      <a:pt x="3210" y="2917"/>
                    </a:cubicBezTo>
                    <a:cubicBezTo>
                      <a:pt x="2808" y="3330"/>
                      <a:pt x="2350" y="3400"/>
                      <a:pt x="1879" y="3400"/>
                    </a:cubicBezTo>
                    <a:cubicBezTo>
                      <a:pt x="1633" y="3400"/>
                      <a:pt x="1383" y="3381"/>
                      <a:pt x="1136" y="3381"/>
                    </a:cubicBezTo>
                    <a:cubicBezTo>
                      <a:pt x="766" y="3381"/>
                      <a:pt x="402" y="3425"/>
                      <a:pt x="66" y="3643"/>
                    </a:cubicBezTo>
                    <a:cubicBezTo>
                      <a:pt x="1" y="3687"/>
                      <a:pt x="46" y="3801"/>
                      <a:pt x="118" y="3801"/>
                    </a:cubicBezTo>
                    <a:cubicBezTo>
                      <a:pt x="124" y="3801"/>
                      <a:pt x="131" y="3800"/>
                      <a:pt x="138" y="3798"/>
                    </a:cubicBezTo>
                    <a:cubicBezTo>
                      <a:pt x="523" y="3667"/>
                      <a:pt x="918" y="3654"/>
                      <a:pt x="1308" y="3654"/>
                    </a:cubicBezTo>
                    <a:cubicBezTo>
                      <a:pt x="1401" y="3654"/>
                      <a:pt x="1494" y="3655"/>
                      <a:pt x="1586" y="3655"/>
                    </a:cubicBezTo>
                    <a:cubicBezTo>
                      <a:pt x="2230" y="3655"/>
                      <a:pt x="2850" y="3620"/>
                      <a:pt x="3376" y="3060"/>
                    </a:cubicBezTo>
                    <a:cubicBezTo>
                      <a:pt x="3722" y="2691"/>
                      <a:pt x="3936" y="2203"/>
                      <a:pt x="4115" y="1726"/>
                    </a:cubicBezTo>
                    <a:cubicBezTo>
                      <a:pt x="4305" y="1203"/>
                      <a:pt x="4591" y="583"/>
                      <a:pt x="4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3" name="Google Shape;11063;p15"/>
              <p:cNvSpPr/>
              <p:nvPr/>
            </p:nvSpPr>
            <p:spPr>
              <a:xfrm>
                <a:off x="1537075" y="2593150"/>
                <a:ext cx="10450" cy="114550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82" extrusionOk="0">
                    <a:moveTo>
                      <a:pt x="34" y="0"/>
                    </a:moveTo>
                    <a:cubicBezTo>
                      <a:pt x="20" y="0"/>
                      <a:pt x="1" y="15"/>
                      <a:pt x="1" y="31"/>
                    </a:cubicBezTo>
                    <a:cubicBezTo>
                      <a:pt x="132" y="1555"/>
                      <a:pt x="322" y="3043"/>
                      <a:pt x="370" y="4555"/>
                    </a:cubicBezTo>
                    <a:cubicBezTo>
                      <a:pt x="370" y="4573"/>
                      <a:pt x="382" y="4582"/>
                      <a:pt x="394" y="4582"/>
                    </a:cubicBezTo>
                    <a:cubicBezTo>
                      <a:pt x="406" y="4582"/>
                      <a:pt x="418" y="4573"/>
                      <a:pt x="418" y="4555"/>
                    </a:cubicBezTo>
                    <a:cubicBezTo>
                      <a:pt x="418" y="3055"/>
                      <a:pt x="358" y="1507"/>
                      <a:pt x="49" y="19"/>
                    </a:cubicBezTo>
                    <a:cubicBezTo>
                      <a:pt x="49" y="6"/>
                      <a:pt x="42" y="0"/>
                      <a:pt x="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4" name="Google Shape;11064;p15"/>
              <p:cNvSpPr/>
              <p:nvPr/>
            </p:nvSpPr>
            <p:spPr>
              <a:xfrm>
                <a:off x="1422475" y="2046075"/>
                <a:ext cx="7502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2966" extrusionOk="0">
                    <a:moveTo>
                      <a:pt x="2997" y="1"/>
                    </a:moveTo>
                    <a:cubicBezTo>
                      <a:pt x="2996" y="1"/>
                      <a:pt x="2993" y="2"/>
                      <a:pt x="2989" y="6"/>
                    </a:cubicBezTo>
                    <a:cubicBezTo>
                      <a:pt x="2997" y="6"/>
                      <a:pt x="3000" y="1"/>
                      <a:pt x="2997" y="1"/>
                    </a:cubicBezTo>
                    <a:close/>
                    <a:moveTo>
                      <a:pt x="2989" y="6"/>
                    </a:moveTo>
                    <a:lnTo>
                      <a:pt x="2989" y="6"/>
                    </a:lnTo>
                    <a:cubicBezTo>
                      <a:pt x="2168" y="1137"/>
                      <a:pt x="334" y="1471"/>
                      <a:pt x="1" y="2935"/>
                    </a:cubicBezTo>
                    <a:cubicBezTo>
                      <a:pt x="1" y="2958"/>
                      <a:pt x="11" y="2966"/>
                      <a:pt x="21" y="2966"/>
                    </a:cubicBezTo>
                    <a:cubicBezTo>
                      <a:pt x="26" y="2966"/>
                      <a:pt x="32" y="2963"/>
                      <a:pt x="37" y="2959"/>
                    </a:cubicBezTo>
                    <a:cubicBezTo>
                      <a:pt x="442" y="1435"/>
                      <a:pt x="2227" y="1232"/>
                      <a:pt x="2989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5" name="Google Shape;11065;p15"/>
              <p:cNvSpPr/>
              <p:nvPr/>
            </p:nvSpPr>
            <p:spPr>
              <a:xfrm>
                <a:off x="1416525" y="2125400"/>
                <a:ext cx="5975" cy="33125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325" extrusionOk="0">
                    <a:moveTo>
                      <a:pt x="227" y="0"/>
                    </a:moveTo>
                    <a:cubicBezTo>
                      <a:pt x="48" y="405"/>
                      <a:pt x="1" y="857"/>
                      <a:pt x="1" y="1298"/>
                    </a:cubicBezTo>
                    <a:cubicBezTo>
                      <a:pt x="1" y="1316"/>
                      <a:pt x="16" y="1325"/>
                      <a:pt x="31" y="1325"/>
                    </a:cubicBezTo>
                    <a:cubicBezTo>
                      <a:pt x="45" y="1325"/>
                      <a:pt x="60" y="1316"/>
                      <a:pt x="60" y="1298"/>
                    </a:cubicBezTo>
                    <a:cubicBezTo>
                      <a:pt x="60" y="857"/>
                      <a:pt x="132" y="453"/>
                      <a:pt x="239" y="12"/>
                    </a:cubicBezTo>
                    <a:cubicBezTo>
                      <a:pt x="239" y="0"/>
                      <a:pt x="227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6" name="Google Shape;11066;p15"/>
              <p:cNvSpPr/>
              <p:nvPr/>
            </p:nvSpPr>
            <p:spPr>
              <a:xfrm>
                <a:off x="1497525" y="2060800"/>
                <a:ext cx="6850" cy="5215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86" extrusionOk="0">
                    <a:moveTo>
                      <a:pt x="237" y="0"/>
                    </a:moveTo>
                    <a:cubicBezTo>
                      <a:pt x="202" y="346"/>
                      <a:pt x="166" y="679"/>
                      <a:pt x="142" y="1024"/>
                    </a:cubicBezTo>
                    <a:cubicBezTo>
                      <a:pt x="107" y="1273"/>
                      <a:pt x="0" y="1652"/>
                      <a:pt x="35" y="1913"/>
                    </a:cubicBezTo>
                    <a:lnTo>
                      <a:pt x="35" y="1913"/>
                    </a:lnTo>
                    <a:cubicBezTo>
                      <a:pt x="34" y="1910"/>
                      <a:pt x="31" y="1908"/>
                      <a:pt x="29" y="1908"/>
                    </a:cubicBezTo>
                    <a:cubicBezTo>
                      <a:pt x="26" y="1908"/>
                      <a:pt x="23" y="1911"/>
                      <a:pt x="23" y="1917"/>
                    </a:cubicBezTo>
                    <a:lnTo>
                      <a:pt x="23" y="2072"/>
                    </a:lnTo>
                    <a:cubicBezTo>
                      <a:pt x="23" y="2079"/>
                      <a:pt x="31" y="2086"/>
                      <a:pt x="40" y="2086"/>
                    </a:cubicBezTo>
                    <a:cubicBezTo>
                      <a:pt x="47" y="2086"/>
                      <a:pt x="54" y="2082"/>
                      <a:pt x="59" y="2072"/>
                    </a:cubicBezTo>
                    <a:cubicBezTo>
                      <a:pt x="166" y="1382"/>
                      <a:pt x="237" y="703"/>
                      <a:pt x="2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7" name="Google Shape;11067;p15"/>
              <p:cNvSpPr/>
              <p:nvPr/>
            </p:nvSpPr>
            <p:spPr>
              <a:xfrm>
                <a:off x="1502550" y="2062000"/>
                <a:ext cx="5100" cy="4935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1974" extrusionOk="0">
                    <a:moveTo>
                      <a:pt x="25" y="0"/>
                    </a:moveTo>
                    <a:cubicBezTo>
                      <a:pt x="13" y="0"/>
                      <a:pt x="1" y="12"/>
                      <a:pt x="1" y="12"/>
                    </a:cubicBezTo>
                    <a:cubicBezTo>
                      <a:pt x="96" y="667"/>
                      <a:pt x="96" y="1310"/>
                      <a:pt x="84" y="1965"/>
                    </a:cubicBezTo>
                    <a:cubicBezTo>
                      <a:pt x="84" y="1971"/>
                      <a:pt x="87" y="1974"/>
                      <a:pt x="93" y="1974"/>
                    </a:cubicBezTo>
                    <a:cubicBezTo>
                      <a:pt x="99" y="1974"/>
                      <a:pt x="108" y="1971"/>
                      <a:pt x="120" y="1965"/>
                    </a:cubicBezTo>
                    <a:cubicBezTo>
                      <a:pt x="203" y="1310"/>
                      <a:pt x="144" y="655"/>
                      <a:pt x="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8" name="Google Shape;11068;p15"/>
              <p:cNvSpPr/>
              <p:nvPr/>
            </p:nvSpPr>
            <p:spPr>
              <a:xfrm>
                <a:off x="1384375" y="2174200"/>
                <a:ext cx="24450" cy="594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2377" extrusionOk="0">
                    <a:moveTo>
                      <a:pt x="751" y="60"/>
                    </a:moveTo>
                    <a:cubicBezTo>
                      <a:pt x="743" y="60"/>
                      <a:pt x="746" y="66"/>
                      <a:pt x="748" y="66"/>
                    </a:cubicBezTo>
                    <a:cubicBezTo>
                      <a:pt x="750" y="66"/>
                      <a:pt x="751" y="64"/>
                      <a:pt x="751" y="60"/>
                    </a:cubicBezTo>
                    <a:close/>
                    <a:moveTo>
                      <a:pt x="775" y="1"/>
                    </a:moveTo>
                    <a:cubicBezTo>
                      <a:pt x="763" y="36"/>
                      <a:pt x="751" y="48"/>
                      <a:pt x="751" y="60"/>
                    </a:cubicBezTo>
                    <a:lnTo>
                      <a:pt x="799" y="156"/>
                    </a:lnTo>
                    <a:cubicBezTo>
                      <a:pt x="763" y="227"/>
                      <a:pt x="739" y="287"/>
                      <a:pt x="692" y="346"/>
                    </a:cubicBezTo>
                    <a:lnTo>
                      <a:pt x="561" y="608"/>
                    </a:lnTo>
                    <a:cubicBezTo>
                      <a:pt x="442" y="834"/>
                      <a:pt x="334" y="1060"/>
                      <a:pt x="239" y="1287"/>
                    </a:cubicBezTo>
                    <a:cubicBezTo>
                      <a:pt x="108" y="1620"/>
                      <a:pt x="1" y="1977"/>
                      <a:pt x="1" y="2358"/>
                    </a:cubicBezTo>
                    <a:cubicBezTo>
                      <a:pt x="1" y="2370"/>
                      <a:pt x="13" y="2376"/>
                      <a:pt x="25" y="2376"/>
                    </a:cubicBezTo>
                    <a:cubicBezTo>
                      <a:pt x="37" y="2376"/>
                      <a:pt x="49" y="2370"/>
                      <a:pt x="49" y="2358"/>
                    </a:cubicBezTo>
                    <a:cubicBezTo>
                      <a:pt x="84" y="1668"/>
                      <a:pt x="382" y="1084"/>
                      <a:pt x="680" y="489"/>
                    </a:cubicBezTo>
                    <a:cubicBezTo>
                      <a:pt x="715" y="406"/>
                      <a:pt x="977" y="60"/>
                      <a:pt x="7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69" name="Google Shape;11069;p15"/>
              <p:cNvSpPr/>
              <p:nvPr/>
            </p:nvSpPr>
            <p:spPr>
              <a:xfrm>
                <a:off x="1387950" y="2232175"/>
                <a:ext cx="86950" cy="2807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1123" extrusionOk="0">
                    <a:moveTo>
                      <a:pt x="175" y="1"/>
                    </a:moveTo>
                    <a:cubicBezTo>
                      <a:pt x="125" y="1"/>
                      <a:pt x="75" y="1"/>
                      <a:pt x="25" y="3"/>
                    </a:cubicBezTo>
                    <a:cubicBezTo>
                      <a:pt x="1" y="3"/>
                      <a:pt x="1" y="15"/>
                      <a:pt x="13" y="15"/>
                    </a:cubicBezTo>
                    <a:cubicBezTo>
                      <a:pt x="739" y="39"/>
                      <a:pt x="1263" y="170"/>
                      <a:pt x="1930" y="420"/>
                    </a:cubicBezTo>
                    <a:cubicBezTo>
                      <a:pt x="2168" y="515"/>
                      <a:pt x="3370" y="825"/>
                      <a:pt x="3418" y="1087"/>
                    </a:cubicBezTo>
                    <a:cubicBezTo>
                      <a:pt x="3418" y="1111"/>
                      <a:pt x="3433" y="1123"/>
                      <a:pt x="3448" y="1123"/>
                    </a:cubicBezTo>
                    <a:cubicBezTo>
                      <a:pt x="3463" y="1123"/>
                      <a:pt x="3477" y="1111"/>
                      <a:pt x="3477" y="1087"/>
                    </a:cubicBezTo>
                    <a:lnTo>
                      <a:pt x="3477" y="956"/>
                    </a:lnTo>
                    <a:cubicBezTo>
                      <a:pt x="3477" y="944"/>
                      <a:pt x="3466" y="932"/>
                      <a:pt x="3466" y="932"/>
                    </a:cubicBezTo>
                    <a:cubicBezTo>
                      <a:pt x="2393" y="510"/>
                      <a:pt x="1321" y="1"/>
                      <a:pt x="1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0" name="Google Shape;11070;p15"/>
              <p:cNvSpPr/>
              <p:nvPr/>
            </p:nvSpPr>
            <p:spPr>
              <a:xfrm>
                <a:off x="1526375" y="2184925"/>
                <a:ext cx="47650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215" extrusionOk="0">
                    <a:moveTo>
                      <a:pt x="1881" y="0"/>
                    </a:moveTo>
                    <a:cubicBezTo>
                      <a:pt x="1262" y="60"/>
                      <a:pt x="631" y="155"/>
                      <a:pt x="0" y="215"/>
                    </a:cubicBezTo>
                    <a:cubicBezTo>
                      <a:pt x="619" y="203"/>
                      <a:pt x="1274" y="155"/>
                      <a:pt x="1881" y="36"/>
                    </a:cubicBezTo>
                    <a:cubicBezTo>
                      <a:pt x="1905" y="36"/>
                      <a:pt x="1905" y="0"/>
                      <a:pt x="18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1" name="Google Shape;11071;p15"/>
              <p:cNvSpPr/>
              <p:nvPr/>
            </p:nvSpPr>
            <p:spPr>
              <a:xfrm>
                <a:off x="1515050" y="2220575"/>
                <a:ext cx="2530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420" extrusionOk="0">
                    <a:moveTo>
                      <a:pt x="994" y="1"/>
                    </a:moveTo>
                    <a:cubicBezTo>
                      <a:pt x="992" y="1"/>
                      <a:pt x="991" y="1"/>
                      <a:pt x="989" y="3"/>
                    </a:cubicBezTo>
                    <a:cubicBezTo>
                      <a:pt x="810" y="63"/>
                      <a:pt x="632" y="146"/>
                      <a:pt x="453" y="217"/>
                    </a:cubicBezTo>
                    <a:cubicBezTo>
                      <a:pt x="298" y="277"/>
                      <a:pt x="132" y="337"/>
                      <a:pt x="1" y="420"/>
                    </a:cubicBezTo>
                    <a:cubicBezTo>
                      <a:pt x="179" y="384"/>
                      <a:pt x="358" y="289"/>
                      <a:pt x="537" y="217"/>
                    </a:cubicBezTo>
                    <a:cubicBezTo>
                      <a:pt x="691" y="158"/>
                      <a:pt x="846" y="98"/>
                      <a:pt x="1001" y="27"/>
                    </a:cubicBezTo>
                    <a:cubicBezTo>
                      <a:pt x="1011" y="27"/>
                      <a:pt x="1004" y="1"/>
                      <a:pt x="9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2" name="Google Shape;11072;p15"/>
              <p:cNvSpPr/>
              <p:nvPr/>
            </p:nvSpPr>
            <p:spPr>
              <a:xfrm>
                <a:off x="1516850" y="2227775"/>
                <a:ext cx="199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347" extrusionOk="0">
                    <a:moveTo>
                      <a:pt x="762" y="1"/>
                    </a:moveTo>
                    <a:cubicBezTo>
                      <a:pt x="500" y="72"/>
                      <a:pt x="226" y="191"/>
                      <a:pt x="0" y="346"/>
                    </a:cubicBezTo>
                    <a:cubicBezTo>
                      <a:pt x="262" y="227"/>
                      <a:pt x="512" y="120"/>
                      <a:pt x="774" y="37"/>
                    </a:cubicBezTo>
                    <a:cubicBezTo>
                      <a:pt x="798" y="37"/>
                      <a:pt x="798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3" name="Google Shape;11073;p15"/>
              <p:cNvSpPr/>
              <p:nvPr/>
            </p:nvSpPr>
            <p:spPr>
              <a:xfrm>
                <a:off x="1546050" y="2208350"/>
                <a:ext cx="37425" cy="11425"/>
              </a:xfrm>
              <a:custGeom>
                <a:avLst/>
                <a:gdLst/>
                <a:ahLst/>
                <a:cxnLst/>
                <a:rect l="l" t="t" r="r" b="b"/>
                <a:pathLst>
                  <a:path w="1497" h="457" extrusionOk="0">
                    <a:moveTo>
                      <a:pt x="3" y="446"/>
                    </a:moveTo>
                    <a:cubicBezTo>
                      <a:pt x="0" y="446"/>
                      <a:pt x="3" y="456"/>
                      <a:pt x="11" y="456"/>
                    </a:cubicBezTo>
                    <a:cubicBezTo>
                      <a:pt x="7" y="448"/>
                      <a:pt x="4" y="446"/>
                      <a:pt x="3" y="446"/>
                    </a:cubicBezTo>
                    <a:close/>
                    <a:moveTo>
                      <a:pt x="1488" y="1"/>
                    </a:moveTo>
                    <a:cubicBezTo>
                      <a:pt x="1488" y="1"/>
                      <a:pt x="1487" y="2"/>
                      <a:pt x="1487" y="4"/>
                    </a:cubicBezTo>
                    <a:cubicBezTo>
                      <a:pt x="975" y="123"/>
                      <a:pt x="487" y="302"/>
                      <a:pt x="11" y="456"/>
                    </a:cubicBezTo>
                    <a:cubicBezTo>
                      <a:pt x="499" y="337"/>
                      <a:pt x="1011" y="218"/>
                      <a:pt x="1487" y="16"/>
                    </a:cubicBezTo>
                    <a:cubicBezTo>
                      <a:pt x="1497" y="16"/>
                      <a:pt x="1491" y="1"/>
                      <a:pt x="14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4" name="Google Shape;11074;p15"/>
              <p:cNvSpPr/>
              <p:nvPr/>
            </p:nvSpPr>
            <p:spPr>
              <a:xfrm>
                <a:off x="1474575" y="2145625"/>
                <a:ext cx="28000" cy="146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85" extrusionOk="0">
                    <a:moveTo>
                      <a:pt x="12" y="1"/>
                    </a:moveTo>
                    <a:cubicBezTo>
                      <a:pt x="1" y="1"/>
                      <a:pt x="1" y="13"/>
                      <a:pt x="12" y="13"/>
                    </a:cubicBezTo>
                    <a:cubicBezTo>
                      <a:pt x="227" y="72"/>
                      <a:pt x="417" y="120"/>
                      <a:pt x="608" y="203"/>
                    </a:cubicBezTo>
                    <a:cubicBezTo>
                      <a:pt x="798" y="310"/>
                      <a:pt x="953" y="441"/>
                      <a:pt x="1120" y="584"/>
                    </a:cubicBezTo>
                    <a:cubicBezTo>
                      <a:pt x="882" y="251"/>
                      <a:pt x="417" y="13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5" name="Google Shape;11075;p15"/>
              <p:cNvSpPr/>
              <p:nvPr/>
            </p:nvSpPr>
            <p:spPr>
              <a:xfrm>
                <a:off x="1475775" y="2141750"/>
                <a:ext cx="23825" cy="8975"/>
              </a:xfrm>
              <a:custGeom>
                <a:avLst/>
                <a:gdLst/>
                <a:ahLst/>
                <a:cxnLst/>
                <a:rect l="l" t="t" r="r" b="b"/>
                <a:pathLst>
                  <a:path w="953" h="359" extrusionOk="0">
                    <a:moveTo>
                      <a:pt x="24" y="1"/>
                    </a:moveTo>
                    <a:cubicBezTo>
                      <a:pt x="12" y="1"/>
                      <a:pt x="0" y="37"/>
                      <a:pt x="24" y="37"/>
                    </a:cubicBezTo>
                    <a:cubicBezTo>
                      <a:pt x="334" y="96"/>
                      <a:pt x="655" y="215"/>
                      <a:pt x="953" y="358"/>
                    </a:cubicBezTo>
                    <a:cubicBezTo>
                      <a:pt x="667" y="180"/>
                      <a:pt x="357" y="6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6" name="Google Shape;11076;p15"/>
              <p:cNvSpPr/>
              <p:nvPr/>
            </p:nvSpPr>
            <p:spPr>
              <a:xfrm>
                <a:off x="1447500" y="2126875"/>
                <a:ext cx="20250" cy="1045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418" extrusionOk="0">
                    <a:moveTo>
                      <a:pt x="12" y="1"/>
                    </a:moveTo>
                    <a:cubicBezTo>
                      <a:pt x="12" y="1"/>
                      <a:pt x="0" y="1"/>
                      <a:pt x="12" y="24"/>
                    </a:cubicBezTo>
                    <a:cubicBezTo>
                      <a:pt x="262" y="167"/>
                      <a:pt x="536" y="298"/>
                      <a:pt x="810" y="417"/>
                    </a:cubicBezTo>
                    <a:cubicBezTo>
                      <a:pt x="560" y="275"/>
                      <a:pt x="274" y="120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7" name="Google Shape;11077;p15"/>
              <p:cNvSpPr/>
              <p:nvPr/>
            </p:nvSpPr>
            <p:spPr>
              <a:xfrm>
                <a:off x="1504650" y="2047400"/>
                <a:ext cx="86925" cy="111675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446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55" y="596"/>
                      <a:pt x="1369" y="1120"/>
                      <a:pt x="1988" y="1739"/>
                    </a:cubicBezTo>
                    <a:cubicBezTo>
                      <a:pt x="2512" y="2263"/>
                      <a:pt x="3477" y="3644"/>
                      <a:pt x="3393" y="4430"/>
                    </a:cubicBezTo>
                    <a:cubicBezTo>
                      <a:pt x="3393" y="4453"/>
                      <a:pt x="3413" y="4466"/>
                      <a:pt x="3427" y="4466"/>
                    </a:cubicBezTo>
                    <a:cubicBezTo>
                      <a:pt x="3435" y="4466"/>
                      <a:pt x="3441" y="4462"/>
                      <a:pt x="3441" y="4454"/>
                    </a:cubicBezTo>
                    <a:cubicBezTo>
                      <a:pt x="3477" y="4132"/>
                      <a:pt x="3453" y="3989"/>
                      <a:pt x="3310" y="3680"/>
                    </a:cubicBezTo>
                    <a:cubicBezTo>
                      <a:pt x="3084" y="3215"/>
                      <a:pt x="2834" y="2644"/>
                      <a:pt x="2500" y="2251"/>
                    </a:cubicBezTo>
                    <a:cubicBezTo>
                      <a:pt x="1846" y="1370"/>
                      <a:pt x="881" y="64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8" name="Google Shape;11078;p15"/>
              <p:cNvSpPr/>
              <p:nvPr/>
            </p:nvSpPr>
            <p:spPr>
              <a:xfrm>
                <a:off x="1505125" y="2114375"/>
                <a:ext cx="21575" cy="15775"/>
              </a:xfrm>
              <a:custGeom>
                <a:avLst/>
                <a:gdLst/>
                <a:ahLst/>
                <a:cxnLst/>
                <a:rect l="l" t="t" r="r" b="b"/>
                <a:pathLst>
                  <a:path w="863" h="631" extrusionOk="0">
                    <a:moveTo>
                      <a:pt x="828" y="0"/>
                    </a:moveTo>
                    <a:cubicBezTo>
                      <a:pt x="488" y="0"/>
                      <a:pt x="87" y="270"/>
                      <a:pt x="17" y="620"/>
                    </a:cubicBezTo>
                    <a:cubicBezTo>
                      <a:pt x="207" y="263"/>
                      <a:pt x="445" y="84"/>
                      <a:pt x="850" y="13"/>
                    </a:cubicBezTo>
                    <a:cubicBezTo>
                      <a:pt x="862" y="13"/>
                      <a:pt x="862" y="1"/>
                      <a:pt x="850" y="1"/>
                    </a:cubicBezTo>
                    <a:cubicBezTo>
                      <a:pt x="843" y="0"/>
                      <a:pt x="836" y="0"/>
                      <a:pt x="828" y="0"/>
                    </a:cubicBezTo>
                    <a:close/>
                    <a:moveTo>
                      <a:pt x="17" y="620"/>
                    </a:moveTo>
                    <a:cubicBezTo>
                      <a:pt x="1" y="620"/>
                      <a:pt x="6" y="630"/>
                      <a:pt x="12" y="630"/>
                    </a:cubicBezTo>
                    <a:cubicBezTo>
                      <a:pt x="14" y="630"/>
                      <a:pt x="17" y="628"/>
                      <a:pt x="17" y="62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79" name="Google Shape;11079;p15"/>
              <p:cNvSpPr/>
              <p:nvPr/>
            </p:nvSpPr>
            <p:spPr>
              <a:xfrm>
                <a:off x="1532650" y="2094125"/>
                <a:ext cx="17550" cy="11950"/>
              </a:xfrm>
              <a:custGeom>
                <a:avLst/>
                <a:gdLst/>
                <a:ahLst/>
                <a:cxnLst/>
                <a:rect l="l" t="t" r="r" b="b"/>
                <a:pathLst>
                  <a:path w="702" h="478" extrusionOk="0">
                    <a:moveTo>
                      <a:pt x="3" y="472"/>
                    </a:moveTo>
                    <a:cubicBezTo>
                      <a:pt x="1" y="472"/>
                      <a:pt x="3" y="477"/>
                      <a:pt x="11" y="477"/>
                    </a:cubicBezTo>
                    <a:cubicBezTo>
                      <a:pt x="7" y="473"/>
                      <a:pt x="5" y="472"/>
                      <a:pt x="3" y="472"/>
                    </a:cubicBezTo>
                    <a:close/>
                    <a:moveTo>
                      <a:pt x="666" y="1"/>
                    </a:moveTo>
                    <a:cubicBezTo>
                      <a:pt x="416" y="108"/>
                      <a:pt x="190" y="275"/>
                      <a:pt x="11" y="477"/>
                    </a:cubicBezTo>
                    <a:cubicBezTo>
                      <a:pt x="226" y="299"/>
                      <a:pt x="440" y="156"/>
                      <a:pt x="678" y="37"/>
                    </a:cubicBezTo>
                    <a:cubicBezTo>
                      <a:pt x="702" y="25"/>
                      <a:pt x="678" y="1"/>
                      <a:pt x="6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0" name="Google Shape;11080;p15"/>
              <p:cNvSpPr/>
              <p:nvPr/>
            </p:nvSpPr>
            <p:spPr>
              <a:xfrm>
                <a:off x="1546025" y="2101200"/>
                <a:ext cx="20450" cy="176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07" extrusionOk="0">
                    <a:moveTo>
                      <a:pt x="782" y="1"/>
                    </a:moveTo>
                    <a:cubicBezTo>
                      <a:pt x="779" y="1"/>
                      <a:pt x="776" y="2"/>
                      <a:pt x="774" y="4"/>
                    </a:cubicBezTo>
                    <a:cubicBezTo>
                      <a:pt x="524" y="230"/>
                      <a:pt x="250" y="432"/>
                      <a:pt x="12" y="694"/>
                    </a:cubicBezTo>
                    <a:cubicBezTo>
                      <a:pt x="0" y="706"/>
                      <a:pt x="12" y="706"/>
                      <a:pt x="24" y="706"/>
                    </a:cubicBezTo>
                    <a:cubicBezTo>
                      <a:pt x="298" y="492"/>
                      <a:pt x="548" y="278"/>
                      <a:pt x="798" y="39"/>
                    </a:cubicBezTo>
                    <a:cubicBezTo>
                      <a:pt x="817" y="20"/>
                      <a:pt x="797" y="1"/>
                      <a:pt x="7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1" name="Google Shape;11081;p15"/>
              <p:cNvSpPr/>
              <p:nvPr/>
            </p:nvSpPr>
            <p:spPr>
              <a:xfrm>
                <a:off x="1551075" y="2105150"/>
                <a:ext cx="18475" cy="15500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20" extrusionOk="0">
                    <a:moveTo>
                      <a:pt x="739" y="1"/>
                    </a:moveTo>
                    <a:lnTo>
                      <a:pt x="739" y="1"/>
                    </a:lnTo>
                    <a:cubicBezTo>
                      <a:pt x="512" y="215"/>
                      <a:pt x="239" y="393"/>
                      <a:pt x="24" y="608"/>
                    </a:cubicBezTo>
                    <a:cubicBezTo>
                      <a:pt x="0" y="620"/>
                      <a:pt x="24" y="620"/>
                      <a:pt x="36" y="620"/>
                    </a:cubicBezTo>
                    <a:cubicBezTo>
                      <a:pt x="298" y="489"/>
                      <a:pt x="536" y="239"/>
                      <a:pt x="7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2" name="Google Shape;11082;p15"/>
              <p:cNvSpPr/>
              <p:nvPr/>
            </p:nvSpPr>
            <p:spPr>
              <a:xfrm>
                <a:off x="1558225" y="2110500"/>
                <a:ext cx="131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18" extrusionOk="0">
                    <a:moveTo>
                      <a:pt x="524" y="1"/>
                    </a:moveTo>
                    <a:cubicBezTo>
                      <a:pt x="346" y="156"/>
                      <a:pt x="155" y="322"/>
                      <a:pt x="0" y="501"/>
                    </a:cubicBezTo>
                    <a:cubicBezTo>
                      <a:pt x="0" y="509"/>
                      <a:pt x="0" y="518"/>
                      <a:pt x="4" y="518"/>
                    </a:cubicBezTo>
                    <a:cubicBezTo>
                      <a:pt x="6" y="518"/>
                      <a:pt x="9" y="516"/>
                      <a:pt x="12" y="513"/>
                    </a:cubicBezTo>
                    <a:cubicBezTo>
                      <a:pt x="215" y="382"/>
                      <a:pt x="369" y="179"/>
                      <a:pt x="5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3" name="Google Shape;11083;p15"/>
              <p:cNvSpPr/>
              <p:nvPr/>
            </p:nvSpPr>
            <p:spPr>
              <a:xfrm>
                <a:off x="1507125" y="2126450"/>
                <a:ext cx="3912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022" extrusionOk="0">
                    <a:moveTo>
                      <a:pt x="1554" y="1"/>
                    </a:moveTo>
                    <a:cubicBezTo>
                      <a:pt x="1551" y="1"/>
                      <a:pt x="1548" y="2"/>
                      <a:pt x="1544" y="6"/>
                    </a:cubicBezTo>
                    <a:cubicBezTo>
                      <a:pt x="1044" y="351"/>
                      <a:pt x="544" y="673"/>
                      <a:pt x="20" y="994"/>
                    </a:cubicBezTo>
                    <a:cubicBezTo>
                      <a:pt x="1" y="1004"/>
                      <a:pt x="13" y="1021"/>
                      <a:pt x="37" y="1021"/>
                    </a:cubicBezTo>
                    <a:cubicBezTo>
                      <a:pt x="43" y="1021"/>
                      <a:pt x="49" y="1020"/>
                      <a:pt x="56" y="1018"/>
                    </a:cubicBezTo>
                    <a:cubicBezTo>
                      <a:pt x="568" y="720"/>
                      <a:pt x="1080" y="399"/>
                      <a:pt x="1556" y="18"/>
                    </a:cubicBezTo>
                    <a:cubicBezTo>
                      <a:pt x="1564" y="9"/>
                      <a:pt x="1561" y="1"/>
                      <a:pt x="15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4" name="Google Shape;11084;p15"/>
              <p:cNvSpPr/>
              <p:nvPr/>
            </p:nvSpPr>
            <p:spPr>
              <a:xfrm>
                <a:off x="1511850" y="2145800"/>
                <a:ext cx="180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21" h="355" extrusionOk="0">
                    <a:moveTo>
                      <a:pt x="714" y="1"/>
                    </a:moveTo>
                    <a:cubicBezTo>
                      <a:pt x="713" y="1"/>
                      <a:pt x="712" y="2"/>
                      <a:pt x="712" y="6"/>
                    </a:cubicBezTo>
                    <a:cubicBezTo>
                      <a:pt x="474" y="101"/>
                      <a:pt x="248" y="196"/>
                      <a:pt x="10" y="315"/>
                    </a:cubicBezTo>
                    <a:cubicBezTo>
                      <a:pt x="0" y="335"/>
                      <a:pt x="6" y="354"/>
                      <a:pt x="15" y="354"/>
                    </a:cubicBezTo>
                    <a:cubicBezTo>
                      <a:pt x="17" y="354"/>
                      <a:pt x="19" y="353"/>
                      <a:pt x="22" y="351"/>
                    </a:cubicBezTo>
                    <a:cubicBezTo>
                      <a:pt x="260" y="244"/>
                      <a:pt x="486" y="137"/>
                      <a:pt x="712" y="18"/>
                    </a:cubicBezTo>
                    <a:cubicBezTo>
                      <a:pt x="721" y="9"/>
                      <a:pt x="717" y="1"/>
                      <a:pt x="7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5" name="Google Shape;11085;p15"/>
              <p:cNvSpPr/>
              <p:nvPr/>
            </p:nvSpPr>
            <p:spPr>
              <a:xfrm>
                <a:off x="1504650" y="2150550"/>
                <a:ext cx="23725" cy="14150"/>
              </a:xfrm>
              <a:custGeom>
                <a:avLst/>
                <a:gdLst/>
                <a:ahLst/>
                <a:cxnLst/>
                <a:rect l="l" t="t" r="r" b="b"/>
                <a:pathLst>
                  <a:path w="949" h="566" extrusionOk="0">
                    <a:moveTo>
                      <a:pt x="943" y="1"/>
                    </a:moveTo>
                    <a:cubicBezTo>
                      <a:pt x="942" y="1"/>
                      <a:pt x="941" y="2"/>
                      <a:pt x="941" y="6"/>
                    </a:cubicBezTo>
                    <a:cubicBezTo>
                      <a:pt x="949" y="6"/>
                      <a:pt x="946" y="1"/>
                      <a:pt x="943" y="1"/>
                    </a:cubicBezTo>
                    <a:close/>
                    <a:moveTo>
                      <a:pt x="941" y="6"/>
                    </a:moveTo>
                    <a:cubicBezTo>
                      <a:pt x="631" y="161"/>
                      <a:pt x="286" y="328"/>
                      <a:pt x="12" y="530"/>
                    </a:cubicBezTo>
                    <a:cubicBezTo>
                      <a:pt x="0" y="542"/>
                      <a:pt x="12" y="566"/>
                      <a:pt x="36" y="566"/>
                    </a:cubicBezTo>
                    <a:cubicBezTo>
                      <a:pt x="345" y="423"/>
                      <a:pt x="655" y="209"/>
                      <a:pt x="94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6" name="Google Shape;11086;p15"/>
              <p:cNvSpPr/>
              <p:nvPr/>
            </p:nvSpPr>
            <p:spPr>
              <a:xfrm>
                <a:off x="1400750" y="2173900"/>
                <a:ext cx="72950" cy="9525"/>
              </a:xfrm>
              <a:custGeom>
                <a:avLst/>
                <a:gdLst/>
                <a:ahLst/>
                <a:cxnLst/>
                <a:rect l="l" t="t" r="r" b="b"/>
                <a:pathLst>
                  <a:path w="2918" h="38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0" y="264"/>
                      <a:pt x="1619" y="381"/>
                      <a:pt x="2452" y="381"/>
                    </a:cubicBezTo>
                    <a:cubicBezTo>
                      <a:pt x="2600" y="381"/>
                      <a:pt x="2747" y="377"/>
                      <a:pt x="2894" y="370"/>
                    </a:cubicBezTo>
                    <a:cubicBezTo>
                      <a:pt x="2918" y="370"/>
                      <a:pt x="2906" y="346"/>
                      <a:pt x="2894" y="346"/>
                    </a:cubicBezTo>
                    <a:cubicBezTo>
                      <a:pt x="2858" y="347"/>
                      <a:pt x="2822" y="347"/>
                      <a:pt x="2786" y="347"/>
                    </a:cubicBezTo>
                    <a:cubicBezTo>
                      <a:pt x="1827" y="347"/>
                      <a:pt x="942" y="19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7" name="Google Shape;11087;p15"/>
              <p:cNvSpPr/>
              <p:nvPr/>
            </p:nvSpPr>
            <p:spPr>
              <a:xfrm>
                <a:off x="1444850" y="2207575"/>
                <a:ext cx="5982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393" h="571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832" y="130"/>
                      <a:pt x="1606" y="309"/>
                      <a:pt x="2380" y="571"/>
                    </a:cubicBezTo>
                    <a:cubicBezTo>
                      <a:pt x="2380" y="571"/>
                      <a:pt x="2392" y="559"/>
                      <a:pt x="2380" y="559"/>
                    </a:cubicBezTo>
                    <a:cubicBezTo>
                      <a:pt x="1618" y="261"/>
                      <a:pt x="820" y="71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8" name="Google Shape;11088;p15"/>
              <p:cNvSpPr/>
              <p:nvPr/>
            </p:nvSpPr>
            <p:spPr>
              <a:xfrm>
                <a:off x="1472375" y="2205325"/>
                <a:ext cx="31925" cy="1257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503" extrusionOk="0">
                    <a:moveTo>
                      <a:pt x="17" y="1"/>
                    </a:moveTo>
                    <a:cubicBezTo>
                      <a:pt x="7" y="1"/>
                      <a:pt x="0" y="9"/>
                      <a:pt x="17" y="18"/>
                    </a:cubicBezTo>
                    <a:cubicBezTo>
                      <a:pt x="446" y="137"/>
                      <a:pt x="851" y="292"/>
                      <a:pt x="1243" y="494"/>
                    </a:cubicBezTo>
                    <a:cubicBezTo>
                      <a:pt x="1249" y="500"/>
                      <a:pt x="1254" y="502"/>
                      <a:pt x="1258" y="502"/>
                    </a:cubicBezTo>
                    <a:cubicBezTo>
                      <a:pt x="1272" y="502"/>
                      <a:pt x="1276" y="479"/>
                      <a:pt x="1267" y="470"/>
                    </a:cubicBezTo>
                    <a:cubicBezTo>
                      <a:pt x="874" y="244"/>
                      <a:pt x="458" y="101"/>
                      <a:pt x="29" y="6"/>
                    </a:cubicBezTo>
                    <a:cubicBezTo>
                      <a:pt x="26" y="2"/>
                      <a:pt x="21" y="1"/>
                      <a:pt x="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89" name="Google Shape;11089;p15"/>
              <p:cNvSpPr/>
              <p:nvPr/>
            </p:nvSpPr>
            <p:spPr>
              <a:xfrm>
                <a:off x="1480525" y="2201900"/>
                <a:ext cx="2562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417" extrusionOk="0">
                    <a:moveTo>
                      <a:pt x="13" y="0"/>
                    </a:moveTo>
                    <a:cubicBezTo>
                      <a:pt x="1" y="0"/>
                      <a:pt x="1" y="12"/>
                      <a:pt x="1" y="12"/>
                    </a:cubicBezTo>
                    <a:cubicBezTo>
                      <a:pt x="346" y="131"/>
                      <a:pt x="667" y="262"/>
                      <a:pt x="1013" y="417"/>
                    </a:cubicBezTo>
                    <a:cubicBezTo>
                      <a:pt x="1025" y="417"/>
                      <a:pt x="1025" y="393"/>
                      <a:pt x="1025" y="393"/>
                    </a:cubicBezTo>
                    <a:cubicBezTo>
                      <a:pt x="715" y="214"/>
                      <a:pt x="358" y="83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0" name="Google Shape;11090;p15"/>
              <p:cNvSpPr/>
              <p:nvPr/>
            </p:nvSpPr>
            <p:spPr>
              <a:xfrm>
                <a:off x="1480225" y="2195350"/>
                <a:ext cx="21475" cy="657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2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8" y="36"/>
                      <a:pt x="572" y="143"/>
                      <a:pt x="846" y="262"/>
                    </a:cubicBezTo>
                    <a:cubicBezTo>
                      <a:pt x="846" y="262"/>
                      <a:pt x="858" y="262"/>
                      <a:pt x="846" y="238"/>
                    </a:cubicBezTo>
                    <a:cubicBezTo>
                      <a:pt x="596" y="107"/>
                      <a:pt x="298" y="3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1" name="Google Shape;11091;p15"/>
              <p:cNvSpPr/>
              <p:nvPr/>
            </p:nvSpPr>
            <p:spPr>
              <a:xfrm>
                <a:off x="1489150" y="2188800"/>
                <a:ext cx="95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382" h="1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20" y="48"/>
                      <a:pt x="251" y="107"/>
                      <a:pt x="370" y="143"/>
                    </a:cubicBezTo>
                    <a:cubicBezTo>
                      <a:pt x="370" y="143"/>
                      <a:pt x="382" y="143"/>
                      <a:pt x="370" y="131"/>
                    </a:cubicBezTo>
                    <a:cubicBezTo>
                      <a:pt x="263" y="72"/>
                      <a:pt x="132" y="24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2" name="Google Shape;11092;p15"/>
              <p:cNvSpPr/>
              <p:nvPr/>
            </p:nvSpPr>
            <p:spPr>
              <a:xfrm>
                <a:off x="1528150" y="2337625"/>
                <a:ext cx="44975" cy="22650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906" extrusionOk="0">
                    <a:moveTo>
                      <a:pt x="1787" y="0"/>
                    </a:moveTo>
                    <a:cubicBezTo>
                      <a:pt x="1096" y="12"/>
                      <a:pt x="560" y="608"/>
                      <a:pt x="1" y="905"/>
                    </a:cubicBezTo>
                    <a:cubicBezTo>
                      <a:pt x="667" y="762"/>
                      <a:pt x="1084" y="119"/>
                      <a:pt x="1787" y="12"/>
                    </a:cubicBezTo>
                    <a:cubicBezTo>
                      <a:pt x="1799" y="12"/>
                      <a:pt x="1799" y="0"/>
                      <a:pt x="17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3" name="Google Shape;11093;p15"/>
              <p:cNvSpPr/>
              <p:nvPr/>
            </p:nvSpPr>
            <p:spPr>
              <a:xfrm>
                <a:off x="1582325" y="2315475"/>
                <a:ext cx="31200" cy="18000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720" extrusionOk="0">
                    <a:moveTo>
                      <a:pt x="1237" y="0"/>
                    </a:moveTo>
                    <a:cubicBezTo>
                      <a:pt x="1234" y="0"/>
                      <a:pt x="1230" y="2"/>
                      <a:pt x="1227" y="5"/>
                    </a:cubicBezTo>
                    <a:cubicBezTo>
                      <a:pt x="822" y="255"/>
                      <a:pt x="417" y="493"/>
                      <a:pt x="1" y="720"/>
                    </a:cubicBezTo>
                    <a:cubicBezTo>
                      <a:pt x="441" y="517"/>
                      <a:pt x="834" y="279"/>
                      <a:pt x="1239" y="17"/>
                    </a:cubicBezTo>
                    <a:cubicBezTo>
                      <a:pt x="1247" y="9"/>
                      <a:pt x="1244" y="0"/>
                      <a:pt x="1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4" name="Google Shape;11094;p15"/>
              <p:cNvSpPr/>
              <p:nvPr/>
            </p:nvSpPr>
            <p:spPr>
              <a:xfrm>
                <a:off x="1564475" y="2310525"/>
                <a:ext cx="47650" cy="241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66" extrusionOk="0">
                    <a:moveTo>
                      <a:pt x="1905" y="1"/>
                    </a:moveTo>
                    <a:lnTo>
                      <a:pt x="1905" y="1"/>
                    </a:lnTo>
                    <a:cubicBezTo>
                      <a:pt x="1286" y="298"/>
                      <a:pt x="631" y="596"/>
                      <a:pt x="24" y="930"/>
                    </a:cubicBezTo>
                    <a:cubicBezTo>
                      <a:pt x="0" y="953"/>
                      <a:pt x="24" y="965"/>
                      <a:pt x="36" y="965"/>
                    </a:cubicBezTo>
                    <a:cubicBezTo>
                      <a:pt x="679" y="668"/>
                      <a:pt x="1286" y="322"/>
                      <a:pt x="1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5" name="Google Shape;11095;p15"/>
              <p:cNvSpPr/>
              <p:nvPr/>
            </p:nvSpPr>
            <p:spPr>
              <a:xfrm>
                <a:off x="1543625" y="2276900"/>
                <a:ext cx="28300" cy="5425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217" extrusionOk="0">
                    <a:moveTo>
                      <a:pt x="1120" y="0"/>
                    </a:moveTo>
                    <a:cubicBezTo>
                      <a:pt x="930" y="12"/>
                      <a:pt x="727" y="60"/>
                      <a:pt x="525" y="108"/>
                    </a:cubicBezTo>
                    <a:cubicBezTo>
                      <a:pt x="358" y="131"/>
                      <a:pt x="179" y="155"/>
                      <a:pt x="25" y="191"/>
                    </a:cubicBezTo>
                    <a:cubicBezTo>
                      <a:pt x="1" y="191"/>
                      <a:pt x="25" y="215"/>
                      <a:pt x="25" y="215"/>
                    </a:cubicBezTo>
                    <a:cubicBezTo>
                      <a:pt x="49" y="216"/>
                      <a:pt x="74" y="216"/>
                      <a:pt x="99" y="216"/>
                    </a:cubicBezTo>
                    <a:cubicBezTo>
                      <a:pt x="423" y="216"/>
                      <a:pt x="833" y="147"/>
                      <a:pt x="1120" y="36"/>
                    </a:cubicBezTo>
                    <a:cubicBezTo>
                      <a:pt x="1132" y="36"/>
                      <a:pt x="1132" y="0"/>
                      <a:pt x="11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6" name="Google Shape;11096;p15"/>
              <p:cNvSpPr/>
              <p:nvPr/>
            </p:nvSpPr>
            <p:spPr>
              <a:xfrm>
                <a:off x="1577275" y="2268275"/>
                <a:ext cx="26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072" h="358" extrusionOk="0">
                    <a:moveTo>
                      <a:pt x="1012" y="0"/>
                    </a:moveTo>
                    <a:cubicBezTo>
                      <a:pt x="846" y="48"/>
                      <a:pt x="679" y="119"/>
                      <a:pt x="500" y="179"/>
                    </a:cubicBezTo>
                    <a:cubicBezTo>
                      <a:pt x="346" y="226"/>
                      <a:pt x="167" y="274"/>
                      <a:pt x="0" y="334"/>
                    </a:cubicBezTo>
                    <a:cubicBezTo>
                      <a:pt x="0" y="334"/>
                      <a:pt x="0" y="357"/>
                      <a:pt x="12" y="357"/>
                    </a:cubicBezTo>
                    <a:cubicBezTo>
                      <a:pt x="357" y="357"/>
                      <a:pt x="762" y="238"/>
                      <a:pt x="1036" y="60"/>
                    </a:cubicBezTo>
                    <a:cubicBezTo>
                      <a:pt x="1072" y="48"/>
                      <a:pt x="1036" y="0"/>
                      <a:pt x="10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7" name="Google Shape;11097;p15"/>
              <p:cNvSpPr/>
              <p:nvPr/>
            </p:nvSpPr>
            <p:spPr>
              <a:xfrm>
                <a:off x="1537075" y="2230750"/>
                <a:ext cx="67300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1867" extrusionOk="0">
                    <a:moveTo>
                      <a:pt x="2680" y="1"/>
                    </a:moveTo>
                    <a:cubicBezTo>
                      <a:pt x="2346" y="72"/>
                      <a:pt x="2073" y="215"/>
                      <a:pt x="1775" y="370"/>
                    </a:cubicBezTo>
                    <a:cubicBezTo>
                      <a:pt x="1394" y="572"/>
                      <a:pt x="1013" y="727"/>
                      <a:pt x="620" y="930"/>
                    </a:cubicBezTo>
                    <a:cubicBezTo>
                      <a:pt x="251" y="1120"/>
                      <a:pt x="1" y="1406"/>
                      <a:pt x="72" y="1835"/>
                    </a:cubicBezTo>
                    <a:cubicBezTo>
                      <a:pt x="72" y="1844"/>
                      <a:pt x="93" y="1866"/>
                      <a:pt x="108" y="1866"/>
                    </a:cubicBezTo>
                    <a:cubicBezTo>
                      <a:pt x="113" y="1866"/>
                      <a:pt x="117" y="1864"/>
                      <a:pt x="120" y="1858"/>
                    </a:cubicBezTo>
                    <a:cubicBezTo>
                      <a:pt x="144" y="1858"/>
                      <a:pt x="179" y="1846"/>
                      <a:pt x="203" y="1846"/>
                    </a:cubicBezTo>
                    <a:cubicBezTo>
                      <a:pt x="239" y="1846"/>
                      <a:pt x="251" y="1799"/>
                      <a:pt x="203" y="1787"/>
                    </a:cubicBezTo>
                    <a:cubicBezTo>
                      <a:pt x="108" y="1477"/>
                      <a:pt x="203" y="1239"/>
                      <a:pt x="501" y="1073"/>
                    </a:cubicBezTo>
                    <a:cubicBezTo>
                      <a:pt x="644" y="1001"/>
                      <a:pt x="775" y="930"/>
                      <a:pt x="918" y="882"/>
                    </a:cubicBezTo>
                    <a:cubicBezTo>
                      <a:pt x="1061" y="822"/>
                      <a:pt x="1192" y="763"/>
                      <a:pt x="1311" y="703"/>
                    </a:cubicBezTo>
                    <a:cubicBezTo>
                      <a:pt x="1751" y="465"/>
                      <a:pt x="2192" y="215"/>
                      <a:pt x="2668" y="37"/>
                    </a:cubicBezTo>
                    <a:cubicBezTo>
                      <a:pt x="2692" y="13"/>
                      <a:pt x="2692" y="1"/>
                      <a:pt x="2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8" name="Google Shape;11098;p15"/>
              <p:cNvSpPr/>
              <p:nvPr/>
            </p:nvSpPr>
            <p:spPr>
              <a:xfrm>
                <a:off x="1585075" y="2180350"/>
                <a:ext cx="17225" cy="47450"/>
              </a:xfrm>
              <a:custGeom>
                <a:avLst/>
                <a:gdLst/>
                <a:ahLst/>
                <a:cxnLst/>
                <a:rect l="l" t="t" r="r" b="b"/>
                <a:pathLst>
                  <a:path w="689" h="1898" extrusionOk="0">
                    <a:moveTo>
                      <a:pt x="32" y="0"/>
                    </a:moveTo>
                    <a:cubicBezTo>
                      <a:pt x="18" y="0"/>
                      <a:pt x="1" y="11"/>
                      <a:pt x="10" y="29"/>
                    </a:cubicBezTo>
                    <a:cubicBezTo>
                      <a:pt x="164" y="338"/>
                      <a:pt x="295" y="624"/>
                      <a:pt x="391" y="957"/>
                    </a:cubicBezTo>
                    <a:cubicBezTo>
                      <a:pt x="474" y="1291"/>
                      <a:pt x="510" y="1636"/>
                      <a:pt x="665" y="1898"/>
                    </a:cubicBezTo>
                    <a:cubicBezTo>
                      <a:pt x="688" y="1541"/>
                      <a:pt x="545" y="1160"/>
                      <a:pt x="450" y="814"/>
                    </a:cubicBezTo>
                    <a:cubicBezTo>
                      <a:pt x="355" y="517"/>
                      <a:pt x="272" y="231"/>
                      <a:pt x="45" y="5"/>
                    </a:cubicBezTo>
                    <a:cubicBezTo>
                      <a:pt x="42" y="2"/>
                      <a:pt x="37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099" name="Google Shape;11099;p15"/>
              <p:cNvSpPr/>
              <p:nvPr/>
            </p:nvSpPr>
            <p:spPr>
              <a:xfrm>
                <a:off x="1444875" y="2263375"/>
                <a:ext cx="32625" cy="21250"/>
              </a:xfrm>
              <a:custGeom>
                <a:avLst/>
                <a:gdLst/>
                <a:ahLst/>
                <a:cxnLst/>
                <a:rect l="l" t="t" r="r" b="b"/>
                <a:pathLst>
                  <a:path w="1305" h="850" extrusionOk="0">
                    <a:moveTo>
                      <a:pt x="1281" y="0"/>
                    </a:moveTo>
                    <a:cubicBezTo>
                      <a:pt x="1276" y="0"/>
                      <a:pt x="1272" y="2"/>
                      <a:pt x="1272" y="6"/>
                    </a:cubicBezTo>
                    <a:cubicBezTo>
                      <a:pt x="1200" y="279"/>
                      <a:pt x="1070" y="518"/>
                      <a:pt x="808" y="637"/>
                    </a:cubicBezTo>
                    <a:cubicBezTo>
                      <a:pt x="695" y="693"/>
                      <a:pt x="586" y="714"/>
                      <a:pt x="478" y="714"/>
                    </a:cubicBezTo>
                    <a:cubicBezTo>
                      <a:pt x="334" y="714"/>
                      <a:pt x="190" y="677"/>
                      <a:pt x="34" y="637"/>
                    </a:cubicBezTo>
                    <a:cubicBezTo>
                      <a:pt x="29" y="632"/>
                      <a:pt x="25" y="630"/>
                      <a:pt x="22" y="630"/>
                    </a:cubicBezTo>
                    <a:cubicBezTo>
                      <a:pt x="6" y="630"/>
                      <a:pt x="0" y="667"/>
                      <a:pt x="10" y="696"/>
                    </a:cubicBezTo>
                    <a:cubicBezTo>
                      <a:pt x="138" y="803"/>
                      <a:pt x="286" y="850"/>
                      <a:pt x="434" y="850"/>
                    </a:cubicBezTo>
                    <a:cubicBezTo>
                      <a:pt x="866" y="850"/>
                      <a:pt x="1305" y="457"/>
                      <a:pt x="1296" y="6"/>
                    </a:cubicBezTo>
                    <a:cubicBezTo>
                      <a:pt x="1304" y="6"/>
                      <a:pt x="1290" y="0"/>
                      <a:pt x="12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0" name="Google Shape;11100;p15"/>
              <p:cNvSpPr/>
              <p:nvPr/>
            </p:nvSpPr>
            <p:spPr>
              <a:xfrm>
                <a:off x="1389775" y="2270175"/>
                <a:ext cx="509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06" extrusionOk="0">
                    <a:moveTo>
                      <a:pt x="195" y="1"/>
                    </a:moveTo>
                    <a:cubicBezTo>
                      <a:pt x="146" y="1"/>
                      <a:pt x="97" y="3"/>
                      <a:pt x="47" y="7"/>
                    </a:cubicBezTo>
                    <a:cubicBezTo>
                      <a:pt x="6" y="7"/>
                      <a:pt x="0" y="60"/>
                      <a:pt x="29" y="60"/>
                    </a:cubicBezTo>
                    <a:cubicBezTo>
                      <a:pt x="34" y="60"/>
                      <a:pt x="40" y="59"/>
                      <a:pt x="47" y="55"/>
                    </a:cubicBezTo>
                    <a:cubicBezTo>
                      <a:pt x="69" y="54"/>
                      <a:pt x="92" y="53"/>
                      <a:pt x="115" y="53"/>
                    </a:cubicBezTo>
                    <a:cubicBezTo>
                      <a:pt x="669" y="53"/>
                      <a:pt x="1209" y="406"/>
                      <a:pt x="1753" y="406"/>
                    </a:cubicBezTo>
                    <a:cubicBezTo>
                      <a:pt x="1839" y="406"/>
                      <a:pt x="1925" y="397"/>
                      <a:pt x="2011" y="377"/>
                    </a:cubicBezTo>
                    <a:cubicBezTo>
                      <a:pt x="2035" y="377"/>
                      <a:pt x="2023" y="341"/>
                      <a:pt x="2011" y="341"/>
                    </a:cubicBezTo>
                    <a:cubicBezTo>
                      <a:pt x="1383" y="319"/>
                      <a:pt x="806" y="1"/>
                      <a:pt x="1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1" name="Google Shape;11101;p15"/>
              <p:cNvSpPr/>
              <p:nvPr/>
            </p:nvSpPr>
            <p:spPr>
              <a:xfrm>
                <a:off x="1391825" y="2275700"/>
                <a:ext cx="25925" cy="770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082" extrusionOk="0">
                    <a:moveTo>
                      <a:pt x="48" y="1"/>
                    </a:moveTo>
                    <a:cubicBezTo>
                      <a:pt x="24" y="1"/>
                      <a:pt x="1" y="1"/>
                      <a:pt x="24" y="25"/>
                    </a:cubicBezTo>
                    <a:cubicBezTo>
                      <a:pt x="215" y="477"/>
                      <a:pt x="465" y="929"/>
                      <a:pt x="655" y="1394"/>
                    </a:cubicBezTo>
                    <a:cubicBezTo>
                      <a:pt x="751" y="1572"/>
                      <a:pt x="810" y="1763"/>
                      <a:pt x="834" y="1953"/>
                    </a:cubicBezTo>
                    <a:cubicBezTo>
                      <a:pt x="810" y="2203"/>
                      <a:pt x="739" y="2442"/>
                      <a:pt x="632" y="2680"/>
                    </a:cubicBezTo>
                    <a:cubicBezTo>
                      <a:pt x="584" y="2977"/>
                      <a:pt x="572" y="2775"/>
                      <a:pt x="596" y="3073"/>
                    </a:cubicBezTo>
                    <a:cubicBezTo>
                      <a:pt x="596" y="3079"/>
                      <a:pt x="605" y="3082"/>
                      <a:pt x="614" y="3082"/>
                    </a:cubicBezTo>
                    <a:cubicBezTo>
                      <a:pt x="623" y="3082"/>
                      <a:pt x="632" y="3079"/>
                      <a:pt x="632" y="3073"/>
                    </a:cubicBezTo>
                    <a:cubicBezTo>
                      <a:pt x="703" y="2537"/>
                      <a:pt x="1036" y="2192"/>
                      <a:pt x="870" y="1632"/>
                    </a:cubicBezTo>
                    <a:cubicBezTo>
                      <a:pt x="703" y="1060"/>
                      <a:pt x="346" y="501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2" name="Google Shape;11102;p15"/>
              <p:cNvSpPr/>
              <p:nvPr/>
            </p:nvSpPr>
            <p:spPr>
              <a:xfrm>
                <a:off x="1389750" y="2357275"/>
                <a:ext cx="169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3203" extrusionOk="0">
                    <a:moveTo>
                      <a:pt x="679" y="0"/>
                    </a:moveTo>
                    <a:cubicBezTo>
                      <a:pt x="250" y="1012"/>
                      <a:pt x="24" y="2072"/>
                      <a:pt x="0" y="3167"/>
                    </a:cubicBezTo>
                    <a:cubicBezTo>
                      <a:pt x="0" y="3191"/>
                      <a:pt x="18" y="3203"/>
                      <a:pt x="36" y="3203"/>
                    </a:cubicBezTo>
                    <a:cubicBezTo>
                      <a:pt x="54" y="3203"/>
                      <a:pt x="72" y="3191"/>
                      <a:pt x="72" y="3167"/>
                    </a:cubicBezTo>
                    <a:cubicBezTo>
                      <a:pt x="119" y="2084"/>
                      <a:pt x="322" y="1048"/>
                      <a:pt x="6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3" name="Google Shape;11103;p15"/>
              <p:cNvSpPr/>
              <p:nvPr/>
            </p:nvSpPr>
            <p:spPr>
              <a:xfrm>
                <a:off x="1391825" y="2434375"/>
                <a:ext cx="58025" cy="4850"/>
              </a:xfrm>
              <a:custGeom>
                <a:avLst/>
                <a:gdLst/>
                <a:ahLst/>
                <a:cxnLst/>
                <a:rect l="l" t="t" r="r" b="b"/>
                <a:pathLst>
                  <a:path w="2321" h="194" extrusionOk="0">
                    <a:moveTo>
                      <a:pt x="1815" y="1"/>
                    </a:moveTo>
                    <a:cubicBezTo>
                      <a:pt x="1720" y="1"/>
                      <a:pt x="1623" y="8"/>
                      <a:pt x="1525" y="12"/>
                    </a:cubicBezTo>
                    <a:cubicBezTo>
                      <a:pt x="1025" y="24"/>
                      <a:pt x="548" y="36"/>
                      <a:pt x="60" y="83"/>
                    </a:cubicBezTo>
                    <a:cubicBezTo>
                      <a:pt x="1" y="107"/>
                      <a:pt x="1" y="178"/>
                      <a:pt x="60" y="178"/>
                    </a:cubicBezTo>
                    <a:lnTo>
                      <a:pt x="1084" y="131"/>
                    </a:lnTo>
                    <a:cubicBezTo>
                      <a:pt x="1299" y="124"/>
                      <a:pt x="1524" y="93"/>
                      <a:pt x="1744" y="93"/>
                    </a:cubicBezTo>
                    <a:cubicBezTo>
                      <a:pt x="1927" y="93"/>
                      <a:pt x="2107" y="115"/>
                      <a:pt x="2275" y="190"/>
                    </a:cubicBezTo>
                    <a:cubicBezTo>
                      <a:pt x="2281" y="192"/>
                      <a:pt x="2287" y="193"/>
                      <a:pt x="2291" y="193"/>
                    </a:cubicBezTo>
                    <a:cubicBezTo>
                      <a:pt x="2314" y="193"/>
                      <a:pt x="2320" y="172"/>
                      <a:pt x="2310" y="143"/>
                    </a:cubicBezTo>
                    <a:cubicBezTo>
                      <a:pt x="2162" y="26"/>
                      <a:pt x="1994" y="1"/>
                      <a:pt x="18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4" name="Google Shape;11104;p15"/>
              <p:cNvSpPr/>
              <p:nvPr/>
            </p:nvSpPr>
            <p:spPr>
              <a:xfrm>
                <a:off x="1385100" y="2437025"/>
                <a:ext cx="94550" cy="54000"/>
              </a:xfrm>
              <a:custGeom>
                <a:avLst/>
                <a:gdLst/>
                <a:ahLst/>
                <a:cxnLst/>
                <a:rect l="l" t="t" r="r" b="b"/>
                <a:pathLst>
                  <a:path w="3782" h="2160" extrusionOk="0">
                    <a:moveTo>
                      <a:pt x="3032" y="1"/>
                    </a:moveTo>
                    <a:cubicBezTo>
                      <a:pt x="3782" y="644"/>
                      <a:pt x="2996" y="1394"/>
                      <a:pt x="2353" y="1608"/>
                    </a:cubicBezTo>
                    <a:cubicBezTo>
                      <a:pt x="1996" y="1704"/>
                      <a:pt x="1639" y="1727"/>
                      <a:pt x="1270" y="1763"/>
                    </a:cubicBezTo>
                    <a:cubicBezTo>
                      <a:pt x="829" y="1811"/>
                      <a:pt x="413" y="1882"/>
                      <a:pt x="20" y="2120"/>
                    </a:cubicBezTo>
                    <a:cubicBezTo>
                      <a:pt x="0" y="2140"/>
                      <a:pt x="12" y="2159"/>
                      <a:pt x="24" y="2159"/>
                    </a:cubicBezTo>
                    <a:cubicBezTo>
                      <a:pt x="27" y="2159"/>
                      <a:pt x="29" y="2158"/>
                      <a:pt x="32" y="2156"/>
                    </a:cubicBezTo>
                    <a:cubicBezTo>
                      <a:pt x="948" y="1680"/>
                      <a:pt x="2448" y="2061"/>
                      <a:pt x="3187" y="1215"/>
                    </a:cubicBezTo>
                    <a:cubicBezTo>
                      <a:pt x="3484" y="870"/>
                      <a:pt x="3472" y="203"/>
                      <a:pt x="30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5" name="Google Shape;11105;p15"/>
              <p:cNvSpPr/>
              <p:nvPr/>
            </p:nvSpPr>
            <p:spPr>
              <a:xfrm>
                <a:off x="1384100" y="2490700"/>
                <a:ext cx="19350" cy="130750"/>
              </a:xfrm>
              <a:custGeom>
                <a:avLst/>
                <a:gdLst/>
                <a:ahLst/>
                <a:cxnLst/>
                <a:rect l="l" t="t" r="r" b="b"/>
                <a:pathLst>
                  <a:path w="774" h="5230" extrusionOk="0">
                    <a:moveTo>
                      <a:pt x="5" y="0"/>
                    </a:moveTo>
                    <a:cubicBezTo>
                      <a:pt x="3" y="0"/>
                      <a:pt x="0" y="3"/>
                      <a:pt x="0" y="9"/>
                    </a:cubicBezTo>
                    <a:cubicBezTo>
                      <a:pt x="6" y="3"/>
                      <a:pt x="6" y="0"/>
                      <a:pt x="5" y="0"/>
                    </a:cubicBezTo>
                    <a:close/>
                    <a:moveTo>
                      <a:pt x="0" y="9"/>
                    </a:moveTo>
                    <a:lnTo>
                      <a:pt x="0" y="9"/>
                    </a:lnTo>
                    <a:cubicBezTo>
                      <a:pt x="238" y="1747"/>
                      <a:pt x="417" y="3486"/>
                      <a:pt x="750" y="5212"/>
                    </a:cubicBezTo>
                    <a:cubicBezTo>
                      <a:pt x="750" y="5224"/>
                      <a:pt x="756" y="5230"/>
                      <a:pt x="762" y="5230"/>
                    </a:cubicBezTo>
                    <a:cubicBezTo>
                      <a:pt x="768" y="5230"/>
                      <a:pt x="774" y="5224"/>
                      <a:pt x="774" y="5212"/>
                    </a:cubicBezTo>
                    <a:cubicBezTo>
                      <a:pt x="655" y="4283"/>
                      <a:pt x="488" y="3355"/>
                      <a:pt x="369" y="2414"/>
                    </a:cubicBezTo>
                    <a:cubicBezTo>
                      <a:pt x="286" y="1569"/>
                      <a:pt x="286" y="795"/>
                      <a:pt x="0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6" name="Google Shape;11106;p15"/>
              <p:cNvSpPr/>
              <p:nvPr/>
            </p:nvSpPr>
            <p:spPr>
              <a:xfrm>
                <a:off x="1492725" y="2526925"/>
                <a:ext cx="3070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76" extrusionOk="0">
                    <a:moveTo>
                      <a:pt x="13" y="1"/>
                    </a:moveTo>
                    <a:cubicBezTo>
                      <a:pt x="1" y="1"/>
                      <a:pt x="1" y="24"/>
                      <a:pt x="13" y="24"/>
                    </a:cubicBezTo>
                    <a:cubicBezTo>
                      <a:pt x="346" y="54"/>
                      <a:pt x="671" y="75"/>
                      <a:pt x="995" y="75"/>
                    </a:cubicBezTo>
                    <a:cubicBezTo>
                      <a:pt x="1064" y="75"/>
                      <a:pt x="1134" y="74"/>
                      <a:pt x="1203" y="72"/>
                    </a:cubicBezTo>
                    <a:cubicBezTo>
                      <a:pt x="1203" y="60"/>
                      <a:pt x="1227" y="48"/>
                      <a:pt x="1203" y="48"/>
                    </a:cubicBezTo>
                    <a:cubicBezTo>
                      <a:pt x="810" y="1"/>
                      <a:pt x="406" y="1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7" name="Google Shape;11107;p15"/>
              <p:cNvSpPr/>
              <p:nvPr/>
            </p:nvSpPr>
            <p:spPr>
              <a:xfrm>
                <a:off x="1401950" y="2525150"/>
                <a:ext cx="78600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3144" h="167" extrusionOk="0">
                    <a:moveTo>
                      <a:pt x="1441" y="0"/>
                    </a:moveTo>
                    <a:cubicBezTo>
                      <a:pt x="1105" y="0"/>
                      <a:pt x="792" y="71"/>
                      <a:pt x="462" y="71"/>
                    </a:cubicBezTo>
                    <a:cubicBezTo>
                      <a:pt x="324" y="71"/>
                      <a:pt x="183" y="59"/>
                      <a:pt x="36" y="24"/>
                    </a:cubicBezTo>
                    <a:cubicBezTo>
                      <a:pt x="0" y="24"/>
                      <a:pt x="0" y="60"/>
                      <a:pt x="12" y="72"/>
                    </a:cubicBezTo>
                    <a:cubicBezTo>
                      <a:pt x="204" y="115"/>
                      <a:pt x="359" y="131"/>
                      <a:pt x="506" y="131"/>
                    </a:cubicBezTo>
                    <a:cubicBezTo>
                      <a:pt x="725" y="131"/>
                      <a:pt x="925" y="95"/>
                      <a:pt x="1203" y="60"/>
                    </a:cubicBezTo>
                    <a:cubicBezTo>
                      <a:pt x="1324" y="46"/>
                      <a:pt x="1447" y="40"/>
                      <a:pt x="1573" y="40"/>
                    </a:cubicBezTo>
                    <a:cubicBezTo>
                      <a:pt x="2089" y="40"/>
                      <a:pt x="2631" y="138"/>
                      <a:pt x="3120" y="167"/>
                    </a:cubicBezTo>
                    <a:cubicBezTo>
                      <a:pt x="3144" y="167"/>
                      <a:pt x="3144" y="131"/>
                      <a:pt x="3132" y="131"/>
                    </a:cubicBezTo>
                    <a:cubicBezTo>
                      <a:pt x="2572" y="72"/>
                      <a:pt x="2001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8" name="Google Shape;11108;p15"/>
              <p:cNvSpPr/>
              <p:nvPr/>
            </p:nvSpPr>
            <p:spPr>
              <a:xfrm>
                <a:off x="1427250" y="2515325"/>
                <a:ext cx="90775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3631" h="339" extrusionOk="0">
                    <a:moveTo>
                      <a:pt x="36" y="0"/>
                    </a:moveTo>
                    <a:cubicBezTo>
                      <a:pt x="12" y="0"/>
                      <a:pt x="0" y="24"/>
                      <a:pt x="12" y="24"/>
                    </a:cubicBezTo>
                    <a:cubicBezTo>
                      <a:pt x="352" y="212"/>
                      <a:pt x="711" y="225"/>
                      <a:pt x="1086" y="225"/>
                    </a:cubicBezTo>
                    <a:cubicBezTo>
                      <a:pt x="1148" y="225"/>
                      <a:pt x="1211" y="225"/>
                      <a:pt x="1274" y="225"/>
                    </a:cubicBezTo>
                    <a:cubicBezTo>
                      <a:pt x="1337" y="225"/>
                      <a:pt x="1401" y="225"/>
                      <a:pt x="1465" y="227"/>
                    </a:cubicBezTo>
                    <a:cubicBezTo>
                      <a:pt x="2143" y="260"/>
                      <a:pt x="2812" y="335"/>
                      <a:pt x="3479" y="335"/>
                    </a:cubicBezTo>
                    <a:cubicBezTo>
                      <a:pt x="3526" y="335"/>
                      <a:pt x="3573" y="334"/>
                      <a:pt x="3620" y="334"/>
                    </a:cubicBezTo>
                    <a:cubicBezTo>
                      <a:pt x="3132" y="262"/>
                      <a:pt x="2632" y="227"/>
                      <a:pt x="2144" y="203"/>
                    </a:cubicBezTo>
                    <a:cubicBezTo>
                      <a:pt x="1982" y="191"/>
                      <a:pt x="1814" y="189"/>
                      <a:pt x="1643" y="189"/>
                    </a:cubicBezTo>
                    <a:cubicBezTo>
                      <a:pt x="1557" y="189"/>
                      <a:pt x="1469" y="190"/>
                      <a:pt x="1382" y="190"/>
                    </a:cubicBezTo>
                    <a:cubicBezTo>
                      <a:pt x="915" y="190"/>
                      <a:pt x="441" y="176"/>
                      <a:pt x="36" y="0"/>
                    </a:cubicBezTo>
                    <a:close/>
                    <a:moveTo>
                      <a:pt x="3620" y="334"/>
                    </a:moveTo>
                    <a:cubicBezTo>
                      <a:pt x="3624" y="338"/>
                      <a:pt x="3627" y="339"/>
                      <a:pt x="3628" y="339"/>
                    </a:cubicBezTo>
                    <a:cubicBezTo>
                      <a:pt x="3631" y="339"/>
                      <a:pt x="3628" y="334"/>
                      <a:pt x="3620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09" name="Google Shape;11109;p15"/>
              <p:cNvSpPr/>
              <p:nvPr/>
            </p:nvSpPr>
            <p:spPr>
              <a:xfrm>
                <a:off x="1475175" y="2475425"/>
                <a:ext cx="48550" cy="9350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74" extrusionOk="0">
                    <a:moveTo>
                      <a:pt x="1718" y="1"/>
                    </a:moveTo>
                    <a:cubicBezTo>
                      <a:pt x="1545" y="1"/>
                      <a:pt x="1386" y="48"/>
                      <a:pt x="1215" y="108"/>
                    </a:cubicBezTo>
                    <a:cubicBezTo>
                      <a:pt x="822" y="251"/>
                      <a:pt x="441" y="287"/>
                      <a:pt x="24" y="334"/>
                    </a:cubicBezTo>
                    <a:cubicBezTo>
                      <a:pt x="0" y="334"/>
                      <a:pt x="0" y="370"/>
                      <a:pt x="24" y="370"/>
                    </a:cubicBezTo>
                    <a:cubicBezTo>
                      <a:pt x="86" y="372"/>
                      <a:pt x="147" y="374"/>
                      <a:pt x="209" y="374"/>
                    </a:cubicBezTo>
                    <a:cubicBezTo>
                      <a:pt x="445" y="374"/>
                      <a:pt x="681" y="353"/>
                      <a:pt x="917" y="287"/>
                    </a:cubicBezTo>
                    <a:cubicBezTo>
                      <a:pt x="1251" y="203"/>
                      <a:pt x="1548" y="72"/>
                      <a:pt x="1929" y="48"/>
                    </a:cubicBezTo>
                    <a:cubicBezTo>
                      <a:pt x="1941" y="37"/>
                      <a:pt x="1941" y="25"/>
                      <a:pt x="1929" y="25"/>
                    </a:cubicBezTo>
                    <a:cubicBezTo>
                      <a:pt x="1855" y="8"/>
                      <a:pt x="1785" y="1"/>
                      <a:pt x="171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0" name="Google Shape;11110;p15"/>
              <p:cNvSpPr/>
              <p:nvPr/>
            </p:nvSpPr>
            <p:spPr>
              <a:xfrm>
                <a:off x="1540850" y="2549550"/>
                <a:ext cx="6085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90" extrusionOk="0">
                    <a:moveTo>
                      <a:pt x="2422" y="1"/>
                    </a:moveTo>
                    <a:cubicBezTo>
                      <a:pt x="1600" y="120"/>
                      <a:pt x="695" y="24"/>
                      <a:pt x="17" y="584"/>
                    </a:cubicBezTo>
                    <a:cubicBezTo>
                      <a:pt x="409" y="417"/>
                      <a:pt x="767" y="239"/>
                      <a:pt x="1183" y="167"/>
                    </a:cubicBezTo>
                    <a:cubicBezTo>
                      <a:pt x="1600" y="96"/>
                      <a:pt x="2017" y="155"/>
                      <a:pt x="2422" y="36"/>
                    </a:cubicBezTo>
                    <a:cubicBezTo>
                      <a:pt x="2434" y="36"/>
                      <a:pt x="2434" y="1"/>
                      <a:pt x="2422" y="1"/>
                    </a:cubicBezTo>
                    <a:close/>
                    <a:moveTo>
                      <a:pt x="17" y="584"/>
                    </a:moveTo>
                    <a:cubicBezTo>
                      <a:pt x="1" y="584"/>
                      <a:pt x="6" y="589"/>
                      <a:pt x="11" y="589"/>
                    </a:cubicBezTo>
                    <a:cubicBezTo>
                      <a:pt x="14" y="589"/>
                      <a:pt x="17" y="588"/>
                      <a:pt x="17" y="58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1" name="Google Shape;11111;p15"/>
              <p:cNvSpPr/>
              <p:nvPr/>
            </p:nvSpPr>
            <p:spPr>
              <a:xfrm>
                <a:off x="1608525" y="2539725"/>
                <a:ext cx="193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775" h="275" extrusionOk="0">
                    <a:moveTo>
                      <a:pt x="762" y="1"/>
                    </a:moveTo>
                    <a:cubicBezTo>
                      <a:pt x="512" y="72"/>
                      <a:pt x="239" y="132"/>
                      <a:pt x="12" y="251"/>
                    </a:cubicBezTo>
                    <a:cubicBezTo>
                      <a:pt x="0" y="251"/>
                      <a:pt x="12" y="274"/>
                      <a:pt x="12" y="274"/>
                    </a:cubicBezTo>
                    <a:cubicBezTo>
                      <a:pt x="262" y="251"/>
                      <a:pt x="512" y="108"/>
                      <a:pt x="762" y="24"/>
                    </a:cubicBezTo>
                    <a:cubicBezTo>
                      <a:pt x="774" y="13"/>
                      <a:pt x="774" y="1"/>
                      <a:pt x="7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2" name="Google Shape;11112;p15"/>
              <p:cNvSpPr/>
              <p:nvPr/>
            </p:nvSpPr>
            <p:spPr>
              <a:xfrm>
                <a:off x="1535375" y="2539075"/>
                <a:ext cx="83600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3344" h="708" extrusionOk="0">
                    <a:moveTo>
                      <a:pt x="3187" y="0"/>
                    </a:moveTo>
                    <a:cubicBezTo>
                      <a:pt x="2597" y="0"/>
                      <a:pt x="1973" y="125"/>
                      <a:pt x="1379" y="169"/>
                    </a:cubicBezTo>
                    <a:cubicBezTo>
                      <a:pt x="867" y="205"/>
                      <a:pt x="450" y="384"/>
                      <a:pt x="21" y="658"/>
                    </a:cubicBezTo>
                    <a:cubicBezTo>
                      <a:pt x="1" y="678"/>
                      <a:pt x="16" y="708"/>
                      <a:pt x="35" y="708"/>
                    </a:cubicBezTo>
                    <a:cubicBezTo>
                      <a:pt x="39" y="708"/>
                      <a:pt x="42" y="707"/>
                      <a:pt x="45" y="705"/>
                    </a:cubicBezTo>
                    <a:cubicBezTo>
                      <a:pt x="664" y="408"/>
                      <a:pt x="1164" y="277"/>
                      <a:pt x="1831" y="241"/>
                    </a:cubicBezTo>
                    <a:cubicBezTo>
                      <a:pt x="2343" y="217"/>
                      <a:pt x="2819" y="62"/>
                      <a:pt x="3319" y="39"/>
                    </a:cubicBezTo>
                    <a:cubicBezTo>
                      <a:pt x="3343" y="27"/>
                      <a:pt x="3343" y="3"/>
                      <a:pt x="3331" y="3"/>
                    </a:cubicBezTo>
                    <a:cubicBezTo>
                      <a:pt x="3283" y="1"/>
                      <a:pt x="3235" y="0"/>
                      <a:pt x="31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3" name="Google Shape;11113;p15"/>
              <p:cNvSpPr/>
              <p:nvPr/>
            </p:nvSpPr>
            <p:spPr>
              <a:xfrm>
                <a:off x="1537150" y="2538525"/>
                <a:ext cx="39850" cy="10200"/>
              </a:xfrm>
              <a:custGeom>
                <a:avLst/>
                <a:gdLst/>
                <a:ahLst/>
                <a:cxnLst/>
                <a:rect l="l" t="t" r="r" b="b"/>
                <a:pathLst>
                  <a:path w="1594" h="408" extrusionOk="0">
                    <a:moveTo>
                      <a:pt x="1514" y="0"/>
                    </a:moveTo>
                    <a:cubicBezTo>
                      <a:pt x="1112" y="0"/>
                      <a:pt x="447" y="119"/>
                      <a:pt x="129" y="346"/>
                    </a:cubicBezTo>
                    <a:cubicBezTo>
                      <a:pt x="105" y="346"/>
                      <a:pt x="69" y="358"/>
                      <a:pt x="22" y="358"/>
                    </a:cubicBezTo>
                    <a:cubicBezTo>
                      <a:pt x="0" y="358"/>
                      <a:pt x="8" y="407"/>
                      <a:pt x="36" y="407"/>
                    </a:cubicBezTo>
                    <a:cubicBezTo>
                      <a:pt x="39" y="407"/>
                      <a:pt x="42" y="407"/>
                      <a:pt x="46" y="406"/>
                    </a:cubicBezTo>
                    <a:cubicBezTo>
                      <a:pt x="546" y="191"/>
                      <a:pt x="1034" y="120"/>
                      <a:pt x="1570" y="25"/>
                    </a:cubicBezTo>
                    <a:cubicBezTo>
                      <a:pt x="1593" y="25"/>
                      <a:pt x="1593" y="1"/>
                      <a:pt x="1570" y="1"/>
                    </a:cubicBezTo>
                    <a:cubicBezTo>
                      <a:pt x="1552" y="0"/>
                      <a:pt x="1533" y="0"/>
                      <a:pt x="15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4" name="Google Shape;11114;p15"/>
              <p:cNvSpPr/>
              <p:nvPr/>
            </p:nvSpPr>
            <p:spPr>
              <a:xfrm>
                <a:off x="1538575" y="2461450"/>
                <a:ext cx="97050" cy="15850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634" extrusionOk="0">
                    <a:moveTo>
                      <a:pt x="24" y="0"/>
                    </a:moveTo>
                    <a:cubicBezTo>
                      <a:pt x="12" y="12"/>
                      <a:pt x="0" y="48"/>
                      <a:pt x="12" y="48"/>
                    </a:cubicBezTo>
                    <a:cubicBezTo>
                      <a:pt x="417" y="393"/>
                      <a:pt x="1132" y="346"/>
                      <a:pt x="1620" y="453"/>
                    </a:cubicBezTo>
                    <a:cubicBezTo>
                      <a:pt x="2262" y="590"/>
                      <a:pt x="2942" y="633"/>
                      <a:pt x="3610" y="633"/>
                    </a:cubicBezTo>
                    <a:cubicBezTo>
                      <a:pt x="3697" y="633"/>
                      <a:pt x="3784" y="633"/>
                      <a:pt x="3870" y="631"/>
                    </a:cubicBezTo>
                    <a:cubicBezTo>
                      <a:pt x="3882" y="631"/>
                      <a:pt x="3882" y="596"/>
                      <a:pt x="3870" y="596"/>
                    </a:cubicBezTo>
                    <a:cubicBezTo>
                      <a:pt x="3167" y="548"/>
                      <a:pt x="2465" y="548"/>
                      <a:pt x="1774" y="417"/>
                    </a:cubicBezTo>
                    <a:cubicBezTo>
                      <a:pt x="1370" y="346"/>
                      <a:pt x="358" y="226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5" name="Google Shape;11115;p15"/>
              <p:cNvSpPr/>
              <p:nvPr/>
            </p:nvSpPr>
            <p:spPr>
              <a:xfrm>
                <a:off x="1614550" y="2476775"/>
                <a:ext cx="28525" cy="13335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334" extrusionOk="0">
                    <a:moveTo>
                      <a:pt x="1111" y="0"/>
                    </a:moveTo>
                    <a:cubicBezTo>
                      <a:pt x="1099" y="0"/>
                      <a:pt x="1087" y="6"/>
                      <a:pt x="1081" y="18"/>
                    </a:cubicBezTo>
                    <a:cubicBezTo>
                      <a:pt x="962" y="435"/>
                      <a:pt x="855" y="876"/>
                      <a:pt x="831" y="1304"/>
                    </a:cubicBezTo>
                    <a:cubicBezTo>
                      <a:pt x="795" y="1733"/>
                      <a:pt x="914" y="2161"/>
                      <a:pt x="890" y="2590"/>
                    </a:cubicBezTo>
                    <a:cubicBezTo>
                      <a:pt x="855" y="3007"/>
                      <a:pt x="795" y="3376"/>
                      <a:pt x="795" y="3793"/>
                    </a:cubicBezTo>
                    <a:cubicBezTo>
                      <a:pt x="795" y="4388"/>
                      <a:pt x="712" y="4674"/>
                      <a:pt x="271" y="5102"/>
                    </a:cubicBezTo>
                    <a:cubicBezTo>
                      <a:pt x="200" y="5174"/>
                      <a:pt x="105" y="5233"/>
                      <a:pt x="9" y="5317"/>
                    </a:cubicBezTo>
                    <a:cubicBezTo>
                      <a:pt x="1" y="5325"/>
                      <a:pt x="4" y="5333"/>
                      <a:pt x="11" y="5333"/>
                    </a:cubicBezTo>
                    <a:cubicBezTo>
                      <a:pt x="14" y="5333"/>
                      <a:pt x="18" y="5332"/>
                      <a:pt x="21" y="5328"/>
                    </a:cubicBezTo>
                    <a:cubicBezTo>
                      <a:pt x="271" y="5114"/>
                      <a:pt x="533" y="5090"/>
                      <a:pt x="712" y="4805"/>
                    </a:cubicBezTo>
                    <a:cubicBezTo>
                      <a:pt x="938" y="4436"/>
                      <a:pt x="855" y="4043"/>
                      <a:pt x="855" y="3626"/>
                    </a:cubicBezTo>
                    <a:cubicBezTo>
                      <a:pt x="879" y="3090"/>
                      <a:pt x="998" y="2602"/>
                      <a:pt x="962" y="2078"/>
                    </a:cubicBezTo>
                    <a:cubicBezTo>
                      <a:pt x="914" y="1352"/>
                      <a:pt x="998" y="733"/>
                      <a:pt x="1141" y="18"/>
                    </a:cubicBezTo>
                    <a:cubicBezTo>
                      <a:pt x="1135" y="6"/>
                      <a:pt x="1123" y="0"/>
                      <a:pt x="11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6" name="Google Shape;11116;p15"/>
              <p:cNvSpPr/>
              <p:nvPr/>
            </p:nvSpPr>
            <p:spPr>
              <a:xfrm>
                <a:off x="1524275" y="2382350"/>
                <a:ext cx="57475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2299" h="1010" extrusionOk="0">
                    <a:moveTo>
                      <a:pt x="2148" y="1"/>
                    </a:moveTo>
                    <a:cubicBezTo>
                      <a:pt x="1347" y="1"/>
                      <a:pt x="825" y="850"/>
                      <a:pt x="37" y="974"/>
                    </a:cubicBezTo>
                    <a:cubicBezTo>
                      <a:pt x="1" y="974"/>
                      <a:pt x="1" y="1009"/>
                      <a:pt x="37" y="1009"/>
                    </a:cubicBezTo>
                    <a:cubicBezTo>
                      <a:pt x="894" y="950"/>
                      <a:pt x="1370" y="45"/>
                      <a:pt x="2287" y="21"/>
                    </a:cubicBezTo>
                    <a:cubicBezTo>
                      <a:pt x="2299" y="21"/>
                      <a:pt x="2299" y="9"/>
                      <a:pt x="2287" y="9"/>
                    </a:cubicBezTo>
                    <a:cubicBezTo>
                      <a:pt x="2240" y="3"/>
                      <a:pt x="2193" y="1"/>
                      <a:pt x="2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7" name="Google Shape;11117;p15"/>
              <p:cNvSpPr/>
              <p:nvPr/>
            </p:nvSpPr>
            <p:spPr>
              <a:xfrm>
                <a:off x="1583525" y="2367675"/>
                <a:ext cx="26200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513" extrusionOk="0">
                    <a:moveTo>
                      <a:pt x="1012" y="1"/>
                    </a:moveTo>
                    <a:cubicBezTo>
                      <a:pt x="691" y="179"/>
                      <a:pt x="346" y="334"/>
                      <a:pt x="0" y="513"/>
                    </a:cubicBezTo>
                    <a:cubicBezTo>
                      <a:pt x="357" y="358"/>
                      <a:pt x="703" y="191"/>
                      <a:pt x="1024" y="13"/>
                    </a:cubicBezTo>
                    <a:cubicBezTo>
                      <a:pt x="1048" y="13"/>
                      <a:pt x="1024" y="1"/>
                      <a:pt x="10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8" name="Google Shape;11118;p15"/>
              <p:cNvSpPr/>
              <p:nvPr/>
            </p:nvSpPr>
            <p:spPr>
              <a:xfrm>
                <a:off x="1595725" y="2391500"/>
                <a:ext cx="30375" cy="10725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429" extrusionOk="0">
                    <a:moveTo>
                      <a:pt x="1215" y="0"/>
                    </a:moveTo>
                    <a:lnTo>
                      <a:pt x="1215" y="0"/>
                    </a:lnTo>
                    <a:cubicBezTo>
                      <a:pt x="822" y="167"/>
                      <a:pt x="417" y="250"/>
                      <a:pt x="24" y="405"/>
                    </a:cubicBezTo>
                    <a:cubicBezTo>
                      <a:pt x="0" y="405"/>
                      <a:pt x="0" y="429"/>
                      <a:pt x="24" y="429"/>
                    </a:cubicBezTo>
                    <a:cubicBezTo>
                      <a:pt x="441" y="393"/>
                      <a:pt x="858" y="191"/>
                      <a:pt x="1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19" name="Google Shape;11119;p15"/>
              <p:cNvSpPr/>
              <p:nvPr/>
            </p:nvSpPr>
            <p:spPr>
              <a:xfrm>
                <a:off x="1599600" y="2395650"/>
                <a:ext cx="31275" cy="1165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466" extrusionOk="0">
                    <a:moveTo>
                      <a:pt x="1238" y="1"/>
                    </a:moveTo>
                    <a:cubicBezTo>
                      <a:pt x="846" y="180"/>
                      <a:pt x="441" y="299"/>
                      <a:pt x="24" y="418"/>
                    </a:cubicBezTo>
                    <a:cubicBezTo>
                      <a:pt x="0" y="430"/>
                      <a:pt x="12" y="465"/>
                      <a:pt x="48" y="465"/>
                    </a:cubicBezTo>
                    <a:cubicBezTo>
                      <a:pt x="465" y="370"/>
                      <a:pt x="857" y="203"/>
                      <a:pt x="1238" y="13"/>
                    </a:cubicBezTo>
                    <a:cubicBezTo>
                      <a:pt x="1250" y="13"/>
                      <a:pt x="1250" y="1"/>
                      <a:pt x="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0" name="Google Shape;11120;p15"/>
              <p:cNvSpPr/>
              <p:nvPr/>
            </p:nvSpPr>
            <p:spPr>
              <a:xfrm>
                <a:off x="1600800" y="2403650"/>
                <a:ext cx="27675" cy="10700"/>
              </a:xfrm>
              <a:custGeom>
                <a:avLst/>
                <a:gdLst/>
                <a:ahLst/>
                <a:cxnLst/>
                <a:rect l="l" t="t" r="r" b="b"/>
                <a:pathLst>
                  <a:path w="1107" h="428" extrusionOk="0">
                    <a:moveTo>
                      <a:pt x="1099" y="0"/>
                    </a:moveTo>
                    <a:cubicBezTo>
                      <a:pt x="1098" y="0"/>
                      <a:pt x="1097" y="1"/>
                      <a:pt x="1095" y="2"/>
                    </a:cubicBezTo>
                    <a:cubicBezTo>
                      <a:pt x="738" y="157"/>
                      <a:pt x="357" y="229"/>
                      <a:pt x="12" y="395"/>
                    </a:cubicBezTo>
                    <a:cubicBezTo>
                      <a:pt x="3" y="404"/>
                      <a:pt x="1" y="427"/>
                      <a:pt x="5" y="427"/>
                    </a:cubicBezTo>
                    <a:cubicBezTo>
                      <a:pt x="7" y="427"/>
                      <a:pt x="9" y="425"/>
                      <a:pt x="12" y="419"/>
                    </a:cubicBezTo>
                    <a:cubicBezTo>
                      <a:pt x="381" y="383"/>
                      <a:pt x="774" y="181"/>
                      <a:pt x="1095" y="38"/>
                    </a:cubicBezTo>
                    <a:cubicBezTo>
                      <a:pt x="1105" y="28"/>
                      <a:pt x="1107" y="0"/>
                      <a:pt x="1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1" name="Google Shape;11121;p15"/>
              <p:cNvSpPr/>
              <p:nvPr/>
            </p:nvSpPr>
            <p:spPr>
              <a:xfrm>
                <a:off x="1528750" y="2415825"/>
                <a:ext cx="61650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2466" h="625" extrusionOk="0">
                    <a:moveTo>
                      <a:pt x="2070" y="0"/>
                    </a:moveTo>
                    <a:cubicBezTo>
                      <a:pt x="1849" y="0"/>
                      <a:pt x="1630" y="27"/>
                      <a:pt x="1405" y="87"/>
                    </a:cubicBezTo>
                    <a:cubicBezTo>
                      <a:pt x="941" y="206"/>
                      <a:pt x="524" y="456"/>
                      <a:pt x="48" y="551"/>
                    </a:cubicBezTo>
                    <a:cubicBezTo>
                      <a:pt x="4" y="562"/>
                      <a:pt x="1" y="624"/>
                      <a:pt x="38" y="624"/>
                    </a:cubicBezTo>
                    <a:cubicBezTo>
                      <a:pt x="41" y="624"/>
                      <a:pt x="44" y="624"/>
                      <a:pt x="48" y="623"/>
                    </a:cubicBezTo>
                    <a:cubicBezTo>
                      <a:pt x="393" y="575"/>
                      <a:pt x="691" y="432"/>
                      <a:pt x="1013" y="289"/>
                    </a:cubicBezTo>
                    <a:cubicBezTo>
                      <a:pt x="1489" y="111"/>
                      <a:pt x="1965" y="51"/>
                      <a:pt x="2465" y="27"/>
                    </a:cubicBezTo>
                    <a:cubicBezTo>
                      <a:pt x="2332" y="10"/>
                      <a:pt x="2201" y="0"/>
                      <a:pt x="20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2" name="Google Shape;11122;p15"/>
              <p:cNvSpPr/>
              <p:nvPr/>
            </p:nvSpPr>
            <p:spPr>
              <a:xfrm>
                <a:off x="1607025" y="2273925"/>
                <a:ext cx="21475" cy="960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384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" y="1251"/>
                      <a:pt x="727" y="2453"/>
                      <a:pt x="596" y="3822"/>
                    </a:cubicBezTo>
                    <a:cubicBezTo>
                      <a:pt x="596" y="3834"/>
                      <a:pt x="599" y="3840"/>
                      <a:pt x="602" y="3840"/>
                    </a:cubicBezTo>
                    <a:cubicBezTo>
                      <a:pt x="605" y="3840"/>
                      <a:pt x="608" y="3834"/>
                      <a:pt x="608" y="3822"/>
                    </a:cubicBezTo>
                    <a:cubicBezTo>
                      <a:pt x="858" y="2548"/>
                      <a:pt x="644" y="1167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3" name="Google Shape;11123;p15"/>
              <p:cNvSpPr/>
              <p:nvPr/>
            </p:nvSpPr>
            <p:spPr>
              <a:xfrm>
                <a:off x="1454325" y="2408950"/>
                <a:ext cx="69100" cy="8325"/>
              </a:xfrm>
              <a:custGeom>
                <a:avLst/>
                <a:gdLst/>
                <a:ahLst/>
                <a:cxnLst/>
                <a:rect l="l" t="t" r="r" b="b"/>
                <a:pathLst>
                  <a:path w="2764" h="333" extrusionOk="0">
                    <a:moveTo>
                      <a:pt x="1112" y="0"/>
                    </a:moveTo>
                    <a:cubicBezTo>
                      <a:pt x="754" y="0"/>
                      <a:pt x="364" y="88"/>
                      <a:pt x="37" y="136"/>
                    </a:cubicBezTo>
                    <a:cubicBezTo>
                      <a:pt x="1" y="136"/>
                      <a:pt x="1" y="183"/>
                      <a:pt x="37" y="183"/>
                    </a:cubicBezTo>
                    <a:cubicBezTo>
                      <a:pt x="367" y="123"/>
                      <a:pt x="682" y="70"/>
                      <a:pt x="995" y="70"/>
                    </a:cubicBezTo>
                    <a:cubicBezTo>
                      <a:pt x="1235" y="70"/>
                      <a:pt x="1473" y="101"/>
                      <a:pt x="1715" y="183"/>
                    </a:cubicBezTo>
                    <a:cubicBezTo>
                      <a:pt x="2013" y="283"/>
                      <a:pt x="2261" y="332"/>
                      <a:pt x="2556" y="332"/>
                    </a:cubicBezTo>
                    <a:cubicBezTo>
                      <a:pt x="2615" y="332"/>
                      <a:pt x="2676" y="330"/>
                      <a:pt x="2739" y="326"/>
                    </a:cubicBezTo>
                    <a:cubicBezTo>
                      <a:pt x="2763" y="326"/>
                      <a:pt x="2763" y="314"/>
                      <a:pt x="2739" y="314"/>
                    </a:cubicBezTo>
                    <a:cubicBezTo>
                      <a:pt x="2382" y="314"/>
                      <a:pt x="2061" y="302"/>
                      <a:pt x="1727" y="171"/>
                    </a:cubicBezTo>
                    <a:cubicBezTo>
                      <a:pt x="1596" y="112"/>
                      <a:pt x="1513" y="52"/>
                      <a:pt x="1358" y="17"/>
                    </a:cubicBezTo>
                    <a:cubicBezTo>
                      <a:pt x="1279" y="5"/>
                      <a:pt x="1196" y="0"/>
                      <a:pt x="11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4" name="Google Shape;11124;p15"/>
              <p:cNvSpPr/>
              <p:nvPr/>
            </p:nvSpPr>
            <p:spPr>
              <a:xfrm>
                <a:off x="1409400" y="2410850"/>
                <a:ext cx="29475" cy="417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167" extrusionOk="0">
                    <a:moveTo>
                      <a:pt x="48" y="0"/>
                    </a:moveTo>
                    <a:cubicBezTo>
                      <a:pt x="12" y="0"/>
                      <a:pt x="0" y="48"/>
                      <a:pt x="36" y="48"/>
                    </a:cubicBezTo>
                    <a:cubicBezTo>
                      <a:pt x="405" y="95"/>
                      <a:pt x="774" y="155"/>
                      <a:pt x="1167" y="167"/>
                    </a:cubicBezTo>
                    <a:cubicBezTo>
                      <a:pt x="1179" y="167"/>
                      <a:pt x="1179" y="155"/>
                      <a:pt x="1167" y="131"/>
                    </a:cubicBezTo>
                    <a:cubicBezTo>
                      <a:pt x="786" y="60"/>
                      <a:pt x="417" y="36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5" name="Google Shape;11125;p15"/>
              <p:cNvSpPr/>
              <p:nvPr/>
            </p:nvSpPr>
            <p:spPr>
              <a:xfrm>
                <a:off x="1452250" y="2404100"/>
                <a:ext cx="6967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2787" h="273" extrusionOk="0">
                    <a:moveTo>
                      <a:pt x="1158" y="1"/>
                    </a:moveTo>
                    <a:cubicBezTo>
                      <a:pt x="859" y="1"/>
                      <a:pt x="564" y="45"/>
                      <a:pt x="266" y="45"/>
                    </a:cubicBezTo>
                    <a:cubicBezTo>
                      <a:pt x="182" y="45"/>
                      <a:pt x="97" y="41"/>
                      <a:pt x="13" y="32"/>
                    </a:cubicBezTo>
                    <a:cubicBezTo>
                      <a:pt x="1" y="32"/>
                      <a:pt x="1" y="44"/>
                      <a:pt x="13" y="44"/>
                    </a:cubicBezTo>
                    <a:cubicBezTo>
                      <a:pt x="146" y="71"/>
                      <a:pt x="280" y="80"/>
                      <a:pt x="415" y="80"/>
                    </a:cubicBezTo>
                    <a:cubicBezTo>
                      <a:pt x="683" y="80"/>
                      <a:pt x="952" y="44"/>
                      <a:pt x="1223" y="44"/>
                    </a:cubicBezTo>
                    <a:cubicBezTo>
                      <a:pt x="1359" y="44"/>
                      <a:pt x="1495" y="53"/>
                      <a:pt x="1632" y="80"/>
                    </a:cubicBezTo>
                    <a:cubicBezTo>
                      <a:pt x="1949" y="137"/>
                      <a:pt x="2235" y="273"/>
                      <a:pt x="2552" y="273"/>
                    </a:cubicBezTo>
                    <a:cubicBezTo>
                      <a:pt x="2628" y="273"/>
                      <a:pt x="2706" y="265"/>
                      <a:pt x="2787" y="246"/>
                    </a:cubicBezTo>
                    <a:lnTo>
                      <a:pt x="2787" y="246"/>
                    </a:lnTo>
                    <a:cubicBezTo>
                      <a:pt x="2774" y="247"/>
                      <a:pt x="2760" y="247"/>
                      <a:pt x="2747" y="247"/>
                    </a:cubicBezTo>
                    <a:cubicBezTo>
                      <a:pt x="2253" y="247"/>
                      <a:pt x="1834" y="31"/>
                      <a:pt x="1358" y="8"/>
                    </a:cubicBezTo>
                    <a:cubicBezTo>
                      <a:pt x="1291" y="3"/>
                      <a:pt x="1224" y="1"/>
                      <a:pt x="11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6" name="Google Shape;11126;p15"/>
              <p:cNvSpPr/>
              <p:nvPr/>
            </p:nvSpPr>
            <p:spPr>
              <a:xfrm>
                <a:off x="1446300" y="2370075"/>
                <a:ext cx="72650" cy="17875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715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917" y="476"/>
                      <a:pt x="1870" y="572"/>
                      <a:pt x="2906" y="714"/>
                    </a:cubicBezTo>
                    <a:cubicBezTo>
                      <a:pt x="2441" y="572"/>
                      <a:pt x="1929" y="441"/>
                      <a:pt x="1453" y="393"/>
                    </a:cubicBezTo>
                    <a:cubicBezTo>
                      <a:pt x="917" y="345"/>
                      <a:pt x="501" y="179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7" name="Google Shape;11127;p15"/>
              <p:cNvSpPr/>
              <p:nvPr/>
            </p:nvSpPr>
            <p:spPr>
              <a:xfrm>
                <a:off x="1412675" y="2361200"/>
                <a:ext cx="27900" cy="8550"/>
              </a:xfrm>
              <a:custGeom>
                <a:avLst/>
                <a:gdLst/>
                <a:ahLst/>
                <a:cxnLst/>
                <a:rect l="l" t="t" r="r" b="b"/>
                <a:pathLst>
                  <a:path w="1116" h="342" extrusionOk="0">
                    <a:moveTo>
                      <a:pt x="221" y="1"/>
                    </a:moveTo>
                    <a:cubicBezTo>
                      <a:pt x="155" y="1"/>
                      <a:pt x="89" y="7"/>
                      <a:pt x="24" y="22"/>
                    </a:cubicBezTo>
                    <a:cubicBezTo>
                      <a:pt x="0" y="22"/>
                      <a:pt x="0" y="57"/>
                      <a:pt x="24" y="57"/>
                    </a:cubicBezTo>
                    <a:cubicBezTo>
                      <a:pt x="380" y="57"/>
                      <a:pt x="726" y="89"/>
                      <a:pt x="1042" y="287"/>
                    </a:cubicBezTo>
                    <a:lnTo>
                      <a:pt x="1042" y="287"/>
                    </a:lnTo>
                    <a:cubicBezTo>
                      <a:pt x="799" y="129"/>
                      <a:pt x="511" y="1"/>
                      <a:pt x="221" y="1"/>
                    </a:cubicBezTo>
                    <a:close/>
                    <a:moveTo>
                      <a:pt x="1042" y="287"/>
                    </a:moveTo>
                    <a:lnTo>
                      <a:pt x="1042" y="287"/>
                    </a:lnTo>
                    <a:cubicBezTo>
                      <a:pt x="1064" y="302"/>
                      <a:pt x="1086" y="316"/>
                      <a:pt x="1107" y="331"/>
                    </a:cubicBezTo>
                    <a:cubicBezTo>
                      <a:pt x="1086" y="316"/>
                      <a:pt x="1064" y="301"/>
                      <a:pt x="1042" y="287"/>
                    </a:cubicBezTo>
                    <a:close/>
                    <a:moveTo>
                      <a:pt x="1107" y="331"/>
                    </a:moveTo>
                    <a:cubicBezTo>
                      <a:pt x="1107" y="339"/>
                      <a:pt x="1109" y="342"/>
                      <a:pt x="1110" y="342"/>
                    </a:cubicBezTo>
                    <a:cubicBezTo>
                      <a:pt x="1113" y="342"/>
                      <a:pt x="1115" y="331"/>
                      <a:pt x="1107" y="33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8" name="Google Shape;11128;p15"/>
              <p:cNvSpPr/>
              <p:nvPr/>
            </p:nvSpPr>
            <p:spPr>
              <a:xfrm>
                <a:off x="1534400" y="2301700"/>
                <a:ext cx="46475" cy="20175"/>
              </a:xfrm>
              <a:custGeom>
                <a:avLst/>
                <a:gdLst/>
                <a:ahLst/>
                <a:cxnLst/>
                <a:rect l="l" t="t" r="r" b="b"/>
                <a:pathLst>
                  <a:path w="1859" h="807" extrusionOk="0">
                    <a:moveTo>
                      <a:pt x="1734" y="1"/>
                    </a:moveTo>
                    <a:cubicBezTo>
                      <a:pt x="1518" y="1"/>
                      <a:pt x="1323" y="84"/>
                      <a:pt x="1120" y="175"/>
                    </a:cubicBezTo>
                    <a:cubicBezTo>
                      <a:pt x="751" y="366"/>
                      <a:pt x="358" y="556"/>
                      <a:pt x="1" y="794"/>
                    </a:cubicBezTo>
                    <a:cubicBezTo>
                      <a:pt x="1" y="794"/>
                      <a:pt x="1" y="806"/>
                      <a:pt x="13" y="806"/>
                    </a:cubicBezTo>
                    <a:cubicBezTo>
                      <a:pt x="590" y="547"/>
                      <a:pt x="1178" y="20"/>
                      <a:pt x="1825" y="20"/>
                    </a:cubicBezTo>
                    <a:cubicBezTo>
                      <a:pt x="1832" y="20"/>
                      <a:pt x="1839" y="20"/>
                      <a:pt x="1846" y="20"/>
                    </a:cubicBezTo>
                    <a:cubicBezTo>
                      <a:pt x="1858" y="20"/>
                      <a:pt x="1858" y="9"/>
                      <a:pt x="1846" y="9"/>
                    </a:cubicBezTo>
                    <a:cubicBezTo>
                      <a:pt x="1808" y="3"/>
                      <a:pt x="1770" y="1"/>
                      <a:pt x="17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29" name="Google Shape;11129;p15"/>
              <p:cNvSpPr/>
              <p:nvPr/>
            </p:nvSpPr>
            <p:spPr>
              <a:xfrm>
                <a:off x="1536775" y="2310525"/>
                <a:ext cx="330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323" h="573" extrusionOk="0">
                    <a:moveTo>
                      <a:pt x="1311" y="1"/>
                    </a:moveTo>
                    <a:cubicBezTo>
                      <a:pt x="870" y="179"/>
                      <a:pt x="418" y="334"/>
                      <a:pt x="13" y="560"/>
                    </a:cubicBezTo>
                    <a:cubicBezTo>
                      <a:pt x="1" y="560"/>
                      <a:pt x="13" y="572"/>
                      <a:pt x="25" y="572"/>
                    </a:cubicBezTo>
                    <a:cubicBezTo>
                      <a:pt x="477" y="441"/>
                      <a:pt x="894" y="203"/>
                      <a:pt x="1311" y="13"/>
                    </a:cubicBezTo>
                    <a:cubicBezTo>
                      <a:pt x="1323" y="13"/>
                      <a:pt x="1311" y="1"/>
                      <a:pt x="13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0" name="Google Shape;11130;p15"/>
              <p:cNvSpPr/>
              <p:nvPr/>
            </p:nvSpPr>
            <p:spPr>
              <a:xfrm>
                <a:off x="1531125" y="2320350"/>
                <a:ext cx="271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513" extrusionOk="0">
                    <a:moveTo>
                      <a:pt x="1072" y="1"/>
                    </a:moveTo>
                    <a:cubicBezTo>
                      <a:pt x="715" y="108"/>
                      <a:pt x="346" y="275"/>
                      <a:pt x="25" y="465"/>
                    </a:cubicBezTo>
                    <a:cubicBezTo>
                      <a:pt x="1" y="477"/>
                      <a:pt x="25" y="513"/>
                      <a:pt x="60" y="513"/>
                    </a:cubicBezTo>
                    <a:cubicBezTo>
                      <a:pt x="406" y="346"/>
                      <a:pt x="739" y="179"/>
                      <a:pt x="1084" y="36"/>
                    </a:cubicBezTo>
                    <a:cubicBezTo>
                      <a:pt x="1084" y="25"/>
                      <a:pt x="1084" y="1"/>
                      <a:pt x="10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1" name="Google Shape;11131;p15"/>
              <p:cNvSpPr/>
              <p:nvPr/>
            </p:nvSpPr>
            <p:spPr>
              <a:xfrm>
                <a:off x="1531250" y="2328900"/>
                <a:ext cx="2365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946" h="440" extrusionOk="0">
                    <a:moveTo>
                      <a:pt x="925" y="1"/>
                    </a:moveTo>
                    <a:cubicBezTo>
                      <a:pt x="922" y="1"/>
                      <a:pt x="917" y="2"/>
                      <a:pt x="913" y="4"/>
                    </a:cubicBezTo>
                    <a:cubicBezTo>
                      <a:pt x="615" y="123"/>
                      <a:pt x="305" y="242"/>
                      <a:pt x="20" y="397"/>
                    </a:cubicBezTo>
                    <a:cubicBezTo>
                      <a:pt x="0" y="406"/>
                      <a:pt x="4" y="439"/>
                      <a:pt x="25" y="439"/>
                    </a:cubicBezTo>
                    <a:cubicBezTo>
                      <a:pt x="30" y="439"/>
                      <a:pt x="36" y="437"/>
                      <a:pt x="43" y="433"/>
                    </a:cubicBezTo>
                    <a:cubicBezTo>
                      <a:pt x="341" y="314"/>
                      <a:pt x="639" y="171"/>
                      <a:pt x="936" y="16"/>
                    </a:cubicBezTo>
                    <a:cubicBezTo>
                      <a:pt x="946" y="16"/>
                      <a:pt x="940" y="1"/>
                      <a:pt x="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2" name="Google Shape;11132;p15"/>
              <p:cNvSpPr/>
              <p:nvPr/>
            </p:nvSpPr>
            <p:spPr>
              <a:xfrm>
                <a:off x="1528450" y="2331675"/>
                <a:ext cx="306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27" h="608" extrusionOk="0">
                    <a:moveTo>
                      <a:pt x="1191" y="0"/>
                    </a:moveTo>
                    <a:cubicBezTo>
                      <a:pt x="810" y="143"/>
                      <a:pt x="370" y="322"/>
                      <a:pt x="13" y="560"/>
                    </a:cubicBezTo>
                    <a:cubicBezTo>
                      <a:pt x="1" y="584"/>
                      <a:pt x="13" y="607"/>
                      <a:pt x="36" y="607"/>
                    </a:cubicBezTo>
                    <a:cubicBezTo>
                      <a:pt x="429" y="441"/>
                      <a:pt x="822" y="226"/>
                      <a:pt x="1191" y="24"/>
                    </a:cubicBezTo>
                    <a:cubicBezTo>
                      <a:pt x="1227" y="12"/>
                      <a:pt x="1203" y="0"/>
                      <a:pt x="11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3" name="Google Shape;11133;p15"/>
              <p:cNvSpPr/>
              <p:nvPr/>
            </p:nvSpPr>
            <p:spPr>
              <a:xfrm>
                <a:off x="1452550" y="2304550"/>
                <a:ext cx="62500" cy="18325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733" extrusionOk="0">
                    <a:moveTo>
                      <a:pt x="355" y="0"/>
                    </a:moveTo>
                    <a:cubicBezTo>
                      <a:pt x="239" y="0"/>
                      <a:pt x="121" y="13"/>
                      <a:pt x="12" y="26"/>
                    </a:cubicBezTo>
                    <a:cubicBezTo>
                      <a:pt x="1" y="26"/>
                      <a:pt x="1" y="61"/>
                      <a:pt x="12" y="61"/>
                    </a:cubicBezTo>
                    <a:cubicBezTo>
                      <a:pt x="334" y="73"/>
                      <a:pt x="512" y="133"/>
                      <a:pt x="786" y="240"/>
                    </a:cubicBezTo>
                    <a:cubicBezTo>
                      <a:pt x="870" y="264"/>
                      <a:pt x="882" y="287"/>
                      <a:pt x="953" y="287"/>
                    </a:cubicBezTo>
                    <a:cubicBezTo>
                      <a:pt x="971" y="293"/>
                      <a:pt x="989" y="296"/>
                      <a:pt x="1008" y="296"/>
                    </a:cubicBezTo>
                    <a:cubicBezTo>
                      <a:pt x="1065" y="296"/>
                      <a:pt x="1126" y="276"/>
                      <a:pt x="1179" y="276"/>
                    </a:cubicBezTo>
                    <a:cubicBezTo>
                      <a:pt x="1370" y="276"/>
                      <a:pt x="1560" y="347"/>
                      <a:pt x="1739" y="430"/>
                    </a:cubicBezTo>
                    <a:cubicBezTo>
                      <a:pt x="1977" y="514"/>
                      <a:pt x="2215" y="633"/>
                      <a:pt x="2453" y="728"/>
                    </a:cubicBezTo>
                    <a:cubicBezTo>
                      <a:pt x="2467" y="731"/>
                      <a:pt x="2477" y="733"/>
                      <a:pt x="2484" y="733"/>
                    </a:cubicBezTo>
                    <a:cubicBezTo>
                      <a:pt x="2500" y="733"/>
                      <a:pt x="2497" y="724"/>
                      <a:pt x="2489" y="716"/>
                    </a:cubicBezTo>
                    <a:cubicBezTo>
                      <a:pt x="2036" y="478"/>
                      <a:pt x="1620" y="252"/>
                      <a:pt x="1120" y="216"/>
                    </a:cubicBezTo>
                    <a:cubicBezTo>
                      <a:pt x="929" y="204"/>
                      <a:pt x="822" y="85"/>
                      <a:pt x="643" y="37"/>
                    </a:cubicBezTo>
                    <a:cubicBezTo>
                      <a:pt x="555" y="10"/>
                      <a:pt x="456" y="0"/>
                      <a:pt x="3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4" name="Google Shape;11134;p15"/>
              <p:cNvSpPr/>
              <p:nvPr/>
            </p:nvSpPr>
            <p:spPr>
              <a:xfrm>
                <a:off x="1418925" y="2295650"/>
                <a:ext cx="2442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275" extrusionOk="0">
                    <a:moveTo>
                      <a:pt x="24" y="1"/>
                    </a:moveTo>
                    <a:cubicBezTo>
                      <a:pt x="0" y="1"/>
                      <a:pt x="0" y="12"/>
                      <a:pt x="24" y="12"/>
                    </a:cubicBezTo>
                    <a:cubicBezTo>
                      <a:pt x="298" y="155"/>
                      <a:pt x="643" y="251"/>
                      <a:pt x="965" y="274"/>
                    </a:cubicBezTo>
                    <a:cubicBezTo>
                      <a:pt x="976" y="274"/>
                      <a:pt x="976" y="262"/>
                      <a:pt x="965" y="262"/>
                    </a:cubicBezTo>
                    <a:cubicBezTo>
                      <a:pt x="631" y="203"/>
                      <a:pt x="333" y="120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5" name="Google Shape;11135;p15"/>
              <p:cNvSpPr/>
              <p:nvPr/>
            </p:nvSpPr>
            <p:spPr>
              <a:xfrm>
                <a:off x="1496000" y="2301000"/>
                <a:ext cx="25325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664" extrusionOk="0">
                    <a:moveTo>
                      <a:pt x="37" y="1"/>
                    </a:moveTo>
                    <a:cubicBezTo>
                      <a:pt x="25" y="1"/>
                      <a:pt x="1" y="25"/>
                      <a:pt x="25" y="37"/>
                    </a:cubicBezTo>
                    <a:cubicBezTo>
                      <a:pt x="156" y="168"/>
                      <a:pt x="322" y="239"/>
                      <a:pt x="477" y="346"/>
                    </a:cubicBezTo>
                    <a:lnTo>
                      <a:pt x="1011" y="654"/>
                    </a:lnTo>
                    <a:lnTo>
                      <a:pt x="1011" y="654"/>
                    </a:lnTo>
                    <a:cubicBezTo>
                      <a:pt x="1009" y="647"/>
                      <a:pt x="1006" y="637"/>
                      <a:pt x="1001" y="632"/>
                    </a:cubicBezTo>
                    <a:cubicBezTo>
                      <a:pt x="834" y="525"/>
                      <a:pt x="691" y="406"/>
                      <a:pt x="525" y="298"/>
                    </a:cubicBezTo>
                    <a:cubicBezTo>
                      <a:pt x="358" y="203"/>
                      <a:pt x="203" y="60"/>
                      <a:pt x="37" y="1"/>
                    </a:cubicBezTo>
                    <a:close/>
                    <a:moveTo>
                      <a:pt x="1011" y="654"/>
                    </a:moveTo>
                    <a:cubicBezTo>
                      <a:pt x="1012" y="660"/>
                      <a:pt x="1012" y="664"/>
                      <a:pt x="1013" y="664"/>
                    </a:cubicBezTo>
                    <a:cubicBezTo>
                      <a:pt x="1013" y="664"/>
                      <a:pt x="1013" y="661"/>
                      <a:pt x="1013" y="656"/>
                    </a:cubicBezTo>
                    <a:lnTo>
                      <a:pt x="1011" y="65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6" name="Google Shape;11136;p15"/>
              <p:cNvSpPr/>
              <p:nvPr/>
            </p:nvSpPr>
            <p:spPr>
              <a:xfrm>
                <a:off x="1496600" y="2295650"/>
                <a:ext cx="18325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733" h="352" extrusionOk="0">
                    <a:moveTo>
                      <a:pt x="24" y="1"/>
                    </a:moveTo>
                    <a:cubicBezTo>
                      <a:pt x="1" y="1"/>
                      <a:pt x="1" y="36"/>
                      <a:pt x="24" y="48"/>
                    </a:cubicBezTo>
                    <a:cubicBezTo>
                      <a:pt x="274" y="131"/>
                      <a:pt x="501" y="191"/>
                      <a:pt x="727" y="334"/>
                    </a:cubicBezTo>
                    <a:cubicBezTo>
                      <a:pt x="548" y="155"/>
                      <a:pt x="298" y="1"/>
                      <a:pt x="24" y="1"/>
                    </a:cubicBezTo>
                    <a:close/>
                    <a:moveTo>
                      <a:pt x="727" y="334"/>
                    </a:moveTo>
                    <a:cubicBezTo>
                      <a:pt x="727" y="346"/>
                      <a:pt x="730" y="352"/>
                      <a:pt x="731" y="352"/>
                    </a:cubicBezTo>
                    <a:cubicBezTo>
                      <a:pt x="733" y="352"/>
                      <a:pt x="733" y="346"/>
                      <a:pt x="727" y="3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7" name="Google Shape;11137;p15"/>
              <p:cNvSpPr/>
              <p:nvPr/>
            </p:nvSpPr>
            <p:spPr>
              <a:xfrm>
                <a:off x="1499875" y="2287325"/>
                <a:ext cx="14900" cy="865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346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36"/>
                    </a:cubicBezTo>
                    <a:cubicBezTo>
                      <a:pt x="72" y="107"/>
                      <a:pt x="179" y="155"/>
                      <a:pt x="263" y="191"/>
                    </a:cubicBezTo>
                    <a:cubicBezTo>
                      <a:pt x="370" y="250"/>
                      <a:pt x="465" y="298"/>
                      <a:pt x="560" y="345"/>
                    </a:cubicBezTo>
                    <a:cubicBezTo>
                      <a:pt x="584" y="345"/>
                      <a:pt x="596" y="310"/>
                      <a:pt x="584" y="310"/>
                    </a:cubicBezTo>
                    <a:cubicBezTo>
                      <a:pt x="489" y="250"/>
                      <a:pt x="405" y="191"/>
                      <a:pt x="298" y="131"/>
                    </a:cubicBezTo>
                    <a:cubicBezTo>
                      <a:pt x="203" y="95"/>
                      <a:pt x="132" y="12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8" name="Google Shape;11138;p15"/>
              <p:cNvSpPr/>
              <p:nvPr/>
            </p:nvSpPr>
            <p:spPr>
              <a:xfrm>
                <a:off x="1526425" y="2364100"/>
                <a:ext cx="27350" cy="16775"/>
              </a:xfrm>
              <a:custGeom>
                <a:avLst/>
                <a:gdLst/>
                <a:ahLst/>
                <a:cxnLst/>
                <a:rect l="l" t="t" r="r" b="b"/>
                <a:pathLst>
                  <a:path w="1094" h="671" extrusionOk="0">
                    <a:moveTo>
                      <a:pt x="1070" y="1"/>
                    </a:moveTo>
                    <a:cubicBezTo>
                      <a:pt x="677" y="84"/>
                      <a:pt x="272" y="358"/>
                      <a:pt x="10" y="632"/>
                    </a:cubicBezTo>
                    <a:cubicBezTo>
                      <a:pt x="0" y="651"/>
                      <a:pt x="15" y="671"/>
                      <a:pt x="27" y="671"/>
                    </a:cubicBezTo>
                    <a:cubicBezTo>
                      <a:pt x="29" y="671"/>
                      <a:pt x="32" y="670"/>
                      <a:pt x="34" y="668"/>
                    </a:cubicBezTo>
                    <a:cubicBezTo>
                      <a:pt x="201" y="537"/>
                      <a:pt x="355" y="418"/>
                      <a:pt x="534" y="310"/>
                    </a:cubicBezTo>
                    <a:cubicBezTo>
                      <a:pt x="713" y="203"/>
                      <a:pt x="903" y="132"/>
                      <a:pt x="1082" y="25"/>
                    </a:cubicBezTo>
                    <a:cubicBezTo>
                      <a:pt x="1094" y="13"/>
                      <a:pt x="1082" y="1"/>
                      <a:pt x="10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39" name="Google Shape;11139;p15"/>
              <p:cNvSpPr/>
              <p:nvPr/>
            </p:nvSpPr>
            <p:spPr>
              <a:xfrm>
                <a:off x="1526750" y="2369175"/>
                <a:ext cx="28225" cy="1540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6" extrusionOk="0">
                    <a:moveTo>
                      <a:pt x="1093" y="0"/>
                    </a:moveTo>
                    <a:cubicBezTo>
                      <a:pt x="712" y="72"/>
                      <a:pt x="307" y="346"/>
                      <a:pt x="9" y="584"/>
                    </a:cubicBezTo>
                    <a:cubicBezTo>
                      <a:pt x="0" y="593"/>
                      <a:pt x="5" y="616"/>
                      <a:pt x="23" y="616"/>
                    </a:cubicBezTo>
                    <a:cubicBezTo>
                      <a:pt x="29" y="616"/>
                      <a:pt x="36" y="613"/>
                      <a:pt x="45" y="608"/>
                    </a:cubicBezTo>
                    <a:cubicBezTo>
                      <a:pt x="223" y="512"/>
                      <a:pt x="378" y="393"/>
                      <a:pt x="557" y="298"/>
                    </a:cubicBezTo>
                    <a:cubicBezTo>
                      <a:pt x="735" y="215"/>
                      <a:pt x="938" y="131"/>
                      <a:pt x="1116" y="36"/>
                    </a:cubicBezTo>
                    <a:cubicBezTo>
                      <a:pt x="1128" y="12"/>
                      <a:pt x="1116" y="0"/>
                      <a:pt x="10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0" name="Google Shape;11140;p15"/>
              <p:cNvSpPr/>
              <p:nvPr/>
            </p:nvSpPr>
            <p:spPr>
              <a:xfrm>
                <a:off x="1525950" y="2373625"/>
                <a:ext cx="30500" cy="1547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619" extrusionOk="0">
                    <a:moveTo>
                      <a:pt x="1184" y="1"/>
                    </a:moveTo>
                    <a:cubicBezTo>
                      <a:pt x="767" y="49"/>
                      <a:pt x="315" y="310"/>
                      <a:pt x="17" y="596"/>
                    </a:cubicBezTo>
                    <a:cubicBezTo>
                      <a:pt x="1" y="604"/>
                      <a:pt x="7" y="618"/>
                      <a:pt x="16" y="618"/>
                    </a:cubicBezTo>
                    <a:cubicBezTo>
                      <a:pt x="21" y="618"/>
                      <a:pt x="25" y="616"/>
                      <a:pt x="29" y="608"/>
                    </a:cubicBezTo>
                    <a:cubicBezTo>
                      <a:pt x="208" y="489"/>
                      <a:pt x="398" y="370"/>
                      <a:pt x="589" y="287"/>
                    </a:cubicBezTo>
                    <a:cubicBezTo>
                      <a:pt x="791" y="191"/>
                      <a:pt x="994" y="132"/>
                      <a:pt x="1208" y="49"/>
                    </a:cubicBezTo>
                    <a:cubicBezTo>
                      <a:pt x="1220" y="37"/>
                      <a:pt x="1220" y="1"/>
                      <a:pt x="11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1" name="Google Shape;11141;p15"/>
              <p:cNvSpPr/>
              <p:nvPr/>
            </p:nvSpPr>
            <p:spPr>
              <a:xfrm>
                <a:off x="1526800" y="2381375"/>
                <a:ext cx="25775" cy="1212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485" extrusionOk="0">
                    <a:moveTo>
                      <a:pt x="1007" y="0"/>
                    </a:moveTo>
                    <a:cubicBezTo>
                      <a:pt x="662" y="36"/>
                      <a:pt x="293" y="262"/>
                      <a:pt x="19" y="453"/>
                    </a:cubicBezTo>
                    <a:cubicBezTo>
                      <a:pt x="1" y="462"/>
                      <a:pt x="10" y="485"/>
                      <a:pt x="31" y="485"/>
                    </a:cubicBezTo>
                    <a:cubicBezTo>
                      <a:pt x="38" y="485"/>
                      <a:pt x="46" y="482"/>
                      <a:pt x="55" y="477"/>
                    </a:cubicBezTo>
                    <a:cubicBezTo>
                      <a:pt x="233" y="393"/>
                      <a:pt x="412" y="286"/>
                      <a:pt x="590" y="215"/>
                    </a:cubicBezTo>
                    <a:cubicBezTo>
                      <a:pt x="733" y="155"/>
                      <a:pt x="888" y="108"/>
                      <a:pt x="1019" y="36"/>
                    </a:cubicBezTo>
                    <a:cubicBezTo>
                      <a:pt x="1031" y="24"/>
                      <a:pt x="1019" y="0"/>
                      <a:pt x="10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2" name="Google Shape;11142;p15"/>
              <p:cNvSpPr/>
              <p:nvPr/>
            </p:nvSpPr>
            <p:spPr>
              <a:xfrm>
                <a:off x="1526975" y="2389700"/>
                <a:ext cx="18175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47" extrusionOk="0">
                    <a:moveTo>
                      <a:pt x="703" y="1"/>
                    </a:moveTo>
                    <a:cubicBezTo>
                      <a:pt x="560" y="13"/>
                      <a:pt x="429" y="84"/>
                      <a:pt x="310" y="144"/>
                    </a:cubicBezTo>
                    <a:cubicBezTo>
                      <a:pt x="214" y="191"/>
                      <a:pt x="72" y="239"/>
                      <a:pt x="0" y="346"/>
                    </a:cubicBezTo>
                    <a:cubicBezTo>
                      <a:pt x="119" y="322"/>
                      <a:pt x="238" y="239"/>
                      <a:pt x="357" y="191"/>
                    </a:cubicBezTo>
                    <a:cubicBezTo>
                      <a:pt x="476" y="144"/>
                      <a:pt x="607" y="108"/>
                      <a:pt x="714" y="48"/>
                    </a:cubicBezTo>
                    <a:cubicBezTo>
                      <a:pt x="726" y="25"/>
                      <a:pt x="726" y="1"/>
                      <a:pt x="7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3" name="Google Shape;11143;p15"/>
              <p:cNvSpPr/>
              <p:nvPr/>
            </p:nvSpPr>
            <p:spPr>
              <a:xfrm>
                <a:off x="1564500" y="2350125"/>
                <a:ext cx="2530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537" extrusionOk="0">
                    <a:moveTo>
                      <a:pt x="987" y="0"/>
                    </a:moveTo>
                    <a:cubicBezTo>
                      <a:pt x="821" y="84"/>
                      <a:pt x="690" y="167"/>
                      <a:pt x="535" y="262"/>
                    </a:cubicBezTo>
                    <a:cubicBezTo>
                      <a:pt x="356" y="346"/>
                      <a:pt x="178" y="417"/>
                      <a:pt x="23" y="524"/>
                    </a:cubicBezTo>
                    <a:cubicBezTo>
                      <a:pt x="18" y="522"/>
                      <a:pt x="14" y="521"/>
                      <a:pt x="12" y="521"/>
                    </a:cubicBezTo>
                    <a:cubicBezTo>
                      <a:pt x="0" y="521"/>
                      <a:pt x="4" y="536"/>
                      <a:pt x="23" y="536"/>
                    </a:cubicBezTo>
                    <a:cubicBezTo>
                      <a:pt x="345" y="441"/>
                      <a:pt x="737" y="262"/>
                      <a:pt x="999" y="36"/>
                    </a:cubicBezTo>
                    <a:cubicBezTo>
                      <a:pt x="1011" y="24"/>
                      <a:pt x="999" y="0"/>
                      <a:pt x="9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4" name="Google Shape;11144;p15"/>
              <p:cNvSpPr/>
              <p:nvPr/>
            </p:nvSpPr>
            <p:spPr>
              <a:xfrm>
                <a:off x="1599600" y="2334650"/>
                <a:ext cx="22350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417" extrusionOk="0">
                    <a:moveTo>
                      <a:pt x="857" y="0"/>
                    </a:moveTo>
                    <a:cubicBezTo>
                      <a:pt x="703" y="48"/>
                      <a:pt x="560" y="143"/>
                      <a:pt x="417" y="203"/>
                    </a:cubicBezTo>
                    <a:cubicBezTo>
                      <a:pt x="286" y="262"/>
                      <a:pt x="131" y="310"/>
                      <a:pt x="12" y="381"/>
                    </a:cubicBezTo>
                    <a:cubicBezTo>
                      <a:pt x="0" y="405"/>
                      <a:pt x="12" y="417"/>
                      <a:pt x="24" y="417"/>
                    </a:cubicBezTo>
                    <a:cubicBezTo>
                      <a:pt x="191" y="381"/>
                      <a:pt x="357" y="310"/>
                      <a:pt x="500" y="250"/>
                    </a:cubicBezTo>
                    <a:cubicBezTo>
                      <a:pt x="643" y="191"/>
                      <a:pt x="786" y="131"/>
                      <a:pt x="893" y="24"/>
                    </a:cubicBezTo>
                    <a:cubicBezTo>
                      <a:pt x="893" y="12"/>
                      <a:pt x="881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5" name="Google Shape;11145;p15"/>
              <p:cNvSpPr/>
              <p:nvPr/>
            </p:nvSpPr>
            <p:spPr>
              <a:xfrm>
                <a:off x="1601375" y="2339700"/>
                <a:ext cx="20275" cy="11050"/>
              </a:xfrm>
              <a:custGeom>
                <a:avLst/>
                <a:gdLst/>
                <a:ahLst/>
                <a:cxnLst/>
                <a:rect l="l" t="t" r="r" b="b"/>
                <a:pathLst>
                  <a:path w="811" h="442" extrusionOk="0">
                    <a:moveTo>
                      <a:pt x="810" y="1"/>
                    </a:moveTo>
                    <a:lnTo>
                      <a:pt x="810" y="1"/>
                    </a:lnTo>
                    <a:cubicBezTo>
                      <a:pt x="691" y="24"/>
                      <a:pt x="572" y="96"/>
                      <a:pt x="453" y="155"/>
                    </a:cubicBezTo>
                    <a:cubicBezTo>
                      <a:pt x="298" y="227"/>
                      <a:pt x="132" y="286"/>
                      <a:pt x="13" y="394"/>
                    </a:cubicBezTo>
                    <a:cubicBezTo>
                      <a:pt x="1" y="405"/>
                      <a:pt x="13" y="441"/>
                      <a:pt x="36" y="441"/>
                    </a:cubicBezTo>
                    <a:cubicBezTo>
                      <a:pt x="179" y="405"/>
                      <a:pt x="298" y="322"/>
                      <a:pt x="429" y="263"/>
                    </a:cubicBezTo>
                    <a:cubicBezTo>
                      <a:pt x="572" y="167"/>
                      <a:pt x="715" y="108"/>
                      <a:pt x="8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6" name="Google Shape;11146;p15"/>
              <p:cNvSpPr/>
              <p:nvPr/>
            </p:nvSpPr>
            <p:spPr>
              <a:xfrm>
                <a:off x="1602575" y="2342375"/>
                <a:ext cx="211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430" extrusionOk="0">
                    <a:moveTo>
                      <a:pt x="798" y="1"/>
                    </a:moveTo>
                    <a:cubicBezTo>
                      <a:pt x="655" y="60"/>
                      <a:pt x="500" y="132"/>
                      <a:pt x="357" y="215"/>
                    </a:cubicBezTo>
                    <a:cubicBezTo>
                      <a:pt x="238" y="263"/>
                      <a:pt x="107" y="298"/>
                      <a:pt x="12" y="394"/>
                    </a:cubicBezTo>
                    <a:cubicBezTo>
                      <a:pt x="0" y="406"/>
                      <a:pt x="12" y="429"/>
                      <a:pt x="48" y="429"/>
                    </a:cubicBezTo>
                    <a:cubicBezTo>
                      <a:pt x="179" y="418"/>
                      <a:pt x="298" y="346"/>
                      <a:pt x="417" y="298"/>
                    </a:cubicBezTo>
                    <a:cubicBezTo>
                      <a:pt x="560" y="227"/>
                      <a:pt x="715" y="156"/>
                      <a:pt x="846" y="60"/>
                    </a:cubicBezTo>
                    <a:cubicBezTo>
                      <a:pt x="846" y="37"/>
                      <a:pt x="834" y="1"/>
                      <a:pt x="7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7" name="Google Shape;11147;p15"/>
              <p:cNvSpPr/>
              <p:nvPr/>
            </p:nvSpPr>
            <p:spPr>
              <a:xfrm>
                <a:off x="1603450" y="2345350"/>
                <a:ext cx="2147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859" h="597" extrusionOk="0">
                    <a:moveTo>
                      <a:pt x="811" y="1"/>
                    </a:moveTo>
                    <a:cubicBezTo>
                      <a:pt x="668" y="96"/>
                      <a:pt x="549" y="191"/>
                      <a:pt x="394" y="287"/>
                    </a:cubicBezTo>
                    <a:cubicBezTo>
                      <a:pt x="275" y="358"/>
                      <a:pt x="120" y="429"/>
                      <a:pt x="25" y="549"/>
                    </a:cubicBezTo>
                    <a:cubicBezTo>
                      <a:pt x="1" y="572"/>
                      <a:pt x="25" y="596"/>
                      <a:pt x="49" y="596"/>
                    </a:cubicBezTo>
                    <a:cubicBezTo>
                      <a:pt x="203" y="572"/>
                      <a:pt x="346" y="453"/>
                      <a:pt x="465" y="358"/>
                    </a:cubicBezTo>
                    <a:cubicBezTo>
                      <a:pt x="596" y="275"/>
                      <a:pt x="715" y="168"/>
                      <a:pt x="846" y="48"/>
                    </a:cubicBezTo>
                    <a:cubicBezTo>
                      <a:pt x="858" y="13"/>
                      <a:pt x="823" y="1"/>
                      <a:pt x="8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8" name="Google Shape;11148;p15"/>
              <p:cNvSpPr/>
              <p:nvPr/>
            </p:nvSpPr>
            <p:spPr>
              <a:xfrm>
                <a:off x="1609725" y="2353700"/>
                <a:ext cx="14000" cy="8050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22" extrusionOk="0">
                    <a:moveTo>
                      <a:pt x="512" y="0"/>
                    </a:moveTo>
                    <a:cubicBezTo>
                      <a:pt x="429" y="24"/>
                      <a:pt x="333" y="72"/>
                      <a:pt x="250" y="119"/>
                    </a:cubicBezTo>
                    <a:cubicBezTo>
                      <a:pt x="179" y="155"/>
                      <a:pt x="71" y="191"/>
                      <a:pt x="12" y="262"/>
                    </a:cubicBezTo>
                    <a:cubicBezTo>
                      <a:pt x="0" y="274"/>
                      <a:pt x="12" y="322"/>
                      <a:pt x="36" y="322"/>
                    </a:cubicBezTo>
                    <a:cubicBezTo>
                      <a:pt x="131" y="310"/>
                      <a:pt x="202" y="250"/>
                      <a:pt x="298" y="203"/>
                    </a:cubicBezTo>
                    <a:cubicBezTo>
                      <a:pt x="381" y="155"/>
                      <a:pt x="464" y="107"/>
                      <a:pt x="548" y="36"/>
                    </a:cubicBezTo>
                    <a:cubicBezTo>
                      <a:pt x="560" y="12"/>
                      <a:pt x="548" y="0"/>
                      <a:pt x="5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49" name="Google Shape;11149;p15"/>
              <p:cNvSpPr/>
              <p:nvPr/>
            </p:nvSpPr>
            <p:spPr>
              <a:xfrm>
                <a:off x="1612975" y="2356425"/>
                <a:ext cx="101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51" extrusionOk="0">
                    <a:moveTo>
                      <a:pt x="373" y="0"/>
                    </a:moveTo>
                    <a:cubicBezTo>
                      <a:pt x="371" y="0"/>
                      <a:pt x="370" y="3"/>
                      <a:pt x="370" y="10"/>
                    </a:cubicBezTo>
                    <a:cubicBezTo>
                      <a:pt x="311" y="70"/>
                      <a:pt x="239" y="106"/>
                      <a:pt x="168" y="141"/>
                    </a:cubicBezTo>
                    <a:cubicBezTo>
                      <a:pt x="120" y="165"/>
                      <a:pt x="61" y="165"/>
                      <a:pt x="13" y="213"/>
                    </a:cubicBezTo>
                    <a:cubicBezTo>
                      <a:pt x="1" y="225"/>
                      <a:pt x="13" y="248"/>
                      <a:pt x="25" y="248"/>
                    </a:cubicBezTo>
                    <a:cubicBezTo>
                      <a:pt x="31" y="250"/>
                      <a:pt x="38" y="250"/>
                      <a:pt x="45" y="250"/>
                    </a:cubicBezTo>
                    <a:cubicBezTo>
                      <a:pt x="102" y="250"/>
                      <a:pt x="174" y="210"/>
                      <a:pt x="227" y="189"/>
                    </a:cubicBezTo>
                    <a:cubicBezTo>
                      <a:pt x="299" y="141"/>
                      <a:pt x="346" y="82"/>
                      <a:pt x="406" y="22"/>
                    </a:cubicBezTo>
                    <a:cubicBezTo>
                      <a:pt x="389" y="14"/>
                      <a:pt x="379" y="0"/>
                      <a:pt x="3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0" name="Google Shape;11150;p15"/>
              <p:cNvSpPr/>
              <p:nvPr/>
            </p:nvSpPr>
            <p:spPr>
              <a:xfrm>
                <a:off x="1386775" y="2217075"/>
                <a:ext cx="17875" cy="30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121" extrusionOk="0">
                    <a:moveTo>
                      <a:pt x="12" y="0"/>
                    </a:moveTo>
                    <a:cubicBezTo>
                      <a:pt x="12" y="0"/>
                      <a:pt x="0" y="12"/>
                      <a:pt x="12" y="12"/>
                    </a:cubicBezTo>
                    <a:cubicBezTo>
                      <a:pt x="208" y="67"/>
                      <a:pt x="433" y="121"/>
                      <a:pt x="643" y="121"/>
                    </a:cubicBezTo>
                    <a:cubicBezTo>
                      <a:pt x="663" y="121"/>
                      <a:pt x="683" y="120"/>
                      <a:pt x="703" y="119"/>
                    </a:cubicBezTo>
                    <a:cubicBezTo>
                      <a:pt x="715" y="119"/>
                      <a:pt x="715" y="96"/>
                      <a:pt x="703" y="96"/>
                    </a:cubicBezTo>
                    <a:cubicBezTo>
                      <a:pt x="596" y="72"/>
                      <a:pt x="476" y="72"/>
                      <a:pt x="357" y="60"/>
                    </a:cubicBezTo>
                    <a:cubicBezTo>
                      <a:pt x="238" y="36"/>
                      <a:pt x="131" y="12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1" name="Google Shape;11151;p15"/>
              <p:cNvSpPr/>
              <p:nvPr/>
            </p:nvSpPr>
            <p:spPr>
              <a:xfrm>
                <a:off x="1388550" y="2213200"/>
                <a:ext cx="18775" cy="5075"/>
              </a:xfrm>
              <a:custGeom>
                <a:avLst/>
                <a:gdLst/>
                <a:ahLst/>
                <a:cxnLst/>
                <a:rect l="l" t="t" r="r" b="b"/>
                <a:pathLst>
                  <a:path w="751" h="203" extrusionOk="0">
                    <a:moveTo>
                      <a:pt x="13" y="0"/>
                    </a:moveTo>
                    <a:cubicBezTo>
                      <a:pt x="1" y="0"/>
                      <a:pt x="1" y="24"/>
                      <a:pt x="13" y="24"/>
                    </a:cubicBezTo>
                    <a:cubicBezTo>
                      <a:pt x="239" y="96"/>
                      <a:pt x="489" y="167"/>
                      <a:pt x="727" y="203"/>
                    </a:cubicBezTo>
                    <a:cubicBezTo>
                      <a:pt x="751" y="203"/>
                      <a:pt x="751" y="179"/>
                      <a:pt x="727" y="179"/>
                    </a:cubicBezTo>
                    <a:cubicBezTo>
                      <a:pt x="513" y="96"/>
                      <a:pt x="251" y="48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2" name="Google Shape;11152;p15"/>
              <p:cNvSpPr/>
              <p:nvPr/>
            </p:nvSpPr>
            <p:spPr>
              <a:xfrm>
                <a:off x="1388850" y="2208425"/>
                <a:ext cx="21450" cy="4825"/>
              </a:xfrm>
              <a:custGeom>
                <a:avLst/>
                <a:gdLst/>
                <a:ahLst/>
                <a:cxnLst/>
                <a:rect l="l" t="t" r="r" b="b"/>
                <a:pathLst>
                  <a:path w="858" h="193" extrusionOk="0">
                    <a:moveTo>
                      <a:pt x="36" y="1"/>
                    </a:moveTo>
                    <a:cubicBezTo>
                      <a:pt x="12" y="1"/>
                      <a:pt x="1" y="13"/>
                      <a:pt x="12" y="37"/>
                    </a:cubicBezTo>
                    <a:cubicBezTo>
                      <a:pt x="217" y="114"/>
                      <a:pt x="460" y="192"/>
                      <a:pt x="686" y="192"/>
                    </a:cubicBezTo>
                    <a:cubicBezTo>
                      <a:pt x="736" y="192"/>
                      <a:pt x="786" y="188"/>
                      <a:pt x="834" y="180"/>
                    </a:cubicBezTo>
                    <a:cubicBezTo>
                      <a:pt x="858" y="180"/>
                      <a:pt x="858" y="168"/>
                      <a:pt x="834" y="156"/>
                    </a:cubicBezTo>
                    <a:cubicBezTo>
                      <a:pt x="560" y="120"/>
                      <a:pt x="298" y="96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3" name="Google Shape;11153;p15"/>
              <p:cNvSpPr/>
              <p:nvPr/>
            </p:nvSpPr>
            <p:spPr>
              <a:xfrm>
                <a:off x="1391025" y="2202350"/>
                <a:ext cx="2285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914" h="340" extrusionOk="0">
                    <a:moveTo>
                      <a:pt x="7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306" y="125"/>
                      <a:pt x="604" y="244"/>
                      <a:pt x="902" y="339"/>
                    </a:cubicBezTo>
                    <a:cubicBezTo>
                      <a:pt x="914" y="339"/>
                      <a:pt x="914" y="315"/>
                      <a:pt x="902" y="315"/>
                    </a:cubicBezTo>
                    <a:cubicBezTo>
                      <a:pt x="604" y="196"/>
                      <a:pt x="306" y="113"/>
                      <a:pt x="9" y="6"/>
                    </a:cubicBezTo>
                    <a:cubicBezTo>
                      <a:pt x="9" y="2"/>
                      <a:pt x="8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4" name="Google Shape;11154;p15"/>
              <p:cNvSpPr/>
              <p:nvPr/>
            </p:nvSpPr>
            <p:spPr>
              <a:xfrm>
                <a:off x="1421300" y="2212300"/>
                <a:ext cx="48550" cy="20875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835" extrusionOk="0">
                    <a:moveTo>
                      <a:pt x="0" y="1"/>
                    </a:moveTo>
                    <a:cubicBezTo>
                      <a:pt x="667" y="179"/>
                      <a:pt x="1227" y="775"/>
                      <a:pt x="1917" y="834"/>
                    </a:cubicBezTo>
                    <a:cubicBezTo>
                      <a:pt x="1941" y="834"/>
                      <a:pt x="1941" y="810"/>
                      <a:pt x="1917" y="810"/>
                    </a:cubicBezTo>
                    <a:cubicBezTo>
                      <a:pt x="1239" y="656"/>
                      <a:pt x="703" y="84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5" name="Google Shape;11155;p15"/>
              <p:cNvSpPr/>
              <p:nvPr/>
            </p:nvSpPr>
            <p:spPr>
              <a:xfrm>
                <a:off x="1475175" y="2236425"/>
                <a:ext cx="37225" cy="134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536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00" y="191"/>
                      <a:pt x="977" y="369"/>
                      <a:pt x="1477" y="536"/>
                    </a:cubicBezTo>
                    <a:cubicBezTo>
                      <a:pt x="1489" y="536"/>
                      <a:pt x="1489" y="524"/>
                      <a:pt x="1477" y="524"/>
                    </a:cubicBezTo>
                    <a:cubicBezTo>
                      <a:pt x="1001" y="310"/>
                      <a:pt x="500" y="13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6" name="Google Shape;11156;p15"/>
              <p:cNvSpPr/>
              <p:nvPr/>
            </p:nvSpPr>
            <p:spPr>
              <a:xfrm>
                <a:off x="1484700" y="2236125"/>
                <a:ext cx="25925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1037" h="334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322" y="179"/>
                      <a:pt x="691" y="274"/>
                      <a:pt x="1036" y="334"/>
                    </a:cubicBezTo>
                    <a:cubicBezTo>
                      <a:pt x="715" y="215"/>
                      <a:pt x="358" y="84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7" name="Google Shape;11157;p15"/>
              <p:cNvSpPr/>
              <p:nvPr/>
            </p:nvSpPr>
            <p:spPr>
              <a:xfrm>
                <a:off x="1483800" y="2233750"/>
                <a:ext cx="24975" cy="8700"/>
              </a:xfrm>
              <a:custGeom>
                <a:avLst/>
                <a:gdLst/>
                <a:ahLst/>
                <a:cxnLst/>
                <a:rect l="l" t="t" r="r" b="b"/>
                <a:pathLst>
                  <a:path w="999" h="348" extrusionOk="0">
                    <a:moveTo>
                      <a:pt x="13" y="0"/>
                    </a:moveTo>
                    <a:cubicBezTo>
                      <a:pt x="1" y="0"/>
                      <a:pt x="1" y="12"/>
                      <a:pt x="13" y="12"/>
                    </a:cubicBezTo>
                    <a:cubicBezTo>
                      <a:pt x="144" y="60"/>
                      <a:pt x="298" y="95"/>
                      <a:pt x="441" y="131"/>
                    </a:cubicBezTo>
                    <a:cubicBezTo>
                      <a:pt x="620" y="191"/>
                      <a:pt x="798" y="274"/>
                      <a:pt x="989" y="333"/>
                    </a:cubicBezTo>
                    <a:cubicBezTo>
                      <a:pt x="703" y="179"/>
                      <a:pt x="346" y="36"/>
                      <a:pt x="13" y="0"/>
                    </a:cubicBezTo>
                    <a:close/>
                    <a:moveTo>
                      <a:pt x="989" y="333"/>
                    </a:moveTo>
                    <a:lnTo>
                      <a:pt x="989" y="333"/>
                    </a:lnTo>
                    <a:cubicBezTo>
                      <a:pt x="994" y="343"/>
                      <a:pt x="997" y="347"/>
                      <a:pt x="998" y="347"/>
                    </a:cubicBezTo>
                    <a:cubicBezTo>
                      <a:pt x="999" y="347"/>
                      <a:pt x="996" y="340"/>
                      <a:pt x="989" y="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8" name="Google Shape;11158;p15"/>
              <p:cNvSpPr/>
              <p:nvPr/>
            </p:nvSpPr>
            <p:spPr>
              <a:xfrm>
                <a:off x="1490200" y="2229150"/>
                <a:ext cx="15950" cy="8475"/>
              </a:xfrm>
              <a:custGeom>
                <a:avLst/>
                <a:gdLst/>
                <a:ahLst/>
                <a:cxnLst/>
                <a:rect l="l" t="t" r="r" b="b"/>
                <a:pathLst>
                  <a:path w="638" h="339" extrusionOk="0">
                    <a:moveTo>
                      <a:pt x="32" y="0"/>
                    </a:moveTo>
                    <a:cubicBezTo>
                      <a:pt x="24" y="0"/>
                      <a:pt x="19" y="9"/>
                      <a:pt x="19" y="17"/>
                    </a:cubicBezTo>
                    <a:cubicBezTo>
                      <a:pt x="1" y="53"/>
                      <a:pt x="23" y="89"/>
                      <a:pt x="56" y="89"/>
                    </a:cubicBezTo>
                    <a:cubicBezTo>
                      <a:pt x="67" y="89"/>
                      <a:pt x="78" y="86"/>
                      <a:pt x="90" y="77"/>
                    </a:cubicBezTo>
                    <a:cubicBezTo>
                      <a:pt x="92" y="77"/>
                      <a:pt x="94" y="77"/>
                      <a:pt x="95" y="76"/>
                    </a:cubicBezTo>
                    <a:lnTo>
                      <a:pt x="95" y="76"/>
                    </a:lnTo>
                    <a:cubicBezTo>
                      <a:pt x="258" y="183"/>
                      <a:pt x="433" y="285"/>
                      <a:pt x="638" y="339"/>
                    </a:cubicBezTo>
                    <a:cubicBezTo>
                      <a:pt x="470" y="205"/>
                      <a:pt x="261" y="123"/>
                      <a:pt x="79" y="25"/>
                    </a:cubicBezTo>
                    <a:lnTo>
                      <a:pt x="79" y="25"/>
                    </a:lnTo>
                    <a:cubicBezTo>
                      <a:pt x="78" y="23"/>
                      <a:pt x="78" y="20"/>
                      <a:pt x="78" y="17"/>
                    </a:cubicBezTo>
                    <a:cubicBezTo>
                      <a:pt x="74" y="17"/>
                      <a:pt x="70" y="18"/>
                      <a:pt x="67" y="19"/>
                    </a:cubicBezTo>
                    <a:lnTo>
                      <a:pt x="67" y="19"/>
                    </a:lnTo>
                    <a:cubicBezTo>
                      <a:pt x="59" y="15"/>
                      <a:pt x="51" y="10"/>
                      <a:pt x="42" y="5"/>
                    </a:cubicBezTo>
                    <a:cubicBezTo>
                      <a:pt x="39" y="2"/>
                      <a:pt x="35" y="0"/>
                      <a:pt x="3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59" name="Google Shape;11159;p15"/>
              <p:cNvSpPr/>
              <p:nvPr/>
            </p:nvSpPr>
            <p:spPr>
              <a:xfrm>
                <a:off x="1495125" y="2228675"/>
                <a:ext cx="12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215" extrusionOk="0">
                    <a:moveTo>
                      <a:pt x="24" y="1"/>
                    </a:moveTo>
                    <a:cubicBezTo>
                      <a:pt x="0" y="1"/>
                      <a:pt x="0" y="24"/>
                      <a:pt x="12" y="24"/>
                    </a:cubicBezTo>
                    <a:cubicBezTo>
                      <a:pt x="203" y="84"/>
                      <a:pt x="357" y="132"/>
                      <a:pt x="512" y="215"/>
                    </a:cubicBezTo>
                    <a:cubicBezTo>
                      <a:pt x="369" y="120"/>
                      <a:pt x="203" y="24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0" name="Google Shape;11160;p15"/>
              <p:cNvSpPr/>
              <p:nvPr/>
            </p:nvSpPr>
            <p:spPr>
              <a:xfrm>
                <a:off x="1534875" y="2503125"/>
                <a:ext cx="308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1232" h="540" extrusionOk="0">
                    <a:moveTo>
                      <a:pt x="1220" y="0"/>
                    </a:moveTo>
                    <a:cubicBezTo>
                      <a:pt x="803" y="60"/>
                      <a:pt x="375" y="250"/>
                      <a:pt x="29" y="512"/>
                    </a:cubicBezTo>
                    <a:cubicBezTo>
                      <a:pt x="0" y="522"/>
                      <a:pt x="18" y="539"/>
                      <a:pt x="32" y="539"/>
                    </a:cubicBezTo>
                    <a:cubicBezTo>
                      <a:pt x="36" y="539"/>
                      <a:pt x="39" y="538"/>
                      <a:pt x="41" y="536"/>
                    </a:cubicBezTo>
                    <a:cubicBezTo>
                      <a:pt x="434" y="310"/>
                      <a:pt x="791" y="167"/>
                      <a:pt x="1220" y="36"/>
                    </a:cubicBezTo>
                    <a:cubicBezTo>
                      <a:pt x="1232" y="36"/>
                      <a:pt x="1232" y="0"/>
                      <a:pt x="12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1" name="Google Shape;11161;p15"/>
              <p:cNvSpPr/>
              <p:nvPr/>
            </p:nvSpPr>
            <p:spPr>
              <a:xfrm>
                <a:off x="1540050" y="2506775"/>
                <a:ext cx="30950" cy="12725"/>
              </a:xfrm>
              <a:custGeom>
                <a:avLst/>
                <a:gdLst/>
                <a:ahLst/>
                <a:cxnLst/>
                <a:rect l="l" t="t" r="r" b="b"/>
                <a:pathLst>
                  <a:path w="1238" h="509" extrusionOk="0">
                    <a:moveTo>
                      <a:pt x="1223" y="1"/>
                    </a:moveTo>
                    <a:cubicBezTo>
                      <a:pt x="1219" y="1"/>
                      <a:pt x="1212" y="3"/>
                      <a:pt x="1203" y="9"/>
                    </a:cubicBezTo>
                    <a:cubicBezTo>
                      <a:pt x="965" y="45"/>
                      <a:pt x="727" y="152"/>
                      <a:pt x="501" y="259"/>
                    </a:cubicBezTo>
                    <a:cubicBezTo>
                      <a:pt x="322" y="318"/>
                      <a:pt x="144" y="378"/>
                      <a:pt x="1" y="509"/>
                    </a:cubicBezTo>
                    <a:cubicBezTo>
                      <a:pt x="191" y="485"/>
                      <a:pt x="382" y="366"/>
                      <a:pt x="561" y="283"/>
                    </a:cubicBezTo>
                    <a:cubicBezTo>
                      <a:pt x="775" y="199"/>
                      <a:pt x="1013" y="128"/>
                      <a:pt x="1215" y="33"/>
                    </a:cubicBezTo>
                    <a:cubicBezTo>
                      <a:pt x="1233" y="24"/>
                      <a:pt x="1238" y="1"/>
                      <a:pt x="1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2" name="Google Shape;11162;p15"/>
              <p:cNvSpPr/>
              <p:nvPr/>
            </p:nvSpPr>
            <p:spPr>
              <a:xfrm>
                <a:off x="1535600" y="2506975"/>
                <a:ext cx="3127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573" extrusionOk="0">
                    <a:moveTo>
                      <a:pt x="1239" y="1"/>
                    </a:moveTo>
                    <a:cubicBezTo>
                      <a:pt x="834" y="25"/>
                      <a:pt x="310" y="275"/>
                      <a:pt x="12" y="561"/>
                    </a:cubicBezTo>
                    <a:cubicBezTo>
                      <a:pt x="0" y="561"/>
                      <a:pt x="12" y="572"/>
                      <a:pt x="12" y="572"/>
                    </a:cubicBezTo>
                    <a:cubicBezTo>
                      <a:pt x="227" y="477"/>
                      <a:pt x="417" y="334"/>
                      <a:pt x="643" y="239"/>
                    </a:cubicBezTo>
                    <a:cubicBezTo>
                      <a:pt x="834" y="144"/>
                      <a:pt x="1036" y="96"/>
                      <a:pt x="1239" y="25"/>
                    </a:cubicBezTo>
                    <a:cubicBezTo>
                      <a:pt x="1251" y="25"/>
                      <a:pt x="1251" y="1"/>
                      <a:pt x="1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3" name="Google Shape;11163;p15"/>
              <p:cNvSpPr/>
              <p:nvPr/>
            </p:nvSpPr>
            <p:spPr>
              <a:xfrm>
                <a:off x="1536350" y="2504000"/>
                <a:ext cx="26350" cy="14100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564" extrusionOk="0">
                    <a:moveTo>
                      <a:pt x="1042" y="1"/>
                    </a:moveTo>
                    <a:cubicBezTo>
                      <a:pt x="673" y="48"/>
                      <a:pt x="292" y="299"/>
                      <a:pt x="30" y="537"/>
                    </a:cubicBezTo>
                    <a:cubicBezTo>
                      <a:pt x="1" y="546"/>
                      <a:pt x="19" y="564"/>
                      <a:pt x="33" y="564"/>
                    </a:cubicBezTo>
                    <a:cubicBezTo>
                      <a:pt x="36" y="564"/>
                      <a:pt x="40" y="563"/>
                      <a:pt x="42" y="560"/>
                    </a:cubicBezTo>
                    <a:cubicBezTo>
                      <a:pt x="197" y="453"/>
                      <a:pt x="328" y="358"/>
                      <a:pt x="494" y="263"/>
                    </a:cubicBezTo>
                    <a:cubicBezTo>
                      <a:pt x="673" y="156"/>
                      <a:pt x="863" y="120"/>
                      <a:pt x="1042" y="25"/>
                    </a:cubicBezTo>
                    <a:cubicBezTo>
                      <a:pt x="1054" y="25"/>
                      <a:pt x="1054" y="1"/>
                      <a:pt x="1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4" name="Google Shape;11164;p15"/>
              <p:cNvSpPr/>
              <p:nvPr/>
            </p:nvSpPr>
            <p:spPr>
              <a:xfrm>
                <a:off x="1536450" y="2511750"/>
                <a:ext cx="28925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542" extrusionOk="0">
                    <a:moveTo>
                      <a:pt x="1145" y="0"/>
                    </a:moveTo>
                    <a:cubicBezTo>
                      <a:pt x="752" y="60"/>
                      <a:pt x="335" y="286"/>
                      <a:pt x="26" y="524"/>
                    </a:cubicBezTo>
                    <a:cubicBezTo>
                      <a:pt x="1" y="533"/>
                      <a:pt x="5" y="541"/>
                      <a:pt x="14" y="541"/>
                    </a:cubicBezTo>
                    <a:cubicBezTo>
                      <a:pt x="18" y="541"/>
                      <a:pt x="22" y="540"/>
                      <a:pt x="26" y="536"/>
                    </a:cubicBezTo>
                    <a:cubicBezTo>
                      <a:pt x="383" y="310"/>
                      <a:pt x="752" y="179"/>
                      <a:pt x="1145" y="24"/>
                    </a:cubicBezTo>
                    <a:cubicBezTo>
                      <a:pt x="1157" y="24"/>
                      <a:pt x="1157" y="0"/>
                      <a:pt x="11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5" name="Google Shape;11165;p15"/>
              <p:cNvSpPr/>
              <p:nvPr/>
            </p:nvSpPr>
            <p:spPr>
              <a:xfrm>
                <a:off x="1537800" y="2517700"/>
                <a:ext cx="287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492" extrusionOk="0">
                    <a:moveTo>
                      <a:pt x="1115" y="1"/>
                    </a:moveTo>
                    <a:cubicBezTo>
                      <a:pt x="746" y="96"/>
                      <a:pt x="377" y="298"/>
                      <a:pt x="31" y="465"/>
                    </a:cubicBezTo>
                    <a:cubicBezTo>
                      <a:pt x="1" y="465"/>
                      <a:pt x="14" y="491"/>
                      <a:pt x="33" y="491"/>
                    </a:cubicBezTo>
                    <a:cubicBezTo>
                      <a:pt x="37" y="491"/>
                      <a:pt x="40" y="490"/>
                      <a:pt x="43" y="489"/>
                    </a:cubicBezTo>
                    <a:cubicBezTo>
                      <a:pt x="401" y="358"/>
                      <a:pt x="805" y="227"/>
                      <a:pt x="1127" y="24"/>
                    </a:cubicBezTo>
                    <a:cubicBezTo>
                      <a:pt x="1151" y="12"/>
                      <a:pt x="1127" y="1"/>
                      <a:pt x="1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6" name="Google Shape;11166;p15"/>
              <p:cNvSpPr/>
              <p:nvPr/>
            </p:nvSpPr>
            <p:spPr>
              <a:xfrm>
                <a:off x="1537375" y="2523350"/>
                <a:ext cx="235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58" extrusionOk="0">
                    <a:moveTo>
                      <a:pt x="906" y="1"/>
                    </a:moveTo>
                    <a:cubicBezTo>
                      <a:pt x="608" y="120"/>
                      <a:pt x="310" y="215"/>
                      <a:pt x="13" y="322"/>
                    </a:cubicBezTo>
                    <a:cubicBezTo>
                      <a:pt x="1" y="322"/>
                      <a:pt x="1" y="358"/>
                      <a:pt x="13" y="358"/>
                    </a:cubicBezTo>
                    <a:cubicBezTo>
                      <a:pt x="334" y="298"/>
                      <a:pt x="656" y="191"/>
                      <a:pt x="929" y="25"/>
                    </a:cubicBezTo>
                    <a:cubicBezTo>
                      <a:pt x="941" y="13"/>
                      <a:pt x="929" y="1"/>
                      <a:pt x="9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7" name="Google Shape;11167;p15"/>
              <p:cNvSpPr/>
              <p:nvPr/>
            </p:nvSpPr>
            <p:spPr>
              <a:xfrm>
                <a:off x="1534100" y="2503125"/>
                <a:ext cx="26825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394" extrusionOk="0">
                    <a:moveTo>
                      <a:pt x="1060" y="0"/>
                    </a:moveTo>
                    <a:cubicBezTo>
                      <a:pt x="703" y="36"/>
                      <a:pt x="322" y="179"/>
                      <a:pt x="25" y="357"/>
                    </a:cubicBezTo>
                    <a:cubicBezTo>
                      <a:pt x="1" y="357"/>
                      <a:pt x="13" y="393"/>
                      <a:pt x="25" y="393"/>
                    </a:cubicBezTo>
                    <a:cubicBezTo>
                      <a:pt x="370" y="238"/>
                      <a:pt x="703" y="155"/>
                      <a:pt x="1060" y="36"/>
                    </a:cubicBezTo>
                    <a:cubicBezTo>
                      <a:pt x="1072" y="36"/>
                      <a:pt x="1072" y="0"/>
                      <a:pt x="1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8" name="Google Shape;11168;p15"/>
              <p:cNvSpPr/>
              <p:nvPr/>
            </p:nvSpPr>
            <p:spPr>
              <a:xfrm>
                <a:off x="1538275" y="2497325"/>
                <a:ext cx="40200" cy="8500"/>
              </a:xfrm>
              <a:custGeom>
                <a:avLst/>
                <a:gdLst/>
                <a:ahLst/>
                <a:cxnLst/>
                <a:rect l="l" t="t" r="r" b="b"/>
                <a:pathLst>
                  <a:path w="1608" h="340" extrusionOk="0">
                    <a:moveTo>
                      <a:pt x="1422" y="0"/>
                    </a:moveTo>
                    <a:cubicBezTo>
                      <a:pt x="952" y="0"/>
                      <a:pt x="439" y="133"/>
                      <a:pt x="12" y="304"/>
                    </a:cubicBezTo>
                    <a:cubicBezTo>
                      <a:pt x="1" y="327"/>
                      <a:pt x="1" y="339"/>
                      <a:pt x="12" y="339"/>
                    </a:cubicBezTo>
                    <a:cubicBezTo>
                      <a:pt x="536" y="185"/>
                      <a:pt x="1048" y="125"/>
                      <a:pt x="1584" y="42"/>
                    </a:cubicBezTo>
                    <a:cubicBezTo>
                      <a:pt x="1608" y="42"/>
                      <a:pt x="1608" y="6"/>
                      <a:pt x="1584" y="6"/>
                    </a:cubicBezTo>
                    <a:cubicBezTo>
                      <a:pt x="1531" y="2"/>
                      <a:pt x="1477" y="0"/>
                      <a:pt x="1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69" name="Google Shape;11169;p15"/>
              <p:cNvSpPr/>
              <p:nvPr/>
            </p:nvSpPr>
            <p:spPr>
              <a:xfrm>
                <a:off x="1583525" y="2490900"/>
                <a:ext cx="23225" cy="4800"/>
              </a:xfrm>
              <a:custGeom>
                <a:avLst/>
                <a:gdLst/>
                <a:ahLst/>
                <a:cxnLst/>
                <a:rect l="l" t="t" r="r" b="b"/>
                <a:pathLst>
                  <a:path w="929" h="192" extrusionOk="0">
                    <a:moveTo>
                      <a:pt x="905" y="1"/>
                    </a:moveTo>
                    <a:cubicBezTo>
                      <a:pt x="607" y="72"/>
                      <a:pt x="310" y="144"/>
                      <a:pt x="0" y="191"/>
                    </a:cubicBezTo>
                    <a:cubicBezTo>
                      <a:pt x="310" y="191"/>
                      <a:pt x="631" y="144"/>
                      <a:pt x="905" y="13"/>
                    </a:cubicBezTo>
                    <a:cubicBezTo>
                      <a:pt x="929" y="13"/>
                      <a:pt x="905" y="1"/>
                      <a:pt x="9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0" name="Google Shape;11170;p15"/>
              <p:cNvSpPr/>
              <p:nvPr/>
            </p:nvSpPr>
            <p:spPr>
              <a:xfrm>
                <a:off x="1608825" y="2478125"/>
                <a:ext cx="32750" cy="12800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2" extrusionOk="0">
                    <a:moveTo>
                      <a:pt x="1298" y="0"/>
                    </a:moveTo>
                    <a:cubicBezTo>
                      <a:pt x="881" y="143"/>
                      <a:pt x="417" y="298"/>
                      <a:pt x="12" y="476"/>
                    </a:cubicBezTo>
                    <a:cubicBezTo>
                      <a:pt x="0" y="500"/>
                      <a:pt x="0" y="512"/>
                      <a:pt x="36" y="512"/>
                    </a:cubicBezTo>
                    <a:cubicBezTo>
                      <a:pt x="465" y="417"/>
                      <a:pt x="929" y="226"/>
                      <a:pt x="1310" y="24"/>
                    </a:cubicBezTo>
                    <a:lnTo>
                      <a:pt x="12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1" name="Google Shape;11171;p15"/>
              <p:cNvSpPr/>
              <p:nvPr/>
            </p:nvSpPr>
            <p:spPr>
              <a:xfrm>
                <a:off x="1609125" y="2483475"/>
                <a:ext cx="32175" cy="11925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477" extrusionOk="0">
                    <a:moveTo>
                      <a:pt x="1250" y="0"/>
                    </a:moveTo>
                    <a:cubicBezTo>
                      <a:pt x="857" y="119"/>
                      <a:pt x="441" y="262"/>
                      <a:pt x="36" y="429"/>
                    </a:cubicBezTo>
                    <a:cubicBezTo>
                      <a:pt x="0" y="441"/>
                      <a:pt x="24" y="477"/>
                      <a:pt x="48" y="477"/>
                    </a:cubicBezTo>
                    <a:cubicBezTo>
                      <a:pt x="453" y="346"/>
                      <a:pt x="869" y="191"/>
                      <a:pt x="1250" y="24"/>
                    </a:cubicBezTo>
                    <a:cubicBezTo>
                      <a:pt x="1286" y="24"/>
                      <a:pt x="1274" y="0"/>
                      <a:pt x="12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2" name="Google Shape;11172;p15"/>
              <p:cNvSpPr/>
              <p:nvPr/>
            </p:nvSpPr>
            <p:spPr>
              <a:xfrm>
                <a:off x="1614475" y="2487375"/>
                <a:ext cx="28500" cy="1130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452" extrusionOk="0">
                    <a:moveTo>
                      <a:pt x="1134" y="0"/>
                    </a:moveTo>
                    <a:cubicBezTo>
                      <a:pt x="1133" y="0"/>
                      <a:pt x="1132" y="3"/>
                      <a:pt x="1132" y="11"/>
                    </a:cubicBezTo>
                    <a:cubicBezTo>
                      <a:pt x="1140" y="11"/>
                      <a:pt x="1137" y="0"/>
                      <a:pt x="1134" y="0"/>
                    </a:cubicBezTo>
                    <a:close/>
                    <a:moveTo>
                      <a:pt x="1132" y="11"/>
                    </a:moveTo>
                    <a:lnTo>
                      <a:pt x="1132" y="11"/>
                    </a:lnTo>
                    <a:cubicBezTo>
                      <a:pt x="774" y="166"/>
                      <a:pt x="405" y="285"/>
                      <a:pt x="24" y="404"/>
                    </a:cubicBezTo>
                    <a:cubicBezTo>
                      <a:pt x="1" y="428"/>
                      <a:pt x="12" y="452"/>
                      <a:pt x="48" y="452"/>
                    </a:cubicBezTo>
                    <a:cubicBezTo>
                      <a:pt x="429" y="368"/>
                      <a:pt x="798" y="202"/>
                      <a:pt x="1132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3" name="Google Shape;11173;p15"/>
              <p:cNvSpPr/>
              <p:nvPr/>
            </p:nvSpPr>
            <p:spPr>
              <a:xfrm>
                <a:off x="1618650" y="2494175"/>
                <a:ext cx="21750" cy="86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347" extrusionOk="0">
                    <a:moveTo>
                      <a:pt x="857" y="1"/>
                    </a:moveTo>
                    <a:cubicBezTo>
                      <a:pt x="596" y="72"/>
                      <a:pt x="274" y="168"/>
                      <a:pt x="24" y="299"/>
                    </a:cubicBezTo>
                    <a:cubicBezTo>
                      <a:pt x="0" y="311"/>
                      <a:pt x="24" y="346"/>
                      <a:pt x="36" y="346"/>
                    </a:cubicBezTo>
                    <a:cubicBezTo>
                      <a:pt x="322" y="287"/>
                      <a:pt x="607" y="156"/>
                      <a:pt x="857" y="13"/>
                    </a:cubicBezTo>
                    <a:cubicBezTo>
                      <a:pt x="869" y="13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4" name="Google Shape;11174;p15"/>
              <p:cNvSpPr/>
              <p:nvPr/>
            </p:nvSpPr>
            <p:spPr>
              <a:xfrm>
                <a:off x="1618650" y="2501925"/>
                <a:ext cx="166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287" extrusionOk="0">
                    <a:moveTo>
                      <a:pt x="631" y="1"/>
                    </a:moveTo>
                    <a:cubicBezTo>
                      <a:pt x="429" y="60"/>
                      <a:pt x="191" y="120"/>
                      <a:pt x="12" y="262"/>
                    </a:cubicBezTo>
                    <a:cubicBezTo>
                      <a:pt x="0" y="274"/>
                      <a:pt x="12" y="286"/>
                      <a:pt x="24" y="286"/>
                    </a:cubicBezTo>
                    <a:cubicBezTo>
                      <a:pt x="238" y="227"/>
                      <a:pt x="429" y="108"/>
                      <a:pt x="631" y="36"/>
                    </a:cubicBezTo>
                    <a:cubicBezTo>
                      <a:pt x="667" y="36"/>
                      <a:pt x="655" y="1"/>
                      <a:pt x="6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5" name="Google Shape;11175;p15"/>
              <p:cNvSpPr/>
              <p:nvPr/>
            </p:nvSpPr>
            <p:spPr>
              <a:xfrm>
                <a:off x="1396300" y="2580425"/>
                <a:ext cx="4080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358" extrusionOk="0">
                    <a:moveTo>
                      <a:pt x="19" y="0"/>
                    </a:moveTo>
                    <a:cubicBezTo>
                      <a:pt x="1" y="0"/>
                      <a:pt x="3" y="16"/>
                      <a:pt x="12" y="16"/>
                    </a:cubicBezTo>
                    <a:cubicBezTo>
                      <a:pt x="397" y="237"/>
                      <a:pt x="853" y="357"/>
                      <a:pt x="1297" y="357"/>
                    </a:cubicBezTo>
                    <a:cubicBezTo>
                      <a:pt x="1401" y="357"/>
                      <a:pt x="1505" y="351"/>
                      <a:pt x="1608" y="337"/>
                    </a:cubicBezTo>
                    <a:cubicBezTo>
                      <a:pt x="1631" y="337"/>
                      <a:pt x="1631" y="313"/>
                      <a:pt x="1608" y="313"/>
                    </a:cubicBezTo>
                    <a:cubicBezTo>
                      <a:pt x="1036" y="313"/>
                      <a:pt x="548" y="230"/>
                      <a:pt x="36" y="4"/>
                    </a:cubicBezTo>
                    <a:cubicBezTo>
                      <a:pt x="29" y="1"/>
                      <a:pt x="23" y="0"/>
                      <a:pt x="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6" name="Google Shape;11176;p15"/>
              <p:cNvSpPr/>
              <p:nvPr/>
            </p:nvSpPr>
            <p:spPr>
              <a:xfrm>
                <a:off x="1398675" y="2577525"/>
                <a:ext cx="31875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275" extrusionOk="0">
                    <a:moveTo>
                      <a:pt x="24" y="1"/>
                    </a:moveTo>
                    <a:cubicBezTo>
                      <a:pt x="12" y="1"/>
                      <a:pt x="0" y="36"/>
                      <a:pt x="24" y="36"/>
                    </a:cubicBezTo>
                    <a:cubicBezTo>
                      <a:pt x="417" y="155"/>
                      <a:pt x="858" y="251"/>
                      <a:pt x="1263" y="275"/>
                    </a:cubicBezTo>
                    <a:cubicBezTo>
                      <a:pt x="1274" y="275"/>
                      <a:pt x="1274" y="251"/>
                      <a:pt x="1263" y="239"/>
                    </a:cubicBezTo>
                    <a:cubicBezTo>
                      <a:pt x="846" y="167"/>
                      <a:pt x="441" y="108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7" name="Google Shape;11177;p15"/>
              <p:cNvSpPr/>
              <p:nvPr/>
            </p:nvSpPr>
            <p:spPr>
              <a:xfrm>
                <a:off x="1393950" y="2572200"/>
                <a:ext cx="36600" cy="11000"/>
              </a:xfrm>
              <a:custGeom>
                <a:avLst/>
                <a:gdLst/>
                <a:ahLst/>
                <a:cxnLst/>
                <a:rect l="l" t="t" r="r" b="b"/>
                <a:pathLst>
                  <a:path w="1464" h="440" extrusionOk="0">
                    <a:moveTo>
                      <a:pt x="3" y="1"/>
                    </a:moveTo>
                    <a:cubicBezTo>
                      <a:pt x="0" y="1"/>
                      <a:pt x="3" y="11"/>
                      <a:pt x="11" y="11"/>
                    </a:cubicBezTo>
                    <a:cubicBezTo>
                      <a:pt x="7" y="3"/>
                      <a:pt x="4" y="1"/>
                      <a:pt x="3" y="1"/>
                    </a:cubicBezTo>
                    <a:close/>
                    <a:moveTo>
                      <a:pt x="11" y="11"/>
                    </a:moveTo>
                    <a:lnTo>
                      <a:pt x="11" y="11"/>
                    </a:lnTo>
                    <a:cubicBezTo>
                      <a:pt x="451" y="202"/>
                      <a:pt x="963" y="380"/>
                      <a:pt x="1452" y="440"/>
                    </a:cubicBezTo>
                    <a:cubicBezTo>
                      <a:pt x="1463" y="440"/>
                      <a:pt x="1463" y="428"/>
                      <a:pt x="1452" y="428"/>
                    </a:cubicBezTo>
                    <a:cubicBezTo>
                      <a:pt x="963" y="285"/>
                      <a:pt x="487" y="166"/>
                      <a:pt x="11" y="1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8" name="Google Shape;11178;p15"/>
              <p:cNvSpPr/>
              <p:nvPr/>
            </p:nvSpPr>
            <p:spPr>
              <a:xfrm>
                <a:off x="1396600" y="2568300"/>
                <a:ext cx="33650" cy="8950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358" extrusionOk="0">
                    <a:moveTo>
                      <a:pt x="0" y="1"/>
                    </a:moveTo>
                    <a:cubicBezTo>
                      <a:pt x="441" y="143"/>
                      <a:pt x="881" y="286"/>
                      <a:pt x="1334" y="358"/>
                    </a:cubicBezTo>
                    <a:cubicBezTo>
                      <a:pt x="1334" y="358"/>
                      <a:pt x="1346" y="334"/>
                      <a:pt x="1334" y="334"/>
                    </a:cubicBezTo>
                    <a:cubicBezTo>
                      <a:pt x="881" y="227"/>
                      <a:pt x="453" y="132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79" name="Google Shape;11179;p15"/>
              <p:cNvSpPr/>
              <p:nvPr/>
            </p:nvSpPr>
            <p:spPr>
              <a:xfrm>
                <a:off x="1440350" y="2577225"/>
                <a:ext cx="60575" cy="24275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97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739" y="477"/>
                      <a:pt x="1691" y="406"/>
                      <a:pt x="2394" y="965"/>
                    </a:cubicBezTo>
                    <a:cubicBezTo>
                      <a:pt x="2397" y="969"/>
                      <a:pt x="2401" y="970"/>
                      <a:pt x="2406" y="970"/>
                    </a:cubicBezTo>
                    <a:cubicBezTo>
                      <a:pt x="2415" y="970"/>
                      <a:pt x="2422" y="962"/>
                      <a:pt x="2405" y="953"/>
                    </a:cubicBezTo>
                    <a:cubicBezTo>
                      <a:pt x="1810" y="287"/>
                      <a:pt x="739" y="441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0" name="Google Shape;11180;p15"/>
              <p:cNvSpPr/>
              <p:nvPr/>
            </p:nvSpPr>
            <p:spPr>
              <a:xfrm>
                <a:off x="1502850" y="2601650"/>
                <a:ext cx="37225" cy="17700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708" extrusionOk="0">
                    <a:moveTo>
                      <a:pt x="13" y="0"/>
                    </a:moveTo>
                    <a:cubicBezTo>
                      <a:pt x="13" y="0"/>
                      <a:pt x="1" y="24"/>
                      <a:pt x="13" y="24"/>
                    </a:cubicBezTo>
                    <a:cubicBezTo>
                      <a:pt x="406" y="260"/>
                      <a:pt x="894" y="708"/>
                      <a:pt x="1368" y="708"/>
                    </a:cubicBezTo>
                    <a:cubicBezTo>
                      <a:pt x="1396" y="708"/>
                      <a:pt x="1425" y="706"/>
                      <a:pt x="1453" y="703"/>
                    </a:cubicBezTo>
                    <a:cubicBezTo>
                      <a:pt x="1477" y="703"/>
                      <a:pt x="1489" y="679"/>
                      <a:pt x="1453" y="679"/>
                    </a:cubicBezTo>
                    <a:cubicBezTo>
                      <a:pt x="941" y="560"/>
                      <a:pt x="477" y="274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1" name="Google Shape;11181;p15"/>
              <p:cNvSpPr/>
              <p:nvPr/>
            </p:nvSpPr>
            <p:spPr>
              <a:xfrm>
                <a:off x="1507025" y="2600150"/>
                <a:ext cx="31575" cy="1402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561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79" y="143"/>
                      <a:pt x="393" y="227"/>
                      <a:pt x="608" y="322"/>
                    </a:cubicBezTo>
                    <a:cubicBezTo>
                      <a:pt x="810" y="405"/>
                      <a:pt x="1024" y="513"/>
                      <a:pt x="1251" y="560"/>
                    </a:cubicBezTo>
                    <a:cubicBezTo>
                      <a:pt x="1262" y="560"/>
                      <a:pt x="1262" y="536"/>
                      <a:pt x="1262" y="536"/>
                    </a:cubicBezTo>
                    <a:cubicBezTo>
                      <a:pt x="1048" y="441"/>
                      <a:pt x="810" y="346"/>
                      <a:pt x="596" y="263"/>
                    </a:cubicBezTo>
                    <a:cubicBezTo>
                      <a:pt x="381" y="167"/>
                      <a:pt x="191" y="60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2" name="Google Shape;11182;p15"/>
              <p:cNvSpPr/>
              <p:nvPr/>
            </p:nvSpPr>
            <p:spPr>
              <a:xfrm>
                <a:off x="1504175" y="2593550"/>
                <a:ext cx="37100" cy="17050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682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4"/>
                      <a:pt x="5" y="1"/>
                      <a:pt x="4" y="1"/>
                    </a:cubicBezTo>
                    <a:close/>
                    <a:moveTo>
                      <a:pt x="7" y="15"/>
                    </a:moveTo>
                    <a:lnTo>
                      <a:pt x="7" y="15"/>
                    </a:lnTo>
                    <a:cubicBezTo>
                      <a:pt x="436" y="300"/>
                      <a:pt x="960" y="550"/>
                      <a:pt x="1460" y="681"/>
                    </a:cubicBezTo>
                    <a:cubicBezTo>
                      <a:pt x="1484" y="681"/>
                      <a:pt x="1484" y="669"/>
                      <a:pt x="1484" y="657"/>
                    </a:cubicBezTo>
                    <a:cubicBezTo>
                      <a:pt x="972" y="431"/>
                      <a:pt x="495" y="241"/>
                      <a:pt x="7" y="1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3" name="Google Shape;11183;p15"/>
              <p:cNvSpPr/>
              <p:nvPr/>
            </p:nvSpPr>
            <p:spPr>
              <a:xfrm>
                <a:off x="1506675" y="2589400"/>
                <a:ext cx="28050" cy="14650"/>
              </a:xfrm>
              <a:custGeom>
                <a:avLst/>
                <a:gdLst/>
                <a:ahLst/>
                <a:cxnLst/>
                <a:rect l="l" t="t" r="r" b="b"/>
                <a:pathLst>
                  <a:path w="1122" h="586" extrusionOk="0">
                    <a:moveTo>
                      <a:pt x="9" y="0"/>
                    </a:moveTo>
                    <a:cubicBezTo>
                      <a:pt x="3" y="0"/>
                      <a:pt x="1" y="7"/>
                      <a:pt x="14" y="14"/>
                    </a:cubicBezTo>
                    <a:cubicBezTo>
                      <a:pt x="383" y="192"/>
                      <a:pt x="729" y="407"/>
                      <a:pt x="1098" y="585"/>
                    </a:cubicBezTo>
                    <a:cubicBezTo>
                      <a:pt x="1110" y="585"/>
                      <a:pt x="1122" y="573"/>
                      <a:pt x="1110" y="573"/>
                    </a:cubicBezTo>
                    <a:cubicBezTo>
                      <a:pt x="788" y="347"/>
                      <a:pt x="395" y="169"/>
                      <a:pt x="26" y="14"/>
                    </a:cubicBezTo>
                    <a:cubicBezTo>
                      <a:pt x="21" y="4"/>
                      <a:pt x="14" y="0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4" name="Google Shape;11184;p15"/>
              <p:cNvSpPr/>
              <p:nvPr/>
            </p:nvSpPr>
            <p:spPr>
              <a:xfrm>
                <a:off x="1499875" y="2578725"/>
                <a:ext cx="2970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188" h="571" extrusionOk="0">
                    <a:moveTo>
                      <a:pt x="24" y="0"/>
                    </a:moveTo>
                    <a:cubicBezTo>
                      <a:pt x="13" y="0"/>
                      <a:pt x="1" y="12"/>
                      <a:pt x="13" y="24"/>
                    </a:cubicBezTo>
                    <a:cubicBezTo>
                      <a:pt x="382" y="238"/>
                      <a:pt x="798" y="405"/>
                      <a:pt x="1179" y="560"/>
                    </a:cubicBezTo>
                    <a:cubicBezTo>
                      <a:pt x="822" y="358"/>
                      <a:pt x="417" y="131"/>
                      <a:pt x="24" y="0"/>
                    </a:cubicBezTo>
                    <a:close/>
                    <a:moveTo>
                      <a:pt x="1179" y="560"/>
                    </a:moveTo>
                    <a:cubicBezTo>
                      <a:pt x="1179" y="568"/>
                      <a:pt x="1181" y="571"/>
                      <a:pt x="1182" y="571"/>
                    </a:cubicBezTo>
                    <a:cubicBezTo>
                      <a:pt x="1185" y="571"/>
                      <a:pt x="1187" y="560"/>
                      <a:pt x="1179" y="56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5" name="Google Shape;11185;p15"/>
              <p:cNvSpPr/>
              <p:nvPr/>
            </p:nvSpPr>
            <p:spPr>
              <a:xfrm>
                <a:off x="1444525" y="2559975"/>
                <a:ext cx="47050" cy="13425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537" extrusionOk="0">
                    <a:moveTo>
                      <a:pt x="24" y="0"/>
                    </a:moveTo>
                    <a:cubicBezTo>
                      <a:pt x="12" y="0"/>
                      <a:pt x="0" y="24"/>
                      <a:pt x="12" y="36"/>
                    </a:cubicBezTo>
                    <a:cubicBezTo>
                      <a:pt x="607" y="262"/>
                      <a:pt x="1262" y="405"/>
                      <a:pt x="1869" y="536"/>
                    </a:cubicBezTo>
                    <a:cubicBezTo>
                      <a:pt x="1881" y="536"/>
                      <a:pt x="1881" y="524"/>
                      <a:pt x="1881" y="512"/>
                    </a:cubicBezTo>
                    <a:cubicBezTo>
                      <a:pt x="1286" y="322"/>
                      <a:pt x="655" y="95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6" name="Google Shape;11186;p15"/>
              <p:cNvSpPr/>
              <p:nvPr/>
            </p:nvSpPr>
            <p:spPr>
              <a:xfrm>
                <a:off x="1422200" y="2544800"/>
                <a:ext cx="12725" cy="652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261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155" y="119"/>
                      <a:pt x="333" y="191"/>
                      <a:pt x="500" y="250"/>
                    </a:cubicBezTo>
                    <a:cubicBezTo>
                      <a:pt x="333" y="167"/>
                      <a:pt x="179" y="60"/>
                      <a:pt x="12" y="0"/>
                    </a:cubicBezTo>
                    <a:close/>
                    <a:moveTo>
                      <a:pt x="500" y="250"/>
                    </a:moveTo>
                    <a:cubicBezTo>
                      <a:pt x="500" y="258"/>
                      <a:pt x="501" y="261"/>
                      <a:pt x="503" y="261"/>
                    </a:cubicBezTo>
                    <a:cubicBezTo>
                      <a:pt x="505" y="261"/>
                      <a:pt x="508" y="250"/>
                      <a:pt x="500" y="25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7" name="Google Shape;11187;p15"/>
              <p:cNvSpPr/>
              <p:nvPr/>
            </p:nvSpPr>
            <p:spPr>
              <a:xfrm>
                <a:off x="1490050" y="2632250"/>
                <a:ext cx="470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366" extrusionOk="0">
                    <a:moveTo>
                      <a:pt x="753" y="1"/>
                    </a:moveTo>
                    <a:cubicBezTo>
                      <a:pt x="561" y="1"/>
                      <a:pt x="364" y="34"/>
                      <a:pt x="173" y="34"/>
                    </a:cubicBezTo>
                    <a:cubicBezTo>
                      <a:pt x="123" y="34"/>
                      <a:pt x="74" y="32"/>
                      <a:pt x="25" y="26"/>
                    </a:cubicBezTo>
                    <a:cubicBezTo>
                      <a:pt x="1" y="26"/>
                      <a:pt x="1" y="50"/>
                      <a:pt x="25" y="50"/>
                    </a:cubicBezTo>
                    <a:cubicBezTo>
                      <a:pt x="127" y="74"/>
                      <a:pt x="228" y="80"/>
                      <a:pt x="327" y="80"/>
                    </a:cubicBezTo>
                    <a:cubicBezTo>
                      <a:pt x="465" y="80"/>
                      <a:pt x="601" y="67"/>
                      <a:pt x="737" y="67"/>
                    </a:cubicBezTo>
                    <a:cubicBezTo>
                      <a:pt x="899" y="67"/>
                      <a:pt x="1061" y="86"/>
                      <a:pt x="1227" y="169"/>
                    </a:cubicBezTo>
                    <a:cubicBezTo>
                      <a:pt x="1413" y="247"/>
                      <a:pt x="1567" y="366"/>
                      <a:pt x="1748" y="366"/>
                    </a:cubicBezTo>
                    <a:cubicBezTo>
                      <a:pt x="1787" y="366"/>
                      <a:pt x="1828" y="360"/>
                      <a:pt x="1870" y="348"/>
                    </a:cubicBezTo>
                    <a:cubicBezTo>
                      <a:pt x="1882" y="348"/>
                      <a:pt x="1882" y="300"/>
                      <a:pt x="1846" y="300"/>
                    </a:cubicBezTo>
                    <a:cubicBezTo>
                      <a:pt x="1821" y="304"/>
                      <a:pt x="1796" y="305"/>
                      <a:pt x="1771" y="305"/>
                    </a:cubicBezTo>
                    <a:cubicBezTo>
                      <a:pt x="1476" y="305"/>
                      <a:pt x="1249" y="58"/>
                      <a:pt x="941" y="14"/>
                    </a:cubicBezTo>
                    <a:cubicBezTo>
                      <a:pt x="879" y="4"/>
                      <a:pt x="816" y="1"/>
                      <a:pt x="7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8" name="Google Shape;11188;p15"/>
              <p:cNvSpPr/>
              <p:nvPr/>
            </p:nvSpPr>
            <p:spPr>
              <a:xfrm>
                <a:off x="1436475" y="2615700"/>
                <a:ext cx="4347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082" extrusionOk="0">
                    <a:moveTo>
                      <a:pt x="1730" y="1"/>
                    </a:moveTo>
                    <a:cubicBezTo>
                      <a:pt x="1724" y="1"/>
                      <a:pt x="1715" y="4"/>
                      <a:pt x="1715" y="10"/>
                    </a:cubicBezTo>
                    <a:cubicBezTo>
                      <a:pt x="1453" y="772"/>
                      <a:pt x="441" y="486"/>
                      <a:pt x="1" y="1069"/>
                    </a:cubicBezTo>
                    <a:cubicBezTo>
                      <a:pt x="1" y="1081"/>
                      <a:pt x="1" y="1081"/>
                      <a:pt x="24" y="1081"/>
                    </a:cubicBezTo>
                    <a:cubicBezTo>
                      <a:pt x="382" y="724"/>
                      <a:pt x="810" y="724"/>
                      <a:pt x="1239" y="533"/>
                    </a:cubicBezTo>
                    <a:cubicBezTo>
                      <a:pt x="1477" y="426"/>
                      <a:pt x="1667" y="272"/>
                      <a:pt x="1727" y="10"/>
                    </a:cubicBezTo>
                    <a:cubicBezTo>
                      <a:pt x="1739" y="4"/>
                      <a:pt x="1736" y="1"/>
                      <a:pt x="173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89" name="Google Shape;11189;p15"/>
              <p:cNvSpPr/>
              <p:nvPr/>
            </p:nvSpPr>
            <p:spPr>
              <a:xfrm>
                <a:off x="1410950" y="2641225"/>
                <a:ext cx="23775" cy="13775"/>
              </a:xfrm>
              <a:custGeom>
                <a:avLst/>
                <a:gdLst/>
                <a:ahLst/>
                <a:cxnLst/>
                <a:rect l="l" t="t" r="r" b="b"/>
                <a:pathLst>
                  <a:path w="951" h="551" extrusionOk="0">
                    <a:moveTo>
                      <a:pt x="914" y="1"/>
                    </a:moveTo>
                    <a:cubicBezTo>
                      <a:pt x="617" y="167"/>
                      <a:pt x="307" y="310"/>
                      <a:pt x="21" y="501"/>
                    </a:cubicBezTo>
                    <a:cubicBezTo>
                      <a:pt x="1" y="521"/>
                      <a:pt x="16" y="551"/>
                      <a:pt x="43" y="551"/>
                    </a:cubicBezTo>
                    <a:cubicBezTo>
                      <a:pt x="48" y="551"/>
                      <a:pt x="52" y="550"/>
                      <a:pt x="57" y="548"/>
                    </a:cubicBezTo>
                    <a:cubicBezTo>
                      <a:pt x="367" y="405"/>
                      <a:pt x="652" y="203"/>
                      <a:pt x="938" y="24"/>
                    </a:cubicBezTo>
                    <a:cubicBezTo>
                      <a:pt x="950" y="13"/>
                      <a:pt x="938" y="1"/>
                      <a:pt x="9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0" name="Google Shape;11190;p15"/>
              <p:cNvSpPr/>
              <p:nvPr/>
            </p:nvSpPr>
            <p:spPr>
              <a:xfrm>
                <a:off x="1414750" y="2657900"/>
                <a:ext cx="120475" cy="45775"/>
              </a:xfrm>
              <a:custGeom>
                <a:avLst/>
                <a:gdLst/>
                <a:ahLst/>
                <a:cxnLst/>
                <a:rect l="l" t="t" r="r" b="b"/>
                <a:pathLst>
                  <a:path w="4819" h="183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34" y="727"/>
                      <a:pt x="1036" y="1548"/>
                      <a:pt x="1858" y="1679"/>
                    </a:cubicBezTo>
                    <a:cubicBezTo>
                      <a:pt x="2310" y="1751"/>
                      <a:pt x="2831" y="1831"/>
                      <a:pt x="3343" y="1831"/>
                    </a:cubicBezTo>
                    <a:cubicBezTo>
                      <a:pt x="3855" y="1831"/>
                      <a:pt x="4358" y="1751"/>
                      <a:pt x="4775" y="1501"/>
                    </a:cubicBezTo>
                    <a:cubicBezTo>
                      <a:pt x="4819" y="1490"/>
                      <a:pt x="4782" y="1428"/>
                      <a:pt x="4747" y="1428"/>
                    </a:cubicBezTo>
                    <a:cubicBezTo>
                      <a:pt x="4745" y="1428"/>
                      <a:pt x="4742" y="1428"/>
                      <a:pt x="4739" y="1429"/>
                    </a:cubicBezTo>
                    <a:cubicBezTo>
                      <a:pt x="4315" y="1631"/>
                      <a:pt x="3875" y="1700"/>
                      <a:pt x="3429" y="1700"/>
                    </a:cubicBezTo>
                    <a:cubicBezTo>
                      <a:pt x="3086" y="1700"/>
                      <a:pt x="2740" y="1659"/>
                      <a:pt x="2394" y="1608"/>
                    </a:cubicBezTo>
                    <a:cubicBezTo>
                      <a:pt x="1763" y="1524"/>
                      <a:pt x="1310" y="1405"/>
                      <a:pt x="846" y="989"/>
                    </a:cubicBezTo>
                    <a:cubicBezTo>
                      <a:pt x="512" y="703"/>
                      <a:pt x="250" y="36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1" name="Google Shape;11191;p15"/>
              <p:cNvSpPr/>
              <p:nvPr/>
            </p:nvSpPr>
            <p:spPr>
              <a:xfrm>
                <a:off x="1547500" y="2694500"/>
                <a:ext cx="44975" cy="4025"/>
              </a:xfrm>
              <a:custGeom>
                <a:avLst/>
                <a:gdLst/>
                <a:ahLst/>
                <a:cxnLst/>
                <a:rect l="l" t="t" r="r" b="b"/>
                <a:pathLst>
                  <a:path w="1799" h="161" extrusionOk="0">
                    <a:moveTo>
                      <a:pt x="48" y="1"/>
                    </a:moveTo>
                    <a:cubicBezTo>
                      <a:pt x="1" y="1"/>
                      <a:pt x="1" y="37"/>
                      <a:pt x="24" y="37"/>
                    </a:cubicBezTo>
                    <a:cubicBezTo>
                      <a:pt x="309" y="115"/>
                      <a:pt x="621" y="160"/>
                      <a:pt x="930" y="160"/>
                    </a:cubicBezTo>
                    <a:cubicBezTo>
                      <a:pt x="1228" y="160"/>
                      <a:pt x="1523" y="118"/>
                      <a:pt x="1787" y="25"/>
                    </a:cubicBezTo>
                    <a:cubicBezTo>
                      <a:pt x="1798" y="25"/>
                      <a:pt x="1798" y="1"/>
                      <a:pt x="1787" y="1"/>
                    </a:cubicBezTo>
                    <a:cubicBezTo>
                      <a:pt x="1425" y="15"/>
                      <a:pt x="1085" y="39"/>
                      <a:pt x="738" y="39"/>
                    </a:cubicBezTo>
                    <a:cubicBezTo>
                      <a:pt x="514" y="39"/>
                      <a:pt x="286" y="2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2" name="Google Shape;11192;p15"/>
              <p:cNvSpPr/>
              <p:nvPr/>
            </p:nvSpPr>
            <p:spPr>
              <a:xfrm>
                <a:off x="1598700" y="2634000"/>
                <a:ext cx="45450" cy="60525"/>
              </a:xfrm>
              <a:custGeom>
                <a:avLst/>
                <a:gdLst/>
                <a:ahLst/>
                <a:cxnLst/>
                <a:rect l="l" t="t" r="r" b="b"/>
                <a:pathLst>
                  <a:path w="1818" h="2421" extrusionOk="0">
                    <a:moveTo>
                      <a:pt x="1783" y="1"/>
                    </a:moveTo>
                    <a:cubicBezTo>
                      <a:pt x="1780" y="1"/>
                      <a:pt x="1777" y="2"/>
                      <a:pt x="1775" y="4"/>
                    </a:cubicBezTo>
                    <a:cubicBezTo>
                      <a:pt x="953" y="635"/>
                      <a:pt x="1060" y="1968"/>
                      <a:pt x="12" y="2385"/>
                    </a:cubicBezTo>
                    <a:cubicBezTo>
                      <a:pt x="0" y="2385"/>
                      <a:pt x="0" y="2421"/>
                      <a:pt x="36" y="2421"/>
                    </a:cubicBezTo>
                    <a:cubicBezTo>
                      <a:pt x="1072" y="2135"/>
                      <a:pt x="1179" y="754"/>
                      <a:pt x="1798" y="40"/>
                    </a:cubicBezTo>
                    <a:cubicBezTo>
                      <a:pt x="1818" y="20"/>
                      <a:pt x="1798" y="1"/>
                      <a:pt x="17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3" name="Google Shape;11193;p15"/>
              <p:cNvSpPr/>
              <p:nvPr/>
            </p:nvSpPr>
            <p:spPr>
              <a:xfrm>
                <a:off x="1545725" y="2678425"/>
                <a:ext cx="21750" cy="3600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44" extrusionOk="0">
                    <a:moveTo>
                      <a:pt x="857" y="1"/>
                    </a:moveTo>
                    <a:cubicBezTo>
                      <a:pt x="595" y="1"/>
                      <a:pt x="298" y="60"/>
                      <a:pt x="24" y="120"/>
                    </a:cubicBezTo>
                    <a:cubicBezTo>
                      <a:pt x="0" y="120"/>
                      <a:pt x="12" y="144"/>
                      <a:pt x="24" y="144"/>
                    </a:cubicBezTo>
                    <a:cubicBezTo>
                      <a:pt x="298" y="120"/>
                      <a:pt x="595" y="108"/>
                      <a:pt x="857" y="25"/>
                    </a:cubicBezTo>
                    <a:cubicBezTo>
                      <a:pt x="869" y="25"/>
                      <a:pt x="869" y="1"/>
                      <a:pt x="8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4" name="Google Shape;11194;p15"/>
              <p:cNvSpPr/>
              <p:nvPr/>
            </p:nvSpPr>
            <p:spPr>
              <a:xfrm>
                <a:off x="1578750" y="2654800"/>
                <a:ext cx="43100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75" extrusionOk="0">
                    <a:moveTo>
                      <a:pt x="1709" y="0"/>
                    </a:moveTo>
                    <a:cubicBezTo>
                      <a:pt x="1704" y="0"/>
                      <a:pt x="1698" y="2"/>
                      <a:pt x="1691" y="5"/>
                    </a:cubicBezTo>
                    <a:cubicBezTo>
                      <a:pt x="1144" y="303"/>
                      <a:pt x="596" y="589"/>
                      <a:pt x="1" y="874"/>
                    </a:cubicBezTo>
                    <a:cubicBezTo>
                      <a:pt x="596" y="672"/>
                      <a:pt x="1203" y="374"/>
                      <a:pt x="1715" y="17"/>
                    </a:cubicBezTo>
                    <a:cubicBezTo>
                      <a:pt x="1724" y="9"/>
                      <a:pt x="1720" y="0"/>
                      <a:pt x="17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5" name="Google Shape;11195;p15"/>
              <p:cNvSpPr/>
              <p:nvPr/>
            </p:nvSpPr>
            <p:spPr>
              <a:xfrm>
                <a:off x="1599300" y="2640925"/>
                <a:ext cx="33625" cy="19975"/>
              </a:xfrm>
              <a:custGeom>
                <a:avLst/>
                <a:gdLst/>
                <a:ahLst/>
                <a:cxnLst/>
                <a:rect l="l" t="t" r="r" b="b"/>
                <a:pathLst>
                  <a:path w="1345" h="799" extrusionOk="0">
                    <a:moveTo>
                      <a:pt x="1334" y="1"/>
                    </a:moveTo>
                    <a:cubicBezTo>
                      <a:pt x="1338" y="5"/>
                      <a:pt x="1340" y="6"/>
                      <a:pt x="1342" y="6"/>
                    </a:cubicBezTo>
                    <a:cubicBezTo>
                      <a:pt x="1344" y="6"/>
                      <a:pt x="1342" y="1"/>
                      <a:pt x="1334" y="1"/>
                    </a:cubicBezTo>
                    <a:close/>
                    <a:moveTo>
                      <a:pt x="1334" y="1"/>
                    </a:moveTo>
                    <a:cubicBezTo>
                      <a:pt x="917" y="298"/>
                      <a:pt x="477" y="548"/>
                      <a:pt x="12" y="787"/>
                    </a:cubicBezTo>
                    <a:cubicBezTo>
                      <a:pt x="0" y="787"/>
                      <a:pt x="12" y="798"/>
                      <a:pt x="24" y="798"/>
                    </a:cubicBezTo>
                    <a:cubicBezTo>
                      <a:pt x="500" y="620"/>
                      <a:pt x="953" y="334"/>
                      <a:pt x="1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6" name="Google Shape;11196;p15"/>
              <p:cNvSpPr/>
              <p:nvPr/>
            </p:nvSpPr>
            <p:spPr>
              <a:xfrm>
                <a:off x="1599900" y="2632525"/>
                <a:ext cx="37525" cy="218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73" extrusionOk="0">
                    <a:moveTo>
                      <a:pt x="1494" y="0"/>
                    </a:moveTo>
                    <a:cubicBezTo>
                      <a:pt x="1492" y="0"/>
                      <a:pt x="1491" y="1"/>
                      <a:pt x="1488" y="3"/>
                    </a:cubicBezTo>
                    <a:cubicBezTo>
                      <a:pt x="1012" y="301"/>
                      <a:pt x="512" y="539"/>
                      <a:pt x="12" y="837"/>
                    </a:cubicBezTo>
                    <a:cubicBezTo>
                      <a:pt x="0" y="849"/>
                      <a:pt x="12" y="873"/>
                      <a:pt x="36" y="873"/>
                    </a:cubicBezTo>
                    <a:cubicBezTo>
                      <a:pt x="548" y="706"/>
                      <a:pt x="1072" y="361"/>
                      <a:pt x="1500" y="39"/>
                    </a:cubicBezTo>
                    <a:cubicBezTo>
                      <a:pt x="1500" y="20"/>
                      <a:pt x="1500" y="0"/>
                      <a:pt x="14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7" name="Google Shape;11197;p15"/>
              <p:cNvSpPr/>
              <p:nvPr/>
            </p:nvSpPr>
            <p:spPr>
              <a:xfrm>
                <a:off x="1549575" y="2632300"/>
                <a:ext cx="80100" cy="16600"/>
              </a:xfrm>
              <a:custGeom>
                <a:avLst/>
                <a:gdLst/>
                <a:ahLst/>
                <a:cxnLst/>
                <a:rect l="l" t="t" r="r" b="b"/>
                <a:pathLst>
                  <a:path w="3204" h="664" extrusionOk="0">
                    <a:moveTo>
                      <a:pt x="3192" y="0"/>
                    </a:moveTo>
                    <a:cubicBezTo>
                      <a:pt x="2716" y="48"/>
                      <a:pt x="2263" y="84"/>
                      <a:pt x="1823" y="262"/>
                    </a:cubicBezTo>
                    <a:cubicBezTo>
                      <a:pt x="1227" y="501"/>
                      <a:pt x="680" y="524"/>
                      <a:pt x="49" y="584"/>
                    </a:cubicBezTo>
                    <a:cubicBezTo>
                      <a:pt x="1" y="584"/>
                      <a:pt x="1" y="643"/>
                      <a:pt x="49" y="655"/>
                    </a:cubicBezTo>
                    <a:cubicBezTo>
                      <a:pt x="147" y="660"/>
                      <a:pt x="245" y="663"/>
                      <a:pt x="344" y="663"/>
                    </a:cubicBezTo>
                    <a:cubicBezTo>
                      <a:pt x="712" y="663"/>
                      <a:pt x="1082" y="623"/>
                      <a:pt x="1430" y="501"/>
                    </a:cubicBezTo>
                    <a:cubicBezTo>
                      <a:pt x="1763" y="405"/>
                      <a:pt x="1608" y="381"/>
                      <a:pt x="2013" y="239"/>
                    </a:cubicBezTo>
                    <a:cubicBezTo>
                      <a:pt x="2382" y="120"/>
                      <a:pt x="2799" y="108"/>
                      <a:pt x="3192" y="24"/>
                    </a:cubicBezTo>
                    <a:cubicBezTo>
                      <a:pt x="3204" y="24"/>
                      <a:pt x="3204" y="0"/>
                      <a:pt x="31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8" name="Google Shape;11198;p15"/>
              <p:cNvSpPr/>
              <p:nvPr/>
            </p:nvSpPr>
            <p:spPr>
              <a:xfrm>
                <a:off x="1542750" y="2645950"/>
                <a:ext cx="26425" cy="10475"/>
              </a:xfrm>
              <a:custGeom>
                <a:avLst/>
                <a:gdLst/>
                <a:ahLst/>
                <a:cxnLst/>
                <a:rect l="l" t="t" r="r" b="b"/>
                <a:pathLst>
                  <a:path w="1057" h="419" extrusionOk="0">
                    <a:moveTo>
                      <a:pt x="988" y="1"/>
                    </a:moveTo>
                    <a:cubicBezTo>
                      <a:pt x="984" y="1"/>
                      <a:pt x="980" y="1"/>
                      <a:pt x="976" y="2"/>
                    </a:cubicBezTo>
                    <a:cubicBezTo>
                      <a:pt x="852" y="42"/>
                      <a:pt x="727" y="77"/>
                      <a:pt x="599" y="108"/>
                    </a:cubicBezTo>
                    <a:lnTo>
                      <a:pt x="599" y="108"/>
                    </a:lnTo>
                    <a:cubicBezTo>
                      <a:pt x="512" y="122"/>
                      <a:pt x="425" y="132"/>
                      <a:pt x="336" y="138"/>
                    </a:cubicBezTo>
                    <a:lnTo>
                      <a:pt x="336" y="138"/>
                    </a:lnTo>
                    <a:cubicBezTo>
                      <a:pt x="267" y="135"/>
                      <a:pt x="199" y="133"/>
                      <a:pt x="131" y="133"/>
                    </a:cubicBezTo>
                    <a:cubicBezTo>
                      <a:pt x="89" y="133"/>
                      <a:pt x="76" y="171"/>
                      <a:pt x="84" y="202"/>
                    </a:cubicBezTo>
                    <a:lnTo>
                      <a:pt x="84" y="202"/>
                    </a:lnTo>
                    <a:cubicBezTo>
                      <a:pt x="76" y="203"/>
                      <a:pt x="68" y="204"/>
                      <a:pt x="60" y="205"/>
                    </a:cubicBezTo>
                    <a:cubicBezTo>
                      <a:pt x="12" y="205"/>
                      <a:pt x="0" y="264"/>
                      <a:pt x="24" y="300"/>
                    </a:cubicBezTo>
                    <a:cubicBezTo>
                      <a:pt x="60" y="324"/>
                      <a:pt x="72" y="347"/>
                      <a:pt x="95" y="359"/>
                    </a:cubicBezTo>
                    <a:cubicBezTo>
                      <a:pt x="103" y="365"/>
                      <a:pt x="112" y="367"/>
                      <a:pt x="120" y="367"/>
                    </a:cubicBezTo>
                    <a:cubicBezTo>
                      <a:pt x="135" y="367"/>
                      <a:pt x="148" y="360"/>
                      <a:pt x="156" y="349"/>
                    </a:cubicBezTo>
                    <a:lnTo>
                      <a:pt x="156" y="349"/>
                    </a:lnTo>
                    <a:cubicBezTo>
                      <a:pt x="175" y="350"/>
                      <a:pt x="194" y="351"/>
                      <a:pt x="213" y="352"/>
                    </a:cubicBezTo>
                    <a:lnTo>
                      <a:pt x="213" y="352"/>
                    </a:lnTo>
                    <a:cubicBezTo>
                      <a:pt x="204" y="376"/>
                      <a:pt x="214" y="407"/>
                      <a:pt x="250" y="407"/>
                    </a:cubicBezTo>
                    <a:cubicBezTo>
                      <a:pt x="274" y="419"/>
                      <a:pt x="322" y="419"/>
                      <a:pt x="369" y="419"/>
                    </a:cubicBezTo>
                    <a:cubicBezTo>
                      <a:pt x="411" y="419"/>
                      <a:pt x="429" y="407"/>
                      <a:pt x="428" y="392"/>
                    </a:cubicBezTo>
                    <a:lnTo>
                      <a:pt x="428" y="392"/>
                    </a:lnTo>
                    <a:cubicBezTo>
                      <a:pt x="533" y="387"/>
                      <a:pt x="636" y="379"/>
                      <a:pt x="743" y="370"/>
                    </a:cubicBezTo>
                    <a:lnTo>
                      <a:pt x="743" y="370"/>
                    </a:lnTo>
                    <a:cubicBezTo>
                      <a:pt x="782" y="371"/>
                      <a:pt x="820" y="371"/>
                      <a:pt x="857" y="371"/>
                    </a:cubicBezTo>
                    <a:lnTo>
                      <a:pt x="857" y="362"/>
                    </a:lnTo>
                    <a:lnTo>
                      <a:pt x="857" y="362"/>
                    </a:lnTo>
                    <a:cubicBezTo>
                      <a:pt x="873" y="361"/>
                      <a:pt x="889" y="360"/>
                      <a:pt x="905" y="359"/>
                    </a:cubicBezTo>
                    <a:cubicBezTo>
                      <a:pt x="947" y="359"/>
                      <a:pt x="959" y="318"/>
                      <a:pt x="942" y="294"/>
                    </a:cubicBezTo>
                    <a:lnTo>
                      <a:pt x="942" y="294"/>
                    </a:lnTo>
                    <a:cubicBezTo>
                      <a:pt x="960" y="269"/>
                      <a:pt x="950" y="225"/>
                      <a:pt x="917" y="216"/>
                    </a:cubicBezTo>
                    <a:cubicBezTo>
                      <a:pt x="908" y="214"/>
                      <a:pt x="899" y="212"/>
                      <a:pt x="890" y="210"/>
                    </a:cubicBezTo>
                    <a:lnTo>
                      <a:pt x="890" y="210"/>
                    </a:lnTo>
                    <a:cubicBezTo>
                      <a:pt x="891" y="208"/>
                      <a:pt x="892" y="206"/>
                      <a:pt x="893" y="205"/>
                    </a:cubicBezTo>
                    <a:cubicBezTo>
                      <a:pt x="888" y="205"/>
                      <a:pt x="883" y="205"/>
                      <a:pt x="878" y="205"/>
                    </a:cubicBezTo>
                    <a:lnTo>
                      <a:pt x="878" y="205"/>
                    </a:lnTo>
                    <a:cubicBezTo>
                      <a:pt x="895" y="197"/>
                      <a:pt x="913" y="188"/>
                      <a:pt x="931" y="180"/>
                    </a:cubicBezTo>
                    <a:lnTo>
                      <a:pt x="931" y="180"/>
                    </a:lnTo>
                    <a:cubicBezTo>
                      <a:pt x="946" y="176"/>
                      <a:pt x="961" y="172"/>
                      <a:pt x="976" y="169"/>
                    </a:cubicBezTo>
                    <a:cubicBezTo>
                      <a:pt x="973" y="159"/>
                      <a:pt x="970" y="150"/>
                      <a:pt x="966" y="142"/>
                    </a:cubicBezTo>
                    <a:lnTo>
                      <a:pt x="966" y="142"/>
                    </a:lnTo>
                    <a:cubicBezTo>
                      <a:pt x="968" y="135"/>
                      <a:pt x="967" y="128"/>
                      <a:pt x="965" y="121"/>
                    </a:cubicBezTo>
                    <a:lnTo>
                      <a:pt x="965" y="121"/>
                    </a:lnTo>
                    <a:cubicBezTo>
                      <a:pt x="981" y="117"/>
                      <a:pt x="996" y="113"/>
                      <a:pt x="1012" y="109"/>
                    </a:cubicBezTo>
                    <a:cubicBezTo>
                      <a:pt x="1010" y="106"/>
                      <a:pt x="1008" y="103"/>
                      <a:pt x="1006" y="99"/>
                    </a:cubicBezTo>
                    <a:lnTo>
                      <a:pt x="1006" y="99"/>
                    </a:lnTo>
                    <a:cubicBezTo>
                      <a:pt x="1008" y="99"/>
                      <a:pt x="1010" y="98"/>
                      <a:pt x="1012" y="97"/>
                    </a:cubicBezTo>
                    <a:cubicBezTo>
                      <a:pt x="1057" y="75"/>
                      <a:pt x="1039" y="1"/>
                      <a:pt x="9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199" name="Google Shape;11199;p15"/>
              <p:cNvSpPr/>
              <p:nvPr/>
            </p:nvSpPr>
            <p:spPr>
              <a:xfrm>
                <a:off x="1547800" y="2656675"/>
                <a:ext cx="23250" cy="4775"/>
              </a:xfrm>
              <a:custGeom>
                <a:avLst/>
                <a:gdLst/>
                <a:ahLst/>
                <a:cxnLst/>
                <a:rect l="l" t="t" r="r" b="b"/>
                <a:pathLst>
                  <a:path w="930" h="191" extrusionOk="0">
                    <a:moveTo>
                      <a:pt x="840" y="0"/>
                    </a:moveTo>
                    <a:cubicBezTo>
                      <a:pt x="697" y="0"/>
                      <a:pt x="547" y="53"/>
                      <a:pt x="417" y="85"/>
                    </a:cubicBezTo>
                    <a:cubicBezTo>
                      <a:pt x="286" y="109"/>
                      <a:pt x="143" y="121"/>
                      <a:pt x="12" y="157"/>
                    </a:cubicBezTo>
                    <a:cubicBezTo>
                      <a:pt x="1" y="168"/>
                      <a:pt x="1" y="180"/>
                      <a:pt x="12" y="180"/>
                    </a:cubicBezTo>
                    <a:cubicBezTo>
                      <a:pt x="61" y="187"/>
                      <a:pt x="109" y="190"/>
                      <a:pt x="156" y="190"/>
                    </a:cubicBezTo>
                    <a:cubicBezTo>
                      <a:pt x="270" y="190"/>
                      <a:pt x="379" y="173"/>
                      <a:pt x="489" y="157"/>
                    </a:cubicBezTo>
                    <a:cubicBezTo>
                      <a:pt x="632" y="145"/>
                      <a:pt x="774" y="121"/>
                      <a:pt x="893" y="49"/>
                    </a:cubicBezTo>
                    <a:cubicBezTo>
                      <a:pt x="929" y="37"/>
                      <a:pt x="905" y="2"/>
                      <a:pt x="882" y="2"/>
                    </a:cubicBezTo>
                    <a:cubicBezTo>
                      <a:pt x="868" y="1"/>
                      <a:pt x="854" y="0"/>
                      <a:pt x="8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0" name="Google Shape;11200;p15"/>
              <p:cNvSpPr/>
              <p:nvPr/>
            </p:nvSpPr>
            <p:spPr>
              <a:xfrm>
                <a:off x="1546600" y="2660575"/>
                <a:ext cx="223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894" h="251" extrusionOk="0">
                    <a:moveTo>
                      <a:pt x="858" y="1"/>
                    </a:moveTo>
                    <a:cubicBezTo>
                      <a:pt x="584" y="12"/>
                      <a:pt x="287" y="108"/>
                      <a:pt x="13" y="191"/>
                    </a:cubicBezTo>
                    <a:cubicBezTo>
                      <a:pt x="1" y="203"/>
                      <a:pt x="1" y="251"/>
                      <a:pt x="37" y="251"/>
                    </a:cubicBezTo>
                    <a:cubicBezTo>
                      <a:pt x="299" y="227"/>
                      <a:pt x="608" y="179"/>
                      <a:pt x="870" y="72"/>
                    </a:cubicBezTo>
                    <a:cubicBezTo>
                      <a:pt x="894" y="60"/>
                      <a:pt x="894" y="1"/>
                      <a:pt x="8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1" name="Google Shape;11201;p15"/>
              <p:cNvSpPr/>
              <p:nvPr/>
            </p:nvSpPr>
            <p:spPr>
              <a:xfrm>
                <a:off x="1549000" y="2662325"/>
                <a:ext cx="19075" cy="452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81" extrusionOk="0">
                    <a:moveTo>
                      <a:pt x="688" y="0"/>
                    </a:moveTo>
                    <a:cubicBezTo>
                      <a:pt x="584" y="0"/>
                      <a:pt x="490" y="40"/>
                      <a:pt x="405" y="62"/>
                    </a:cubicBezTo>
                    <a:cubicBezTo>
                      <a:pt x="286" y="73"/>
                      <a:pt x="179" y="97"/>
                      <a:pt x="60" y="97"/>
                    </a:cubicBezTo>
                    <a:cubicBezTo>
                      <a:pt x="0" y="109"/>
                      <a:pt x="12" y="181"/>
                      <a:pt x="60" y="181"/>
                    </a:cubicBezTo>
                    <a:cubicBezTo>
                      <a:pt x="262" y="181"/>
                      <a:pt x="560" y="181"/>
                      <a:pt x="738" y="50"/>
                    </a:cubicBezTo>
                    <a:cubicBezTo>
                      <a:pt x="762" y="38"/>
                      <a:pt x="762" y="2"/>
                      <a:pt x="726" y="2"/>
                    </a:cubicBezTo>
                    <a:cubicBezTo>
                      <a:pt x="714" y="1"/>
                      <a:pt x="701" y="0"/>
                      <a:pt x="6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2" name="Google Shape;11202;p15"/>
              <p:cNvSpPr/>
              <p:nvPr/>
            </p:nvSpPr>
            <p:spPr>
              <a:xfrm>
                <a:off x="1550475" y="2650600"/>
                <a:ext cx="22050" cy="5825"/>
              </a:xfrm>
              <a:custGeom>
                <a:avLst/>
                <a:gdLst/>
                <a:ahLst/>
                <a:cxnLst/>
                <a:rect l="l" t="t" r="r" b="b"/>
                <a:pathLst>
                  <a:path w="882" h="233" extrusionOk="0">
                    <a:moveTo>
                      <a:pt x="776" y="0"/>
                    </a:moveTo>
                    <a:cubicBezTo>
                      <a:pt x="680" y="0"/>
                      <a:pt x="585" y="33"/>
                      <a:pt x="489" y="42"/>
                    </a:cubicBezTo>
                    <a:cubicBezTo>
                      <a:pt x="346" y="66"/>
                      <a:pt x="179" y="90"/>
                      <a:pt x="48" y="138"/>
                    </a:cubicBezTo>
                    <a:cubicBezTo>
                      <a:pt x="1" y="173"/>
                      <a:pt x="13" y="233"/>
                      <a:pt x="60" y="233"/>
                    </a:cubicBezTo>
                    <a:cubicBezTo>
                      <a:pt x="203" y="233"/>
                      <a:pt x="370" y="185"/>
                      <a:pt x="525" y="161"/>
                    </a:cubicBezTo>
                    <a:cubicBezTo>
                      <a:pt x="644" y="138"/>
                      <a:pt x="763" y="126"/>
                      <a:pt x="858" y="54"/>
                    </a:cubicBezTo>
                    <a:cubicBezTo>
                      <a:pt x="882" y="42"/>
                      <a:pt x="882" y="7"/>
                      <a:pt x="846" y="7"/>
                    </a:cubicBezTo>
                    <a:cubicBezTo>
                      <a:pt x="823" y="2"/>
                      <a:pt x="800" y="0"/>
                      <a:pt x="77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3" name="Google Shape;11203;p15"/>
              <p:cNvSpPr/>
              <p:nvPr/>
            </p:nvSpPr>
            <p:spPr>
              <a:xfrm>
                <a:off x="1552575" y="2649875"/>
                <a:ext cx="21750" cy="3975"/>
              </a:xfrm>
              <a:custGeom>
                <a:avLst/>
                <a:gdLst/>
                <a:ahLst/>
                <a:cxnLst/>
                <a:rect l="l" t="t" r="r" b="b"/>
                <a:pathLst>
                  <a:path w="870" h="159" extrusionOk="0">
                    <a:moveTo>
                      <a:pt x="668" y="1"/>
                    </a:moveTo>
                    <a:cubicBezTo>
                      <a:pt x="459" y="1"/>
                      <a:pt x="232" y="46"/>
                      <a:pt x="36" y="83"/>
                    </a:cubicBezTo>
                    <a:cubicBezTo>
                      <a:pt x="4" y="83"/>
                      <a:pt x="0" y="159"/>
                      <a:pt x="33" y="159"/>
                    </a:cubicBezTo>
                    <a:cubicBezTo>
                      <a:pt x="38" y="159"/>
                      <a:pt x="42" y="157"/>
                      <a:pt x="48" y="155"/>
                    </a:cubicBezTo>
                    <a:cubicBezTo>
                      <a:pt x="298" y="143"/>
                      <a:pt x="595" y="143"/>
                      <a:pt x="833" y="59"/>
                    </a:cubicBezTo>
                    <a:cubicBezTo>
                      <a:pt x="869" y="36"/>
                      <a:pt x="869" y="12"/>
                      <a:pt x="833" y="12"/>
                    </a:cubicBezTo>
                    <a:cubicBezTo>
                      <a:pt x="780" y="4"/>
                      <a:pt x="725" y="1"/>
                      <a:pt x="6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4" name="Google Shape;11204;p15"/>
              <p:cNvSpPr/>
              <p:nvPr/>
            </p:nvSpPr>
            <p:spPr>
              <a:xfrm>
                <a:off x="1549575" y="2658800"/>
                <a:ext cx="22950" cy="5975"/>
              </a:xfrm>
              <a:custGeom>
                <a:avLst/>
                <a:gdLst/>
                <a:ahLst/>
                <a:cxnLst/>
                <a:rect l="l" t="t" r="r" b="b"/>
                <a:pathLst>
                  <a:path w="918" h="239" extrusionOk="0">
                    <a:moveTo>
                      <a:pt x="882" y="0"/>
                    </a:moveTo>
                    <a:cubicBezTo>
                      <a:pt x="596" y="12"/>
                      <a:pt x="287" y="95"/>
                      <a:pt x="25" y="179"/>
                    </a:cubicBezTo>
                    <a:cubicBezTo>
                      <a:pt x="1" y="191"/>
                      <a:pt x="1" y="238"/>
                      <a:pt x="37" y="238"/>
                    </a:cubicBezTo>
                    <a:cubicBezTo>
                      <a:pt x="322" y="191"/>
                      <a:pt x="632" y="143"/>
                      <a:pt x="894" y="36"/>
                    </a:cubicBezTo>
                    <a:cubicBezTo>
                      <a:pt x="918" y="24"/>
                      <a:pt x="918" y="0"/>
                      <a:pt x="8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5" name="Google Shape;11205;p15"/>
              <p:cNvSpPr/>
              <p:nvPr/>
            </p:nvSpPr>
            <p:spPr>
              <a:xfrm>
                <a:off x="1556425" y="2656025"/>
                <a:ext cx="34200" cy="12025"/>
              </a:xfrm>
              <a:custGeom>
                <a:avLst/>
                <a:gdLst/>
                <a:ahLst/>
                <a:cxnLst/>
                <a:rect l="l" t="t" r="r" b="b"/>
                <a:pathLst>
                  <a:path w="1368" h="481" extrusionOk="0">
                    <a:moveTo>
                      <a:pt x="1347" y="1"/>
                    </a:moveTo>
                    <a:cubicBezTo>
                      <a:pt x="1343" y="1"/>
                      <a:pt x="1339" y="2"/>
                      <a:pt x="1334" y="4"/>
                    </a:cubicBezTo>
                    <a:cubicBezTo>
                      <a:pt x="906" y="183"/>
                      <a:pt x="477" y="349"/>
                      <a:pt x="13" y="468"/>
                    </a:cubicBezTo>
                    <a:cubicBezTo>
                      <a:pt x="1" y="468"/>
                      <a:pt x="1" y="480"/>
                      <a:pt x="13" y="480"/>
                    </a:cubicBezTo>
                    <a:cubicBezTo>
                      <a:pt x="477" y="421"/>
                      <a:pt x="953" y="266"/>
                      <a:pt x="1358" y="16"/>
                    </a:cubicBezTo>
                    <a:cubicBezTo>
                      <a:pt x="1368" y="16"/>
                      <a:pt x="1362" y="1"/>
                      <a:pt x="13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6" name="Google Shape;11206;p15"/>
              <p:cNvSpPr/>
              <p:nvPr/>
            </p:nvSpPr>
            <p:spPr>
              <a:xfrm>
                <a:off x="1495425" y="2664150"/>
                <a:ext cx="37200" cy="4000"/>
              </a:xfrm>
              <a:custGeom>
                <a:avLst/>
                <a:gdLst/>
                <a:ahLst/>
                <a:cxnLst/>
                <a:rect l="l" t="t" r="r" b="b"/>
                <a:pathLst>
                  <a:path w="1488" h="160" extrusionOk="0">
                    <a:moveTo>
                      <a:pt x="1441" y="0"/>
                    </a:moveTo>
                    <a:cubicBezTo>
                      <a:pt x="976" y="24"/>
                      <a:pt x="476" y="36"/>
                      <a:pt x="12" y="119"/>
                    </a:cubicBezTo>
                    <a:cubicBezTo>
                      <a:pt x="0" y="119"/>
                      <a:pt x="0" y="155"/>
                      <a:pt x="12" y="155"/>
                    </a:cubicBezTo>
                    <a:cubicBezTo>
                      <a:pt x="75" y="158"/>
                      <a:pt x="138" y="160"/>
                      <a:pt x="202" y="160"/>
                    </a:cubicBezTo>
                    <a:cubicBezTo>
                      <a:pt x="611" y="160"/>
                      <a:pt x="1039" y="100"/>
                      <a:pt x="1441" y="48"/>
                    </a:cubicBezTo>
                    <a:cubicBezTo>
                      <a:pt x="1445" y="49"/>
                      <a:pt x="1449" y="50"/>
                      <a:pt x="1452" y="50"/>
                    </a:cubicBezTo>
                    <a:cubicBezTo>
                      <a:pt x="1488" y="50"/>
                      <a:pt x="1484" y="0"/>
                      <a:pt x="14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7" name="Google Shape;11207;p15"/>
              <p:cNvSpPr/>
              <p:nvPr/>
            </p:nvSpPr>
            <p:spPr>
              <a:xfrm>
                <a:off x="1497500" y="2668325"/>
                <a:ext cx="36325" cy="4500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80" extrusionOk="0">
                    <a:moveTo>
                      <a:pt x="1417" y="0"/>
                    </a:moveTo>
                    <a:cubicBezTo>
                      <a:pt x="977" y="12"/>
                      <a:pt x="465" y="12"/>
                      <a:pt x="36" y="119"/>
                    </a:cubicBezTo>
                    <a:cubicBezTo>
                      <a:pt x="0" y="119"/>
                      <a:pt x="24" y="167"/>
                      <a:pt x="48" y="179"/>
                    </a:cubicBezTo>
                    <a:cubicBezTo>
                      <a:pt x="82" y="180"/>
                      <a:pt x="116" y="180"/>
                      <a:pt x="150" y="180"/>
                    </a:cubicBezTo>
                    <a:cubicBezTo>
                      <a:pt x="573" y="180"/>
                      <a:pt x="1021" y="115"/>
                      <a:pt x="1429" y="60"/>
                    </a:cubicBezTo>
                    <a:cubicBezTo>
                      <a:pt x="1453" y="36"/>
                      <a:pt x="1429" y="0"/>
                      <a:pt x="14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8" name="Google Shape;11208;p15"/>
              <p:cNvSpPr/>
              <p:nvPr/>
            </p:nvSpPr>
            <p:spPr>
              <a:xfrm>
                <a:off x="1497500" y="2669800"/>
                <a:ext cx="39900" cy="5475"/>
              </a:xfrm>
              <a:custGeom>
                <a:avLst/>
                <a:gdLst/>
                <a:ahLst/>
                <a:cxnLst/>
                <a:rect l="l" t="t" r="r" b="b"/>
                <a:pathLst>
                  <a:path w="1596" h="219" extrusionOk="0">
                    <a:moveTo>
                      <a:pt x="1572" y="1"/>
                    </a:moveTo>
                    <a:cubicBezTo>
                      <a:pt x="1060" y="60"/>
                      <a:pt x="536" y="72"/>
                      <a:pt x="36" y="155"/>
                    </a:cubicBezTo>
                    <a:cubicBezTo>
                      <a:pt x="0" y="155"/>
                      <a:pt x="0" y="215"/>
                      <a:pt x="36" y="215"/>
                    </a:cubicBezTo>
                    <a:cubicBezTo>
                      <a:pt x="84" y="217"/>
                      <a:pt x="132" y="218"/>
                      <a:pt x="181" y="218"/>
                    </a:cubicBezTo>
                    <a:cubicBezTo>
                      <a:pt x="639" y="218"/>
                      <a:pt x="1121" y="122"/>
                      <a:pt x="1584" y="36"/>
                    </a:cubicBezTo>
                    <a:cubicBezTo>
                      <a:pt x="1596" y="36"/>
                      <a:pt x="1584" y="1"/>
                      <a:pt x="1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09" name="Google Shape;11209;p15"/>
              <p:cNvSpPr/>
              <p:nvPr/>
            </p:nvSpPr>
            <p:spPr>
              <a:xfrm>
                <a:off x="1496600" y="2675450"/>
                <a:ext cx="39325" cy="5925"/>
              </a:xfrm>
              <a:custGeom>
                <a:avLst/>
                <a:gdLst/>
                <a:ahLst/>
                <a:cxnLst/>
                <a:rect l="l" t="t" r="r" b="b"/>
                <a:pathLst>
                  <a:path w="1573" h="237" extrusionOk="0">
                    <a:moveTo>
                      <a:pt x="1548" y="1"/>
                    </a:moveTo>
                    <a:cubicBezTo>
                      <a:pt x="1036" y="72"/>
                      <a:pt x="548" y="108"/>
                      <a:pt x="36" y="168"/>
                    </a:cubicBezTo>
                    <a:cubicBezTo>
                      <a:pt x="13" y="168"/>
                      <a:pt x="1" y="227"/>
                      <a:pt x="36" y="227"/>
                    </a:cubicBezTo>
                    <a:cubicBezTo>
                      <a:pt x="122" y="233"/>
                      <a:pt x="209" y="236"/>
                      <a:pt x="297" y="236"/>
                    </a:cubicBezTo>
                    <a:cubicBezTo>
                      <a:pt x="722" y="236"/>
                      <a:pt x="1166" y="167"/>
                      <a:pt x="1560" y="48"/>
                    </a:cubicBezTo>
                    <a:cubicBezTo>
                      <a:pt x="1572" y="48"/>
                      <a:pt x="1572" y="1"/>
                      <a:pt x="15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0" name="Google Shape;11210;p15"/>
              <p:cNvSpPr/>
              <p:nvPr/>
            </p:nvSpPr>
            <p:spPr>
              <a:xfrm>
                <a:off x="1504350" y="2679875"/>
                <a:ext cx="28000" cy="44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78" extrusionOk="0">
                    <a:moveTo>
                      <a:pt x="1092" y="1"/>
                    </a:moveTo>
                    <a:cubicBezTo>
                      <a:pt x="1090" y="1"/>
                      <a:pt x="1087" y="1"/>
                      <a:pt x="1084" y="2"/>
                    </a:cubicBezTo>
                    <a:cubicBezTo>
                      <a:pt x="726" y="50"/>
                      <a:pt x="357" y="26"/>
                      <a:pt x="12" y="122"/>
                    </a:cubicBezTo>
                    <a:cubicBezTo>
                      <a:pt x="0" y="122"/>
                      <a:pt x="0" y="169"/>
                      <a:pt x="12" y="169"/>
                    </a:cubicBezTo>
                    <a:cubicBezTo>
                      <a:pt x="70" y="175"/>
                      <a:pt x="129" y="178"/>
                      <a:pt x="189" y="178"/>
                    </a:cubicBezTo>
                    <a:cubicBezTo>
                      <a:pt x="485" y="178"/>
                      <a:pt x="797" y="113"/>
                      <a:pt x="1084" y="74"/>
                    </a:cubicBezTo>
                    <a:cubicBezTo>
                      <a:pt x="1116" y="52"/>
                      <a:pt x="1119" y="1"/>
                      <a:pt x="10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1" name="Google Shape;11211;p15"/>
              <p:cNvSpPr/>
              <p:nvPr/>
            </p:nvSpPr>
            <p:spPr>
              <a:xfrm>
                <a:off x="1507625" y="2686175"/>
                <a:ext cx="16675" cy="1575"/>
              </a:xfrm>
              <a:custGeom>
                <a:avLst/>
                <a:gdLst/>
                <a:ahLst/>
                <a:cxnLst/>
                <a:rect l="l" t="t" r="r" b="b"/>
                <a:pathLst>
                  <a:path w="667" h="63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226" y="48"/>
                      <a:pt x="453" y="48"/>
                      <a:pt x="655" y="60"/>
                    </a:cubicBezTo>
                    <a:cubicBezTo>
                      <a:pt x="657" y="62"/>
                      <a:pt x="658" y="62"/>
                      <a:pt x="659" y="62"/>
                    </a:cubicBezTo>
                    <a:cubicBezTo>
                      <a:pt x="667" y="62"/>
                      <a:pt x="665" y="36"/>
                      <a:pt x="655" y="36"/>
                    </a:cubicBezTo>
                    <a:cubicBezTo>
                      <a:pt x="453" y="12"/>
                      <a:pt x="226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2" name="Google Shape;11212;p15"/>
              <p:cNvSpPr/>
              <p:nvPr/>
            </p:nvSpPr>
            <p:spPr>
              <a:xfrm>
                <a:off x="1441375" y="2670500"/>
                <a:ext cx="502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590" extrusionOk="0">
                    <a:moveTo>
                      <a:pt x="21" y="0"/>
                    </a:moveTo>
                    <a:cubicBezTo>
                      <a:pt x="10" y="0"/>
                      <a:pt x="1" y="23"/>
                      <a:pt x="19" y="32"/>
                    </a:cubicBezTo>
                    <a:cubicBezTo>
                      <a:pt x="506" y="382"/>
                      <a:pt x="1134" y="590"/>
                      <a:pt x="1744" y="590"/>
                    </a:cubicBezTo>
                    <a:cubicBezTo>
                      <a:pt x="1820" y="590"/>
                      <a:pt x="1896" y="586"/>
                      <a:pt x="1972" y="580"/>
                    </a:cubicBezTo>
                    <a:cubicBezTo>
                      <a:pt x="1995" y="568"/>
                      <a:pt x="2007" y="544"/>
                      <a:pt x="1983" y="544"/>
                    </a:cubicBezTo>
                    <a:cubicBezTo>
                      <a:pt x="1281" y="449"/>
                      <a:pt x="674" y="318"/>
                      <a:pt x="31" y="8"/>
                    </a:cubicBezTo>
                    <a:cubicBezTo>
                      <a:pt x="28" y="3"/>
                      <a:pt x="24" y="0"/>
                      <a:pt x="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3" name="Google Shape;11213;p15"/>
              <p:cNvSpPr/>
              <p:nvPr/>
            </p:nvSpPr>
            <p:spPr>
              <a:xfrm>
                <a:off x="1431425" y="2661175"/>
                <a:ext cx="21150" cy="8350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3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10" y="60"/>
                      <a:pt x="572" y="167"/>
                      <a:pt x="846" y="334"/>
                    </a:cubicBezTo>
                    <a:cubicBezTo>
                      <a:pt x="595" y="167"/>
                      <a:pt x="310" y="4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4" name="Google Shape;11214;p15"/>
              <p:cNvSpPr/>
              <p:nvPr/>
            </p:nvSpPr>
            <p:spPr>
              <a:xfrm>
                <a:off x="1537675" y="2611175"/>
                <a:ext cx="19375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382" extrusionOk="0">
                    <a:moveTo>
                      <a:pt x="325" y="251"/>
                    </a:moveTo>
                    <a:cubicBezTo>
                      <a:pt x="243" y="262"/>
                      <a:pt x="175" y="301"/>
                      <a:pt x="98" y="322"/>
                    </a:cubicBezTo>
                    <a:lnTo>
                      <a:pt x="98" y="322"/>
                    </a:lnTo>
                    <a:cubicBezTo>
                      <a:pt x="156" y="271"/>
                      <a:pt x="250" y="260"/>
                      <a:pt x="325" y="251"/>
                    </a:cubicBezTo>
                    <a:close/>
                    <a:moveTo>
                      <a:pt x="751" y="0"/>
                    </a:moveTo>
                    <a:cubicBezTo>
                      <a:pt x="513" y="60"/>
                      <a:pt x="239" y="191"/>
                      <a:pt x="36" y="333"/>
                    </a:cubicBezTo>
                    <a:cubicBezTo>
                      <a:pt x="1" y="333"/>
                      <a:pt x="25" y="381"/>
                      <a:pt x="48" y="381"/>
                    </a:cubicBezTo>
                    <a:cubicBezTo>
                      <a:pt x="286" y="274"/>
                      <a:pt x="536" y="179"/>
                      <a:pt x="763" y="24"/>
                    </a:cubicBezTo>
                    <a:cubicBezTo>
                      <a:pt x="775" y="12"/>
                      <a:pt x="763" y="0"/>
                      <a:pt x="7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5" name="Google Shape;11215;p15"/>
              <p:cNvSpPr/>
              <p:nvPr/>
            </p:nvSpPr>
            <p:spPr>
              <a:xfrm>
                <a:off x="1570425" y="2582450"/>
                <a:ext cx="47650" cy="25175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1007" extrusionOk="0">
                    <a:moveTo>
                      <a:pt x="1899" y="0"/>
                    </a:moveTo>
                    <a:cubicBezTo>
                      <a:pt x="1896" y="0"/>
                      <a:pt x="1893" y="6"/>
                      <a:pt x="1893" y="18"/>
                    </a:cubicBezTo>
                    <a:cubicBezTo>
                      <a:pt x="1632" y="697"/>
                      <a:pt x="596" y="768"/>
                      <a:pt x="0" y="1006"/>
                    </a:cubicBezTo>
                    <a:cubicBezTo>
                      <a:pt x="465" y="911"/>
                      <a:pt x="977" y="768"/>
                      <a:pt x="1405" y="566"/>
                    </a:cubicBezTo>
                    <a:cubicBezTo>
                      <a:pt x="1655" y="447"/>
                      <a:pt x="1834" y="280"/>
                      <a:pt x="1905" y="18"/>
                    </a:cubicBezTo>
                    <a:cubicBezTo>
                      <a:pt x="1905" y="6"/>
                      <a:pt x="1902" y="0"/>
                      <a:pt x="18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6" name="Google Shape;11216;p15"/>
              <p:cNvSpPr/>
              <p:nvPr/>
            </p:nvSpPr>
            <p:spPr>
              <a:xfrm>
                <a:off x="1618225" y="2561450"/>
                <a:ext cx="12350" cy="2410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964" extrusionOk="0">
                    <a:moveTo>
                      <a:pt x="470" y="1"/>
                    </a:moveTo>
                    <a:cubicBezTo>
                      <a:pt x="458" y="394"/>
                      <a:pt x="279" y="691"/>
                      <a:pt x="17" y="941"/>
                    </a:cubicBezTo>
                    <a:cubicBezTo>
                      <a:pt x="1" y="950"/>
                      <a:pt x="7" y="963"/>
                      <a:pt x="16" y="963"/>
                    </a:cubicBezTo>
                    <a:cubicBezTo>
                      <a:pt x="21" y="963"/>
                      <a:pt x="25" y="961"/>
                      <a:pt x="29" y="953"/>
                    </a:cubicBezTo>
                    <a:cubicBezTo>
                      <a:pt x="339" y="763"/>
                      <a:pt x="493" y="358"/>
                      <a:pt x="4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7" name="Google Shape;11217;p15"/>
              <p:cNvSpPr/>
              <p:nvPr/>
            </p:nvSpPr>
            <p:spPr>
              <a:xfrm>
                <a:off x="1614475" y="2569500"/>
                <a:ext cx="19075" cy="26200"/>
              </a:xfrm>
              <a:custGeom>
                <a:avLst/>
                <a:gdLst/>
                <a:ahLst/>
                <a:cxnLst/>
                <a:rect l="l" t="t" r="r" b="b"/>
                <a:pathLst>
                  <a:path w="763" h="1048" extrusionOk="0">
                    <a:moveTo>
                      <a:pt x="763" y="0"/>
                    </a:moveTo>
                    <a:lnTo>
                      <a:pt x="763" y="0"/>
                    </a:lnTo>
                    <a:cubicBezTo>
                      <a:pt x="679" y="203"/>
                      <a:pt x="560" y="393"/>
                      <a:pt x="429" y="572"/>
                    </a:cubicBezTo>
                    <a:cubicBezTo>
                      <a:pt x="310" y="738"/>
                      <a:pt x="143" y="869"/>
                      <a:pt x="12" y="1024"/>
                    </a:cubicBezTo>
                    <a:cubicBezTo>
                      <a:pt x="1" y="1036"/>
                      <a:pt x="12" y="1048"/>
                      <a:pt x="24" y="1048"/>
                    </a:cubicBezTo>
                    <a:cubicBezTo>
                      <a:pt x="382" y="834"/>
                      <a:pt x="643" y="393"/>
                      <a:pt x="7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8" name="Google Shape;11218;p15"/>
              <p:cNvSpPr/>
              <p:nvPr/>
            </p:nvSpPr>
            <p:spPr>
              <a:xfrm>
                <a:off x="1618975" y="2579150"/>
                <a:ext cx="14575" cy="20800"/>
              </a:xfrm>
              <a:custGeom>
                <a:avLst/>
                <a:gdLst/>
                <a:ahLst/>
                <a:cxnLst/>
                <a:rect l="l" t="t" r="r" b="b"/>
                <a:pathLst>
                  <a:path w="583" h="832" extrusionOk="0">
                    <a:moveTo>
                      <a:pt x="558" y="0"/>
                    </a:moveTo>
                    <a:cubicBezTo>
                      <a:pt x="552" y="0"/>
                      <a:pt x="547" y="3"/>
                      <a:pt x="547" y="7"/>
                    </a:cubicBezTo>
                    <a:cubicBezTo>
                      <a:pt x="487" y="162"/>
                      <a:pt x="416" y="293"/>
                      <a:pt x="321" y="424"/>
                    </a:cubicBezTo>
                    <a:cubicBezTo>
                      <a:pt x="237" y="567"/>
                      <a:pt x="106" y="650"/>
                      <a:pt x="11" y="781"/>
                    </a:cubicBezTo>
                    <a:cubicBezTo>
                      <a:pt x="1" y="802"/>
                      <a:pt x="8" y="831"/>
                      <a:pt x="33" y="831"/>
                    </a:cubicBezTo>
                    <a:cubicBezTo>
                      <a:pt x="37" y="831"/>
                      <a:pt x="42" y="830"/>
                      <a:pt x="47" y="829"/>
                    </a:cubicBezTo>
                    <a:cubicBezTo>
                      <a:pt x="321" y="698"/>
                      <a:pt x="499" y="305"/>
                      <a:pt x="583" y="31"/>
                    </a:cubicBezTo>
                    <a:cubicBezTo>
                      <a:pt x="583" y="8"/>
                      <a:pt x="568" y="0"/>
                      <a:pt x="5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19" name="Google Shape;11219;p15"/>
              <p:cNvSpPr/>
              <p:nvPr/>
            </p:nvSpPr>
            <p:spPr>
              <a:xfrm>
                <a:off x="1618150" y="2535925"/>
                <a:ext cx="20450" cy="678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2715" extrusionOk="0">
                    <a:moveTo>
                      <a:pt x="699" y="1"/>
                    </a:moveTo>
                    <a:cubicBezTo>
                      <a:pt x="693" y="1"/>
                      <a:pt x="687" y="4"/>
                      <a:pt x="687" y="10"/>
                    </a:cubicBezTo>
                    <a:cubicBezTo>
                      <a:pt x="556" y="962"/>
                      <a:pt x="735" y="1855"/>
                      <a:pt x="32" y="2629"/>
                    </a:cubicBezTo>
                    <a:cubicBezTo>
                      <a:pt x="0" y="2672"/>
                      <a:pt x="35" y="2714"/>
                      <a:pt x="77" y="2714"/>
                    </a:cubicBezTo>
                    <a:cubicBezTo>
                      <a:pt x="82" y="2714"/>
                      <a:pt x="87" y="2714"/>
                      <a:pt x="92" y="2712"/>
                    </a:cubicBezTo>
                    <a:cubicBezTo>
                      <a:pt x="496" y="2486"/>
                      <a:pt x="735" y="2117"/>
                      <a:pt x="699" y="1641"/>
                    </a:cubicBezTo>
                    <a:cubicBezTo>
                      <a:pt x="699" y="1641"/>
                      <a:pt x="683" y="1633"/>
                      <a:pt x="670" y="1633"/>
                    </a:cubicBezTo>
                    <a:cubicBezTo>
                      <a:pt x="660" y="1633"/>
                      <a:pt x="651" y="1637"/>
                      <a:pt x="651" y="1653"/>
                    </a:cubicBezTo>
                    <a:cubicBezTo>
                      <a:pt x="628" y="2065"/>
                      <a:pt x="348" y="2325"/>
                      <a:pt x="204" y="2584"/>
                    </a:cubicBezTo>
                    <a:lnTo>
                      <a:pt x="204" y="2584"/>
                    </a:lnTo>
                    <a:cubicBezTo>
                      <a:pt x="333" y="2350"/>
                      <a:pt x="474" y="2150"/>
                      <a:pt x="568" y="1891"/>
                    </a:cubicBezTo>
                    <a:cubicBezTo>
                      <a:pt x="770" y="1319"/>
                      <a:pt x="818" y="605"/>
                      <a:pt x="711" y="10"/>
                    </a:cubicBezTo>
                    <a:cubicBezTo>
                      <a:pt x="711" y="4"/>
                      <a:pt x="705" y="1"/>
                      <a:pt x="6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0" name="Google Shape;11220;p15"/>
              <p:cNvSpPr/>
              <p:nvPr/>
            </p:nvSpPr>
            <p:spPr>
              <a:xfrm>
                <a:off x="1493625" y="2504700"/>
                <a:ext cx="24425" cy="187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75" extrusionOk="0">
                    <a:moveTo>
                      <a:pt x="523" y="1"/>
                    </a:moveTo>
                    <a:cubicBezTo>
                      <a:pt x="348" y="1"/>
                      <a:pt x="172" y="13"/>
                      <a:pt x="12" y="32"/>
                    </a:cubicBezTo>
                    <a:cubicBezTo>
                      <a:pt x="1" y="32"/>
                      <a:pt x="1" y="44"/>
                      <a:pt x="12" y="44"/>
                    </a:cubicBezTo>
                    <a:cubicBezTo>
                      <a:pt x="201" y="59"/>
                      <a:pt x="413" y="74"/>
                      <a:pt x="619" y="74"/>
                    </a:cubicBezTo>
                    <a:cubicBezTo>
                      <a:pt x="738" y="74"/>
                      <a:pt x="856" y="69"/>
                      <a:pt x="965" y="56"/>
                    </a:cubicBezTo>
                    <a:cubicBezTo>
                      <a:pt x="977" y="56"/>
                      <a:pt x="977" y="44"/>
                      <a:pt x="965" y="32"/>
                    </a:cubicBezTo>
                    <a:cubicBezTo>
                      <a:pt x="827" y="10"/>
                      <a:pt x="675" y="1"/>
                      <a:pt x="5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1" name="Google Shape;11221;p15"/>
              <p:cNvSpPr/>
              <p:nvPr/>
            </p:nvSpPr>
            <p:spPr>
              <a:xfrm>
                <a:off x="1417250" y="2495600"/>
                <a:ext cx="57050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282" h="324" extrusionOk="0">
                    <a:moveTo>
                      <a:pt x="24" y="0"/>
                    </a:moveTo>
                    <a:cubicBezTo>
                      <a:pt x="12" y="0"/>
                      <a:pt x="0" y="20"/>
                      <a:pt x="19" y="39"/>
                    </a:cubicBezTo>
                    <a:cubicBezTo>
                      <a:pt x="328" y="262"/>
                      <a:pt x="737" y="324"/>
                      <a:pt x="1153" y="324"/>
                    </a:cubicBezTo>
                    <a:cubicBezTo>
                      <a:pt x="1539" y="324"/>
                      <a:pt x="1931" y="270"/>
                      <a:pt x="2258" y="242"/>
                    </a:cubicBezTo>
                    <a:cubicBezTo>
                      <a:pt x="2282" y="242"/>
                      <a:pt x="2282" y="218"/>
                      <a:pt x="2258" y="218"/>
                    </a:cubicBezTo>
                    <a:cubicBezTo>
                      <a:pt x="1924" y="218"/>
                      <a:pt x="1589" y="246"/>
                      <a:pt x="1256" y="246"/>
                    </a:cubicBezTo>
                    <a:cubicBezTo>
                      <a:pt x="840" y="246"/>
                      <a:pt x="428" y="202"/>
                      <a:pt x="31" y="3"/>
                    </a:cubicBezTo>
                    <a:cubicBezTo>
                      <a:pt x="29" y="1"/>
                      <a:pt x="27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2" name="Google Shape;11222;p15"/>
              <p:cNvSpPr/>
              <p:nvPr/>
            </p:nvSpPr>
            <p:spPr>
              <a:xfrm>
                <a:off x="1492425" y="2369475"/>
                <a:ext cx="26750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1070" h="370" extrusionOk="0">
                    <a:moveTo>
                      <a:pt x="1061" y="215"/>
                    </a:moveTo>
                    <a:cubicBezTo>
                      <a:pt x="1064" y="232"/>
                      <a:pt x="1067" y="247"/>
                      <a:pt x="1067" y="261"/>
                    </a:cubicBezTo>
                    <a:lnTo>
                      <a:pt x="1067" y="261"/>
                    </a:lnTo>
                    <a:cubicBezTo>
                      <a:pt x="1068" y="248"/>
                      <a:pt x="1066" y="233"/>
                      <a:pt x="1061" y="215"/>
                    </a:cubicBezTo>
                    <a:close/>
                    <a:moveTo>
                      <a:pt x="13" y="0"/>
                    </a:moveTo>
                    <a:cubicBezTo>
                      <a:pt x="1" y="0"/>
                      <a:pt x="1" y="24"/>
                      <a:pt x="1" y="24"/>
                    </a:cubicBezTo>
                    <a:cubicBezTo>
                      <a:pt x="311" y="179"/>
                      <a:pt x="680" y="274"/>
                      <a:pt x="1025" y="369"/>
                    </a:cubicBezTo>
                    <a:lnTo>
                      <a:pt x="1037" y="369"/>
                    </a:lnTo>
                    <a:cubicBezTo>
                      <a:pt x="1062" y="319"/>
                      <a:pt x="1069" y="293"/>
                      <a:pt x="1067" y="261"/>
                    </a:cubicBezTo>
                    <a:lnTo>
                      <a:pt x="1067" y="261"/>
                    </a:lnTo>
                    <a:cubicBezTo>
                      <a:pt x="1065" y="299"/>
                      <a:pt x="1034" y="312"/>
                      <a:pt x="992" y="312"/>
                    </a:cubicBezTo>
                    <a:cubicBezTo>
                      <a:pt x="905" y="312"/>
                      <a:pt x="768" y="253"/>
                      <a:pt x="739" y="238"/>
                    </a:cubicBezTo>
                    <a:cubicBezTo>
                      <a:pt x="668" y="215"/>
                      <a:pt x="596" y="203"/>
                      <a:pt x="525" y="167"/>
                    </a:cubicBezTo>
                    <a:cubicBezTo>
                      <a:pt x="358" y="107"/>
                      <a:pt x="180" y="36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3" name="Google Shape;11223;p15"/>
              <p:cNvSpPr/>
              <p:nvPr/>
            </p:nvSpPr>
            <p:spPr>
              <a:xfrm>
                <a:off x="1491250" y="2364400"/>
                <a:ext cx="241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965" h="370" extrusionOk="0">
                    <a:moveTo>
                      <a:pt x="12" y="1"/>
                    </a:moveTo>
                    <a:cubicBezTo>
                      <a:pt x="0" y="1"/>
                      <a:pt x="0" y="13"/>
                      <a:pt x="0" y="25"/>
                    </a:cubicBezTo>
                    <a:cubicBezTo>
                      <a:pt x="274" y="203"/>
                      <a:pt x="619" y="310"/>
                      <a:pt x="941" y="370"/>
                    </a:cubicBezTo>
                    <a:cubicBezTo>
                      <a:pt x="965" y="358"/>
                      <a:pt x="965" y="322"/>
                      <a:pt x="953" y="322"/>
                    </a:cubicBezTo>
                    <a:cubicBezTo>
                      <a:pt x="631" y="239"/>
                      <a:pt x="334" y="108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4" name="Google Shape;11224;p15"/>
              <p:cNvSpPr/>
              <p:nvPr/>
            </p:nvSpPr>
            <p:spPr>
              <a:xfrm>
                <a:off x="1496975" y="2364950"/>
                <a:ext cx="25550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251" extrusionOk="0">
                    <a:moveTo>
                      <a:pt x="34" y="1"/>
                    </a:moveTo>
                    <a:cubicBezTo>
                      <a:pt x="7" y="1"/>
                      <a:pt x="0" y="40"/>
                      <a:pt x="21" y="50"/>
                    </a:cubicBezTo>
                    <a:cubicBezTo>
                      <a:pt x="254" y="186"/>
                      <a:pt x="542" y="251"/>
                      <a:pt x="815" y="251"/>
                    </a:cubicBezTo>
                    <a:cubicBezTo>
                      <a:pt x="877" y="251"/>
                      <a:pt x="938" y="247"/>
                      <a:pt x="998" y="241"/>
                    </a:cubicBezTo>
                    <a:cubicBezTo>
                      <a:pt x="1021" y="241"/>
                      <a:pt x="1010" y="217"/>
                      <a:pt x="998" y="217"/>
                    </a:cubicBezTo>
                    <a:cubicBezTo>
                      <a:pt x="652" y="217"/>
                      <a:pt x="367" y="122"/>
                      <a:pt x="45" y="3"/>
                    </a:cubicBezTo>
                    <a:cubicBezTo>
                      <a:pt x="41" y="1"/>
                      <a:pt x="38" y="1"/>
                      <a:pt x="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5" name="Google Shape;11225;p15"/>
              <p:cNvSpPr/>
              <p:nvPr/>
            </p:nvSpPr>
            <p:spPr>
              <a:xfrm>
                <a:off x="1491550" y="2358750"/>
                <a:ext cx="26475" cy="10275"/>
              </a:xfrm>
              <a:custGeom>
                <a:avLst/>
                <a:gdLst/>
                <a:ahLst/>
                <a:cxnLst/>
                <a:rect l="l" t="t" r="r" b="b"/>
                <a:pathLst>
                  <a:path w="1059" h="411" extrusionOk="0">
                    <a:moveTo>
                      <a:pt x="36" y="1"/>
                    </a:moveTo>
                    <a:cubicBezTo>
                      <a:pt x="12" y="1"/>
                      <a:pt x="0" y="13"/>
                      <a:pt x="12" y="36"/>
                    </a:cubicBezTo>
                    <a:cubicBezTo>
                      <a:pt x="334" y="191"/>
                      <a:pt x="703" y="298"/>
                      <a:pt x="1048" y="405"/>
                    </a:cubicBezTo>
                    <a:cubicBezTo>
                      <a:pt x="1051" y="409"/>
                      <a:pt x="1054" y="410"/>
                      <a:pt x="1055" y="410"/>
                    </a:cubicBezTo>
                    <a:cubicBezTo>
                      <a:pt x="1059" y="410"/>
                      <a:pt x="1056" y="402"/>
                      <a:pt x="1048" y="394"/>
                    </a:cubicBezTo>
                    <a:cubicBezTo>
                      <a:pt x="715" y="251"/>
                      <a:pt x="381" y="72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6" name="Google Shape;11226;p15"/>
              <p:cNvSpPr/>
              <p:nvPr/>
            </p:nvSpPr>
            <p:spPr>
              <a:xfrm>
                <a:off x="1497500" y="2357275"/>
                <a:ext cx="19275" cy="8000"/>
              </a:xfrm>
              <a:custGeom>
                <a:avLst/>
                <a:gdLst/>
                <a:ahLst/>
                <a:cxnLst/>
                <a:rect l="l" t="t" r="r" b="b"/>
                <a:pathLst>
                  <a:path w="771" h="320" extrusionOk="0">
                    <a:moveTo>
                      <a:pt x="36" y="0"/>
                    </a:moveTo>
                    <a:cubicBezTo>
                      <a:pt x="24" y="0"/>
                      <a:pt x="0" y="12"/>
                      <a:pt x="24" y="36"/>
                    </a:cubicBezTo>
                    <a:cubicBezTo>
                      <a:pt x="238" y="167"/>
                      <a:pt x="512" y="226"/>
                      <a:pt x="750" y="310"/>
                    </a:cubicBezTo>
                    <a:cubicBezTo>
                      <a:pt x="754" y="317"/>
                      <a:pt x="758" y="320"/>
                      <a:pt x="761" y="320"/>
                    </a:cubicBezTo>
                    <a:cubicBezTo>
                      <a:pt x="767" y="320"/>
                      <a:pt x="771" y="306"/>
                      <a:pt x="762" y="298"/>
                    </a:cubicBezTo>
                    <a:cubicBezTo>
                      <a:pt x="524" y="191"/>
                      <a:pt x="286" y="6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7" name="Google Shape;11227;p15"/>
              <p:cNvSpPr/>
              <p:nvPr/>
            </p:nvSpPr>
            <p:spPr>
              <a:xfrm>
                <a:off x="1462675" y="2344775"/>
                <a:ext cx="58275" cy="19475"/>
              </a:xfrm>
              <a:custGeom>
                <a:avLst/>
                <a:gdLst/>
                <a:ahLst/>
                <a:cxnLst/>
                <a:rect l="l" t="t" r="r" b="b"/>
                <a:pathLst>
                  <a:path w="2331" h="779" extrusionOk="0">
                    <a:moveTo>
                      <a:pt x="12" y="0"/>
                    </a:moveTo>
                    <a:cubicBezTo>
                      <a:pt x="0" y="0"/>
                      <a:pt x="0" y="12"/>
                      <a:pt x="12" y="12"/>
                    </a:cubicBezTo>
                    <a:cubicBezTo>
                      <a:pt x="488" y="179"/>
                      <a:pt x="1036" y="250"/>
                      <a:pt x="1477" y="500"/>
                    </a:cubicBezTo>
                    <a:cubicBezTo>
                      <a:pt x="1774" y="679"/>
                      <a:pt x="1977" y="774"/>
                      <a:pt x="2322" y="774"/>
                    </a:cubicBezTo>
                    <a:cubicBezTo>
                      <a:pt x="2322" y="777"/>
                      <a:pt x="2323" y="779"/>
                      <a:pt x="2324" y="779"/>
                    </a:cubicBezTo>
                    <a:cubicBezTo>
                      <a:pt x="2327" y="779"/>
                      <a:pt x="2331" y="768"/>
                      <a:pt x="2322" y="750"/>
                    </a:cubicBezTo>
                    <a:cubicBezTo>
                      <a:pt x="1929" y="679"/>
                      <a:pt x="1655" y="476"/>
                      <a:pt x="1298" y="322"/>
                    </a:cubicBezTo>
                    <a:cubicBezTo>
                      <a:pt x="905" y="143"/>
                      <a:pt x="429" y="71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8" name="Google Shape;11228;p15"/>
              <p:cNvSpPr/>
              <p:nvPr/>
            </p:nvSpPr>
            <p:spPr>
              <a:xfrm>
                <a:off x="1436175" y="2329275"/>
                <a:ext cx="8850" cy="7300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0" y="96"/>
                      <a:pt x="227" y="203"/>
                      <a:pt x="346" y="287"/>
                    </a:cubicBezTo>
                    <a:cubicBezTo>
                      <a:pt x="227" y="180"/>
                      <a:pt x="120" y="96"/>
                      <a:pt x="1" y="1"/>
                    </a:cubicBezTo>
                    <a:close/>
                    <a:moveTo>
                      <a:pt x="346" y="287"/>
                    </a:moveTo>
                    <a:cubicBezTo>
                      <a:pt x="346" y="291"/>
                      <a:pt x="347" y="292"/>
                      <a:pt x="349" y="292"/>
                    </a:cubicBezTo>
                    <a:cubicBezTo>
                      <a:pt x="351" y="292"/>
                      <a:pt x="354" y="287"/>
                      <a:pt x="346" y="2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29" name="Google Shape;11229;p15"/>
              <p:cNvSpPr/>
              <p:nvPr/>
            </p:nvSpPr>
            <p:spPr>
              <a:xfrm>
                <a:off x="1412500" y="2325975"/>
                <a:ext cx="2787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1115" h="633" extrusionOk="0">
                    <a:moveTo>
                      <a:pt x="3" y="0"/>
                    </a:moveTo>
                    <a:cubicBezTo>
                      <a:pt x="1" y="0"/>
                      <a:pt x="0" y="7"/>
                      <a:pt x="7" y="14"/>
                    </a:cubicBezTo>
                    <a:cubicBezTo>
                      <a:pt x="7" y="4"/>
                      <a:pt x="5" y="0"/>
                      <a:pt x="3" y="0"/>
                    </a:cubicBezTo>
                    <a:close/>
                    <a:moveTo>
                      <a:pt x="7" y="14"/>
                    </a:moveTo>
                    <a:lnTo>
                      <a:pt x="7" y="14"/>
                    </a:lnTo>
                    <a:cubicBezTo>
                      <a:pt x="340" y="276"/>
                      <a:pt x="721" y="490"/>
                      <a:pt x="1102" y="633"/>
                    </a:cubicBezTo>
                    <a:cubicBezTo>
                      <a:pt x="1114" y="633"/>
                      <a:pt x="1114" y="609"/>
                      <a:pt x="1114" y="609"/>
                    </a:cubicBezTo>
                    <a:cubicBezTo>
                      <a:pt x="745" y="407"/>
                      <a:pt x="388" y="216"/>
                      <a:pt x="7" y="1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0" name="Google Shape;11230;p15"/>
              <p:cNvSpPr/>
              <p:nvPr/>
            </p:nvSpPr>
            <p:spPr>
              <a:xfrm>
                <a:off x="1412875" y="2321425"/>
                <a:ext cx="36425" cy="16225"/>
              </a:xfrm>
              <a:custGeom>
                <a:avLst/>
                <a:gdLst/>
                <a:ahLst/>
                <a:cxnLst/>
                <a:rect l="l" t="t" r="r" b="b"/>
                <a:pathLst>
                  <a:path w="1457" h="649" extrusionOk="0">
                    <a:moveTo>
                      <a:pt x="11" y="0"/>
                    </a:moveTo>
                    <a:cubicBezTo>
                      <a:pt x="5" y="0"/>
                      <a:pt x="0" y="5"/>
                      <a:pt x="16" y="5"/>
                    </a:cubicBezTo>
                    <a:cubicBezTo>
                      <a:pt x="16" y="1"/>
                      <a:pt x="13" y="0"/>
                      <a:pt x="11" y="0"/>
                    </a:cubicBezTo>
                    <a:close/>
                    <a:moveTo>
                      <a:pt x="16" y="5"/>
                    </a:moveTo>
                    <a:lnTo>
                      <a:pt x="16" y="5"/>
                    </a:lnTo>
                    <a:cubicBezTo>
                      <a:pt x="468" y="232"/>
                      <a:pt x="945" y="470"/>
                      <a:pt x="1445" y="648"/>
                    </a:cubicBezTo>
                    <a:cubicBezTo>
                      <a:pt x="1445" y="648"/>
                      <a:pt x="1457" y="648"/>
                      <a:pt x="1445" y="636"/>
                    </a:cubicBezTo>
                    <a:cubicBezTo>
                      <a:pt x="980" y="398"/>
                      <a:pt x="492" y="196"/>
                      <a:pt x="16" y="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1" name="Google Shape;11231;p15"/>
              <p:cNvSpPr/>
              <p:nvPr/>
            </p:nvSpPr>
            <p:spPr>
              <a:xfrm>
                <a:off x="1421600" y="2319925"/>
                <a:ext cx="28000" cy="14750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590" extrusionOk="0">
                    <a:moveTo>
                      <a:pt x="9" y="1"/>
                    </a:moveTo>
                    <a:cubicBezTo>
                      <a:pt x="0" y="1"/>
                      <a:pt x="0" y="9"/>
                      <a:pt x="0" y="18"/>
                    </a:cubicBezTo>
                    <a:cubicBezTo>
                      <a:pt x="357" y="232"/>
                      <a:pt x="738" y="423"/>
                      <a:pt x="1108" y="589"/>
                    </a:cubicBezTo>
                    <a:cubicBezTo>
                      <a:pt x="1119" y="589"/>
                      <a:pt x="1119" y="577"/>
                      <a:pt x="1119" y="577"/>
                    </a:cubicBezTo>
                    <a:cubicBezTo>
                      <a:pt x="762" y="363"/>
                      <a:pt x="393" y="173"/>
                      <a:pt x="24" y="6"/>
                    </a:cubicBezTo>
                    <a:cubicBezTo>
                      <a:pt x="17" y="2"/>
                      <a:pt x="12" y="1"/>
                      <a:pt x="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2" name="Google Shape;11232;p15"/>
              <p:cNvSpPr/>
              <p:nvPr/>
            </p:nvSpPr>
            <p:spPr>
              <a:xfrm>
                <a:off x="1430325" y="2319625"/>
                <a:ext cx="22250" cy="12075"/>
              </a:xfrm>
              <a:custGeom>
                <a:avLst/>
                <a:gdLst/>
                <a:ahLst/>
                <a:cxnLst/>
                <a:rect l="l" t="t" r="r" b="b"/>
                <a:pathLst>
                  <a:path w="890" h="483" extrusionOk="0">
                    <a:moveTo>
                      <a:pt x="15" y="1"/>
                    </a:moveTo>
                    <a:cubicBezTo>
                      <a:pt x="4" y="1"/>
                      <a:pt x="0" y="9"/>
                      <a:pt x="8" y="18"/>
                    </a:cubicBezTo>
                    <a:cubicBezTo>
                      <a:pt x="270" y="196"/>
                      <a:pt x="580" y="411"/>
                      <a:pt x="878" y="482"/>
                    </a:cubicBezTo>
                    <a:cubicBezTo>
                      <a:pt x="890" y="482"/>
                      <a:pt x="890" y="470"/>
                      <a:pt x="890" y="470"/>
                    </a:cubicBezTo>
                    <a:cubicBezTo>
                      <a:pt x="759" y="375"/>
                      <a:pt x="592" y="315"/>
                      <a:pt x="461" y="244"/>
                    </a:cubicBezTo>
                    <a:cubicBezTo>
                      <a:pt x="306" y="173"/>
                      <a:pt x="175" y="77"/>
                      <a:pt x="32" y="6"/>
                    </a:cubicBezTo>
                    <a:cubicBezTo>
                      <a:pt x="25" y="2"/>
                      <a:pt x="19" y="1"/>
                      <a:pt x="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3" name="Google Shape;11233;p15"/>
              <p:cNvSpPr/>
              <p:nvPr/>
            </p:nvSpPr>
            <p:spPr>
              <a:xfrm>
                <a:off x="1441825" y="2323625"/>
                <a:ext cx="71475" cy="2890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1156" extrusionOk="0">
                    <a:moveTo>
                      <a:pt x="13" y="1"/>
                    </a:moveTo>
                    <a:cubicBezTo>
                      <a:pt x="13" y="13"/>
                      <a:pt x="1" y="25"/>
                      <a:pt x="13" y="36"/>
                    </a:cubicBezTo>
                    <a:cubicBezTo>
                      <a:pt x="858" y="548"/>
                      <a:pt x="1846" y="1108"/>
                      <a:pt x="2846" y="1156"/>
                    </a:cubicBezTo>
                    <a:cubicBezTo>
                      <a:pt x="2858" y="1156"/>
                      <a:pt x="2858" y="1144"/>
                      <a:pt x="2846" y="1144"/>
                    </a:cubicBezTo>
                    <a:cubicBezTo>
                      <a:pt x="1834" y="929"/>
                      <a:pt x="965" y="394"/>
                      <a:pt x="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4" name="Google Shape;11234;p15"/>
              <p:cNvSpPr/>
              <p:nvPr/>
            </p:nvSpPr>
            <p:spPr>
              <a:xfrm>
                <a:off x="1486475" y="2343275"/>
                <a:ext cx="37525" cy="12525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50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29" y="215"/>
                      <a:pt x="977" y="417"/>
                      <a:pt x="1453" y="501"/>
                    </a:cubicBezTo>
                    <a:cubicBezTo>
                      <a:pt x="1489" y="501"/>
                      <a:pt x="1501" y="477"/>
                      <a:pt x="1477" y="453"/>
                    </a:cubicBezTo>
                    <a:cubicBezTo>
                      <a:pt x="1025" y="262"/>
                      <a:pt x="477" y="84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5" name="Google Shape;11235;p15"/>
              <p:cNvSpPr/>
              <p:nvPr/>
            </p:nvSpPr>
            <p:spPr>
              <a:xfrm>
                <a:off x="1483800" y="2340600"/>
                <a:ext cx="34500" cy="13175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527" extrusionOk="0">
                    <a:moveTo>
                      <a:pt x="48" y="0"/>
                    </a:moveTo>
                    <a:cubicBezTo>
                      <a:pt x="36" y="0"/>
                      <a:pt x="1" y="24"/>
                      <a:pt x="36" y="48"/>
                    </a:cubicBezTo>
                    <a:cubicBezTo>
                      <a:pt x="60" y="48"/>
                      <a:pt x="72" y="72"/>
                      <a:pt x="120" y="72"/>
                    </a:cubicBezTo>
                    <a:cubicBezTo>
                      <a:pt x="115" y="62"/>
                      <a:pt x="119" y="58"/>
                      <a:pt x="129" y="58"/>
                    </a:cubicBezTo>
                    <a:cubicBezTo>
                      <a:pt x="169" y="58"/>
                      <a:pt x="298" y="119"/>
                      <a:pt x="298" y="119"/>
                    </a:cubicBezTo>
                    <a:cubicBezTo>
                      <a:pt x="453" y="167"/>
                      <a:pt x="584" y="203"/>
                      <a:pt x="727" y="262"/>
                    </a:cubicBezTo>
                    <a:cubicBezTo>
                      <a:pt x="941" y="346"/>
                      <a:pt x="1132" y="441"/>
                      <a:pt x="1346" y="524"/>
                    </a:cubicBezTo>
                    <a:cubicBezTo>
                      <a:pt x="1349" y="526"/>
                      <a:pt x="1351" y="526"/>
                      <a:pt x="1353" y="526"/>
                    </a:cubicBezTo>
                    <a:cubicBezTo>
                      <a:pt x="1372" y="526"/>
                      <a:pt x="1379" y="487"/>
                      <a:pt x="1358" y="477"/>
                    </a:cubicBezTo>
                    <a:cubicBezTo>
                      <a:pt x="1001" y="238"/>
                      <a:pt x="477" y="60"/>
                      <a:pt x="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6" name="Google Shape;11236;p15"/>
              <p:cNvSpPr/>
              <p:nvPr/>
            </p:nvSpPr>
            <p:spPr>
              <a:xfrm>
                <a:off x="1489150" y="2338800"/>
                <a:ext cx="27375" cy="12000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480" extrusionOk="0">
                    <a:moveTo>
                      <a:pt x="25" y="1"/>
                    </a:moveTo>
                    <a:cubicBezTo>
                      <a:pt x="1" y="1"/>
                      <a:pt x="1" y="25"/>
                      <a:pt x="13" y="25"/>
                    </a:cubicBezTo>
                    <a:cubicBezTo>
                      <a:pt x="382" y="144"/>
                      <a:pt x="692" y="310"/>
                      <a:pt x="1049" y="477"/>
                    </a:cubicBezTo>
                    <a:cubicBezTo>
                      <a:pt x="1054" y="479"/>
                      <a:pt x="1058" y="480"/>
                      <a:pt x="1062" y="480"/>
                    </a:cubicBezTo>
                    <a:cubicBezTo>
                      <a:pt x="1087" y="480"/>
                      <a:pt x="1095" y="450"/>
                      <a:pt x="1084" y="430"/>
                    </a:cubicBezTo>
                    <a:cubicBezTo>
                      <a:pt x="787" y="203"/>
                      <a:pt x="382" y="72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7" name="Google Shape;11237;p15"/>
              <p:cNvSpPr/>
              <p:nvPr/>
            </p:nvSpPr>
            <p:spPr>
              <a:xfrm>
                <a:off x="1492150" y="2337925"/>
                <a:ext cx="28875" cy="12225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48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93" y="131"/>
                      <a:pt x="750" y="334"/>
                      <a:pt x="1131" y="488"/>
                    </a:cubicBezTo>
                    <a:cubicBezTo>
                      <a:pt x="1143" y="488"/>
                      <a:pt x="1155" y="476"/>
                      <a:pt x="1143" y="476"/>
                    </a:cubicBezTo>
                    <a:cubicBezTo>
                      <a:pt x="810" y="250"/>
                      <a:pt x="381" y="119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8" name="Google Shape;11238;p15"/>
              <p:cNvSpPr/>
              <p:nvPr/>
            </p:nvSpPr>
            <p:spPr>
              <a:xfrm>
                <a:off x="1501075" y="2339400"/>
                <a:ext cx="18175" cy="777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311" extrusionOk="0">
                    <a:moveTo>
                      <a:pt x="12" y="1"/>
                    </a:moveTo>
                    <a:cubicBezTo>
                      <a:pt x="0" y="1"/>
                      <a:pt x="0" y="36"/>
                      <a:pt x="12" y="36"/>
                    </a:cubicBezTo>
                    <a:cubicBezTo>
                      <a:pt x="143" y="48"/>
                      <a:pt x="262" y="84"/>
                      <a:pt x="381" y="132"/>
                    </a:cubicBezTo>
                    <a:cubicBezTo>
                      <a:pt x="488" y="179"/>
                      <a:pt x="596" y="251"/>
                      <a:pt x="691" y="310"/>
                    </a:cubicBezTo>
                    <a:cubicBezTo>
                      <a:pt x="715" y="310"/>
                      <a:pt x="727" y="298"/>
                      <a:pt x="715" y="286"/>
                    </a:cubicBezTo>
                    <a:cubicBezTo>
                      <a:pt x="548" y="108"/>
                      <a:pt x="250" y="36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39" name="Google Shape;11239;p15"/>
              <p:cNvSpPr/>
              <p:nvPr/>
            </p:nvSpPr>
            <p:spPr>
              <a:xfrm>
                <a:off x="1503625" y="2337525"/>
                <a:ext cx="14425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577" h="267" extrusionOk="0">
                    <a:moveTo>
                      <a:pt x="33" y="1"/>
                    </a:moveTo>
                    <a:cubicBezTo>
                      <a:pt x="10" y="1"/>
                      <a:pt x="1" y="16"/>
                      <a:pt x="29" y="16"/>
                    </a:cubicBezTo>
                    <a:cubicBezTo>
                      <a:pt x="208" y="111"/>
                      <a:pt x="374" y="207"/>
                      <a:pt x="565" y="266"/>
                    </a:cubicBezTo>
                    <a:cubicBezTo>
                      <a:pt x="577" y="266"/>
                      <a:pt x="577" y="254"/>
                      <a:pt x="577" y="254"/>
                    </a:cubicBezTo>
                    <a:cubicBezTo>
                      <a:pt x="410" y="147"/>
                      <a:pt x="220" y="76"/>
                      <a:pt x="53" y="4"/>
                    </a:cubicBezTo>
                    <a:cubicBezTo>
                      <a:pt x="46" y="2"/>
                      <a:pt x="39" y="1"/>
                      <a:pt x="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240" name="Google Shape;11240;p15"/>
            <p:cNvGrpSpPr/>
            <p:nvPr/>
          </p:nvGrpSpPr>
          <p:grpSpPr>
            <a:xfrm rot="-9462706">
              <a:off x="8312315" y="-820536"/>
              <a:ext cx="944567" cy="2347269"/>
              <a:chOff x="757300" y="1884600"/>
              <a:chExt cx="457350" cy="1136525"/>
            </a:xfrm>
          </p:grpSpPr>
          <p:sp>
            <p:nvSpPr>
              <p:cNvPr id="11241" name="Google Shape;11241;p15"/>
              <p:cNvSpPr/>
              <p:nvPr/>
            </p:nvSpPr>
            <p:spPr>
              <a:xfrm>
                <a:off x="818550" y="2640050"/>
                <a:ext cx="144675" cy="120850"/>
              </a:xfrm>
              <a:custGeom>
                <a:avLst/>
                <a:gdLst/>
                <a:ahLst/>
                <a:cxnLst/>
                <a:rect l="l" t="t" r="r" b="b"/>
                <a:pathLst>
                  <a:path w="5787" h="4834" extrusionOk="0">
                    <a:moveTo>
                      <a:pt x="0" y="0"/>
                    </a:moveTo>
                    <a:cubicBezTo>
                      <a:pt x="0" y="0"/>
                      <a:pt x="1250" y="1786"/>
                      <a:pt x="2036" y="2310"/>
                    </a:cubicBezTo>
                    <a:cubicBezTo>
                      <a:pt x="2834" y="2834"/>
                      <a:pt x="3310" y="3250"/>
                      <a:pt x="4036" y="3786"/>
                    </a:cubicBezTo>
                    <a:cubicBezTo>
                      <a:pt x="4763" y="4322"/>
                      <a:pt x="5787" y="4834"/>
                      <a:pt x="5787" y="4834"/>
                    </a:cubicBezTo>
                    <a:cubicBezTo>
                      <a:pt x="5787" y="4834"/>
                      <a:pt x="4798" y="3381"/>
                      <a:pt x="4560" y="3024"/>
                    </a:cubicBezTo>
                    <a:cubicBezTo>
                      <a:pt x="4322" y="2679"/>
                      <a:pt x="4025" y="1786"/>
                      <a:pt x="2977" y="1345"/>
                    </a:cubicBezTo>
                    <a:cubicBezTo>
                      <a:pt x="1941" y="89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2" name="Google Shape;11242;p15"/>
              <p:cNvSpPr/>
              <p:nvPr/>
            </p:nvSpPr>
            <p:spPr>
              <a:xfrm>
                <a:off x="971250" y="2023850"/>
                <a:ext cx="241700" cy="995725"/>
              </a:xfrm>
              <a:custGeom>
                <a:avLst/>
                <a:gdLst/>
                <a:ahLst/>
                <a:cxnLst/>
                <a:rect l="l" t="t" r="r" b="b"/>
                <a:pathLst>
                  <a:path w="9668" h="39829" extrusionOk="0">
                    <a:moveTo>
                      <a:pt x="5373" y="0"/>
                    </a:moveTo>
                    <a:cubicBezTo>
                      <a:pt x="5003" y="0"/>
                      <a:pt x="3563" y="1442"/>
                      <a:pt x="3120" y="2026"/>
                    </a:cubicBezTo>
                    <a:cubicBezTo>
                      <a:pt x="2679" y="2621"/>
                      <a:pt x="1631" y="3967"/>
                      <a:pt x="1631" y="3967"/>
                    </a:cubicBezTo>
                    <a:lnTo>
                      <a:pt x="1036" y="5253"/>
                    </a:lnTo>
                    <a:lnTo>
                      <a:pt x="1036" y="4562"/>
                    </a:lnTo>
                    <a:cubicBezTo>
                      <a:pt x="1036" y="4562"/>
                      <a:pt x="595" y="6646"/>
                      <a:pt x="595" y="7682"/>
                    </a:cubicBezTo>
                    <a:cubicBezTo>
                      <a:pt x="595" y="8729"/>
                      <a:pt x="0" y="27029"/>
                      <a:pt x="0" y="27029"/>
                    </a:cubicBezTo>
                    <a:lnTo>
                      <a:pt x="0" y="39828"/>
                    </a:lnTo>
                    <a:lnTo>
                      <a:pt x="441" y="39686"/>
                    </a:lnTo>
                    <a:cubicBezTo>
                      <a:pt x="441" y="39686"/>
                      <a:pt x="369" y="34756"/>
                      <a:pt x="369" y="29399"/>
                    </a:cubicBezTo>
                    <a:cubicBezTo>
                      <a:pt x="655" y="29327"/>
                      <a:pt x="1691" y="29053"/>
                      <a:pt x="2084" y="28672"/>
                    </a:cubicBezTo>
                    <a:cubicBezTo>
                      <a:pt x="2524" y="28220"/>
                      <a:pt x="2715" y="27791"/>
                      <a:pt x="3370" y="27327"/>
                    </a:cubicBezTo>
                    <a:cubicBezTo>
                      <a:pt x="4013" y="26886"/>
                      <a:pt x="4560" y="26720"/>
                      <a:pt x="4667" y="26053"/>
                    </a:cubicBezTo>
                    <a:cubicBezTo>
                      <a:pt x="4774" y="25374"/>
                      <a:pt x="5048" y="24934"/>
                      <a:pt x="5048" y="24934"/>
                    </a:cubicBezTo>
                    <a:lnTo>
                      <a:pt x="5048" y="24934"/>
                    </a:lnTo>
                    <a:cubicBezTo>
                      <a:pt x="5048" y="24934"/>
                      <a:pt x="3417" y="25672"/>
                      <a:pt x="2524" y="26565"/>
                    </a:cubicBezTo>
                    <a:cubicBezTo>
                      <a:pt x="1631" y="27458"/>
                      <a:pt x="786" y="28577"/>
                      <a:pt x="786" y="28577"/>
                    </a:cubicBezTo>
                    <a:lnTo>
                      <a:pt x="345" y="29291"/>
                    </a:lnTo>
                    <a:lnTo>
                      <a:pt x="345" y="25231"/>
                    </a:lnTo>
                    <a:cubicBezTo>
                      <a:pt x="607" y="25196"/>
                      <a:pt x="1465" y="25089"/>
                      <a:pt x="2286" y="25077"/>
                    </a:cubicBezTo>
                    <a:cubicBezTo>
                      <a:pt x="3251" y="25077"/>
                      <a:pt x="3251" y="24779"/>
                      <a:pt x="4048" y="23862"/>
                    </a:cubicBezTo>
                    <a:cubicBezTo>
                      <a:pt x="4810" y="22922"/>
                      <a:pt x="5953" y="22112"/>
                      <a:pt x="7346" y="21302"/>
                    </a:cubicBezTo>
                    <a:cubicBezTo>
                      <a:pt x="8751" y="20481"/>
                      <a:pt x="9668" y="17802"/>
                      <a:pt x="9668" y="17802"/>
                    </a:cubicBezTo>
                    <a:lnTo>
                      <a:pt x="9668" y="17802"/>
                    </a:lnTo>
                    <a:cubicBezTo>
                      <a:pt x="9668" y="17802"/>
                      <a:pt x="8180" y="18397"/>
                      <a:pt x="6858" y="19040"/>
                    </a:cubicBezTo>
                    <a:cubicBezTo>
                      <a:pt x="5537" y="19683"/>
                      <a:pt x="4167" y="21374"/>
                      <a:pt x="3429" y="21945"/>
                    </a:cubicBezTo>
                    <a:cubicBezTo>
                      <a:pt x="2703" y="22505"/>
                      <a:pt x="1488" y="23326"/>
                      <a:pt x="1381" y="23791"/>
                    </a:cubicBezTo>
                    <a:cubicBezTo>
                      <a:pt x="1286" y="24172"/>
                      <a:pt x="607" y="24934"/>
                      <a:pt x="369" y="25184"/>
                    </a:cubicBezTo>
                    <a:cubicBezTo>
                      <a:pt x="369" y="24065"/>
                      <a:pt x="381" y="22981"/>
                      <a:pt x="393" y="21969"/>
                    </a:cubicBezTo>
                    <a:lnTo>
                      <a:pt x="881" y="21243"/>
                    </a:lnTo>
                    <a:cubicBezTo>
                      <a:pt x="881" y="21243"/>
                      <a:pt x="3370" y="20659"/>
                      <a:pt x="4798" y="19457"/>
                    </a:cubicBezTo>
                    <a:cubicBezTo>
                      <a:pt x="6239" y="18266"/>
                      <a:pt x="7227" y="17671"/>
                      <a:pt x="7477" y="17147"/>
                    </a:cubicBezTo>
                    <a:cubicBezTo>
                      <a:pt x="7727" y="16623"/>
                      <a:pt x="8013" y="15766"/>
                      <a:pt x="8013" y="15766"/>
                    </a:cubicBezTo>
                    <a:lnTo>
                      <a:pt x="8013" y="15766"/>
                    </a:lnTo>
                    <a:cubicBezTo>
                      <a:pt x="8013" y="15766"/>
                      <a:pt x="3417" y="18171"/>
                      <a:pt x="2524" y="19112"/>
                    </a:cubicBezTo>
                    <a:cubicBezTo>
                      <a:pt x="1822" y="19838"/>
                      <a:pt x="834" y="21017"/>
                      <a:pt x="417" y="21493"/>
                    </a:cubicBezTo>
                    <a:cubicBezTo>
                      <a:pt x="429" y="20778"/>
                      <a:pt x="441" y="20100"/>
                      <a:pt x="453" y="19481"/>
                    </a:cubicBezTo>
                    <a:cubicBezTo>
                      <a:pt x="1131" y="19064"/>
                      <a:pt x="3691" y="17445"/>
                      <a:pt x="4310" y="16849"/>
                    </a:cubicBezTo>
                    <a:cubicBezTo>
                      <a:pt x="5060" y="16171"/>
                      <a:pt x="6680" y="15171"/>
                      <a:pt x="7049" y="14635"/>
                    </a:cubicBezTo>
                    <a:cubicBezTo>
                      <a:pt x="7418" y="14087"/>
                      <a:pt x="7537" y="13575"/>
                      <a:pt x="7537" y="13575"/>
                    </a:cubicBezTo>
                    <a:lnTo>
                      <a:pt x="7537" y="13575"/>
                    </a:lnTo>
                    <a:cubicBezTo>
                      <a:pt x="7537" y="13575"/>
                      <a:pt x="5441" y="14885"/>
                      <a:pt x="4715" y="15456"/>
                    </a:cubicBezTo>
                    <a:cubicBezTo>
                      <a:pt x="4001" y="16016"/>
                      <a:pt x="2834" y="16599"/>
                      <a:pt x="2227" y="16980"/>
                    </a:cubicBezTo>
                    <a:cubicBezTo>
                      <a:pt x="1619" y="17361"/>
                      <a:pt x="1155" y="18147"/>
                      <a:pt x="929" y="18504"/>
                    </a:cubicBezTo>
                    <a:cubicBezTo>
                      <a:pt x="798" y="18707"/>
                      <a:pt x="595" y="19064"/>
                      <a:pt x="441" y="19326"/>
                    </a:cubicBezTo>
                    <a:cubicBezTo>
                      <a:pt x="476" y="18588"/>
                      <a:pt x="500" y="17957"/>
                      <a:pt x="536" y="17433"/>
                    </a:cubicBezTo>
                    <a:cubicBezTo>
                      <a:pt x="834" y="17195"/>
                      <a:pt x="1727" y="16540"/>
                      <a:pt x="2679" y="16314"/>
                    </a:cubicBezTo>
                    <a:cubicBezTo>
                      <a:pt x="3870" y="16016"/>
                      <a:pt x="4608" y="13932"/>
                      <a:pt x="5060" y="13790"/>
                    </a:cubicBezTo>
                    <a:cubicBezTo>
                      <a:pt x="5501" y="13635"/>
                      <a:pt x="6644" y="12635"/>
                      <a:pt x="6644" y="12635"/>
                    </a:cubicBezTo>
                    <a:lnTo>
                      <a:pt x="6644" y="12635"/>
                    </a:lnTo>
                    <a:cubicBezTo>
                      <a:pt x="6644" y="12635"/>
                      <a:pt x="4679" y="13194"/>
                      <a:pt x="4060" y="13861"/>
                    </a:cubicBezTo>
                    <a:cubicBezTo>
                      <a:pt x="3417" y="14528"/>
                      <a:pt x="2429" y="15075"/>
                      <a:pt x="1965" y="15409"/>
                    </a:cubicBezTo>
                    <a:cubicBezTo>
                      <a:pt x="1584" y="15659"/>
                      <a:pt x="845" y="16838"/>
                      <a:pt x="560" y="17314"/>
                    </a:cubicBezTo>
                    <a:cubicBezTo>
                      <a:pt x="572" y="17099"/>
                      <a:pt x="584" y="16921"/>
                      <a:pt x="607" y="16766"/>
                    </a:cubicBezTo>
                    <a:cubicBezTo>
                      <a:pt x="655" y="16314"/>
                      <a:pt x="691" y="15825"/>
                      <a:pt x="726" y="15302"/>
                    </a:cubicBezTo>
                    <a:cubicBezTo>
                      <a:pt x="743" y="15302"/>
                      <a:pt x="762" y="15303"/>
                      <a:pt x="781" y="15303"/>
                    </a:cubicBezTo>
                    <a:cubicBezTo>
                      <a:pt x="1160" y="15303"/>
                      <a:pt x="2019" y="15170"/>
                      <a:pt x="3060" y="14004"/>
                    </a:cubicBezTo>
                    <a:cubicBezTo>
                      <a:pt x="4465" y="12444"/>
                      <a:pt x="6394" y="10218"/>
                      <a:pt x="6846" y="9920"/>
                    </a:cubicBezTo>
                    <a:cubicBezTo>
                      <a:pt x="7287" y="9622"/>
                      <a:pt x="7739" y="9170"/>
                      <a:pt x="7739" y="9170"/>
                    </a:cubicBezTo>
                    <a:lnTo>
                      <a:pt x="7739" y="9170"/>
                    </a:lnTo>
                    <a:cubicBezTo>
                      <a:pt x="7739" y="9170"/>
                      <a:pt x="6251" y="9456"/>
                      <a:pt x="4977" y="10432"/>
                    </a:cubicBezTo>
                    <a:cubicBezTo>
                      <a:pt x="3715" y="11408"/>
                      <a:pt x="2453" y="12658"/>
                      <a:pt x="2203" y="13147"/>
                    </a:cubicBezTo>
                    <a:cubicBezTo>
                      <a:pt x="1929" y="13635"/>
                      <a:pt x="1191" y="14635"/>
                      <a:pt x="965" y="14813"/>
                    </a:cubicBezTo>
                    <a:cubicBezTo>
                      <a:pt x="893" y="14873"/>
                      <a:pt x="834" y="14897"/>
                      <a:pt x="774" y="14933"/>
                    </a:cubicBezTo>
                    <a:cubicBezTo>
                      <a:pt x="810" y="14171"/>
                      <a:pt x="857" y="13349"/>
                      <a:pt x="893" y="12516"/>
                    </a:cubicBezTo>
                    <a:cubicBezTo>
                      <a:pt x="1512" y="12266"/>
                      <a:pt x="3012" y="11599"/>
                      <a:pt x="4179" y="10230"/>
                    </a:cubicBezTo>
                    <a:cubicBezTo>
                      <a:pt x="5667" y="8444"/>
                      <a:pt x="7001" y="6658"/>
                      <a:pt x="7001" y="6658"/>
                    </a:cubicBezTo>
                    <a:lnTo>
                      <a:pt x="7001" y="6658"/>
                    </a:lnTo>
                    <a:cubicBezTo>
                      <a:pt x="7001" y="6658"/>
                      <a:pt x="4774" y="7848"/>
                      <a:pt x="3429" y="9039"/>
                    </a:cubicBezTo>
                    <a:cubicBezTo>
                      <a:pt x="2465" y="9896"/>
                      <a:pt x="1429" y="11384"/>
                      <a:pt x="905" y="12158"/>
                    </a:cubicBezTo>
                    <a:cubicBezTo>
                      <a:pt x="965" y="10587"/>
                      <a:pt x="988" y="8979"/>
                      <a:pt x="1024" y="7670"/>
                    </a:cubicBezTo>
                    <a:lnTo>
                      <a:pt x="1048" y="7848"/>
                    </a:lnTo>
                    <a:cubicBezTo>
                      <a:pt x="1048" y="7848"/>
                      <a:pt x="2167" y="7122"/>
                      <a:pt x="3167" y="5634"/>
                    </a:cubicBezTo>
                    <a:cubicBezTo>
                      <a:pt x="4167" y="4110"/>
                      <a:pt x="6394" y="1883"/>
                      <a:pt x="6394" y="1883"/>
                    </a:cubicBezTo>
                    <a:lnTo>
                      <a:pt x="6394" y="1883"/>
                    </a:lnTo>
                    <a:cubicBezTo>
                      <a:pt x="6394" y="1883"/>
                      <a:pt x="4620" y="2741"/>
                      <a:pt x="3953" y="3503"/>
                    </a:cubicBezTo>
                    <a:cubicBezTo>
                      <a:pt x="3274" y="4265"/>
                      <a:pt x="2477" y="5598"/>
                      <a:pt x="2060" y="6193"/>
                    </a:cubicBezTo>
                    <a:cubicBezTo>
                      <a:pt x="1691" y="6729"/>
                      <a:pt x="1131" y="7384"/>
                      <a:pt x="1024" y="7503"/>
                    </a:cubicBezTo>
                    <a:cubicBezTo>
                      <a:pt x="1036" y="6598"/>
                      <a:pt x="1036" y="5836"/>
                      <a:pt x="1048" y="5312"/>
                    </a:cubicBezTo>
                    <a:lnTo>
                      <a:pt x="1203" y="5455"/>
                    </a:lnTo>
                    <a:cubicBezTo>
                      <a:pt x="1203" y="5455"/>
                      <a:pt x="2655" y="4526"/>
                      <a:pt x="2977" y="3800"/>
                    </a:cubicBezTo>
                    <a:cubicBezTo>
                      <a:pt x="3286" y="3062"/>
                      <a:pt x="3893" y="1609"/>
                      <a:pt x="4263" y="1371"/>
                    </a:cubicBezTo>
                    <a:cubicBezTo>
                      <a:pt x="4620" y="1133"/>
                      <a:pt x="5727" y="50"/>
                      <a:pt x="5394" y="2"/>
                    </a:cubicBezTo>
                    <a:cubicBezTo>
                      <a:pt x="5387" y="1"/>
                      <a:pt x="5380" y="0"/>
                      <a:pt x="53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3" name="Google Shape;11243;p15"/>
              <p:cNvSpPr/>
              <p:nvPr/>
            </p:nvSpPr>
            <p:spPr>
              <a:xfrm>
                <a:off x="759000" y="2543600"/>
                <a:ext cx="209300" cy="1640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6561" extrusionOk="0">
                    <a:moveTo>
                      <a:pt x="1" y="0"/>
                    </a:moveTo>
                    <a:cubicBezTo>
                      <a:pt x="1" y="0"/>
                      <a:pt x="584" y="1310"/>
                      <a:pt x="2001" y="2370"/>
                    </a:cubicBezTo>
                    <a:cubicBezTo>
                      <a:pt x="3430" y="3429"/>
                      <a:pt x="4990" y="4441"/>
                      <a:pt x="5906" y="4822"/>
                    </a:cubicBezTo>
                    <a:cubicBezTo>
                      <a:pt x="6835" y="5215"/>
                      <a:pt x="7454" y="5942"/>
                      <a:pt x="7740" y="6013"/>
                    </a:cubicBezTo>
                    <a:cubicBezTo>
                      <a:pt x="8026" y="6084"/>
                      <a:pt x="8371" y="6561"/>
                      <a:pt x="8371" y="6561"/>
                    </a:cubicBezTo>
                    <a:lnTo>
                      <a:pt x="8335" y="6120"/>
                    </a:lnTo>
                    <a:cubicBezTo>
                      <a:pt x="8347" y="6108"/>
                      <a:pt x="6657" y="5001"/>
                      <a:pt x="6228" y="4215"/>
                    </a:cubicBezTo>
                    <a:cubicBezTo>
                      <a:pt x="5811" y="3417"/>
                      <a:pt x="3251" y="1489"/>
                      <a:pt x="2073" y="893"/>
                    </a:cubicBezTo>
                    <a:cubicBezTo>
                      <a:pt x="894" y="2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4" name="Google Shape;11244;p15"/>
              <p:cNvSpPr/>
              <p:nvPr/>
            </p:nvSpPr>
            <p:spPr>
              <a:xfrm>
                <a:off x="811100" y="2468875"/>
                <a:ext cx="156300" cy="1893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7574" extrusionOk="0">
                    <a:moveTo>
                      <a:pt x="1" y="1"/>
                    </a:moveTo>
                    <a:cubicBezTo>
                      <a:pt x="1" y="1"/>
                      <a:pt x="286" y="1323"/>
                      <a:pt x="1179" y="2442"/>
                    </a:cubicBezTo>
                    <a:cubicBezTo>
                      <a:pt x="2084" y="3573"/>
                      <a:pt x="2251" y="4180"/>
                      <a:pt x="3132" y="4918"/>
                    </a:cubicBezTo>
                    <a:cubicBezTo>
                      <a:pt x="4025" y="5644"/>
                      <a:pt x="6251" y="7573"/>
                      <a:pt x="6251" y="7573"/>
                    </a:cubicBezTo>
                    <a:lnTo>
                      <a:pt x="6228" y="7383"/>
                    </a:lnTo>
                    <a:cubicBezTo>
                      <a:pt x="6228" y="7383"/>
                      <a:pt x="5406" y="6049"/>
                      <a:pt x="5227" y="5240"/>
                    </a:cubicBezTo>
                    <a:cubicBezTo>
                      <a:pt x="5061" y="4466"/>
                      <a:pt x="2977" y="2977"/>
                      <a:pt x="2977" y="2977"/>
                    </a:cubicBezTo>
                    <a:cubicBezTo>
                      <a:pt x="2977" y="2977"/>
                      <a:pt x="2310" y="1537"/>
                      <a:pt x="1441" y="930"/>
                    </a:cubicBezTo>
                    <a:cubicBezTo>
                      <a:pt x="596" y="299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5" name="Google Shape;11245;p15"/>
              <p:cNvSpPr/>
              <p:nvPr/>
            </p:nvSpPr>
            <p:spPr>
              <a:xfrm>
                <a:off x="804850" y="2407575"/>
                <a:ext cx="166425" cy="172950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6918" extrusionOk="0">
                    <a:moveTo>
                      <a:pt x="1" y="0"/>
                    </a:moveTo>
                    <a:cubicBezTo>
                      <a:pt x="1" y="0"/>
                      <a:pt x="1739" y="2608"/>
                      <a:pt x="2632" y="3798"/>
                    </a:cubicBezTo>
                    <a:cubicBezTo>
                      <a:pt x="3525" y="4989"/>
                      <a:pt x="4632" y="5227"/>
                      <a:pt x="5263" y="5703"/>
                    </a:cubicBezTo>
                    <a:cubicBezTo>
                      <a:pt x="5906" y="6180"/>
                      <a:pt x="6656" y="6918"/>
                      <a:pt x="6656" y="6918"/>
                    </a:cubicBezTo>
                    <a:lnTo>
                      <a:pt x="6656" y="6620"/>
                    </a:lnTo>
                    <a:cubicBezTo>
                      <a:pt x="6656" y="6620"/>
                      <a:pt x="6156" y="5013"/>
                      <a:pt x="5358" y="4406"/>
                    </a:cubicBezTo>
                    <a:cubicBezTo>
                      <a:pt x="4573" y="3798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6" name="Google Shape;11246;p15"/>
              <p:cNvSpPr/>
              <p:nvPr/>
            </p:nvSpPr>
            <p:spPr>
              <a:xfrm>
                <a:off x="814975" y="2357275"/>
                <a:ext cx="156875" cy="150625"/>
              </a:xfrm>
              <a:custGeom>
                <a:avLst/>
                <a:gdLst/>
                <a:ahLst/>
                <a:cxnLst/>
                <a:rect l="l" t="t" r="r" b="b"/>
                <a:pathLst>
                  <a:path w="6275" h="6025" extrusionOk="0">
                    <a:moveTo>
                      <a:pt x="0" y="0"/>
                    </a:moveTo>
                    <a:cubicBezTo>
                      <a:pt x="0" y="0"/>
                      <a:pt x="560" y="1881"/>
                      <a:pt x="2286" y="3322"/>
                    </a:cubicBezTo>
                    <a:cubicBezTo>
                      <a:pt x="4013" y="4763"/>
                      <a:pt x="4727" y="4834"/>
                      <a:pt x="5191" y="5179"/>
                    </a:cubicBezTo>
                    <a:cubicBezTo>
                      <a:pt x="5656" y="5525"/>
                      <a:pt x="6275" y="6025"/>
                      <a:pt x="6275" y="6025"/>
                    </a:cubicBezTo>
                    <a:lnTo>
                      <a:pt x="6251" y="5513"/>
                    </a:lnTo>
                    <a:cubicBezTo>
                      <a:pt x="6251" y="5513"/>
                      <a:pt x="5727" y="3703"/>
                      <a:pt x="5096" y="3262"/>
                    </a:cubicBezTo>
                    <a:cubicBezTo>
                      <a:pt x="4465" y="2834"/>
                      <a:pt x="2798" y="2488"/>
                      <a:pt x="2060" y="1834"/>
                    </a:cubicBezTo>
                    <a:cubicBezTo>
                      <a:pt x="1334" y="119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7" name="Google Shape;11247;p15"/>
              <p:cNvSpPr/>
              <p:nvPr/>
            </p:nvSpPr>
            <p:spPr>
              <a:xfrm>
                <a:off x="807525" y="2260525"/>
                <a:ext cx="171175" cy="189925"/>
              </a:xfrm>
              <a:custGeom>
                <a:avLst/>
                <a:gdLst/>
                <a:ahLst/>
                <a:cxnLst/>
                <a:rect l="l" t="t" r="r" b="b"/>
                <a:pathLst>
                  <a:path w="6847" h="759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203" y="1525"/>
                      <a:pt x="1358" y="2846"/>
                    </a:cubicBezTo>
                    <a:cubicBezTo>
                      <a:pt x="2525" y="4168"/>
                      <a:pt x="4442" y="5716"/>
                      <a:pt x="4966" y="5989"/>
                    </a:cubicBezTo>
                    <a:cubicBezTo>
                      <a:pt x="5501" y="6251"/>
                      <a:pt x="6847" y="7597"/>
                      <a:pt x="6847" y="7597"/>
                    </a:cubicBezTo>
                    <a:lnTo>
                      <a:pt x="6692" y="7299"/>
                    </a:lnTo>
                    <a:cubicBezTo>
                      <a:pt x="6692" y="7299"/>
                      <a:pt x="5978" y="5882"/>
                      <a:pt x="5668" y="5108"/>
                    </a:cubicBezTo>
                    <a:cubicBezTo>
                      <a:pt x="5358" y="4334"/>
                      <a:pt x="2334" y="1715"/>
                      <a:pt x="2334" y="1715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8" name="Google Shape;11248;p15"/>
              <p:cNvSpPr/>
              <p:nvPr/>
            </p:nvSpPr>
            <p:spPr>
              <a:xfrm>
                <a:off x="848300" y="2227200"/>
                <a:ext cx="130400" cy="156275"/>
              </a:xfrm>
              <a:custGeom>
                <a:avLst/>
                <a:gdLst/>
                <a:ahLst/>
                <a:cxnLst/>
                <a:rect l="l" t="t" r="r" b="b"/>
                <a:pathLst>
                  <a:path w="5216" h="625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834" y="2453"/>
                      <a:pt x="2061" y="3536"/>
                    </a:cubicBezTo>
                    <a:cubicBezTo>
                      <a:pt x="3275" y="4620"/>
                      <a:pt x="5216" y="6251"/>
                      <a:pt x="5216" y="6251"/>
                    </a:cubicBezTo>
                    <a:lnTo>
                      <a:pt x="5132" y="6072"/>
                    </a:lnTo>
                    <a:cubicBezTo>
                      <a:pt x="5216" y="5953"/>
                      <a:pt x="4061" y="4251"/>
                      <a:pt x="3085" y="3096"/>
                    </a:cubicBezTo>
                    <a:cubicBezTo>
                      <a:pt x="2084" y="1929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49" name="Google Shape;11249;p15"/>
              <p:cNvSpPr/>
              <p:nvPr/>
            </p:nvSpPr>
            <p:spPr>
              <a:xfrm>
                <a:off x="837300" y="2156350"/>
                <a:ext cx="144975" cy="175050"/>
              </a:xfrm>
              <a:custGeom>
                <a:avLst/>
                <a:gdLst/>
                <a:ahLst/>
                <a:cxnLst/>
                <a:rect l="l" t="t" r="r" b="b"/>
                <a:pathLst>
                  <a:path w="5799" h="7002" extrusionOk="0">
                    <a:moveTo>
                      <a:pt x="0" y="0"/>
                    </a:moveTo>
                    <a:cubicBezTo>
                      <a:pt x="0" y="0"/>
                      <a:pt x="488" y="1798"/>
                      <a:pt x="2036" y="3072"/>
                    </a:cubicBezTo>
                    <a:cubicBezTo>
                      <a:pt x="3572" y="4322"/>
                      <a:pt x="5799" y="7001"/>
                      <a:pt x="5799" y="7001"/>
                    </a:cubicBezTo>
                    <a:lnTo>
                      <a:pt x="5739" y="6025"/>
                    </a:lnTo>
                    <a:cubicBezTo>
                      <a:pt x="5739" y="6025"/>
                      <a:pt x="3989" y="2977"/>
                      <a:pt x="2882" y="2310"/>
                    </a:cubicBezTo>
                    <a:cubicBezTo>
                      <a:pt x="1786" y="1643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0" name="Google Shape;11250;p15"/>
              <p:cNvSpPr/>
              <p:nvPr/>
            </p:nvSpPr>
            <p:spPr>
              <a:xfrm>
                <a:off x="997125" y="2125400"/>
                <a:ext cx="135175" cy="139025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561" extrusionOk="0">
                    <a:moveTo>
                      <a:pt x="5406" y="0"/>
                    </a:moveTo>
                    <a:cubicBezTo>
                      <a:pt x="5406" y="0"/>
                      <a:pt x="3632" y="393"/>
                      <a:pt x="3085" y="1334"/>
                    </a:cubicBezTo>
                    <a:cubicBezTo>
                      <a:pt x="2537" y="2286"/>
                      <a:pt x="2180" y="3060"/>
                      <a:pt x="1382" y="3858"/>
                    </a:cubicBezTo>
                    <a:cubicBezTo>
                      <a:pt x="596" y="4667"/>
                      <a:pt x="1" y="4965"/>
                      <a:pt x="1" y="4965"/>
                    </a:cubicBezTo>
                    <a:lnTo>
                      <a:pt x="1" y="5560"/>
                    </a:lnTo>
                    <a:cubicBezTo>
                      <a:pt x="1" y="5560"/>
                      <a:pt x="1787" y="5108"/>
                      <a:pt x="2537" y="3917"/>
                    </a:cubicBezTo>
                    <a:cubicBezTo>
                      <a:pt x="3275" y="2727"/>
                      <a:pt x="5406" y="0"/>
                      <a:pt x="54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1" name="Google Shape;11251;p15"/>
              <p:cNvSpPr/>
              <p:nvPr/>
            </p:nvSpPr>
            <p:spPr>
              <a:xfrm>
                <a:off x="863200" y="2126575"/>
                <a:ext cx="120275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514" extrusionOk="0">
                    <a:moveTo>
                      <a:pt x="0" y="1"/>
                    </a:moveTo>
                    <a:cubicBezTo>
                      <a:pt x="0" y="1"/>
                      <a:pt x="893" y="1441"/>
                      <a:pt x="2012" y="2370"/>
                    </a:cubicBezTo>
                    <a:cubicBezTo>
                      <a:pt x="3131" y="3275"/>
                      <a:pt x="3727" y="4323"/>
                      <a:pt x="4024" y="4620"/>
                    </a:cubicBezTo>
                    <a:cubicBezTo>
                      <a:pt x="4322" y="4918"/>
                      <a:pt x="4763" y="5513"/>
                      <a:pt x="4763" y="5513"/>
                    </a:cubicBezTo>
                    <a:lnTo>
                      <a:pt x="4810" y="4799"/>
                    </a:lnTo>
                    <a:cubicBezTo>
                      <a:pt x="4810" y="4799"/>
                      <a:pt x="3691" y="1918"/>
                      <a:pt x="2739" y="1418"/>
                    </a:cubicBezTo>
                    <a:cubicBezTo>
                      <a:pt x="1786" y="894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2" name="Google Shape;11252;p15"/>
              <p:cNvSpPr/>
              <p:nvPr/>
            </p:nvSpPr>
            <p:spPr>
              <a:xfrm>
                <a:off x="886700" y="2077775"/>
                <a:ext cx="96775" cy="1161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644" extrusionOk="0">
                    <a:moveTo>
                      <a:pt x="1" y="0"/>
                    </a:moveTo>
                    <a:cubicBezTo>
                      <a:pt x="1" y="0"/>
                      <a:pt x="846" y="1357"/>
                      <a:pt x="1441" y="2250"/>
                    </a:cubicBezTo>
                    <a:cubicBezTo>
                      <a:pt x="2037" y="3143"/>
                      <a:pt x="3870" y="4644"/>
                      <a:pt x="3870" y="4644"/>
                    </a:cubicBezTo>
                    <a:cubicBezTo>
                      <a:pt x="3870" y="4644"/>
                      <a:pt x="3382" y="2548"/>
                      <a:pt x="2632" y="1810"/>
                    </a:cubicBezTo>
                    <a:cubicBezTo>
                      <a:pt x="1894" y="106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3" name="Google Shape;11253;p15"/>
              <p:cNvSpPr/>
              <p:nvPr/>
            </p:nvSpPr>
            <p:spPr>
              <a:xfrm>
                <a:off x="889675" y="2000375"/>
                <a:ext cx="103025" cy="144100"/>
              </a:xfrm>
              <a:custGeom>
                <a:avLst/>
                <a:gdLst/>
                <a:ahLst/>
                <a:cxnLst/>
                <a:rect l="l" t="t" r="r" b="b"/>
                <a:pathLst>
                  <a:path w="4121" h="5764" extrusionOk="0">
                    <a:moveTo>
                      <a:pt x="6" y="0"/>
                    </a:moveTo>
                    <a:cubicBezTo>
                      <a:pt x="3" y="0"/>
                      <a:pt x="1" y="1"/>
                      <a:pt x="1" y="1"/>
                    </a:cubicBezTo>
                    <a:cubicBezTo>
                      <a:pt x="1" y="1"/>
                      <a:pt x="953" y="2298"/>
                      <a:pt x="1882" y="3215"/>
                    </a:cubicBezTo>
                    <a:cubicBezTo>
                      <a:pt x="2811" y="4156"/>
                      <a:pt x="4097" y="5763"/>
                      <a:pt x="4097" y="5763"/>
                    </a:cubicBezTo>
                    <a:lnTo>
                      <a:pt x="4120" y="5465"/>
                    </a:lnTo>
                    <a:cubicBezTo>
                      <a:pt x="4120" y="5465"/>
                      <a:pt x="2906" y="3906"/>
                      <a:pt x="2704" y="3358"/>
                    </a:cubicBezTo>
                    <a:cubicBezTo>
                      <a:pt x="2513" y="2822"/>
                      <a:pt x="1132" y="1108"/>
                      <a:pt x="715" y="536"/>
                    </a:cubicBezTo>
                    <a:cubicBezTo>
                      <a:pt x="331" y="21"/>
                      <a:pt x="48" y="0"/>
                      <a:pt x="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4" name="Google Shape;11254;p15"/>
              <p:cNvSpPr/>
              <p:nvPr/>
            </p:nvSpPr>
            <p:spPr>
              <a:xfrm>
                <a:off x="1001000" y="1946500"/>
                <a:ext cx="55600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6014" extrusionOk="0">
                    <a:moveTo>
                      <a:pt x="2126" y="1"/>
                    </a:moveTo>
                    <a:cubicBezTo>
                      <a:pt x="2124" y="1"/>
                      <a:pt x="2122" y="5"/>
                      <a:pt x="2120" y="12"/>
                    </a:cubicBezTo>
                    <a:cubicBezTo>
                      <a:pt x="2084" y="215"/>
                      <a:pt x="1322" y="1405"/>
                      <a:pt x="953" y="2370"/>
                    </a:cubicBezTo>
                    <a:cubicBezTo>
                      <a:pt x="572" y="3334"/>
                      <a:pt x="1" y="5227"/>
                      <a:pt x="1" y="5227"/>
                    </a:cubicBezTo>
                    <a:lnTo>
                      <a:pt x="1" y="6013"/>
                    </a:lnTo>
                    <a:cubicBezTo>
                      <a:pt x="1" y="6013"/>
                      <a:pt x="2037" y="4168"/>
                      <a:pt x="2120" y="3227"/>
                    </a:cubicBezTo>
                    <a:cubicBezTo>
                      <a:pt x="2223" y="2334"/>
                      <a:pt x="2172" y="1"/>
                      <a:pt x="21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5" name="Google Shape;11255;p15"/>
              <p:cNvSpPr/>
              <p:nvPr/>
            </p:nvSpPr>
            <p:spPr>
              <a:xfrm>
                <a:off x="934625" y="1895600"/>
                <a:ext cx="58975" cy="205100"/>
              </a:xfrm>
              <a:custGeom>
                <a:avLst/>
                <a:gdLst/>
                <a:ahLst/>
                <a:cxnLst/>
                <a:rect l="l" t="t" r="r" b="b"/>
                <a:pathLst>
                  <a:path w="2359" h="8204" extrusionOk="0">
                    <a:moveTo>
                      <a:pt x="286" y="1"/>
                    </a:moveTo>
                    <a:cubicBezTo>
                      <a:pt x="286" y="1"/>
                      <a:pt x="1" y="1572"/>
                      <a:pt x="286" y="2941"/>
                    </a:cubicBezTo>
                    <a:cubicBezTo>
                      <a:pt x="572" y="4311"/>
                      <a:pt x="1167" y="6513"/>
                      <a:pt x="1465" y="7073"/>
                    </a:cubicBezTo>
                    <a:cubicBezTo>
                      <a:pt x="1763" y="7609"/>
                      <a:pt x="2358" y="8204"/>
                      <a:pt x="2358" y="8204"/>
                    </a:cubicBezTo>
                    <a:cubicBezTo>
                      <a:pt x="2358" y="8204"/>
                      <a:pt x="1858" y="5465"/>
                      <a:pt x="1727" y="4751"/>
                    </a:cubicBezTo>
                    <a:cubicBezTo>
                      <a:pt x="1608" y="4037"/>
                      <a:pt x="870" y="2548"/>
                      <a:pt x="572" y="1656"/>
                    </a:cubicBezTo>
                    <a:cubicBezTo>
                      <a:pt x="275" y="763"/>
                      <a:pt x="286" y="1"/>
                      <a:pt x="28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6" name="Google Shape;11256;p15"/>
              <p:cNvSpPr/>
              <p:nvPr/>
            </p:nvSpPr>
            <p:spPr>
              <a:xfrm>
                <a:off x="962600" y="2089375"/>
                <a:ext cx="35450" cy="930600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37224" extrusionOk="0">
                    <a:moveTo>
                      <a:pt x="1330" y="0"/>
                    </a:moveTo>
                    <a:cubicBezTo>
                      <a:pt x="1293" y="0"/>
                      <a:pt x="1257" y="24"/>
                      <a:pt x="1251" y="72"/>
                    </a:cubicBezTo>
                    <a:cubicBezTo>
                      <a:pt x="846" y="3096"/>
                      <a:pt x="787" y="6192"/>
                      <a:pt x="644" y="9228"/>
                    </a:cubicBezTo>
                    <a:cubicBezTo>
                      <a:pt x="477" y="12335"/>
                      <a:pt x="358" y="15455"/>
                      <a:pt x="263" y="18562"/>
                    </a:cubicBezTo>
                    <a:cubicBezTo>
                      <a:pt x="84" y="24718"/>
                      <a:pt x="1" y="30897"/>
                      <a:pt x="120" y="37076"/>
                    </a:cubicBezTo>
                    <a:cubicBezTo>
                      <a:pt x="120" y="37173"/>
                      <a:pt x="200" y="37224"/>
                      <a:pt x="278" y="37224"/>
                    </a:cubicBezTo>
                    <a:cubicBezTo>
                      <a:pt x="354" y="37224"/>
                      <a:pt x="429" y="37176"/>
                      <a:pt x="429" y="37076"/>
                    </a:cubicBezTo>
                    <a:cubicBezTo>
                      <a:pt x="370" y="30897"/>
                      <a:pt x="358" y="24742"/>
                      <a:pt x="537" y="18562"/>
                    </a:cubicBezTo>
                    <a:cubicBezTo>
                      <a:pt x="620" y="15514"/>
                      <a:pt x="739" y="12442"/>
                      <a:pt x="894" y="9395"/>
                    </a:cubicBezTo>
                    <a:cubicBezTo>
                      <a:pt x="1037" y="6299"/>
                      <a:pt x="1382" y="3168"/>
                      <a:pt x="1418" y="72"/>
                    </a:cubicBezTo>
                    <a:cubicBezTo>
                      <a:pt x="1406" y="24"/>
                      <a:pt x="1367" y="0"/>
                      <a:pt x="1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7" name="Google Shape;11257;p15"/>
              <p:cNvSpPr/>
              <p:nvPr/>
            </p:nvSpPr>
            <p:spPr>
              <a:xfrm>
                <a:off x="993575" y="2084500"/>
                <a:ext cx="6550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62" h="1413" extrusionOk="0">
                    <a:moveTo>
                      <a:pt x="226" y="0"/>
                    </a:moveTo>
                    <a:cubicBezTo>
                      <a:pt x="211" y="0"/>
                      <a:pt x="196" y="6"/>
                      <a:pt x="191" y="17"/>
                    </a:cubicBezTo>
                    <a:cubicBezTo>
                      <a:pt x="72" y="434"/>
                      <a:pt x="0" y="957"/>
                      <a:pt x="72" y="1386"/>
                    </a:cubicBezTo>
                    <a:cubicBezTo>
                      <a:pt x="72" y="1404"/>
                      <a:pt x="83" y="1413"/>
                      <a:pt x="97" y="1413"/>
                    </a:cubicBezTo>
                    <a:cubicBezTo>
                      <a:pt x="110" y="1413"/>
                      <a:pt x="125" y="1404"/>
                      <a:pt x="131" y="1386"/>
                    </a:cubicBezTo>
                    <a:cubicBezTo>
                      <a:pt x="202" y="957"/>
                      <a:pt x="214" y="481"/>
                      <a:pt x="262" y="29"/>
                    </a:cubicBezTo>
                    <a:cubicBezTo>
                      <a:pt x="262" y="9"/>
                      <a:pt x="244" y="0"/>
                      <a:pt x="2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8" name="Google Shape;11258;p15"/>
              <p:cNvSpPr/>
              <p:nvPr/>
            </p:nvSpPr>
            <p:spPr>
              <a:xfrm>
                <a:off x="967675" y="3015675"/>
                <a:ext cx="12225" cy="545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218" extrusionOk="0">
                    <a:moveTo>
                      <a:pt x="393" y="1"/>
                    </a:moveTo>
                    <a:cubicBezTo>
                      <a:pt x="297" y="43"/>
                      <a:pt x="211" y="86"/>
                      <a:pt x="117" y="86"/>
                    </a:cubicBezTo>
                    <a:cubicBezTo>
                      <a:pt x="106" y="86"/>
                      <a:pt x="95" y="85"/>
                      <a:pt x="84" y="84"/>
                    </a:cubicBezTo>
                    <a:cubicBezTo>
                      <a:pt x="0" y="96"/>
                      <a:pt x="0" y="215"/>
                      <a:pt x="84" y="215"/>
                    </a:cubicBezTo>
                    <a:cubicBezTo>
                      <a:pt x="104" y="217"/>
                      <a:pt x="124" y="218"/>
                      <a:pt x="145" y="218"/>
                    </a:cubicBezTo>
                    <a:cubicBezTo>
                      <a:pt x="258" y="218"/>
                      <a:pt x="374" y="188"/>
                      <a:pt x="465" y="108"/>
                    </a:cubicBezTo>
                    <a:cubicBezTo>
                      <a:pt x="488" y="96"/>
                      <a:pt x="476" y="72"/>
                      <a:pt x="476" y="36"/>
                    </a:cubicBezTo>
                    <a:cubicBezTo>
                      <a:pt x="476" y="36"/>
                      <a:pt x="476" y="24"/>
                      <a:pt x="465" y="24"/>
                    </a:cubicBezTo>
                    <a:cubicBezTo>
                      <a:pt x="453" y="1"/>
                      <a:pt x="417" y="1"/>
                      <a:pt x="3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59" name="Google Shape;11259;p15"/>
              <p:cNvSpPr/>
              <p:nvPr/>
            </p:nvSpPr>
            <p:spPr>
              <a:xfrm>
                <a:off x="990875" y="2075450"/>
                <a:ext cx="10625" cy="46625"/>
              </a:xfrm>
              <a:custGeom>
                <a:avLst/>
                <a:gdLst/>
                <a:ahLst/>
                <a:cxnLst/>
                <a:rect l="l" t="t" r="r" b="b"/>
                <a:pathLst>
                  <a:path w="425" h="1865" extrusionOk="0">
                    <a:moveTo>
                      <a:pt x="358" y="1"/>
                    </a:moveTo>
                    <a:cubicBezTo>
                      <a:pt x="339" y="1"/>
                      <a:pt x="319" y="11"/>
                      <a:pt x="307" y="34"/>
                    </a:cubicBezTo>
                    <a:lnTo>
                      <a:pt x="307" y="34"/>
                    </a:lnTo>
                    <a:cubicBezTo>
                      <a:pt x="304" y="34"/>
                      <a:pt x="301" y="34"/>
                      <a:pt x="299" y="34"/>
                    </a:cubicBezTo>
                    <a:cubicBezTo>
                      <a:pt x="296" y="47"/>
                      <a:pt x="294" y="61"/>
                      <a:pt x="291" y="74"/>
                    </a:cubicBezTo>
                    <a:lnTo>
                      <a:pt x="291" y="74"/>
                    </a:lnTo>
                    <a:cubicBezTo>
                      <a:pt x="235" y="198"/>
                      <a:pt x="190" y="302"/>
                      <a:pt x="168" y="438"/>
                    </a:cubicBezTo>
                    <a:cubicBezTo>
                      <a:pt x="143" y="447"/>
                      <a:pt x="163" y="466"/>
                      <a:pt x="190" y="466"/>
                    </a:cubicBezTo>
                    <a:cubicBezTo>
                      <a:pt x="196" y="466"/>
                      <a:pt x="203" y="465"/>
                      <a:pt x="210" y="462"/>
                    </a:cubicBezTo>
                    <a:lnTo>
                      <a:pt x="210" y="462"/>
                    </a:lnTo>
                    <a:cubicBezTo>
                      <a:pt x="110" y="911"/>
                      <a:pt x="1" y="1369"/>
                      <a:pt x="1" y="1820"/>
                    </a:cubicBezTo>
                    <a:cubicBezTo>
                      <a:pt x="1" y="1848"/>
                      <a:pt x="23" y="1864"/>
                      <a:pt x="43" y="1864"/>
                    </a:cubicBezTo>
                    <a:cubicBezTo>
                      <a:pt x="56" y="1864"/>
                      <a:pt x="68" y="1857"/>
                      <a:pt x="72" y="1843"/>
                    </a:cubicBezTo>
                    <a:cubicBezTo>
                      <a:pt x="287" y="1308"/>
                      <a:pt x="310" y="653"/>
                      <a:pt x="418" y="81"/>
                    </a:cubicBezTo>
                    <a:cubicBezTo>
                      <a:pt x="425" y="33"/>
                      <a:pt x="391" y="1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0" name="Google Shape;11260;p15"/>
              <p:cNvSpPr/>
              <p:nvPr/>
            </p:nvSpPr>
            <p:spPr>
              <a:xfrm>
                <a:off x="978375" y="2073600"/>
                <a:ext cx="21475" cy="31500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12600" extrusionOk="0">
                    <a:moveTo>
                      <a:pt x="821" y="0"/>
                    </a:moveTo>
                    <a:cubicBezTo>
                      <a:pt x="805" y="0"/>
                      <a:pt x="787" y="12"/>
                      <a:pt x="787" y="36"/>
                    </a:cubicBezTo>
                    <a:cubicBezTo>
                      <a:pt x="560" y="2120"/>
                      <a:pt x="465" y="4215"/>
                      <a:pt x="358" y="6299"/>
                    </a:cubicBezTo>
                    <a:cubicBezTo>
                      <a:pt x="263" y="8371"/>
                      <a:pt x="1" y="10514"/>
                      <a:pt x="132" y="12585"/>
                    </a:cubicBezTo>
                    <a:cubicBezTo>
                      <a:pt x="132" y="12592"/>
                      <a:pt x="140" y="12599"/>
                      <a:pt x="149" y="12599"/>
                    </a:cubicBezTo>
                    <a:cubicBezTo>
                      <a:pt x="155" y="12599"/>
                      <a:pt x="163" y="12595"/>
                      <a:pt x="168" y="12585"/>
                    </a:cubicBezTo>
                    <a:cubicBezTo>
                      <a:pt x="501" y="10585"/>
                      <a:pt x="465" y="8490"/>
                      <a:pt x="584" y="6466"/>
                    </a:cubicBezTo>
                    <a:cubicBezTo>
                      <a:pt x="703" y="4322"/>
                      <a:pt x="858" y="2179"/>
                      <a:pt x="846" y="36"/>
                    </a:cubicBezTo>
                    <a:cubicBezTo>
                      <a:pt x="852" y="12"/>
                      <a:pt x="837" y="0"/>
                      <a:pt x="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1" name="Google Shape;11261;p15"/>
              <p:cNvSpPr/>
              <p:nvPr/>
            </p:nvSpPr>
            <p:spPr>
              <a:xfrm>
                <a:off x="971550" y="2328025"/>
                <a:ext cx="22325" cy="690875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7635" extrusionOk="0">
                    <a:moveTo>
                      <a:pt x="750" y="0"/>
                    </a:moveTo>
                    <a:cubicBezTo>
                      <a:pt x="738" y="0"/>
                      <a:pt x="726" y="9"/>
                      <a:pt x="726" y="27"/>
                    </a:cubicBezTo>
                    <a:cubicBezTo>
                      <a:pt x="524" y="4599"/>
                      <a:pt x="143" y="9147"/>
                      <a:pt x="71" y="13731"/>
                    </a:cubicBezTo>
                    <a:cubicBezTo>
                      <a:pt x="0" y="18327"/>
                      <a:pt x="119" y="22911"/>
                      <a:pt x="202" y="27519"/>
                    </a:cubicBezTo>
                    <a:cubicBezTo>
                      <a:pt x="202" y="27596"/>
                      <a:pt x="268" y="27635"/>
                      <a:pt x="333" y="27635"/>
                    </a:cubicBezTo>
                    <a:cubicBezTo>
                      <a:pt x="399" y="27635"/>
                      <a:pt x="464" y="27596"/>
                      <a:pt x="464" y="27519"/>
                    </a:cubicBezTo>
                    <a:cubicBezTo>
                      <a:pt x="321" y="22911"/>
                      <a:pt x="238" y="18327"/>
                      <a:pt x="250" y="13731"/>
                    </a:cubicBezTo>
                    <a:cubicBezTo>
                      <a:pt x="262" y="11469"/>
                      <a:pt x="310" y="9195"/>
                      <a:pt x="429" y="6933"/>
                    </a:cubicBezTo>
                    <a:cubicBezTo>
                      <a:pt x="536" y="4659"/>
                      <a:pt x="893" y="2313"/>
                      <a:pt x="774" y="27"/>
                    </a:cubicBezTo>
                    <a:cubicBezTo>
                      <a:pt x="774" y="9"/>
                      <a:pt x="762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2" name="Google Shape;11262;p15"/>
              <p:cNvSpPr/>
              <p:nvPr/>
            </p:nvSpPr>
            <p:spPr>
              <a:xfrm>
                <a:off x="987900" y="2296475"/>
                <a:ext cx="5700" cy="56825"/>
              </a:xfrm>
              <a:custGeom>
                <a:avLst/>
                <a:gdLst/>
                <a:ahLst/>
                <a:cxnLst/>
                <a:rect l="l" t="t" r="r" b="b"/>
                <a:pathLst>
                  <a:path w="228" h="2273" extrusionOk="0">
                    <a:moveTo>
                      <a:pt x="102" y="0"/>
                    </a:moveTo>
                    <a:cubicBezTo>
                      <a:pt x="93" y="0"/>
                      <a:pt x="84" y="9"/>
                      <a:pt x="84" y="27"/>
                    </a:cubicBezTo>
                    <a:cubicBezTo>
                      <a:pt x="13" y="741"/>
                      <a:pt x="1" y="1539"/>
                      <a:pt x="84" y="2254"/>
                    </a:cubicBezTo>
                    <a:cubicBezTo>
                      <a:pt x="84" y="2268"/>
                      <a:pt x="92" y="2272"/>
                      <a:pt x="100" y="2272"/>
                    </a:cubicBezTo>
                    <a:cubicBezTo>
                      <a:pt x="114" y="2272"/>
                      <a:pt x="132" y="2261"/>
                      <a:pt x="132" y="2254"/>
                    </a:cubicBezTo>
                    <a:cubicBezTo>
                      <a:pt x="227" y="1539"/>
                      <a:pt x="203" y="753"/>
                      <a:pt x="120" y="27"/>
                    </a:cubicBezTo>
                    <a:cubicBezTo>
                      <a:pt x="120" y="9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3" name="Google Shape;11263;p15"/>
              <p:cNvSpPr/>
              <p:nvPr/>
            </p:nvSpPr>
            <p:spPr>
              <a:xfrm>
                <a:off x="977800" y="2360025"/>
                <a:ext cx="10500" cy="31200"/>
              </a:xfrm>
              <a:custGeom>
                <a:avLst/>
                <a:gdLst/>
                <a:ahLst/>
                <a:cxnLst/>
                <a:rect l="l" t="t" r="r" b="b"/>
                <a:pathLst>
                  <a:path w="420" h="1248" extrusionOk="0">
                    <a:moveTo>
                      <a:pt x="378" y="0"/>
                    </a:moveTo>
                    <a:cubicBezTo>
                      <a:pt x="364" y="0"/>
                      <a:pt x="350" y="7"/>
                      <a:pt x="345" y="21"/>
                    </a:cubicBezTo>
                    <a:cubicBezTo>
                      <a:pt x="214" y="402"/>
                      <a:pt x="36" y="831"/>
                      <a:pt x="0" y="1212"/>
                    </a:cubicBezTo>
                    <a:cubicBezTo>
                      <a:pt x="0" y="1235"/>
                      <a:pt x="20" y="1248"/>
                      <a:pt x="37" y="1248"/>
                    </a:cubicBezTo>
                    <a:cubicBezTo>
                      <a:pt x="47" y="1248"/>
                      <a:pt x="55" y="1244"/>
                      <a:pt x="60" y="1235"/>
                    </a:cubicBezTo>
                    <a:cubicBezTo>
                      <a:pt x="250" y="890"/>
                      <a:pt x="310" y="414"/>
                      <a:pt x="405" y="45"/>
                    </a:cubicBezTo>
                    <a:cubicBezTo>
                      <a:pt x="419" y="16"/>
                      <a:pt x="399" y="0"/>
                      <a:pt x="3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4" name="Google Shape;11264;p15"/>
              <p:cNvSpPr/>
              <p:nvPr/>
            </p:nvSpPr>
            <p:spPr>
              <a:xfrm>
                <a:off x="976000" y="2376800"/>
                <a:ext cx="106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427" h="1525" extrusionOk="0">
                    <a:moveTo>
                      <a:pt x="419" y="0"/>
                    </a:moveTo>
                    <a:cubicBezTo>
                      <a:pt x="418" y="0"/>
                      <a:pt x="417" y="2"/>
                      <a:pt x="417" y="5"/>
                    </a:cubicBezTo>
                    <a:cubicBezTo>
                      <a:pt x="286" y="505"/>
                      <a:pt x="84" y="993"/>
                      <a:pt x="1" y="1493"/>
                    </a:cubicBezTo>
                    <a:cubicBezTo>
                      <a:pt x="1" y="1516"/>
                      <a:pt x="10" y="1524"/>
                      <a:pt x="17" y="1524"/>
                    </a:cubicBezTo>
                    <a:cubicBezTo>
                      <a:pt x="21" y="1524"/>
                      <a:pt x="24" y="1521"/>
                      <a:pt x="24" y="1517"/>
                    </a:cubicBezTo>
                    <a:cubicBezTo>
                      <a:pt x="227" y="1041"/>
                      <a:pt x="298" y="517"/>
                      <a:pt x="417" y="29"/>
                    </a:cubicBezTo>
                    <a:cubicBezTo>
                      <a:pt x="426" y="11"/>
                      <a:pt x="422" y="0"/>
                      <a:pt x="4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5" name="Google Shape;11265;p15"/>
              <p:cNvSpPr/>
              <p:nvPr/>
            </p:nvSpPr>
            <p:spPr>
              <a:xfrm>
                <a:off x="977800" y="2375925"/>
                <a:ext cx="13100" cy="4322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1729" extrusionOk="0">
                    <a:moveTo>
                      <a:pt x="474" y="1"/>
                    </a:moveTo>
                    <a:cubicBezTo>
                      <a:pt x="464" y="1"/>
                      <a:pt x="456" y="5"/>
                      <a:pt x="452" y="16"/>
                    </a:cubicBezTo>
                    <a:cubicBezTo>
                      <a:pt x="214" y="516"/>
                      <a:pt x="0" y="1135"/>
                      <a:pt x="36" y="1695"/>
                    </a:cubicBezTo>
                    <a:cubicBezTo>
                      <a:pt x="36" y="1716"/>
                      <a:pt x="56" y="1728"/>
                      <a:pt x="73" y="1728"/>
                    </a:cubicBezTo>
                    <a:cubicBezTo>
                      <a:pt x="85" y="1728"/>
                      <a:pt x="95" y="1722"/>
                      <a:pt x="95" y="1707"/>
                    </a:cubicBezTo>
                    <a:cubicBezTo>
                      <a:pt x="226" y="1147"/>
                      <a:pt x="298" y="599"/>
                      <a:pt x="524" y="40"/>
                    </a:cubicBezTo>
                    <a:cubicBezTo>
                      <a:pt x="524" y="23"/>
                      <a:pt x="495" y="1"/>
                      <a:pt x="4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6" name="Google Shape;11266;p15"/>
              <p:cNvSpPr/>
              <p:nvPr/>
            </p:nvSpPr>
            <p:spPr>
              <a:xfrm>
                <a:off x="981650" y="2352500"/>
                <a:ext cx="6275" cy="531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127" extrusionOk="0">
                    <a:moveTo>
                      <a:pt x="208" y="0"/>
                    </a:moveTo>
                    <a:cubicBezTo>
                      <a:pt x="197" y="0"/>
                      <a:pt x="185" y="9"/>
                      <a:pt x="179" y="24"/>
                    </a:cubicBezTo>
                    <a:cubicBezTo>
                      <a:pt x="96" y="703"/>
                      <a:pt x="1" y="1429"/>
                      <a:pt x="60" y="2096"/>
                    </a:cubicBezTo>
                    <a:cubicBezTo>
                      <a:pt x="60" y="2111"/>
                      <a:pt x="84" y="2126"/>
                      <a:pt x="102" y="2126"/>
                    </a:cubicBezTo>
                    <a:cubicBezTo>
                      <a:pt x="112" y="2126"/>
                      <a:pt x="120" y="2121"/>
                      <a:pt x="120" y="2108"/>
                    </a:cubicBezTo>
                    <a:cubicBezTo>
                      <a:pt x="251" y="1453"/>
                      <a:pt x="239" y="715"/>
                      <a:pt x="239" y="48"/>
                    </a:cubicBezTo>
                    <a:cubicBezTo>
                      <a:pt x="239" y="15"/>
                      <a:pt x="224" y="0"/>
                      <a:pt x="2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7" name="Google Shape;11267;p15"/>
              <p:cNvSpPr/>
              <p:nvPr/>
            </p:nvSpPr>
            <p:spPr>
              <a:xfrm>
                <a:off x="986125" y="2075675"/>
                <a:ext cx="17275" cy="287625"/>
              </a:xfrm>
              <a:custGeom>
                <a:avLst/>
                <a:gdLst/>
                <a:ahLst/>
                <a:cxnLst/>
                <a:rect l="l" t="t" r="r" b="b"/>
                <a:pathLst>
                  <a:path w="691" h="11505" extrusionOk="0">
                    <a:moveTo>
                      <a:pt x="512" y="1"/>
                    </a:moveTo>
                    <a:cubicBezTo>
                      <a:pt x="512" y="1"/>
                      <a:pt x="489" y="1"/>
                      <a:pt x="489" y="13"/>
                    </a:cubicBezTo>
                    <a:cubicBezTo>
                      <a:pt x="500" y="1930"/>
                      <a:pt x="512" y="3835"/>
                      <a:pt x="429" y="5763"/>
                    </a:cubicBezTo>
                    <a:cubicBezTo>
                      <a:pt x="334" y="7680"/>
                      <a:pt x="119" y="9585"/>
                      <a:pt x="0" y="11490"/>
                    </a:cubicBezTo>
                    <a:cubicBezTo>
                      <a:pt x="0" y="11497"/>
                      <a:pt x="8" y="11504"/>
                      <a:pt x="15" y="11504"/>
                    </a:cubicBezTo>
                    <a:cubicBezTo>
                      <a:pt x="20" y="11504"/>
                      <a:pt x="24" y="11500"/>
                      <a:pt x="24" y="11490"/>
                    </a:cubicBezTo>
                    <a:cubicBezTo>
                      <a:pt x="620" y="7752"/>
                      <a:pt x="691" y="3775"/>
                      <a:pt x="5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8" name="Google Shape;11268;p15"/>
              <p:cNvSpPr/>
              <p:nvPr/>
            </p:nvSpPr>
            <p:spPr>
              <a:xfrm>
                <a:off x="999650" y="2009275"/>
                <a:ext cx="117675" cy="143925"/>
              </a:xfrm>
              <a:custGeom>
                <a:avLst/>
                <a:gdLst/>
                <a:ahLst/>
                <a:cxnLst/>
                <a:rect l="l" t="t" r="r" b="b"/>
                <a:pathLst>
                  <a:path w="4707" h="5757" extrusionOk="0">
                    <a:moveTo>
                      <a:pt x="4647" y="0"/>
                    </a:moveTo>
                    <a:cubicBezTo>
                      <a:pt x="4644" y="0"/>
                      <a:pt x="4641" y="1"/>
                      <a:pt x="4639" y="2"/>
                    </a:cubicBezTo>
                    <a:cubicBezTo>
                      <a:pt x="3293" y="454"/>
                      <a:pt x="2686" y="1776"/>
                      <a:pt x="1698" y="2681"/>
                    </a:cubicBezTo>
                    <a:cubicBezTo>
                      <a:pt x="805" y="3514"/>
                      <a:pt x="126" y="4455"/>
                      <a:pt x="7" y="5717"/>
                    </a:cubicBezTo>
                    <a:cubicBezTo>
                      <a:pt x="0" y="5745"/>
                      <a:pt x="18" y="5756"/>
                      <a:pt x="33" y="5756"/>
                    </a:cubicBezTo>
                    <a:cubicBezTo>
                      <a:pt x="45" y="5756"/>
                      <a:pt x="55" y="5750"/>
                      <a:pt x="55" y="5741"/>
                    </a:cubicBezTo>
                    <a:cubicBezTo>
                      <a:pt x="364" y="4371"/>
                      <a:pt x="1031" y="3574"/>
                      <a:pt x="2019" y="2609"/>
                    </a:cubicBezTo>
                    <a:cubicBezTo>
                      <a:pt x="2400" y="2240"/>
                      <a:pt x="2674" y="1788"/>
                      <a:pt x="3031" y="1395"/>
                    </a:cubicBezTo>
                    <a:cubicBezTo>
                      <a:pt x="3508" y="859"/>
                      <a:pt x="4079" y="514"/>
                      <a:pt x="4662" y="97"/>
                    </a:cubicBezTo>
                    <a:cubicBezTo>
                      <a:pt x="4706" y="64"/>
                      <a:pt x="4679" y="0"/>
                      <a:pt x="464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69" name="Google Shape;11269;p15"/>
              <p:cNvSpPr/>
              <p:nvPr/>
            </p:nvSpPr>
            <p:spPr>
              <a:xfrm>
                <a:off x="998250" y="2011675"/>
                <a:ext cx="116775" cy="151150"/>
              </a:xfrm>
              <a:custGeom>
                <a:avLst/>
                <a:gdLst/>
                <a:ahLst/>
                <a:cxnLst/>
                <a:rect l="l" t="t" r="r" b="b"/>
                <a:pathLst>
                  <a:path w="4671" h="6046" extrusionOk="0">
                    <a:moveTo>
                      <a:pt x="4647" y="1"/>
                    </a:moveTo>
                    <a:cubicBezTo>
                      <a:pt x="2730" y="1692"/>
                      <a:pt x="2266" y="4537"/>
                      <a:pt x="51" y="5942"/>
                    </a:cubicBezTo>
                    <a:cubicBezTo>
                      <a:pt x="1" y="5972"/>
                      <a:pt x="19" y="6045"/>
                      <a:pt x="76" y="6045"/>
                    </a:cubicBezTo>
                    <a:cubicBezTo>
                      <a:pt x="86" y="6045"/>
                      <a:pt x="98" y="6043"/>
                      <a:pt x="111" y="6037"/>
                    </a:cubicBezTo>
                    <a:cubicBezTo>
                      <a:pt x="1099" y="5537"/>
                      <a:pt x="1754" y="4585"/>
                      <a:pt x="2290" y="3632"/>
                    </a:cubicBezTo>
                    <a:cubicBezTo>
                      <a:pt x="2635" y="3001"/>
                      <a:pt x="2944" y="2370"/>
                      <a:pt x="3337" y="1775"/>
                    </a:cubicBezTo>
                    <a:cubicBezTo>
                      <a:pt x="3730" y="1144"/>
                      <a:pt x="4230" y="608"/>
                      <a:pt x="4671" y="25"/>
                    </a:cubicBezTo>
                    <a:lnTo>
                      <a:pt x="464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0" name="Google Shape;11270;p15"/>
              <p:cNvSpPr/>
              <p:nvPr/>
            </p:nvSpPr>
            <p:spPr>
              <a:xfrm>
                <a:off x="1003550" y="2107100"/>
                <a:ext cx="22600" cy="37000"/>
              </a:xfrm>
              <a:custGeom>
                <a:avLst/>
                <a:gdLst/>
                <a:ahLst/>
                <a:cxnLst/>
                <a:rect l="l" t="t" r="r" b="b"/>
                <a:pathLst>
                  <a:path w="904" h="1480" extrusionOk="0">
                    <a:moveTo>
                      <a:pt x="878" y="1"/>
                    </a:moveTo>
                    <a:cubicBezTo>
                      <a:pt x="872" y="1"/>
                      <a:pt x="867" y="2"/>
                      <a:pt x="863" y="6"/>
                    </a:cubicBezTo>
                    <a:cubicBezTo>
                      <a:pt x="530" y="423"/>
                      <a:pt x="232" y="958"/>
                      <a:pt x="18" y="1435"/>
                    </a:cubicBezTo>
                    <a:cubicBezTo>
                      <a:pt x="1" y="1460"/>
                      <a:pt x="21" y="1480"/>
                      <a:pt x="38" y="1480"/>
                    </a:cubicBezTo>
                    <a:cubicBezTo>
                      <a:pt x="44" y="1480"/>
                      <a:pt x="50" y="1477"/>
                      <a:pt x="54" y="1470"/>
                    </a:cubicBezTo>
                    <a:cubicBezTo>
                      <a:pt x="351" y="1006"/>
                      <a:pt x="649" y="518"/>
                      <a:pt x="887" y="18"/>
                    </a:cubicBezTo>
                    <a:cubicBezTo>
                      <a:pt x="904" y="9"/>
                      <a:pt x="891" y="1"/>
                      <a:pt x="8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1" name="Google Shape;11271;p15"/>
              <p:cNvSpPr/>
              <p:nvPr/>
            </p:nvSpPr>
            <p:spPr>
              <a:xfrm>
                <a:off x="998525" y="2115325"/>
                <a:ext cx="27800" cy="38450"/>
              </a:xfrm>
              <a:custGeom>
                <a:avLst/>
                <a:gdLst/>
                <a:ahLst/>
                <a:cxnLst/>
                <a:rect l="l" t="t" r="r" b="b"/>
                <a:pathLst>
                  <a:path w="1112" h="1538" extrusionOk="0">
                    <a:moveTo>
                      <a:pt x="1084" y="0"/>
                    </a:moveTo>
                    <a:cubicBezTo>
                      <a:pt x="1079" y="0"/>
                      <a:pt x="1076" y="3"/>
                      <a:pt x="1076" y="10"/>
                    </a:cubicBezTo>
                    <a:cubicBezTo>
                      <a:pt x="707" y="463"/>
                      <a:pt x="362" y="975"/>
                      <a:pt x="16" y="1463"/>
                    </a:cubicBezTo>
                    <a:cubicBezTo>
                      <a:pt x="0" y="1503"/>
                      <a:pt x="28" y="1538"/>
                      <a:pt x="62" y="1538"/>
                    </a:cubicBezTo>
                    <a:cubicBezTo>
                      <a:pt x="78" y="1538"/>
                      <a:pt x="96" y="1530"/>
                      <a:pt x="112" y="1510"/>
                    </a:cubicBezTo>
                    <a:cubicBezTo>
                      <a:pt x="457" y="1034"/>
                      <a:pt x="814" y="522"/>
                      <a:pt x="1112" y="22"/>
                    </a:cubicBezTo>
                    <a:cubicBezTo>
                      <a:pt x="1112" y="14"/>
                      <a:pt x="1095" y="0"/>
                      <a:pt x="10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2" name="Google Shape;11272;p15"/>
              <p:cNvSpPr/>
              <p:nvPr/>
            </p:nvSpPr>
            <p:spPr>
              <a:xfrm>
                <a:off x="998800" y="2134150"/>
                <a:ext cx="18375" cy="27750"/>
              </a:xfrm>
              <a:custGeom>
                <a:avLst/>
                <a:gdLst/>
                <a:ahLst/>
                <a:cxnLst/>
                <a:rect l="l" t="t" r="r" b="b"/>
                <a:pathLst>
                  <a:path w="735" h="1110" extrusionOk="0">
                    <a:moveTo>
                      <a:pt x="718" y="0"/>
                    </a:moveTo>
                    <a:cubicBezTo>
                      <a:pt x="713" y="0"/>
                      <a:pt x="708" y="3"/>
                      <a:pt x="708" y="7"/>
                    </a:cubicBezTo>
                    <a:cubicBezTo>
                      <a:pt x="517" y="388"/>
                      <a:pt x="244" y="698"/>
                      <a:pt x="29" y="1043"/>
                    </a:cubicBezTo>
                    <a:cubicBezTo>
                      <a:pt x="0" y="1072"/>
                      <a:pt x="34" y="1109"/>
                      <a:pt x="67" y="1109"/>
                    </a:cubicBezTo>
                    <a:cubicBezTo>
                      <a:pt x="75" y="1109"/>
                      <a:pt x="82" y="1107"/>
                      <a:pt x="89" y="1103"/>
                    </a:cubicBezTo>
                    <a:cubicBezTo>
                      <a:pt x="363" y="817"/>
                      <a:pt x="565" y="400"/>
                      <a:pt x="720" y="31"/>
                    </a:cubicBezTo>
                    <a:cubicBezTo>
                      <a:pt x="735" y="8"/>
                      <a:pt x="726" y="0"/>
                      <a:pt x="71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3" name="Google Shape;11273;p15"/>
              <p:cNvSpPr/>
              <p:nvPr/>
            </p:nvSpPr>
            <p:spPr>
              <a:xfrm>
                <a:off x="1001600" y="2067175"/>
                <a:ext cx="57950" cy="74025"/>
              </a:xfrm>
              <a:custGeom>
                <a:avLst/>
                <a:gdLst/>
                <a:ahLst/>
                <a:cxnLst/>
                <a:rect l="l" t="t" r="r" b="b"/>
                <a:pathLst>
                  <a:path w="2318" h="2961" extrusionOk="0">
                    <a:moveTo>
                      <a:pt x="2285" y="0"/>
                    </a:moveTo>
                    <a:cubicBezTo>
                      <a:pt x="2276" y="0"/>
                      <a:pt x="2267" y="3"/>
                      <a:pt x="2263" y="7"/>
                    </a:cubicBezTo>
                    <a:cubicBezTo>
                      <a:pt x="1739" y="781"/>
                      <a:pt x="1072" y="1412"/>
                      <a:pt x="584" y="2198"/>
                    </a:cubicBezTo>
                    <a:cubicBezTo>
                      <a:pt x="536" y="2258"/>
                      <a:pt x="1" y="2924"/>
                      <a:pt x="310" y="2960"/>
                    </a:cubicBezTo>
                    <a:cubicBezTo>
                      <a:pt x="322" y="2960"/>
                      <a:pt x="322" y="2960"/>
                      <a:pt x="322" y="2936"/>
                    </a:cubicBezTo>
                    <a:cubicBezTo>
                      <a:pt x="322" y="2924"/>
                      <a:pt x="346" y="2913"/>
                      <a:pt x="346" y="2901"/>
                    </a:cubicBezTo>
                    <a:lnTo>
                      <a:pt x="346" y="2877"/>
                    </a:lnTo>
                    <a:cubicBezTo>
                      <a:pt x="322" y="2877"/>
                      <a:pt x="310" y="2865"/>
                      <a:pt x="298" y="2865"/>
                    </a:cubicBezTo>
                    <a:cubicBezTo>
                      <a:pt x="298" y="2862"/>
                      <a:pt x="297" y="2860"/>
                      <a:pt x="296" y="2860"/>
                    </a:cubicBezTo>
                    <a:cubicBezTo>
                      <a:pt x="294" y="2860"/>
                      <a:pt x="289" y="2871"/>
                      <a:pt x="298" y="2889"/>
                    </a:cubicBezTo>
                    <a:cubicBezTo>
                      <a:pt x="60" y="2710"/>
                      <a:pt x="2144" y="412"/>
                      <a:pt x="2310" y="31"/>
                    </a:cubicBezTo>
                    <a:cubicBezTo>
                      <a:pt x="2318" y="9"/>
                      <a:pt x="2302" y="0"/>
                      <a:pt x="22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4" name="Google Shape;11274;p15"/>
              <p:cNvSpPr/>
              <p:nvPr/>
            </p:nvSpPr>
            <p:spPr>
              <a:xfrm>
                <a:off x="1000225" y="2134400"/>
                <a:ext cx="10325" cy="20625"/>
              </a:xfrm>
              <a:custGeom>
                <a:avLst/>
                <a:gdLst/>
                <a:ahLst/>
                <a:cxnLst/>
                <a:rect l="l" t="t" r="r" b="b"/>
                <a:pathLst>
                  <a:path w="413" h="825" extrusionOk="0">
                    <a:moveTo>
                      <a:pt x="320" y="1"/>
                    </a:moveTo>
                    <a:cubicBezTo>
                      <a:pt x="308" y="1"/>
                      <a:pt x="297" y="6"/>
                      <a:pt x="294" y="21"/>
                    </a:cubicBezTo>
                    <a:cubicBezTo>
                      <a:pt x="239" y="130"/>
                      <a:pt x="192" y="239"/>
                      <a:pt x="149" y="350"/>
                    </a:cubicBezTo>
                    <a:lnTo>
                      <a:pt x="149" y="350"/>
                    </a:lnTo>
                    <a:cubicBezTo>
                      <a:pt x="82" y="479"/>
                      <a:pt x="35" y="613"/>
                      <a:pt x="8" y="747"/>
                    </a:cubicBezTo>
                    <a:cubicBezTo>
                      <a:pt x="1" y="790"/>
                      <a:pt x="41" y="825"/>
                      <a:pt x="76" y="825"/>
                    </a:cubicBezTo>
                    <a:cubicBezTo>
                      <a:pt x="100" y="825"/>
                      <a:pt x="122" y="809"/>
                      <a:pt x="127" y="771"/>
                    </a:cubicBezTo>
                    <a:cubicBezTo>
                      <a:pt x="157" y="681"/>
                      <a:pt x="185" y="593"/>
                      <a:pt x="213" y="506"/>
                    </a:cubicBezTo>
                    <a:lnTo>
                      <a:pt x="213" y="506"/>
                    </a:lnTo>
                    <a:cubicBezTo>
                      <a:pt x="215" y="555"/>
                      <a:pt x="218" y="604"/>
                      <a:pt x="222" y="652"/>
                    </a:cubicBezTo>
                    <a:cubicBezTo>
                      <a:pt x="222" y="690"/>
                      <a:pt x="256" y="718"/>
                      <a:pt x="290" y="718"/>
                    </a:cubicBezTo>
                    <a:cubicBezTo>
                      <a:pt x="309" y="718"/>
                      <a:pt x="328" y="709"/>
                      <a:pt x="341" y="688"/>
                    </a:cubicBezTo>
                    <a:cubicBezTo>
                      <a:pt x="389" y="605"/>
                      <a:pt x="413" y="533"/>
                      <a:pt x="413" y="462"/>
                    </a:cubicBezTo>
                    <a:cubicBezTo>
                      <a:pt x="413" y="451"/>
                      <a:pt x="395" y="424"/>
                      <a:pt x="375" y="424"/>
                    </a:cubicBezTo>
                    <a:cubicBezTo>
                      <a:pt x="372" y="424"/>
                      <a:pt x="368" y="424"/>
                      <a:pt x="365" y="426"/>
                    </a:cubicBezTo>
                    <a:cubicBezTo>
                      <a:pt x="360" y="429"/>
                      <a:pt x="356" y="432"/>
                      <a:pt x="351" y="436"/>
                    </a:cubicBezTo>
                    <a:lnTo>
                      <a:pt x="351" y="436"/>
                    </a:lnTo>
                    <a:cubicBezTo>
                      <a:pt x="350" y="375"/>
                      <a:pt x="347" y="312"/>
                      <a:pt x="341" y="247"/>
                    </a:cubicBezTo>
                    <a:cubicBezTo>
                      <a:pt x="341" y="230"/>
                      <a:pt x="328" y="214"/>
                      <a:pt x="311" y="204"/>
                    </a:cubicBezTo>
                    <a:lnTo>
                      <a:pt x="311" y="204"/>
                    </a:lnTo>
                    <a:cubicBezTo>
                      <a:pt x="329" y="151"/>
                      <a:pt x="347" y="98"/>
                      <a:pt x="365" y="45"/>
                    </a:cubicBezTo>
                    <a:cubicBezTo>
                      <a:pt x="382" y="29"/>
                      <a:pt x="347" y="1"/>
                      <a:pt x="3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5" name="Google Shape;11275;p15"/>
              <p:cNvSpPr/>
              <p:nvPr/>
            </p:nvSpPr>
            <p:spPr>
              <a:xfrm>
                <a:off x="882825" y="1985300"/>
                <a:ext cx="108675" cy="166300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6652" extrusionOk="0">
                    <a:moveTo>
                      <a:pt x="60" y="1"/>
                    </a:moveTo>
                    <a:cubicBezTo>
                      <a:pt x="30" y="1"/>
                      <a:pt x="1" y="18"/>
                      <a:pt x="1" y="56"/>
                    </a:cubicBezTo>
                    <a:cubicBezTo>
                      <a:pt x="84" y="1175"/>
                      <a:pt x="739" y="2092"/>
                      <a:pt x="1406" y="2961"/>
                    </a:cubicBezTo>
                    <a:cubicBezTo>
                      <a:pt x="2346" y="4199"/>
                      <a:pt x="3263" y="5485"/>
                      <a:pt x="4311" y="6652"/>
                    </a:cubicBezTo>
                    <a:cubicBezTo>
                      <a:pt x="4323" y="6652"/>
                      <a:pt x="4347" y="6616"/>
                      <a:pt x="4335" y="6604"/>
                    </a:cubicBezTo>
                    <a:cubicBezTo>
                      <a:pt x="3632" y="5545"/>
                      <a:pt x="2823" y="4568"/>
                      <a:pt x="2049" y="3556"/>
                    </a:cubicBezTo>
                    <a:cubicBezTo>
                      <a:pt x="1215" y="2449"/>
                      <a:pt x="346" y="1437"/>
                      <a:pt x="120" y="44"/>
                    </a:cubicBezTo>
                    <a:cubicBezTo>
                      <a:pt x="114" y="16"/>
                      <a:pt x="87" y="1"/>
                      <a:pt x="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6" name="Google Shape;11276;p15"/>
              <p:cNvSpPr/>
              <p:nvPr/>
            </p:nvSpPr>
            <p:spPr>
              <a:xfrm>
                <a:off x="882825" y="1986100"/>
                <a:ext cx="117300" cy="167300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6692" extrusionOk="0">
                    <a:moveTo>
                      <a:pt x="60" y="0"/>
                    </a:moveTo>
                    <a:cubicBezTo>
                      <a:pt x="37" y="0"/>
                      <a:pt x="1" y="24"/>
                      <a:pt x="25" y="36"/>
                    </a:cubicBezTo>
                    <a:cubicBezTo>
                      <a:pt x="977" y="1083"/>
                      <a:pt x="1870" y="2107"/>
                      <a:pt x="2597" y="3334"/>
                    </a:cubicBezTo>
                    <a:cubicBezTo>
                      <a:pt x="2906" y="3870"/>
                      <a:pt x="3180" y="4429"/>
                      <a:pt x="3478" y="4977"/>
                    </a:cubicBezTo>
                    <a:cubicBezTo>
                      <a:pt x="3775" y="5536"/>
                      <a:pt x="4466" y="6084"/>
                      <a:pt x="4609" y="6668"/>
                    </a:cubicBezTo>
                    <a:cubicBezTo>
                      <a:pt x="4614" y="6683"/>
                      <a:pt x="4630" y="6692"/>
                      <a:pt x="4647" y="6692"/>
                    </a:cubicBezTo>
                    <a:cubicBezTo>
                      <a:pt x="4669" y="6692"/>
                      <a:pt x="4692" y="6677"/>
                      <a:pt x="4692" y="6644"/>
                    </a:cubicBezTo>
                    <a:cubicBezTo>
                      <a:pt x="4668" y="6191"/>
                      <a:pt x="4287" y="5929"/>
                      <a:pt x="4025" y="5596"/>
                    </a:cubicBezTo>
                    <a:cubicBezTo>
                      <a:pt x="3501" y="4917"/>
                      <a:pt x="3204" y="4108"/>
                      <a:pt x="2787" y="3369"/>
                    </a:cubicBezTo>
                    <a:cubicBezTo>
                      <a:pt x="2073" y="2143"/>
                      <a:pt x="1192" y="905"/>
                      <a:pt x="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7" name="Google Shape;11277;p15"/>
              <p:cNvSpPr/>
              <p:nvPr/>
            </p:nvSpPr>
            <p:spPr>
              <a:xfrm>
                <a:off x="925100" y="1886225"/>
                <a:ext cx="69975" cy="218050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722" extrusionOk="0">
                    <a:moveTo>
                      <a:pt x="750" y="0"/>
                    </a:moveTo>
                    <a:cubicBezTo>
                      <a:pt x="740" y="0"/>
                      <a:pt x="731" y="5"/>
                      <a:pt x="727" y="18"/>
                    </a:cubicBezTo>
                    <a:cubicBezTo>
                      <a:pt x="1" y="1328"/>
                      <a:pt x="501" y="3078"/>
                      <a:pt x="739" y="4483"/>
                    </a:cubicBezTo>
                    <a:cubicBezTo>
                      <a:pt x="1025" y="6150"/>
                      <a:pt x="1548" y="7484"/>
                      <a:pt x="2751" y="8722"/>
                    </a:cubicBezTo>
                    <a:cubicBezTo>
                      <a:pt x="2763" y="8722"/>
                      <a:pt x="2799" y="8710"/>
                      <a:pt x="2775" y="8698"/>
                    </a:cubicBezTo>
                    <a:cubicBezTo>
                      <a:pt x="2382" y="8115"/>
                      <a:pt x="1906" y="7579"/>
                      <a:pt x="1560" y="6948"/>
                    </a:cubicBezTo>
                    <a:cubicBezTo>
                      <a:pt x="1191" y="6257"/>
                      <a:pt x="1036" y="5507"/>
                      <a:pt x="906" y="4721"/>
                    </a:cubicBezTo>
                    <a:cubicBezTo>
                      <a:pt x="632" y="3185"/>
                      <a:pt x="203" y="1554"/>
                      <a:pt x="775" y="30"/>
                    </a:cubicBezTo>
                    <a:cubicBezTo>
                      <a:pt x="782" y="15"/>
                      <a:pt x="766" y="0"/>
                      <a:pt x="7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8" name="Google Shape;11278;p15"/>
              <p:cNvSpPr/>
              <p:nvPr/>
            </p:nvSpPr>
            <p:spPr>
              <a:xfrm>
                <a:off x="940575" y="1884600"/>
                <a:ext cx="53475" cy="217950"/>
              </a:xfrm>
              <a:custGeom>
                <a:avLst/>
                <a:gdLst/>
                <a:ahLst/>
                <a:cxnLst/>
                <a:rect l="l" t="t" r="r" b="b"/>
                <a:pathLst>
                  <a:path w="2139" h="8718" extrusionOk="0">
                    <a:moveTo>
                      <a:pt x="95" y="0"/>
                    </a:moveTo>
                    <a:cubicBezTo>
                      <a:pt x="81" y="0"/>
                      <a:pt x="66" y="12"/>
                      <a:pt x="60" y="36"/>
                    </a:cubicBezTo>
                    <a:cubicBezTo>
                      <a:pt x="1" y="738"/>
                      <a:pt x="48" y="1429"/>
                      <a:pt x="251" y="2107"/>
                    </a:cubicBezTo>
                    <a:cubicBezTo>
                      <a:pt x="477" y="2846"/>
                      <a:pt x="941" y="3477"/>
                      <a:pt x="1168" y="4215"/>
                    </a:cubicBezTo>
                    <a:cubicBezTo>
                      <a:pt x="1620" y="5679"/>
                      <a:pt x="1465" y="7251"/>
                      <a:pt x="2025" y="8680"/>
                    </a:cubicBezTo>
                    <a:cubicBezTo>
                      <a:pt x="2040" y="8705"/>
                      <a:pt x="2065" y="8718"/>
                      <a:pt x="2086" y="8718"/>
                    </a:cubicBezTo>
                    <a:cubicBezTo>
                      <a:pt x="2115" y="8718"/>
                      <a:pt x="2139" y="8696"/>
                      <a:pt x="2132" y="8656"/>
                    </a:cubicBezTo>
                    <a:cubicBezTo>
                      <a:pt x="1703" y="7263"/>
                      <a:pt x="1763" y="5822"/>
                      <a:pt x="1370" y="4441"/>
                    </a:cubicBezTo>
                    <a:cubicBezTo>
                      <a:pt x="1203" y="3810"/>
                      <a:pt x="882" y="3298"/>
                      <a:pt x="632" y="2715"/>
                    </a:cubicBezTo>
                    <a:cubicBezTo>
                      <a:pt x="239" y="1869"/>
                      <a:pt x="108" y="976"/>
                      <a:pt x="120" y="36"/>
                    </a:cubicBezTo>
                    <a:cubicBezTo>
                      <a:pt x="120" y="12"/>
                      <a:pt x="108" y="0"/>
                      <a:pt x="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79" name="Google Shape;11279;p15"/>
              <p:cNvSpPr/>
              <p:nvPr/>
            </p:nvSpPr>
            <p:spPr>
              <a:xfrm>
                <a:off x="899800" y="2010950"/>
                <a:ext cx="42500" cy="6320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2528" extrusionOk="0">
                    <a:moveTo>
                      <a:pt x="8" y="0"/>
                    </a:moveTo>
                    <a:cubicBezTo>
                      <a:pt x="4" y="0"/>
                      <a:pt x="1" y="6"/>
                      <a:pt x="1" y="18"/>
                    </a:cubicBezTo>
                    <a:cubicBezTo>
                      <a:pt x="477" y="875"/>
                      <a:pt x="1048" y="1709"/>
                      <a:pt x="1632" y="2518"/>
                    </a:cubicBezTo>
                    <a:cubicBezTo>
                      <a:pt x="1642" y="2525"/>
                      <a:pt x="1652" y="2528"/>
                      <a:pt x="1661" y="2528"/>
                    </a:cubicBezTo>
                    <a:cubicBezTo>
                      <a:pt x="1684" y="2528"/>
                      <a:pt x="1700" y="2508"/>
                      <a:pt x="1691" y="2483"/>
                    </a:cubicBezTo>
                    <a:cubicBezTo>
                      <a:pt x="1108" y="1685"/>
                      <a:pt x="572" y="828"/>
                      <a:pt x="24" y="18"/>
                    </a:cubicBezTo>
                    <a:cubicBezTo>
                      <a:pt x="18" y="6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0" name="Google Shape;11280;p15"/>
              <p:cNvSpPr/>
              <p:nvPr/>
            </p:nvSpPr>
            <p:spPr>
              <a:xfrm>
                <a:off x="943250" y="1941525"/>
                <a:ext cx="38525" cy="128425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5137" extrusionOk="0">
                    <a:moveTo>
                      <a:pt x="7" y="0"/>
                    </a:moveTo>
                    <a:cubicBezTo>
                      <a:pt x="4" y="0"/>
                      <a:pt x="1" y="3"/>
                      <a:pt x="1" y="9"/>
                    </a:cubicBezTo>
                    <a:cubicBezTo>
                      <a:pt x="322" y="1104"/>
                      <a:pt x="668" y="2176"/>
                      <a:pt x="822" y="3331"/>
                    </a:cubicBezTo>
                    <a:cubicBezTo>
                      <a:pt x="906" y="3998"/>
                      <a:pt x="977" y="4641"/>
                      <a:pt x="1477" y="5129"/>
                    </a:cubicBezTo>
                    <a:cubicBezTo>
                      <a:pt x="1483" y="5134"/>
                      <a:pt x="1489" y="5136"/>
                      <a:pt x="1496" y="5136"/>
                    </a:cubicBezTo>
                    <a:cubicBezTo>
                      <a:pt x="1518" y="5136"/>
                      <a:pt x="1541" y="5109"/>
                      <a:pt x="1513" y="5081"/>
                    </a:cubicBezTo>
                    <a:cubicBezTo>
                      <a:pt x="942" y="4402"/>
                      <a:pt x="965" y="3509"/>
                      <a:pt x="799" y="2652"/>
                    </a:cubicBezTo>
                    <a:cubicBezTo>
                      <a:pt x="620" y="1747"/>
                      <a:pt x="346" y="854"/>
                      <a:pt x="13" y="9"/>
                    </a:cubicBezTo>
                    <a:cubicBezTo>
                      <a:pt x="13" y="3"/>
                      <a:pt x="10" y="0"/>
                      <a:pt x="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1" name="Google Shape;11281;p15"/>
              <p:cNvSpPr/>
              <p:nvPr/>
            </p:nvSpPr>
            <p:spPr>
              <a:xfrm>
                <a:off x="992375" y="2069975"/>
                <a:ext cx="139825" cy="145400"/>
              </a:xfrm>
              <a:custGeom>
                <a:avLst/>
                <a:gdLst/>
                <a:ahLst/>
                <a:cxnLst/>
                <a:rect l="l" t="t" r="r" b="b"/>
                <a:pathLst>
                  <a:path w="5593" h="5816" extrusionOk="0">
                    <a:moveTo>
                      <a:pt x="5560" y="1"/>
                    </a:moveTo>
                    <a:cubicBezTo>
                      <a:pt x="5556" y="1"/>
                      <a:pt x="5553" y="1"/>
                      <a:pt x="5549" y="3"/>
                    </a:cubicBezTo>
                    <a:cubicBezTo>
                      <a:pt x="4453" y="419"/>
                      <a:pt x="3382" y="1134"/>
                      <a:pt x="2644" y="2062"/>
                    </a:cubicBezTo>
                    <a:cubicBezTo>
                      <a:pt x="2215" y="2610"/>
                      <a:pt x="1894" y="3229"/>
                      <a:pt x="1501" y="3813"/>
                    </a:cubicBezTo>
                    <a:cubicBezTo>
                      <a:pt x="1036" y="4503"/>
                      <a:pt x="524" y="5134"/>
                      <a:pt x="0" y="5789"/>
                    </a:cubicBezTo>
                    <a:cubicBezTo>
                      <a:pt x="0" y="5789"/>
                      <a:pt x="35" y="5815"/>
                      <a:pt x="53" y="5815"/>
                    </a:cubicBezTo>
                    <a:cubicBezTo>
                      <a:pt x="56" y="5815"/>
                      <a:pt x="58" y="5815"/>
                      <a:pt x="60" y="5813"/>
                    </a:cubicBezTo>
                    <a:cubicBezTo>
                      <a:pt x="941" y="4872"/>
                      <a:pt x="1632" y="3801"/>
                      <a:pt x="2322" y="2729"/>
                    </a:cubicBezTo>
                    <a:cubicBezTo>
                      <a:pt x="3156" y="1431"/>
                      <a:pt x="4251" y="765"/>
                      <a:pt x="5561" y="50"/>
                    </a:cubicBezTo>
                    <a:cubicBezTo>
                      <a:pt x="5592" y="40"/>
                      <a:pt x="5587" y="1"/>
                      <a:pt x="55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2" name="Google Shape;11282;p15"/>
              <p:cNvSpPr/>
              <p:nvPr/>
            </p:nvSpPr>
            <p:spPr>
              <a:xfrm>
                <a:off x="996725" y="2072200"/>
                <a:ext cx="134475" cy="149475"/>
              </a:xfrm>
              <a:custGeom>
                <a:avLst/>
                <a:gdLst/>
                <a:ahLst/>
                <a:cxnLst/>
                <a:rect l="l" t="t" r="r" b="b"/>
                <a:pathLst>
                  <a:path w="5379" h="5979" extrusionOk="0">
                    <a:moveTo>
                      <a:pt x="5345" y="1"/>
                    </a:moveTo>
                    <a:cubicBezTo>
                      <a:pt x="5339" y="1"/>
                      <a:pt x="5333" y="3"/>
                      <a:pt x="5327" y="9"/>
                    </a:cubicBezTo>
                    <a:cubicBezTo>
                      <a:pt x="4315" y="759"/>
                      <a:pt x="3494" y="1747"/>
                      <a:pt x="2755" y="2771"/>
                    </a:cubicBezTo>
                    <a:cubicBezTo>
                      <a:pt x="1946" y="3878"/>
                      <a:pt x="1279" y="5212"/>
                      <a:pt x="53" y="5879"/>
                    </a:cubicBezTo>
                    <a:cubicBezTo>
                      <a:pt x="0" y="5910"/>
                      <a:pt x="22" y="5978"/>
                      <a:pt x="68" y="5978"/>
                    </a:cubicBezTo>
                    <a:cubicBezTo>
                      <a:pt x="74" y="5978"/>
                      <a:pt x="81" y="5977"/>
                      <a:pt x="88" y="5974"/>
                    </a:cubicBezTo>
                    <a:cubicBezTo>
                      <a:pt x="1148" y="5498"/>
                      <a:pt x="1731" y="4414"/>
                      <a:pt x="2374" y="3485"/>
                    </a:cubicBezTo>
                    <a:cubicBezTo>
                      <a:pt x="3244" y="2223"/>
                      <a:pt x="4196" y="1057"/>
                      <a:pt x="5351" y="33"/>
                    </a:cubicBezTo>
                    <a:cubicBezTo>
                      <a:pt x="5378" y="24"/>
                      <a:pt x="5364" y="1"/>
                      <a:pt x="53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3" name="Google Shape;11283;p15"/>
              <p:cNvSpPr/>
              <p:nvPr/>
            </p:nvSpPr>
            <p:spPr>
              <a:xfrm>
                <a:off x="996925" y="2119825"/>
                <a:ext cx="1351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406" h="5253" extrusionOk="0">
                    <a:moveTo>
                      <a:pt x="5334" y="1"/>
                    </a:moveTo>
                    <a:cubicBezTo>
                      <a:pt x="5325" y="1"/>
                      <a:pt x="5316" y="3"/>
                      <a:pt x="5307" y="9"/>
                    </a:cubicBezTo>
                    <a:cubicBezTo>
                      <a:pt x="4343" y="521"/>
                      <a:pt x="3295" y="1092"/>
                      <a:pt x="2652" y="2009"/>
                    </a:cubicBezTo>
                    <a:cubicBezTo>
                      <a:pt x="2259" y="2592"/>
                      <a:pt x="2045" y="3188"/>
                      <a:pt x="1545" y="3712"/>
                    </a:cubicBezTo>
                    <a:cubicBezTo>
                      <a:pt x="1045" y="4212"/>
                      <a:pt x="473" y="4664"/>
                      <a:pt x="9" y="5212"/>
                    </a:cubicBezTo>
                    <a:cubicBezTo>
                      <a:pt x="0" y="5239"/>
                      <a:pt x="4" y="5252"/>
                      <a:pt x="12" y="5252"/>
                    </a:cubicBezTo>
                    <a:cubicBezTo>
                      <a:pt x="15" y="5252"/>
                      <a:pt x="18" y="5251"/>
                      <a:pt x="21" y="5248"/>
                    </a:cubicBezTo>
                    <a:cubicBezTo>
                      <a:pt x="902" y="4593"/>
                      <a:pt x="1866" y="3759"/>
                      <a:pt x="2343" y="2759"/>
                    </a:cubicBezTo>
                    <a:cubicBezTo>
                      <a:pt x="2974" y="1449"/>
                      <a:pt x="4129" y="759"/>
                      <a:pt x="5355" y="92"/>
                    </a:cubicBezTo>
                    <a:cubicBezTo>
                      <a:pt x="5405" y="72"/>
                      <a:pt x="5379" y="1"/>
                      <a:pt x="53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4" name="Google Shape;11284;p15"/>
              <p:cNvSpPr/>
              <p:nvPr/>
            </p:nvSpPr>
            <p:spPr>
              <a:xfrm>
                <a:off x="994450" y="2120400"/>
                <a:ext cx="140875" cy="146075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843" extrusionOk="0">
                    <a:moveTo>
                      <a:pt x="5595" y="0"/>
                    </a:moveTo>
                    <a:cubicBezTo>
                      <a:pt x="5587" y="0"/>
                      <a:pt x="5579" y="3"/>
                      <a:pt x="5573" y="10"/>
                    </a:cubicBezTo>
                    <a:cubicBezTo>
                      <a:pt x="4704" y="1057"/>
                      <a:pt x="3977" y="2224"/>
                      <a:pt x="3204" y="3331"/>
                    </a:cubicBezTo>
                    <a:cubicBezTo>
                      <a:pt x="2799" y="3891"/>
                      <a:pt x="2382" y="4463"/>
                      <a:pt x="1822" y="4879"/>
                    </a:cubicBezTo>
                    <a:cubicBezTo>
                      <a:pt x="1287" y="5272"/>
                      <a:pt x="608" y="5367"/>
                      <a:pt x="60" y="5713"/>
                    </a:cubicBezTo>
                    <a:cubicBezTo>
                      <a:pt x="0" y="5753"/>
                      <a:pt x="41" y="5843"/>
                      <a:pt x="91" y="5843"/>
                    </a:cubicBezTo>
                    <a:cubicBezTo>
                      <a:pt x="100" y="5843"/>
                      <a:pt x="110" y="5839"/>
                      <a:pt x="120" y="5832"/>
                    </a:cubicBezTo>
                    <a:cubicBezTo>
                      <a:pt x="691" y="5475"/>
                      <a:pt x="1346" y="5379"/>
                      <a:pt x="1894" y="4998"/>
                    </a:cubicBezTo>
                    <a:cubicBezTo>
                      <a:pt x="2311" y="4701"/>
                      <a:pt x="2632" y="4308"/>
                      <a:pt x="2954" y="3915"/>
                    </a:cubicBezTo>
                    <a:cubicBezTo>
                      <a:pt x="3882" y="2689"/>
                      <a:pt x="4835" y="1379"/>
                      <a:pt x="5609" y="57"/>
                    </a:cubicBezTo>
                    <a:cubicBezTo>
                      <a:pt x="5635" y="22"/>
                      <a:pt x="5616" y="0"/>
                      <a:pt x="55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5" name="Google Shape;11285;p15"/>
              <p:cNvSpPr/>
              <p:nvPr/>
            </p:nvSpPr>
            <p:spPr>
              <a:xfrm>
                <a:off x="886700" y="2077150"/>
                <a:ext cx="100350" cy="137550"/>
              </a:xfrm>
              <a:custGeom>
                <a:avLst/>
                <a:gdLst/>
                <a:ahLst/>
                <a:cxnLst/>
                <a:rect l="l" t="t" r="r" b="b"/>
                <a:pathLst>
                  <a:path w="4014" h="5502" extrusionOk="0">
                    <a:moveTo>
                      <a:pt x="36" y="0"/>
                    </a:moveTo>
                    <a:cubicBezTo>
                      <a:pt x="19" y="0"/>
                      <a:pt x="1" y="10"/>
                      <a:pt x="1" y="25"/>
                    </a:cubicBezTo>
                    <a:cubicBezTo>
                      <a:pt x="346" y="2347"/>
                      <a:pt x="3096" y="3395"/>
                      <a:pt x="3954" y="5478"/>
                    </a:cubicBezTo>
                    <a:cubicBezTo>
                      <a:pt x="3962" y="5495"/>
                      <a:pt x="3972" y="5502"/>
                      <a:pt x="3982" y="5502"/>
                    </a:cubicBezTo>
                    <a:cubicBezTo>
                      <a:pt x="3998" y="5502"/>
                      <a:pt x="4013" y="5482"/>
                      <a:pt x="4013" y="5466"/>
                    </a:cubicBezTo>
                    <a:cubicBezTo>
                      <a:pt x="3204" y="3276"/>
                      <a:pt x="787" y="2287"/>
                      <a:pt x="60" y="13"/>
                    </a:cubicBezTo>
                    <a:cubicBezTo>
                      <a:pt x="56" y="4"/>
                      <a:pt x="46" y="0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6" name="Google Shape;11286;p15"/>
              <p:cNvSpPr/>
              <p:nvPr/>
            </p:nvSpPr>
            <p:spPr>
              <a:xfrm>
                <a:off x="883550" y="2076700"/>
                <a:ext cx="100225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009" h="4710" extrusionOk="0">
                    <a:moveTo>
                      <a:pt x="31" y="1"/>
                    </a:moveTo>
                    <a:cubicBezTo>
                      <a:pt x="4" y="1"/>
                      <a:pt x="0" y="34"/>
                      <a:pt x="20" y="43"/>
                    </a:cubicBezTo>
                    <a:cubicBezTo>
                      <a:pt x="948" y="567"/>
                      <a:pt x="1853" y="1115"/>
                      <a:pt x="2579" y="1912"/>
                    </a:cubicBezTo>
                    <a:cubicBezTo>
                      <a:pt x="3341" y="2722"/>
                      <a:pt x="3699" y="3639"/>
                      <a:pt x="3961" y="4687"/>
                    </a:cubicBezTo>
                    <a:cubicBezTo>
                      <a:pt x="3961" y="4703"/>
                      <a:pt x="3970" y="4709"/>
                      <a:pt x="3981" y="4709"/>
                    </a:cubicBezTo>
                    <a:cubicBezTo>
                      <a:pt x="3994" y="4709"/>
                      <a:pt x="4008" y="4700"/>
                      <a:pt x="4008" y="4687"/>
                    </a:cubicBezTo>
                    <a:cubicBezTo>
                      <a:pt x="3949" y="2508"/>
                      <a:pt x="1817" y="865"/>
                      <a:pt x="55" y="7"/>
                    </a:cubicBezTo>
                    <a:cubicBezTo>
                      <a:pt x="46" y="3"/>
                      <a:pt x="38" y="1"/>
                      <a:pt x="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7" name="Google Shape;11287;p15"/>
              <p:cNvSpPr/>
              <p:nvPr/>
            </p:nvSpPr>
            <p:spPr>
              <a:xfrm>
                <a:off x="981650" y="2186325"/>
                <a:ext cx="5100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204" h="624" extrusionOk="0">
                    <a:moveTo>
                      <a:pt x="44" y="1"/>
                    </a:moveTo>
                    <a:cubicBezTo>
                      <a:pt x="34" y="1"/>
                      <a:pt x="25" y="10"/>
                      <a:pt x="25" y="28"/>
                    </a:cubicBezTo>
                    <a:cubicBezTo>
                      <a:pt x="1" y="230"/>
                      <a:pt x="60" y="444"/>
                      <a:pt x="191" y="623"/>
                    </a:cubicBezTo>
                    <a:cubicBezTo>
                      <a:pt x="191" y="623"/>
                      <a:pt x="203" y="623"/>
                      <a:pt x="203" y="599"/>
                    </a:cubicBezTo>
                    <a:cubicBezTo>
                      <a:pt x="120" y="421"/>
                      <a:pt x="72" y="230"/>
                      <a:pt x="72" y="28"/>
                    </a:cubicBezTo>
                    <a:cubicBezTo>
                      <a:pt x="66" y="10"/>
                      <a:pt x="54" y="1"/>
                      <a:pt x="4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8" name="Google Shape;11288;p15"/>
              <p:cNvSpPr/>
              <p:nvPr/>
            </p:nvSpPr>
            <p:spPr>
              <a:xfrm>
                <a:off x="1000125" y="2211325"/>
                <a:ext cx="53825" cy="46325"/>
              </a:xfrm>
              <a:custGeom>
                <a:avLst/>
                <a:gdLst/>
                <a:ahLst/>
                <a:cxnLst/>
                <a:rect l="l" t="t" r="r" b="b"/>
                <a:pathLst>
                  <a:path w="2153" h="1853" extrusionOk="0">
                    <a:moveTo>
                      <a:pt x="2131" y="1"/>
                    </a:moveTo>
                    <a:cubicBezTo>
                      <a:pt x="2128" y="1"/>
                      <a:pt x="2124" y="2"/>
                      <a:pt x="2119" y="4"/>
                    </a:cubicBezTo>
                    <a:cubicBezTo>
                      <a:pt x="1369" y="576"/>
                      <a:pt x="833" y="1349"/>
                      <a:pt x="0" y="1802"/>
                    </a:cubicBezTo>
                    <a:cubicBezTo>
                      <a:pt x="0" y="1831"/>
                      <a:pt x="24" y="1853"/>
                      <a:pt x="39" y="1853"/>
                    </a:cubicBezTo>
                    <a:cubicBezTo>
                      <a:pt x="43" y="1853"/>
                      <a:pt x="46" y="1852"/>
                      <a:pt x="48" y="1850"/>
                    </a:cubicBezTo>
                    <a:cubicBezTo>
                      <a:pt x="429" y="1647"/>
                      <a:pt x="774" y="1361"/>
                      <a:pt x="1107" y="1064"/>
                    </a:cubicBezTo>
                    <a:cubicBezTo>
                      <a:pt x="1464" y="730"/>
                      <a:pt x="1845" y="409"/>
                      <a:pt x="2143" y="40"/>
                    </a:cubicBezTo>
                    <a:cubicBezTo>
                      <a:pt x="2153" y="20"/>
                      <a:pt x="2147" y="1"/>
                      <a:pt x="21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89" name="Google Shape;11289;p15"/>
              <p:cNvSpPr/>
              <p:nvPr/>
            </p:nvSpPr>
            <p:spPr>
              <a:xfrm>
                <a:off x="1057025" y="2145975"/>
                <a:ext cx="49000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2369" extrusionOk="0">
                    <a:moveTo>
                      <a:pt x="6" y="2363"/>
                    </a:moveTo>
                    <a:cubicBezTo>
                      <a:pt x="1" y="2363"/>
                      <a:pt x="6" y="2368"/>
                      <a:pt x="22" y="2368"/>
                    </a:cubicBezTo>
                    <a:cubicBezTo>
                      <a:pt x="14" y="2364"/>
                      <a:pt x="9" y="2363"/>
                      <a:pt x="6" y="2363"/>
                    </a:cubicBezTo>
                    <a:close/>
                    <a:moveTo>
                      <a:pt x="1925" y="1"/>
                    </a:moveTo>
                    <a:cubicBezTo>
                      <a:pt x="1917" y="1"/>
                      <a:pt x="1910" y="4"/>
                      <a:pt x="1903" y="11"/>
                    </a:cubicBezTo>
                    <a:cubicBezTo>
                      <a:pt x="1653" y="415"/>
                      <a:pt x="1177" y="606"/>
                      <a:pt x="891" y="987"/>
                    </a:cubicBezTo>
                    <a:cubicBezTo>
                      <a:pt x="558" y="1416"/>
                      <a:pt x="355" y="1916"/>
                      <a:pt x="22" y="2368"/>
                    </a:cubicBezTo>
                    <a:cubicBezTo>
                      <a:pt x="403" y="2023"/>
                      <a:pt x="582" y="1546"/>
                      <a:pt x="867" y="1130"/>
                    </a:cubicBezTo>
                    <a:cubicBezTo>
                      <a:pt x="1165" y="701"/>
                      <a:pt x="1701" y="511"/>
                      <a:pt x="1951" y="46"/>
                    </a:cubicBezTo>
                    <a:cubicBezTo>
                      <a:pt x="1959" y="21"/>
                      <a:pt x="1943" y="1"/>
                      <a:pt x="19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0" name="Google Shape;11290;p15"/>
              <p:cNvSpPr/>
              <p:nvPr/>
            </p:nvSpPr>
            <p:spPr>
              <a:xfrm>
                <a:off x="860350" y="2125700"/>
                <a:ext cx="123725" cy="140500"/>
              </a:xfrm>
              <a:custGeom>
                <a:avLst/>
                <a:gdLst/>
                <a:ahLst/>
                <a:cxnLst/>
                <a:rect l="l" t="t" r="r" b="b"/>
                <a:pathLst>
                  <a:path w="4949" h="5620" extrusionOk="0">
                    <a:moveTo>
                      <a:pt x="57" y="0"/>
                    </a:moveTo>
                    <a:cubicBezTo>
                      <a:pt x="29" y="0"/>
                      <a:pt x="0" y="20"/>
                      <a:pt x="7" y="48"/>
                    </a:cubicBezTo>
                    <a:cubicBezTo>
                      <a:pt x="448" y="1226"/>
                      <a:pt x="1602" y="2000"/>
                      <a:pt x="2495" y="2810"/>
                    </a:cubicBezTo>
                    <a:cubicBezTo>
                      <a:pt x="3103" y="3358"/>
                      <a:pt x="3805" y="3858"/>
                      <a:pt x="4210" y="4608"/>
                    </a:cubicBezTo>
                    <a:cubicBezTo>
                      <a:pt x="4412" y="4989"/>
                      <a:pt x="4555" y="5346"/>
                      <a:pt x="4924" y="5620"/>
                    </a:cubicBezTo>
                    <a:cubicBezTo>
                      <a:pt x="4936" y="5608"/>
                      <a:pt x="4948" y="5584"/>
                      <a:pt x="4936" y="5572"/>
                    </a:cubicBezTo>
                    <a:cubicBezTo>
                      <a:pt x="4531" y="5167"/>
                      <a:pt x="4400" y="4655"/>
                      <a:pt x="4079" y="4191"/>
                    </a:cubicBezTo>
                    <a:cubicBezTo>
                      <a:pt x="3757" y="3739"/>
                      <a:pt x="3317" y="3417"/>
                      <a:pt x="2912" y="3060"/>
                    </a:cubicBezTo>
                    <a:cubicBezTo>
                      <a:pt x="1948" y="2179"/>
                      <a:pt x="578" y="1286"/>
                      <a:pt x="102" y="36"/>
                    </a:cubicBezTo>
                    <a:cubicBezTo>
                      <a:pt x="97" y="11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1" name="Google Shape;11291;p15"/>
              <p:cNvSpPr/>
              <p:nvPr/>
            </p:nvSpPr>
            <p:spPr>
              <a:xfrm>
                <a:off x="860500" y="2126575"/>
                <a:ext cx="127850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5114" h="5124" extrusionOk="0">
                    <a:moveTo>
                      <a:pt x="49" y="1"/>
                    </a:moveTo>
                    <a:cubicBezTo>
                      <a:pt x="25" y="1"/>
                      <a:pt x="1" y="36"/>
                      <a:pt x="25" y="48"/>
                    </a:cubicBezTo>
                    <a:cubicBezTo>
                      <a:pt x="1013" y="584"/>
                      <a:pt x="2251" y="941"/>
                      <a:pt x="3073" y="1775"/>
                    </a:cubicBezTo>
                    <a:cubicBezTo>
                      <a:pt x="3918" y="2632"/>
                      <a:pt x="4430" y="4037"/>
                      <a:pt x="5002" y="5097"/>
                    </a:cubicBezTo>
                    <a:cubicBezTo>
                      <a:pt x="5013" y="5115"/>
                      <a:pt x="5029" y="5124"/>
                      <a:pt x="5045" y="5124"/>
                    </a:cubicBezTo>
                    <a:cubicBezTo>
                      <a:pt x="5079" y="5124"/>
                      <a:pt x="5113" y="5086"/>
                      <a:pt x="5097" y="5037"/>
                    </a:cubicBezTo>
                    <a:cubicBezTo>
                      <a:pt x="4502" y="3942"/>
                      <a:pt x="3966" y="2477"/>
                      <a:pt x="3061" y="1608"/>
                    </a:cubicBezTo>
                    <a:cubicBezTo>
                      <a:pt x="2251" y="846"/>
                      <a:pt x="1061" y="406"/>
                      <a:pt x="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2" name="Google Shape;11292;p15"/>
              <p:cNvSpPr/>
              <p:nvPr/>
            </p:nvSpPr>
            <p:spPr>
              <a:xfrm>
                <a:off x="881600" y="2144375"/>
                <a:ext cx="67650" cy="62425"/>
              </a:xfrm>
              <a:custGeom>
                <a:avLst/>
                <a:gdLst/>
                <a:ahLst/>
                <a:cxnLst/>
                <a:rect l="l" t="t" r="r" b="b"/>
                <a:pathLst>
                  <a:path w="2706" h="2497" extrusionOk="0">
                    <a:moveTo>
                      <a:pt x="43" y="1"/>
                    </a:moveTo>
                    <a:cubicBezTo>
                      <a:pt x="18" y="1"/>
                      <a:pt x="1" y="29"/>
                      <a:pt x="26" y="63"/>
                    </a:cubicBezTo>
                    <a:cubicBezTo>
                      <a:pt x="407" y="467"/>
                      <a:pt x="943" y="610"/>
                      <a:pt x="1407" y="908"/>
                    </a:cubicBezTo>
                    <a:cubicBezTo>
                      <a:pt x="2003" y="1289"/>
                      <a:pt x="2395" y="1861"/>
                      <a:pt x="2693" y="2492"/>
                    </a:cubicBezTo>
                    <a:cubicBezTo>
                      <a:pt x="2693" y="2496"/>
                      <a:pt x="2694" y="2497"/>
                      <a:pt x="2696" y="2497"/>
                    </a:cubicBezTo>
                    <a:cubicBezTo>
                      <a:pt x="2700" y="2497"/>
                      <a:pt x="2705" y="2492"/>
                      <a:pt x="2705" y="2492"/>
                    </a:cubicBezTo>
                    <a:cubicBezTo>
                      <a:pt x="2550" y="1920"/>
                      <a:pt x="2241" y="1468"/>
                      <a:pt x="1800" y="1075"/>
                    </a:cubicBezTo>
                    <a:cubicBezTo>
                      <a:pt x="1276" y="634"/>
                      <a:pt x="586" y="479"/>
                      <a:pt x="74" y="15"/>
                    </a:cubicBezTo>
                    <a:cubicBezTo>
                      <a:pt x="64" y="5"/>
                      <a:pt x="53" y="1"/>
                      <a:pt x="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3" name="Google Shape;11293;p15"/>
              <p:cNvSpPr/>
              <p:nvPr/>
            </p:nvSpPr>
            <p:spPr>
              <a:xfrm>
                <a:off x="952350" y="2210375"/>
                <a:ext cx="2992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1197" h="1612" extrusionOk="0">
                    <a:moveTo>
                      <a:pt x="2" y="0"/>
                    </a:moveTo>
                    <a:cubicBezTo>
                      <a:pt x="0" y="0"/>
                      <a:pt x="0" y="6"/>
                      <a:pt x="6" y="18"/>
                    </a:cubicBezTo>
                    <a:cubicBezTo>
                      <a:pt x="6" y="6"/>
                      <a:pt x="3" y="0"/>
                      <a:pt x="2" y="0"/>
                    </a:cubicBezTo>
                    <a:close/>
                    <a:moveTo>
                      <a:pt x="6" y="18"/>
                    </a:moveTo>
                    <a:cubicBezTo>
                      <a:pt x="304" y="566"/>
                      <a:pt x="732" y="1161"/>
                      <a:pt x="1173" y="1602"/>
                    </a:cubicBezTo>
                    <a:cubicBezTo>
                      <a:pt x="1177" y="1609"/>
                      <a:pt x="1180" y="1612"/>
                      <a:pt x="1184" y="1612"/>
                    </a:cubicBezTo>
                    <a:cubicBezTo>
                      <a:pt x="1191" y="1612"/>
                      <a:pt x="1197" y="1598"/>
                      <a:pt x="1197" y="1590"/>
                    </a:cubicBezTo>
                    <a:cubicBezTo>
                      <a:pt x="1018" y="1340"/>
                      <a:pt x="816" y="1102"/>
                      <a:pt x="613" y="864"/>
                    </a:cubicBezTo>
                    <a:cubicBezTo>
                      <a:pt x="411" y="566"/>
                      <a:pt x="232" y="280"/>
                      <a:pt x="6" y="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4" name="Google Shape;11294;p15"/>
              <p:cNvSpPr/>
              <p:nvPr/>
            </p:nvSpPr>
            <p:spPr>
              <a:xfrm>
                <a:off x="990950" y="2186075"/>
                <a:ext cx="163275" cy="149950"/>
              </a:xfrm>
              <a:custGeom>
                <a:avLst/>
                <a:gdLst/>
                <a:ahLst/>
                <a:cxnLst/>
                <a:rect l="l" t="t" r="r" b="b"/>
                <a:pathLst>
                  <a:path w="6531" h="5998" extrusionOk="0">
                    <a:moveTo>
                      <a:pt x="6483" y="0"/>
                    </a:moveTo>
                    <a:cubicBezTo>
                      <a:pt x="6480" y="0"/>
                      <a:pt x="6478" y="1"/>
                      <a:pt x="6475" y="2"/>
                    </a:cubicBezTo>
                    <a:cubicBezTo>
                      <a:pt x="5237" y="526"/>
                      <a:pt x="4225" y="1526"/>
                      <a:pt x="3296" y="2479"/>
                    </a:cubicBezTo>
                    <a:cubicBezTo>
                      <a:pt x="2189" y="3622"/>
                      <a:pt x="1069" y="4765"/>
                      <a:pt x="10" y="5955"/>
                    </a:cubicBezTo>
                    <a:cubicBezTo>
                      <a:pt x="0" y="5965"/>
                      <a:pt x="29" y="5997"/>
                      <a:pt x="47" y="5997"/>
                    </a:cubicBezTo>
                    <a:cubicBezTo>
                      <a:pt x="51" y="5997"/>
                      <a:pt x="55" y="5995"/>
                      <a:pt x="57" y="5991"/>
                    </a:cubicBezTo>
                    <a:cubicBezTo>
                      <a:pt x="2153" y="3907"/>
                      <a:pt x="3975" y="1645"/>
                      <a:pt x="6499" y="50"/>
                    </a:cubicBezTo>
                    <a:cubicBezTo>
                      <a:pt x="6531" y="39"/>
                      <a:pt x="6506" y="0"/>
                      <a:pt x="64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5" name="Google Shape;11295;p15"/>
              <p:cNvSpPr/>
              <p:nvPr/>
            </p:nvSpPr>
            <p:spPr>
              <a:xfrm>
                <a:off x="989350" y="2187525"/>
                <a:ext cx="164025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561" h="6214" extrusionOk="0">
                    <a:moveTo>
                      <a:pt x="6541" y="0"/>
                    </a:moveTo>
                    <a:cubicBezTo>
                      <a:pt x="6540" y="0"/>
                      <a:pt x="6539" y="1"/>
                      <a:pt x="6539" y="4"/>
                    </a:cubicBezTo>
                    <a:cubicBezTo>
                      <a:pt x="4455" y="2159"/>
                      <a:pt x="2848" y="4718"/>
                      <a:pt x="62" y="6088"/>
                    </a:cubicBezTo>
                    <a:cubicBezTo>
                      <a:pt x="0" y="6129"/>
                      <a:pt x="36" y="6214"/>
                      <a:pt x="93" y="6214"/>
                    </a:cubicBezTo>
                    <a:cubicBezTo>
                      <a:pt x="102" y="6214"/>
                      <a:pt x="112" y="6212"/>
                      <a:pt x="121" y="6207"/>
                    </a:cubicBezTo>
                    <a:cubicBezTo>
                      <a:pt x="2753" y="4897"/>
                      <a:pt x="4848" y="2373"/>
                      <a:pt x="6551" y="39"/>
                    </a:cubicBezTo>
                    <a:cubicBezTo>
                      <a:pt x="6561" y="20"/>
                      <a:pt x="6546" y="0"/>
                      <a:pt x="654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6" name="Google Shape;11296;p15"/>
              <p:cNvSpPr/>
              <p:nvPr/>
            </p:nvSpPr>
            <p:spPr>
              <a:xfrm>
                <a:off x="987900" y="2188750"/>
                <a:ext cx="158325" cy="146350"/>
              </a:xfrm>
              <a:custGeom>
                <a:avLst/>
                <a:gdLst/>
                <a:ahLst/>
                <a:cxnLst/>
                <a:rect l="l" t="t" r="r" b="b"/>
                <a:pathLst>
                  <a:path w="6333" h="5854" extrusionOk="0">
                    <a:moveTo>
                      <a:pt x="6287" y="1"/>
                    </a:moveTo>
                    <a:cubicBezTo>
                      <a:pt x="6284" y="1"/>
                      <a:pt x="6280" y="1"/>
                      <a:pt x="6275" y="2"/>
                    </a:cubicBezTo>
                    <a:cubicBezTo>
                      <a:pt x="3704" y="978"/>
                      <a:pt x="1168" y="3348"/>
                      <a:pt x="1" y="5836"/>
                    </a:cubicBezTo>
                    <a:cubicBezTo>
                      <a:pt x="1" y="5845"/>
                      <a:pt x="13" y="5853"/>
                      <a:pt x="20" y="5853"/>
                    </a:cubicBezTo>
                    <a:cubicBezTo>
                      <a:pt x="23" y="5853"/>
                      <a:pt x="25" y="5852"/>
                      <a:pt x="25" y="5848"/>
                    </a:cubicBezTo>
                    <a:cubicBezTo>
                      <a:pt x="834" y="4634"/>
                      <a:pt x="1656" y="3467"/>
                      <a:pt x="2727" y="2467"/>
                    </a:cubicBezTo>
                    <a:cubicBezTo>
                      <a:pt x="3811" y="1455"/>
                      <a:pt x="5025" y="776"/>
                      <a:pt x="6311" y="62"/>
                    </a:cubicBezTo>
                    <a:cubicBezTo>
                      <a:pt x="6333" y="51"/>
                      <a:pt x="6325" y="1"/>
                      <a:pt x="62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7" name="Google Shape;11297;p15"/>
              <p:cNvSpPr/>
              <p:nvPr/>
            </p:nvSpPr>
            <p:spPr>
              <a:xfrm>
                <a:off x="836400" y="2158350"/>
                <a:ext cx="146900" cy="171725"/>
              </a:xfrm>
              <a:custGeom>
                <a:avLst/>
                <a:gdLst/>
                <a:ahLst/>
                <a:cxnLst/>
                <a:rect l="l" t="t" r="r" b="b"/>
                <a:pathLst>
                  <a:path w="5876" h="6869" extrusionOk="0">
                    <a:moveTo>
                      <a:pt x="57" y="1"/>
                    </a:moveTo>
                    <a:cubicBezTo>
                      <a:pt x="45" y="1"/>
                      <a:pt x="36" y="10"/>
                      <a:pt x="36" y="28"/>
                    </a:cubicBezTo>
                    <a:cubicBezTo>
                      <a:pt x="1" y="1397"/>
                      <a:pt x="1286" y="2361"/>
                      <a:pt x="2215" y="3147"/>
                    </a:cubicBezTo>
                    <a:cubicBezTo>
                      <a:pt x="3525" y="4254"/>
                      <a:pt x="4632" y="5612"/>
                      <a:pt x="5787" y="6862"/>
                    </a:cubicBezTo>
                    <a:cubicBezTo>
                      <a:pt x="5796" y="6866"/>
                      <a:pt x="5805" y="6868"/>
                      <a:pt x="5814" y="6868"/>
                    </a:cubicBezTo>
                    <a:cubicBezTo>
                      <a:pt x="5850" y="6868"/>
                      <a:pt x="5875" y="6833"/>
                      <a:pt x="5847" y="6814"/>
                    </a:cubicBezTo>
                    <a:cubicBezTo>
                      <a:pt x="4870" y="5731"/>
                      <a:pt x="3930" y="4552"/>
                      <a:pt x="2858" y="3552"/>
                    </a:cubicBezTo>
                    <a:cubicBezTo>
                      <a:pt x="1679" y="2433"/>
                      <a:pt x="513" y="1706"/>
                      <a:pt x="96" y="28"/>
                    </a:cubicBezTo>
                    <a:cubicBezTo>
                      <a:pt x="84" y="10"/>
                      <a:pt x="69" y="1"/>
                      <a:pt x="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8" name="Google Shape;11298;p15"/>
              <p:cNvSpPr/>
              <p:nvPr/>
            </p:nvSpPr>
            <p:spPr>
              <a:xfrm>
                <a:off x="838775" y="2157550"/>
                <a:ext cx="147450" cy="162775"/>
              </a:xfrm>
              <a:custGeom>
                <a:avLst/>
                <a:gdLst/>
                <a:ahLst/>
                <a:cxnLst/>
                <a:rect l="l" t="t" r="r" b="b"/>
                <a:pathLst>
                  <a:path w="5898" h="651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96" y="429"/>
                      <a:pt x="656" y="702"/>
                      <a:pt x="989" y="953"/>
                    </a:cubicBezTo>
                    <a:cubicBezTo>
                      <a:pt x="1703" y="1488"/>
                      <a:pt x="2418" y="2024"/>
                      <a:pt x="3096" y="2607"/>
                    </a:cubicBezTo>
                    <a:cubicBezTo>
                      <a:pt x="4311" y="3679"/>
                      <a:pt x="5299" y="4905"/>
                      <a:pt x="5787" y="6477"/>
                    </a:cubicBezTo>
                    <a:cubicBezTo>
                      <a:pt x="5792" y="6500"/>
                      <a:pt x="5811" y="6511"/>
                      <a:pt x="5831" y="6511"/>
                    </a:cubicBezTo>
                    <a:cubicBezTo>
                      <a:pt x="5863" y="6511"/>
                      <a:pt x="5897" y="6485"/>
                      <a:pt x="5883" y="6441"/>
                    </a:cubicBezTo>
                    <a:cubicBezTo>
                      <a:pt x="5549" y="5179"/>
                      <a:pt x="4775" y="4096"/>
                      <a:pt x="3847" y="3167"/>
                    </a:cubicBezTo>
                    <a:cubicBezTo>
                      <a:pt x="3358" y="2679"/>
                      <a:pt x="2823" y="2226"/>
                      <a:pt x="2275" y="1810"/>
                    </a:cubicBezTo>
                    <a:cubicBezTo>
                      <a:pt x="1572" y="1274"/>
                      <a:pt x="501" y="726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299" name="Google Shape;11299;p15"/>
              <p:cNvSpPr/>
              <p:nvPr/>
            </p:nvSpPr>
            <p:spPr>
              <a:xfrm>
                <a:off x="866175" y="2192375"/>
                <a:ext cx="96000" cy="9597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3839" extrusionOk="0">
                    <a:moveTo>
                      <a:pt x="0" y="0"/>
                    </a:moveTo>
                    <a:cubicBezTo>
                      <a:pt x="453" y="619"/>
                      <a:pt x="1000" y="1167"/>
                      <a:pt x="1608" y="1631"/>
                    </a:cubicBezTo>
                    <a:cubicBezTo>
                      <a:pt x="1977" y="1905"/>
                      <a:pt x="2370" y="2167"/>
                      <a:pt x="2691" y="2524"/>
                    </a:cubicBezTo>
                    <a:cubicBezTo>
                      <a:pt x="3084" y="2941"/>
                      <a:pt x="3429" y="3417"/>
                      <a:pt x="3810" y="3834"/>
                    </a:cubicBezTo>
                    <a:cubicBezTo>
                      <a:pt x="3813" y="3837"/>
                      <a:pt x="3817" y="3839"/>
                      <a:pt x="3821" y="3839"/>
                    </a:cubicBezTo>
                    <a:cubicBezTo>
                      <a:pt x="3831" y="3839"/>
                      <a:pt x="3840" y="3827"/>
                      <a:pt x="3822" y="3810"/>
                    </a:cubicBezTo>
                    <a:cubicBezTo>
                      <a:pt x="3322" y="3143"/>
                      <a:pt x="2786" y="2429"/>
                      <a:pt x="2096" y="1941"/>
                    </a:cubicBezTo>
                    <a:cubicBezTo>
                      <a:pt x="1310" y="1357"/>
                      <a:pt x="643" y="738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0" name="Google Shape;11300;p15"/>
              <p:cNvSpPr/>
              <p:nvPr/>
            </p:nvSpPr>
            <p:spPr>
              <a:xfrm>
                <a:off x="988175" y="2251875"/>
                <a:ext cx="174100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964" h="5835" extrusionOk="0">
                    <a:moveTo>
                      <a:pt x="6872" y="0"/>
                    </a:moveTo>
                    <a:cubicBezTo>
                      <a:pt x="6868" y="0"/>
                      <a:pt x="6864" y="1"/>
                      <a:pt x="6860" y="1"/>
                    </a:cubicBezTo>
                    <a:cubicBezTo>
                      <a:pt x="5348" y="204"/>
                      <a:pt x="4050" y="1525"/>
                      <a:pt x="2907" y="2418"/>
                    </a:cubicBezTo>
                    <a:cubicBezTo>
                      <a:pt x="1704" y="3359"/>
                      <a:pt x="1109" y="4704"/>
                      <a:pt x="37" y="5764"/>
                    </a:cubicBezTo>
                    <a:cubicBezTo>
                      <a:pt x="0" y="5792"/>
                      <a:pt x="29" y="5834"/>
                      <a:pt x="66" y="5834"/>
                    </a:cubicBezTo>
                    <a:cubicBezTo>
                      <a:pt x="76" y="5834"/>
                      <a:pt x="87" y="5831"/>
                      <a:pt x="97" y="5823"/>
                    </a:cubicBezTo>
                    <a:cubicBezTo>
                      <a:pt x="1133" y="4990"/>
                      <a:pt x="1621" y="3657"/>
                      <a:pt x="2669" y="2799"/>
                    </a:cubicBezTo>
                    <a:cubicBezTo>
                      <a:pt x="3931" y="1763"/>
                      <a:pt x="5300" y="573"/>
                      <a:pt x="6895" y="108"/>
                    </a:cubicBezTo>
                    <a:cubicBezTo>
                      <a:pt x="6963" y="97"/>
                      <a:pt x="6945" y="0"/>
                      <a:pt x="68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1" name="Google Shape;11301;p15"/>
              <p:cNvSpPr/>
              <p:nvPr/>
            </p:nvSpPr>
            <p:spPr>
              <a:xfrm>
                <a:off x="986600" y="2254225"/>
                <a:ext cx="178525" cy="156100"/>
              </a:xfrm>
              <a:custGeom>
                <a:avLst/>
                <a:gdLst/>
                <a:ahLst/>
                <a:cxnLst/>
                <a:rect l="l" t="t" r="r" b="b"/>
                <a:pathLst>
                  <a:path w="7141" h="6244" extrusionOk="0">
                    <a:moveTo>
                      <a:pt x="7103" y="0"/>
                    </a:moveTo>
                    <a:cubicBezTo>
                      <a:pt x="7099" y="0"/>
                      <a:pt x="7094" y="1"/>
                      <a:pt x="7089" y="3"/>
                    </a:cubicBezTo>
                    <a:cubicBezTo>
                      <a:pt x="5851" y="467"/>
                      <a:pt x="4982" y="1741"/>
                      <a:pt x="4208" y="2741"/>
                    </a:cubicBezTo>
                    <a:cubicBezTo>
                      <a:pt x="3113" y="4158"/>
                      <a:pt x="1970" y="5658"/>
                      <a:pt x="112" y="6039"/>
                    </a:cubicBezTo>
                    <a:cubicBezTo>
                      <a:pt x="0" y="6073"/>
                      <a:pt x="36" y="6243"/>
                      <a:pt x="140" y="6243"/>
                    </a:cubicBezTo>
                    <a:cubicBezTo>
                      <a:pt x="146" y="6243"/>
                      <a:pt x="153" y="6243"/>
                      <a:pt x="160" y="6241"/>
                    </a:cubicBezTo>
                    <a:cubicBezTo>
                      <a:pt x="1601" y="5956"/>
                      <a:pt x="2720" y="4967"/>
                      <a:pt x="3613" y="3860"/>
                    </a:cubicBezTo>
                    <a:cubicBezTo>
                      <a:pt x="4161" y="3182"/>
                      <a:pt x="4637" y="2455"/>
                      <a:pt x="5184" y="1788"/>
                    </a:cubicBezTo>
                    <a:cubicBezTo>
                      <a:pt x="5756" y="1098"/>
                      <a:pt x="6411" y="610"/>
                      <a:pt x="7089" y="62"/>
                    </a:cubicBezTo>
                    <a:cubicBezTo>
                      <a:pt x="7141" y="31"/>
                      <a:pt x="7130" y="0"/>
                      <a:pt x="71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2" name="Google Shape;11302;p15"/>
              <p:cNvSpPr/>
              <p:nvPr/>
            </p:nvSpPr>
            <p:spPr>
              <a:xfrm>
                <a:off x="988675" y="2329725"/>
                <a:ext cx="82800" cy="72300"/>
              </a:xfrm>
              <a:custGeom>
                <a:avLst/>
                <a:gdLst/>
                <a:ahLst/>
                <a:cxnLst/>
                <a:rect l="l" t="t" r="r" b="b"/>
                <a:pathLst>
                  <a:path w="3312" h="2892" extrusionOk="0">
                    <a:moveTo>
                      <a:pt x="3246" y="0"/>
                    </a:moveTo>
                    <a:cubicBezTo>
                      <a:pt x="3238" y="0"/>
                      <a:pt x="3229" y="2"/>
                      <a:pt x="3220" y="7"/>
                    </a:cubicBezTo>
                    <a:cubicBezTo>
                      <a:pt x="2625" y="197"/>
                      <a:pt x="2327" y="864"/>
                      <a:pt x="1958" y="1328"/>
                    </a:cubicBezTo>
                    <a:cubicBezTo>
                      <a:pt x="1434" y="1971"/>
                      <a:pt x="708" y="2400"/>
                      <a:pt x="29" y="2864"/>
                    </a:cubicBezTo>
                    <a:cubicBezTo>
                      <a:pt x="0" y="2874"/>
                      <a:pt x="18" y="2891"/>
                      <a:pt x="39" y="2891"/>
                    </a:cubicBezTo>
                    <a:cubicBezTo>
                      <a:pt x="44" y="2891"/>
                      <a:pt x="49" y="2890"/>
                      <a:pt x="53" y="2888"/>
                    </a:cubicBezTo>
                    <a:cubicBezTo>
                      <a:pt x="696" y="2543"/>
                      <a:pt x="1339" y="2162"/>
                      <a:pt x="1863" y="1638"/>
                    </a:cubicBezTo>
                    <a:cubicBezTo>
                      <a:pt x="2327" y="1150"/>
                      <a:pt x="2887" y="626"/>
                      <a:pt x="3292" y="78"/>
                    </a:cubicBezTo>
                    <a:cubicBezTo>
                      <a:pt x="3311" y="39"/>
                      <a:pt x="3283" y="0"/>
                      <a:pt x="3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3" name="Google Shape;11303;p15"/>
              <p:cNvSpPr/>
              <p:nvPr/>
            </p:nvSpPr>
            <p:spPr>
              <a:xfrm>
                <a:off x="1073325" y="2292525"/>
                <a:ext cx="32425" cy="3350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340" extrusionOk="0">
                    <a:moveTo>
                      <a:pt x="1258" y="0"/>
                    </a:moveTo>
                    <a:cubicBezTo>
                      <a:pt x="1252" y="0"/>
                      <a:pt x="1246" y="2"/>
                      <a:pt x="1239" y="6"/>
                    </a:cubicBezTo>
                    <a:cubicBezTo>
                      <a:pt x="989" y="161"/>
                      <a:pt x="775" y="447"/>
                      <a:pt x="561" y="673"/>
                    </a:cubicBezTo>
                    <a:cubicBezTo>
                      <a:pt x="358" y="864"/>
                      <a:pt x="108" y="1078"/>
                      <a:pt x="1" y="1328"/>
                    </a:cubicBezTo>
                    <a:lnTo>
                      <a:pt x="25" y="1340"/>
                    </a:lnTo>
                    <a:cubicBezTo>
                      <a:pt x="275" y="1221"/>
                      <a:pt x="477" y="923"/>
                      <a:pt x="680" y="733"/>
                    </a:cubicBezTo>
                    <a:cubicBezTo>
                      <a:pt x="882" y="518"/>
                      <a:pt x="1132" y="316"/>
                      <a:pt x="1287" y="66"/>
                    </a:cubicBezTo>
                    <a:cubicBezTo>
                      <a:pt x="1296" y="37"/>
                      <a:pt x="1283" y="0"/>
                      <a:pt x="1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4" name="Google Shape;11304;p15"/>
              <p:cNvSpPr/>
              <p:nvPr/>
            </p:nvSpPr>
            <p:spPr>
              <a:xfrm>
                <a:off x="847125" y="2224725"/>
                <a:ext cx="135275" cy="165075"/>
              </a:xfrm>
              <a:custGeom>
                <a:avLst/>
                <a:gdLst/>
                <a:ahLst/>
                <a:cxnLst/>
                <a:rect l="l" t="t" r="r" b="b"/>
                <a:pathLst>
                  <a:path w="5411" h="6603" extrusionOk="0">
                    <a:moveTo>
                      <a:pt x="57" y="0"/>
                    </a:moveTo>
                    <a:cubicBezTo>
                      <a:pt x="29" y="0"/>
                      <a:pt x="0" y="19"/>
                      <a:pt x="0" y="51"/>
                    </a:cubicBezTo>
                    <a:cubicBezTo>
                      <a:pt x="36" y="1349"/>
                      <a:pt x="1048" y="2516"/>
                      <a:pt x="1869" y="3433"/>
                    </a:cubicBezTo>
                    <a:cubicBezTo>
                      <a:pt x="2298" y="3921"/>
                      <a:pt x="2786" y="4266"/>
                      <a:pt x="3334" y="4623"/>
                    </a:cubicBezTo>
                    <a:cubicBezTo>
                      <a:pt x="4144" y="5135"/>
                      <a:pt x="4763" y="5790"/>
                      <a:pt x="5298" y="6588"/>
                    </a:cubicBezTo>
                    <a:cubicBezTo>
                      <a:pt x="5308" y="6598"/>
                      <a:pt x="5322" y="6602"/>
                      <a:pt x="5336" y="6602"/>
                    </a:cubicBezTo>
                    <a:cubicBezTo>
                      <a:pt x="5372" y="6602"/>
                      <a:pt x="5411" y="6572"/>
                      <a:pt x="5394" y="6528"/>
                    </a:cubicBezTo>
                    <a:cubicBezTo>
                      <a:pt x="4691" y="5409"/>
                      <a:pt x="3751" y="4778"/>
                      <a:pt x="2739" y="3992"/>
                    </a:cubicBezTo>
                    <a:cubicBezTo>
                      <a:pt x="1548" y="3076"/>
                      <a:pt x="357" y="1528"/>
                      <a:pt x="107" y="40"/>
                    </a:cubicBezTo>
                    <a:cubicBezTo>
                      <a:pt x="102" y="13"/>
                      <a:pt x="80" y="0"/>
                      <a:pt x="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5" name="Google Shape;11305;p15"/>
              <p:cNvSpPr/>
              <p:nvPr/>
            </p:nvSpPr>
            <p:spPr>
              <a:xfrm>
                <a:off x="848600" y="2226300"/>
                <a:ext cx="130700" cy="158350"/>
              </a:xfrm>
              <a:custGeom>
                <a:avLst/>
                <a:gdLst/>
                <a:ahLst/>
                <a:cxnLst/>
                <a:rect l="l" t="t" r="r" b="b"/>
                <a:pathLst>
                  <a:path w="5228" h="633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84" y="1108"/>
                      <a:pt x="1668" y="1893"/>
                      <a:pt x="2596" y="2715"/>
                    </a:cubicBezTo>
                    <a:cubicBezTo>
                      <a:pt x="3120" y="3191"/>
                      <a:pt x="3620" y="3679"/>
                      <a:pt x="4037" y="4263"/>
                    </a:cubicBezTo>
                    <a:cubicBezTo>
                      <a:pt x="4501" y="4906"/>
                      <a:pt x="4763" y="5632"/>
                      <a:pt x="5156" y="6311"/>
                    </a:cubicBezTo>
                    <a:cubicBezTo>
                      <a:pt x="5164" y="6327"/>
                      <a:pt x="5175" y="6334"/>
                      <a:pt x="5186" y="6334"/>
                    </a:cubicBezTo>
                    <a:cubicBezTo>
                      <a:pt x="5207" y="6334"/>
                      <a:pt x="5228" y="6310"/>
                      <a:pt x="5228" y="6287"/>
                    </a:cubicBezTo>
                    <a:cubicBezTo>
                      <a:pt x="5025" y="5001"/>
                      <a:pt x="3989" y="3787"/>
                      <a:pt x="3073" y="2929"/>
                    </a:cubicBezTo>
                    <a:cubicBezTo>
                      <a:pt x="2013" y="1965"/>
                      <a:pt x="929" y="112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6" name="Google Shape;11306;p15"/>
              <p:cNvSpPr/>
              <p:nvPr/>
            </p:nvSpPr>
            <p:spPr>
              <a:xfrm>
                <a:off x="874875" y="2270525"/>
                <a:ext cx="56725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2269" h="2361" extrusionOk="0">
                    <a:moveTo>
                      <a:pt x="12" y="0"/>
                    </a:moveTo>
                    <a:cubicBezTo>
                      <a:pt x="10" y="0"/>
                      <a:pt x="1" y="9"/>
                      <a:pt x="9" y="17"/>
                    </a:cubicBezTo>
                    <a:cubicBezTo>
                      <a:pt x="259" y="529"/>
                      <a:pt x="581" y="946"/>
                      <a:pt x="998" y="1327"/>
                    </a:cubicBezTo>
                    <a:cubicBezTo>
                      <a:pt x="1391" y="1696"/>
                      <a:pt x="1855" y="1958"/>
                      <a:pt x="2212" y="2351"/>
                    </a:cubicBezTo>
                    <a:cubicBezTo>
                      <a:pt x="2216" y="2358"/>
                      <a:pt x="2222" y="2361"/>
                      <a:pt x="2229" y="2361"/>
                    </a:cubicBezTo>
                    <a:cubicBezTo>
                      <a:pt x="2247" y="2361"/>
                      <a:pt x="2268" y="2344"/>
                      <a:pt x="2260" y="2327"/>
                    </a:cubicBezTo>
                    <a:cubicBezTo>
                      <a:pt x="2105" y="1934"/>
                      <a:pt x="1712" y="1744"/>
                      <a:pt x="1391" y="1517"/>
                    </a:cubicBezTo>
                    <a:cubicBezTo>
                      <a:pt x="855" y="1101"/>
                      <a:pt x="378" y="589"/>
                      <a:pt x="9" y="5"/>
                    </a:cubicBezTo>
                    <a:cubicBezTo>
                      <a:pt x="13" y="2"/>
                      <a:pt x="13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7" name="Google Shape;11307;p15"/>
              <p:cNvSpPr/>
              <p:nvPr/>
            </p:nvSpPr>
            <p:spPr>
              <a:xfrm>
                <a:off x="992975" y="2066200"/>
                <a:ext cx="5675" cy="33775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351" extrusionOk="0">
                    <a:moveTo>
                      <a:pt x="209" y="0"/>
                    </a:moveTo>
                    <a:cubicBezTo>
                      <a:pt x="205" y="0"/>
                      <a:pt x="203" y="3"/>
                      <a:pt x="203" y="11"/>
                    </a:cubicBezTo>
                    <a:cubicBezTo>
                      <a:pt x="143" y="201"/>
                      <a:pt x="119" y="404"/>
                      <a:pt x="96" y="618"/>
                    </a:cubicBezTo>
                    <a:cubicBezTo>
                      <a:pt x="60" y="856"/>
                      <a:pt x="0" y="1094"/>
                      <a:pt x="0" y="1332"/>
                    </a:cubicBezTo>
                    <a:cubicBezTo>
                      <a:pt x="0" y="1344"/>
                      <a:pt x="9" y="1350"/>
                      <a:pt x="20" y="1350"/>
                    </a:cubicBezTo>
                    <a:cubicBezTo>
                      <a:pt x="30" y="1350"/>
                      <a:pt x="42" y="1344"/>
                      <a:pt x="48" y="1332"/>
                    </a:cubicBezTo>
                    <a:cubicBezTo>
                      <a:pt x="107" y="1142"/>
                      <a:pt x="119" y="916"/>
                      <a:pt x="155" y="725"/>
                    </a:cubicBezTo>
                    <a:cubicBezTo>
                      <a:pt x="179" y="487"/>
                      <a:pt x="226" y="249"/>
                      <a:pt x="226" y="11"/>
                    </a:cubicBezTo>
                    <a:cubicBezTo>
                      <a:pt x="226" y="11"/>
                      <a:pt x="216" y="0"/>
                      <a:pt x="20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8" name="Google Shape;11308;p15"/>
              <p:cNvSpPr/>
              <p:nvPr/>
            </p:nvSpPr>
            <p:spPr>
              <a:xfrm>
                <a:off x="992975" y="2055250"/>
                <a:ext cx="6875" cy="513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055" extrusionOk="0">
                    <a:moveTo>
                      <a:pt x="212" y="1"/>
                    </a:moveTo>
                    <a:cubicBezTo>
                      <a:pt x="196" y="1"/>
                      <a:pt x="179" y="13"/>
                      <a:pt x="179" y="32"/>
                    </a:cubicBezTo>
                    <a:cubicBezTo>
                      <a:pt x="107" y="663"/>
                      <a:pt x="0" y="1401"/>
                      <a:pt x="84" y="2032"/>
                    </a:cubicBezTo>
                    <a:cubicBezTo>
                      <a:pt x="84" y="2048"/>
                      <a:pt x="91" y="2055"/>
                      <a:pt x="99" y="2055"/>
                    </a:cubicBezTo>
                    <a:cubicBezTo>
                      <a:pt x="109" y="2055"/>
                      <a:pt x="119" y="2045"/>
                      <a:pt x="119" y="2032"/>
                    </a:cubicBezTo>
                    <a:cubicBezTo>
                      <a:pt x="274" y="1401"/>
                      <a:pt x="238" y="663"/>
                      <a:pt x="238" y="32"/>
                    </a:cubicBezTo>
                    <a:cubicBezTo>
                      <a:pt x="238" y="10"/>
                      <a:pt x="226" y="1"/>
                      <a:pt x="2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09" name="Google Shape;11309;p15"/>
              <p:cNvSpPr/>
              <p:nvPr/>
            </p:nvSpPr>
            <p:spPr>
              <a:xfrm>
                <a:off x="998025" y="2052475"/>
                <a:ext cx="5375" cy="504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019" extrusionOk="0">
                    <a:moveTo>
                      <a:pt x="175" y="0"/>
                    </a:moveTo>
                    <a:cubicBezTo>
                      <a:pt x="158" y="0"/>
                      <a:pt x="144" y="12"/>
                      <a:pt x="144" y="36"/>
                    </a:cubicBezTo>
                    <a:cubicBezTo>
                      <a:pt x="72" y="655"/>
                      <a:pt x="1" y="1357"/>
                      <a:pt x="60" y="2000"/>
                    </a:cubicBezTo>
                    <a:cubicBezTo>
                      <a:pt x="60" y="2012"/>
                      <a:pt x="69" y="2018"/>
                      <a:pt x="78" y="2018"/>
                    </a:cubicBezTo>
                    <a:cubicBezTo>
                      <a:pt x="87" y="2018"/>
                      <a:pt x="96" y="2012"/>
                      <a:pt x="96" y="2000"/>
                    </a:cubicBezTo>
                    <a:cubicBezTo>
                      <a:pt x="215" y="1369"/>
                      <a:pt x="215" y="679"/>
                      <a:pt x="215" y="36"/>
                    </a:cubicBezTo>
                    <a:cubicBezTo>
                      <a:pt x="209" y="12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0" name="Google Shape;11310;p15"/>
              <p:cNvSpPr/>
              <p:nvPr/>
            </p:nvSpPr>
            <p:spPr>
              <a:xfrm>
                <a:off x="992375" y="2049850"/>
                <a:ext cx="7175" cy="573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2293" extrusionOk="0">
                    <a:moveTo>
                      <a:pt x="227" y="0"/>
                    </a:moveTo>
                    <a:cubicBezTo>
                      <a:pt x="213" y="0"/>
                      <a:pt x="203" y="7"/>
                      <a:pt x="203" y="22"/>
                    </a:cubicBezTo>
                    <a:cubicBezTo>
                      <a:pt x="72" y="724"/>
                      <a:pt x="0" y="1570"/>
                      <a:pt x="120" y="2272"/>
                    </a:cubicBezTo>
                    <a:cubicBezTo>
                      <a:pt x="120" y="2286"/>
                      <a:pt x="129" y="2293"/>
                      <a:pt x="141" y="2293"/>
                    </a:cubicBezTo>
                    <a:cubicBezTo>
                      <a:pt x="159" y="2293"/>
                      <a:pt x="184" y="2277"/>
                      <a:pt x="191" y="2248"/>
                    </a:cubicBezTo>
                    <a:cubicBezTo>
                      <a:pt x="286" y="1534"/>
                      <a:pt x="262" y="748"/>
                      <a:pt x="286" y="34"/>
                    </a:cubicBezTo>
                    <a:cubicBezTo>
                      <a:pt x="272" y="13"/>
                      <a:pt x="246" y="0"/>
                      <a:pt x="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1" name="Google Shape;11311;p15"/>
              <p:cNvSpPr/>
              <p:nvPr/>
            </p:nvSpPr>
            <p:spPr>
              <a:xfrm>
                <a:off x="995350" y="2055600"/>
                <a:ext cx="7775" cy="5150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2060" extrusionOk="0">
                    <a:moveTo>
                      <a:pt x="243" y="0"/>
                    </a:moveTo>
                    <a:cubicBezTo>
                      <a:pt x="239" y="0"/>
                      <a:pt x="233" y="6"/>
                      <a:pt x="227" y="18"/>
                    </a:cubicBezTo>
                    <a:cubicBezTo>
                      <a:pt x="108" y="328"/>
                      <a:pt x="120" y="685"/>
                      <a:pt x="84" y="1030"/>
                    </a:cubicBezTo>
                    <a:cubicBezTo>
                      <a:pt x="60" y="1363"/>
                      <a:pt x="1" y="1709"/>
                      <a:pt x="48" y="2042"/>
                    </a:cubicBezTo>
                    <a:cubicBezTo>
                      <a:pt x="48" y="2054"/>
                      <a:pt x="63" y="2060"/>
                      <a:pt x="78" y="2060"/>
                    </a:cubicBezTo>
                    <a:cubicBezTo>
                      <a:pt x="93" y="2060"/>
                      <a:pt x="108" y="2054"/>
                      <a:pt x="108" y="2042"/>
                    </a:cubicBezTo>
                    <a:cubicBezTo>
                      <a:pt x="203" y="1709"/>
                      <a:pt x="191" y="1351"/>
                      <a:pt x="227" y="1030"/>
                    </a:cubicBezTo>
                    <a:cubicBezTo>
                      <a:pt x="251" y="697"/>
                      <a:pt x="310" y="339"/>
                      <a:pt x="251" y="18"/>
                    </a:cubicBezTo>
                    <a:cubicBezTo>
                      <a:pt x="251" y="6"/>
                      <a:pt x="248" y="0"/>
                      <a:pt x="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2" name="Google Shape;11312;p15"/>
              <p:cNvSpPr/>
              <p:nvPr/>
            </p:nvSpPr>
            <p:spPr>
              <a:xfrm>
                <a:off x="995050" y="2071425"/>
                <a:ext cx="6875" cy="66275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651" extrusionOk="0">
                    <a:moveTo>
                      <a:pt x="161" y="0"/>
                    </a:moveTo>
                    <a:cubicBezTo>
                      <a:pt x="152" y="0"/>
                      <a:pt x="143" y="6"/>
                      <a:pt x="143" y="16"/>
                    </a:cubicBezTo>
                    <a:cubicBezTo>
                      <a:pt x="84" y="849"/>
                      <a:pt x="1" y="1790"/>
                      <a:pt x="155" y="2623"/>
                    </a:cubicBezTo>
                    <a:cubicBezTo>
                      <a:pt x="155" y="2641"/>
                      <a:pt x="170" y="2650"/>
                      <a:pt x="185" y="2650"/>
                    </a:cubicBezTo>
                    <a:cubicBezTo>
                      <a:pt x="200" y="2650"/>
                      <a:pt x="215" y="2641"/>
                      <a:pt x="215" y="2623"/>
                    </a:cubicBezTo>
                    <a:cubicBezTo>
                      <a:pt x="274" y="1778"/>
                      <a:pt x="191" y="885"/>
                      <a:pt x="191" y="40"/>
                    </a:cubicBezTo>
                    <a:cubicBezTo>
                      <a:pt x="191" y="12"/>
                      <a:pt x="175" y="0"/>
                      <a:pt x="16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3" name="Google Shape;11313;p15"/>
              <p:cNvSpPr/>
              <p:nvPr/>
            </p:nvSpPr>
            <p:spPr>
              <a:xfrm>
                <a:off x="999825" y="2090350"/>
                <a:ext cx="5675" cy="40750"/>
              </a:xfrm>
              <a:custGeom>
                <a:avLst/>
                <a:gdLst/>
                <a:ahLst/>
                <a:cxnLst/>
                <a:rect l="l" t="t" r="r" b="b"/>
                <a:pathLst>
                  <a:path w="227" h="1630" extrusionOk="0">
                    <a:moveTo>
                      <a:pt x="112" y="0"/>
                    </a:moveTo>
                    <a:cubicBezTo>
                      <a:pt x="110" y="0"/>
                      <a:pt x="107" y="3"/>
                      <a:pt x="107" y="9"/>
                    </a:cubicBezTo>
                    <a:cubicBezTo>
                      <a:pt x="113" y="3"/>
                      <a:pt x="113" y="0"/>
                      <a:pt x="112" y="0"/>
                    </a:cubicBezTo>
                    <a:close/>
                    <a:moveTo>
                      <a:pt x="107" y="9"/>
                    </a:moveTo>
                    <a:lnTo>
                      <a:pt x="107" y="9"/>
                    </a:lnTo>
                    <a:cubicBezTo>
                      <a:pt x="83" y="533"/>
                      <a:pt x="0" y="1081"/>
                      <a:pt x="12" y="1605"/>
                    </a:cubicBezTo>
                    <a:cubicBezTo>
                      <a:pt x="12" y="1619"/>
                      <a:pt x="35" y="1629"/>
                      <a:pt x="52" y="1629"/>
                    </a:cubicBezTo>
                    <a:cubicBezTo>
                      <a:pt x="63" y="1629"/>
                      <a:pt x="72" y="1626"/>
                      <a:pt x="72" y="1616"/>
                    </a:cubicBezTo>
                    <a:cubicBezTo>
                      <a:pt x="226" y="1093"/>
                      <a:pt x="167" y="509"/>
                      <a:pt x="107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4" name="Google Shape;11314;p15"/>
              <p:cNvSpPr/>
              <p:nvPr/>
            </p:nvSpPr>
            <p:spPr>
              <a:xfrm>
                <a:off x="998925" y="2048875"/>
                <a:ext cx="5375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215" h="287" extrusionOk="0">
                    <a:moveTo>
                      <a:pt x="35" y="0"/>
                    </a:moveTo>
                    <a:cubicBezTo>
                      <a:pt x="19" y="0"/>
                      <a:pt x="0" y="10"/>
                      <a:pt x="0" y="25"/>
                    </a:cubicBezTo>
                    <a:lnTo>
                      <a:pt x="0" y="180"/>
                    </a:lnTo>
                    <a:cubicBezTo>
                      <a:pt x="18" y="192"/>
                      <a:pt x="39" y="198"/>
                      <a:pt x="55" y="198"/>
                    </a:cubicBezTo>
                    <a:cubicBezTo>
                      <a:pt x="59" y="198"/>
                      <a:pt x="63" y="197"/>
                      <a:pt x="66" y="197"/>
                    </a:cubicBezTo>
                    <a:lnTo>
                      <a:pt x="66" y="197"/>
                    </a:lnTo>
                    <a:cubicBezTo>
                      <a:pt x="96" y="241"/>
                      <a:pt x="136" y="276"/>
                      <a:pt x="179" y="287"/>
                    </a:cubicBezTo>
                    <a:cubicBezTo>
                      <a:pt x="203" y="287"/>
                      <a:pt x="215" y="263"/>
                      <a:pt x="203" y="251"/>
                    </a:cubicBezTo>
                    <a:cubicBezTo>
                      <a:pt x="179" y="204"/>
                      <a:pt x="131" y="180"/>
                      <a:pt x="108" y="144"/>
                    </a:cubicBezTo>
                    <a:cubicBezTo>
                      <a:pt x="96" y="126"/>
                      <a:pt x="90" y="105"/>
                      <a:pt x="84" y="83"/>
                    </a:cubicBezTo>
                    <a:lnTo>
                      <a:pt x="84" y="83"/>
                    </a:lnTo>
                    <a:lnTo>
                      <a:pt x="84" y="25"/>
                    </a:lnTo>
                    <a:cubicBezTo>
                      <a:pt x="77" y="25"/>
                      <a:pt x="71" y="25"/>
                      <a:pt x="65" y="25"/>
                    </a:cubicBezTo>
                    <a:lnTo>
                      <a:pt x="65" y="25"/>
                    </a:lnTo>
                    <a:cubicBezTo>
                      <a:pt x="64" y="21"/>
                      <a:pt x="62" y="17"/>
                      <a:pt x="60" y="13"/>
                    </a:cubicBezTo>
                    <a:cubicBezTo>
                      <a:pt x="55" y="4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5" name="Google Shape;11315;p15"/>
              <p:cNvSpPr/>
              <p:nvPr/>
            </p:nvSpPr>
            <p:spPr>
              <a:xfrm>
                <a:off x="1001625" y="1930450"/>
                <a:ext cx="62275" cy="167575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6703" extrusionOk="0">
                    <a:moveTo>
                      <a:pt x="4" y="6697"/>
                    </a:moveTo>
                    <a:cubicBezTo>
                      <a:pt x="1" y="6697"/>
                      <a:pt x="4" y="6703"/>
                      <a:pt x="11" y="6703"/>
                    </a:cubicBezTo>
                    <a:cubicBezTo>
                      <a:pt x="7" y="6699"/>
                      <a:pt x="5" y="6697"/>
                      <a:pt x="4" y="6697"/>
                    </a:cubicBezTo>
                    <a:close/>
                    <a:moveTo>
                      <a:pt x="2424" y="1"/>
                    </a:moveTo>
                    <a:cubicBezTo>
                      <a:pt x="2402" y="1"/>
                      <a:pt x="2378" y="11"/>
                      <a:pt x="2369" y="35"/>
                    </a:cubicBezTo>
                    <a:cubicBezTo>
                      <a:pt x="1940" y="1119"/>
                      <a:pt x="2155" y="2238"/>
                      <a:pt x="2059" y="3369"/>
                    </a:cubicBezTo>
                    <a:cubicBezTo>
                      <a:pt x="1916" y="4857"/>
                      <a:pt x="845" y="5595"/>
                      <a:pt x="11" y="6703"/>
                    </a:cubicBezTo>
                    <a:cubicBezTo>
                      <a:pt x="833" y="6131"/>
                      <a:pt x="1762" y="5119"/>
                      <a:pt x="2036" y="4143"/>
                    </a:cubicBezTo>
                    <a:cubicBezTo>
                      <a:pt x="2440" y="2798"/>
                      <a:pt x="1952" y="1393"/>
                      <a:pt x="2476" y="59"/>
                    </a:cubicBezTo>
                    <a:cubicBezTo>
                      <a:pt x="2490" y="24"/>
                      <a:pt x="2458" y="1"/>
                      <a:pt x="24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6" name="Google Shape;11316;p15"/>
              <p:cNvSpPr/>
              <p:nvPr/>
            </p:nvSpPr>
            <p:spPr>
              <a:xfrm>
                <a:off x="993575" y="1932675"/>
                <a:ext cx="66975" cy="164825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6593" extrusionOk="0">
                    <a:moveTo>
                      <a:pt x="2661" y="1"/>
                    </a:moveTo>
                    <a:cubicBezTo>
                      <a:pt x="2658" y="1"/>
                      <a:pt x="2655" y="2"/>
                      <a:pt x="2655" y="6"/>
                    </a:cubicBezTo>
                    <a:cubicBezTo>
                      <a:pt x="2048" y="1077"/>
                      <a:pt x="1405" y="2268"/>
                      <a:pt x="1095" y="3459"/>
                    </a:cubicBezTo>
                    <a:cubicBezTo>
                      <a:pt x="845" y="4423"/>
                      <a:pt x="0" y="5554"/>
                      <a:pt x="369" y="6566"/>
                    </a:cubicBezTo>
                    <a:cubicBezTo>
                      <a:pt x="374" y="6585"/>
                      <a:pt x="386" y="6593"/>
                      <a:pt x="399" y="6593"/>
                    </a:cubicBezTo>
                    <a:cubicBezTo>
                      <a:pt x="417" y="6593"/>
                      <a:pt x="436" y="6576"/>
                      <a:pt x="429" y="6554"/>
                    </a:cubicBezTo>
                    <a:cubicBezTo>
                      <a:pt x="179" y="5721"/>
                      <a:pt x="595" y="5149"/>
                      <a:pt x="905" y="4423"/>
                    </a:cubicBezTo>
                    <a:cubicBezTo>
                      <a:pt x="1084" y="3994"/>
                      <a:pt x="1143" y="3542"/>
                      <a:pt x="1274" y="3113"/>
                    </a:cubicBezTo>
                    <a:cubicBezTo>
                      <a:pt x="1607" y="2030"/>
                      <a:pt x="2238" y="1042"/>
                      <a:pt x="2679" y="6"/>
                    </a:cubicBezTo>
                    <a:cubicBezTo>
                      <a:pt x="2679" y="6"/>
                      <a:pt x="2668" y="1"/>
                      <a:pt x="26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7" name="Google Shape;11317;p15"/>
              <p:cNvSpPr/>
              <p:nvPr/>
            </p:nvSpPr>
            <p:spPr>
              <a:xfrm>
                <a:off x="1001000" y="2009750"/>
                <a:ext cx="41100" cy="87400"/>
              </a:xfrm>
              <a:custGeom>
                <a:avLst/>
                <a:gdLst/>
                <a:ahLst/>
                <a:cxnLst/>
                <a:rect l="l" t="t" r="r" b="b"/>
                <a:pathLst>
                  <a:path w="1644" h="3496" extrusionOk="0">
                    <a:moveTo>
                      <a:pt x="1624" y="0"/>
                    </a:moveTo>
                    <a:cubicBezTo>
                      <a:pt x="1618" y="0"/>
                      <a:pt x="1612" y="5"/>
                      <a:pt x="1608" y="18"/>
                    </a:cubicBezTo>
                    <a:cubicBezTo>
                      <a:pt x="1394" y="733"/>
                      <a:pt x="1156" y="1411"/>
                      <a:pt x="798" y="2054"/>
                    </a:cubicBezTo>
                    <a:cubicBezTo>
                      <a:pt x="537" y="2531"/>
                      <a:pt x="132" y="2947"/>
                      <a:pt x="1" y="3495"/>
                    </a:cubicBezTo>
                    <a:cubicBezTo>
                      <a:pt x="310" y="2900"/>
                      <a:pt x="739" y="2400"/>
                      <a:pt x="1037" y="1804"/>
                    </a:cubicBezTo>
                    <a:cubicBezTo>
                      <a:pt x="1322" y="1233"/>
                      <a:pt x="1525" y="661"/>
                      <a:pt x="1644" y="30"/>
                    </a:cubicBezTo>
                    <a:cubicBezTo>
                      <a:pt x="1644" y="15"/>
                      <a:pt x="1634" y="0"/>
                      <a:pt x="16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8" name="Google Shape;11318;p15"/>
              <p:cNvSpPr/>
              <p:nvPr/>
            </p:nvSpPr>
            <p:spPr>
              <a:xfrm>
                <a:off x="1045050" y="2003950"/>
                <a:ext cx="625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25" h="13" extrusionOk="0">
                    <a:moveTo>
                      <a:pt x="1" y="0"/>
                    </a:moveTo>
                    <a:lnTo>
                      <a:pt x="1" y="12"/>
                    </a:lnTo>
                    <a:cubicBezTo>
                      <a:pt x="25" y="12"/>
                      <a:pt x="25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19" name="Google Shape;11319;p15"/>
              <p:cNvSpPr/>
              <p:nvPr/>
            </p:nvSpPr>
            <p:spPr>
              <a:xfrm>
                <a:off x="1041925" y="1971875"/>
                <a:ext cx="7025" cy="3232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1293" extrusionOk="0">
                    <a:moveTo>
                      <a:pt x="263" y="1"/>
                    </a:moveTo>
                    <a:cubicBezTo>
                      <a:pt x="254" y="1"/>
                      <a:pt x="245" y="3"/>
                      <a:pt x="245" y="9"/>
                    </a:cubicBezTo>
                    <a:cubicBezTo>
                      <a:pt x="150" y="426"/>
                      <a:pt x="66" y="867"/>
                      <a:pt x="7" y="1283"/>
                    </a:cubicBezTo>
                    <a:cubicBezTo>
                      <a:pt x="1" y="1289"/>
                      <a:pt x="7" y="1292"/>
                      <a:pt x="16" y="1292"/>
                    </a:cubicBezTo>
                    <a:cubicBezTo>
                      <a:pt x="25" y="1292"/>
                      <a:pt x="37" y="1289"/>
                      <a:pt x="43" y="1283"/>
                    </a:cubicBezTo>
                    <a:cubicBezTo>
                      <a:pt x="126" y="867"/>
                      <a:pt x="233" y="426"/>
                      <a:pt x="281" y="9"/>
                    </a:cubicBezTo>
                    <a:cubicBezTo>
                      <a:pt x="281" y="3"/>
                      <a:pt x="272" y="1"/>
                      <a:pt x="2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0" name="Google Shape;11320;p15"/>
              <p:cNvSpPr/>
              <p:nvPr/>
            </p:nvSpPr>
            <p:spPr>
              <a:xfrm>
                <a:off x="809025" y="2257975"/>
                <a:ext cx="165750" cy="191375"/>
              </a:xfrm>
              <a:custGeom>
                <a:avLst/>
                <a:gdLst/>
                <a:ahLst/>
                <a:cxnLst/>
                <a:rect l="l" t="t" r="r" b="b"/>
                <a:pathLst>
                  <a:path w="6630" h="7655" extrusionOk="0">
                    <a:moveTo>
                      <a:pt x="42" y="1"/>
                    </a:moveTo>
                    <a:cubicBezTo>
                      <a:pt x="23" y="1"/>
                      <a:pt x="0" y="16"/>
                      <a:pt x="0" y="43"/>
                    </a:cubicBezTo>
                    <a:cubicBezTo>
                      <a:pt x="179" y="1829"/>
                      <a:pt x="1310" y="3008"/>
                      <a:pt x="2465" y="4270"/>
                    </a:cubicBezTo>
                    <a:cubicBezTo>
                      <a:pt x="2977" y="4806"/>
                      <a:pt x="3393" y="5329"/>
                      <a:pt x="4048" y="5651"/>
                    </a:cubicBezTo>
                    <a:cubicBezTo>
                      <a:pt x="5084" y="6163"/>
                      <a:pt x="5751" y="6818"/>
                      <a:pt x="6549" y="7651"/>
                    </a:cubicBezTo>
                    <a:cubicBezTo>
                      <a:pt x="6555" y="7653"/>
                      <a:pt x="6562" y="7654"/>
                      <a:pt x="6568" y="7654"/>
                    </a:cubicBezTo>
                    <a:cubicBezTo>
                      <a:pt x="6599" y="7654"/>
                      <a:pt x="6630" y="7633"/>
                      <a:pt x="6620" y="7603"/>
                    </a:cubicBezTo>
                    <a:cubicBezTo>
                      <a:pt x="6215" y="7068"/>
                      <a:pt x="5775" y="6568"/>
                      <a:pt x="5251" y="6163"/>
                    </a:cubicBezTo>
                    <a:cubicBezTo>
                      <a:pt x="4584" y="5651"/>
                      <a:pt x="3774" y="5460"/>
                      <a:pt x="3179" y="4841"/>
                    </a:cubicBezTo>
                    <a:cubicBezTo>
                      <a:pt x="1822" y="3413"/>
                      <a:pt x="417" y="2067"/>
                      <a:pt x="72" y="31"/>
                    </a:cubicBezTo>
                    <a:cubicBezTo>
                      <a:pt x="72" y="10"/>
                      <a:pt x="58" y="1"/>
                      <a:pt x="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1" name="Google Shape;11321;p15"/>
              <p:cNvSpPr/>
              <p:nvPr/>
            </p:nvSpPr>
            <p:spPr>
              <a:xfrm>
                <a:off x="806425" y="2260400"/>
                <a:ext cx="1306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5227" h="5627" extrusionOk="0">
                    <a:moveTo>
                      <a:pt x="19" y="1"/>
                    </a:moveTo>
                    <a:cubicBezTo>
                      <a:pt x="4" y="1"/>
                      <a:pt x="1" y="9"/>
                      <a:pt x="9" y="17"/>
                    </a:cubicBezTo>
                    <a:cubicBezTo>
                      <a:pt x="938" y="1006"/>
                      <a:pt x="1890" y="1946"/>
                      <a:pt x="2700" y="3030"/>
                    </a:cubicBezTo>
                    <a:cubicBezTo>
                      <a:pt x="3033" y="3458"/>
                      <a:pt x="3355" y="3804"/>
                      <a:pt x="3771" y="4161"/>
                    </a:cubicBezTo>
                    <a:cubicBezTo>
                      <a:pt x="4283" y="4601"/>
                      <a:pt x="4688" y="5125"/>
                      <a:pt x="5141" y="5613"/>
                    </a:cubicBezTo>
                    <a:cubicBezTo>
                      <a:pt x="5150" y="5623"/>
                      <a:pt x="5160" y="5626"/>
                      <a:pt x="5171" y="5626"/>
                    </a:cubicBezTo>
                    <a:cubicBezTo>
                      <a:pt x="5201" y="5626"/>
                      <a:pt x="5227" y="5595"/>
                      <a:pt x="5200" y="5578"/>
                    </a:cubicBezTo>
                    <a:cubicBezTo>
                      <a:pt x="4533" y="4566"/>
                      <a:pt x="3557" y="3911"/>
                      <a:pt x="2819" y="2970"/>
                    </a:cubicBezTo>
                    <a:cubicBezTo>
                      <a:pt x="1985" y="1899"/>
                      <a:pt x="1033" y="934"/>
                      <a:pt x="45" y="6"/>
                    </a:cubicBezTo>
                    <a:cubicBezTo>
                      <a:pt x="34" y="2"/>
                      <a:pt x="26" y="1"/>
                      <a:pt x="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2" name="Google Shape;11322;p15"/>
              <p:cNvSpPr/>
              <p:nvPr/>
            </p:nvSpPr>
            <p:spPr>
              <a:xfrm>
                <a:off x="938575" y="2404100"/>
                <a:ext cx="3715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486" h="1529" extrusionOk="0">
                    <a:moveTo>
                      <a:pt x="13" y="0"/>
                    </a:moveTo>
                    <a:cubicBezTo>
                      <a:pt x="5" y="0"/>
                      <a:pt x="0" y="23"/>
                      <a:pt x="9" y="32"/>
                    </a:cubicBezTo>
                    <a:cubicBezTo>
                      <a:pt x="307" y="223"/>
                      <a:pt x="593" y="425"/>
                      <a:pt x="831" y="675"/>
                    </a:cubicBezTo>
                    <a:cubicBezTo>
                      <a:pt x="1081" y="925"/>
                      <a:pt x="1248" y="1223"/>
                      <a:pt x="1438" y="1520"/>
                    </a:cubicBezTo>
                    <a:cubicBezTo>
                      <a:pt x="1443" y="1525"/>
                      <a:pt x="1452" y="1528"/>
                      <a:pt x="1461" y="1528"/>
                    </a:cubicBezTo>
                    <a:cubicBezTo>
                      <a:pt x="1473" y="1528"/>
                      <a:pt x="1486" y="1522"/>
                      <a:pt x="1486" y="1508"/>
                    </a:cubicBezTo>
                    <a:cubicBezTo>
                      <a:pt x="1248" y="866"/>
                      <a:pt x="617" y="306"/>
                      <a:pt x="21" y="8"/>
                    </a:cubicBezTo>
                    <a:cubicBezTo>
                      <a:pt x="18" y="3"/>
                      <a:pt x="15" y="0"/>
                      <a:pt x="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3" name="Google Shape;11323;p15"/>
              <p:cNvSpPr/>
              <p:nvPr/>
            </p:nvSpPr>
            <p:spPr>
              <a:xfrm>
                <a:off x="808175" y="2258950"/>
                <a:ext cx="163600" cy="180025"/>
              </a:xfrm>
              <a:custGeom>
                <a:avLst/>
                <a:gdLst/>
                <a:ahLst/>
                <a:cxnLst/>
                <a:rect l="l" t="t" r="r" b="b"/>
                <a:pathLst>
                  <a:path w="6544" h="7201" extrusionOk="0">
                    <a:moveTo>
                      <a:pt x="38" y="1"/>
                    </a:moveTo>
                    <a:cubicBezTo>
                      <a:pt x="23" y="1"/>
                      <a:pt x="1" y="20"/>
                      <a:pt x="10" y="40"/>
                    </a:cubicBezTo>
                    <a:cubicBezTo>
                      <a:pt x="1189" y="1052"/>
                      <a:pt x="2439" y="1957"/>
                      <a:pt x="3642" y="2921"/>
                    </a:cubicBezTo>
                    <a:cubicBezTo>
                      <a:pt x="4356" y="3504"/>
                      <a:pt x="5106" y="4052"/>
                      <a:pt x="5511" y="4897"/>
                    </a:cubicBezTo>
                    <a:cubicBezTo>
                      <a:pt x="5844" y="5648"/>
                      <a:pt x="6130" y="6421"/>
                      <a:pt x="6464" y="7183"/>
                    </a:cubicBezTo>
                    <a:cubicBezTo>
                      <a:pt x="6467" y="7195"/>
                      <a:pt x="6477" y="7200"/>
                      <a:pt x="6489" y="7200"/>
                    </a:cubicBezTo>
                    <a:cubicBezTo>
                      <a:pt x="6513" y="7200"/>
                      <a:pt x="6543" y="7176"/>
                      <a:pt x="6535" y="7136"/>
                    </a:cubicBezTo>
                    <a:cubicBezTo>
                      <a:pt x="6202" y="6326"/>
                      <a:pt x="5904" y="5517"/>
                      <a:pt x="5535" y="4743"/>
                    </a:cubicBezTo>
                    <a:cubicBezTo>
                      <a:pt x="5213" y="4052"/>
                      <a:pt x="4630" y="3600"/>
                      <a:pt x="4047" y="3135"/>
                    </a:cubicBezTo>
                    <a:cubicBezTo>
                      <a:pt x="2737" y="2064"/>
                      <a:pt x="1415" y="992"/>
                      <a:pt x="46" y="4"/>
                    </a:cubicBezTo>
                    <a:cubicBezTo>
                      <a:pt x="44" y="2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4" name="Google Shape;11324;p15"/>
              <p:cNvSpPr/>
              <p:nvPr/>
            </p:nvSpPr>
            <p:spPr>
              <a:xfrm>
                <a:off x="986775" y="2335650"/>
                <a:ext cx="156075" cy="121125"/>
              </a:xfrm>
              <a:custGeom>
                <a:avLst/>
                <a:gdLst/>
                <a:ahLst/>
                <a:cxnLst/>
                <a:rect l="l" t="t" r="r" b="b"/>
                <a:pathLst>
                  <a:path w="6243" h="4845" extrusionOk="0">
                    <a:moveTo>
                      <a:pt x="6179" y="0"/>
                    </a:moveTo>
                    <a:cubicBezTo>
                      <a:pt x="6166" y="0"/>
                      <a:pt x="6152" y="6"/>
                      <a:pt x="6142" y="20"/>
                    </a:cubicBezTo>
                    <a:cubicBezTo>
                      <a:pt x="5701" y="639"/>
                      <a:pt x="4951" y="865"/>
                      <a:pt x="4392" y="1377"/>
                    </a:cubicBezTo>
                    <a:cubicBezTo>
                      <a:pt x="3880" y="1818"/>
                      <a:pt x="3522" y="2413"/>
                      <a:pt x="3082" y="2913"/>
                    </a:cubicBezTo>
                    <a:cubicBezTo>
                      <a:pt x="2546" y="3532"/>
                      <a:pt x="1903" y="3782"/>
                      <a:pt x="1153" y="4056"/>
                    </a:cubicBezTo>
                    <a:cubicBezTo>
                      <a:pt x="713" y="4211"/>
                      <a:pt x="284" y="4389"/>
                      <a:pt x="10" y="4806"/>
                    </a:cubicBezTo>
                    <a:cubicBezTo>
                      <a:pt x="0" y="4825"/>
                      <a:pt x="30" y="4845"/>
                      <a:pt x="48" y="4845"/>
                    </a:cubicBezTo>
                    <a:cubicBezTo>
                      <a:pt x="52" y="4845"/>
                      <a:pt x="56" y="4844"/>
                      <a:pt x="58" y="4842"/>
                    </a:cubicBezTo>
                    <a:cubicBezTo>
                      <a:pt x="629" y="4318"/>
                      <a:pt x="1248" y="4199"/>
                      <a:pt x="1951" y="3913"/>
                    </a:cubicBezTo>
                    <a:cubicBezTo>
                      <a:pt x="2534" y="3675"/>
                      <a:pt x="2939" y="3306"/>
                      <a:pt x="3332" y="2830"/>
                    </a:cubicBezTo>
                    <a:cubicBezTo>
                      <a:pt x="3844" y="2210"/>
                      <a:pt x="4225" y="1568"/>
                      <a:pt x="4916" y="1115"/>
                    </a:cubicBezTo>
                    <a:cubicBezTo>
                      <a:pt x="5404" y="794"/>
                      <a:pt x="5892" y="567"/>
                      <a:pt x="6225" y="67"/>
                    </a:cubicBezTo>
                    <a:cubicBezTo>
                      <a:pt x="6242" y="34"/>
                      <a:pt x="6211" y="0"/>
                      <a:pt x="61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5" name="Google Shape;11325;p15"/>
              <p:cNvSpPr/>
              <p:nvPr/>
            </p:nvSpPr>
            <p:spPr>
              <a:xfrm>
                <a:off x="984750" y="2336725"/>
                <a:ext cx="156775" cy="117150"/>
              </a:xfrm>
              <a:custGeom>
                <a:avLst/>
                <a:gdLst/>
                <a:ahLst/>
                <a:cxnLst/>
                <a:rect l="l" t="t" r="r" b="b"/>
                <a:pathLst>
                  <a:path w="6271" h="4686" extrusionOk="0">
                    <a:moveTo>
                      <a:pt x="6223" y="1"/>
                    </a:moveTo>
                    <a:cubicBezTo>
                      <a:pt x="5592" y="215"/>
                      <a:pt x="4949" y="501"/>
                      <a:pt x="4342" y="774"/>
                    </a:cubicBezTo>
                    <a:cubicBezTo>
                      <a:pt x="3592" y="1108"/>
                      <a:pt x="3246" y="1644"/>
                      <a:pt x="2627" y="2120"/>
                    </a:cubicBezTo>
                    <a:cubicBezTo>
                      <a:pt x="1639" y="2858"/>
                      <a:pt x="270" y="3275"/>
                      <a:pt x="8" y="4632"/>
                    </a:cubicBezTo>
                    <a:cubicBezTo>
                      <a:pt x="1" y="4667"/>
                      <a:pt x="26" y="4685"/>
                      <a:pt x="51" y="4685"/>
                    </a:cubicBezTo>
                    <a:cubicBezTo>
                      <a:pt x="69" y="4685"/>
                      <a:pt x="86" y="4676"/>
                      <a:pt x="91" y="4656"/>
                    </a:cubicBezTo>
                    <a:cubicBezTo>
                      <a:pt x="425" y="3203"/>
                      <a:pt x="1913" y="2894"/>
                      <a:pt x="2913" y="2025"/>
                    </a:cubicBezTo>
                    <a:cubicBezTo>
                      <a:pt x="3449" y="1548"/>
                      <a:pt x="3830" y="1108"/>
                      <a:pt x="4520" y="810"/>
                    </a:cubicBezTo>
                    <a:cubicBezTo>
                      <a:pt x="5092" y="560"/>
                      <a:pt x="5711" y="334"/>
                      <a:pt x="6270" y="36"/>
                    </a:cubicBezTo>
                    <a:cubicBezTo>
                      <a:pt x="6259" y="36"/>
                      <a:pt x="6247" y="1"/>
                      <a:pt x="62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6" name="Google Shape;11326;p15"/>
              <p:cNvSpPr/>
              <p:nvPr/>
            </p:nvSpPr>
            <p:spPr>
              <a:xfrm>
                <a:off x="983750" y="2399375"/>
                <a:ext cx="78725" cy="55550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22" extrusionOk="0">
                    <a:moveTo>
                      <a:pt x="3107" y="1"/>
                    </a:moveTo>
                    <a:cubicBezTo>
                      <a:pt x="3099" y="1"/>
                      <a:pt x="3090" y="6"/>
                      <a:pt x="3084" y="19"/>
                    </a:cubicBezTo>
                    <a:cubicBezTo>
                      <a:pt x="2620" y="507"/>
                      <a:pt x="1977" y="709"/>
                      <a:pt x="1429" y="1066"/>
                    </a:cubicBezTo>
                    <a:cubicBezTo>
                      <a:pt x="893" y="1364"/>
                      <a:pt x="405" y="1769"/>
                      <a:pt x="0" y="2221"/>
                    </a:cubicBezTo>
                    <a:cubicBezTo>
                      <a:pt x="595" y="1769"/>
                      <a:pt x="1131" y="1281"/>
                      <a:pt x="1798" y="924"/>
                    </a:cubicBezTo>
                    <a:cubicBezTo>
                      <a:pt x="2274" y="674"/>
                      <a:pt x="2774" y="471"/>
                      <a:pt x="3132" y="54"/>
                    </a:cubicBezTo>
                    <a:cubicBezTo>
                      <a:pt x="3149" y="37"/>
                      <a:pt x="3128" y="1"/>
                      <a:pt x="31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7" name="Google Shape;11327;p15"/>
              <p:cNvSpPr/>
              <p:nvPr/>
            </p:nvSpPr>
            <p:spPr>
              <a:xfrm>
                <a:off x="1065300" y="2368875"/>
                <a:ext cx="32775" cy="259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037" extrusionOk="0">
                    <a:moveTo>
                      <a:pt x="1274" y="0"/>
                    </a:moveTo>
                    <a:cubicBezTo>
                      <a:pt x="786" y="179"/>
                      <a:pt x="251" y="620"/>
                      <a:pt x="0" y="1036"/>
                    </a:cubicBezTo>
                    <a:cubicBezTo>
                      <a:pt x="191" y="881"/>
                      <a:pt x="370" y="679"/>
                      <a:pt x="584" y="524"/>
                    </a:cubicBezTo>
                    <a:cubicBezTo>
                      <a:pt x="798" y="346"/>
                      <a:pt x="1060" y="227"/>
                      <a:pt x="1298" y="48"/>
                    </a:cubicBezTo>
                    <a:cubicBezTo>
                      <a:pt x="1310" y="24"/>
                      <a:pt x="1310" y="0"/>
                      <a:pt x="127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8" name="Google Shape;11328;p15"/>
              <p:cNvSpPr/>
              <p:nvPr/>
            </p:nvSpPr>
            <p:spPr>
              <a:xfrm>
                <a:off x="983750" y="2448675"/>
                <a:ext cx="77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05" extrusionOk="0">
                    <a:moveTo>
                      <a:pt x="270" y="1"/>
                    </a:moveTo>
                    <a:cubicBezTo>
                      <a:pt x="265" y="1"/>
                      <a:pt x="258" y="3"/>
                      <a:pt x="250" y="11"/>
                    </a:cubicBezTo>
                    <a:cubicBezTo>
                      <a:pt x="179" y="47"/>
                      <a:pt x="167" y="130"/>
                      <a:pt x="119" y="190"/>
                    </a:cubicBezTo>
                    <a:cubicBezTo>
                      <a:pt x="72" y="249"/>
                      <a:pt x="12" y="309"/>
                      <a:pt x="0" y="368"/>
                    </a:cubicBezTo>
                    <a:cubicBezTo>
                      <a:pt x="0" y="380"/>
                      <a:pt x="0" y="404"/>
                      <a:pt x="24" y="404"/>
                    </a:cubicBezTo>
                    <a:cubicBezTo>
                      <a:pt x="107" y="392"/>
                      <a:pt x="167" y="333"/>
                      <a:pt x="203" y="261"/>
                    </a:cubicBezTo>
                    <a:cubicBezTo>
                      <a:pt x="262" y="190"/>
                      <a:pt x="310" y="106"/>
                      <a:pt x="298" y="11"/>
                    </a:cubicBezTo>
                    <a:cubicBezTo>
                      <a:pt x="290" y="11"/>
                      <a:pt x="282" y="1"/>
                      <a:pt x="2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29" name="Google Shape;11329;p15"/>
              <p:cNvSpPr/>
              <p:nvPr/>
            </p:nvSpPr>
            <p:spPr>
              <a:xfrm>
                <a:off x="981950" y="2448200"/>
                <a:ext cx="13275" cy="138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53" extrusionOk="0">
                    <a:moveTo>
                      <a:pt x="471" y="1"/>
                    </a:moveTo>
                    <a:cubicBezTo>
                      <a:pt x="465" y="1"/>
                      <a:pt x="459" y="3"/>
                      <a:pt x="453" y="6"/>
                    </a:cubicBezTo>
                    <a:cubicBezTo>
                      <a:pt x="445" y="14"/>
                      <a:pt x="433" y="17"/>
                      <a:pt x="419" y="17"/>
                    </a:cubicBezTo>
                    <a:cubicBezTo>
                      <a:pt x="391" y="17"/>
                      <a:pt x="354" y="6"/>
                      <a:pt x="322" y="6"/>
                    </a:cubicBezTo>
                    <a:cubicBezTo>
                      <a:pt x="298" y="6"/>
                      <a:pt x="298" y="42"/>
                      <a:pt x="322" y="42"/>
                    </a:cubicBezTo>
                    <a:cubicBezTo>
                      <a:pt x="343" y="42"/>
                      <a:pt x="371" y="42"/>
                      <a:pt x="396" y="47"/>
                    </a:cubicBezTo>
                    <a:lnTo>
                      <a:pt x="396" y="47"/>
                    </a:lnTo>
                    <a:cubicBezTo>
                      <a:pt x="308" y="104"/>
                      <a:pt x="234" y="178"/>
                      <a:pt x="167" y="245"/>
                    </a:cubicBezTo>
                    <a:cubicBezTo>
                      <a:pt x="84" y="328"/>
                      <a:pt x="13" y="423"/>
                      <a:pt x="1" y="530"/>
                    </a:cubicBezTo>
                    <a:cubicBezTo>
                      <a:pt x="1" y="538"/>
                      <a:pt x="6" y="552"/>
                      <a:pt x="14" y="552"/>
                    </a:cubicBezTo>
                    <a:cubicBezTo>
                      <a:pt x="17" y="552"/>
                      <a:pt x="21" y="550"/>
                      <a:pt x="25" y="542"/>
                    </a:cubicBezTo>
                    <a:cubicBezTo>
                      <a:pt x="120" y="483"/>
                      <a:pt x="179" y="387"/>
                      <a:pt x="251" y="304"/>
                    </a:cubicBezTo>
                    <a:cubicBezTo>
                      <a:pt x="322" y="221"/>
                      <a:pt x="417" y="149"/>
                      <a:pt x="501" y="66"/>
                    </a:cubicBezTo>
                    <a:cubicBezTo>
                      <a:pt x="531" y="46"/>
                      <a:pt x="502" y="1"/>
                      <a:pt x="4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0" name="Google Shape;11330;p15"/>
              <p:cNvSpPr/>
              <p:nvPr/>
            </p:nvSpPr>
            <p:spPr>
              <a:xfrm>
                <a:off x="816750" y="2352975"/>
                <a:ext cx="156900" cy="167925"/>
              </a:xfrm>
              <a:custGeom>
                <a:avLst/>
                <a:gdLst/>
                <a:ahLst/>
                <a:cxnLst/>
                <a:rect l="l" t="t" r="r" b="b"/>
                <a:pathLst>
                  <a:path w="6276" h="6717" extrusionOk="0">
                    <a:moveTo>
                      <a:pt x="10" y="0"/>
                    </a:moveTo>
                    <a:cubicBezTo>
                      <a:pt x="6" y="0"/>
                      <a:pt x="1" y="5"/>
                      <a:pt x="1" y="5"/>
                    </a:cubicBezTo>
                    <a:cubicBezTo>
                      <a:pt x="120" y="684"/>
                      <a:pt x="346" y="1398"/>
                      <a:pt x="620" y="2006"/>
                    </a:cubicBezTo>
                    <a:cubicBezTo>
                      <a:pt x="918" y="2672"/>
                      <a:pt x="1394" y="2911"/>
                      <a:pt x="1989" y="3315"/>
                    </a:cubicBezTo>
                    <a:cubicBezTo>
                      <a:pt x="2632" y="3732"/>
                      <a:pt x="3096" y="4375"/>
                      <a:pt x="3751" y="4756"/>
                    </a:cubicBezTo>
                    <a:cubicBezTo>
                      <a:pt x="4608" y="5280"/>
                      <a:pt x="6192" y="5327"/>
                      <a:pt x="6132" y="6661"/>
                    </a:cubicBezTo>
                    <a:cubicBezTo>
                      <a:pt x="6132" y="6698"/>
                      <a:pt x="6151" y="6717"/>
                      <a:pt x="6168" y="6717"/>
                    </a:cubicBezTo>
                    <a:cubicBezTo>
                      <a:pt x="6178" y="6717"/>
                      <a:pt x="6188" y="6710"/>
                      <a:pt x="6192" y="6697"/>
                    </a:cubicBezTo>
                    <a:cubicBezTo>
                      <a:pt x="6275" y="6185"/>
                      <a:pt x="6037" y="5768"/>
                      <a:pt x="5656" y="5458"/>
                    </a:cubicBezTo>
                    <a:cubicBezTo>
                      <a:pt x="4930" y="4887"/>
                      <a:pt x="3989" y="4816"/>
                      <a:pt x="3263" y="4173"/>
                    </a:cubicBezTo>
                    <a:cubicBezTo>
                      <a:pt x="2977" y="3923"/>
                      <a:pt x="2703" y="3637"/>
                      <a:pt x="2394" y="3399"/>
                    </a:cubicBezTo>
                    <a:cubicBezTo>
                      <a:pt x="2049" y="3137"/>
                      <a:pt x="1656" y="2970"/>
                      <a:pt x="1322" y="2684"/>
                    </a:cubicBezTo>
                    <a:cubicBezTo>
                      <a:pt x="560" y="2018"/>
                      <a:pt x="477" y="875"/>
                      <a:pt x="13" y="5"/>
                    </a:cubicBezTo>
                    <a:cubicBezTo>
                      <a:pt x="13" y="1"/>
                      <a:pt x="11" y="0"/>
                      <a:pt x="1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1" name="Google Shape;11331;p15"/>
              <p:cNvSpPr/>
              <p:nvPr/>
            </p:nvSpPr>
            <p:spPr>
              <a:xfrm>
                <a:off x="816475" y="2357950"/>
                <a:ext cx="156400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6256" h="5612" extrusionOk="0">
                    <a:moveTo>
                      <a:pt x="5" y="1"/>
                    </a:moveTo>
                    <a:cubicBezTo>
                      <a:pt x="1" y="1"/>
                      <a:pt x="3" y="21"/>
                      <a:pt x="12" y="21"/>
                    </a:cubicBezTo>
                    <a:cubicBezTo>
                      <a:pt x="690" y="330"/>
                      <a:pt x="976" y="1045"/>
                      <a:pt x="1500" y="1533"/>
                    </a:cubicBezTo>
                    <a:cubicBezTo>
                      <a:pt x="1964" y="1985"/>
                      <a:pt x="2524" y="2283"/>
                      <a:pt x="3119" y="2485"/>
                    </a:cubicBezTo>
                    <a:cubicBezTo>
                      <a:pt x="3988" y="2783"/>
                      <a:pt x="4846" y="2950"/>
                      <a:pt x="5298" y="3843"/>
                    </a:cubicBezTo>
                    <a:cubicBezTo>
                      <a:pt x="5596" y="4438"/>
                      <a:pt x="5691" y="5093"/>
                      <a:pt x="6155" y="5605"/>
                    </a:cubicBezTo>
                    <a:cubicBezTo>
                      <a:pt x="6162" y="5609"/>
                      <a:pt x="6170" y="5611"/>
                      <a:pt x="6179" y="5611"/>
                    </a:cubicBezTo>
                    <a:cubicBezTo>
                      <a:pt x="6214" y="5611"/>
                      <a:pt x="6256" y="5576"/>
                      <a:pt x="6227" y="5557"/>
                    </a:cubicBezTo>
                    <a:cubicBezTo>
                      <a:pt x="5774" y="4914"/>
                      <a:pt x="5679" y="4116"/>
                      <a:pt x="5239" y="3485"/>
                    </a:cubicBezTo>
                    <a:cubicBezTo>
                      <a:pt x="4858" y="2962"/>
                      <a:pt x="4286" y="2747"/>
                      <a:pt x="3703" y="2545"/>
                    </a:cubicBezTo>
                    <a:cubicBezTo>
                      <a:pt x="2750" y="2235"/>
                      <a:pt x="1905" y="1890"/>
                      <a:pt x="1226" y="1104"/>
                    </a:cubicBezTo>
                    <a:cubicBezTo>
                      <a:pt x="869" y="687"/>
                      <a:pt x="619" y="80"/>
                      <a:pt x="12" y="9"/>
                    </a:cubicBezTo>
                    <a:cubicBezTo>
                      <a:pt x="9" y="3"/>
                      <a:pt x="7" y="1"/>
                      <a:pt x="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2" name="Google Shape;11332;p15"/>
              <p:cNvSpPr/>
              <p:nvPr/>
            </p:nvSpPr>
            <p:spPr>
              <a:xfrm>
                <a:off x="837300" y="2387925"/>
                <a:ext cx="109450" cy="81075"/>
              </a:xfrm>
              <a:custGeom>
                <a:avLst/>
                <a:gdLst/>
                <a:ahLst/>
                <a:cxnLst/>
                <a:rect l="l" t="t" r="r" b="b"/>
                <a:pathLst>
                  <a:path w="4378" h="3243" extrusionOk="0">
                    <a:moveTo>
                      <a:pt x="24" y="0"/>
                    </a:moveTo>
                    <a:cubicBezTo>
                      <a:pt x="12" y="0"/>
                      <a:pt x="0" y="0"/>
                      <a:pt x="0" y="12"/>
                    </a:cubicBezTo>
                    <a:cubicBezTo>
                      <a:pt x="36" y="620"/>
                      <a:pt x="869" y="1048"/>
                      <a:pt x="1346" y="1286"/>
                    </a:cubicBezTo>
                    <a:cubicBezTo>
                      <a:pt x="2441" y="1822"/>
                      <a:pt x="3298" y="2596"/>
                      <a:pt x="4322" y="3239"/>
                    </a:cubicBezTo>
                    <a:cubicBezTo>
                      <a:pt x="4329" y="3241"/>
                      <a:pt x="4335" y="3242"/>
                      <a:pt x="4340" y="3242"/>
                    </a:cubicBezTo>
                    <a:cubicBezTo>
                      <a:pt x="4365" y="3242"/>
                      <a:pt x="4378" y="3221"/>
                      <a:pt x="4358" y="3191"/>
                    </a:cubicBezTo>
                    <a:cubicBezTo>
                      <a:pt x="3727" y="2632"/>
                      <a:pt x="3013" y="2084"/>
                      <a:pt x="2298" y="1632"/>
                    </a:cubicBezTo>
                    <a:cubicBezTo>
                      <a:pt x="1536" y="1167"/>
                      <a:pt x="322" y="953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3" name="Google Shape;11333;p15"/>
              <p:cNvSpPr/>
              <p:nvPr/>
            </p:nvSpPr>
            <p:spPr>
              <a:xfrm>
                <a:off x="946825" y="2473050"/>
                <a:ext cx="11200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82" extrusionOk="0">
                    <a:moveTo>
                      <a:pt x="1" y="1"/>
                    </a:moveTo>
                    <a:cubicBezTo>
                      <a:pt x="4" y="2"/>
                      <a:pt x="7" y="4"/>
                      <a:pt x="11" y="6"/>
                    </a:cubicBezTo>
                    <a:lnTo>
                      <a:pt x="11" y="6"/>
                    </a:lnTo>
                    <a:cubicBezTo>
                      <a:pt x="12" y="3"/>
                      <a:pt x="11" y="1"/>
                      <a:pt x="1" y="1"/>
                    </a:cubicBezTo>
                    <a:close/>
                    <a:moveTo>
                      <a:pt x="11" y="6"/>
                    </a:moveTo>
                    <a:cubicBezTo>
                      <a:pt x="9" y="11"/>
                      <a:pt x="1" y="18"/>
                      <a:pt x="1" y="24"/>
                    </a:cubicBezTo>
                    <a:lnTo>
                      <a:pt x="227" y="251"/>
                    </a:lnTo>
                    <a:cubicBezTo>
                      <a:pt x="287" y="322"/>
                      <a:pt x="334" y="417"/>
                      <a:pt x="406" y="477"/>
                    </a:cubicBezTo>
                    <a:cubicBezTo>
                      <a:pt x="409" y="480"/>
                      <a:pt x="413" y="481"/>
                      <a:pt x="418" y="481"/>
                    </a:cubicBezTo>
                    <a:cubicBezTo>
                      <a:pt x="432" y="481"/>
                      <a:pt x="447" y="468"/>
                      <a:pt x="429" y="441"/>
                    </a:cubicBezTo>
                    <a:cubicBezTo>
                      <a:pt x="418" y="358"/>
                      <a:pt x="334" y="263"/>
                      <a:pt x="263" y="203"/>
                    </a:cubicBezTo>
                    <a:cubicBezTo>
                      <a:pt x="182" y="134"/>
                      <a:pt x="112" y="65"/>
                      <a:pt x="11" y="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4" name="Google Shape;11334;p15"/>
              <p:cNvSpPr/>
              <p:nvPr/>
            </p:nvSpPr>
            <p:spPr>
              <a:xfrm>
                <a:off x="978075" y="2362900"/>
                <a:ext cx="183700" cy="153625"/>
              </a:xfrm>
              <a:custGeom>
                <a:avLst/>
                <a:gdLst/>
                <a:ahLst/>
                <a:cxnLst/>
                <a:rect l="l" t="t" r="r" b="b"/>
                <a:pathLst>
                  <a:path w="7348" h="6145" extrusionOk="0">
                    <a:moveTo>
                      <a:pt x="7307" y="0"/>
                    </a:moveTo>
                    <a:cubicBezTo>
                      <a:pt x="7296" y="0"/>
                      <a:pt x="7288" y="4"/>
                      <a:pt x="7288" y="13"/>
                    </a:cubicBezTo>
                    <a:cubicBezTo>
                      <a:pt x="7121" y="1073"/>
                      <a:pt x="6264" y="1597"/>
                      <a:pt x="5418" y="2109"/>
                    </a:cubicBezTo>
                    <a:cubicBezTo>
                      <a:pt x="4775" y="2502"/>
                      <a:pt x="4275" y="2978"/>
                      <a:pt x="3728" y="3466"/>
                    </a:cubicBezTo>
                    <a:cubicBezTo>
                      <a:pt x="3025" y="4097"/>
                      <a:pt x="2251" y="4585"/>
                      <a:pt x="1418" y="5014"/>
                    </a:cubicBezTo>
                    <a:cubicBezTo>
                      <a:pt x="882" y="5300"/>
                      <a:pt x="334" y="5597"/>
                      <a:pt x="1" y="6121"/>
                    </a:cubicBezTo>
                    <a:cubicBezTo>
                      <a:pt x="1" y="6133"/>
                      <a:pt x="25" y="6145"/>
                      <a:pt x="37" y="6145"/>
                    </a:cubicBezTo>
                    <a:cubicBezTo>
                      <a:pt x="680" y="5442"/>
                      <a:pt x="1489" y="5121"/>
                      <a:pt x="2299" y="4645"/>
                    </a:cubicBezTo>
                    <a:cubicBezTo>
                      <a:pt x="3049" y="4180"/>
                      <a:pt x="3692" y="3621"/>
                      <a:pt x="4347" y="3025"/>
                    </a:cubicBezTo>
                    <a:cubicBezTo>
                      <a:pt x="5347" y="2109"/>
                      <a:pt x="7228" y="1597"/>
                      <a:pt x="7347" y="25"/>
                    </a:cubicBezTo>
                    <a:cubicBezTo>
                      <a:pt x="7347" y="10"/>
                      <a:pt x="7324" y="0"/>
                      <a:pt x="7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5" name="Google Shape;11335;p15"/>
              <p:cNvSpPr/>
              <p:nvPr/>
            </p:nvSpPr>
            <p:spPr>
              <a:xfrm>
                <a:off x="976300" y="2360875"/>
                <a:ext cx="183200" cy="154300"/>
              </a:xfrm>
              <a:custGeom>
                <a:avLst/>
                <a:gdLst/>
                <a:ahLst/>
                <a:cxnLst/>
                <a:rect l="l" t="t" r="r" b="b"/>
                <a:pathLst>
                  <a:path w="7328" h="6172" extrusionOk="0">
                    <a:moveTo>
                      <a:pt x="7285" y="1"/>
                    </a:moveTo>
                    <a:cubicBezTo>
                      <a:pt x="7276" y="1"/>
                      <a:pt x="7267" y="7"/>
                      <a:pt x="7263" y="23"/>
                    </a:cubicBezTo>
                    <a:cubicBezTo>
                      <a:pt x="6882" y="809"/>
                      <a:pt x="6025" y="1023"/>
                      <a:pt x="5299" y="1392"/>
                    </a:cubicBezTo>
                    <a:cubicBezTo>
                      <a:pt x="4525" y="1797"/>
                      <a:pt x="3941" y="2464"/>
                      <a:pt x="3203" y="2892"/>
                    </a:cubicBezTo>
                    <a:cubicBezTo>
                      <a:pt x="2560" y="3261"/>
                      <a:pt x="1834" y="3476"/>
                      <a:pt x="1346" y="4035"/>
                    </a:cubicBezTo>
                    <a:cubicBezTo>
                      <a:pt x="810" y="4666"/>
                      <a:pt x="632" y="5500"/>
                      <a:pt x="36" y="6095"/>
                    </a:cubicBezTo>
                    <a:cubicBezTo>
                      <a:pt x="1" y="6130"/>
                      <a:pt x="24" y="6172"/>
                      <a:pt x="58" y="6172"/>
                    </a:cubicBezTo>
                    <a:cubicBezTo>
                      <a:pt x="70" y="6172"/>
                      <a:pt x="83" y="6167"/>
                      <a:pt x="96" y="6154"/>
                    </a:cubicBezTo>
                    <a:cubicBezTo>
                      <a:pt x="715" y="5547"/>
                      <a:pt x="882" y="4630"/>
                      <a:pt x="1477" y="4023"/>
                    </a:cubicBezTo>
                    <a:cubicBezTo>
                      <a:pt x="2096" y="3380"/>
                      <a:pt x="3072" y="3178"/>
                      <a:pt x="3763" y="2642"/>
                    </a:cubicBezTo>
                    <a:cubicBezTo>
                      <a:pt x="4537" y="2059"/>
                      <a:pt x="5239" y="1559"/>
                      <a:pt x="6120" y="1142"/>
                    </a:cubicBezTo>
                    <a:cubicBezTo>
                      <a:pt x="6644" y="880"/>
                      <a:pt x="7085" y="618"/>
                      <a:pt x="7311" y="70"/>
                    </a:cubicBezTo>
                    <a:cubicBezTo>
                      <a:pt x="7327" y="30"/>
                      <a:pt x="7305" y="1"/>
                      <a:pt x="72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6" name="Google Shape;11336;p15"/>
              <p:cNvSpPr/>
              <p:nvPr/>
            </p:nvSpPr>
            <p:spPr>
              <a:xfrm>
                <a:off x="987975" y="2454000"/>
                <a:ext cx="5562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2225" h="1867" extrusionOk="0">
                    <a:moveTo>
                      <a:pt x="2201" y="1"/>
                    </a:moveTo>
                    <a:cubicBezTo>
                      <a:pt x="1808" y="1"/>
                      <a:pt x="1558" y="298"/>
                      <a:pt x="1308" y="548"/>
                    </a:cubicBezTo>
                    <a:cubicBezTo>
                      <a:pt x="867" y="989"/>
                      <a:pt x="426" y="1406"/>
                      <a:pt x="10" y="1846"/>
                    </a:cubicBezTo>
                    <a:cubicBezTo>
                      <a:pt x="1" y="1846"/>
                      <a:pt x="5" y="1866"/>
                      <a:pt x="13" y="1866"/>
                    </a:cubicBezTo>
                    <a:cubicBezTo>
                      <a:pt x="16" y="1866"/>
                      <a:pt x="19" y="1864"/>
                      <a:pt x="22" y="1858"/>
                    </a:cubicBezTo>
                    <a:cubicBezTo>
                      <a:pt x="379" y="1548"/>
                      <a:pt x="712" y="1227"/>
                      <a:pt x="1058" y="894"/>
                    </a:cubicBezTo>
                    <a:cubicBezTo>
                      <a:pt x="1391" y="548"/>
                      <a:pt x="1724" y="179"/>
                      <a:pt x="2201" y="48"/>
                    </a:cubicBezTo>
                    <a:cubicBezTo>
                      <a:pt x="2224" y="36"/>
                      <a:pt x="2224" y="1"/>
                      <a:pt x="22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7" name="Google Shape;11337;p15"/>
              <p:cNvSpPr/>
              <p:nvPr/>
            </p:nvSpPr>
            <p:spPr>
              <a:xfrm>
                <a:off x="1045950" y="2403400"/>
                <a:ext cx="81875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1906" extrusionOk="0">
                    <a:moveTo>
                      <a:pt x="3239" y="1"/>
                    </a:moveTo>
                    <a:cubicBezTo>
                      <a:pt x="2739" y="227"/>
                      <a:pt x="2322" y="489"/>
                      <a:pt x="1894" y="834"/>
                    </a:cubicBezTo>
                    <a:cubicBezTo>
                      <a:pt x="1334" y="1298"/>
                      <a:pt x="644" y="1548"/>
                      <a:pt x="1" y="1906"/>
                    </a:cubicBezTo>
                    <a:cubicBezTo>
                      <a:pt x="548" y="1667"/>
                      <a:pt x="1179" y="1441"/>
                      <a:pt x="1667" y="1108"/>
                    </a:cubicBezTo>
                    <a:cubicBezTo>
                      <a:pt x="2215" y="715"/>
                      <a:pt x="2644" y="310"/>
                      <a:pt x="3251" y="36"/>
                    </a:cubicBezTo>
                    <a:cubicBezTo>
                      <a:pt x="3275" y="12"/>
                      <a:pt x="3251" y="1"/>
                      <a:pt x="32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8" name="Google Shape;11338;p15"/>
              <p:cNvSpPr/>
              <p:nvPr/>
            </p:nvSpPr>
            <p:spPr>
              <a:xfrm>
                <a:off x="801875" y="2402275"/>
                <a:ext cx="169875" cy="180200"/>
              </a:xfrm>
              <a:custGeom>
                <a:avLst/>
                <a:gdLst/>
                <a:ahLst/>
                <a:cxnLst/>
                <a:rect l="l" t="t" r="r" b="b"/>
                <a:pathLst>
                  <a:path w="6795" h="7208" extrusionOk="0">
                    <a:moveTo>
                      <a:pt x="20" y="0"/>
                    </a:moveTo>
                    <a:cubicBezTo>
                      <a:pt x="8" y="0"/>
                      <a:pt x="0" y="13"/>
                      <a:pt x="0" y="34"/>
                    </a:cubicBezTo>
                    <a:cubicBezTo>
                      <a:pt x="310" y="1641"/>
                      <a:pt x="1632" y="2832"/>
                      <a:pt x="2739" y="3951"/>
                    </a:cubicBezTo>
                    <a:cubicBezTo>
                      <a:pt x="3287" y="4498"/>
                      <a:pt x="3822" y="5213"/>
                      <a:pt x="4537" y="5534"/>
                    </a:cubicBezTo>
                    <a:cubicBezTo>
                      <a:pt x="4906" y="5713"/>
                      <a:pt x="5323" y="5772"/>
                      <a:pt x="5680" y="5999"/>
                    </a:cubicBezTo>
                    <a:cubicBezTo>
                      <a:pt x="6156" y="6296"/>
                      <a:pt x="6477" y="6701"/>
                      <a:pt x="6727" y="7189"/>
                    </a:cubicBezTo>
                    <a:cubicBezTo>
                      <a:pt x="6736" y="7202"/>
                      <a:pt x="6748" y="7208"/>
                      <a:pt x="6759" y="7208"/>
                    </a:cubicBezTo>
                    <a:cubicBezTo>
                      <a:pt x="6778" y="7208"/>
                      <a:pt x="6795" y="7192"/>
                      <a:pt x="6787" y="7177"/>
                    </a:cubicBezTo>
                    <a:cubicBezTo>
                      <a:pt x="6608" y="6689"/>
                      <a:pt x="6299" y="6249"/>
                      <a:pt x="5858" y="5951"/>
                    </a:cubicBezTo>
                    <a:cubicBezTo>
                      <a:pt x="5608" y="5772"/>
                      <a:pt x="5323" y="5689"/>
                      <a:pt x="5049" y="5570"/>
                    </a:cubicBezTo>
                    <a:cubicBezTo>
                      <a:pt x="4465" y="5344"/>
                      <a:pt x="4049" y="5046"/>
                      <a:pt x="3620" y="4618"/>
                    </a:cubicBezTo>
                    <a:cubicBezTo>
                      <a:pt x="2227" y="3213"/>
                      <a:pt x="727" y="1903"/>
                      <a:pt x="48" y="22"/>
                    </a:cubicBezTo>
                    <a:cubicBezTo>
                      <a:pt x="38" y="7"/>
                      <a:pt x="28" y="0"/>
                      <a:pt x="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39" name="Google Shape;11339;p15"/>
              <p:cNvSpPr/>
              <p:nvPr/>
            </p:nvSpPr>
            <p:spPr>
              <a:xfrm>
                <a:off x="801650" y="2405075"/>
                <a:ext cx="146625" cy="126250"/>
              </a:xfrm>
              <a:custGeom>
                <a:avLst/>
                <a:gdLst/>
                <a:ahLst/>
                <a:cxnLst/>
                <a:rect l="l" t="t" r="r" b="b"/>
                <a:pathLst>
                  <a:path w="5865" h="5050" extrusionOk="0">
                    <a:moveTo>
                      <a:pt x="12" y="0"/>
                    </a:moveTo>
                    <a:cubicBezTo>
                      <a:pt x="5" y="0"/>
                      <a:pt x="1" y="11"/>
                      <a:pt x="9" y="29"/>
                    </a:cubicBezTo>
                    <a:cubicBezTo>
                      <a:pt x="1938" y="1696"/>
                      <a:pt x="4069" y="3136"/>
                      <a:pt x="5796" y="5041"/>
                    </a:cubicBezTo>
                    <a:cubicBezTo>
                      <a:pt x="5804" y="5047"/>
                      <a:pt x="5812" y="5049"/>
                      <a:pt x="5819" y="5049"/>
                    </a:cubicBezTo>
                    <a:cubicBezTo>
                      <a:pt x="5845" y="5049"/>
                      <a:pt x="5865" y="5021"/>
                      <a:pt x="5855" y="4994"/>
                    </a:cubicBezTo>
                    <a:cubicBezTo>
                      <a:pt x="5153" y="4005"/>
                      <a:pt x="4069" y="3220"/>
                      <a:pt x="3165" y="2446"/>
                    </a:cubicBezTo>
                    <a:cubicBezTo>
                      <a:pt x="2164" y="1600"/>
                      <a:pt x="1129" y="719"/>
                      <a:pt x="21" y="5"/>
                    </a:cubicBezTo>
                    <a:cubicBezTo>
                      <a:pt x="18" y="2"/>
                      <a:pt x="15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0" name="Google Shape;11340;p15"/>
              <p:cNvSpPr/>
              <p:nvPr/>
            </p:nvSpPr>
            <p:spPr>
              <a:xfrm>
                <a:off x="950400" y="2532825"/>
                <a:ext cx="21000" cy="38550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542" extrusionOk="0">
                    <a:moveTo>
                      <a:pt x="8" y="1"/>
                    </a:moveTo>
                    <a:cubicBezTo>
                      <a:pt x="5" y="1"/>
                      <a:pt x="1" y="8"/>
                      <a:pt x="1" y="15"/>
                    </a:cubicBezTo>
                    <a:cubicBezTo>
                      <a:pt x="84" y="574"/>
                      <a:pt x="394" y="1146"/>
                      <a:pt x="786" y="1539"/>
                    </a:cubicBezTo>
                    <a:cubicBezTo>
                      <a:pt x="791" y="1541"/>
                      <a:pt x="796" y="1542"/>
                      <a:pt x="800" y="1542"/>
                    </a:cubicBezTo>
                    <a:cubicBezTo>
                      <a:pt x="821" y="1542"/>
                      <a:pt x="839" y="1522"/>
                      <a:pt x="810" y="1503"/>
                    </a:cubicBezTo>
                    <a:cubicBezTo>
                      <a:pt x="429" y="1027"/>
                      <a:pt x="203" y="586"/>
                      <a:pt x="13" y="15"/>
                    </a:cubicBezTo>
                    <a:cubicBezTo>
                      <a:pt x="13" y="5"/>
                      <a:pt x="10" y="1"/>
                      <a:pt x="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1" name="Google Shape;11341;p15"/>
              <p:cNvSpPr/>
              <p:nvPr/>
            </p:nvSpPr>
            <p:spPr>
              <a:xfrm>
                <a:off x="843900" y="2460175"/>
                <a:ext cx="101175" cy="81950"/>
              </a:xfrm>
              <a:custGeom>
                <a:avLst/>
                <a:gdLst/>
                <a:ahLst/>
                <a:cxnLst/>
                <a:rect l="l" t="t" r="r" b="b"/>
                <a:pathLst>
                  <a:path w="4047" h="3278" extrusionOk="0">
                    <a:moveTo>
                      <a:pt x="29" y="1"/>
                    </a:moveTo>
                    <a:cubicBezTo>
                      <a:pt x="7" y="1"/>
                      <a:pt x="0" y="22"/>
                      <a:pt x="10" y="51"/>
                    </a:cubicBezTo>
                    <a:cubicBezTo>
                      <a:pt x="546" y="670"/>
                      <a:pt x="1248" y="1242"/>
                      <a:pt x="1939" y="1718"/>
                    </a:cubicBezTo>
                    <a:cubicBezTo>
                      <a:pt x="2213" y="1909"/>
                      <a:pt x="2534" y="2028"/>
                      <a:pt x="2832" y="2206"/>
                    </a:cubicBezTo>
                    <a:cubicBezTo>
                      <a:pt x="3272" y="2480"/>
                      <a:pt x="3642" y="2944"/>
                      <a:pt x="4046" y="3278"/>
                    </a:cubicBezTo>
                    <a:cubicBezTo>
                      <a:pt x="3761" y="2968"/>
                      <a:pt x="3487" y="2647"/>
                      <a:pt x="3153" y="2373"/>
                    </a:cubicBezTo>
                    <a:cubicBezTo>
                      <a:pt x="2844" y="2123"/>
                      <a:pt x="2475" y="1980"/>
                      <a:pt x="2141" y="1766"/>
                    </a:cubicBezTo>
                    <a:cubicBezTo>
                      <a:pt x="1403" y="1242"/>
                      <a:pt x="760" y="575"/>
                      <a:pt x="46" y="4"/>
                    </a:cubicBezTo>
                    <a:cubicBezTo>
                      <a:pt x="40" y="2"/>
                      <a:pt x="34" y="1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2" name="Google Shape;11342;p15"/>
              <p:cNvSpPr/>
              <p:nvPr/>
            </p:nvSpPr>
            <p:spPr>
              <a:xfrm>
                <a:off x="845325" y="2455800"/>
                <a:ext cx="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0"/>
                    </a:moveTo>
                    <a:cubicBezTo>
                      <a:pt x="13" y="0"/>
                      <a:pt x="13" y="0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3" name="Google Shape;11343;p15"/>
              <p:cNvSpPr/>
              <p:nvPr/>
            </p:nvSpPr>
            <p:spPr>
              <a:xfrm>
                <a:off x="829850" y="2434225"/>
                <a:ext cx="14025" cy="22175"/>
              </a:xfrm>
              <a:custGeom>
                <a:avLst/>
                <a:gdLst/>
                <a:ahLst/>
                <a:cxnLst/>
                <a:rect l="l" t="t" r="r" b="b"/>
                <a:pathLst>
                  <a:path w="561" h="887" extrusionOk="0">
                    <a:moveTo>
                      <a:pt x="14" y="1"/>
                    </a:moveTo>
                    <a:cubicBezTo>
                      <a:pt x="7" y="1"/>
                      <a:pt x="1" y="9"/>
                      <a:pt x="1" y="18"/>
                    </a:cubicBezTo>
                    <a:cubicBezTo>
                      <a:pt x="144" y="327"/>
                      <a:pt x="358" y="601"/>
                      <a:pt x="560" y="887"/>
                    </a:cubicBezTo>
                    <a:cubicBezTo>
                      <a:pt x="394" y="589"/>
                      <a:pt x="239" y="268"/>
                      <a:pt x="24" y="6"/>
                    </a:cubicBezTo>
                    <a:cubicBezTo>
                      <a:pt x="21" y="2"/>
                      <a:pt x="17" y="1"/>
                      <a:pt x="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4" name="Google Shape;11344;p15"/>
              <p:cNvSpPr/>
              <p:nvPr/>
            </p:nvSpPr>
            <p:spPr>
              <a:xfrm>
                <a:off x="978450" y="2553425"/>
                <a:ext cx="20200" cy="24500"/>
              </a:xfrm>
              <a:custGeom>
                <a:avLst/>
                <a:gdLst/>
                <a:ahLst/>
                <a:cxnLst/>
                <a:rect l="l" t="t" r="r" b="b"/>
                <a:pathLst>
                  <a:path w="808" h="980" extrusionOk="0">
                    <a:moveTo>
                      <a:pt x="760" y="0"/>
                    </a:moveTo>
                    <a:cubicBezTo>
                      <a:pt x="605" y="72"/>
                      <a:pt x="498" y="250"/>
                      <a:pt x="391" y="381"/>
                    </a:cubicBezTo>
                    <a:cubicBezTo>
                      <a:pt x="260" y="548"/>
                      <a:pt x="141" y="738"/>
                      <a:pt x="34" y="941"/>
                    </a:cubicBezTo>
                    <a:cubicBezTo>
                      <a:pt x="0" y="957"/>
                      <a:pt x="13" y="980"/>
                      <a:pt x="36" y="980"/>
                    </a:cubicBezTo>
                    <a:cubicBezTo>
                      <a:pt x="46" y="980"/>
                      <a:pt x="58" y="976"/>
                      <a:pt x="69" y="965"/>
                    </a:cubicBezTo>
                    <a:cubicBezTo>
                      <a:pt x="200" y="786"/>
                      <a:pt x="319" y="619"/>
                      <a:pt x="462" y="441"/>
                    </a:cubicBezTo>
                    <a:cubicBezTo>
                      <a:pt x="569" y="310"/>
                      <a:pt x="724" y="191"/>
                      <a:pt x="796" y="24"/>
                    </a:cubicBezTo>
                    <a:cubicBezTo>
                      <a:pt x="807" y="12"/>
                      <a:pt x="784" y="0"/>
                      <a:pt x="7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5" name="Google Shape;11345;p15"/>
              <p:cNvSpPr/>
              <p:nvPr/>
            </p:nvSpPr>
            <p:spPr>
              <a:xfrm>
                <a:off x="979125" y="2415550"/>
                <a:ext cx="196825" cy="149100"/>
              </a:xfrm>
              <a:custGeom>
                <a:avLst/>
                <a:gdLst/>
                <a:ahLst/>
                <a:cxnLst/>
                <a:rect l="l" t="t" r="r" b="b"/>
                <a:pathLst>
                  <a:path w="7873" h="5964" extrusionOk="0">
                    <a:moveTo>
                      <a:pt x="7817" y="1"/>
                    </a:moveTo>
                    <a:cubicBezTo>
                      <a:pt x="7813" y="1"/>
                      <a:pt x="7809" y="1"/>
                      <a:pt x="7805" y="3"/>
                    </a:cubicBezTo>
                    <a:cubicBezTo>
                      <a:pt x="6126" y="777"/>
                      <a:pt x="4507" y="1848"/>
                      <a:pt x="2959" y="2884"/>
                    </a:cubicBezTo>
                    <a:cubicBezTo>
                      <a:pt x="2400" y="3241"/>
                      <a:pt x="1923" y="3622"/>
                      <a:pt x="1507" y="4146"/>
                    </a:cubicBezTo>
                    <a:cubicBezTo>
                      <a:pt x="1031" y="4753"/>
                      <a:pt x="638" y="5408"/>
                      <a:pt x="18" y="5920"/>
                    </a:cubicBezTo>
                    <a:cubicBezTo>
                      <a:pt x="0" y="5938"/>
                      <a:pt x="10" y="5964"/>
                      <a:pt x="32" y="5964"/>
                    </a:cubicBezTo>
                    <a:cubicBezTo>
                      <a:pt x="38" y="5964"/>
                      <a:pt x="46" y="5961"/>
                      <a:pt x="54" y="5956"/>
                    </a:cubicBezTo>
                    <a:cubicBezTo>
                      <a:pt x="530" y="5599"/>
                      <a:pt x="876" y="5146"/>
                      <a:pt x="1233" y="4670"/>
                    </a:cubicBezTo>
                    <a:cubicBezTo>
                      <a:pt x="1804" y="3872"/>
                      <a:pt x="2424" y="3336"/>
                      <a:pt x="3257" y="2824"/>
                    </a:cubicBezTo>
                    <a:cubicBezTo>
                      <a:pt x="4757" y="1872"/>
                      <a:pt x="6353" y="1050"/>
                      <a:pt x="7841" y="62"/>
                    </a:cubicBezTo>
                    <a:cubicBezTo>
                      <a:pt x="7873" y="41"/>
                      <a:pt x="7848" y="1"/>
                      <a:pt x="781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6" name="Google Shape;11346;p15"/>
              <p:cNvSpPr/>
              <p:nvPr/>
            </p:nvSpPr>
            <p:spPr>
              <a:xfrm>
                <a:off x="989250" y="2413525"/>
                <a:ext cx="184725" cy="145050"/>
              </a:xfrm>
              <a:custGeom>
                <a:avLst/>
                <a:gdLst/>
                <a:ahLst/>
                <a:cxnLst/>
                <a:rect l="l" t="t" r="r" b="b"/>
                <a:pathLst>
                  <a:path w="7389" h="5802" extrusionOk="0">
                    <a:moveTo>
                      <a:pt x="7388" y="0"/>
                    </a:moveTo>
                    <a:lnTo>
                      <a:pt x="7388" y="0"/>
                    </a:lnTo>
                    <a:cubicBezTo>
                      <a:pt x="6722" y="1512"/>
                      <a:pt x="5829" y="2691"/>
                      <a:pt x="4376" y="3560"/>
                    </a:cubicBezTo>
                    <a:cubicBezTo>
                      <a:pt x="3781" y="3918"/>
                      <a:pt x="3150" y="4120"/>
                      <a:pt x="2519" y="4406"/>
                    </a:cubicBezTo>
                    <a:cubicBezTo>
                      <a:pt x="1661" y="4787"/>
                      <a:pt x="1030" y="5442"/>
                      <a:pt x="66" y="5680"/>
                    </a:cubicBezTo>
                    <a:cubicBezTo>
                      <a:pt x="1" y="5701"/>
                      <a:pt x="15" y="5802"/>
                      <a:pt x="72" y="5802"/>
                    </a:cubicBezTo>
                    <a:cubicBezTo>
                      <a:pt x="77" y="5802"/>
                      <a:pt x="83" y="5801"/>
                      <a:pt x="90" y="5799"/>
                    </a:cubicBezTo>
                    <a:cubicBezTo>
                      <a:pt x="1066" y="5644"/>
                      <a:pt x="1614" y="5013"/>
                      <a:pt x="2459" y="4584"/>
                    </a:cubicBezTo>
                    <a:cubicBezTo>
                      <a:pt x="3245" y="4179"/>
                      <a:pt x="4078" y="3941"/>
                      <a:pt x="4828" y="3441"/>
                    </a:cubicBezTo>
                    <a:cubicBezTo>
                      <a:pt x="6007" y="2632"/>
                      <a:pt x="7103" y="1429"/>
                      <a:pt x="73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7" name="Google Shape;11347;p15"/>
              <p:cNvSpPr/>
              <p:nvPr/>
            </p:nvSpPr>
            <p:spPr>
              <a:xfrm>
                <a:off x="982250" y="2554825"/>
                <a:ext cx="1040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0" extrusionOk="0">
                    <a:moveTo>
                      <a:pt x="400" y="1"/>
                    </a:moveTo>
                    <a:cubicBezTo>
                      <a:pt x="398" y="1"/>
                      <a:pt x="396" y="2"/>
                      <a:pt x="394" y="4"/>
                    </a:cubicBezTo>
                    <a:cubicBezTo>
                      <a:pt x="298" y="51"/>
                      <a:pt x="227" y="87"/>
                      <a:pt x="155" y="147"/>
                    </a:cubicBezTo>
                    <a:cubicBezTo>
                      <a:pt x="96" y="194"/>
                      <a:pt x="13" y="242"/>
                      <a:pt x="1" y="313"/>
                    </a:cubicBezTo>
                    <a:cubicBezTo>
                      <a:pt x="1" y="325"/>
                      <a:pt x="13" y="349"/>
                      <a:pt x="36" y="349"/>
                    </a:cubicBezTo>
                    <a:cubicBezTo>
                      <a:pt x="96" y="313"/>
                      <a:pt x="132" y="242"/>
                      <a:pt x="191" y="194"/>
                    </a:cubicBezTo>
                    <a:cubicBezTo>
                      <a:pt x="251" y="135"/>
                      <a:pt x="334" y="75"/>
                      <a:pt x="405" y="51"/>
                    </a:cubicBezTo>
                    <a:cubicBezTo>
                      <a:pt x="415" y="22"/>
                      <a:pt x="409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8" name="Google Shape;11348;p15"/>
              <p:cNvSpPr/>
              <p:nvPr/>
            </p:nvSpPr>
            <p:spPr>
              <a:xfrm>
                <a:off x="1002500" y="2453775"/>
                <a:ext cx="124875" cy="90450"/>
              </a:xfrm>
              <a:custGeom>
                <a:avLst/>
                <a:gdLst/>
                <a:ahLst/>
                <a:cxnLst/>
                <a:rect l="l" t="t" r="r" b="b"/>
                <a:pathLst>
                  <a:path w="4995" h="3618" extrusionOk="0">
                    <a:moveTo>
                      <a:pt x="4963" y="0"/>
                    </a:moveTo>
                    <a:cubicBezTo>
                      <a:pt x="4956" y="0"/>
                      <a:pt x="4948" y="3"/>
                      <a:pt x="4941" y="10"/>
                    </a:cubicBezTo>
                    <a:cubicBezTo>
                      <a:pt x="4227" y="760"/>
                      <a:pt x="3298" y="1176"/>
                      <a:pt x="2465" y="1772"/>
                    </a:cubicBezTo>
                    <a:cubicBezTo>
                      <a:pt x="1643" y="2367"/>
                      <a:pt x="786" y="2939"/>
                      <a:pt x="0" y="3617"/>
                    </a:cubicBezTo>
                    <a:cubicBezTo>
                      <a:pt x="1024" y="2974"/>
                      <a:pt x="1941" y="2200"/>
                      <a:pt x="2977" y="1546"/>
                    </a:cubicBezTo>
                    <a:cubicBezTo>
                      <a:pt x="3703" y="1069"/>
                      <a:pt x="4477" y="784"/>
                      <a:pt x="4977" y="45"/>
                    </a:cubicBezTo>
                    <a:cubicBezTo>
                      <a:pt x="4994" y="20"/>
                      <a:pt x="4980" y="0"/>
                      <a:pt x="49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49" name="Google Shape;11349;p15"/>
              <p:cNvSpPr/>
              <p:nvPr/>
            </p:nvSpPr>
            <p:spPr>
              <a:xfrm>
                <a:off x="1130575" y="2443450"/>
                <a:ext cx="12550" cy="1260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504" extrusionOk="0">
                    <a:moveTo>
                      <a:pt x="485" y="1"/>
                    </a:moveTo>
                    <a:cubicBezTo>
                      <a:pt x="481" y="1"/>
                      <a:pt x="477" y="2"/>
                      <a:pt x="473" y="6"/>
                    </a:cubicBezTo>
                    <a:cubicBezTo>
                      <a:pt x="378" y="77"/>
                      <a:pt x="307" y="161"/>
                      <a:pt x="211" y="232"/>
                    </a:cubicBezTo>
                    <a:cubicBezTo>
                      <a:pt x="140" y="304"/>
                      <a:pt x="56" y="375"/>
                      <a:pt x="9" y="470"/>
                    </a:cubicBezTo>
                    <a:cubicBezTo>
                      <a:pt x="0" y="487"/>
                      <a:pt x="10" y="504"/>
                      <a:pt x="20" y="504"/>
                    </a:cubicBezTo>
                    <a:cubicBezTo>
                      <a:pt x="25" y="504"/>
                      <a:pt x="29" y="501"/>
                      <a:pt x="33" y="494"/>
                    </a:cubicBezTo>
                    <a:cubicBezTo>
                      <a:pt x="128" y="458"/>
                      <a:pt x="199" y="351"/>
                      <a:pt x="271" y="280"/>
                    </a:cubicBezTo>
                    <a:cubicBezTo>
                      <a:pt x="354" y="196"/>
                      <a:pt x="426" y="113"/>
                      <a:pt x="485" y="18"/>
                    </a:cubicBezTo>
                    <a:cubicBezTo>
                      <a:pt x="502" y="9"/>
                      <a:pt x="495" y="1"/>
                      <a:pt x="4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0" name="Google Shape;11350;p15"/>
              <p:cNvSpPr/>
              <p:nvPr/>
            </p:nvSpPr>
            <p:spPr>
              <a:xfrm>
                <a:off x="810800" y="2468775"/>
                <a:ext cx="157775" cy="19152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7661" extrusionOk="0">
                    <a:moveTo>
                      <a:pt x="39" y="0"/>
                    </a:moveTo>
                    <a:cubicBezTo>
                      <a:pt x="19" y="0"/>
                      <a:pt x="1" y="13"/>
                      <a:pt x="1" y="41"/>
                    </a:cubicBezTo>
                    <a:cubicBezTo>
                      <a:pt x="1" y="731"/>
                      <a:pt x="227" y="1374"/>
                      <a:pt x="655" y="1946"/>
                    </a:cubicBezTo>
                    <a:cubicBezTo>
                      <a:pt x="1001" y="2386"/>
                      <a:pt x="1310" y="2731"/>
                      <a:pt x="1548" y="3255"/>
                    </a:cubicBezTo>
                    <a:cubicBezTo>
                      <a:pt x="1668" y="3517"/>
                      <a:pt x="1787" y="3732"/>
                      <a:pt x="1977" y="3946"/>
                    </a:cubicBezTo>
                    <a:cubicBezTo>
                      <a:pt x="2560" y="4589"/>
                      <a:pt x="3406" y="5006"/>
                      <a:pt x="4073" y="5553"/>
                    </a:cubicBezTo>
                    <a:cubicBezTo>
                      <a:pt x="4846" y="6196"/>
                      <a:pt x="5549" y="6911"/>
                      <a:pt x="6216" y="7661"/>
                    </a:cubicBezTo>
                    <a:cubicBezTo>
                      <a:pt x="6251" y="7661"/>
                      <a:pt x="6311" y="7601"/>
                      <a:pt x="6275" y="7565"/>
                    </a:cubicBezTo>
                    <a:cubicBezTo>
                      <a:pt x="5287" y="6327"/>
                      <a:pt x="4073" y="5339"/>
                      <a:pt x="2787" y="4422"/>
                    </a:cubicBezTo>
                    <a:cubicBezTo>
                      <a:pt x="2382" y="4148"/>
                      <a:pt x="1989" y="3827"/>
                      <a:pt x="1739" y="3398"/>
                    </a:cubicBezTo>
                    <a:cubicBezTo>
                      <a:pt x="1596" y="3112"/>
                      <a:pt x="1513" y="2839"/>
                      <a:pt x="1334" y="2577"/>
                    </a:cubicBezTo>
                    <a:cubicBezTo>
                      <a:pt x="1120" y="2255"/>
                      <a:pt x="798" y="2005"/>
                      <a:pt x="584" y="1672"/>
                    </a:cubicBezTo>
                    <a:cubicBezTo>
                      <a:pt x="251" y="1172"/>
                      <a:pt x="120" y="636"/>
                      <a:pt x="84" y="41"/>
                    </a:cubicBezTo>
                    <a:cubicBezTo>
                      <a:pt x="84" y="16"/>
                      <a:pt x="61" y="0"/>
                      <a:pt x="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1" name="Google Shape;11351;p15"/>
              <p:cNvSpPr/>
              <p:nvPr/>
            </p:nvSpPr>
            <p:spPr>
              <a:xfrm>
                <a:off x="810900" y="2468750"/>
                <a:ext cx="137300" cy="144675"/>
              </a:xfrm>
              <a:custGeom>
                <a:avLst/>
                <a:gdLst/>
                <a:ahLst/>
                <a:cxnLst/>
                <a:rect l="l" t="t" r="r" b="b"/>
                <a:pathLst>
                  <a:path w="5492" h="5787" extrusionOk="0">
                    <a:moveTo>
                      <a:pt x="6" y="1"/>
                    </a:moveTo>
                    <a:cubicBezTo>
                      <a:pt x="4" y="1"/>
                      <a:pt x="0" y="9"/>
                      <a:pt x="9" y="18"/>
                    </a:cubicBezTo>
                    <a:cubicBezTo>
                      <a:pt x="616" y="482"/>
                      <a:pt x="1294" y="875"/>
                      <a:pt x="1854" y="1411"/>
                    </a:cubicBezTo>
                    <a:cubicBezTo>
                      <a:pt x="2342" y="1851"/>
                      <a:pt x="2664" y="2423"/>
                      <a:pt x="3080" y="2923"/>
                    </a:cubicBezTo>
                    <a:cubicBezTo>
                      <a:pt x="3342" y="3268"/>
                      <a:pt x="3676" y="3494"/>
                      <a:pt x="3997" y="3756"/>
                    </a:cubicBezTo>
                    <a:cubicBezTo>
                      <a:pt x="4747" y="4340"/>
                      <a:pt x="5128" y="4887"/>
                      <a:pt x="5438" y="5769"/>
                    </a:cubicBezTo>
                    <a:cubicBezTo>
                      <a:pt x="5444" y="5780"/>
                      <a:pt x="5459" y="5786"/>
                      <a:pt x="5471" y="5786"/>
                    </a:cubicBezTo>
                    <a:cubicBezTo>
                      <a:pt x="5482" y="5786"/>
                      <a:pt x="5491" y="5780"/>
                      <a:pt x="5485" y="5769"/>
                    </a:cubicBezTo>
                    <a:cubicBezTo>
                      <a:pt x="5354" y="4328"/>
                      <a:pt x="4069" y="3923"/>
                      <a:pt x="3235" y="2959"/>
                    </a:cubicBezTo>
                    <a:cubicBezTo>
                      <a:pt x="2747" y="2375"/>
                      <a:pt x="2402" y="1744"/>
                      <a:pt x="1830" y="1244"/>
                    </a:cubicBezTo>
                    <a:cubicBezTo>
                      <a:pt x="1271" y="768"/>
                      <a:pt x="651" y="351"/>
                      <a:pt x="9" y="6"/>
                    </a:cubicBezTo>
                    <a:cubicBezTo>
                      <a:pt x="9" y="2"/>
                      <a:pt x="8" y="1"/>
                      <a:pt x="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2" name="Google Shape;11352;p15"/>
              <p:cNvSpPr/>
              <p:nvPr/>
            </p:nvSpPr>
            <p:spPr>
              <a:xfrm>
                <a:off x="946100" y="2607375"/>
                <a:ext cx="25375" cy="50675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2027" extrusionOk="0">
                    <a:moveTo>
                      <a:pt x="2" y="0"/>
                    </a:moveTo>
                    <a:cubicBezTo>
                      <a:pt x="0" y="0"/>
                      <a:pt x="0" y="3"/>
                      <a:pt x="6" y="9"/>
                    </a:cubicBezTo>
                    <a:cubicBezTo>
                      <a:pt x="6" y="3"/>
                      <a:pt x="3" y="0"/>
                      <a:pt x="2" y="0"/>
                    </a:cubicBezTo>
                    <a:close/>
                    <a:moveTo>
                      <a:pt x="6" y="9"/>
                    </a:moveTo>
                    <a:lnTo>
                      <a:pt x="6" y="9"/>
                    </a:lnTo>
                    <a:cubicBezTo>
                      <a:pt x="113" y="724"/>
                      <a:pt x="435" y="1521"/>
                      <a:pt x="958" y="2021"/>
                    </a:cubicBezTo>
                    <a:cubicBezTo>
                      <a:pt x="962" y="2025"/>
                      <a:pt x="967" y="2026"/>
                      <a:pt x="974" y="2026"/>
                    </a:cubicBezTo>
                    <a:cubicBezTo>
                      <a:pt x="992" y="2026"/>
                      <a:pt x="1015" y="2015"/>
                      <a:pt x="1006" y="1998"/>
                    </a:cubicBezTo>
                    <a:cubicBezTo>
                      <a:pt x="566" y="1355"/>
                      <a:pt x="232" y="759"/>
                      <a:pt x="6" y="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3" name="Google Shape;11353;p15"/>
              <p:cNvSpPr/>
              <p:nvPr/>
            </p:nvSpPr>
            <p:spPr>
              <a:xfrm>
                <a:off x="828675" y="2494475"/>
                <a:ext cx="759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20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38" y="334"/>
                      <a:pt x="500" y="620"/>
                      <a:pt x="774" y="918"/>
                    </a:cubicBezTo>
                    <a:cubicBezTo>
                      <a:pt x="1119" y="1299"/>
                      <a:pt x="1369" y="1703"/>
                      <a:pt x="1631" y="2132"/>
                    </a:cubicBezTo>
                    <a:cubicBezTo>
                      <a:pt x="1929" y="2608"/>
                      <a:pt x="2405" y="3096"/>
                      <a:pt x="2977" y="3204"/>
                    </a:cubicBezTo>
                    <a:cubicBezTo>
                      <a:pt x="3000" y="3204"/>
                      <a:pt x="3036" y="3180"/>
                      <a:pt x="3000" y="3144"/>
                    </a:cubicBezTo>
                    <a:cubicBezTo>
                      <a:pt x="2715" y="2942"/>
                      <a:pt x="2393" y="2787"/>
                      <a:pt x="2143" y="2537"/>
                    </a:cubicBezTo>
                    <a:cubicBezTo>
                      <a:pt x="1857" y="2263"/>
                      <a:pt x="1679" y="1918"/>
                      <a:pt x="1464" y="1608"/>
                    </a:cubicBezTo>
                    <a:cubicBezTo>
                      <a:pt x="1083" y="1037"/>
                      <a:pt x="548" y="453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4" name="Google Shape;11354;p15"/>
              <p:cNvSpPr/>
              <p:nvPr/>
            </p:nvSpPr>
            <p:spPr>
              <a:xfrm>
                <a:off x="909125" y="2580075"/>
                <a:ext cx="35800" cy="44225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69" extrusionOk="0">
                    <a:moveTo>
                      <a:pt x="24" y="1"/>
                    </a:moveTo>
                    <a:cubicBezTo>
                      <a:pt x="10" y="1"/>
                      <a:pt x="0" y="9"/>
                      <a:pt x="9" y="18"/>
                    </a:cubicBezTo>
                    <a:cubicBezTo>
                      <a:pt x="378" y="625"/>
                      <a:pt x="913" y="1196"/>
                      <a:pt x="1366" y="1756"/>
                    </a:cubicBezTo>
                    <a:cubicBezTo>
                      <a:pt x="1372" y="1765"/>
                      <a:pt x="1380" y="1769"/>
                      <a:pt x="1387" y="1769"/>
                    </a:cubicBezTo>
                    <a:cubicBezTo>
                      <a:pt x="1409" y="1769"/>
                      <a:pt x="1431" y="1738"/>
                      <a:pt x="1414" y="1720"/>
                    </a:cubicBezTo>
                    <a:cubicBezTo>
                      <a:pt x="973" y="1149"/>
                      <a:pt x="544" y="494"/>
                      <a:pt x="44" y="6"/>
                    </a:cubicBezTo>
                    <a:cubicBezTo>
                      <a:pt x="37" y="2"/>
                      <a:pt x="30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5" name="Google Shape;11355;p15"/>
              <p:cNvSpPr/>
              <p:nvPr/>
            </p:nvSpPr>
            <p:spPr>
              <a:xfrm>
                <a:off x="978075" y="2465800"/>
                <a:ext cx="236575" cy="188850"/>
              </a:xfrm>
              <a:custGeom>
                <a:avLst/>
                <a:gdLst/>
                <a:ahLst/>
                <a:cxnLst/>
                <a:rect l="l" t="t" r="r" b="b"/>
                <a:pathLst>
                  <a:path w="9463" h="7554" extrusionOk="0">
                    <a:moveTo>
                      <a:pt x="9403" y="1"/>
                    </a:moveTo>
                    <a:cubicBezTo>
                      <a:pt x="9397" y="1"/>
                      <a:pt x="9390" y="2"/>
                      <a:pt x="9383" y="5"/>
                    </a:cubicBezTo>
                    <a:cubicBezTo>
                      <a:pt x="7395" y="612"/>
                      <a:pt x="5645" y="1707"/>
                      <a:pt x="4180" y="3160"/>
                    </a:cubicBezTo>
                    <a:cubicBezTo>
                      <a:pt x="3787" y="3577"/>
                      <a:pt x="3370" y="3982"/>
                      <a:pt x="2894" y="4303"/>
                    </a:cubicBezTo>
                    <a:cubicBezTo>
                      <a:pt x="2525" y="4553"/>
                      <a:pt x="2096" y="4755"/>
                      <a:pt x="1751" y="5017"/>
                    </a:cubicBezTo>
                    <a:cubicBezTo>
                      <a:pt x="1489" y="5196"/>
                      <a:pt x="1275" y="5410"/>
                      <a:pt x="1108" y="5660"/>
                    </a:cubicBezTo>
                    <a:cubicBezTo>
                      <a:pt x="703" y="6303"/>
                      <a:pt x="739" y="7041"/>
                      <a:pt x="13" y="7506"/>
                    </a:cubicBezTo>
                    <a:cubicBezTo>
                      <a:pt x="1" y="7518"/>
                      <a:pt x="25" y="7553"/>
                      <a:pt x="37" y="7553"/>
                    </a:cubicBezTo>
                    <a:cubicBezTo>
                      <a:pt x="894" y="7149"/>
                      <a:pt x="834" y="6029"/>
                      <a:pt x="1477" y="5410"/>
                    </a:cubicBezTo>
                    <a:cubicBezTo>
                      <a:pt x="2156" y="4720"/>
                      <a:pt x="3144" y="4398"/>
                      <a:pt x="3859" y="3708"/>
                    </a:cubicBezTo>
                    <a:cubicBezTo>
                      <a:pt x="4680" y="2934"/>
                      <a:pt x="5406" y="2136"/>
                      <a:pt x="6395" y="1541"/>
                    </a:cubicBezTo>
                    <a:cubicBezTo>
                      <a:pt x="7359" y="957"/>
                      <a:pt x="8431" y="600"/>
                      <a:pt x="9431" y="100"/>
                    </a:cubicBezTo>
                    <a:cubicBezTo>
                      <a:pt x="9462" y="69"/>
                      <a:pt x="9448" y="1"/>
                      <a:pt x="94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6" name="Google Shape;11356;p15"/>
              <p:cNvSpPr/>
              <p:nvPr/>
            </p:nvSpPr>
            <p:spPr>
              <a:xfrm>
                <a:off x="1001900" y="2468475"/>
                <a:ext cx="211350" cy="183975"/>
              </a:xfrm>
              <a:custGeom>
                <a:avLst/>
                <a:gdLst/>
                <a:ahLst/>
                <a:cxnLst/>
                <a:rect l="l" t="t" r="r" b="b"/>
                <a:pathLst>
                  <a:path w="8454" h="7359" extrusionOk="0">
                    <a:moveTo>
                      <a:pt x="8431" y="0"/>
                    </a:moveTo>
                    <a:cubicBezTo>
                      <a:pt x="8426" y="0"/>
                      <a:pt x="8422" y="2"/>
                      <a:pt x="8418" y="5"/>
                    </a:cubicBezTo>
                    <a:cubicBezTo>
                      <a:pt x="7894" y="481"/>
                      <a:pt x="7680" y="1148"/>
                      <a:pt x="7418" y="1755"/>
                    </a:cubicBezTo>
                    <a:cubicBezTo>
                      <a:pt x="6894" y="2946"/>
                      <a:pt x="6013" y="3541"/>
                      <a:pt x="4965" y="4232"/>
                    </a:cubicBezTo>
                    <a:cubicBezTo>
                      <a:pt x="4275" y="4672"/>
                      <a:pt x="3560" y="5053"/>
                      <a:pt x="3096" y="5732"/>
                    </a:cubicBezTo>
                    <a:cubicBezTo>
                      <a:pt x="2392" y="6742"/>
                      <a:pt x="1450" y="7212"/>
                      <a:pt x="259" y="7212"/>
                    </a:cubicBezTo>
                    <a:cubicBezTo>
                      <a:pt x="201" y="7212"/>
                      <a:pt x="143" y="7210"/>
                      <a:pt x="84" y="7208"/>
                    </a:cubicBezTo>
                    <a:cubicBezTo>
                      <a:pt x="24" y="7208"/>
                      <a:pt x="0" y="7292"/>
                      <a:pt x="60" y="7315"/>
                    </a:cubicBezTo>
                    <a:cubicBezTo>
                      <a:pt x="221" y="7344"/>
                      <a:pt x="382" y="7358"/>
                      <a:pt x="542" y="7358"/>
                    </a:cubicBezTo>
                    <a:cubicBezTo>
                      <a:pt x="1178" y="7358"/>
                      <a:pt x="1799" y="7141"/>
                      <a:pt x="2322" y="6780"/>
                    </a:cubicBezTo>
                    <a:cubicBezTo>
                      <a:pt x="2667" y="6530"/>
                      <a:pt x="2917" y="6232"/>
                      <a:pt x="3156" y="5911"/>
                    </a:cubicBezTo>
                    <a:cubicBezTo>
                      <a:pt x="3608" y="5291"/>
                      <a:pt x="4156" y="4922"/>
                      <a:pt x="4787" y="4517"/>
                    </a:cubicBezTo>
                    <a:cubicBezTo>
                      <a:pt x="5561" y="3994"/>
                      <a:pt x="6489" y="3482"/>
                      <a:pt x="7049" y="2696"/>
                    </a:cubicBezTo>
                    <a:cubicBezTo>
                      <a:pt x="7620" y="1850"/>
                      <a:pt x="7799" y="838"/>
                      <a:pt x="8454" y="17"/>
                    </a:cubicBezTo>
                    <a:cubicBezTo>
                      <a:pt x="8454" y="9"/>
                      <a:pt x="8442" y="0"/>
                      <a:pt x="84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7" name="Google Shape;11357;p15"/>
              <p:cNvSpPr/>
              <p:nvPr/>
            </p:nvSpPr>
            <p:spPr>
              <a:xfrm>
                <a:off x="979575" y="2648975"/>
                <a:ext cx="26225" cy="12375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495" extrusionOk="0">
                    <a:moveTo>
                      <a:pt x="1013" y="0"/>
                    </a:moveTo>
                    <a:cubicBezTo>
                      <a:pt x="751" y="36"/>
                      <a:pt x="0" y="48"/>
                      <a:pt x="36" y="476"/>
                    </a:cubicBezTo>
                    <a:cubicBezTo>
                      <a:pt x="36" y="488"/>
                      <a:pt x="42" y="494"/>
                      <a:pt x="51" y="494"/>
                    </a:cubicBezTo>
                    <a:cubicBezTo>
                      <a:pt x="60" y="494"/>
                      <a:pt x="72" y="488"/>
                      <a:pt x="84" y="476"/>
                    </a:cubicBezTo>
                    <a:cubicBezTo>
                      <a:pt x="203" y="84"/>
                      <a:pt x="703" y="119"/>
                      <a:pt x="1036" y="36"/>
                    </a:cubicBezTo>
                    <a:cubicBezTo>
                      <a:pt x="1048" y="36"/>
                      <a:pt x="1048" y="0"/>
                      <a:pt x="10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8" name="Google Shape;11358;p15"/>
              <p:cNvSpPr/>
              <p:nvPr/>
            </p:nvSpPr>
            <p:spPr>
              <a:xfrm>
                <a:off x="977800" y="2654500"/>
                <a:ext cx="6175" cy="1645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658" extrusionOk="0">
                    <a:moveTo>
                      <a:pt x="216" y="0"/>
                    </a:moveTo>
                    <a:cubicBezTo>
                      <a:pt x="208" y="0"/>
                      <a:pt x="198" y="1"/>
                      <a:pt x="191" y="5"/>
                    </a:cubicBezTo>
                    <a:cubicBezTo>
                      <a:pt x="95" y="172"/>
                      <a:pt x="0" y="446"/>
                      <a:pt x="60" y="648"/>
                    </a:cubicBezTo>
                    <a:cubicBezTo>
                      <a:pt x="60" y="654"/>
                      <a:pt x="66" y="657"/>
                      <a:pt x="71" y="657"/>
                    </a:cubicBezTo>
                    <a:cubicBezTo>
                      <a:pt x="77" y="657"/>
                      <a:pt x="83" y="654"/>
                      <a:pt x="83" y="648"/>
                    </a:cubicBezTo>
                    <a:cubicBezTo>
                      <a:pt x="119" y="541"/>
                      <a:pt x="107" y="434"/>
                      <a:pt x="131" y="315"/>
                    </a:cubicBezTo>
                    <a:cubicBezTo>
                      <a:pt x="167" y="208"/>
                      <a:pt x="191" y="113"/>
                      <a:pt x="238" y="5"/>
                    </a:cubicBezTo>
                    <a:cubicBezTo>
                      <a:pt x="246" y="5"/>
                      <a:pt x="233" y="0"/>
                      <a:pt x="2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59" name="Google Shape;11359;p15"/>
              <p:cNvSpPr/>
              <p:nvPr/>
            </p:nvSpPr>
            <p:spPr>
              <a:xfrm>
                <a:off x="976000" y="2657700"/>
                <a:ext cx="6275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995" extrusionOk="0">
                    <a:moveTo>
                      <a:pt x="243" y="1"/>
                    </a:moveTo>
                    <a:cubicBezTo>
                      <a:pt x="241" y="1"/>
                      <a:pt x="239" y="3"/>
                      <a:pt x="239" y="8"/>
                    </a:cubicBezTo>
                    <a:cubicBezTo>
                      <a:pt x="143" y="318"/>
                      <a:pt x="24" y="639"/>
                      <a:pt x="1" y="961"/>
                    </a:cubicBezTo>
                    <a:cubicBezTo>
                      <a:pt x="1" y="982"/>
                      <a:pt x="17" y="994"/>
                      <a:pt x="32" y="994"/>
                    </a:cubicBezTo>
                    <a:cubicBezTo>
                      <a:pt x="44" y="994"/>
                      <a:pt x="55" y="988"/>
                      <a:pt x="60" y="973"/>
                    </a:cubicBezTo>
                    <a:cubicBezTo>
                      <a:pt x="179" y="663"/>
                      <a:pt x="203" y="342"/>
                      <a:pt x="251" y="20"/>
                    </a:cubicBezTo>
                    <a:cubicBezTo>
                      <a:pt x="251" y="6"/>
                      <a:pt x="247" y="1"/>
                      <a:pt x="24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0" name="Google Shape;11360;p15"/>
              <p:cNvSpPr/>
              <p:nvPr/>
            </p:nvSpPr>
            <p:spPr>
              <a:xfrm>
                <a:off x="975100" y="2657450"/>
                <a:ext cx="5400" cy="19725"/>
              </a:xfrm>
              <a:custGeom>
                <a:avLst/>
                <a:gdLst/>
                <a:ahLst/>
                <a:cxnLst/>
                <a:rect l="l" t="t" r="r" b="b"/>
                <a:pathLst>
                  <a:path w="216" h="789" extrusionOk="0">
                    <a:moveTo>
                      <a:pt x="165" y="1"/>
                    </a:moveTo>
                    <a:cubicBezTo>
                      <a:pt x="153" y="1"/>
                      <a:pt x="144" y="6"/>
                      <a:pt x="144" y="18"/>
                    </a:cubicBezTo>
                    <a:cubicBezTo>
                      <a:pt x="120" y="173"/>
                      <a:pt x="108" y="304"/>
                      <a:pt x="84" y="435"/>
                    </a:cubicBezTo>
                    <a:cubicBezTo>
                      <a:pt x="49" y="542"/>
                      <a:pt x="1" y="649"/>
                      <a:pt x="1" y="768"/>
                    </a:cubicBezTo>
                    <a:cubicBezTo>
                      <a:pt x="1" y="782"/>
                      <a:pt x="13" y="788"/>
                      <a:pt x="26" y="788"/>
                    </a:cubicBezTo>
                    <a:cubicBezTo>
                      <a:pt x="35" y="788"/>
                      <a:pt x="44" y="785"/>
                      <a:pt x="49" y="780"/>
                    </a:cubicBezTo>
                    <a:cubicBezTo>
                      <a:pt x="203" y="590"/>
                      <a:pt x="215" y="245"/>
                      <a:pt x="203" y="18"/>
                    </a:cubicBezTo>
                    <a:cubicBezTo>
                      <a:pt x="191" y="6"/>
                      <a:pt x="176" y="1"/>
                      <a:pt x="1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1" name="Google Shape;11361;p15"/>
              <p:cNvSpPr/>
              <p:nvPr/>
            </p:nvSpPr>
            <p:spPr>
              <a:xfrm>
                <a:off x="976250" y="2648000"/>
                <a:ext cx="31925" cy="23250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930" extrusionOk="0">
                    <a:moveTo>
                      <a:pt x="1072" y="0"/>
                    </a:moveTo>
                    <a:cubicBezTo>
                      <a:pt x="638" y="0"/>
                      <a:pt x="0" y="528"/>
                      <a:pt x="62" y="920"/>
                    </a:cubicBezTo>
                    <a:cubicBezTo>
                      <a:pt x="62" y="926"/>
                      <a:pt x="65" y="929"/>
                      <a:pt x="68" y="929"/>
                    </a:cubicBezTo>
                    <a:cubicBezTo>
                      <a:pt x="71" y="929"/>
                      <a:pt x="74" y="926"/>
                      <a:pt x="74" y="920"/>
                    </a:cubicBezTo>
                    <a:cubicBezTo>
                      <a:pt x="157" y="849"/>
                      <a:pt x="193" y="742"/>
                      <a:pt x="253" y="646"/>
                    </a:cubicBezTo>
                    <a:cubicBezTo>
                      <a:pt x="336" y="527"/>
                      <a:pt x="431" y="432"/>
                      <a:pt x="550" y="349"/>
                    </a:cubicBezTo>
                    <a:cubicBezTo>
                      <a:pt x="669" y="265"/>
                      <a:pt x="788" y="206"/>
                      <a:pt x="943" y="170"/>
                    </a:cubicBezTo>
                    <a:cubicBezTo>
                      <a:pt x="1038" y="146"/>
                      <a:pt x="1169" y="158"/>
                      <a:pt x="1253" y="99"/>
                    </a:cubicBezTo>
                    <a:cubicBezTo>
                      <a:pt x="1276" y="87"/>
                      <a:pt x="1276" y="51"/>
                      <a:pt x="1253" y="39"/>
                    </a:cubicBezTo>
                    <a:cubicBezTo>
                      <a:pt x="1199" y="12"/>
                      <a:pt x="1138" y="0"/>
                      <a:pt x="1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2" name="Google Shape;11362;p15"/>
              <p:cNvSpPr/>
              <p:nvPr/>
            </p:nvSpPr>
            <p:spPr>
              <a:xfrm>
                <a:off x="1001000" y="2539950"/>
                <a:ext cx="123800" cy="99525"/>
              </a:xfrm>
              <a:custGeom>
                <a:avLst/>
                <a:gdLst/>
                <a:ahLst/>
                <a:cxnLst/>
                <a:rect l="l" t="t" r="r" b="b"/>
                <a:pathLst>
                  <a:path w="4952" h="3981" extrusionOk="0">
                    <a:moveTo>
                      <a:pt x="4915" y="0"/>
                    </a:moveTo>
                    <a:cubicBezTo>
                      <a:pt x="4912" y="0"/>
                      <a:pt x="4908" y="1"/>
                      <a:pt x="4906" y="4"/>
                    </a:cubicBezTo>
                    <a:cubicBezTo>
                      <a:pt x="4192" y="670"/>
                      <a:pt x="3311" y="1075"/>
                      <a:pt x="2584" y="1694"/>
                    </a:cubicBezTo>
                    <a:cubicBezTo>
                      <a:pt x="1691" y="2456"/>
                      <a:pt x="977" y="3290"/>
                      <a:pt x="1" y="3980"/>
                    </a:cubicBezTo>
                    <a:cubicBezTo>
                      <a:pt x="989" y="3385"/>
                      <a:pt x="1668" y="2575"/>
                      <a:pt x="2525" y="1837"/>
                    </a:cubicBezTo>
                    <a:cubicBezTo>
                      <a:pt x="3287" y="1182"/>
                      <a:pt x="4311" y="837"/>
                      <a:pt x="4942" y="27"/>
                    </a:cubicBezTo>
                    <a:cubicBezTo>
                      <a:pt x="4951" y="18"/>
                      <a:pt x="4930" y="0"/>
                      <a:pt x="49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3" name="Google Shape;11363;p15"/>
              <p:cNvSpPr/>
              <p:nvPr/>
            </p:nvSpPr>
            <p:spPr>
              <a:xfrm>
                <a:off x="895050" y="2655375"/>
                <a:ext cx="74475" cy="56175"/>
              </a:xfrm>
              <a:custGeom>
                <a:avLst/>
                <a:gdLst/>
                <a:ahLst/>
                <a:cxnLst/>
                <a:rect l="l" t="t" r="r" b="b"/>
                <a:pathLst>
                  <a:path w="2979" h="2247" extrusionOk="0">
                    <a:moveTo>
                      <a:pt x="68" y="1"/>
                    </a:moveTo>
                    <a:cubicBezTo>
                      <a:pt x="37" y="1"/>
                      <a:pt x="1" y="42"/>
                      <a:pt x="36" y="78"/>
                    </a:cubicBezTo>
                    <a:cubicBezTo>
                      <a:pt x="345" y="506"/>
                      <a:pt x="881" y="530"/>
                      <a:pt x="1334" y="744"/>
                    </a:cubicBezTo>
                    <a:cubicBezTo>
                      <a:pt x="2036" y="1066"/>
                      <a:pt x="2453" y="1685"/>
                      <a:pt x="2953" y="2233"/>
                    </a:cubicBezTo>
                    <a:cubicBezTo>
                      <a:pt x="2953" y="2243"/>
                      <a:pt x="2959" y="2246"/>
                      <a:pt x="2965" y="2246"/>
                    </a:cubicBezTo>
                    <a:cubicBezTo>
                      <a:pt x="2972" y="2246"/>
                      <a:pt x="2979" y="2239"/>
                      <a:pt x="2965" y="2233"/>
                    </a:cubicBezTo>
                    <a:cubicBezTo>
                      <a:pt x="2667" y="1768"/>
                      <a:pt x="2286" y="1304"/>
                      <a:pt x="1834" y="971"/>
                    </a:cubicBezTo>
                    <a:cubicBezTo>
                      <a:pt x="1322" y="566"/>
                      <a:pt x="500" y="530"/>
                      <a:pt x="95" y="18"/>
                    </a:cubicBezTo>
                    <a:cubicBezTo>
                      <a:pt x="89" y="6"/>
                      <a:pt x="79" y="1"/>
                      <a:pt x="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4" name="Google Shape;11364;p15"/>
              <p:cNvSpPr/>
              <p:nvPr/>
            </p:nvSpPr>
            <p:spPr>
              <a:xfrm>
                <a:off x="757300" y="2542300"/>
                <a:ext cx="134425" cy="112550"/>
              </a:xfrm>
              <a:custGeom>
                <a:avLst/>
                <a:gdLst/>
                <a:ahLst/>
                <a:cxnLst/>
                <a:rect l="l" t="t" r="r" b="b"/>
                <a:pathLst>
                  <a:path w="5377" h="4502" extrusionOk="0">
                    <a:moveTo>
                      <a:pt x="38" y="0"/>
                    </a:moveTo>
                    <a:cubicBezTo>
                      <a:pt x="18" y="0"/>
                      <a:pt x="0" y="14"/>
                      <a:pt x="9" y="40"/>
                    </a:cubicBezTo>
                    <a:cubicBezTo>
                      <a:pt x="379" y="600"/>
                      <a:pt x="652" y="1231"/>
                      <a:pt x="1033" y="1767"/>
                    </a:cubicBezTo>
                    <a:cubicBezTo>
                      <a:pt x="1319" y="2172"/>
                      <a:pt x="1748" y="2386"/>
                      <a:pt x="2176" y="2612"/>
                    </a:cubicBezTo>
                    <a:cubicBezTo>
                      <a:pt x="2736" y="2910"/>
                      <a:pt x="3176" y="3279"/>
                      <a:pt x="3688" y="3636"/>
                    </a:cubicBezTo>
                    <a:cubicBezTo>
                      <a:pt x="4189" y="3993"/>
                      <a:pt x="4820" y="4112"/>
                      <a:pt x="5320" y="4493"/>
                    </a:cubicBezTo>
                    <a:cubicBezTo>
                      <a:pt x="5328" y="4499"/>
                      <a:pt x="5336" y="4501"/>
                      <a:pt x="5342" y="4501"/>
                    </a:cubicBezTo>
                    <a:cubicBezTo>
                      <a:pt x="5364" y="4501"/>
                      <a:pt x="5376" y="4476"/>
                      <a:pt x="5367" y="4458"/>
                    </a:cubicBezTo>
                    <a:cubicBezTo>
                      <a:pt x="4998" y="4089"/>
                      <a:pt x="4510" y="3981"/>
                      <a:pt x="4046" y="3743"/>
                    </a:cubicBezTo>
                    <a:cubicBezTo>
                      <a:pt x="3534" y="3469"/>
                      <a:pt x="3153" y="3017"/>
                      <a:pt x="2641" y="2731"/>
                    </a:cubicBezTo>
                    <a:cubicBezTo>
                      <a:pt x="2045" y="2386"/>
                      <a:pt x="1402" y="2160"/>
                      <a:pt x="1033" y="1529"/>
                    </a:cubicBezTo>
                    <a:cubicBezTo>
                      <a:pt x="724" y="993"/>
                      <a:pt x="498" y="469"/>
                      <a:pt x="57" y="5"/>
                    </a:cubicBezTo>
                    <a:cubicBezTo>
                      <a:pt x="51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5" name="Google Shape;11365;p15"/>
              <p:cNvSpPr/>
              <p:nvPr/>
            </p:nvSpPr>
            <p:spPr>
              <a:xfrm>
                <a:off x="759000" y="2543000"/>
                <a:ext cx="162975" cy="115275"/>
              </a:xfrm>
              <a:custGeom>
                <a:avLst/>
                <a:gdLst/>
                <a:ahLst/>
                <a:cxnLst/>
                <a:rect l="l" t="t" r="r" b="b"/>
                <a:pathLst>
                  <a:path w="6519" h="461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63" y="501"/>
                      <a:pt x="2394" y="1167"/>
                      <a:pt x="3513" y="1953"/>
                    </a:cubicBezTo>
                    <a:cubicBezTo>
                      <a:pt x="4049" y="2322"/>
                      <a:pt x="4573" y="2691"/>
                      <a:pt x="5097" y="3096"/>
                    </a:cubicBezTo>
                    <a:cubicBezTo>
                      <a:pt x="5668" y="3525"/>
                      <a:pt x="6049" y="4037"/>
                      <a:pt x="6454" y="4596"/>
                    </a:cubicBezTo>
                    <a:cubicBezTo>
                      <a:pt x="6464" y="4607"/>
                      <a:pt x="6474" y="4611"/>
                      <a:pt x="6483" y="4611"/>
                    </a:cubicBezTo>
                    <a:cubicBezTo>
                      <a:pt x="6505" y="4611"/>
                      <a:pt x="6519" y="4583"/>
                      <a:pt x="6502" y="4549"/>
                    </a:cubicBezTo>
                    <a:cubicBezTo>
                      <a:pt x="5906" y="3346"/>
                      <a:pt x="4740" y="2679"/>
                      <a:pt x="3668" y="1929"/>
                    </a:cubicBezTo>
                    <a:cubicBezTo>
                      <a:pt x="2549" y="1144"/>
                      <a:pt x="1358" y="370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6" name="Google Shape;11366;p15"/>
              <p:cNvSpPr/>
              <p:nvPr/>
            </p:nvSpPr>
            <p:spPr>
              <a:xfrm>
                <a:off x="925225" y="2660125"/>
                <a:ext cx="45750" cy="42525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1701" extrusionOk="0">
                    <a:moveTo>
                      <a:pt x="24" y="0"/>
                    </a:moveTo>
                    <a:cubicBezTo>
                      <a:pt x="12" y="0"/>
                      <a:pt x="0" y="15"/>
                      <a:pt x="8" y="30"/>
                    </a:cubicBezTo>
                    <a:cubicBezTo>
                      <a:pt x="293" y="816"/>
                      <a:pt x="1317" y="959"/>
                      <a:pt x="1722" y="1674"/>
                    </a:cubicBezTo>
                    <a:cubicBezTo>
                      <a:pt x="1730" y="1692"/>
                      <a:pt x="1744" y="1700"/>
                      <a:pt x="1760" y="1700"/>
                    </a:cubicBezTo>
                    <a:cubicBezTo>
                      <a:pt x="1793" y="1700"/>
                      <a:pt x="1830" y="1663"/>
                      <a:pt x="1805" y="1614"/>
                    </a:cubicBezTo>
                    <a:cubicBezTo>
                      <a:pt x="1424" y="876"/>
                      <a:pt x="472" y="733"/>
                      <a:pt x="43" y="19"/>
                    </a:cubicBezTo>
                    <a:cubicBezTo>
                      <a:pt x="39" y="5"/>
                      <a:pt x="31" y="0"/>
                      <a:pt x="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7" name="Google Shape;11367;p15"/>
              <p:cNvSpPr/>
              <p:nvPr/>
            </p:nvSpPr>
            <p:spPr>
              <a:xfrm>
                <a:off x="786250" y="2565800"/>
                <a:ext cx="75475" cy="52825"/>
              </a:xfrm>
              <a:custGeom>
                <a:avLst/>
                <a:gdLst/>
                <a:ahLst/>
                <a:cxnLst/>
                <a:rect l="l" t="t" r="r" b="b"/>
                <a:pathLst>
                  <a:path w="3019" h="2113" extrusionOk="0">
                    <a:moveTo>
                      <a:pt x="24" y="1"/>
                    </a:moveTo>
                    <a:cubicBezTo>
                      <a:pt x="15" y="1"/>
                      <a:pt x="1" y="12"/>
                      <a:pt x="18" y="29"/>
                    </a:cubicBezTo>
                    <a:cubicBezTo>
                      <a:pt x="494" y="624"/>
                      <a:pt x="1126" y="779"/>
                      <a:pt x="1745" y="1184"/>
                    </a:cubicBezTo>
                    <a:cubicBezTo>
                      <a:pt x="2173" y="1470"/>
                      <a:pt x="2435" y="2089"/>
                      <a:pt x="2995" y="2113"/>
                    </a:cubicBezTo>
                    <a:cubicBezTo>
                      <a:pt x="3019" y="2113"/>
                      <a:pt x="3019" y="2065"/>
                      <a:pt x="3007" y="2065"/>
                    </a:cubicBezTo>
                    <a:cubicBezTo>
                      <a:pt x="2459" y="1875"/>
                      <a:pt x="2185" y="1351"/>
                      <a:pt x="1697" y="1065"/>
                    </a:cubicBezTo>
                    <a:cubicBezTo>
                      <a:pt x="1090" y="720"/>
                      <a:pt x="554" y="505"/>
                      <a:pt x="30" y="5"/>
                    </a:cubicBezTo>
                    <a:cubicBezTo>
                      <a:pt x="30" y="2"/>
                      <a:pt x="28" y="1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8" name="Google Shape;11368;p15"/>
              <p:cNvSpPr/>
              <p:nvPr/>
            </p:nvSpPr>
            <p:spPr>
              <a:xfrm>
                <a:off x="865875" y="2621875"/>
                <a:ext cx="31875" cy="25625"/>
              </a:xfrm>
              <a:custGeom>
                <a:avLst/>
                <a:gdLst/>
                <a:ahLst/>
                <a:cxnLst/>
                <a:rect l="l" t="t" r="r" b="b"/>
                <a:pathLst>
                  <a:path w="1275" h="1025" extrusionOk="0">
                    <a:moveTo>
                      <a:pt x="12" y="1"/>
                    </a:moveTo>
                    <a:cubicBezTo>
                      <a:pt x="12" y="1"/>
                      <a:pt x="0" y="13"/>
                      <a:pt x="0" y="25"/>
                    </a:cubicBezTo>
                    <a:cubicBezTo>
                      <a:pt x="298" y="429"/>
                      <a:pt x="786" y="846"/>
                      <a:pt x="1250" y="1025"/>
                    </a:cubicBezTo>
                    <a:cubicBezTo>
                      <a:pt x="1262" y="1025"/>
                      <a:pt x="1274" y="1013"/>
                      <a:pt x="1262" y="1001"/>
                    </a:cubicBezTo>
                    <a:cubicBezTo>
                      <a:pt x="1060" y="846"/>
                      <a:pt x="834" y="727"/>
                      <a:pt x="643" y="560"/>
                    </a:cubicBezTo>
                    <a:cubicBezTo>
                      <a:pt x="417" y="382"/>
                      <a:pt x="227" y="191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69" name="Google Shape;11369;p15"/>
              <p:cNvSpPr/>
              <p:nvPr/>
            </p:nvSpPr>
            <p:spPr>
              <a:xfrm>
                <a:off x="975150" y="2646250"/>
                <a:ext cx="125500" cy="110475"/>
              </a:xfrm>
              <a:custGeom>
                <a:avLst/>
                <a:gdLst/>
                <a:ahLst/>
                <a:cxnLst/>
                <a:rect l="l" t="t" r="r" b="b"/>
                <a:pathLst>
                  <a:path w="5020" h="4419" extrusionOk="0">
                    <a:moveTo>
                      <a:pt x="4983" y="0"/>
                    </a:moveTo>
                    <a:cubicBezTo>
                      <a:pt x="4981" y="0"/>
                      <a:pt x="4978" y="1"/>
                      <a:pt x="4976" y="2"/>
                    </a:cubicBezTo>
                    <a:cubicBezTo>
                      <a:pt x="3785" y="169"/>
                      <a:pt x="3190" y="966"/>
                      <a:pt x="2368" y="1717"/>
                    </a:cubicBezTo>
                    <a:cubicBezTo>
                      <a:pt x="1999" y="2062"/>
                      <a:pt x="1571" y="2276"/>
                      <a:pt x="1273" y="2693"/>
                    </a:cubicBezTo>
                    <a:cubicBezTo>
                      <a:pt x="856" y="3276"/>
                      <a:pt x="642" y="3919"/>
                      <a:pt x="47" y="4372"/>
                    </a:cubicBezTo>
                    <a:cubicBezTo>
                      <a:pt x="0" y="4381"/>
                      <a:pt x="11" y="4419"/>
                      <a:pt x="35" y="4419"/>
                    </a:cubicBezTo>
                    <a:cubicBezTo>
                      <a:pt x="42" y="4419"/>
                      <a:pt x="50" y="4415"/>
                      <a:pt x="58" y="4407"/>
                    </a:cubicBezTo>
                    <a:cubicBezTo>
                      <a:pt x="951" y="3919"/>
                      <a:pt x="1190" y="2740"/>
                      <a:pt x="2011" y="2121"/>
                    </a:cubicBezTo>
                    <a:cubicBezTo>
                      <a:pt x="2428" y="1788"/>
                      <a:pt x="2725" y="1419"/>
                      <a:pt x="3118" y="1062"/>
                    </a:cubicBezTo>
                    <a:cubicBezTo>
                      <a:pt x="3666" y="538"/>
                      <a:pt x="4285" y="288"/>
                      <a:pt x="4988" y="50"/>
                    </a:cubicBezTo>
                    <a:cubicBezTo>
                      <a:pt x="5019" y="39"/>
                      <a:pt x="5004" y="0"/>
                      <a:pt x="498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0" name="Google Shape;11370;p15"/>
              <p:cNvSpPr/>
              <p:nvPr/>
            </p:nvSpPr>
            <p:spPr>
              <a:xfrm>
                <a:off x="978425" y="2647475"/>
                <a:ext cx="119650" cy="112275"/>
              </a:xfrm>
              <a:custGeom>
                <a:avLst/>
                <a:gdLst/>
                <a:ahLst/>
                <a:cxnLst/>
                <a:rect l="l" t="t" r="r" b="b"/>
                <a:pathLst>
                  <a:path w="4786" h="4491" extrusionOk="0">
                    <a:moveTo>
                      <a:pt x="4773" y="1"/>
                    </a:moveTo>
                    <a:cubicBezTo>
                      <a:pt x="4476" y="513"/>
                      <a:pt x="4333" y="1167"/>
                      <a:pt x="4011" y="1644"/>
                    </a:cubicBezTo>
                    <a:cubicBezTo>
                      <a:pt x="3702" y="2084"/>
                      <a:pt x="2964" y="2334"/>
                      <a:pt x="2583" y="2775"/>
                    </a:cubicBezTo>
                    <a:cubicBezTo>
                      <a:pt x="2059" y="3370"/>
                      <a:pt x="1582" y="3846"/>
                      <a:pt x="797" y="4061"/>
                    </a:cubicBezTo>
                    <a:cubicBezTo>
                      <a:pt x="487" y="4156"/>
                      <a:pt x="249" y="4156"/>
                      <a:pt x="35" y="4406"/>
                    </a:cubicBezTo>
                    <a:cubicBezTo>
                      <a:pt x="1" y="4448"/>
                      <a:pt x="45" y="4490"/>
                      <a:pt x="90" y="4490"/>
                    </a:cubicBezTo>
                    <a:cubicBezTo>
                      <a:pt x="109" y="4490"/>
                      <a:pt x="128" y="4483"/>
                      <a:pt x="142" y="4465"/>
                    </a:cubicBezTo>
                    <a:cubicBezTo>
                      <a:pt x="404" y="4120"/>
                      <a:pt x="1356" y="3989"/>
                      <a:pt x="1749" y="3727"/>
                    </a:cubicBezTo>
                    <a:cubicBezTo>
                      <a:pt x="2249" y="3370"/>
                      <a:pt x="2511" y="2834"/>
                      <a:pt x="2987" y="2441"/>
                    </a:cubicBezTo>
                    <a:cubicBezTo>
                      <a:pt x="3356" y="2144"/>
                      <a:pt x="3821" y="2072"/>
                      <a:pt x="4083" y="1668"/>
                    </a:cubicBezTo>
                    <a:cubicBezTo>
                      <a:pt x="4392" y="1191"/>
                      <a:pt x="4559" y="525"/>
                      <a:pt x="47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1" name="Google Shape;11371;p15"/>
              <p:cNvSpPr/>
              <p:nvPr/>
            </p:nvSpPr>
            <p:spPr>
              <a:xfrm>
                <a:off x="975800" y="2754225"/>
                <a:ext cx="10650" cy="7825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13" extrusionOk="0">
                    <a:moveTo>
                      <a:pt x="369" y="0"/>
                    </a:moveTo>
                    <a:cubicBezTo>
                      <a:pt x="218" y="0"/>
                      <a:pt x="74" y="159"/>
                      <a:pt x="9" y="279"/>
                    </a:cubicBezTo>
                    <a:cubicBezTo>
                      <a:pt x="0" y="296"/>
                      <a:pt x="16" y="313"/>
                      <a:pt x="34" y="313"/>
                    </a:cubicBezTo>
                    <a:cubicBezTo>
                      <a:pt x="41" y="313"/>
                      <a:pt x="49" y="310"/>
                      <a:pt x="56" y="303"/>
                    </a:cubicBezTo>
                    <a:cubicBezTo>
                      <a:pt x="92" y="231"/>
                      <a:pt x="140" y="172"/>
                      <a:pt x="211" y="124"/>
                    </a:cubicBezTo>
                    <a:cubicBezTo>
                      <a:pt x="271" y="76"/>
                      <a:pt x="354" y="65"/>
                      <a:pt x="413" y="17"/>
                    </a:cubicBezTo>
                    <a:cubicBezTo>
                      <a:pt x="413" y="17"/>
                      <a:pt x="425" y="5"/>
                      <a:pt x="413" y="5"/>
                    </a:cubicBezTo>
                    <a:cubicBezTo>
                      <a:pt x="399" y="2"/>
                      <a:pt x="384" y="0"/>
                      <a:pt x="3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2" name="Google Shape;11372;p15"/>
              <p:cNvSpPr/>
              <p:nvPr/>
            </p:nvSpPr>
            <p:spPr>
              <a:xfrm>
                <a:off x="991275" y="2677550"/>
                <a:ext cx="86550" cy="71000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2840" extrusionOk="0">
                    <a:moveTo>
                      <a:pt x="3402" y="0"/>
                    </a:moveTo>
                    <a:cubicBezTo>
                      <a:pt x="2747" y="179"/>
                      <a:pt x="2295" y="596"/>
                      <a:pt x="1878" y="1107"/>
                    </a:cubicBezTo>
                    <a:cubicBezTo>
                      <a:pt x="1521" y="1536"/>
                      <a:pt x="1235" y="1905"/>
                      <a:pt x="771" y="2227"/>
                    </a:cubicBezTo>
                    <a:cubicBezTo>
                      <a:pt x="485" y="2417"/>
                      <a:pt x="235" y="2584"/>
                      <a:pt x="9" y="2834"/>
                    </a:cubicBezTo>
                    <a:cubicBezTo>
                      <a:pt x="509" y="2322"/>
                      <a:pt x="1140" y="2072"/>
                      <a:pt x="1604" y="1536"/>
                    </a:cubicBezTo>
                    <a:cubicBezTo>
                      <a:pt x="2176" y="893"/>
                      <a:pt x="2652" y="405"/>
                      <a:pt x="3438" y="60"/>
                    </a:cubicBezTo>
                    <a:cubicBezTo>
                      <a:pt x="3462" y="48"/>
                      <a:pt x="3450" y="0"/>
                      <a:pt x="3402" y="0"/>
                    </a:cubicBezTo>
                    <a:close/>
                    <a:moveTo>
                      <a:pt x="9" y="2834"/>
                    </a:moveTo>
                    <a:cubicBezTo>
                      <a:pt x="1" y="2834"/>
                      <a:pt x="3" y="2839"/>
                      <a:pt x="6" y="2839"/>
                    </a:cubicBezTo>
                    <a:cubicBezTo>
                      <a:pt x="7" y="2839"/>
                      <a:pt x="9" y="2838"/>
                      <a:pt x="9" y="283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3" name="Google Shape;11373;p15"/>
              <p:cNvSpPr/>
              <p:nvPr/>
            </p:nvSpPr>
            <p:spPr>
              <a:xfrm>
                <a:off x="817050" y="2639025"/>
                <a:ext cx="146475" cy="131100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5244" extrusionOk="0">
                    <a:moveTo>
                      <a:pt x="5856" y="4881"/>
                    </a:moveTo>
                    <a:cubicBezTo>
                      <a:pt x="5853" y="4881"/>
                      <a:pt x="5847" y="4887"/>
                      <a:pt x="5847" y="4899"/>
                    </a:cubicBezTo>
                    <a:cubicBezTo>
                      <a:pt x="5859" y="4887"/>
                      <a:pt x="5859" y="4881"/>
                      <a:pt x="5856" y="4881"/>
                    </a:cubicBezTo>
                    <a:close/>
                    <a:moveTo>
                      <a:pt x="20" y="1"/>
                    </a:moveTo>
                    <a:cubicBezTo>
                      <a:pt x="7" y="1"/>
                      <a:pt x="1" y="12"/>
                      <a:pt x="1" y="29"/>
                    </a:cubicBezTo>
                    <a:cubicBezTo>
                      <a:pt x="132" y="505"/>
                      <a:pt x="358" y="982"/>
                      <a:pt x="703" y="1351"/>
                    </a:cubicBezTo>
                    <a:cubicBezTo>
                      <a:pt x="1167" y="1875"/>
                      <a:pt x="1846" y="2065"/>
                      <a:pt x="2334" y="2601"/>
                    </a:cubicBezTo>
                    <a:cubicBezTo>
                      <a:pt x="2775" y="3065"/>
                      <a:pt x="3168" y="3399"/>
                      <a:pt x="3739" y="3684"/>
                    </a:cubicBezTo>
                    <a:cubicBezTo>
                      <a:pt x="4525" y="4089"/>
                      <a:pt x="5335" y="4387"/>
                      <a:pt x="5775" y="5220"/>
                    </a:cubicBezTo>
                    <a:cubicBezTo>
                      <a:pt x="5779" y="5237"/>
                      <a:pt x="5790" y="5244"/>
                      <a:pt x="5802" y="5244"/>
                    </a:cubicBezTo>
                    <a:cubicBezTo>
                      <a:pt x="5822" y="5244"/>
                      <a:pt x="5847" y="5224"/>
                      <a:pt x="5847" y="5208"/>
                    </a:cubicBezTo>
                    <a:cubicBezTo>
                      <a:pt x="5835" y="5065"/>
                      <a:pt x="5847" y="4982"/>
                      <a:pt x="5847" y="4899"/>
                    </a:cubicBezTo>
                    <a:lnTo>
                      <a:pt x="5847" y="4899"/>
                    </a:lnTo>
                    <a:cubicBezTo>
                      <a:pt x="5838" y="4922"/>
                      <a:pt x="5824" y="4932"/>
                      <a:pt x="5806" y="4932"/>
                    </a:cubicBezTo>
                    <a:cubicBezTo>
                      <a:pt x="5709" y="4932"/>
                      <a:pt x="5504" y="4616"/>
                      <a:pt x="5454" y="4565"/>
                    </a:cubicBezTo>
                    <a:cubicBezTo>
                      <a:pt x="5287" y="4399"/>
                      <a:pt x="5097" y="4256"/>
                      <a:pt x="4894" y="4137"/>
                    </a:cubicBezTo>
                    <a:cubicBezTo>
                      <a:pt x="4263" y="3720"/>
                      <a:pt x="3501" y="3506"/>
                      <a:pt x="2918" y="3018"/>
                    </a:cubicBezTo>
                    <a:cubicBezTo>
                      <a:pt x="2441" y="2613"/>
                      <a:pt x="2120" y="2113"/>
                      <a:pt x="1560" y="1815"/>
                    </a:cubicBezTo>
                    <a:cubicBezTo>
                      <a:pt x="727" y="1351"/>
                      <a:pt x="477" y="791"/>
                      <a:pt x="36" y="5"/>
                    </a:cubicBezTo>
                    <a:cubicBezTo>
                      <a:pt x="30" y="2"/>
                      <a:pt x="24" y="1"/>
                      <a:pt x="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4" name="Google Shape;11374;p15"/>
              <p:cNvSpPr/>
              <p:nvPr/>
            </p:nvSpPr>
            <p:spPr>
              <a:xfrm>
                <a:off x="818350" y="2641150"/>
                <a:ext cx="125425" cy="91650"/>
              </a:xfrm>
              <a:custGeom>
                <a:avLst/>
                <a:gdLst/>
                <a:ahLst/>
                <a:cxnLst/>
                <a:rect l="l" t="t" r="r" b="b"/>
                <a:pathLst>
                  <a:path w="5017" h="3666" extrusionOk="0">
                    <a:moveTo>
                      <a:pt x="14" y="0"/>
                    </a:moveTo>
                    <a:cubicBezTo>
                      <a:pt x="5" y="0"/>
                      <a:pt x="1" y="18"/>
                      <a:pt x="20" y="27"/>
                    </a:cubicBezTo>
                    <a:cubicBezTo>
                      <a:pt x="996" y="528"/>
                      <a:pt x="2104" y="778"/>
                      <a:pt x="3056" y="1301"/>
                    </a:cubicBezTo>
                    <a:cubicBezTo>
                      <a:pt x="3628" y="1611"/>
                      <a:pt x="3687" y="2040"/>
                      <a:pt x="4009" y="2492"/>
                    </a:cubicBezTo>
                    <a:cubicBezTo>
                      <a:pt x="4306" y="2909"/>
                      <a:pt x="4711" y="3171"/>
                      <a:pt x="4961" y="3647"/>
                    </a:cubicBezTo>
                    <a:cubicBezTo>
                      <a:pt x="4970" y="3660"/>
                      <a:pt x="4980" y="3665"/>
                      <a:pt x="4989" y="3665"/>
                    </a:cubicBezTo>
                    <a:cubicBezTo>
                      <a:pt x="5005" y="3665"/>
                      <a:pt x="5016" y="3650"/>
                      <a:pt x="5009" y="3635"/>
                    </a:cubicBezTo>
                    <a:cubicBezTo>
                      <a:pt x="4890" y="3206"/>
                      <a:pt x="4580" y="2980"/>
                      <a:pt x="4283" y="2647"/>
                    </a:cubicBezTo>
                    <a:cubicBezTo>
                      <a:pt x="3937" y="2278"/>
                      <a:pt x="3854" y="1754"/>
                      <a:pt x="3461" y="1432"/>
                    </a:cubicBezTo>
                    <a:cubicBezTo>
                      <a:pt x="3104" y="1111"/>
                      <a:pt x="2616" y="1016"/>
                      <a:pt x="2187" y="861"/>
                    </a:cubicBezTo>
                    <a:cubicBezTo>
                      <a:pt x="1449" y="611"/>
                      <a:pt x="734" y="313"/>
                      <a:pt x="20" y="4"/>
                    </a:cubicBezTo>
                    <a:cubicBezTo>
                      <a:pt x="18" y="1"/>
                      <a:pt x="16" y="0"/>
                      <a:pt x="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5" name="Google Shape;11375;p15"/>
              <p:cNvSpPr/>
              <p:nvPr/>
            </p:nvSpPr>
            <p:spPr>
              <a:xfrm>
                <a:off x="942975" y="2731150"/>
                <a:ext cx="30025" cy="37850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1514" extrusionOk="0">
                    <a:moveTo>
                      <a:pt x="7" y="1"/>
                    </a:moveTo>
                    <a:cubicBezTo>
                      <a:pt x="4" y="1"/>
                      <a:pt x="0" y="10"/>
                      <a:pt x="0" y="23"/>
                    </a:cubicBezTo>
                    <a:cubicBezTo>
                      <a:pt x="262" y="535"/>
                      <a:pt x="667" y="1166"/>
                      <a:pt x="1155" y="1511"/>
                    </a:cubicBezTo>
                    <a:cubicBezTo>
                      <a:pt x="1160" y="1513"/>
                      <a:pt x="1164" y="1514"/>
                      <a:pt x="1168" y="1514"/>
                    </a:cubicBezTo>
                    <a:cubicBezTo>
                      <a:pt x="1193" y="1514"/>
                      <a:pt x="1201" y="1486"/>
                      <a:pt x="1191" y="1476"/>
                    </a:cubicBezTo>
                    <a:cubicBezTo>
                      <a:pt x="1012" y="1238"/>
                      <a:pt x="774" y="1047"/>
                      <a:pt x="595" y="821"/>
                    </a:cubicBezTo>
                    <a:cubicBezTo>
                      <a:pt x="381" y="571"/>
                      <a:pt x="191" y="297"/>
                      <a:pt x="12" y="23"/>
                    </a:cubicBezTo>
                    <a:cubicBezTo>
                      <a:pt x="12" y="7"/>
                      <a:pt x="9" y="1"/>
                      <a:pt x="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6" name="Google Shape;11376;p15"/>
              <p:cNvSpPr/>
              <p:nvPr/>
            </p:nvSpPr>
            <p:spPr>
              <a:xfrm>
                <a:off x="950400" y="2756425"/>
                <a:ext cx="1730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92" h="785" extrusionOk="0">
                    <a:moveTo>
                      <a:pt x="36" y="0"/>
                    </a:moveTo>
                    <a:cubicBezTo>
                      <a:pt x="24" y="0"/>
                      <a:pt x="1" y="36"/>
                      <a:pt x="24" y="48"/>
                    </a:cubicBezTo>
                    <a:cubicBezTo>
                      <a:pt x="155" y="143"/>
                      <a:pt x="298" y="262"/>
                      <a:pt x="394" y="393"/>
                    </a:cubicBezTo>
                    <a:cubicBezTo>
                      <a:pt x="453" y="453"/>
                      <a:pt x="501" y="524"/>
                      <a:pt x="548" y="596"/>
                    </a:cubicBezTo>
                    <a:cubicBezTo>
                      <a:pt x="572" y="655"/>
                      <a:pt x="608" y="727"/>
                      <a:pt x="656" y="774"/>
                    </a:cubicBezTo>
                    <a:cubicBezTo>
                      <a:pt x="659" y="782"/>
                      <a:pt x="664" y="784"/>
                      <a:pt x="669" y="784"/>
                    </a:cubicBezTo>
                    <a:cubicBezTo>
                      <a:pt x="680" y="784"/>
                      <a:pt x="691" y="771"/>
                      <a:pt x="691" y="762"/>
                    </a:cubicBezTo>
                    <a:cubicBezTo>
                      <a:pt x="691" y="619"/>
                      <a:pt x="560" y="453"/>
                      <a:pt x="477" y="346"/>
                    </a:cubicBezTo>
                    <a:cubicBezTo>
                      <a:pt x="358" y="203"/>
                      <a:pt x="203" y="96"/>
                      <a:pt x="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7" name="Google Shape;11377;p15"/>
              <p:cNvSpPr/>
              <p:nvPr/>
            </p:nvSpPr>
            <p:spPr>
              <a:xfrm>
                <a:off x="952225" y="2752200"/>
                <a:ext cx="16575" cy="2097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839" extrusionOk="0">
                    <a:moveTo>
                      <a:pt x="45" y="0"/>
                    </a:moveTo>
                    <a:cubicBezTo>
                      <a:pt x="17" y="0"/>
                      <a:pt x="1" y="30"/>
                      <a:pt x="11" y="50"/>
                    </a:cubicBezTo>
                    <a:cubicBezTo>
                      <a:pt x="106" y="205"/>
                      <a:pt x="190" y="336"/>
                      <a:pt x="297" y="467"/>
                    </a:cubicBezTo>
                    <a:cubicBezTo>
                      <a:pt x="380" y="586"/>
                      <a:pt x="463" y="729"/>
                      <a:pt x="583" y="824"/>
                    </a:cubicBezTo>
                    <a:cubicBezTo>
                      <a:pt x="592" y="834"/>
                      <a:pt x="603" y="838"/>
                      <a:pt x="613" y="838"/>
                    </a:cubicBezTo>
                    <a:cubicBezTo>
                      <a:pt x="640" y="838"/>
                      <a:pt x="663" y="808"/>
                      <a:pt x="654" y="765"/>
                    </a:cubicBezTo>
                    <a:cubicBezTo>
                      <a:pt x="594" y="634"/>
                      <a:pt x="475" y="515"/>
                      <a:pt x="380" y="396"/>
                    </a:cubicBezTo>
                    <a:cubicBezTo>
                      <a:pt x="285" y="265"/>
                      <a:pt x="178" y="134"/>
                      <a:pt x="59" y="3"/>
                    </a:cubicBezTo>
                    <a:cubicBezTo>
                      <a:pt x="54" y="1"/>
                      <a:pt x="49" y="0"/>
                      <a:pt x="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8" name="Google Shape;11378;p15"/>
              <p:cNvSpPr/>
              <p:nvPr/>
            </p:nvSpPr>
            <p:spPr>
              <a:xfrm>
                <a:off x="957250" y="2757600"/>
                <a:ext cx="11925" cy="1205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482" extrusionOk="0">
                    <a:moveTo>
                      <a:pt x="48" y="1"/>
                    </a:moveTo>
                    <a:cubicBezTo>
                      <a:pt x="36" y="1"/>
                      <a:pt x="1" y="25"/>
                      <a:pt x="24" y="49"/>
                    </a:cubicBezTo>
                    <a:cubicBezTo>
                      <a:pt x="96" y="120"/>
                      <a:pt x="179" y="180"/>
                      <a:pt x="239" y="275"/>
                    </a:cubicBezTo>
                    <a:cubicBezTo>
                      <a:pt x="274" y="299"/>
                      <a:pt x="298" y="346"/>
                      <a:pt x="334" y="370"/>
                    </a:cubicBezTo>
                    <a:cubicBezTo>
                      <a:pt x="358" y="418"/>
                      <a:pt x="393" y="465"/>
                      <a:pt x="441" y="477"/>
                    </a:cubicBezTo>
                    <a:cubicBezTo>
                      <a:pt x="444" y="480"/>
                      <a:pt x="448" y="482"/>
                      <a:pt x="452" y="482"/>
                    </a:cubicBezTo>
                    <a:cubicBezTo>
                      <a:pt x="464" y="482"/>
                      <a:pt x="477" y="471"/>
                      <a:pt x="477" y="453"/>
                    </a:cubicBezTo>
                    <a:cubicBezTo>
                      <a:pt x="477" y="358"/>
                      <a:pt x="382" y="275"/>
                      <a:pt x="322" y="215"/>
                    </a:cubicBezTo>
                    <a:cubicBezTo>
                      <a:pt x="239" y="132"/>
                      <a:pt x="155" y="49"/>
                      <a:pt x="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79" name="Google Shape;11379;p15"/>
              <p:cNvSpPr/>
              <p:nvPr/>
            </p:nvSpPr>
            <p:spPr>
              <a:xfrm>
                <a:off x="870775" y="2676525"/>
                <a:ext cx="6805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2722" h="2447" extrusionOk="0">
                    <a:moveTo>
                      <a:pt x="25" y="1"/>
                    </a:moveTo>
                    <a:cubicBezTo>
                      <a:pt x="12" y="1"/>
                      <a:pt x="0" y="10"/>
                      <a:pt x="7" y="29"/>
                    </a:cubicBezTo>
                    <a:cubicBezTo>
                      <a:pt x="161" y="506"/>
                      <a:pt x="638" y="756"/>
                      <a:pt x="1054" y="970"/>
                    </a:cubicBezTo>
                    <a:cubicBezTo>
                      <a:pt x="1400" y="1148"/>
                      <a:pt x="1733" y="1327"/>
                      <a:pt x="2019" y="1613"/>
                    </a:cubicBezTo>
                    <a:cubicBezTo>
                      <a:pt x="2269" y="1875"/>
                      <a:pt x="2471" y="2184"/>
                      <a:pt x="2721" y="2446"/>
                    </a:cubicBezTo>
                    <a:cubicBezTo>
                      <a:pt x="2447" y="2030"/>
                      <a:pt x="2138" y="1577"/>
                      <a:pt x="1733" y="1279"/>
                    </a:cubicBezTo>
                    <a:cubicBezTo>
                      <a:pt x="1126" y="839"/>
                      <a:pt x="531" y="637"/>
                      <a:pt x="54" y="17"/>
                    </a:cubicBezTo>
                    <a:cubicBezTo>
                      <a:pt x="49" y="7"/>
                      <a:pt x="36" y="1"/>
                      <a:pt x="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0" name="Google Shape;11380;p15"/>
              <p:cNvSpPr/>
              <p:nvPr/>
            </p:nvSpPr>
            <p:spPr>
              <a:xfrm>
                <a:off x="842350" y="2659675"/>
                <a:ext cx="24725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989" h="597" extrusionOk="0">
                    <a:moveTo>
                      <a:pt x="36" y="1"/>
                    </a:moveTo>
                    <a:cubicBezTo>
                      <a:pt x="13" y="1"/>
                      <a:pt x="1" y="25"/>
                      <a:pt x="13" y="37"/>
                    </a:cubicBezTo>
                    <a:cubicBezTo>
                      <a:pt x="179" y="144"/>
                      <a:pt x="346" y="203"/>
                      <a:pt x="513" y="298"/>
                    </a:cubicBezTo>
                    <a:cubicBezTo>
                      <a:pt x="667" y="394"/>
                      <a:pt x="834" y="501"/>
                      <a:pt x="989" y="596"/>
                    </a:cubicBezTo>
                    <a:cubicBezTo>
                      <a:pt x="715" y="358"/>
                      <a:pt x="370" y="108"/>
                      <a:pt x="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1" name="Google Shape;11381;p15"/>
              <p:cNvSpPr/>
              <p:nvPr/>
            </p:nvSpPr>
            <p:spPr>
              <a:xfrm>
                <a:off x="973325" y="2754625"/>
                <a:ext cx="89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358" h="399" extrusionOk="0">
                    <a:moveTo>
                      <a:pt x="346" y="1"/>
                    </a:moveTo>
                    <a:cubicBezTo>
                      <a:pt x="346" y="1"/>
                      <a:pt x="346" y="1"/>
                      <a:pt x="346" y="1"/>
                    </a:cubicBezTo>
                    <a:lnTo>
                      <a:pt x="346" y="1"/>
                    </a:lnTo>
                    <a:cubicBezTo>
                      <a:pt x="350" y="5"/>
                      <a:pt x="352" y="6"/>
                      <a:pt x="354" y="6"/>
                    </a:cubicBezTo>
                    <a:cubicBezTo>
                      <a:pt x="356" y="6"/>
                      <a:pt x="354" y="1"/>
                      <a:pt x="346" y="1"/>
                    </a:cubicBezTo>
                    <a:close/>
                    <a:moveTo>
                      <a:pt x="346" y="1"/>
                    </a:moveTo>
                    <a:lnTo>
                      <a:pt x="346" y="1"/>
                    </a:lnTo>
                    <a:cubicBezTo>
                      <a:pt x="298" y="37"/>
                      <a:pt x="286" y="37"/>
                      <a:pt x="239" y="72"/>
                    </a:cubicBezTo>
                    <a:cubicBezTo>
                      <a:pt x="191" y="108"/>
                      <a:pt x="167" y="144"/>
                      <a:pt x="131" y="179"/>
                    </a:cubicBezTo>
                    <a:cubicBezTo>
                      <a:pt x="72" y="239"/>
                      <a:pt x="12" y="287"/>
                      <a:pt x="0" y="370"/>
                    </a:cubicBezTo>
                    <a:cubicBezTo>
                      <a:pt x="0" y="387"/>
                      <a:pt x="7" y="398"/>
                      <a:pt x="20" y="398"/>
                    </a:cubicBezTo>
                    <a:cubicBezTo>
                      <a:pt x="24" y="398"/>
                      <a:pt x="30" y="397"/>
                      <a:pt x="36" y="394"/>
                    </a:cubicBezTo>
                    <a:cubicBezTo>
                      <a:pt x="108" y="370"/>
                      <a:pt x="167" y="287"/>
                      <a:pt x="215" y="227"/>
                    </a:cubicBezTo>
                    <a:cubicBezTo>
                      <a:pt x="239" y="191"/>
                      <a:pt x="250" y="168"/>
                      <a:pt x="286" y="132"/>
                    </a:cubicBezTo>
                    <a:lnTo>
                      <a:pt x="334" y="96"/>
                    </a:lnTo>
                    <a:cubicBezTo>
                      <a:pt x="358" y="49"/>
                      <a:pt x="334" y="72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2" name="Google Shape;11382;p15"/>
              <p:cNvSpPr/>
              <p:nvPr/>
            </p:nvSpPr>
            <p:spPr>
              <a:xfrm>
                <a:off x="973325" y="2753450"/>
                <a:ext cx="10750" cy="13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554" extrusionOk="0">
                    <a:moveTo>
                      <a:pt x="405" y="0"/>
                    </a:moveTo>
                    <a:cubicBezTo>
                      <a:pt x="346" y="24"/>
                      <a:pt x="310" y="0"/>
                      <a:pt x="250" y="36"/>
                    </a:cubicBezTo>
                    <a:cubicBezTo>
                      <a:pt x="191" y="60"/>
                      <a:pt x="155" y="119"/>
                      <a:pt x="120" y="167"/>
                    </a:cubicBezTo>
                    <a:cubicBezTo>
                      <a:pt x="48" y="274"/>
                      <a:pt x="0" y="441"/>
                      <a:pt x="72" y="536"/>
                    </a:cubicBezTo>
                    <a:cubicBezTo>
                      <a:pt x="84" y="548"/>
                      <a:pt x="96" y="554"/>
                      <a:pt x="106" y="554"/>
                    </a:cubicBezTo>
                    <a:cubicBezTo>
                      <a:pt x="117" y="554"/>
                      <a:pt x="125" y="548"/>
                      <a:pt x="131" y="536"/>
                    </a:cubicBezTo>
                    <a:cubicBezTo>
                      <a:pt x="179" y="441"/>
                      <a:pt x="179" y="322"/>
                      <a:pt x="250" y="215"/>
                    </a:cubicBezTo>
                    <a:cubicBezTo>
                      <a:pt x="286" y="167"/>
                      <a:pt x="346" y="119"/>
                      <a:pt x="370" y="84"/>
                    </a:cubicBezTo>
                    <a:cubicBezTo>
                      <a:pt x="393" y="48"/>
                      <a:pt x="393" y="36"/>
                      <a:pt x="417" y="24"/>
                    </a:cubicBezTo>
                    <a:cubicBezTo>
                      <a:pt x="429" y="24"/>
                      <a:pt x="41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3" name="Google Shape;11383;p15"/>
              <p:cNvSpPr/>
              <p:nvPr/>
            </p:nvSpPr>
            <p:spPr>
              <a:xfrm>
                <a:off x="973125" y="2751900"/>
                <a:ext cx="15325" cy="19400"/>
              </a:xfrm>
              <a:custGeom>
                <a:avLst/>
                <a:gdLst/>
                <a:ahLst/>
                <a:cxnLst/>
                <a:rect l="l" t="t" r="r" b="b"/>
                <a:pathLst>
                  <a:path w="613" h="776" extrusionOk="0">
                    <a:moveTo>
                      <a:pt x="570" y="0"/>
                    </a:moveTo>
                    <a:cubicBezTo>
                      <a:pt x="566" y="0"/>
                      <a:pt x="561" y="1"/>
                      <a:pt x="556" y="3"/>
                    </a:cubicBezTo>
                    <a:cubicBezTo>
                      <a:pt x="342" y="181"/>
                      <a:pt x="104" y="443"/>
                      <a:pt x="8" y="717"/>
                    </a:cubicBezTo>
                    <a:cubicBezTo>
                      <a:pt x="1" y="749"/>
                      <a:pt x="24" y="775"/>
                      <a:pt x="48" y="775"/>
                    </a:cubicBezTo>
                    <a:cubicBezTo>
                      <a:pt x="60" y="775"/>
                      <a:pt x="72" y="769"/>
                      <a:pt x="80" y="753"/>
                    </a:cubicBezTo>
                    <a:cubicBezTo>
                      <a:pt x="163" y="634"/>
                      <a:pt x="223" y="515"/>
                      <a:pt x="306" y="396"/>
                    </a:cubicBezTo>
                    <a:cubicBezTo>
                      <a:pt x="401" y="277"/>
                      <a:pt x="485" y="158"/>
                      <a:pt x="592" y="38"/>
                    </a:cubicBezTo>
                    <a:cubicBezTo>
                      <a:pt x="612" y="28"/>
                      <a:pt x="598" y="0"/>
                      <a:pt x="5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384" name="Google Shape;11384;p15"/>
              <p:cNvSpPr/>
              <p:nvPr/>
            </p:nvSpPr>
            <p:spPr>
              <a:xfrm>
                <a:off x="975700" y="2748925"/>
                <a:ext cx="16325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653" h="822" extrusionOk="0">
                    <a:moveTo>
                      <a:pt x="625" y="0"/>
                    </a:moveTo>
                    <a:cubicBezTo>
                      <a:pt x="623" y="0"/>
                      <a:pt x="621" y="1"/>
                      <a:pt x="620" y="3"/>
                    </a:cubicBezTo>
                    <a:cubicBezTo>
                      <a:pt x="298" y="110"/>
                      <a:pt x="84" y="503"/>
                      <a:pt x="1" y="812"/>
                    </a:cubicBezTo>
                    <a:cubicBezTo>
                      <a:pt x="1" y="818"/>
                      <a:pt x="4" y="821"/>
                      <a:pt x="7" y="821"/>
                    </a:cubicBezTo>
                    <a:cubicBezTo>
                      <a:pt x="10" y="821"/>
                      <a:pt x="13" y="818"/>
                      <a:pt x="13" y="812"/>
                    </a:cubicBezTo>
                    <a:cubicBezTo>
                      <a:pt x="84" y="646"/>
                      <a:pt x="179" y="479"/>
                      <a:pt x="298" y="348"/>
                    </a:cubicBezTo>
                    <a:cubicBezTo>
                      <a:pt x="394" y="229"/>
                      <a:pt x="536" y="157"/>
                      <a:pt x="632" y="38"/>
                    </a:cubicBezTo>
                    <a:cubicBezTo>
                      <a:pt x="652" y="28"/>
                      <a:pt x="637" y="0"/>
                      <a:pt x="6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1385" name="Google Shape;11385;p15"/>
          <p:cNvGrpSpPr/>
          <p:nvPr/>
        </p:nvGrpSpPr>
        <p:grpSpPr>
          <a:xfrm rot="-6080959">
            <a:off x="9825619" y="-1431526"/>
            <a:ext cx="1270171" cy="3156433"/>
            <a:chOff x="757300" y="1884600"/>
            <a:chExt cx="457350" cy="1136525"/>
          </a:xfrm>
        </p:grpSpPr>
        <p:sp>
          <p:nvSpPr>
            <p:cNvPr id="11386" name="Google Shape;11386;p15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7" name="Google Shape;11387;p15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8" name="Google Shape;11388;p15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89" name="Google Shape;11389;p15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0" name="Google Shape;11390;p15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1" name="Google Shape;11391;p15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2" name="Google Shape;11392;p15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3" name="Google Shape;11393;p15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4" name="Google Shape;11394;p15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5" name="Google Shape;11395;p15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6" name="Google Shape;11396;p15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7" name="Google Shape;11397;p15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8" name="Google Shape;11398;p15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99" name="Google Shape;11399;p15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0" name="Google Shape;11400;p15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1" name="Google Shape;11401;p15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2" name="Google Shape;11402;p15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3" name="Google Shape;11403;p15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4" name="Google Shape;11404;p15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5" name="Google Shape;11405;p15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6" name="Google Shape;11406;p15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7" name="Google Shape;11407;p15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8" name="Google Shape;11408;p15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09" name="Google Shape;11409;p15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0" name="Google Shape;11410;p15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1" name="Google Shape;11411;p15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2" name="Google Shape;11412;p15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3" name="Google Shape;11413;p15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4" name="Google Shape;11414;p15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5" name="Google Shape;11415;p15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6" name="Google Shape;11416;p15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7" name="Google Shape;11417;p15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8" name="Google Shape;11418;p15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19" name="Google Shape;11419;p15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0" name="Google Shape;11420;p15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1" name="Google Shape;11421;p15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2" name="Google Shape;11422;p15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3" name="Google Shape;11423;p15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4" name="Google Shape;11424;p15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5" name="Google Shape;11425;p15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6" name="Google Shape;11426;p15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7" name="Google Shape;11427;p15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8" name="Google Shape;11428;p15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29" name="Google Shape;11429;p15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0" name="Google Shape;11430;p15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1" name="Google Shape;11431;p15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2" name="Google Shape;11432;p15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3" name="Google Shape;11433;p15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4" name="Google Shape;11434;p15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5" name="Google Shape;11435;p15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6" name="Google Shape;11436;p15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7" name="Google Shape;11437;p15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8" name="Google Shape;11438;p15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39" name="Google Shape;11439;p15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0" name="Google Shape;11440;p15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1" name="Google Shape;11441;p15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2" name="Google Shape;11442;p15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3" name="Google Shape;11443;p15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4" name="Google Shape;11444;p15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5" name="Google Shape;11445;p15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6" name="Google Shape;11446;p15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7" name="Google Shape;11447;p15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8" name="Google Shape;11448;p15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49" name="Google Shape;11449;p15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0" name="Google Shape;11450;p15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1" name="Google Shape;11451;p15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2" name="Google Shape;11452;p15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3" name="Google Shape;11453;p15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4" name="Google Shape;11454;p15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5" name="Google Shape;11455;p15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6" name="Google Shape;11456;p15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7" name="Google Shape;11457;p15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8" name="Google Shape;11458;p15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59" name="Google Shape;11459;p15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0" name="Google Shape;11460;p15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1" name="Google Shape;11461;p15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2" name="Google Shape;11462;p15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3" name="Google Shape;11463;p15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4" name="Google Shape;11464;p15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5" name="Google Shape;11465;p15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6" name="Google Shape;11466;p15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7" name="Google Shape;11467;p15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8" name="Google Shape;11468;p15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69" name="Google Shape;11469;p15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0" name="Google Shape;11470;p15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1" name="Google Shape;11471;p15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2" name="Google Shape;11472;p15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3" name="Google Shape;11473;p15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4" name="Google Shape;11474;p15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5" name="Google Shape;11475;p15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6" name="Google Shape;11476;p15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7" name="Google Shape;11477;p15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8" name="Google Shape;11478;p15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79" name="Google Shape;11479;p15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0" name="Google Shape;11480;p15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1" name="Google Shape;11481;p15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2" name="Google Shape;11482;p15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3" name="Google Shape;11483;p15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4" name="Google Shape;11484;p15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5" name="Google Shape;11485;p15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6" name="Google Shape;11486;p15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7" name="Google Shape;11487;p15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8" name="Google Shape;11488;p15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89" name="Google Shape;11489;p15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0" name="Google Shape;11490;p15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1" name="Google Shape;11491;p15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2" name="Google Shape;11492;p15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3" name="Google Shape;11493;p15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4" name="Google Shape;11494;p15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5" name="Google Shape;11495;p15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6" name="Google Shape;11496;p15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7" name="Google Shape;11497;p15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8" name="Google Shape;11498;p15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99" name="Google Shape;11499;p15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0" name="Google Shape;11500;p15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1" name="Google Shape;11501;p15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2" name="Google Shape;11502;p15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3" name="Google Shape;11503;p15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4" name="Google Shape;11504;p15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5" name="Google Shape;11505;p15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6" name="Google Shape;11506;p15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7" name="Google Shape;11507;p15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8" name="Google Shape;11508;p15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09" name="Google Shape;11509;p15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0" name="Google Shape;11510;p15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1" name="Google Shape;11511;p15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2" name="Google Shape;11512;p15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3" name="Google Shape;11513;p15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4" name="Google Shape;11514;p15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5" name="Google Shape;11515;p15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6" name="Google Shape;11516;p15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7" name="Google Shape;11517;p15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8" name="Google Shape;11518;p15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19" name="Google Shape;11519;p15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0" name="Google Shape;11520;p15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1" name="Google Shape;11521;p15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2" name="Google Shape;11522;p15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3" name="Google Shape;11523;p15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4" name="Google Shape;11524;p15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5" name="Google Shape;11525;p15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6" name="Google Shape;11526;p15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7" name="Google Shape;11527;p15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8" name="Google Shape;11528;p15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29" name="Google Shape;11529;p15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30" name="Google Shape;11530;p15"/>
          <p:cNvGrpSpPr/>
          <p:nvPr/>
        </p:nvGrpSpPr>
        <p:grpSpPr>
          <a:xfrm rot="6707242">
            <a:off x="10497891" y="-189542"/>
            <a:ext cx="1992219" cy="2008111"/>
            <a:chOff x="2053525" y="1963725"/>
            <a:chExt cx="379225" cy="382250"/>
          </a:xfrm>
        </p:grpSpPr>
        <p:sp>
          <p:nvSpPr>
            <p:cNvPr id="11531" name="Google Shape;11531;p15"/>
            <p:cNvSpPr/>
            <p:nvPr/>
          </p:nvSpPr>
          <p:spPr>
            <a:xfrm>
              <a:off x="2061250" y="1966500"/>
              <a:ext cx="368225" cy="375900"/>
            </a:xfrm>
            <a:custGeom>
              <a:avLst/>
              <a:gdLst/>
              <a:ahLst/>
              <a:cxnLst/>
              <a:rect l="l" t="t" r="r" b="b"/>
              <a:pathLst>
                <a:path w="14729" h="15036" extrusionOk="0">
                  <a:moveTo>
                    <a:pt x="5749" y="0"/>
                  </a:moveTo>
                  <a:cubicBezTo>
                    <a:pt x="5497" y="0"/>
                    <a:pt x="5259" y="25"/>
                    <a:pt x="5049" y="82"/>
                  </a:cubicBezTo>
                  <a:cubicBezTo>
                    <a:pt x="3561" y="463"/>
                    <a:pt x="3108" y="2106"/>
                    <a:pt x="3108" y="2106"/>
                  </a:cubicBezTo>
                  <a:lnTo>
                    <a:pt x="2977" y="3022"/>
                  </a:lnTo>
                  <a:lnTo>
                    <a:pt x="1489" y="2237"/>
                  </a:lnTo>
                  <a:lnTo>
                    <a:pt x="1191" y="2689"/>
                  </a:lnTo>
                  <a:lnTo>
                    <a:pt x="2811" y="3177"/>
                  </a:lnTo>
                  <a:cubicBezTo>
                    <a:pt x="2811" y="3177"/>
                    <a:pt x="2001" y="3784"/>
                    <a:pt x="1822" y="4427"/>
                  </a:cubicBezTo>
                  <a:cubicBezTo>
                    <a:pt x="1644" y="5070"/>
                    <a:pt x="1644" y="5666"/>
                    <a:pt x="1644" y="5666"/>
                  </a:cubicBezTo>
                  <a:cubicBezTo>
                    <a:pt x="1644" y="5666"/>
                    <a:pt x="596" y="5808"/>
                    <a:pt x="298" y="6999"/>
                  </a:cubicBezTo>
                  <a:cubicBezTo>
                    <a:pt x="1" y="8190"/>
                    <a:pt x="298" y="8940"/>
                    <a:pt x="298" y="9535"/>
                  </a:cubicBezTo>
                  <a:cubicBezTo>
                    <a:pt x="298" y="10130"/>
                    <a:pt x="453" y="11762"/>
                    <a:pt x="1489" y="12512"/>
                  </a:cubicBezTo>
                  <a:cubicBezTo>
                    <a:pt x="2537" y="13250"/>
                    <a:pt x="5513" y="15036"/>
                    <a:pt x="6252" y="15036"/>
                  </a:cubicBezTo>
                  <a:cubicBezTo>
                    <a:pt x="7002" y="15036"/>
                    <a:pt x="7299" y="13702"/>
                    <a:pt x="7299" y="13702"/>
                  </a:cubicBezTo>
                  <a:cubicBezTo>
                    <a:pt x="7299" y="13702"/>
                    <a:pt x="8038" y="12357"/>
                    <a:pt x="8335" y="11464"/>
                  </a:cubicBezTo>
                  <a:cubicBezTo>
                    <a:pt x="8633" y="10571"/>
                    <a:pt x="8490" y="9833"/>
                    <a:pt x="8490" y="9833"/>
                  </a:cubicBezTo>
                  <a:cubicBezTo>
                    <a:pt x="8490" y="9833"/>
                    <a:pt x="9526" y="9833"/>
                    <a:pt x="10716" y="9380"/>
                  </a:cubicBezTo>
                  <a:cubicBezTo>
                    <a:pt x="11907" y="8940"/>
                    <a:pt x="12860" y="8892"/>
                    <a:pt x="12860" y="8892"/>
                  </a:cubicBezTo>
                  <a:cubicBezTo>
                    <a:pt x="12860" y="8892"/>
                    <a:pt x="13467" y="8880"/>
                    <a:pt x="13717" y="8678"/>
                  </a:cubicBezTo>
                  <a:cubicBezTo>
                    <a:pt x="13991" y="8487"/>
                    <a:pt x="14062" y="8321"/>
                    <a:pt x="14062" y="8321"/>
                  </a:cubicBezTo>
                  <a:cubicBezTo>
                    <a:pt x="14062" y="8321"/>
                    <a:pt x="14729" y="8190"/>
                    <a:pt x="14729" y="7892"/>
                  </a:cubicBezTo>
                  <a:cubicBezTo>
                    <a:pt x="14729" y="7594"/>
                    <a:pt x="14062" y="5689"/>
                    <a:pt x="13502" y="5308"/>
                  </a:cubicBezTo>
                  <a:cubicBezTo>
                    <a:pt x="12931" y="4915"/>
                    <a:pt x="12205" y="3725"/>
                    <a:pt x="11764" y="3130"/>
                  </a:cubicBezTo>
                  <a:cubicBezTo>
                    <a:pt x="11312" y="2534"/>
                    <a:pt x="9490" y="1475"/>
                    <a:pt x="8692" y="903"/>
                  </a:cubicBezTo>
                  <a:cubicBezTo>
                    <a:pt x="8051" y="425"/>
                    <a:pt x="6780" y="0"/>
                    <a:pt x="5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2" name="Google Shape;11532;p15"/>
            <p:cNvSpPr/>
            <p:nvPr/>
          </p:nvSpPr>
          <p:spPr>
            <a:xfrm>
              <a:off x="2095725" y="2023100"/>
              <a:ext cx="36700" cy="18675"/>
            </a:xfrm>
            <a:custGeom>
              <a:avLst/>
              <a:gdLst/>
              <a:ahLst/>
              <a:cxnLst/>
              <a:rect l="l" t="t" r="r" b="b"/>
              <a:pathLst>
                <a:path w="1468" h="747" extrusionOk="0">
                  <a:moveTo>
                    <a:pt x="90" y="0"/>
                  </a:moveTo>
                  <a:cubicBezTo>
                    <a:pt x="35" y="0"/>
                    <a:pt x="0" y="73"/>
                    <a:pt x="51" y="104"/>
                  </a:cubicBezTo>
                  <a:cubicBezTo>
                    <a:pt x="420" y="401"/>
                    <a:pt x="920" y="746"/>
                    <a:pt x="1420" y="746"/>
                  </a:cubicBezTo>
                  <a:cubicBezTo>
                    <a:pt x="1467" y="746"/>
                    <a:pt x="1467" y="687"/>
                    <a:pt x="1432" y="651"/>
                  </a:cubicBezTo>
                  <a:cubicBezTo>
                    <a:pt x="1051" y="389"/>
                    <a:pt x="539" y="235"/>
                    <a:pt x="122" y="8"/>
                  </a:cubicBezTo>
                  <a:cubicBezTo>
                    <a:pt x="111" y="3"/>
                    <a:pt x="100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3" name="Google Shape;11533;p15"/>
            <p:cNvSpPr/>
            <p:nvPr/>
          </p:nvSpPr>
          <p:spPr>
            <a:xfrm>
              <a:off x="2092600" y="2031600"/>
              <a:ext cx="40875" cy="16500"/>
            </a:xfrm>
            <a:custGeom>
              <a:avLst/>
              <a:gdLst/>
              <a:ahLst/>
              <a:cxnLst/>
              <a:rect l="l" t="t" r="r" b="b"/>
              <a:pathLst>
                <a:path w="1635" h="660" extrusionOk="0">
                  <a:moveTo>
                    <a:pt x="89" y="0"/>
                  </a:moveTo>
                  <a:cubicBezTo>
                    <a:pt x="28" y="0"/>
                    <a:pt x="1" y="64"/>
                    <a:pt x="45" y="97"/>
                  </a:cubicBezTo>
                  <a:cubicBezTo>
                    <a:pt x="509" y="383"/>
                    <a:pt x="1021" y="537"/>
                    <a:pt x="1545" y="657"/>
                  </a:cubicBezTo>
                  <a:cubicBezTo>
                    <a:pt x="1551" y="659"/>
                    <a:pt x="1556" y="660"/>
                    <a:pt x="1562" y="660"/>
                  </a:cubicBezTo>
                  <a:cubicBezTo>
                    <a:pt x="1610" y="660"/>
                    <a:pt x="1634" y="572"/>
                    <a:pt x="1580" y="561"/>
                  </a:cubicBezTo>
                  <a:cubicBezTo>
                    <a:pt x="1057" y="442"/>
                    <a:pt x="580" y="228"/>
                    <a:pt x="104" y="2"/>
                  </a:cubicBezTo>
                  <a:cubicBezTo>
                    <a:pt x="99" y="1"/>
                    <a:pt x="94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4" name="Google Shape;11534;p15"/>
            <p:cNvSpPr/>
            <p:nvPr/>
          </p:nvSpPr>
          <p:spPr>
            <a:xfrm>
              <a:off x="2090925" y="2022450"/>
              <a:ext cx="8200" cy="12450"/>
            </a:xfrm>
            <a:custGeom>
              <a:avLst/>
              <a:gdLst/>
              <a:ahLst/>
              <a:cxnLst/>
              <a:rect l="l" t="t" r="r" b="b"/>
              <a:pathLst>
                <a:path w="328" h="498" extrusionOk="0">
                  <a:moveTo>
                    <a:pt x="280" y="1"/>
                  </a:moveTo>
                  <a:cubicBezTo>
                    <a:pt x="271" y="1"/>
                    <a:pt x="261" y="4"/>
                    <a:pt x="254" y="10"/>
                  </a:cubicBezTo>
                  <a:cubicBezTo>
                    <a:pt x="183" y="153"/>
                    <a:pt x="100" y="296"/>
                    <a:pt x="16" y="451"/>
                  </a:cubicBezTo>
                  <a:cubicBezTo>
                    <a:pt x="1" y="474"/>
                    <a:pt x="26" y="498"/>
                    <a:pt x="49" y="498"/>
                  </a:cubicBezTo>
                  <a:cubicBezTo>
                    <a:pt x="61" y="498"/>
                    <a:pt x="72" y="491"/>
                    <a:pt x="76" y="475"/>
                  </a:cubicBezTo>
                  <a:cubicBezTo>
                    <a:pt x="147" y="332"/>
                    <a:pt x="231" y="189"/>
                    <a:pt x="302" y="46"/>
                  </a:cubicBezTo>
                  <a:cubicBezTo>
                    <a:pt x="328" y="20"/>
                    <a:pt x="304" y="1"/>
                    <a:pt x="2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5" name="Google Shape;11535;p15"/>
            <p:cNvSpPr/>
            <p:nvPr/>
          </p:nvSpPr>
          <p:spPr>
            <a:xfrm>
              <a:off x="2127675" y="2039650"/>
              <a:ext cx="275900" cy="115825"/>
            </a:xfrm>
            <a:custGeom>
              <a:avLst/>
              <a:gdLst/>
              <a:ahLst/>
              <a:cxnLst/>
              <a:rect l="l" t="t" r="r" b="b"/>
              <a:pathLst>
                <a:path w="11036" h="4633" extrusionOk="0">
                  <a:moveTo>
                    <a:pt x="5" y="1"/>
                  </a:moveTo>
                  <a:cubicBezTo>
                    <a:pt x="1" y="1"/>
                    <a:pt x="3" y="18"/>
                    <a:pt x="11" y="25"/>
                  </a:cubicBezTo>
                  <a:cubicBezTo>
                    <a:pt x="582" y="180"/>
                    <a:pt x="1011" y="573"/>
                    <a:pt x="1535" y="835"/>
                  </a:cubicBezTo>
                  <a:cubicBezTo>
                    <a:pt x="1999" y="1037"/>
                    <a:pt x="2487" y="1156"/>
                    <a:pt x="2964" y="1323"/>
                  </a:cubicBezTo>
                  <a:cubicBezTo>
                    <a:pt x="3535" y="1513"/>
                    <a:pt x="4047" y="1847"/>
                    <a:pt x="4595" y="2061"/>
                  </a:cubicBezTo>
                  <a:cubicBezTo>
                    <a:pt x="5000" y="2228"/>
                    <a:pt x="5428" y="2240"/>
                    <a:pt x="5821" y="2359"/>
                  </a:cubicBezTo>
                  <a:cubicBezTo>
                    <a:pt x="6321" y="2513"/>
                    <a:pt x="6678" y="2871"/>
                    <a:pt x="7131" y="3061"/>
                  </a:cubicBezTo>
                  <a:cubicBezTo>
                    <a:pt x="7643" y="3275"/>
                    <a:pt x="8167" y="3347"/>
                    <a:pt x="8655" y="3609"/>
                  </a:cubicBezTo>
                  <a:cubicBezTo>
                    <a:pt x="9429" y="4025"/>
                    <a:pt x="10095" y="4597"/>
                    <a:pt x="11000" y="4633"/>
                  </a:cubicBezTo>
                  <a:cubicBezTo>
                    <a:pt x="11036" y="4633"/>
                    <a:pt x="11036" y="4597"/>
                    <a:pt x="11000" y="4597"/>
                  </a:cubicBezTo>
                  <a:cubicBezTo>
                    <a:pt x="9905" y="4502"/>
                    <a:pt x="9131" y="3704"/>
                    <a:pt x="8143" y="3299"/>
                  </a:cubicBezTo>
                  <a:cubicBezTo>
                    <a:pt x="7702" y="3121"/>
                    <a:pt x="7226" y="3049"/>
                    <a:pt x="6809" y="2775"/>
                  </a:cubicBezTo>
                  <a:cubicBezTo>
                    <a:pt x="6404" y="2525"/>
                    <a:pt x="6143" y="2299"/>
                    <a:pt x="5666" y="2216"/>
                  </a:cubicBezTo>
                  <a:cubicBezTo>
                    <a:pt x="5083" y="2097"/>
                    <a:pt x="4595" y="1978"/>
                    <a:pt x="4035" y="1704"/>
                  </a:cubicBezTo>
                  <a:cubicBezTo>
                    <a:pt x="3618" y="1501"/>
                    <a:pt x="3225" y="1323"/>
                    <a:pt x="2773" y="1192"/>
                  </a:cubicBezTo>
                  <a:cubicBezTo>
                    <a:pt x="2190" y="1001"/>
                    <a:pt x="1630" y="835"/>
                    <a:pt x="1106" y="513"/>
                  </a:cubicBezTo>
                  <a:cubicBezTo>
                    <a:pt x="749" y="287"/>
                    <a:pt x="451" y="84"/>
                    <a:pt x="23" y="25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6" name="Google Shape;11536;p15"/>
            <p:cNvSpPr/>
            <p:nvPr/>
          </p:nvSpPr>
          <p:spPr>
            <a:xfrm>
              <a:off x="2129725" y="2046475"/>
              <a:ext cx="209875" cy="79825"/>
            </a:xfrm>
            <a:custGeom>
              <a:avLst/>
              <a:gdLst/>
              <a:ahLst/>
              <a:cxnLst/>
              <a:rect l="l" t="t" r="r" b="b"/>
              <a:pathLst>
                <a:path w="8395" h="3193" extrusionOk="0">
                  <a:moveTo>
                    <a:pt x="70" y="1"/>
                  </a:moveTo>
                  <a:cubicBezTo>
                    <a:pt x="51" y="1"/>
                    <a:pt x="31" y="1"/>
                    <a:pt x="12" y="2"/>
                  </a:cubicBezTo>
                  <a:cubicBezTo>
                    <a:pt x="12" y="26"/>
                    <a:pt x="0" y="50"/>
                    <a:pt x="36" y="50"/>
                  </a:cubicBezTo>
                  <a:cubicBezTo>
                    <a:pt x="750" y="169"/>
                    <a:pt x="1322" y="704"/>
                    <a:pt x="2024" y="895"/>
                  </a:cubicBezTo>
                  <a:cubicBezTo>
                    <a:pt x="2858" y="1133"/>
                    <a:pt x="3501" y="1586"/>
                    <a:pt x="4286" y="1895"/>
                  </a:cubicBezTo>
                  <a:cubicBezTo>
                    <a:pt x="5001" y="2181"/>
                    <a:pt x="5751" y="2300"/>
                    <a:pt x="6465" y="2609"/>
                  </a:cubicBezTo>
                  <a:cubicBezTo>
                    <a:pt x="7073" y="2883"/>
                    <a:pt x="7680" y="3157"/>
                    <a:pt x="8370" y="3193"/>
                  </a:cubicBezTo>
                  <a:cubicBezTo>
                    <a:pt x="8394" y="3193"/>
                    <a:pt x="8394" y="3145"/>
                    <a:pt x="8370" y="3133"/>
                  </a:cubicBezTo>
                  <a:cubicBezTo>
                    <a:pt x="7501" y="3014"/>
                    <a:pt x="6775" y="2645"/>
                    <a:pt x="5965" y="2312"/>
                  </a:cubicBezTo>
                  <a:cubicBezTo>
                    <a:pt x="5227" y="2014"/>
                    <a:pt x="4453" y="1907"/>
                    <a:pt x="3739" y="1526"/>
                  </a:cubicBezTo>
                  <a:cubicBezTo>
                    <a:pt x="3132" y="1181"/>
                    <a:pt x="2572" y="990"/>
                    <a:pt x="1917" y="776"/>
                  </a:cubicBezTo>
                  <a:cubicBezTo>
                    <a:pt x="1315" y="591"/>
                    <a:pt x="73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7" name="Google Shape;11537;p15"/>
            <p:cNvSpPr/>
            <p:nvPr/>
          </p:nvSpPr>
          <p:spPr>
            <a:xfrm>
              <a:off x="2121975" y="2036475"/>
              <a:ext cx="13725" cy="6500"/>
            </a:xfrm>
            <a:custGeom>
              <a:avLst/>
              <a:gdLst/>
              <a:ahLst/>
              <a:cxnLst/>
              <a:rect l="l" t="t" r="r" b="b"/>
              <a:pathLst>
                <a:path w="549" h="260" extrusionOk="0">
                  <a:moveTo>
                    <a:pt x="118" y="1"/>
                  </a:moveTo>
                  <a:cubicBezTo>
                    <a:pt x="86" y="1"/>
                    <a:pt x="54" y="6"/>
                    <a:pt x="24" y="21"/>
                  </a:cubicBezTo>
                  <a:cubicBezTo>
                    <a:pt x="13" y="21"/>
                    <a:pt x="1" y="45"/>
                    <a:pt x="24" y="69"/>
                  </a:cubicBezTo>
                  <a:cubicBezTo>
                    <a:pt x="120" y="104"/>
                    <a:pt x="203" y="116"/>
                    <a:pt x="298" y="152"/>
                  </a:cubicBezTo>
                  <a:cubicBezTo>
                    <a:pt x="370" y="188"/>
                    <a:pt x="429" y="259"/>
                    <a:pt x="525" y="259"/>
                  </a:cubicBezTo>
                  <a:cubicBezTo>
                    <a:pt x="548" y="259"/>
                    <a:pt x="548" y="223"/>
                    <a:pt x="548" y="211"/>
                  </a:cubicBezTo>
                  <a:cubicBezTo>
                    <a:pt x="536" y="116"/>
                    <a:pt x="405" y="81"/>
                    <a:pt x="322" y="45"/>
                  </a:cubicBezTo>
                  <a:cubicBezTo>
                    <a:pt x="265" y="28"/>
                    <a:pt x="190" y="1"/>
                    <a:pt x="1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8" name="Google Shape;11538;p15"/>
            <p:cNvSpPr/>
            <p:nvPr/>
          </p:nvSpPr>
          <p:spPr>
            <a:xfrm>
              <a:off x="2094000" y="2030725"/>
              <a:ext cx="2400" cy="6425"/>
            </a:xfrm>
            <a:custGeom>
              <a:avLst/>
              <a:gdLst/>
              <a:ahLst/>
              <a:cxnLst/>
              <a:rect l="l" t="t" r="r" b="b"/>
              <a:pathLst>
                <a:path w="96" h="257" extrusionOk="0">
                  <a:moveTo>
                    <a:pt x="0" y="1"/>
                  </a:moveTo>
                  <a:cubicBezTo>
                    <a:pt x="0" y="72"/>
                    <a:pt x="12" y="168"/>
                    <a:pt x="60" y="251"/>
                  </a:cubicBezTo>
                  <a:cubicBezTo>
                    <a:pt x="60" y="255"/>
                    <a:pt x="61" y="256"/>
                    <a:pt x="63" y="256"/>
                  </a:cubicBezTo>
                  <a:cubicBezTo>
                    <a:pt x="67" y="256"/>
                    <a:pt x="72" y="251"/>
                    <a:pt x="72" y="251"/>
                  </a:cubicBezTo>
                  <a:cubicBezTo>
                    <a:pt x="96" y="156"/>
                    <a:pt x="48" y="6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39" name="Google Shape;11539;p15"/>
            <p:cNvSpPr/>
            <p:nvPr/>
          </p:nvSpPr>
          <p:spPr>
            <a:xfrm>
              <a:off x="2097275" y="2025375"/>
              <a:ext cx="3675" cy="10775"/>
            </a:xfrm>
            <a:custGeom>
              <a:avLst/>
              <a:gdLst/>
              <a:ahLst/>
              <a:cxnLst/>
              <a:rect l="l" t="t" r="r" b="b"/>
              <a:pathLst>
                <a:path w="147" h="431" extrusionOk="0">
                  <a:moveTo>
                    <a:pt x="36" y="1"/>
                  </a:moveTo>
                  <a:cubicBezTo>
                    <a:pt x="24" y="1"/>
                    <a:pt x="0" y="1"/>
                    <a:pt x="0" y="13"/>
                  </a:cubicBezTo>
                  <a:cubicBezTo>
                    <a:pt x="0" y="84"/>
                    <a:pt x="0" y="179"/>
                    <a:pt x="24" y="251"/>
                  </a:cubicBezTo>
                  <a:cubicBezTo>
                    <a:pt x="36" y="298"/>
                    <a:pt x="36" y="382"/>
                    <a:pt x="84" y="417"/>
                  </a:cubicBezTo>
                  <a:cubicBezTo>
                    <a:pt x="90" y="426"/>
                    <a:pt x="97" y="430"/>
                    <a:pt x="104" y="430"/>
                  </a:cubicBezTo>
                  <a:cubicBezTo>
                    <a:pt x="126" y="430"/>
                    <a:pt x="146" y="397"/>
                    <a:pt x="120" y="370"/>
                  </a:cubicBezTo>
                  <a:lnTo>
                    <a:pt x="108" y="370"/>
                  </a:lnTo>
                  <a:lnTo>
                    <a:pt x="108" y="394"/>
                  </a:lnTo>
                  <a:cubicBezTo>
                    <a:pt x="84" y="394"/>
                    <a:pt x="48" y="215"/>
                    <a:pt x="48" y="191"/>
                  </a:cubicBezTo>
                  <a:cubicBezTo>
                    <a:pt x="36" y="132"/>
                    <a:pt x="36" y="72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0" name="Google Shape;11540;p15"/>
            <p:cNvSpPr/>
            <p:nvPr/>
          </p:nvSpPr>
          <p:spPr>
            <a:xfrm>
              <a:off x="2099950" y="2024200"/>
              <a:ext cx="4200" cy="15150"/>
            </a:xfrm>
            <a:custGeom>
              <a:avLst/>
              <a:gdLst/>
              <a:ahLst/>
              <a:cxnLst/>
              <a:rect l="l" t="t" r="r" b="b"/>
              <a:pathLst>
                <a:path w="168" h="606" extrusionOk="0">
                  <a:moveTo>
                    <a:pt x="13" y="0"/>
                  </a:moveTo>
                  <a:cubicBezTo>
                    <a:pt x="13" y="0"/>
                    <a:pt x="1" y="0"/>
                    <a:pt x="1" y="24"/>
                  </a:cubicBezTo>
                  <a:cubicBezTo>
                    <a:pt x="13" y="214"/>
                    <a:pt x="36" y="441"/>
                    <a:pt x="155" y="595"/>
                  </a:cubicBezTo>
                  <a:cubicBezTo>
                    <a:pt x="155" y="603"/>
                    <a:pt x="157" y="606"/>
                    <a:pt x="158" y="606"/>
                  </a:cubicBezTo>
                  <a:cubicBezTo>
                    <a:pt x="162" y="606"/>
                    <a:pt x="167" y="592"/>
                    <a:pt x="167" y="583"/>
                  </a:cubicBezTo>
                  <a:cubicBezTo>
                    <a:pt x="155" y="488"/>
                    <a:pt x="108" y="405"/>
                    <a:pt x="72" y="310"/>
                  </a:cubicBezTo>
                  <a:cubicBezTo>
                    <a:pt x="48" y="214"/>
                    <a:pt x="36" y="10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1" name="Google Shape;11541;p15"/>
            <p:cNvSpPr/>
            <p:nvPr/>
          </p:nvSpPr>
          <p:spPr>
            <a:xfrm>
              <a:off x="2104425" y="2027025"/>
              <a:ext cx="3875" cy="10275"/>
            </a:xfrm>
            <a:custGeom>
              <a:avLst/>
              <a:gdLst/>
              <a:ahLst/>
              <a:cxnLst/>
              <a:rect l="l" t="t" r="r" b="b"/>
              <a:pathLst>
                <a:path w="155" h="411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125"/>
                    <a:pt x="12" y="339"/>
                    <a:pt x="131" y="411"/>
                  </a:cubicBezTo>
                  <a:cubicBezTo>
                    <a:pt x="131" y="411"/>
                    <a:pt x="155" y="411"/>
                    <a:pt x="155" y="399"/>
                  </a:cubicBezTo>
                  <a:cubicBezTo>
                    <a:pt x="119" y="339"/>
                    <a:pt x="95" y="292"/>
                    <a:pt x="60" y="232"/>
                  </a:cubicBezTo>
                  <a:cubicBezTo>
                    <a:pt x="36" y="161"/>
                    <a:pt x="36" y="78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2" name="Google Shape;11542;p15"/>
            <p:cNvSpPr/>
            <p:nvPr/>
          </p:nvSpPr>
          <p:spPr>
            <a:xfrm>
              <a:off x="2108275" y="2031025"/>
              <a:ext cx="3025" cy="8375"/>
            </a:xfrm>
            <a:custGeom>
              <a:avLst/>
              <a:gdLst/>
              <a:ahLst/>
              <a:cxnLst/>
              <a:rect l="l" t="t" r="r" b="b"/>
              <a:pathLst>
                <a:path w="121" h="335" extrusionOk="0">
                  <a:moveTo>
                    <a:pt x="37" y="1"/>
                  </a:moveTo>
                  <a:cubicBezTo>
                    <a:pt x="37" y="7"/>
                    <a:pt x="34" y="7"/>
                    <a:pt x="31" y="7"/>
                  </a:cubicBezTo>
                  <a:cubicBezTo>
                    <a:pt x="28" y="7"/>
                    <a:pt x="25" y="7"/>
                    <a:pt x="25" y="13"/>
                  </a:cubicBezTo>
                  <a:cubicBezTo>
                    <a:pt x="1" y="120"/>
                    <a:pt x="25" y="287"/>
                    <a:pt x="96" y="334"/>
                  </a:cubicBezTo>
                  <a:cubicBezTo>
                    <a:pt x="96" y="334"/>
                    <a:pt x="120" y="334"/>
                    <a:pt x="120" y="322"/>
                  </a:cubicBezTo>
                  <a:cubicBezTo>
                    <a:pt x="96" y="275"/>
                    <a:pt x="72" y="239"/>
                    <a:pt x="61" y="179"/>
                  </a:cubicBezTo>
                  <a:cubicBezTo>
                    <a:pt x="37" y="120"/>
                    <a:pt x="37" y="6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3" name="Google Shape;11543;p15"/>
            <p:cNvSpPr/>
            <p:nvPr/>
          </p:nvSpPr>
          <p:spPr>
            <a:xfrm>
              <a:off x="2111850" y="2032525"/>
              <a:ext cx="3300" cy="9250"/>
            </a:xfrm>
            <a:custGeom>
              <a:avLst/>
              <a:gdLst/>
              <a:ahLst/>
              <a:cxnLst/>
              <a:rect l="l" t="t" r="r" b="b"/>
              <a:pathLst>
                <a:path w="132" h="370" extrusionOk="0">
                  <a:moveTo>
                    <a:pt x="37" y="0"/>
                  </a:moveTo>
                  <a:cubicBezTo>
                    <a:pt x="13" y="0"/>
                    <a:pt x="1" y="12"/>
                    <a:pt x="1" y="12"/>
                  </a:cubicBezTo>
                  <a:cubicBezTo>
                    <a:pt x="1" y="131"/>
                    <a:pt x="13" y="298"/>
                    <a:pt x="120" y="369"/>
                  </a:cubicBezTo>
                  <a:cubicBezTo>
                    <a:pt x="120" y="369"/>
                    <a:pt x="132" y="369"/>
                    <a:pt x="132" y="358"/>
                  </a:cubicBezTo>
                  <a:cubicBezTo>
                    <a:pt x="120" y="298"/>
                    <a:pt x="72" y="250"/>
                    <a:pt x="60" y="191"/>
                  </a:cubicBezTo>
                  <a:cubicBezTo>
                    <a:pt x="48" y="131"/>
                    <a:pt x="37" y="72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4" name="Google Shape;11544;p15"/>
            <p:cNvSpPr/>
            <p:nvPr/>
          </p:nvSpPr>
          <p:spPr>
            <a:xfrm>
              <a:off x="2115725" y="2035075"/>
              <a:ext cx="2400" cy="7900"/>
            </a:xfrm>
            <a:custGeom>
              <a:avLst/>
              <a:gdLst/>
              <a:ahLst/>
              <a:cxnLst/>
              <a:rect l="l" t="t" r="r" b="b"/>
              <a:pathLst>
                <a:path w="96" h="316" extrusionOk="0">
                  <a:moveTo>
                    <a:pt x="23" y="1"/>
                  </a:moveTo>
                  <a:cubicBezTo>
                    <a:pt x="17" y="1"/>
                    <a:pt x="13" y="7"/>
                    <a:pt x="13" y="17"/>
                  </a:cubicBezTo>
                  <a:cubicBezTo>
                    <a:pt x="1" y="101"/>
                    <a:pt x="1" y="256"/>
                    <a:pt x="84" y="315"/>
                  </a:cubicBezTo>
                  <a:cubicBezTo>
                    <a:pt x="96" y="315"/>
                    <a:pt x="96" y="315"/>
                    <a:pt x="96" y="291"/>
                  </a:cubicBezTo>
                  <a:cubicBezTo>
                    <a:pt x="84" y="256"/>
                    <a:pt x="72" y="220"/>
                    <a:pt x="60" y="172"/>
                  </a:cubicBezTo>
                  <a:cubicBezTo>
                    <a:pt x="36" y="137"/>
                    <a:pt x="36" y="77"/>
                    <a:pt x="36" y="29"/>
                  </a:cubicBezTo>
                  <a:cubicBezTo>
                    <a:pt x="36" y="10"/>
                    <a:pt x="29" y="1"/>
                    <a:pt x="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5" name="Google Shape;11545;p15"/>
            <p:cNvSpPr/>
            <p:nvPr/>
          </p:nvSpPr>
          <p:spPr>
            <a:xfrm>
              <a:off x="2116125" y="2034650"/>
              <a:ext cx="5875" cy="7125"/>
            </a:xfrm>
            <a:custGeom>
              <a:avLst/>
              <a:gdLst/>
              <a:ahLst/>
              <a:cxnLst/>
              <a:rect l="l" t="t" r="r" b="b"/>
              <a:pathLst>
                <a:path w="235" h="285" extrusionOk="0">
                  <a:moveTo>
                    <a:pt x="10" y="1"/>
                  </a:moveTo>
                  <a:cubicBezTo>
                    <a:pt x="4" y="1"/>
                    <a:pt x="0" y="18"/>
                    <a:pt x="8" y="34"/>
                  </a:cubicBezTo>
                  <a:cubicBezTo>
                    <a:pt x="56" y="58"/>
                    <a:pt x="104" y="106"/>
                    <a:pt x="128" y="154"/>
                  </a:cubicBezTo>
                  <a:cubicBezTo>
                    <a:pt x="163" y="201"/>
                    <a:pt x="163" y="237"/>
                    <a:pt x="187" y="284"/>
                  </a:cubicBezTo>
                  <a:lnTo>
                    <a:pt x="199" y="284"/>
                  </a:lnTo>
                  <a:cubicBezTo>
                    <a:pt x="235" y="177"/>
                    <a:pt x="104" y="58"/>
                    <a:pt x="20" y="11"/>
                  </a:cubicBezTo>
                  <a:cubicBezTo>
                    <a:pt x="17" y="4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6" name="Google Shape;11546;p15"/>
            <p:cNvSpPr/>
            <p:nvPr/>
          </p:nvSpPr>
          <p:spPr>
            <a:xfrm>
              <a:off x="2121675" y="2035375"/>
              <a:ext cx="4350" cy="7675"/>
            </a:xfrm>
            <a:custGeom>
              <a:avLst/>
              <a:gdLst/>
              <a:ahLst/>
              <a:cxnLst/>
              <a:rect l="l" t="t" r="r" b="b"/>
              <a:pathLst>
                <a:path w="174" h="307" extrusionOk="0">
                  <a:moveTo>
                    <a:pt x="16" y="1"/>
                  </a:moveTo>
                  <a:cubicBezTo>
                    <a:pt x="8" y="1"/>
                    <a:pt x="1" y="11"/>
                    <a:pt x="1" y="17"/>
                  </a:cubicBezTo>
                  <a:cubicBezTo>
                    <a:pt x="13" y="77"/>
                    <a:pt x="36" y="136"/>
                    <a:pt x="60" y="208"/>
                  </a:cubicBezTo>
                  <a:cubicBezTo>
                    <a:pt x="72" y="244"/>
                    <a:pt x="72" y="291"/>
                    <a:pt x="96" y="303"/>
                  </a:cubicBezTo>
                  <a:cubicBezTo>
                    <a:pt x="102" y="305"/>
                    <a:pt x="109" y="306"/>
                    <a:pt x="116" y="306"/>
                  </a:cubicBezTo>
                  <a:cubicBezTo>
                    <a:pt x="146" y="306"/>
                    <a:pt x="173" y="285"/>
                    <a:pt x="144" y="255"/>
                  </a:cubicBezTo>
                  <a:lnTo>
                    <a:pt x="144" y="255"/>
                  </a:lnTo>
                  <a:cubicBezTo>
                    <a:pt x="144" y="255"/>
                    <a:pt x="132" y="256"/>
                    <a:pt x="132" y="267"/>
                  </a:cubicBezTo>
                  <a:cubicBezTo>
                    <a:pt x="132" y="255"/>
                    <a:pt x="96" y="232"/>
                    <a:pt x="96" y="208"/>
                  </a:cubicBezTo>
                  <a:cubicBezTo>
                    <a:pt x="96" y="196"/>
                    <a:pt x="84" y="172"/>
                    <a:pt x="84" y="148"/>
                  </a:cubicBezTo>
                  <a:cubicBezTo>
                    <a:pt x="72" y="113"/>
                    <a:pt x="60" y="65"/>
                    <a:pt x="36" y="29"/>
                  </a:cubicBezTo>
                  <a:cubicBezTo>
                    <a:pt x="31" y="8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7" name="Google Shape;11547;p15"/>
            <p:cNvSpPr/>
            <p:nvPr/>
          </p:nvSpPr>
          <p:spPr>
            <a:xfrm>
              <a:off x="2123300" y="2036125"/>
              <a:ext cx="4350" cy="8450"/>
            </a:xfrm>
            <a:custGeom>
              <a:avLst/>
              <a:gdLst/>
              <a:ahLst/>
              <a:cxnLst/>
              <a:rect l="l" t="t" r="r" b="b"/>
              <a:pathLst>
                <a:path w="174" h="338" extrusionOk="0">
                  <a:moveTo>
                    <a:pt x="3" y="1"/>
                  </a:moveTo>
                  <a:lnTo>
                    <a:pt x="3" y="1"/>
                  </a:lnTo>
                  <a:cubicBezTo>
                    <a:pt x="1" y="1"/>
                    <a:pt x="1" y="10"/>
                    <a:pt x="7" y="23"/>
                  </a:cubicBezTo>
                  <a:cubicBezTo>
                    <a:pt x="7" y="7"/>
                    <a:pt x="5" y="1"/>
                    <a:pt x="3" y="1"/>
                  </a:cubicBezTo>
                  <a:close/>
                  <a:moveTo>
                    <a:pt x="7" y="23"/>
                  </a:moveTo>
                  <a:cubicBezTo>
                    <a:pt x="55" y="59"/>
                    <a:pt x="79" y="118"/>
                    <a:pt x="91" y="178"/>
                  </a:cubicBezTo>
                  <a:cubicBezTo>
                    <a:pt x="114" y="225"/>
                    <a:pt x="91" y="285"/>
                    <a:pt x="114" y="333"/>
                  </a:cubicBezTo>
                  <a:cubicBezTo>
                    <a:pt x="114" y="337"/>
                    <a:pt x="116" y="338"/>
                    <a:pt x="117" y="338"/>
                  </a:cubicBezTo>
                  <a:cubicBezTo>
                    <a:pt x="121" y="338"/>
                    <a:pt x="126" y="333"/>
                    <a:pt x="126" y="333"/>
                  </a:cubicBezTo>
                  <a:cubicBezTo>
                    <a:pt x="174" y="285"/>
                    <a:pt x="150" y="214"/>
                    <a:pt x="126" y="154"/>
                  </a:cubicBezTo>
                  <a:cubicBezTo>
                    <a:pt x="114" y="95"/>
                    <a:pt x="67" y="47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8" name="Google Shape;11548;p15"/>
            <p:cNvSpPr/>
            <p:nvPr/>
          </p:nvSpPr>
          <p:spPr>
            <a:xfrm>
              <a:off x="2127050" y="2039075"/>
              <a:ext cx="2900" cy="6225"/>
            </a:xfrm>
            <a:custGeom>
              <a:avLst/>
              <a:gdLst/>
              <a:ahLst/>
              <a:cxnLst/>
              <a:rect l="l" t="t" r="r" b="b"/>
              <a:pathLst>
                <a:path w="116" h="249" extrusionOk="0">
                  <a:moveTo>
                    <a:pt x="12" y="0"/>
                  </a:moveTo>
                  <a:cubicBezTo>
                    <a:pt x="12" y="2"/>
                    <a:pt x="13" y="3"/>
                    <a:pt x="13" y="4"/>
                  </a:cubicBezTo>
                  <a:lnTo>
                    <a:pt x="13" y="4"/>
                  </a:lnTo>
                  <a:cubicBezTo>
                    <a:pt x="20" y="0"/>
                    <a:pt x="25" y="0"/>
                    <a:pt x="12" y="0"/>
                  </a:cubicBezTo>
                  <a:close/>
                  <a:moveTo>
                    <a:pt x="13" y="4"/>
                  </a:moveTo>
                  <a:cubicBezTo>
                    <a:pt x="7" y="8"/>
                    <a:pt x="0" y="13"/>
                    <a:pt x="0" y="24"/>
                  </a:cubicBezTo>
                  <a:cubicBezTo>
                    <a:pt x="0" y="96"/>
                    <a:pt x="24" y="203"/>
                    <a:pt x="83" y="238"/>
                  </a:cubicBezTo>
                  <a:cubicBezTo>
                    <a:pt x="87" y="245"/>
                    <a:pt x="91" y="248"/>
                    <a:pt x="96" y="248"/>
                  </a:cubicBezTo>
                  <a:cubicBezTo>
                    <a:pt x="106" y="248"/>
                    <a:pt x="116" y="231"/>
                    <a:pt x="107" y="215"/>
                  </a:cubicBezTo>
                  <a:cubicBezTo>
                    <a:pt x="60" y="144"/>
                    <a:pt x="36" y="97"/>
                    <a:pt x="13" y="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49" name="Google Shape;11549;p15"/>
            <p:cNvSpPr/>
            <p:nvPr/>
          </p:nvSpPr>
          <p:spPr>
            <a:xfrm>
              <a:off x="2125775" y="2039300"/>
              <a:ext cx="20275" cy="11150"/>
            </a:xfrm>
            <a:custGeom>
              <a:avLst/>
              <a:gdLst/>
              <a:ahLst/>
              <a:cxnLst/>
              <a:rect l="l" t="t" r="r" b="b"/>
              <a:pathLst>
                <a:path w="811" h="446" extrusionOk="0">
                  <a:moveTo>
                    <a:pt x="29" y="85"/>
                  </a:moveTo>
                  <a:cubicBezTo>
                    <a:pt x="30" y="85"/>
                    <a:pt x="30" y="85"/>
                    <a:pt x="31" y="85"/>
                  </a:cubicBezTo>
                  <a:lnTo>
                    <a:pt x="31" y="85"/>
                  </a:lnTo>
                  <a:cubicBezTo>
                    <a:pt x="28" y="87"/>
                    <a:pt x="25" y="89"/>
                    <a:pt x="22" y="92"/>
                  </a:cubicBezTo>
                  <a:lnTo>
                    <a:pt x="22" y="92"/>
                  </a:lnTo>
                  <a:cubicBezTo>
                    <a:pt x="25" y="86"/>
                    <a:pt x="27" y="85"/>
                    <a:pt x="29" y="85"/>
                  </a:cubicBezTo>
                  <a:close/>
                  <a:moveTo>
                    <a:pt x="324" y="272"/>
                  </a:moveTo>
                  <a:lnTo>
                    <a:pt x="324" y="272"/>
                  </a:lnTo>
                  <a:cubicBezTo>
                    <a:pt x="329" y="276"/>
                    <a:pt x="334" y="279"/>
                    <a:pt x="339" y="282"/>
                  </a:cubicBezTo>
                  <a:lnTo>
                    <a:pt x="339" y="282"/>
                  </a:lnTo>
                  <a:cubicBezTo>
                    <a:pt x="339" y="285"/>
                    <a:pt x="338" y="287"/>
                    <a:pt x="337" y="290"/>
                  </a:cubicBezTo>
                  <a:lnTo>
                    <a:pt x="337" y="290"/>
                  </a:lnTo>
                  <a:cubicBezTo>
                    <a:pt x="332" y="284"/>
                    <a:pt x="328" y="278"/>
                    <a:pt x="324" y="272"/>
                  </a:cubicBezTo>
                  <a:close/>
                  <a:moveTo>
                    <a:pt x="198" y="204"/>
                  </a:moveTo>
                  <a:lnTo>
                    <a:pt x="198" y="204"/>
                  </a:lnTo>
                  <a:cubicBezTo>
                    <a:pt x="215" y="214"/>
                    <a:pt x="233" y="224"/>
                    <a:pt x="250" y="233"/>
                  </a:cubicBezTo>
                  <a:lnTo>
                    <a:pt x="250" y="233"/>
                  </a:lnTo>
                  <a:cubicBezTo>
                    <a:pt x="248" y="256"/>
                    <a:pt x="245" y="278"/>
                    <a:pt x="239" y="302"/>
                  </a:cubicBezTo>
                  <a:lnTo>
                    <a:pt x="239" y="302"/>
                  </a:lnTo>
                  <a:lnTo>
                    <a:pt x="198" y="204"/>
                  </a:lnTo>
                  <a:close/>
                  <a:moveTo>
                    <a:pt x="238" y="306"/>
                  </a:moveTo>
                  <a:cubicBezTo>
                    <a:pt x="232" y="327"/>
                    <a:pt x="226" y="349"/>
                    <a:pt x="218" y="372"/>
                  </a:cubicBezTo>
                  <a:lnTo>
                    <a:pt x="265" y="372"/>
                  </a:lnTo>
                  <a:lnTo>
                    <a:pt x="238" y="306"/>
                  </a:lnTo>
                  <a:close/>
                  <a:moveTo>
                    <a:pt x="301" y="0"/>
                  </a:moveTo>
                  <a:cubicBezTo>
                    <a:pt x="294" y="0"/>
                    <a:pt x="286" y="4"/>
                    <a:pt x="282" y="11"/>
                  </a:cubicBezTo>
                  <a:lnTo>
                    <a:pt x="282" y="11"/>
                  </a:lnTo>
                  <a:cubicBezTo>
                    <a:pt x="275" y="15"/>
                    <a:pt x="269" y="20"/>
                    <a:pt x="265" y="27"/>
                  </a:cubicBezTo>
                  <a:cubicBezTo>
                    <a:pt x="259" y="43"/>
                    <a:pt x="254" y="59"/>
                    <a:pt x="251" y="75"/>
                  </a:cubicBezTo>
                  <a:lnTo>
                    <a:pt x="230" y="75"/>
                  </a:lnTo>
                  <a:cubicBezTo>
                    <a:pt x="231" y="79"/>
                    <a:pt x="232" y="83"/>
                    <a:pt x="234" y="87"/>
                  </a:cubicBezTo>
                  <a:lnTo>
                    <a:pt x="230" y="87"/>
                  </a:lnTo>
                  <a:cubicBezTo>
                    <a:pt x="232" y="93"/>
                    <a:pt x="234" y="99"/>
                    <a:pt x="236" y="105"/>
                  </a:cubicBezTo>
                  <a:lnTo>
                    <a:pt x="236" y="105"/>
                  </a:lnTo>
                  <a:cubicBezTo>
                    <a:pt x="230" y="103"/>
                    <a:pt x="224" y="101"/>
                    <a:pt x="218" y="98"/>
                  </a:cubicBezTo>
                  <a:cubicBezTo>
                    <a:pt x="215" y="97"/>
                    <a:pt x="212" y="97"/>
                    <a:pt x="210" y="97"/>
                  </a:cubicBezTo>
                  <a:cubicBezTo>
                    <a:pt x="206" y="97"/>
                    <a:pt x="202" y="98"/>
                    <a:pt x="198" y="100"/>
                  </a:cubicBezTo>
                  <a:lnTo>
                    <a:pt x="198" y="100"/>
                  </a:lnTo>
                  <a:cubicBezTo>
                    <a:pt x="186" y="102"/>
                    <a:pt x="168" y="110"/>
                    <a:pt x="158" y="110"/>
                  </a:cubicBezTo>
                  <a:lnTo>
                    <a:pt x="160" y="114"/>
                  </a:lnTo>
                  <a:lnTo>
                    <a:pt x="160" y="114"/>
                  </a:lnTo>
                  <a:cubicBezTo>
                    <a:pt x="124" y="94"/>
                    <a:pt x="87" y="73"/>
                    <a:pt x="51" y="51"/>
                  </a:cubicBezTo>
                  <a:lnTo>
                    <a:pt x="51" y="51"/>
                  </a:lnTo>
                  <a:cubicBezTo>
                    <a:pt x="51" y="51"/>
                    <a:pt x="51" y="51"/>
                    <a:pt x="51" y="51"/>
                  </a:cubicBezTo>
                  <a:cubicBezTo>
                    <a:pt x="48" y="50"/>
                    <a:pt x="46" y="49"/>
                    <a:pt x="43" y="49"/>
                  </a:cubicBezTo>
                  <a:cubicBezTo>
                    <a:pt x="23" y="49"/>
                    <a:pt x="0" y="81"/>
                    <a:pt x="19" y="95"/>
                  </a:cubicBezTo>
                  <a:lnTo>
                    <a:pt x="19" y="95"/>
                  </a:lnTo>
                  <a:cubicBezTo>
                    <a:pt x="18" y="96"/>
                    <a:pt x="17" y="97"/>
                    <a:pt x="15" y="98"/>
                  </a:cubicBezTo>
                  <a:lnTo>
                    <a:pt x="15" y="110"/>
                  </a:lnTo>
                  <a:cubicBezTo>
                    <a:pt x="17" y="104"/>
                    <a:pt x="19" y="99"/>
                    <a:pt x="21" y="95"/>
                  </a:cubicBezTo>
                  <a:lnTo>
                    <a:pt x="21" y="95"/>
                  </a:lnTo>
                  <a:cubicBezTo>
                    <a:pt x="23" y="97"/>
                    <a:pt x="25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lnTo>
                    <a:pt x="27" y="98"/>
                  </a:lnTo>
                  <a:cubicBezTo>
                    <a:pt x="47" y="112"/>
                    <a:pt x="67" y="125"/>
                    <a:pt x="88" y="138"/>
                  </a:cubicBezTo>
                  <a:lnTo>
                    <a:pt x="88" y="138"/>
                  </a:lnTo>
                  <a:cubicBezTo>
                    <a:pt x="98" y="149"/>
                    <a:pt x="107" y="158"/>
                    <a:pt x="111" y="158"/>
                  </a:cubicBezTo>
                  <a:cubicBezTo>
                    <a:pt x="117" y="160"/>
                    <a:pt x="123" y="162"/>
                    <a:pt x="129" y="163"/>
                  </a:cubicBezTo>
                  <a:lnTo>
                    <a:pt x="129" y="163"/>
                  </a:lnTo>
                  <a:cubicBezTo>
                    <a:pt x="150" y="177"/>
                    <a:pt x="172" y="190"/>
                    <a:pt x="194" y="202"/>
                  </a:cubicBezTo>
                  <a:lnTo>
                    <a:pt x="194" y="202"/>
                  </a:lnTo>
                  <a:lnTo>
                    <a:pt x="190" y="192"/>
                  </a:lnTo>
                  <a:lnTo>
                    <a:pt x="190" y="192"/>
                  </a:lnTo>
                  <a:cubicBezTo>
                    <a:pt x="191" y="193"/>
                    <a:pt x="192" y="194"/>
                    <a:pt x="194" y="195"/>
                  </a:cubicBezTo>
                  <a:lnTo>
                    <a:pt x="194" y="195"/>
                  </a:lnTo>
                  <a:lnTo>
                    <a:pt x="198" y="204"/>
                  </a:lnTo>
                  <a:lnTo>
                    <a:pt x="198" y="204"/>
                  </a:lnTo>
                  <a:cubicBezTo>
                    <a:pt x="196" y="204"/>
                    <a:pt x="195" y="203"/>
                    <a:pt x="194" y="202"/>
                  </a:cubicBezTo>
                  <a:lnTo>
                    <a:pt x="194" y="202"/>
                  </a:lnTo>
                  <a:lnTo>
                    <a:pt x="238" y="306"/>
                  </a:lnTo>
                  <a:lnTo>
                    <a:pt x="238" y="306"/>
                  </a:lnTo>
                  <a:cubicBezTo>
                    <a:pt x="238" y="305"/>
                    <a:pt x="238" y="303"/>
                    <a:pt x="239" y="302"/>
                  </a:cubicBezTo>
                  <a:lnTo>
                    <a:pt x="239" y="302"/>
                  </a:lnTo>
                  <a:lnTo>
                    <a:pt x="253" y="337"/>
                  </a:lnTo>
                  <a:cubicBezTo>
                    <a:pt x="261" y="344"/>
                    <a:pt x="272" y="355"/>
                    <a:pt x="280" y="355"/>
                  </a:cubicBezTo>
                  <a:cubicBezTo>
                    <a:pt x="286" y="355"/>
                    <a:pt x="289" y="351"/>
                    <a:pt x="289" y="337"/>
                  </a:cubicBezTo>
                  <a:cubicBezTo>
                    <a:pt x="296" y="322"/>
                    <a:pt x="301" y="308"/>
                    <a:pt x="307" y="294"/>
                  </a:cubicBezTo>
                  <a:lnTo>
                    <a:pt x="307" y="294"/>
                  </a:lnTo>
                  <a:cubicBezTo>
                    <a:pt x="313" y="301"/>
                    <a:pt x="320" y="309"/>
                    <a:pt x="328" y="317"/>
                  </a:cubicBezTo>
                  <a:lnTo>
                    <a:pt x="328" y="317"/>
                  </a:lnTo>
                  <a:cubicBezTo>
                    <a:pt x="327" y="319"/>
                    <a:pt x="326" y="322"/>
                    <a:pt x="325" y="325"/>
                  </a:cubicBezTo>
                  <a:lnTo>
                    <a:pt x="336" y="325"/>
                  </a:lnTo>
                  <a:cubicBezTo>
                    <a:pt x="340" y="329"/>
                    <a:pt x="344" y="333"/>
                    <a:pt x="349" y="337"/>
                  </a:cubicBezTo>
                  <a:cubicBezTo>
                    <a:pt x="361" y="343"/>
                    <a:pt x="370" y="346"/>
                    <a:pt x="377" y="346"/>
                  </a:cubicBezTo>
                  <a:cubicBezTo>
                    <a:pt x="378" y="346"/>
                    <a:pt x="379" y="346"/>
                    <a:pt x="379" y="345"/>
                  </a:cubicBezTo>
                  <a:lnTo>
                    <a:pt x="379" y="345"/>
                  </a:lnTo>
                  <a:cubicBezTo>
                    <a:pt x="382" y="354"/>
                    <a:pt x="387" y="363"/>
                    <a:pt x="396" y="372"/>
                  </a:cubicBezTo>
                  <a:cubicBezTo>
                    <a:pt x="435" y="385"/>
                    <a:pt x="470" y="394"/>
                    <a:pt x="507" y="406"/>
                  </a:cubicBezTo>
                  <a:lnTo>
                    <a:pt x="507" y="406"/>
                  </a:lnTo>
                  <a:cubicBezTo>
                    <a:pt x="532" y="419"/>
                    <a:pt x="559" y="428"/>
                    <a:pt x="588" y="434"/>
                  </a:cubicBezTo>
                  <a:lnTo>
                    <a:pt x="588" y="434"/>
                  </a:lnTo>
                  <a:cubicBezTo>
                    <a:pt x="595" y="437"/>
                    <a:pt x="603" y="440"/>
                    <a:pt x="611" y="444"/>
                  </a:cubicBezTo>
                  <a:cubicBezTo>
                    <a:pt x="613" y="445"/>
                    <a:pt x="616" y="446"/>
                    <a:pt x="618" y="446"/>
                  </a:cubicBezTo>
                  <a:cubicBezTo>
                    <a:pt x="622" y="446"/>
                    <a:pt x="625" y="444"/>
                    <a:pt x="628" y="441"/>
                  </a:cubicBezTo>
                  <a:lnTo>
                    <a:pt x="628" y="441"/>
                  </a:lnTo>
                  <a:cubicBezTo>
                    <a:pt x="646" y="443"/>
                    <a:pt x="664" y="444"/>
                    <a:pt x="682" y="444"/>
                  </a:cubicBezTo>
                  <a:cubicBezTo>
                    <a:pt x="692" y="444"/>
                    <a:pt x="702" y="418"/>
                    <a:pt x="705" y="403"/>
                  </a:cubicBezTo>
                  <a:lnTo>
                    <a:pt x="705" y="403"/>
                  </a:lnTo>
                  <a:cubicBezTo>
                    <a:pt x="721" y="413"/>
                    <a:pt x="737" y="423"/>
                    <a:pt x="754" y="432"/>
                  </a:cubicBezTo>
                  <a:cubicBezTo>
                    <a:pt x="757" y="433"/>
                    <a:pt x="761" y="434"/>
                    <a:pt x="765" y="434"/>
                  </a:cubicBezTo>
                  <a:cubicBezTo>
                    <a:pt x="794" y="434"/>
                    <a:pt x="810" y="395"/>
                    <a:pt x="789" y="384"/>
                  </a:cubicBezTo>
                  <a:cubicBezTo>
                    <a:pt x="772" y="374"/>
                    <a:pt x="756" y="365"/>
                    <a:pt x="739" y="355"/>
                  </a:cubicBezTo>
                  <a:lnTo>
                    <a:pt x="739" y="355"/>
                  </a:lnTo>
                  <a:cubicBezTo>
                    <a:pt x="734" y="353"/>
                    <a:pt x="730" y="350"/>
                    <a:pt x="725" y="348"/>
                  </a:cubicBezTo>
                  <a:lnTo>
                    <a:pt x="725" y="348"/>
                  </a:lnTo>
                  <a:cubicBezTo>
                    <a:pt x="727" y="348"/>
                    <a:pt x="728" y="348"/>
                    <a:pt x="730" y="349"/>
                  </a:cubicBezTo>
                  <a:cubicBezTo>
                    <a:pt x="730" y="348"/>
                    <a:pt x="730" y="348"/>
                    <a:pt x="730" y="347"/>
                  </a:cubicBezTo>
                  <a:lnTo>
                    <a:pt x="730" y="347"/>
                  </a:lnTo>
                  <a:cubicBezTo>
                    <a:pt x="734" y="348"/>
                    <a:pt x="738" y="348"/>
                    <a:pt x="742" y="349"/>
                  </a:cubicBezTo>
                  <a:cubicBezTo>
                    <a:pt x="765" y="349"/>
                    <a:pt x="789" y="313"/>
                    <a:pt x="754" y="313"/>
                  </a:cubicBezTo>
                  <a:cubicBezTo>
                    <a:pt x="710" y="288"/>
                    <a:pt x="663" y="263"/>
                    <a:pt x="613" y="241"/>
                  </a:cubicBezTo>
                  <a:lnTo>
                    <a:pt x="613" y="241"/>
                  </a:lnTo>
                  <a:cubicBezTo>
                    <a:pt x="622" y="229"/>
                    <a:pt x="624" y="212"/>
                    <a:pt x="611" y="206"/>
                  </a:cubicBezTo>
                  <a:cubicBezTo>
                    <a:pt x="563" y="182"/>
                    <a:pt x="527" y="158"/>
                    <a:pt x="492" y="146"/>
                  </a:cubicBezTo>
                  <a:cubicBezTo>
                    <a:pt x="488" y="144"/>
                    <a:pt x="485" y="142"/>
                    <a:pt x="483" y="141"/>
                  </a:cubicBezTo>
                  <a:lnTo>
                    <a:pt x="483" y="141"/>
                  </a:lnTo>
                  <a:cubicBezTo>
                    <a:pt x="476" y="105"/>
                    <a:pt x="462" y="71"/>
                    <a:pt x="444" y="39"/>
                  </a:cubicBezTo>
                  <a:cubicBezTo>
                    <a:pt x="440" y="26"/>
                    <a:pt x="429" y="21"/>
                    <a:pt x="417" y="21"/>
                  </a:cubicBezTo>
                  <a:cubicBezTo>
                    <a:pt x="398" y="21"/>
                    <a:pt x="377" y="36"/>
                    <a:pt x="384" y="51"/>
                  </a:cubicBezTo>
                  <a:cubicBezTo>
                    <a:pt x="390" y="63"/>
                    <a:pt x="396" y="74"/>
                    <a:pt x="403" y="85"/>
                  </a:cubicBezTo>
                  <a:lnTo>
                    <a:pt x="403" y="85"/>
                  </a:lnTo>
                  <a:cubicBezTo>
                    <a:pt x="397" y="86"/>
                    <a:pt x="391" y="87"/>
                    <a:pt x="384" y="87"/>
                  </a:cubicBezTo>
                  <a:cubicBezTo>
                    <a:pt x="404" y="121"/>
                    <a:pt x="415" y="154"/>
                    <a:pt x="420" y="188"/>
                  </a:cubicBezTo>
                  <a:lnTo>
                    <a:pt x="420" y="188"/>
                  </a:lnTo>
                  <a:cubicBezTo>
                    <a:pt x="395" y="175"/>
                    <a:pt x="369" y="163"/>
                    <a:pt x="343" y="151"/>
                  </a:cubicBezTo>
                  <a:lnTo>
                    <a:pt x="343" y="151"/>
                  </a:lnTo>
                  <a:cubicBezTo>
                    <a:pt x="341" y="129"/>
                    <a:pt x="338" y="108"/>
                    <a:pt x="335" y="87"/>
                  </a:cubicBezTo>
                  <a:lnTo>
                    <a:pt x="335" y="87"/>
                  </a:lnTo>
                  <a:cubicBezTo>
                    <a:pt x="333" y="68"/>
                    <a:pt x="329" y="48"/>
                    <a:pt x="325" y="27"/>
                  </a:cubicBezTo>
                  <a:cubicBezTo>
                    <a:pt x="325" y="9"/>
                    <a:pt x="313" y="0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0" name="Google Shape;11550;p15"/>
            <p:cNvSpPr/>
            <p:nvPr/>
          </p:nvSpPr>
          <p:spPr>
            <a:xfrm>
              <a:off x="2129550" y="1963725"/>
              <a:ext cx="229300" cy="88725"/>
            </a:xfrm>
            <a:custGeom>
              <a:avLst/>
              <a:gdLst/>
              <a:ahLst/>
              <a:cxnLst/>
              <a:rect l="l" t="t" r="r" b="b"/>
              <a:pathLst>
                <a:path w="9172" h="3549" extrusionOk="0">
                  <a:moveTo>
                    <a:pt x="3375" y="1"/>
                  </a:moveTo>
                  <a:cubicBezTo>
                    <a:pt x="1667" y="1"/>
                    <a:pt x="1" y="1213"/>
                    <a:pt x="174" y="3074"/>
                  </a:cubicBezTo>
                  <a:cubicBezTo>
                    <a:pt x="180" y="3096"/>
                    <a:pt x="204" y="3108"/>
                    <a:pt x="228" y="3108"/>
                  </a:cubicBezTo>
                  <a:cubicBezTo>
                    <a:pt x="255" y="3108"/>
                    <a:pt x="281" y="3093"/>
                    <a:pt x="281" y="3062"/>
                  </a:cubicBezTo>
                  <a:cubicBezTo>
                    <a:pt x="195" y="1196"/>
                    <a:pt x="1763" y="129"/>
                    <a:pt x="3402" y="129"/>
                  </a:cubicBezTo>
                  <a:cubicBezTo>
                    <a:pt x="3802" y="129"/>
                    <a:pt x="4206" y="193"/>
                    <a:pt x="4591" y="324"/>
                  </a:cubicBezTo>
                  <a:cubicBezTo>
                    <a:pt x="5544" y="657"/>
                    <a:pt x="6139" y="1336"/>
                    <a:pt x="6925" y="1883"/>
                  </a:cubicBezTo>
                  <a:cubicBezTo>
                    <a:pt x="7699" y="2443"/>
                    <a:pt x="8556" y="2657"/>
                    <a:pt x="9092" y="3526"/>
                  </a:cubicBezTo>
                  <a:cubicBezTo>
                    <a:pt x="9100" y="3542"/>
                    <a:pt x="9112" y="3549"/>
                    <a:pt x="9123" y="3549"/>
                  </a:cubicBezTo>
                  <a:cubicBezTo>
                    <a:pt x="9147" y="3549"/>
                    <a:pt x="9171" y="3522"/>
                    <a:pt x="9163" y="3491"/>
                  </a:cubicBezTo>
                  <a:cubicBezTo>
                    <a:pt x="8806" y="2479"/>
                    <a:pt x="7544" y="2229"/>
                    <a:pt x="6782" y="1621"/>
                  </a:cubicBezTo>
                  <a:cubicBezTo>
                    <a:pt x="5889" y="895"/>
                    <a:pt x="5067" y="216"/>
                    <a:pt x="3889" y="38"/>
                  </a:cubicBezTo>
                  <a:cubicBezTo>
                    <a:pt x="3718" y="13"/>
                    <a:pt x="3546" y="1"/>
                    <a:pt x="33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1" name="Google Shape;11551;p15"/>
            <p:cNvSpPr/>
            <p:nvPr/>
          </p:nvSpPr>
          <p:spPr>
            <a:xfrm>
              <a:off x="2354150" y="2044425"/>
              <a:ext cx="78600" cy="121150"/>
            </a:xfrm>
            <a:custGeom>
              <a:avLst/>
              <a:gdLst/>
              <a:ahLst/>
              <a:cxnLst/>
              <a:rect l="l" t="t" r="r" b="b"/>
              <a:pathLst>
                <a:path w="3144" h="4846" extrusionOk="0">
                  <a:moveTo>
                    <a:pt x="1" y="1"/>
                  </a:moveTo>
                  <a:cubicBezTo>
                    <a:pt x="2" y="3"/>
                    <a:pt x="3" y="5"/>
                    <a:pt x="4" y="8"/>
                  </a:cubicBezTo>
                  <a:lnTo>
                    <a:pt x="4" y="8"/>
                  </a:lnTo>
                  <a:cubicBezTo>
                    <a:pt x="6" y="4"/>
                    <a:pt x="7" y="1"/>
                    <a:pt x="1" y="1"/>
                  </a:cubicBezTo>
                  <a:close/>
                  <a:moveTo>
                    <a:pt x="4" y="8"/>
                  </a:moveTo>
                  <a:cubicBezTo>
                    <a:pt x="3" y="10"/>
                    <a:pt x="1" y="13"/>
                    <a:pt x="1" y="13"/>
                  </a:cubicBezTo>
                  <a:cubicBezTo>
                    <a:pt x="239" y="1036"/>
                    <a:pt x="1155" y="1417"/>
                    <a:pt x="1679" y="2263"/>
                  </a:cubicBezTo>
                  <a:cubicBezTo>
                    <a:pt x="1917" y="2644"/>
                    <a:pt x="2072" y="3084"/>
                    <a:pt x="2287" y="3477"/>
                  </a:cubicBezTo>
                  <a:cubicBezTo>
                    <a:pt x="2548" y="3930"/>
                    <a:pt x="2929" y="4287"/>
                    <a:pt x="3037" y="4811"/>
                  </a:cubicBezTo>
                  <a:cubicBezTo>
                    <a:pt x="3041" y="4835"/>
                    <a:pt x="3060" y="4845"/>
                    <a:pt x="3080" y="4845"/>
                  </a:cubicBezTo>
                  <a:cubicBezTo>
                    <a:pt x="3110" y="4845"/>
                    <a:pt x="3144" y="4822"/>
                    <a:pt x="3144" y="4787"/>
                  </a:cubicBezTo>
                  <a:cubicBezTo>
                    <a:pt x="3120" y="4418"/>
                    <a:pt x="2918" y="4168"/>
                    <a:pt x="2703" y="3870"/>
                  </a:cubicBezTo>
                  <a:cubicBezTo>
                    <a:pt x="2406" y="3442"/>
                    <a:pt x="2215" y="2977"/>
                    <a:pt x="1977" y="2513"/>
                  </a:cubicBezTo>
                  <a:cubicBezTo>
                    <a:pt x="1751" y="2060"/>
                    <a:pt x="1489" y="1727"/>
                    <a:pt x="1120" y="1394"/>
                  </a:cubicBezTo>
                  <a:cubicBezTo>
                    <a:pt x="657" y="979"/>
                    <a:pt x="301" y="552"/>
                    <a:pt x="4" y="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2" name="Google Shape;11552;p15"/>
            <p:cNvSpPr/>
            <p:nvPr/>
          </p:nvSpPr>
          <p:spPr>
            <a:xfrm>
              <a:off x="2098475" y="2047700"/>
              <a:ext cx="278325" cy="167500"/>
            </a:xfrm>
            <a:custGeom>
              <a:avLst/>
              <a:gdLst/>
              <a:ahLst/>
              <a:cxnLst/>
              <a:rect l="l" t="t" r="r" b="b"/>
              <a:pathLst>
                <a:path w="11133" h="6700" extrusionOk="0">
                  <a:moveTo>
                    <a:pt x="1429" y="1"/>
                  </a:moveTo>
                  <a:cubicBezTo>
                    <a:pt x="905" y="120"/>
                    <a:pt x="607" y="513"/>
                    <a:pt x="405" y="989"/>
                  </a:cubicBezTo>
                  <a:cubicBezTo>
                    <a:pt x="214" y="1429"/>
                    <a:pt x="0" y="2037"/>
                    <a:pt x="107" y="2537"/>
                  </a:cubicBezTo>
                  <a:cubicBezTo>
                    <a:pt x="345" y="3727"/>
                    <a:pt x="1488" y="4513"/>
                    <a:pt x="2477" y="5037"/>
                  </a:cubicBezTo>
                  <a:cubicBezTo>
                    <a:pt x="3846" y="5751"/>
                    <a:pt x="5370" y="6418"/>
                    <a:pt x="6906" y="6656"/>
                  </a:cubicBezTo>
                  <a:cubicBezTo>
                    <a:pt x="7105" y="6684"/>
                    <a:pt x="7304" y="6699"/>
                    <a:pt x="7501" y="6699"/>
                  </a:cubicBezTo>
                  <a:cubicBezTo>
                    <a:pt x="7903" y="6699"/>
                    <a:pt x="8300" y="6634"/>
                    <a:pt x="8692" y="6466"/>
                  </a:cubicBezTo>
                  <a:cubicBezTo>
                    <a:pt x="9025" y="6311"/>
                    <a:pt x="9335" y="6120"/>
                    <a:pt x="9680" y="6001"/>
                  </a:cubicBezTo>
                  <a:cubicBezTo>
                    <a:pt x="10132" y="5835"/>
                    <a:pt x="10597" y="5823"/>
                    <a:pt x="11073" y="5763"/>
                  </a:cubicBezTo>
                  <a:cubicBezTo>
                    <a:pt x="11121" y="5763"/>
                    <a:pt x="11132" y="5668"/>
                    <a:pt x="11085" y="5668"/>
                  </a:cubicBezTo>
                  <a:cubicBezTo>
                    <a:pt x="10967" y="5649"/>
                    <a:pt x="10853" y="5640"/>
                    <a:pt x="10741" y="5640"/>
                  </a:cubicBezTo>
                  <a:cubicBezTo>
                    <a:pt x="9830" y="5640"/>
                    <a:pt x="9121" y="6234"/>
                    <a:pt x="8251" y="6478"/>
                  </a:cubicBezTo>
                  <a:cubicBezTo>
                    <a:pt x="8004" y="6546"/>
                    <a:pt x="7747" y="6575"/>
                    <a:pt x="7486" y="6575"/>
                  </a:cubicBezTo>
                  <a:cubicBezTo>
                    <a:pt x="6377" y="6575"/>
                    <a:pt x="5181" y="6042"/>
                    <a:pt x="4227" y="5656"/>
                  </a:cubicBezTo>
                  <a:cubicBezTo>
                    <a:pt x="3072" y="5180"/>
                    <a:pt x="1643" y="4668"/>
                    <a:pt x="881" y="3620"/>
                  </a:cubicBezTo>
                  <a:cubicBezTo>
                    <a:pt x="464" y="3049"/>
                    <a:pt x="167" y="2525"/>
                    <a:pt x="310" y="1798"/>
                  </a:cubicBezTo>
                  <a:cubicBezTo>
                    <a:pt x="464" y="1084"/>
                    <a:pt x="714" y="310"/>
                    <a:pt x="1453" y="48"/>
                  </a:cubicBezTo>
                  <a:cubicBezTo>
                    <a:pt x="1476" y="48"/>
                    <a:pt x="1465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3" name="Google Shape;11553;p15"/>
            <p:cNvSpPr/>
            <p:nvPr/>
          </p:nvSpPr>
          <p:spPr>
            <a:xfrm>
              <a:off x="2372900" y="2161725"/>
              <a:ext cx="59550" cy="29575"/>
            </a:xfrm>
            <a:custGeom>
              <a:avLst/>
              <a:gdLst/>
              <a:ahLst/>
              <a:cxnLst/>
              <a:rect l="l" t="t" r="r" b="b"/>
              <a:pathLst>
                <a:path w="2382" h="1183" extrusionOk="0">
                  <a:moveTo>
                    <a:pt x="2299" y="1"/>
                  </a:moveTo>
                  <a:cubicBezTo>
                    <a:pt x="2267" y="1"/>
                    <a:pt x="2232" y="24"/>
                    <a:pt x="2239" y="59"/>
                  </a:cubicBezTo>
                  <a:cubicBezTo>
                    <a:pt x="2251" y="214"/>
                    <a:pt x="1929" y="321"/>
                    <a:pt x="1822" y="369"/>
                  </a:cubicBezTo>
                  <a:cubicBezTo>
                    <a:pt x="1763" y="393"/>
                    <a:pt x="1763" y="381"/>
                    <a:pt x="1703" y="416"/>
                  </a:cubicBezTo>
                  <a:cubicBezTo>
                    <a:pt x="1537" y="500"/>
                    <a:pt x="1406" y="655"/>
                    <a:pt x="1239" y="738"/>
                  </a:cubicBezTo>
                  <a:cubicBezTo>
                    <a:pt x="858" y="976"/>
                    <a:pt x="453" y="1012"/>
                    <a:pt x="24" y="1131"/>
                  </a:cubicBezTo>
                  <a:cubicBezTo>
                    <a:pt x="1" y="1131"/>
                    <a:pt x="1" y="1155"/>
                    <a:pt x="24" y="1167"/>
                  </a:cubicBezTo>
                  <a:cubicBezTo>
                    <a:pt x="88" y="1177"/>
                    <a:pt x="154" y="1182"/>
                    <a:pt x="220" y="1182"/>
                  </a:cubicBezTo>
                  <a:cubicBezTo>
                    <a:pt x="668" y="1182"/>
                    <a:pt x="1146" y="950"/>
                    <a:pt x="1489" y="690"/>
                  </a:cubicBezTo>
                  <a:cubicBezTo>
                    <a:pt x="1691" y="559"/>
                    <a:pt x="1763" y="535"/>
                    <a:pt x="2013" y="440"/>
                  </a:cubicBezTo>
                  <a:cubicBezTo>
                    <a:pt x="2108" y="416"/>
                    <a:pt x="2179" y="416"/>
                    <a:pt x="2251" y="357"/>
                  </a:cubicBezTo>
                  <a:cubicBezTo>
                    <a:pt x="2358" y="262"/>
                    <a:pt x="2382" y="154"/>
                    <a:pt x="2346" y="35"/>
                  </a:cubicBezTo>
                  <a:cubicBezTo>
                    <a:pt x="2341" y="11"/>
                    <a:pt x="2321" y="1"/>
                    <a:pt x="2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4" name="Google Shape;11554;p15"/>
            <p:cNvSpPr/>
            <p:nvPr/>
          </p:nvSpPr>
          <p:spPr>
            <a:xfrm>
              <a:off x="2364875" y="2187900"/>
              <a:ext cx="20550" cy="2900"/>
            </a:xfrm>
            <a:custGeom>
              <a:avLst/>
              <a:gdLst/>
              <a:ahLst/>
              <a:cxnLst/>
              <a:rect l="l" t="t" r="r" b="b"/>
              <a:pathLst>
                <a:path w="822" h="116" extrusionOk="0">
                  <a:moveTo>
                    <a:pt x="405" y="0"/>
                  </a:moveTo>
                  <a:cubicBezTo>
                    <a:pt x="274" y="0"/>
                    <a:pt x="143" y="0"/>
                    <a:pt x="24" y="36"/>
                  </a:cubicBezTo>
                  <a:cubicBezTo>
                    <a:pt x="0" y="48"/>
                    <a:pt x="12" y="96"/>
                    <a:pt x="24" y="96"/>
                  </a:cubicBezTo>
                  <a:cubicBezTo>
                    <a:pt x="94" y="110"/>
                    <a:pt x="172" y="115"/>
                    <a:pt x="251" y="115"/>
                  </a:cubicBezTo>
                  <a:cubicBezTo>
                    <a:pt x="306" y="115"/>
                    <a:pt x="363" y="113"/>
                    <a:pt x="417" y="108"/>
                  </a:cubicBezTo>
                  <a:cubicBezTo>
                    <a:pt x="548" y="108"/>
                    <a:pt x="667" y="108"/>
                    <a:pt x="786" y="84"/>
                  </a:cubicBezTo>
                  <a:cubicBezTo>
                    <a:pt x="822" y="84"/>
                    <a:pt x="810" y="36"/>
                    <a:pt x="786" y="36"/>
                  </a:cubicBezTo>
                  <a:cubicBezTo>
                    <a:pt x="655" y="0"/>
                    <a:pt x="536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5" name="Google Shape;11555;p15"/>
            <p:cNvSpPr/>
            <p:nvPr/>
          </p:nvSpPr>
          <p:spPr>
            <a:xfrm>
              <a:off x="2364875" y="2188700"/>
              <a:ext cx="26500" cy="4000"/>
            </a:xfrm>
            <a:custGeom>
              <a:avLst/>
              <a:gdLst/>
              <a:ahLst/>
              <a:cxnLst/>
              <a:rect l="l" t="t" r="r" b="b"/>
              <a:pathLst>
                <a:path w="1060" h="160" extrusionOk="0">
                  <a:moveTo>
                    <a:pt x="917" y="1"/>
                  </a:moveTo>
                  <a:cubicBezTo>
                    <a:pt x="782" y="1"/>
                    <a:pt x="649" y="18"/>
                    <a:pt x="524" y="28"/>
                  </a:cubicBezTo>
                  <a:cubicBezTo>
                    <a:pt x="357" y="52"/>
                    <a:pt x="191" y="28"/>
                    <a:pt x="36" y="64"/>
                  </a:cubicBezTo>
                  <a:cubicBezTo>
                    <a:pt x="0" y="64"/>
                    <a:pt x="0" y="88"/>
                    <a:pt x="24" y="111"/>
                  </a:cubicBezTo>
                  <a:cubicBezTo>
                    <a:pt x="150" y="142"/>
                    <a:pt x="298" y="159"/>
                    <a:pt x="449" y="159"/>
                  </a:cubicBezTo>
                  <a:cubicBezTo>
                    <a:pt x="652" y="159"/>
                    <a:pt x="860" y="127"/>
                    <a:pt x="1024" y="52"/>
                  </a:cubicBezTo>
                  <a:cubicBezTo>
                    <a:pt x="1060" y="28"/>
                    <a:pt x="1048" y="4"/>
                    <a:pt x="1012" y="4"/>
                  </a:cubicBezTo>
                  <a:cubicBezTo>
                    <a:pt x="980" y="2"/>
                    <a:pt x="949" y="1"/>
                    <a:pt x="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6" name="Google Shape;11556;p15"/>
            <p:cNvSpPr/>
            <p:nvPr/>
          </p:nvSpPr>
          <p:spPr>
            <a:xfrm>
              <a:off x="2369625" y="2171400"/>
              <a:ext cx="47575" cy="21175"/>
            </a:xfrm>
            <a:custGeom>
              <a:avLst/>
              <a:gdLst/>
              <a:ahLst/>
              <a:cxnLst/>
              <a:rect l="l" t="t" r="r" b="b"/>
              <a:pathLst>
                <a:path w="1903" h="847" extrusionOk="0">
                  <a:moveTo>
                    <a:pt x="1886" y="1"/>
                  </a:moveTo>
                  <a:cubicBezTo>
                    <a:pt x="1884" y="1"/>
                    <a:pt x="1882" y="2"/>
                    <a:pt x="1882" y="6"/>
                  </a:cubicBezTo>
                  <a:cubicBezTo>
                    <a:pt x="1446" y="496"/>
                    <a:pt x="860" y="787"/>
                    <a:pt x="207" y="787"/>
                  </a:cubicBezTo>
                  <a:cubicBezTo>
                    <a:pt x="147" y="787"/>
                    <a:pt x="86" y="785"/>
                    <a:pt x="24" y="780"/>
                  </a:cubicBezTo>
                  <a:cubicBezTo>
                    <a:pt x="24" y="780"/>
                    <a:pt x="1" y="815"/>
                    <a:pt x="24" y="815"/>
                  </a:cubicBezTo>
                  <a:cubicBezTo>
                    <a:pt x="136" y="836"/>
                    <a:pt x="250" y="846"/>
                    <a:pt x="363" y="846"/>
                  </a:cubicBezTo>
                  <a:cubicBezTo>
                    <a:pt x="961" y="846"/>
                    <a:pt x="1553" y="560"/>
                    <a:pt x="1894" y="29"/>
                  </a:cubicBezTo>
                  <a:cubicBezTo>
                    <a:pt x="1902" y="12"/>
                    <a:pt x="1892" y="1"/>
                    <a:pt x="1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7" name="Google Shape;11557;p15"/>
            <p:cNvSpPr/>
            <p:nvPr/>
          </p:nvSpPr>
          <p:spPr>
            <a:xfrm>
              <a:off x="2144900" y="2053950"/>
              <a:ext cx="103850" cy="137925"/>
            </a:xfrm>
            <a:custGeom>
              <a:avLst/>
              <a:gdLst/>
              <a:ahLst/>
              <a:cxnLst/>
              <a:rect l="l" t="t" r="r" b="b"/>
              <a:pathLst>
                <a:path w="4154" h="5517" extrusionOk="0">
                  <a:moveTo>
                    <a:pt x="36" y="1"/>
                  </a:moveTo>
                  <a:cubicBezTo>
                    <a:pt x="24" y="1"/>
                    <a:pt x="0" y="1"/>
                    <a:pt x="0" y="24"/>
                  </a:cubicBezTo>
                  <a:cubicBezTo>
                    <a:pt x="36" y="417"/>
                    <a:pt x="346" y="644"/>
                    <a:pt x="596" y="929"/>
                  </a:cubicBezTo>
                  <a:cubicBezTo>
                    <a:pt x="1001" y="1370"/>
                    <a:pt x="1060" y="2001"/>
                    <a:pt x="1429" y="2465"/>
                  </a:cubicBezTo>
                  <a:cubicBezTo>
                    <a:pt x="1810" y="2941"/>
                    <a:pt x="1941" y="3453"/>
                    <a:pt x="2358" y="3894"/>
                  </a:cubicBezTo>
                  <a:cubicBezTo>
                    <a:pt x="2906" y="4454"/>
                    <a:pt x="3501" y="5037"/>
                    <a:pt x="4108" y="5513"/>
                  </a:cubicBezTo>
                  <a:cubicBezTo>
                    <a:pt x="4112" y="5515"/>
                    <a:pt x="4117" y="5516"/>
                    <a:pt x="4121" y="5516"/>
                  </a:cubicBezTo>
                  <a:cubicBezTo>
                    <a:pt x="4139" y="5516"/>
                    <a:pt x="4154" y="5497"/>
                    <a:pt x="4144" y="5478"/>
                  </a:cubicBezTo>
                  <a:cubicBezTo>
                    <a:pt x="3715" y="4966"/>
                    <a:pt x="3191" y="4513"/>
                    <a:pt x="2715" y="4037"/>
                  </a:cubicBezTo>
                  <a:cubicBezTo>
                    <a:pt x="2417" y="3739"/>
                    <a:pt x="2144" y="3489"/>
                    <a:pt x="1965" y="3096"/>
                  </a:cubicBezTo>
                  <a:cubicBezTo>
                    <a:pt x="1870" y="2894"/>
                    <a:pt x="1810" y="2727"/>
                    <a:pt x="1655" y="2537"/>
                  </a:cubicBezTo>
                  <a:cubicBezTo>
                    <a:pt x="1346" y="2120"/>
                    <a:pt x="1215" y="1715"/>
                    <a:pt x="977" y="1275"/>
                  </a:cubicBezTo>
                  <a:cubicBezTo>
                    <a:pt x="715" y="798"/>
                    <a:pt x="179" y="5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8" name="Google Shape;11558;p15"/>
            <p:cNvSpPr/>
            <p:nvPr/>
          </p:nvSpPr>
          <p:spPr>
            <a:xfrm>
              <a:off x="2148500" y="2010100"/>
              <a:ext cx="142250" cy="36150"/>
            </a:xfrm>
            <a:custGeom>
              <a:avLst/>
              <a:gdLst/>
              <a:ahLst/>
              <a:cxnLst/>
              <a:rect l="l" t="t" r="r" b="b"/>
              <a:pathLst>
                <a:path w="5690" h="1446" extrusionOk="0">
                  <a:moveTo>
                    <a:pt x="3" y="1440"/>
                  </a:moveTo>
                  <a:cubicBezTo>
                    <a:pt x="1" y="1440"/>
                    <a:pt x="3" y="1445"/>
                    <a:pt x="11" y="1445"/>
                  </a:cubicBezTo>
                  <a:cubicBezTo>
                    <a:pt x="7" y="1441"/>
                    <a:pt x="5" y="1440"/>
                    <a:pt x="3" y="1440"/>
                  </a:cubicBezTo>
                  <a:close/>
                  <a:moveTo>
                    <a:pt x="5667" y="0"/>
                  </a:moveTo>
                  <a:cubicBezTo>
                    <a:pt x="5663" y="0"/>
                    <a:pt x="5659" y="1"/>
                    <a:pt x="5655" y="4"/>
                  </a:cubicBezTo>
                  <a:cubicBezTo>
                    <a:pt x="5024" y="16"/>
                    <a:pt x="4405" y="88"/>
                    <a:pt x="3786" y="135"/>
                  </a:cubicBezTo>
                  <a:cubicBezTo>
                    <a:pt x="3297" y="183"/>
                    <a:pt x="2773" y="183"/>
                    <a:pt x="2297" y="362"/>
                  </a:cubicBezTo>
                  <a:cubicBezTo>
                    <a:pt x="1821" y="552"/>
                    <a:pt x="1404" y="862"/>
                    <a:pt x="904" y="1016"/>
                  </a:cubicBezTo>
                  <a:cubicBezTo>
                    <a:pt x="559" y="1124"/>
                    <a:pt x="237" y="1136"/>
                    <a:pt x="11" y="1445"/>
                  </a:cubicBezTo>
                  <a:cubicBezTo>
                    <a:pt x="380" y="1159"/>
                    <a:pt x="892" y="1195"/>
                    <a:pt x="1309" y="1028"/>
                  </a:cubicBezTo>
                  <a:cubicBezTo>
                    <a:pt x="1666" y="874"/>
                    <a:pt x="1988" y="659"/>
                    <a:pt x="2345" y="493"/>
                  </a:cubicBezTo>
                  <a:cubicBezTo>
                    <a:pt x="3333" y="40"/>
                    <a:pt x="4595" y="207"/>
                    <a:pt x="5655" y="64"/>
                  </a:cubicBezTo>
                  <a:cubicBezTo>
                    <a:pt x="5686" y="64"/>
                    <a:pt x="5690" y="0"/>
                    <a:pt x="5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59" name="Google Shape;11559;p15"/>
            <p:cNvSpPr/>
            <p:nvPr/>
          </p:nvSpPr>
          <p:spPr>
            <a:xfrm>
              <a:off x="2215450" y="20745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0" y="0"/>
                  </a:moveTo>
                  <a:cubicBezTo>
                    <a:pt x="0" y="12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0" name="Google Shape;11560;p15"/>
            <p:cNvSpPr/>
            <p:nvPr/>
          </p:nvSpPr>
          <p:spPr>
            <a:xfrm>
              <a:off x="2214550" y="2073900"/>
              <a:ext cx="1075" cy="850"/>
            </a:xfrm>
            <a:custGeom>
              <a:avLst/>
              <a:gdLst/>
              <a:ahLst/>
              <a:cxnLst/>
              <a:rect l="l" t="t" r="r" b="b"/>
              <a:pathLst>
                <a:path w="43" h="34" extrusionOk="0">
                  <a:moveTo>
                    <a:pt x="1" y="0"/>
                  </a:moveTo>
                  <a:lnTo>
                    <a:pt x="19" y="13"/>
                  </a:lnTo>
                  <a:lnTo>
                    <a:pt x="19" y="13"/>
                  </a:lnTo>
                  <a:cubicBezTo>
                    <a:pt x="11" y="6"/>
                    <a:pt x="8" y="0"/>
                    <a:pt x="1" y="0"/>
                  </a:cubicBezTo>
                  <a:close/>
                  <a:moveTo>
                    <a:pt x="19" y="13"/>
                  </a:moveTo>
                  <a:cubicBezTo>
                    <a:pt x="23" y="16"/>
                    <a:pt x="28" y="20"/>
                    <a:pt x="36" y="24"/>
                  </a:cubicBezTo>
                  <a:lnTo>
                    <a:pt x="19" y="13"/>
                  </a:lnTo>
                  <a:close/>
                  <a:moveTo>
                    <a:pt x="36" y="24"/>
                  </a:moveTo>
                  <a:cubicBezTo>
                    <a:pt x="36" y="30"/>
                    <a:pt x="39" y="33"/>
                    <a:pt x="41" y="33"/>
                  </a:cubicBezTo>
                  <a:cubicBezTo>
                    <a:pt x="42" y="33"/>
                    <a:pt x="42" y="30"/>
                    <a:pt x="36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1" name="Google Shape;11561;p15"/>
            <p:cNvSpPr/>
            <p:nvPr/>
          </p:nvSpPr>
          <p:spPr>
            <a:xfrm>
              <a:off x="2097900" y="2034250"/>
              <a:ext cx="50775" cy="16200"/>
            </a:xfrm>
            <a:custGeom>
              <a:avLst/>
              <a:gdLst/>
              <a:ahLst/>
              <a:cxnLst/>
              <a:rect l="l" t="t" r="r" b="b"/>
              <a:pathLst>
                <a:path w="2031" h="648" extrusionOk="0">
                  <a:moveTo>
                    <a:pt x="19" y="1"/>
                  </a:moveTo>
                  <a:cubicBezTo>
                    <a:pt x="9" y="1"/>
                    <a:pt x="1" y="39"/>
                    <a:pt x="11" y="39"/>
                  </a:cubicBezTo>
                  <a:cubicBezTo>
                    <a:pt x="452" y="300"/>
                    <a:pt x="1071" y="515"/>
                    <a:pt x="1571" y="539"/>
                  </a:cubicBezTo>
                  <a:cubicBezTo>
                    <a:pt x="1584" y="539"/>
                    <a:pt x="1594" y="532"/>
                    <a:pt x="1600" y="523"/>
                  </a:cubicBezTo>
                  <a:lnTo>
                    <a:pt x="1600" y="523"/>
                  </a:lnTo>
                  <a:cubicBezTo>
                    <a:pt x="1721" y="560"/>
                    <a:pt x="1841" y="601"/>
                    <a:pt x="1964" y="646"/>
                  </a:cubicBezTo>
                  <a:cubicBezTo>
                    <a:pt x="1967" y="647"/>
                    <a:pt x="1970" y="647"/>
                    <a:pt x="1973" y="647"/>
                  </a:cubicBezTo>
                  <a:cubicBezTo>
                    <a:pt x="2005" y="647"/>
                    <a:pt x="2031" y="597"/>
                    <a:pt x="1988" y="586"/>
                  </a:cubicBezTo>
                  <a:cubicBezTo>
                    <a:pt x="2023" y="574"/>
                    <a:pt x="2023" y="527"/>
                    <a:pt x="1988" y="527"/>
                  </a:cubicBezTo>
                  <a:cubicBezTo>
                    <a:pt x="1916" y="515"/>
                    <a:pt x="1857" y="491"/>
                    <a:pt x="1785" y="479"/>
                  </a:cubicBezTo>
                  <a:cubicBezTo>
                    <a:pt x="1778" y="479"/>
                    <a:pt x="1772" y="483"/>
                    <a:pt x="1768" y="489"/>
                  </a:cubicBezTo>
                  <a:lnTo>
                    <a:pt x="1768" y="489"/>
                  </a:lnTo>
                  <a:cubicBezTo>
                    <a:pt x="1764" y="489"/>
                    <a:pt x="1761" y="489"/>
                    <a:pt x="1757" y="489"/>
                  </a:cubicBezTo>
                  <a:cubicBezTo>
                    <a:pt x="1747" y="489"/>
                    <a:pt x="1737" y="490"/>
                    <a:pt x="1726" y="491"/>
                  </a:cubicBezTo>
                  <a:cubicBezTo>
                    <a:pt x="1690" y="479"/>
                    <a:pt x="1678" y="479"/>
                    <a:pt x="1642" y="467"/>
                  </a:cubicBezTo>
                  <a:cubicBezTo>
                    <a:pt x="1593" y="449"/>
                    <a:pt x="1543" y="435"/>
                    <a:pt x="1494" y="422"/>
                  </a:cubicBezTo>
                  <a:lnTo>
                    <a:pt x="1494" y="422"/>
                  </a:lnTo>
                  <a:cubicBezTo>
                    <a:pt x="1495" y="403"/>
                    <a:pt x="1485" y="383"/>
                    <a:pt x="1464" y="372"/>
                  </a:cubicBezTo>
                  <a:cubicBezTo>
                    <a:pt x="1406" y="354"/>
                    <a:pt x="1349" y="339"/>
                    <a:pt x="1291" y="327"/>
                  </a:cubicBezTo>
                  <a:lnTo>
                    <a:pt x="1291" y="327"/>
                  </a:lnTo>
                  <a:cubicBezTo>
                    <a:pt x="1286" y="325"/>
                    <a:pt x="1281" y="323"/>
                    <a:pt x="1276" y="321"/>
                  </a:cubicBezTo>
                  <a:lnTo>
                    <a:pt x="1276" y="321"/>
                  </a:lnTo>
                  <a:cubicBezTo>
                    <a:pt x="1147" y="261"/>
                    <a:pt x="1015" y="209"/>
                    <a:pt x="868" y="170"/>
                  </a:cubicBezTo>
                  <a:cubicBezTo>
                    <a:pt x="865" y="168"/>
                    <a:pt x="862" y="168"/>
                    <a:pt x="859" y="168"/>
                  </a:cubicBezTo>
                  <a:cubicBezTo>
                    <a:pt x="829" y="168"/>
                    <a:pt x="812" y="218"/>
                    <a:pt x="845" y="229"/>
                  </a:cubicBezTo>
                  <a:cubicBezTo>
                    <a:pt x="880" y="247"/>
                    <a:pt x="916" y="264"/>
                    <a:pt x="953" y="281"/>
                  </a:cubicBezTo>
                  <a:lnTo>
                    <a:pt x="953" y="281"/>
                  </a:lnTo>
                  <a:cubicBezTo>
                    <a:pt x="933" y="279"/>
                    <a:pt x="913" y="278"/>
                    <a:pt x="892" y="277"/>
                  </a:cubicBezTo>
                  <a:cubicBezTo>
                    <a:pt x="871" y="277"/>
                    <a:pt x="859" y="291"/>
                    <a:pt x="857" y="306"/>
                  </a:cubicBezTo>
                  <a:lnTo>
                    <a:pt x="857" y="306"/>
                  </a:lnTo>
                  <a:cubicBezTo>
                    <a:pt x="573" y="211"/>
                    <a:pt x="302" y="103"/>
                    <a:pt x="23" y="3"/>
                  </a:cubicBezTo>
                  <a:cubicBezTo>
                    <a:pt x="22" y="2"/>
                    <a:pt x="20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2" name="Google Shape;11562;p15"/>
            <p:cNvSpPr/>
            <p:nvPr/>
          </p:nvSpPr>
          <p:spPr>
            <a:xfrm>
              <a:off x="2324375" y="2123275"/>
              <a:ext cx="21475" cy="7500"/>
            </a:xfrm>
            <a:custGeom>
              <a:avLst/>
              <a:gdLst/>
              <a:ahLst/>
              <a:cxnLst/>
              <a:rect l="l" t="t" r="r" b="b"/>
              <a:pathLst>
                <a:path w="859" h="300" extrusionOk="0">
                  <a:moveTo>
                    <a:pt x="46" y="1"/>
                  </a:moveTo>
                  <a:cubicBezTo>
                    <a:pt x="30" y="1"/>
                    <a:pt x="15" y="1"/>
                    <a:pt x="1" y="2"/>
                  </a:cubicBezTo>
                  <a:cubicBezTo>
                    <a:pt x="144" y="49"/>
                    <a:pt x="287" y="61"/>
                    <a:pt x="430" y="121"/>
                  </a:cubicBezTo>
                  <a:cubicBezTo>
                    <a:pt x="561" y="168"/>
                    <a:pt x="703" y="252"/>
                    <a:pt x="834" y="299"/>
                  </a:cubicBezTo>
                  <a:cubicBezTo>
                    <a:pt x="846" y="299"/>
                    <a:pt x="858" y="288"/>
                    <a:pt x="846" y="288"/>
                  </a:cubicBezTo>
                  <a:cubicBezTo>
                    <a:pt x="666" y="96"/>
                    <a:pt x="306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3" name="Google Shape;11563;p15"/>
            <p:cNvSpPr/>
            <p:nvPr/>
          </p:nvSpPr>
          <p:spPr>
            <a:xfrm>
              <a:off x="2327675" y="2124975"/>
              <a:ext cx="30000" cy="12550"/>
            </a:xfrm>
            <a:custGeom>
              <a:avLst/>
              <a:gdLst/>
              <a:ahLst/>
              <a:cxnLst/>
              <a:rect l="l" t="t" r="r" b="b"/>
              <a:pathLst>
                <a:path w="1200" h="502" extrusionOk="0">
                  <a:moveTo>
                    <a:pt x="13" y="0"/>
                  </a:moveTo>
                  <a:cubicBezTo>
                    <a:pt x="1" y="0"/>
                    <a:pt x="3" y="9"/>
                    <a:pt x="12" y="17"/>
                  </a:cubicBezTo>
                  <a:cubicBezTo>
                    <a:pt x="429" y="112"/>
                    <a:pt x="810" y="255"/>
                    <a:pt x="1167" y="493"/>
                  </a:cubicBezTo>
                  <a:cubicBezTo>
                    <a:pt x="1170" y="499"/>
                    <a:pt x="1173" y="501"/>
                    <a:pt x="1177" y="501"/>
                  </a:cubicBezTo>
                  <a:cubicBezTo>
                    <a:pt x="1188" y="501"/>
                    <a:pt x="1200" y="479"/>
                    <a:pt x="1191" y="470"/>
                  </a:cubicBezTo>
                  <a:cubicBezTo>
                    <a:pt x="845" y="220"/>
                    <a:pt x="452" y="53"/>
                    <a:pt x="36" y="5"/>
                  </a:cubicBezTo>
                  <a:cubicBezTo>
                    <a:pt x="25" y="2"/>
                    <a:pt x="18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4" name="Google Shape;11564;p15"/>
            <p:cNvSpPr/>
            <p:nvPr/>
          </p:nvSpPr>
          <p:spPr>
            <a:xfrm>
              <a:off x="2235450" y="2043525"/>
              <a:ext cx="69900" cy="40425"/>
            </a:xfrm>
            <a:custGeom>
              <a:avLst/>
              <a:gdLst/>
              <a:ahLst/>
              <a:cxnLst/>
              <a:rect l="l" t="t" r="r" b="b"/>
              <a:pathLst>
                <a:path w="2796" h="1617" extrusionOk="0">
                  <a:moveTo>
                    <a:pt x="2517" y="0"/>
                  </a:moveTo>
                  <a:cubicBezTo>
                    <a:pt x="2038" y="0"/>
                    <a:pt x="1648" y="352"/>
                    <a:pt x="1224" y="584"/>
                  </a:cubicBezTo>
                  <a:cubicBezTo>
                    <a:pt x="736" y="834"/>
                    <a:pt x="546" y="1406"/>
                    <a:pt x="10" y="1584"/>
                  </a:cubicBezTo>
                  <a:cubicBezTo>
                    <a:pt x="1" y="1594"/>
                    <a:pt x="5" y="1616"/>
                    <a:pt x="19" y="1616"/>
                  </a:cubicBezTo>
                  <a:cubicBezTo>
                    <a:pt x="23" y="1616"/>
                    <a:pt x="28" y="1614"/>
                    <a:pt x="34" y="1608"/>
                  </a:cubicBezTo>
                  <a:cubicBezTo>
                    <a:pt x="415" y="1513"/>
                    <a:pt x="641" y="1192"/>
                    <a:pt x="903" y="930"/>
                  </a:cubicBezTo>
                  <a:cubicBezTo>
                    <a:pt x="1129" y="703"/>
                    <a:pt x="1331" y="644"/>
                    <a:pt x="1605" y="477"/>
                  </a:cubicBezTo>
                  <a:cubicBezTo>
                    <a:pt x="1701" y="418"/>
                    <a:pt x="1772" y="346"/>
                    <a:pt x="1843" y="287"/>
                  </a:cubicBezTo>
                  <a:cubicBezTo>
                    <a:pt x="2079" y="108"/>
                    <a:pt x="2299" y="33"/>
                    <a:pt x="2563" y="33"/>
                  </a:cubicBezTo>
                  <a:cubicBezTo>
                    <a:pt x="2633" y="33"/>
                    <a:pt x="2707" y="39"/>
                    <a:pt x="2784" y="49"/>
                  </a:cubicBezTo>
                  <a:cubicBezTo>
                    <a:pt x="2796" y="49"/>
                    <a:pt x="2796" y="37"/>
                    <a:pt x="2784" y="37"/>
                  </a:cubicBezTo>
                  <a:cubicBezTo>
                    <a:pt x="2692" y="11"/>
                    <a:pt x="2603" y="0"/>
                    <a:pt x="2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5" name="Google Shape;11565;p15"/>
            <p:cNvSpPr/>
            <p:nvPr/>
          </p:nvSpPr>
          <p:spPr>
            <a:xfrm>
              <a:off x="2309200" y="2041975"/>
              <a:ext cx="20850" cy="2475"/>
            </a:xfrm>
            <a:custGeom>
              <a:avLst/>
              <a:gdLst/>
              <a:ahLst/>
              <a:cxnLst/>
              <a:rect l="l" t="t" r="r" b="b"/>
              <a:pathLst>
                <a:path w="834" h="99" extrusionOk="0">
                  <a:moveTo>
                    <a:pt x="822" y="0"/>
                  </a:moveTo>
                  <a:cubicBezTo>
                    <a:pt x="819" y="0"/>
                    <a:pt x="815" y="1"/>
                    <a:pt x="810" y="3"/>
                  </a:cubicBezTo>
                  <a:cubicBezTo>
                    <a:pt x="548" y="15"/>
                    <a:pt x="275" y="63"/>
                    <a:pt x="1" y="99"/>
                  </a:cubicBezTo>
                  <a:cubicBezTo>
                    <a:pt x="263" y="99"/>
                    <a:pt x="560" y="99"/>
                    <a:pt x="810" y="15"/>
                  </a:cubicBezTo>
                  <a:cubicBezTo>
                    <a:pt x="829" y="15"/>
                    <a:pt x="833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6" name="Google Shape;11566;p15"/>
            <p:cNvSpPr/>
            <p:nvPr/>
          </p:nvSpPr>
          <p:spPr>
            <a:xfrm>
              <a:off x="2302050" y="2043525"/>
              <a:ext cx="34525" cy="3275"/>
            </a:xfrm>
            <a:custGeom>
              <a:avLst/>
              <a:gdLst/>
              <a:ahLst/>
              <a:cxnLst/>
              <a:rect l="l" t="t" r="r" b="b"/>
              <a:pathLst>
                <a:path w="1381" h="131" extrusionOk="0">
                  <a:moveTo>
                    <a:pt x="1370" y="1"/>
                  </a:moveTo>
                  <a:cubicBezTo>
                    <a:pt x="1374" y="9"/>
                    <a:pt x="1377" y="12"/>
                    <a:pt x="1378" y="12"/>
                  </a:cubicBezTo>
                  <a:cubicBezTo>
                    <a:pt x="1381" y="12"/>
                    <a:pt x="1378" y="1"/>
                    <a:pt x="1370" y="1"/>
                  </a:cubicBezTo>
                  <a:close/>
                  <a:moveTo>
                    <a:pt x="1370" y="1"/>
                  </a:moveTo>
                  <a:lnTo>
                    <a:pt x="1370" y="1"/>
                  </a:lnTo>
                  <a:cubicBezTo>
                    <a:pt x="1078" y="53"/>
                    <a:pt x="805" y="87"/>
                    <a:pt x="528" y="87"/>
                  </a:cubicBezTo>
                  <a:cubicBezTo>
                    <a:pt x="363" y="87"/>
                    <a:pt x="197" y="75"/>
                    <a:pt x="25" y="49"/>
                  </a:cubicBezTo>
                  <a:cubicBezTo>
                    <a:pt x="13" y="49"/>
                    <a:pt x="1" y="84"/>
                    <a:pt x="25" y="84"/>
                  </a:cubicBezTo>
                  <a:cubicBezTo>
                    <a:pt x="198" y="113"/>
                    <a:pt x="381" y="130"/>
                    <a:pt x="566" y="130"/>
                  </a:cubicBezTo>
                  <a:cubicBezTo>
                    <a:pt x="839" y="130"/>
                    <a:pt x="1115" y="93"/>
                    <a:pt x="1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7" name="Google Shape;11567;p15"/>
            <p:cNvSpPr/>
            <p:nvPr/>
          </p:nvSpPr>
          <p:spPr>
            <a:xfrm>
              <a:off x="2240450" y="2046825"/>
              <a:ext cx="60750" cy="40500"/>
            </a:xfrm>
            <a:custGeom>
              <a:avLst/>
              <a:gdLst/>
              <a:ahLst/>
              <a:cxnLst/>
              <a:rect l="l" t="t" r="r" b="b"/>
              <a:pathLst>
                <a:path w="2430" h="1620" extrusionOk="0">
                  <a:moveTo>
                    <a:pt x="2213" y="1"/>
                  </a:moveTo>
                  <a:cubicBezTo>
                    <a:pt x="1888" y="1"/>
                    <a:pt x="1668" y="332"/>
                    <a:pt x="1381" y="500"/>
                  </a:cubicBezTo>
                  <a:cubicBezTo>
                    <a:pt x="858" y="762"/>
                    <a:pt x="536" y="1274"/>
                    <a:pt x="36" y="1572"/>
                  </a:cubicBezTo>
                  <a:cubicBezTo>
                    <a:pt x="0" y="1583"/>
                    <a:pt x="36" y="1619"/>
                    <a:pt x="72" y="1619"/>
                  </a:cubicBezTo>
                  <a:cubicBezTo>
                    <a:pt x="453" y="1417"/>
                    <a:pt x="691" y="1095"/>
                    <a:pt x="989" y="810"/>
                  </a:cubicBezTo>
                  <a:cubicBezTo>
                    <a:pt x="1179" y="631"/>
                    <a:pt x="1417" y="571"/>
                    <a:pt x="1632" y="417"/>
                  </a:cubicBezTo>
                  <a:cubicBezTo>
                    <a:pt x="1840" y="265"/>
                    <a:pt x="1935" y="16"/>
                    <a:pt x="2193" y="16"/>
                  </a:cubicBezTo>
                  <a:cubicBezTo>
                    <a:pt x="2259" y="16"/>
                    <a:pt x="2337" y="32"/>
                    <a:pt x="2429" y="71"/>
                  </a:cubicBezTo>
                  <a:lnTo>
                    <a:pt x="2429" y="48"/>
                  </a:lnTo>
                  <a:cubicBezTo>
                    <a:pt x="2352" y="15"/>
                    <a:pt x="2280" y="1"/>
                    <a:pt x="2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8" name="Google Shape;11568;p15"/>
            <p:cNvSpPr/>
            <p:nvPr/>
          </p:nvSpPr>
          <p:spPr>
            <a:xfrm>
              <a:off x="2244350" y="2073300"/>
              <a:ext cx="17350" cy="14075"/>
            </a:xfrm>
            <a:custGeom>
              <a:avLst/>
              <a:gdLst/>
              <a:ahLst/>
              <a:cxnLst/>
              <a:rect l="l" t="t" r="r" b="b"/>
              <a:pathLst>
                <a:path w="694" h="563" extrusionOk="0">
                  <a:moveTo>
                    <a:pt x="678" y="1"/>
                  </a:moveTo>
                  <a:cubicBezTo>
                    <a:pt x="475" y="203"/>
                    <a:pt x="249" y="358"/>
                    <a:pt x="11" y="524"/>
                  </a:cubicBezTo>
                  <a:cubicBezTo>
                    <a:pt x="1" y="535"/>
                    <a:pt x="8" y="563"/>
                    <a:pt x="26" y="563"/>
                  </a:cubicBezTo>
                  <a:cubicBezTo>
                    <a:pt x="28" y="563"/>
                    <a:pt x="32" y="562"/>
                    <a:pt x="35" y="560"/>
                  </a:cubicBezTo>
                  <a:cubicBezTo>
                    <a:pt x="273" y="405"/>
                    <a:pt x="511" y="227"/>
                    <a:pt x="678" y="12"/>
                  </a:cubicBezTo>
                  <a:cubicBezTo>
                    <a:pt x="683" y="15"/>
                    <a:pt x="685" y="16"/>
                    <a:pt x="687" y="16"/>
                  </a:cubicBezTo>
                  <a:cubicBezTo>
                    <a:pt x="693" y="16"/>
                    <a:pt x="678" y="1"/>
                    <a:pt x="6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69" name="Google Shape;11569;p15"/>
            <p:cNvSpPr/>
            <p:nvPr/>
          </p:nvSpPr>
          <p:spPr>
            <a:xfrm>
              <a:off x="2249075" y="2076600"/>
              <a:ext cx="15300" cy="11300"/>
            </a:xfrm>
            <a:custGeom>
              <a:avLst/>
              <a:gdLst/>
              <a:ahLst/>
              <a:cxnLst/>
              <a:rect l="l" t="t" r="r" b="b"/>
              <a:pathLst>
                <a:path w="612" h="452" extrusionOk="0">
                  <a:moveTo>
                    <a:pt x="601" y="1"/>
                  </a:moveTo>
                  <a:cubicBezTo>
                    <a:pt x="599" y="1"/>
                    <a:pt x="596" y="3"/>
                    <a:pt x="596" y="11"/>
                  </a:cubicBezTo>
                  <a:cubicBezTo>
                    <a:pt x="612" y="11"/>
                    <a:pt x="607" y="1"/>
                    <a:pt x="601" y="1"/>
                  </a:cubicBezTo>
                  <a:close/>
                  <a:moveTo>
                    <a:pt x="596" y="11"/>
                  </a:moveTo>
                  <a:cubicBezTo>
                    <a:pt x="405" y="154"/>
                    <a:pt x="227" y="285"/>
                    <a:pt x="24" y="428"/>
                  </a:cubicBezTo>
                  <a:cubicBezTo>
                    <a:pt x="1" y="440"/>
                    <a:pt x="24" y="452"/>
                    <a:pt x="36" y="452"/>
                  </a:cubicBezTo>
                  <a:cubicBezTo>
                    <a:pt x="239" y="333"/>
                    <a:pt x="453" y="190"/>
                    <a:pt x="596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0" name="Google Shape;11570;p15"/>
            <p:cNvSpPr/>
            <p:nvPr/>
          </p:nvSpPr>
          <p:spPr>
            <a:xfrm>
              <a:off x="2253625" y="2078575"/>
              <a:ext cx="16025" cy="11325"/>
            </a:xfrm>
            <a:custGeom>
              <a:avLst/>
              <a:gdLst/>
              <a:ahLst/>
              <a:cxnLst/>
              <a:rect l="l" t="t" r="r" b="b"/>
              <a:pathLst>
                <a:path w="641" h="453" extrusionOk="0">
                  <a:moveTo>
                    <a:pt x="634" y="1"/>
                  </a:moveTo>
                  <a:cubicBezTo>
                    <a:pt x="632" y="1"/>
                    <a:pt x="631" y="2"/>
                    <a:pt x="628" y="4"/>
                  </a:cubicBezTo>
                  <a:cubicBezTo>
                    <a:pt x="414" y="135"/>
                    <a:pt x="212" y="266"/>
                    <a:pt x="9" y="421"/>
                  </a:cubicBezTo>
                  <a:cubicBezTo>
                    <a:pt x="0" y="430"/>
                    <a:pt x="5" y="452"/>
                    <a:pt x="18" y="452"/>
                  </a:cubicBezTo>
                  <a:cubicBezTo>
                    <a:pt x="22" y="452"/>
                    <a:pt x="27" y="450"/>
                    <a:pt x="33" y="444"/>
                  </a:cubicBezTo>
                  <a:cubicBezTo>
                    <a:pt x="235" y="325"/>
                    <a:pt x="450" y="182"/>
                    <a:pt x="640" y="28"/>
                  </a:cubicBezTo>
                  <a:cubicBezTo>
                    <a:pt x="640" y="18"/>
                    <a:pt x="640" y="1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1" name="Google Shape;11571;p15"/>
            <p:cNvSpPr/>
            <p:nvPr/>
          </p:nvSpPr>
          <p:spPr>
            <a:xfrm>
              <a:off x="2257425" y="2082225"/>
              <a:ext cx="13100" cy="8075"/>
            </a:xfrm>
            <a:custGeom>
              <a:avLst/>
              <a:gdLst/>
              <a:ahLst/>
              <a:cxnLst/>
              <a:rect l="l" t="t" r="r" b="b"/>
              <a:pathLst>
                <a:path w="524" h="323" extrusionOk="0">
                  <a:moveTo>
                    <a:pt x="488" y="1"/>
                  </a:moveTo>
                  <a:cubicBezTo>
                    <a:pt x="345" y="144"/>
                    <a:pt x="179" y="203"/>
                    <a:pt x="12" y="286"/>
                  </a:cubicBezTo>
                  <a:cubicBezTo>
                    <a:pt x="0" y="286"/>
                    <a:pt x="12" y="322"/>
                    <a:pt x="24" y="322"/>
                  </a:cubicBezTo>
                  <a:cubicBezTo>
                    <a:pt x="214" y="298"/>
                    <a:pt x="381" y="167"/>
                    <a:pt x="512" y="36"/>
                  </a:cubicBezTo>
                  <a:cubicBezTo>
                    <a:pt x="524" y="25"/>
                    <a:pt x="500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2" name="Google Shape;11572;p15"/>
            <p:cNvSpPr/>
            <p:nvPr/>
          </p:nvSpPr>
          <p:spPr>
            <a:xfrm>
              <a:off x="2150550" y="2055625"/>
              <a:ext cx="12825" cy="19775"/>
            </a:xfrm>
            <a:custGeom>
              <a:avLst/>
              <a:gdLst/>
              <a:ahLst/>
              <a:cxnLst/>
              <a:rect l="l" t="t" r="r" b="b"/>
              <a:pathLst>
                <a:path w="513" h="791" extrusionOk="0">
                  <a:moveTo>
                    <a:pt x="17" y="0"/>
                  </a:moveTo>
                  <a:cubicBezTo>
                    <a:pt x="8" y="0"/>
                    <a:pt x="1" y="6"/>
                    <a:pt x="1" y="17"/>
                  </a:cubicBezTo>
                  <a:cubicBezTo>
                    <a:pt x="13" y="327"/>
                    <a:pt x="370" y="505"/>
                    <a:pt x="489" y="791"/>
                  </a:cubicBezTo>
                  <a:lnTo>
                    <a:pt x="513" y="791"/>
                  </a:lnTo>
                  <a:cubicBezTo>
                    <a:pt x="477" y="469"/>
                    <a:pt x="72" y="338"/>
                    <a:pt x="48" y="29"/>
                  </a:cubicBezTo>
                  <a:cubicBezTo>
                    <a:pt x="42" y="9"/>
                    <a:pt x="28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3" name="Google Shape;11573;p15"/>
            <p:cNvSpPr/>
            <p:nvPr/>
          </p:nvSpPr>
          <p:spPr>
            <a:xfrm>
              <a:off x="2163800" y="2074950"/>
              <a:ext cx="59925" cy="95825"/>
            </a:xfrm>
            <a:custGeom>
              <a:avLst/>
              <a:gdLst/>
              <a:ahLst/>
              <a:cxnLst/>
              <a:rect l="l" t="t" r="r" b="b"/>
              <a:pathLst>
                <a:path w="2397" h="3833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233" y="339"/>
                    <a:pt x="352" y="697"/>
                    <a:pt x="530" y="1030"/>
                  </a:cubicBezTo>
                  <a:cubicBezTo>
                    <a:pt x="709" y="1339"/>
                    <a:pt x="947" y="1590"/>
                    <a:pt x="1114" y="1923"/>
                  </a:cubicBezTo>
                  <a:cubicBezTo>
                    <a:pt x="1471" y="2590"/>
                    <a:pt x="1864" y="3256"/>
                    <a:pt x="2376" y="3828"/>
                  </a:cubicBezTo>
                  <a:cubicBezTo>
                    <a:pt x="2379" y="3831"/>
                    <a:pt x="2382" y="3833"/>
                    <a:pt x="2385" y="3833"/>
                  </a:cubicBezTo>
                  <a:cubicBezTo>
                    <a:pt x="2392" y="3833"/>
                    <a:pt x="2396" y="3822"/>
                    <a:pt x="2388" y="3804"/>
                  </a:cubicBezTo>
                  <a:cubicBezTo>
                    <a:pt x="1923" y="3149"/>
                    <a:pt x="1471" y="2518"/>
                    <a:pt x="1090" y="1804"/>
                  </a:cubicBezTo>
                  <a:cubicBezTo>
                    <a:pt x="911" y="1459"/>
                    <a:pt x="673" y="1173"/>
                    <a:pt x="495" y="851"/>
                  </a:cubicBezTo>
                  <a:cubicBezTo>
                    <a:pt x="328" y="554"/>
                    <a:pt x="233" y="268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4" name="Google Shape;11574;p15"/>
            <p:cNvSpPr/>
            <p:nvPr/>
          </p:nvSpPr>
          <p:spPr>
            <a:xfrm>
              <a:off x="2103225" y="2052175"/>
              <a:ext cx="34850" cy="63900"/>
            </a:xfrm>
            <a:custGeom>
              <a:avLst/>
              <a:gdLst/>
              <a:ahLst/>
              <a:cxnLst/>
              <a:rect l="l" t="t" r="r" b="b"/>
              <a:pathLst>
                <a:path w="1394" h="2556" extrusionOk="0">
                  <a:moveTo>
                    <a:pt x="1394" y="0"/>
                  </a:moveTo>
                  <a:lnTo>
                    <a:pt x="1394" y="0"/>
                  </a:lnTo>
                  <a:cubicBezTo>
                    <a:pt x="453" y="369"/>
                    <a:pt x="1" y="1619"/>
                    <a:pt x="334" y="2548"/>
                  </a:cubicBezTo>
                  <a:cubicBezTo>
                    <a:pt x="334" y="2553"/>
                    <a:pt x="338" y="2556"/>
                    <a:pt x="343" y="2556"/>
                  </a:cubicBezTo>
                  <a:cubicBezTo>
                    <a:pt x="350" y="2556"/>
                    <a:pt x="358" y="2550"/>
                    <a:pt x="358" y="2536"/>
                  </a:cubicBezTo>
                  <a:cubicBezTo>
                    <a:pt x="84" y="1584"/>
                    <a:pt x="477" y="488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5" name="Google Shape;11575;p15"/>
            <p:cNvSpPr/>
            <p:nvPr/>
          </p:nvSpPr>
          <p:spPr>
            <a:xfrm>
              <a:off x="2112150" y="2117875"/>
              <a:ext cx="126150" cy="83200"/>
            </a:xfrm>
            <a:custGeom>
              <a:avLst/>
              <a:gdLst/>
              <a:ahLst/>
              <a:cxnLst/>
              <a:rect l="l" t="t" r="r" b="b"/>
              <a:pathLst>
                <a:path w="5046" h="3328" extrusionOk="0">
                  <a:moveTo>
                    <a:pt x="53" y="1"/>
                  </a:moveTo>
                  <a:cubicBezTo>
                    <a:pt x="48" y="1"/>
                    <a:pt x="42" y="9"/>
                    <a:pt x="36" y="27"/>
                  </a:cubicBezTo>
                  <a:cubicBezTo>
                    <a:pt x="1" y="718"/>
                    <a:pt x="1001" y="1420"/>
                    <a:pt x="1525" y="1766"/>
                  </a:cubicBezTo>
                  <a:cubicBezTo>
                    <a:pt x="2561" y="2444"/>
                    <a:pt x="3858" y="2861"/>
                    <a:pt x="5001" y="3325"/>
                  </a:cubicBezTo>
                  <a:cubicBezTo>
                    <a:pt x="5006" y="3327"/>
                    <a:pt x="5011" y="3328"/>
                    <a:pt x="5015" y="3328"/>
                  </a:cubicBezTo>
                  <a:cubicBezTo>
                    <a:pt x="5040" y="3328"/>
                    <a:pt x="5046" y="3302"/>
                    <a:pt x="5025" y="3302"/>
                  </a:cubicBezTo>
                  <a:cubicBezTo>
                    <a:pt x="4108" y="2897"/>
                    <a:pt x="3180" y="2540"/>
                    <a:pt x="2287" y="2123"/>
                  </a:cubicBezTo>
                  <a:cubicBezTo>
                    <a:pt x="1834" y="1908"/>
                    <a:pt x="1430" y="1670"/>
                    <a:pt x="1060" y="1361"/>
                  </a:cubicBezTo>
                  <a:cubicBezTo>
                    <a:pt x="691" y="1039"/>
                    <a:pt x="60" y="539"/>
                    <a:pt x="60" y="27"/>
                  </a:cubicBezTo>
                  <a:cubicBezTo>
                    <a:pt x="60" y="9"/>
                    <a:pt x="57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6" name="Google Shape;11576;p15"/>
            <p:cNvSpPr/>
            <p:nvPr/>
          </p:nvSpPr>
          <p:spPr>
            <a:xfrm>
              <a:off x="2138350" y="1995200"/>
              <a:ext cx="19575" cy="44675"/>
            </a:xfrm>
            <a:custGeom>
              <a:avLst/>
              <a:gdLst/>
              <a:ahLst/>
              <a:cxnLst/>
              <a:rect l="l" t="t" r="r" b="b"/>
              <a:pathLst>
                <a:path w="783" h="1787" extrusionOk="0">
                  <a:moveTo>
                    <a:pt x="768" y="0"/>
                  </a:moveTo>
                  <a:cubicBezTo>
                    <a:pt x="764" y="0"/>
                    <a:pt x="758" y="2"/>
                    <a:pt x="751" y="5"/>
                  </a:cubicBezTo>
                  <a:cubicBezTo>
                    <a:pt x="251" y="422"/>
                    <a:pt x="1" y="1136"/>
                    <a:pt x="108" y="1767"/>
                  </a:cubicBezTo>
                  <a:cubicBezTo>
                    <a:pt x="108" y="1781"/>
                    <a:pt x="116" y="1787"/>
                    <a:pt x="123" y="1787"/>
                  </a:cubicBezTo>
                  <a:cubicBezTo>
                    <a:pt x="127" y="1787"/>
                    <a:pt x="131" y="1784"/>
                    <a:pt x="131" y="1779"/>
                  </a:cubicBezTo>
                  <a:cubicBezTo>
                    <a:pt x="72" y="1077"/>
                    <a:pt x="298" y="529"/>
                    <a:pt x="774" y="17"/>
                  </a:cubicBezTo>
                  <a:cubicBezTo>
                    <a:pt x="783" y="9"/>
                    <a:pt x="779" y="0"/>
                    <a:pt x="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7" name="Google Shape;11577;p15"/>
            <p:cNvSpPr/>
            <p:nvPr/>
          </p:nvSpPr>
          <p:spPr>
            <a:xfrm>
              <a:off x="2161950" y="1968475"/>
              <a:ext cx="79700" cy="22050"/>
            </a:xfrm>
            <a:custGeom>
              <a:avLst/>
              <a:gdLst/>
              <a:ahLst/>
              <a:cxnLst/>
              <a:rect l="l" t="t" r="r" b="b"/>
              <a:pathLst>
                <a:path w="3188" h="882" extrusionOk="0">
                  <a:moveTo>
                    <a:pt x="1095" y="199"/>
                  </a:moveTo>
                  <a:lnTo>
                    <a:pt x="1095" y="199"/>
                  </a:lnTo>
                  <a:cubicBezTo>
                    <a:pt x="1092" y="200"/>
                    <a:pt x="1088" y="201"/>
                    <a:pt x="1084" y="202"/>
                  </a:cubicBezTo>
                  <a:lnTo>
                    <a:pt x="1084" y="202"/>
                  </a:lnTo>
                  <a:cubicBezTo>
                    <a:pt x="1088" y="201"/>
                    <a:pt x="1092" y="200"/>
                    <a:pt x="1095" y="199"/>
                  </a:cubicBezTo>
                  <a:close/>
                  <a:moveTo>
                    <a:pt x="2163" y="1"/>
                  </a:moveTo>
                  <a:cubicBezTo>
                    <a:pt x="1921" y="1"/>
                    <a:pt x="1677" y="34"/>
                    <a:pt x="1438" y="98"/>
                  </a:cubicBezTo>
                  <a:cubicBezTo>
                    <a:pt x="1326" y="129"/>
                    <a:pt x="1211" y="162"/>
                    <a:pt x="1095" y="199"/>
                  </a:cubicBezTo>
                  <a:lnTo>
                    <a:pt x="1095" y="199"/>
                  </a:lnTo>
                  <a:cubicBezTo>
                    <a:pt x="1410" y="99"/>
                    <a:pt x="1747" y="50"/>
                    <a:pt x="2079" y="50"/>
                  </a:cubicBezTo>
                  <a:cubicBezTo>
                    <a:pt x="2461" y="50"/>
                    <a:pt x="2837" y="115"/>
                    <a:pt x="3164" y="241"/>
                  </a:cubicBezTo>
                  <a:cubicBezTo>
                    <a:pt x="3176" y="241"/>
                    <a:pt x="3188" y="217"/>
                    <a:pt x="3176" y="217"/>
                  </a:cubicBezTo>
                  <a:cubicBezTo>
                    <a:pt x="2853" y="70"/>
                    <a:pt x="2510" y="1"/>
                    <a:pt x="2163" y="1"/>
                  </a:cubicBezTo>
                  <a:close/>
                  <a:moveTo>
                    <a:pt x="1084" y="202"/>
                  </a:moveTo>
                  <a:cubicBezTo>
                    <a:pt x="672" y="334"/>
                    <a:pt x="258" y="518"/>
                    <a:pt x="9" y="860"/>
                  </a:cubicBezTo>
                  <a:cubicBezTo>
                    <a:pt x="1" y="868"/>
                    <a:pt x="10" y="882"/>
                    <a:pt x="16" y="882"/>
                  </a:cubicBezTo>
                  <a:cubicBezTo>
                    <a:pt x="19" y="882"/>
                    <a:pt x="21" y="879"/>
                    <a:pt x="21" y="872"/>
                  </a:cubicBezTo>
                  <a:cubicBezTo>
                    <a:pt x="296" y="557"/>
                    <a:pt x="671" y="335"/>
                    <a:pt x="1084" y="20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8" name="Google Shape;11578;p15"/>
            <p:cNvSpPr/>
            <p:nvPr/>
          </p:nvSpPr>
          <p:spPr>
            <a:xfrm>
              <a:off x="2201475" y="2049500"/>
              <a:ext cx="35725" cy="19550"/>
            </a:xfrm>
            <a:custGeom>
              <a:avLst/>
              <a:gdLst/>
              <a:ahLst/>
              <a:cxnLst/>
              <a:rect l="l" t="t" r="r" b="b"/>
              <a:pathLst>
                <a:path w="1429" h="782" extrusionOk="0">
                  <a:moveTo>
                    <a:pt x="1416" y="0"/>
                  </a:moveTo>
                  <a:cubicBezTo>
                    <a:pt x="1190" y="36"/>
                    <a:pt x="1000" y="167"/>
                    <a:pt x="821" y="286"/>
                  </a:cubicBezTo>
                  <a:cubicBezTo>
                    <a:pt x="559" y="464"/>
                    <a:pt x="309" y="643"/>
                    <a:pt x="12" y="750"/>
                  </a:cubicBezTo>
                  <a:cubicBezTo>
                    <a:pt x="2" y="759"/>
                    <a:pt x="0" y="782"/>
                    <a:pt x="5" y="782"/>
                  </a:cubicBezTo>
                  <a:cubicBezTo>
                    <a:pt x="6" y="782"/>
                    <a:pt x="9" y="780"/>
                    <a:pt x="12" y="774"/>
                  </a:cubicBezTo>
                  <a:cubicBezTo>
                    <a:pt x="535" y="655"/>
                    <a:pt x="928" y="202"/>
                    <a:pt x="1416" y="12"/>
                  </a:cubicBezTo>
                  <a:cubicBezTo>
                    <a:pt x="1428" y="12"/>
                    <a:pt x="1428" y="0"/>
                    <a:pt x="1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79" name="Google Shape;11579;p15"/>
            <p:cNvSpPr/>
            <p:nvPr/>
          </p:nvSpPr>
          <p:spPr>
            <a:xfrm>
              <a:off x="2240750" y="2027675"/>
              <a:ext cx="47350" cy="20950"/>
            </a:xfrm>
            <a:custGeom>
              <a:avLst/>
              <a:gdLst/>
              <a:ahLst/>
              <a:cxnLst/>
              <a:rect l="l" t="t" r="r" b="b"/>
              <a:pathLst>
                <a:path w="1894" h="838" extrusionOk="0">
                  <a:moveTo>
                    <a:pt x="1682" y="0"/>
                  </a:moveTo>
                  <a:cubicBezTo>
                    <a:pt x="1524" y="0"/>
                    <a:pt x="1375" y="71"/>
                    <a:pt x="1215" y="147"/>
                  </a:cubicBezTo>
                  <a:cubicBezTo>
                    <a:pt x="810" y="349"/>
                    <a:pt x="393" y="575"/>
                    <a:pt x="12" y="814"/>
                  </a:cubicBezTo>
                  <a:cubicBezTo>
                    <a:pt x="0" y="814"/>
                    <a:pt x="0" y="837"/>
                    <a:pt x="12" y="837"/>
                  </a:cubicBezTo>
                  <a:cubicBezTo>
                    <a:pt x="274" y="718"/>
                    <a:pt x="524" y="563"/>
                    <a:pt x="798" y="433"/>
                  </a:cubicBezTo>
                  <a:cubicBezTo>
                    <a:pt x="1075" y="278"/>
                    <a:pt x="1397" y="44"/>
                    <a:pt x="1725" y="44"/>
                  </a:cubicBezTo>
                  <a:cubicBezTo>
                    <a:pt x="1777" y="44"/>
                    <a:pt x="1829" y="50"/>
                    <a:pt x="1881" y="63"/>
                  </a:cubicBezTo>
                  <a:cubicBezTo>
                    <a:pt x="1893" y="63"/>
                    <a:pt x="1893" y="40"/>
                    <a:pt x="1881" y="40"/>
                  </a:cubicBezTo>
                  <a:cubicBezTo>
                    <a:pt x="1813" y="12"/>
                    <a:pt x="1747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0" name="Google Shape;11580;p15"/>
            <p:cNvSpPr/>
            <p:nvPr/>
          </p:nvSpPr>
          <p:spPr>
            <a:xfrm>
              <a:off x="2207100" y="2051500"/>
              <a:ext cx="36950" cy="19750"/>
            </a:xfrm>
            <a:custGeom>
              <a:avLst/>
              <a:gdLst/>
              <a:ahLst/>
              <a:cxnLst/>
              <a:rect l="l" t="t" r="r" b="b"/>
              <a:pathLst>
                <a:path w="1478" h="790" extrusionOk="0">
                  <a:moveTo>
                    <a:pt x="1401" y="1"/>
                  </a:moveTo>
                  <a:cubicBezTo>
                    <a:pt x="862" y="1"/>
                    <a:pt x="459" y="560"/>
                    <a:pt x="1" y="777"/>
                  </a:cubicBezTo>
                  <a:cubicBezTo>
                    <a:pt x="1" y="777"/>
                    <a:pt x="1" y="789"/>
                    <a:pt x="13" y="789"/>
                  </a:cubicBezTo>
                  <a:cubicBezTo>
                    <a:pt x="549" y="611"/>
                    <a:pt x="870" y="75"/>
                    <a:pt x="1465" y="15"/>
                  </a:cubicBezTo>
                  <a:cubicBezTo>
                    <a:pt x="1477" y="15"/>
                    <a:pt x="1477" y="3"/>
                    <a:pt x="1465" y="3"/>
                  </a:cubicBezTo>
                  <a:cubicBezTo>
                    <a:pt x="1443" y="2"/>
                    <a:pt x="1422" y="1"/>
                    <a:pt x="1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1" name="Google Shape;11581;p15"/>
            <p:cNvSpPr/>
            <p:nvPr/>
          </p:nvSpPr>
          <p:spPr>
            <a:xfrm>
              <a:off x="2248775" y="2039075"/>
              <a:ext cx="17300" cy="8350"/>
            </a:xfrm>
            <a:custGeom>
              <a:avLst/>
              <a:gdLst/>
              <a:ahLst/>
              <a:cxnLst/>
              <a:rect l="l" t="t" r="r" b="b"/>
              <a:pathLst>
                <a:path w="692" h="334" extrusionOk="0">
                  <a:moveTo>
                    <a:pt x="667" y="0"/>
                  </a:moveTo>
                  <a:cubicBezTo>
                    <a:pt x="417" y="84"/>
                    <a:pt x="203" y="203"/>
                    <a:pt x="1" y="334"/>
                  </a:cubicBezTo>
                  <a:lnTo>
                    <a:pt x="667" y="12"/>
                  </a:lnTo>
                  <a:cubicBezTo>
                    <a:pt x="691" y="12"/>
                    <a:pt x="667" y="0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2" name="Google Shape;11582;p15"/>
            <p:cNvSpPr/>
            <p:nvPr/>
          </p:nvSpPr>
          <p:spPr>
            <a:xfrm>
              <a:off x="2154725" y="2035500"/>
              <a:ext cx="26225" cy="15200"/>
            </a:xfrm>
            <a:custGeom>
              <a:avLst/>
              <a:gdLst/>
              <a:ahLst/>
              <a:cxnLst/>
              <a:rect l="l" t="t" r="r" b="b"/>
              <a:pathLst>
                <a:path w="1049" h="608" extrusionOk="0">
                  <a:moveTo>
                    <a:pt x="1036" y="0"/>
                  </a:moveTo>
                  <a:cubicBezTo>
                    <a:pt x="727" y="262"/>
                    <a:pt x="143" y="167"/>
                    <a:pt x="0" y="608"/>
                  </a:cubicBezTo>
                  <a:cubicBezTo>
                    <a:pt x="108" y="477"/>
                    <a:pt x="191" y="370"/>
                    <a:pt x="346" y="310"/>
                  </a:cubicBezTo>
                  <a:cubicBezTo>
                    <a:pt x="429" y="262"/>
                    <a:pt x="536" y="250"/>
                    <a:pt x="643" y="239"/>
                  </a:cubicBezTo>
                  <a:cubicBezTo>
                    <a:pt x="798" y="191"/>
                    <a:pt x="953" y="143"/>
                    <a:pt x="1048" y="12"/>
                  </a:cubicBezTo>
                  <a:cubicBezTo>
                    <a:pt x="1048" y="0"/>
                    <a:pt x="1036" y="0"/>
                    <a:pt x="10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3" name="Google Shape;11583;p15"/>
            <p:cNvSpPr/>
            <p:nvPr/>
          </p:nvSpPr>
          <p:spPr>
            <a:xfrm>
              <a:off x="2225275" y="2087875"/>
              <a:ext cx="29700" cy="60575"/>
            </a:xfrm>
            <a:custGeom>
              <a:avLst/>
              <a:gdLst/>
              <a:ahLst/>
              <a:cxnLst/>
              <a:rect l="l" t="t" r="r" b="b"/>
              <a:pathLst>
                <a:path w="1188" h="2423" extrusionOk="0">
                  <a:moveTo>
                    <a:pt x="0" y="1"/>
                  </a:moveTo>
                  <a:lnTo>
                    <a:pt x="0" y="1"/>
                  </a:lnTo>
                  <a:cubicBezTo>
                    <a:pt x="155" y="275"/>
                    <a:pt x="203" y="513"/>
                    <a:pt x="214" y="822"/>
                  </a:cubicBezTo>
                  <a:cubicBezTo>
                    <a:pt x="214" y="965"/>
                    <a:pt x="214" y="1108"/>
                    <a:pt x="286" y="1227"/>
                  </a:cubicBezTo>
                  <a:cubicBezTo>
                    <a:pt x="393" y="1406"/>
                    <a:pt x="584" y="1525"/>
                    <a:pt x="703" y="1680"/>
                  </a:cubicBezTo>
                  <a:cubicBezTo>
                    <a:pt x="869" y="1918"/>
                    <a:pt x="1000" y="2180"/>
                    <a:pt x="1167" y="2418"/>
                  </a:cubicBezTo>
                  <a:cubicBezTo>
                    <a:pt x="1170" y="2421"/>
                    <a:pt x="1173" y="2423"/>
                    <a:pt x="1176" y="2423"/>
                  </a:cubicBezTo>
                  <a:cubicBezTo>
                    <a:pt x="1184" y="2423"/>
                    <a:pt x="1188" y="2412"/>
                    <a:pt x="1179" y="2394"/>
                  </a:cubicBezTo>
                  <a:cubicBezTo>
                    <a:pt x="1048" y="2144"/>
                    <a:pt x="893" y="1894"/>
                    <a:pt x="738" y="1656"/>
                  </a:cubicBezTo>
                  <a:cubicBezTo>
                    <a:pt x="548" y="1406"/>
                    <a:pt x="298" y="1263"/>
                    <a:pt x="238" y="930"/>
                  </a:cubicBezTo>
                  <a:cubicBezTo>
                    <a:pt x="203" y="584"/>
                    <a:pt x="274" y="29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4" name="Google Shape;11584;p15"/>
            <p:cNvSpPr/>
            <p:nvPr/>
          </p:nvSpPr>
          <p:spPr>
            <a:xfrm>
              <a:off x="2230925" y="2087950"/>
              <a:ext cx="8650" cy="33900"/>
            </a:xfrm>
            <a:custGeom>
              <a:avLst/>
              <a:gdLst/>
              <a:ahLst/>
              <a:cxnLst/>
              <a:rect l="l" t="t" r="r" b="b"/>
              <a:pathLst>
                <a:path w="346" h="1356" extrusionOk="0">
                  <a:moveTo>
                    <a:pt x="8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48" y="188"/>
                    <a:pt x="119" y="367"/>
                    <a:pt x="131" y="546"/>
                  </a:cubicBezTo>
                  <a:cubicBezTo>
                    <a:pt x="155" y="700"/>
                    <a:pt x="108" y="831"/>
                    <a:pt x="108" y="986"/>
                  </a:cubicBezTo>
                  <a:cubicBezTo>
                    <a:pt x="108" y="1129"/>
                    <a:pt x="143" y="1296"/>
                    <a:pt x="310" y="1355"/>
                  </a:cubicBezTo>
                  <a:cubicBezTo>
                    <a:pt x="322" y="1355"/>
                    <a:pt x="346" y="1343"/>
                    <a:pt x="322" y="1320"/>
                  </a:cubicBezTo>
                  <a:cubicBezTo>
                    <a:pt x="84" y="1105"/>
                    <a:pt x="215" y="831"/>
                    <a:pt x="191" y="546"/>
                  </a:cubicBezTo>
                  <a:cubicBezTo>
                    <a:pt x="179" y="355"/>
                    <a:pt x="108" y="177"/>
                    <a:pt x="24" y="10"/>
                  </a:cubicBezTo>
                  <a:cubicBezTo>
                    <a:pt x="18" y="4"/>
                    <a:pt x="12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5" name="Google Shape;11585;p15"/>
            <p:cNvSpPr/>
            <p:nvPr/>
          </p:nvSpPr>
          <p:spPr>
            <a:xfrm>
              <a:off x="2238375" y="2121525"/>
              <a:ext cx="18975" cy="28725"/>
            </a:xfrm>
            <a:custGeom>
              <a:avLst/>
              <a:gdLst/>
              <a:ahLst/>
              <a:cxnLst/>
              <a:rect l="l" t="t" r="r" b="b"/>
              <a:pathLst>
                <a:path w="759" h="1149" extrusionOk="0">
                  <a:moveTo>
                    <a:pt x="0" y="0"/>
                  </a:moveTo>
                  <a:cubicBezTo>
                    <a:pt x="155" y="179"/>
                    <a:pt x="298" y="369"/>
                    <a:pt x="429" y="560"/>
                  </a:cubicBezTo>
                  <a:cubicBezTo>
                    <a:pt x="548" y="739"/>
                    <a:pt x="619" y="953"/>
                    <a:pt x="726" y="1143"/>
                  </a:cubicBezTo>
                  <a:cubicBezTo>
                    <a:pt x="726" y="1147"/>
                    <a:pt x="729" y="1148"/>
                    <a:pt x="733" y="1148"/>
                  </a:cubicBezTo>
                  <a:cubicBezTo>
                    <a:pt x="743" y="1148"/>
                    <a:pt x="759" y="1140"/>
                    <a:pt x="750" y="1131"/>
                  </a:cubicBezTo>
                  <a:cubicBezTo>
                    <a:pt x="619" y="715"/>
                    <a:pt x="310" y="29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6" name="Google Shape;11586;p15"/>
            <p:cNvSpPr/>
            <p:nvPr/>
          </p:nvSpPr>
          <p:spPr>
            <a:xfrm>
              <a:off x="2254425" y="2146825"/>
              <a:ext cx="40825" cy="49725"/>
            </a:xfrm>
            <a:custGeom>
              <a:avLst/>
              <a:gdLst/>
              <a:ahLst/>
              <a:cxnLst/>
              <a:rect l="l" t="t" r="r" b="b"/>
              <a:pathLst>
                <a:path w="1633" h="1989" extrusionOk="0">
                  <a:moveTo>
                    <a:pt x="1" y="0"/>
                  </a:moveTo>
                  <a:cubicBezTo>
                    <a:pt x="84" y="179"/>
                    <a:pt x="168" y="381"/>
                    <a:pt x="275" y="548"/>
                  </a:cubicBezTo>
                  <a:cubicBezTo>
                    <a:pt x="418" y="750"/>
                    <a:pt x="668" y="810"/>
                    <a:pt x="822" y="1036"/>
                  </a:cubicBezTo>
                  <a:cubicBezTo>
                    <a:pt x="1084" y="1405"/>
                    <a:pt x="1203" y="1751"/>
                    <a:pt x="1620" y="1989"/>
                  </a:cubicBezTo>
                  <a:cubicBezTo>
                    <a:pt x="1632" y="1989"/>
                    <a:pt x="1632" y="1977"/>
                    <a:pt x="1632" y="1977"/>
                  </a:cubicBezTo>
                  <a:cubicBezTo>
                    <a:pt x="1430" y="1810"/>
                    <a:pt x="1251" y="1643"/>
                    <a:pt x="1084" y="1441"/>
                  </a:cubicBezTo>
                  <a:cubicBezTo>
                    <a:pt x="977" y="1274"/>
                    <a:pt x="906" y="1060"/>
                    <a:pt x="787" y="917"/>
                  </a:cubicBezTo>
                  <a:cubicBezTo>
                    <a:pt x="680" y="810"/>
                    <a:pt x="549" y="739"/>
                    <a:pt x="441" y="643"/>
                  </a:cubicBezTo>
                  <a:cubicBezTo>
                    <a:pt x="251" y="477"/>
                    <a:pt x="144" y="21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7" name="Google Shape;11587;p15"/>
            <p:cNvSpPr/>
            <p:nvPr/>
          </p:nvSpPr>
          <p:spPr>
            <a:xfrm>
              <a:off x="2241050" y="2200150"/>
              <a:ext cx="74925" cy="10200"/>
            </a:xfrm>
            <a:custGeom>
              <a:avLst/>
              <a:gdLst/>
              <a:ahLst/>
              <a:cxnLst/>
              <a:rect l="l" t="t" r="r" b="b"/>
              <a:pathLst>
                <a:path w="2997" h="408" extrusionOk="0">
                  <a:moveTo>
                    <a:pt x="2987" y="0"/>
                  </a:moveTo>
                  <a:cubicBezTo>
                    <a:pt x="2984" y="0"/>
                    <a:pt x="2980" y="3"/>
                    <a:pt x="2977" y="11"/>
                  </a:cubicBezTo>
                  <a:cubicBezTo>
                    <a:pt x="2548" y="249"/>
                    <a:pt x="2095" y="396"/>
                    <a:pt x="1614" y="396"/>
                  </a:cubicBezTo>
                  <a:cubicBezTo>
                    <a:pt x="1495" y="396"/>
                    <a:pt x="1373" y="387"/>
                    <a:pt x="1250" y="368"/>
                  </a:cubicBezTo>
                  <a:cubicBezTo>
                    <a:pt x="834" y="272"/>
                    <a:pt x="429" y="94"/>
                    <a:pt x="0" y="11"/>
                  </a:cubicBezTo>
                  <a:lnTo>
                    <a:pt x="0" y="11"/>
                  </a:lnTo>
                  <a:cubicBezTo>
                    <a:pt x="567" y="226"/>
                    <a:pt x="1148" y="408"/>
                    <a:pt x="1717" y="408"/>
                  </a:cubicBezTo>
                  <a:cubicBezTo>
                    <a:pt x="2153" y="408"/>
                    <a:pt x="2581" y="301"/>
                    <a:pt x="2989" y="22"/>
                  </a:cubicBezTo>
                  <a:cubicBezTo>
                    <a:pt x="2997" y="14"/>
                    <a:pt x="2994" y="0"/>
                    <a:pt x="2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8" name="Google Shape;11588;p15"/>
            <p:cNvSpPr/>
            <p:nvPr/>
          </p:nvSpPr>
          <p:spPr>
            <a:xfrm>
              <a:off x="2318525" y="2174200"/>
              <a:ext cx="85950" cy="26650"/>
            </a:xfrm>
            <a:custGeom>
              <a:avLst/>
              <a:gdLst/>
              <a:ahLst/>
              <a:cxnLst/>
              <a:rect l="l" t="t" r="r" b="b"/>
              <a:pathLst>
                <a:path w="3438" h="1066" extrusionOk="0">
                  <a:moveTo>
                    <a:pt x="3414" y="1"/>
                  </a:moveTo>
                  <a:cubicBezTo>
                    <a:pt x="2795" y="489"/>
                    <a:pt x="2188" y="287"/>
                    <a:pt x="1473" y="406"/>
                  </a:cubicBezTo>
                  <a:cubicBezTo>
                    <a:pt x="949" y="513"/>
                    <a:pt x="461" y="775"/>
                    <a:pt x="9" y="1060"/>
                  </a:cubicBezTo>
                  <a:cubicBezTo>
                    <a:pt x="783" y="668"/>
                    <a:pt x="1390" y="429"/>
                    <a:pt x="2259" y="429"/>
                  </a:cubicBezTo>
                  <a:cubicBezTo>
                    <a:pt x="2723" y="429"/>
                    <a:pt x="3104" y="358"/>
                    <a:pt x="3438" y="13"/>
                  </a:cubicBezTo>
                  <a:cubicBezTo>
                    <a:pt x="3438" y="13"/>
                    <a:pt x="3438" y="1"/>
                    <a:pt x="3414" y="1"/>
                  </a:cubicBezTo>
                  <a:close/>
                  <a:moveTo>
                    <a:pt x="9" y="1060"/>
                  </a:moveTo>
                  <a:cubicBezTo>
                    <a:pt x="1" y="1060"/>
                    <a:pt x="3" y="1066"/>
                    <a:pt x="6" y="1066"/>
                  </a:cubicBezTo>
                  <a:cubicBezTo>
                    <a:pt x="7" y="1066"/>
                    <a:pt x="9" y="1064"/>
                    <a:pt x="9" y="10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89" name="Google Shape;11589;p15"/>
            <p:cNvSpPr/>
            <p:nvPr/>
          </p:nvSpPr>
          <p:spPr>
            <a:xfrm>
              <a:off x="2408250" y="2168500"/>
              <a:ext cx="9925" cy="4750"/>
            </a:xfrm>
            <a:custGeom>
              <a:avLst/>
              <a:gdLst/>
              <a:ahLst/>
              <a:cxnLst/>
              <a:rect l="l" t="t" r="r" b="b"/>
              <a:pathLst>
                <a:path w="397" h="190" extrusionOk="0">
                  <a:moveTo>
                    <a:pt x="359" y="0"/>
                  </a:moveTo>
                  <a:cubicBezTo>
                    <a:pt x="303" y="0"/>
                    <a:pt x="233" y="30"/>
                    <a:pt x="182" y="50"/>
                  </a:cubicBezTo>
                  <a:cubicBezTo>
                    <a:pt x="123" y="86"/>
                    <a:pt x="63" y="110"/>
                    <a:pt x="27" y="157"/>
                  </a:cubicBezTo>
                  <a:cubicBezTo>
                    <a:pt x="0" y="166"/>
                    <a:pt x="14" y="189"/>
                    <a:pt x="28" y="189"/>
                  </a:cubicBezTo>
                  <a:cubicBezTo>
                    <a:pt x="32" y="189"/>
                    <a:pt x="36" y="187"/>
                    <a:pt x="39" y="181"/>
                  </a:cubicBezTo>
                  <a:cubicBezTo>
                    <a:pt x="99" y="145"/>
                    <a:pt x="146" y="110"/>
                    <a:pt x="218" y="86"/>
                  </a:cubicBezTo>
                  <a:cubicBezTo>
                    <a:pt x="265" y="62"/>
                    <a:pt x="337" y="62"/>
                    <a:pt x="384" y="38"/>
                  </a:cubicBezTo>
                  <a:cubicBezTo>
                    <a:pt x="396" y="38"/>
                    <a:pt x="384" y="26"/>
                    <a:pt x="384" y="3"/>
                  </a:cubicBezTo>
                  <a:cubicBezTo>
                    <a:pt x="376" y="1"/>
                    <a:pt x="368" y="0"/>
                    <a:pt x="3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0" name="Google Shape;11590;p15"/>
            <p:cNvSpPr/>
            <p:nvPr/>
          </p:nvSpPr>
          <p:spPr>
            <a:xfrm>
              <a:off x="2248475" y="1977750"/>
              <a:ext cx="34550" cy="22350"/>
            </a:xfrm>
            <a:custGeom>
              <a:avLst/>
              <a:gdLst/>
              <a:ahLst/>
              <a:cxnLst/>
              <a:rect l="l" t="t" r="r" b="b"/>
              <a:pathLst>
                <a:path w="1382" h="894" extrusionOk="0">
                  <a:moveTo>
                    <a:pt x="1" y="1"/>
                  </a:moveTo>
                  <a:lnTo>
                    <a:pt x="1" y="1"/>
                  </a:lnTo>
                  <a:cubicBezTo>
                    <a:pt x="477" y="286"/>
                    <a:pt x="906" y="608"/>
                    <a:pt x="1370" y="894"/>
                  </a:cubicBezTo>
                  <a:cubicBezTo>
                    <a:pt x="1382" y="894"/>
                    <a:pt x="1382" y="882"/>
                    <a:pt x="1382" y="882"/>
                  </a:cubicBezTo>
                  <a:cubicBezTo>
                    <a:pt x="965" y="536"/>
                    <a:pt x="477" y="25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1" name="Google Shape;11591;p15"/>
            <p:cNvSpPr/>
            <p:nvPr/>
          </p:nvSpPr>
          <p:spPr>
            <a:xfrm>
              <a:off x="2300375" y="2013650"/>
              <a:ext cx="66300" cy="56700"/>
            </a:xfrm>
            <a:custGeom>
              <a:avLst/>
              <a:gdLst/>
              <a:ahLst/>
              <a:cxnLst/>
              <a:rect l="l" t="t" r="r" b="b"/>
              <a:pathLst>
                <a:path w="2652" h="2268" extrusionOk="0">
                  <a:moveTo>
                    <a:pt x="6" y="0"/>
                  </a:moveTo>
                  <a:cubicBezTo>
                    <a:pt x="3" y="0"/>
                    <a:pt x="0" y="5"/>
                    <a:pt x="8" y="5"/>
                  </a:cubicBezTo>
                  <a:cubicBezTo>
                    <a:pt x="8" y="1"/>
                    <a:pt x="7" y="0"/>
                    <a:pt x="6" y="0"/>
                  </a:cubicBezTo>
                  <a:close/>
                  <a:moveTo>
                    <a:pt x="8" y="5"/>
                  </a:moveTo>
                  <a:cubicBezTo>
                    <a:pt x="497" y="434"/>
                    <a:pt x="1235" y="589"/>
                    <a:pt x="1675" y="1077"/>
                  </a:cubicBezTo>
                  <a:cubicBezTo>
                    <a:pt x="2056" y="1529"/>
                    <a:pt x="2104" y="1946"/>
                    <a:pt x="2640" y="2267"/>
                  </a:cubicBezTo>
                  <a:cubicBezTo>
                    <a:pt x="2652" y="2267"/>
                    <a:pt x="2652" y="2256"/>
                    <a:pt x="2652" y="2256"/>
                  </a:cubicBezTo>
                  <a:cubicBezTo>
                    <a:pt x="2342" y="2006"/>
                    <a:pt x="2175" y="1803"/>
                    <a:pt x="1985" y="1446"/>
                  </a:cubicBezTo>
                  <a:cubicBezTo>
                    <a:pt x="1878" y="1255"/>
                    <a:pt x="1806" y="1136"/>
                    <a:pt x="1628" y="994"/>
                  </a:cubicBezTo>
                  <a:cubicBezTo>
                    <a:pt x="1140" y="577"/>
                    <a:pt x="508" y="398"/>
                    <a:pt x="8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2" name="Google Shape;11592;p15"/>
            <p:cNvSpPr/>
            <p:nvPr/>
          </p:nvSpPr>
          <p:spPr>
            <a:xfrm>
              <a:off x="2121675" y="2053950"/>
              <a:ext cx="19675" cy="21675"/>
            </a:xfrm>
            <a:custGeom>
              <a:avLst/>
              <a:gdLst/>
              <a:ahLst/>
              <a:cxnLst/>
              <a:rect l="l" t="t" r="r" b="b"/>
              <a:pathLst>
                <a:path w="787" h="867" extrusionOk="0">
                  <a:moveTo>
                    <a:pt x="778" y="0"/>
                  </a:moveTo>
                  <a:cubicBezTo>
                    <a:pt x="670" y="0"/>
                    <a:pt x="499" y="205"/>
                    <a:pt x="429" y="274"/>
                  </a:cubicBezTo>
                  <a:cubicBezTo>
                    <a:pt x="263" y="441"/>
                    <a:pt x="84" y="632"/>
                    <a:pt x="1" y="858"/>
                  </a:cubicBezTo>
                  <a:cubicBezTo>
                    <a:pt x="1" y="864"/>
                    <a:pt x="1" y="867"/>
                    <a:pt x="2" y="867"/>
                  </a:cubicBezTo>
                  <a:cubicBezTo>
                    <a:pt x="4" y="867"/>
                    <a:pt x="7" y="864"/>
                    <a:pt x="13" y="858"/>
                  </a:cubicBezTo>
                  <a:cubicBezTo>
                    <a:pt x="132" y="691"/>
                    <a:pt x="215" y="525"/>
                    <a:pt x="358" y="382"/>
                  </a:cubicBezTo>
                  <a:cubicBezTo>
                    <a:pt x="441" y="286"/>
                    <a:pt x="668" y="24"/>
                    <a:pt x="775" y="24"/>
                  </a:cubicBezTo>
                  <a:lnTo>
                    <a:pt x="787" y="24"/>
                  </a:lnTo>
                  <a:lnTo>
                    <a:pt x="787" y="1"/>
                  </a:lnTo>
                  <a:cubicBezTo>
                    <a:pt x="784" y="0"/>
                    <a:pt x="781" y="0"/>
                    <a:pt x="7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3" name="Google Shape;11593;p15"/>
            <p:cNvSpPr/>
            <p:nvPr/>
          </p:nvSpPr>
          <p:spPr>
            <a:xfrm>
              <a:off x="2132100" y="2055025"/>
              <a:ext cx="11775" cy="17400"/>
            </a:xfrm>
            <a:custGeom>
              <a:avLst/>
              <a:gdLst/>
              <a:ahLst/>
              <a:cxnLst/>
              <a:rect l="l" t="t" r="r" b="b"/>
              <a:pathLst>
                <a:path w="471" h="696" extrusionOk="0">
                  <a:moveTo>
                    <a:pt x="451" y="1"/>
                  </a:moveTo>
                  <a:cubicBezTo>
                    <a:pt x="448" y="1"/>
                    <a:pt x="444" y="2"/>
                    <a:pt x="441" y="5"/>
                  </a:cubicBezTo>
                  <a:cubicBezTo>
                    <a:pt x="262" y="184"/>
                    <a:pt x="60" y="434"/>
                    <a:pt x="0" y="672"/>
                  </a:cubicBezTo>
                  <a:cubicBezTo>
                    <a:pt x="0" y="696"/>
                    <a:pt x="12" y="696"/>
                    <a:pt x="12" y="696"/>
                  </a:cubicBezTo>
                  <a:cubicBezTo>
                    <a:pt x="84" y="601"/>
                    <a:pt x="131" y="482"/>
                    <a:pt x="191" y="398"/>
                  </a:cubicBezTo>
                  <a:cubicBezTo>
                    <a:pt x="274" y="255"/>
                    <a:pt x="370" y="160"/>
                    <a:pt x="453" y="41"/>
                  </a:cubicBezTo>
                  <a:cubicBezTo>
                    <a:pt x="471" y="14"/>
                    <a:pt x="462" y="1"/>
                    <a:pt x="4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4" name="Google Shape;11594;p15"/>
            <p:cNvSpPr/>
            <p:nvPr/>
          </p:nvSpPr>
          <p:spPr>
            <a:xfrm>
              <a:off x="2135675" y="2057575"/>
              <a:ext cx="9575" cy="14100"/>
            </a:xfrm>
            <a:custGeom>
              <a:avLst/>
              <a:gdLst/>
              <a:ahLst/>
              <a:cxnLst/>
              <a:rect l="l" t="t" r="r" b="b"/>
              <a:pathLst>
                <a:path w="383" h="564" extrusionOk="0">
                  <a:moveTo>
                    <a:pt x="370" y="0"/>
                  </a:moveTo>
                  <a:cubicBezTo>
                    <a:pt x="366" y="0"/>
                    <a:pt x="361" y="3"/>
                    <a:pt x="358" y="10"/>
                  </a:cubicBezTo>
                  <a:cubicBezTo>
                    <a:pt x="238" y="177"/>
                    <a:pt x="96" y="356"/>
                    <a:pt x="0" y="546"/>
                  </a:cubicBezTo>
                  <a:cubicBezTo>
                    <a:pt x="0" y="555"/>
                    <a:pt x="6" y="563"/>
                    <a:pt x="10" y="563"/>
                  </a:cubicBezTo>
                  <a:cubicBezTo>
                    <a:pt x="11" y="563"/>
                    <a:pt x="12" y="562"/>
                    <a:pt x="12" y="558"/>
                  </a:cubicBezTo>
                  <a:cubicBezTo>
                    <a:pt x="155" y="415"/>
                    <a:pt x="274" y="201"/>
                    <a:pt x="358" y="22"/>
                  </a:cubicBezTo>
                  <a:cubicBezTo>
                    <a:pt x="382" y="14"/>
                    <a:pt x="378" y="0"/>
                    <a:pt x="3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5" name="Google Shape;11595;p15"/>
            <p:cNvSpPr/>
            <p:nvPr/>
          </p:nvSpPr>
          <p:spPr>
            <a:xfrm>
              <a:off x="2139850" y="2060800"/>
              <a:ext cx="7750" cy="12225"/>
            </a:xfrm>
            <a:custGeom>
              <a:avLst/>
              <a:gdLst/>
              <a:ahLst/>
              <a:cxnLst/>
              <a:rect l="l" t="t" r="r" b="b"/>
              <a:pathLst>
                <a:path w="310" h="489" extrusionOk="0">
                  <a:moveTo>
                    <a:pt x="286" y="0"/>
                  </a:moveTo>
                  <a:cubicBezTo>
                    <a:pt x="179" y="143"/>
                    <a:pt x="71" y="310"/>
                    <a:pt x="0" y="477"/>
                  </a:cubicBezTo>
                  <a:cubicBezTo>
                    <a:pt x="0" y="489"/>
                    <a:pt x="12" y="489"/>
                    <a:pt x="12" y="489"/>
                  </a:cubicBezTo>
                  <a:cubicBezTo>
                    <a:pt x="131" y="346"/>
                    <a:pt x="202" y="179"/>
                    <a:pt x="298" y="12"/>
                  </a:cubicBezTo>
                  <a:cubicBezTo>
                    <a:pt x="310" y="0"/>
                    <a:pt x="286" y="0"/>
                    <a:pt x="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6" name="Google Shape;11596;p15"/>
            <p:cNvSpPr/>
            <p:nvPr/>
          </p:nvSpPr>
          <p:spPr>
            <a:xfrm>
              <a:off x="2143700" y="2065275"/>
              <a:ext cx="4800" cy="8050"/>
            </a:xfrm>
            <a:custGeom>
              <a:avLst/>
              <a:gdLst/>
              <a:ahLst/>
              <a:cxnLst/>
              <a:rect l="l" t="t" r="r" b="b"/>
              <a:pathLst>
                <a:path w="192" h="322" extrusionOk="0">
                  <a:moveTo>
                    <a:pt x="191" y="0"/>
                  </a:moveTo>
                  <a:cubicBezTo>
                    <a:pt x="132" y="107"/>
                    <a:pt x="48" y="191"/>
                    <a:pt x="1" y="310"/>
                  </a:cubicBezTo>
                  <a:cubicBezTo>
                    <a:pt x="1" y="322"/>
                    <a:pt x="1" y="322"/>
                    <a:pt x="25" y="322"/>
                  </a:cubicBezTo>
                  <a:cubicBezTo>
                    <a:pt x="96" y="226"/>
                    <a:pt x="144" y="119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7" name="Google Shape;11597;p15"/>
            <p:cNvSpPr/>
            <p:nvPr/>
          </p:nvSpPr>
          <p:spPr>
            <a:xfrm>
              <a:off x="2299375" y="2114800"/>
              <a:ext cx="28300" cy="65300"/>
            </a:xfrm>
            <a:custGeom>
              <a:avLst/>
              <a:gdLst/>
              <a:ahLst/>
              <a:cxnLst/>
              <a:rect l="l" t="t" r="r" b="b"/>
              <a:pathLst>
                <a:path w="1132" h="2612" extrusionOk="0">
                  <a:moveTo>
                    <a:pt x="26" y="0"/>
                  </a:moveTo>
                  <a:cubicBezTo>
                    <a:pt x="15" y="0"/>
                    <a:pt x="1" y="9"/>
                    <a:pt x="1" y="31"/>
                  </a:cubicBezTo>
                  <a:cubicBezTo>
                    <a:pt x="191" y="460"/>
                    <a:pt x="191" y="936"/>
                    <a:pt x="370" y="1365"/>
                  </a:cubicBezTo>
                  <a:cubicBezTo>
                    <a:pt x="560" y="1817"/>
                    <a:pt x="1025" y="2091"/>
                    <a:pt x="1108" y="2603"/>
                  </a:cubicBezTo>
                  <a:cubicBezTo>
                    <a:pt x="1108" y="2609"/>
                    <a:pt x="1114" y="2612"/>
                    <a:pt x="1120" y="2612"/>
                  </a:cubicBezTo>
                  <a:cubicBezTo>
                    <a:pt x="1126" y="2612"/>
                    <a:pt x="1132" y="2609"/>
                    <a:pt x="1132" y="2603"/>
                  </a:cubicBezTo>
                  <a:cubicBezTo>
                    <a:pt x="1084" y="2174"/>
                    <a:pt x="763" y="1912"/>
                    <a:pt x="537" y="1579"/>
                  </a:cubicBezTo>
                  <a:cubicBezTo>
                    <a:pt x="227" y="1103"/>
                    <a:pt x="275" y="519"/>
                    <a:pt x="37" y="7"/>
                  </a:cubicBezTo>
                  <a:cubicBezTo>
                    <a:pt x="37" y="3"/>
                    <a:pt x="32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8" name="Google Shape;11598;p15"/>
            <p:cNvSpPr/>
            <p:nvPr/>
          </p:nvSpPr>
          <p:spPr>
            <a:xfrm>
              <a:off x="2306625" y="2116150"/>
              <a:ext cx="24925" cy="71175"/>
            </a:xfrm>
            <a:custGeom>
              <a:avLst/>
              <a:gdLst/>
              <a:ahLst/>
              <a:cxnLst/>
              <a:rect l="l" t="t" r="r" b="b"/>
              <a:pathLst>
                <a:path w="997" h="2847" extrusionOk="0">
                  <a:moveTo>
                    <a:pt x="31" y="1"/>
                  </a:moveTo>
                  <a:cubicBezTo>
                    <a:pt x="18" y="1"/>
                    <a:pt x="1" y="14"/>
                    <a:pt x="8" y="37"/>
                  </a:cubicBezTo>
                  <a:cubicBezTo>
                    <a:pt x="128" y="418"/>
                    <a:pt x="80" y="870"/>
                    <a:pt x="270" y="1227"/>
                  </a:cubicBezTo>
                  <a:cubicBezTo>
                    <a:pt x="544" y="1763"/>
                    <a:pt x="901" y="2204"/>
                    <a:pt x="997" y="2847"/>
                  </a:cubicBezTo>
                  <a:cubicBezTo>
                    <a:pt x="949" y="2382"/>
                    <a:pt x="759" y="1977"/>
                    <a:pt x="532" y="1596"/>
                  </a:cubicBezTo>
                  <a:cubicBezTo>
                    <a:pt x="366" y="1311"/>
                    <a:pt x="235" y="1073"/>
                    <a:pt x="187" y="751"/>
                  </a:cubicBezTo>
                  <a:cubicBezTo>
                    <a:pt x="139" y="489"/>
                    <a:pt x="116" y="251"/>
                    <a:pt x="44" y="13"/>
                  </a:cubicBezTo>
                  <a:cubicBezTo>
                    <a:pt x="44" y="5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99" name="Google Shape;11599;p15"/>
            <p:cNvSpPr/>
            <p:nvPr/>
          </p:nvSpPr>
          <p:spPr>
            <a:xfrm>
              <a:off x="2309500" y="2120625"/>
              <a:ext cx="3600" cy="13650"/>
            </a:xfrm>
            <a:custGeom>
              <a:avLst/>
              <a:gdLst/>
              <a:ahLst/>
              <a:cxnLst/>
              <a:rect l="l" t="t" r="r" b="b"/>
              <a:pathLst>
                <a:path w="144" h="546" extrusionOk="0">
                  <a:moveTo>
                    <a:pt x="13" y="1"/>
                  </a:moveTo>
                  <a:cubicBezTo>
                    <a:pt x="1" y="96"/>
                    <a:pt x="24" y="179"/>
                    <a:pt x="48" y="274"/>
                  </a:cubicBezTo>
                  <a:cubicBezTo>
                    <a:pt x="60" y="358"/>
                    <a:pt x="60" y="465"/>
                    <a:pt x="108" y="536"/>
                  </a:cubicBezTo>
                  <a:cubicBezTo>
                    <a:pt x="108" y="542"/>
                    <a:pt x="114" y="545"/>
                    <a:pt x="120" y="545"/>
                  </a:cubicBezTo>
                  <a:cubicBezTo>
                    <a:pt x="126" y="545"/>
                    <a:pt x="132" y="542"/>
                    <a:pt x="132" y="536"/>
                  </a:cubicBezTo>
                  <a:cubicBezTo>
                    <a:pt x="143" y="429"/>
                    <a:pt x="108" y="334"/>
                    <a:pt x="84" y="227"/>
                  </a:cubicBezTo>
                  <a:cubicBezTo>
                    <a:pt x="72" y="167"/>
                    <a:pt x="72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0" name="Google Shape;11600;p15"/>
            <p:cNvSpPr/>
            <p:nvPr/>
          </p:nvSpPr>
          <p:spPr>
            <a:xfrm>
              <a:off x="2310700" y="2120500"/>
              <a:ext cx="1775" cy="1650"/>
            </a:xfrm>
            <a:custGeom>
              <a:avLst/>
              <a:gdLst/>
              <a:ahLst/>
              <a:cxnLst/>
              <a:rect l="l" t="t" r="r" b="b"/>
              <a:pathLst>
                <a:path w="71" h="66" extrusionOk="0">
                  <a:moveTo>
                    <a:pt x="68" y="0"/>
                  </a:moveTo>
                  <a:cubicBezTo>
                    <a:pt x="66" y="0"/>
                    <a:pt x="64" y="2"/>
                    <a:pt x="60" y="6"/>
                  </a:cubicBezTo>
                  <a:cubicBezTo>
                    <a:pt x="68" y="6"/>
                    <a:pt x="70" y="0"/>
                    <a:pt x="68" y="0"/>
                  </a:cubicBezTo>
                  <a:close/>
                  <a:moveTo>
                    <a:pt x="60" y="6"/>
                  </a:moveTo>
                  <a:cubicBezTo>
                    <a:pt x="24" y="6"/>
                    <a:pt x="0" y="41"/>
                    <a:pt x="12" y="65"/>
                  </a:cubicBezTo>
                  <a:lnTo>
                    <a:pt x="24" y="65"/>
                  </a:lnTo>
                  <a:cubicBezTo>
                    <a:pt x="24" y="41"/>
                    <a:pt x="36" y="18"/>
                    <a:pt x="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1" name="Google Shape;11601;p15"/>
            <p:cNvSpPr/>
            <p:nvPr/>
          </p:nvSpPr>
          <p:spPr>
            <a:xfrm>
              <a:off x="2303850" y="2091150"/>
              <a:ext cx="34250" cy="20275"/>
            </a:xfrm>
            <a:custGeom>
              <a:avLst/>
              <a:gdLst/>
              <a:ahLst/>
              <a:cxnLst/>
              <a:rect l="l" t="t" r="r" b="b"/>
              <a:pathLst>
                <a:path w="1370" h="811" extrusionOk="0">
                  <a:moveTo>
                    <a:pt x="1322" y="1"/>
                  </a:moveTo>
                  <a:cubicBezTo>
                    <a:pt x="1120" y="1"/>
                    <a:pt x="905" y="144"/>
                    <a:pt x="739" y="275"/>
                  </a:cubicBezTo>
                  <a:cubicBezTo>
                    <a:pt x="620" y="382"/>
                    <a:pt x="536" y="513"/>
                    <a:pt x="405" y="596"/>
                  </a:cubicBezTo>
                  <a:cubicBezTo>
                    <a:pt x="286" y="691"/>
                    <a:pt x="131" y="739"/>
                    <a:pt x="0" y="799"/>
                  </a:cubicBezTo>
                  <a:lnTo>
                    <a:pt x="12" y="811"/>
                  </a:lnTo>
                  <a:cubicBezTo>
                    <a:pt x="227" y="787"/>
                    <a:pt x="417" y="656"/>
                    <a:pt x="584" y="525"/>
                  </a:cubicBezTo>
                  <a:cubicBezTo>
                    <a:pt x="703" y="418"/>
                    <a:pt x="786" y="287"/>
                    <a:pt x="917" y="215"/>
                  </a:cubicBezTo>
                  <a:cubicBezTo>
                    <a:pt x="1060" y="120"/>
                    <a:pt x="1191" y="108"/>
                    <a:pt x="1334" y="60"/>
                  </a:cubicBezTo>
                  <a:cubicBezTo>
                    <a:pt x="1370" y="49"/>
                    <a:pt x="1358" y="1"/>
                    <a:pt x="1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2" name="Google Shape;11602;p15"/>
            <p:cNvSpPr/>
            <p:nvPr/>
          </p:nvSpPr>
          <p:spPr>
            <a:xfrm>
              <a:off x="2308300" y="2082825"/>
              <a:ext cx="68200" cy="29800"/>
            </a:xfrm>
            <a:custGeom>
              <a:avLst/>
              <a:gdLst/>
              <a:ahLst/>
              <a:cxnLst/>
              <a:rect l="l" t="t" r="r" b="b"/>
              <a:pathLst>
                <a:path w="2728" h="1192" extrusionOk="0">
                  <a:moveTo>
                    <a:pt x="2716" y="1"/>
                  </a:moveTo>
                  <a:cubicBezTo>
                    <a:pt x="2204" y="84"/>
                    <a:pt x="1644" y="191"/>
                    <a:pt x="1168" y="370"/>
                  </a:cubicBezTo>
                  <a:cubicBezTo>
                    <a:pt x="727" y="536"/>
                    <a:pt x="418" y="917"/>
                    <a:pt x="13" y="1144"/>
                  </a:cubicBezTo>
                  <a:cubicBezTo>
                    <a:pt x="1" y="1167"/>
                    <a:pt x="13" y="1191"/>
                    <a:pt x="37" y="1191"/>
                  </a:cubicBezTo>
                  <a:cubicBezTo>
                    <a:pt x="477" y="1048"/>
                    <a:pt x="715" y="655"/>
                    <a:pt x="1120" y="453"/>
                  </a:cubicBezTo>
                  <a:cubicBezTo>
                    <a:pt x="1608" y="239"/>
                    <a:pt x="2192" y="191"/>
                    <a:pt x="2716" y="24"/>
                  </a:cubicBezTo>
                  <a:cubicBezTo>
                    <a:pt x="2728" y="24"/>
                    <a:pt x="2728" y="1"/>
                    <a:pt x="2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3" name="Google Shape;11603;p15"/>
            <p:cNvSpPr/>
            <p:nvPr/>
          </p:nvSpPr>
          <p:spPr>
            <a:xfrm>
              <a:off x="2354675" y="2123700"/>
              <a:ext cx="23025" cy="12350"/>
            </a:xfrm>
            <a:custGeom>
              <a:avLst/>
              <a:gdLst/>
              <a:ahLst/>
              <a:cxnLst/>
              <a:rect l="l" t="t" r="r" b="b"/>
              <a:pathLst>
                <a:path w="921" h="494" extrusionOk="0">
                  <a:moveTo>
                    <a:pt x="818" y="0"/>
                  </a:moveTo>
                  <a:cubicBezTo>
                    <a:pt x="526" y="0"/>
                    <a:pt x="257" y="342"/>
                    <a:pt x="27" y="473"/>
                  </a:cubicBezTo>
                  <a:cubicBezTo>
                    <a:pt x="0" y="473"/>
                    <a:pt x="0" y="493"/>
                    <a:pt x="12" y="493"/>
                  </a:cubicBezTo>
                  <a:cubicBezTo>
                    <a:pt x="16" y="493"/>
                    <a:pt x="21" y="491"/>
                    <a:pt x="27" y="485"/>
                  </a:cubicBezTo>
                  <a:cubicBezTo>
                    <a:pt x="158" y="461"/>
                    <a:pt x="265" y="366"/>
                    <a:pt x="361" y="282"/>
                  </a:cubicBezTo>
                  <a:cubicBezTo>
                    <a:pt x="527" y="151"/>
                    <a:pt x="682" y="44"/>
                    <a:pt x="896" y="32"/>
                  </a:cubicBezTo>
                  <a:cubicBezTo>
                    <a:pt x="920" y="32"/>
                    <a:pt x="920" y="9"/>
                    <a:pt x="896" y="9"/>
                  </a:cubicBezTo>
                  <a:cubicBezTo>
                    <a:pt x="870" y="3"/>
                    <a:pt x="844" y="0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4" name="Google Shape;11604;p15"/>
            <p:cNvSpPr/>
            <p:nvPr/>
          </p:nvSpPr>
          <p:spPr>
            <a:xfrm>
              <a:off x="2360100" y="2125400"/>
              <a:ext cx="17900" cy="9850"/>
            </a:xfrm>
            <a:custGeom>
              <a:avLst/>
              <a:gdLst/>
              <a:ahLst/>
              <a:cxnLst/>
              <a:rect l="l" t="t" r="r" b="b"/>
              <a:pathLst>
                <a:path w="716" h="394" extrusionOk="0">
                  <a:moveTo>
                    <a:pt x="679" y="0"/>
                  </a:moveTo>
                  <a:cubicBezTo>
                    <a:pt x="441" y="83"/>
                    <a:pt x="179" y="214"/>
                    <a:pt x="1" y="381"/>
                  </a:cubicBezTo>
                  <a:cubicBezTo>
                    <a:pt x="1" y="381"/>
                    <a:pt x="1" y="393"/>
                    <a:pt x="13" y="393"/>
                  </a:cubicBezTo>
                  <a:cubicBezTo>
                    <a:pt x="132" y="334"/>
                    <a:pt x="239" y="262"/>
                    <a:pt x="358" y="203"/>
                  </a:cubicBezTo>
                  <a:cubicBezTo>
                    <a:pt x="477" y="143"/>
                    <a:pt x="596" y="95"/>
                    <a:pt x="715" y="36"/>
                  </a:cubicBezTo>
                  <a:cubicBezTo>
                    <a:pt x="703" y="24"/>
                    <a:pt x="703" y="0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5" name="Google Shape;11605;p15"/>
            <p:cNvSpPr/>
            <p:nvPr/>
          </p:nvSpPr>
          <p:spPr>
            <a:xfrm>
              <a:off x="2377075" y="2119775"/>
              <a:ext cx="11325" cy="5050"/>
            </a:xfrm>
            <a:custGeom>
              <a:avLst/>
              <a:gdLst/>
              <a:ahLst/>
              <a:cxnLst/>
              <a:rect l="l" t="t" r="r" b="b"/>
              <a:pathLst>
                <a:path w="453" h="202" extrusionOk="0">
                  <a:moveTo>
                    <a:pt x="445" y="1"/>
                  </a:moveTo>
                  <a:cubicBezTo>
                    <a:pt x="441" y="1"/>
                    <a:pt x="436" y="3"/>
                    <a:pt x="429" y="11"/>
                  </a:cubicBezTo>
                  <a:cubicBezTo>
                    <a:pt x="381" y="35"/>
                    <a:pt x="322" y="82"/>
                    <a:pt x="238" y="106"/>
                  </a:cubicBezTo>
                  <a:cubicBezTo>
                    <a:pt x="167" y="154"/>
                    <a:pt x="96" y="166"/>
                    <a:pt x="0" y="201"/>
                  </a:cubicBezTo>
                  <a:cubicBezTo>
                    <a:pt x="155" y="189"/>
                    <a:pt x="346" y="142"/>
                    <a:pt x="453" y="23"/>
                  </a:cubicBezTo>
                  <a:cubicBezTo>
                    <a:pt x="453" y="15"/>
                    <a:pt x="453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6" name="Google Shape;11606;p15"/>
            <p:cNvSpPr/>
            <p:nvPr/>
          </p:nvSpPr>
          <p:spPr>
            <a:xfrm>
              <a:off x="2354750" y="2137300"/>
              <a:ext cx="12525" cy="30375"/>
            </a:xfrm>
            <a:custGeom>
              <a:avLst/>
              <a:gdLst/>
              <a:ahLst/>
              <a:cxnLst/>
              <a:rect l="l" t="t" r="r" b="b"/>
              <a:pathLst>
                <a:path w="501" h="1215" extrusionOk="0">
                  <a:moveTo>
                    <a:pt x="0" y="0"/>
                  </a:moveTo>
                  <a:lnTo>
                    <a:pt x="0" y="0"/>
                  </a:lnTo>
                  <a:cubicBezTo>
                    <a:pt x="179" y="262"/>
                    <a:pt x="167" y="512"/>
                    <a:pt x="227" y="798"/>
                  </a:cubicBezTo>
                  <a:cubicBezTo>
                    <a:pt x="262" y="953"/>
                    <a:pt x="334" y="1131"/>
                    <a:pt x="477" y="1215"/>
                  </a:cubicBezTo>
                  <a:cubicBezTo>
                    <a:pt x="500" y="1215"/>
                    <a:pt x="500" y="1191"/>
                    <a:pt x="500" y="1191"/>
                  </a:cubicBezTo>
                  <a:cubicBezTo>
                    <a:pt x="96" y="917"/>
                    <a:pt x="393" y="28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7" name="Google Shape;11607;p15"/>
            <p:cNvSpPr/>
            <p:nvPr/>
          </p:nvSpPr>
          <p:spPr>
            <a:xfrm>
              <a:off x="2359200" y="2137450"/>
              <a:ext cx="1525" cy="12675"/>
            </a:xfrm>
            <a:custGeom>
              <a:avLst/>
              <a:gdLst/>
              <a:ahLst/>
              <a:cxnLst/>
              <a:rect l="l" t="t" r="r" b="b"/>
              <a:pathLst>
                <a:path w="61" h="507" extrusionOk="0">
                  <a:moveTo>
                    <a:pt x="31" y="0"/>
                  </a:moveTo>
                  <a:cubicBezTo>
                    <a:pt x="28" y="0"/>
                    <a:pt x="25" y="6"/>
                    <a:pt x="25" y="18"/>
                  </a:cubicBezTo>
                  <a:cubicBezTo>
                    <a:pt x="25" y="173"/>
                    <a:pt x="1" y="352"/>
                    <a:pt x="37" y="506"/>
                  </a:cubicBezTo>
                  <a:lnTo>
                    <a:pt x="49" y="506"/>
                  </a:lnTo>
                  <a:cubicBezTo>
                    <a:pt x="60" y="352"/>
                    <a:pt x="49" y="173"/>
                    <a:pt x="37" y="18"/>
                  </a:cubicBezTo>
                  <a:cubicBezTo>
                    <a:pt x="37" y="6"/>
                    <a:pt x="34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8" name="Google Shape;11608;p15"/>
            <p:cNvSpPr/>
            <p:nvPr/>
          </p:nvSpPr>
          <p:spPr>
            <a:xfrm>
              <a:off x="2381725" y="2087450"/>
              <a:ext cx="24250" cy="44950"/>
            </a:xfrm>
            <a:custGeom>
              <a:avLst/>
              <a:gdLst/>
              <a:ahLst/>
              <a:cxnLst/>
              <a:rect l="l" t="t" r="r" b="b"/>
              <a:pathLst>
                <a:path w="970" h="1798" extrusionOk="0">
                  <a:moveTo>
                    <a:pt x="11" y="1"/>
                  </a:moveTo>
                  <a:cubicBezTo>
                    <a:pt x="6" y="1"/>
                    <a:pt x="1" y="6"/>
                    <a:pt x="17" y="6"/>
                  </a:cubicBezTo>
                  <a:cubicBezTo>
                    <a:pt x="17" y="2"/>
                    <a:pt x="14" y="1"/>
                    <a:pt x="11" y="1"/>
                  </a:cubicBezTo>
                  <a:close/>
                  <a:moveTo>
                    <a:pt x="17" y="6"/>
                  </a:moveTo>
                  <a:lnTo>
                    <a:pt x="17" y="6"/>
                  </a:lnTo>
                  <a:cubicBezTo>
                    <a:pt x="445" y="566"/>
                    <a:pt x="731" y="1137"/>
                    <a:pt x="945" y="1792"/>
                  </a:cubicBezTo>
                  <a:cubicBezTo>
                    <a:pt x="945" y="1796"/>
                    <a:pt x="948" y="1797"/>
                    <a:pt x="952" y="1797"/>
                  </a:cubicBezTo>
                  <a:cubicBezTo>
                    <a:pt x="959" y="1797"/>
                    <a:pt x="969" y="1792"/>
                    <a:pt x="969" y="1792"/>
                  </a:cubicBezTo>
                  <a:cubicBezTo>
                    <a:pt x="826" y="1149"/>
                    <a:pt x="457" y="482"/>
                    <a:pt x="1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09" name="Google Shape;11609;p15"/>
            <p:cNvSpPr/>
            <p:nvPr/>
          </p:nvSpPr>
          <p:spPr>
            <a:xfrm>
              <a:off x="2410700" y="2135000"/>
              <a:ext cx="18175" cy="30650"/>
            </a:xfrm>
            <a:custGeom>
              <a:avLst/>
              <a:gdLst/>
              <a:ahLst/>
              <a:cxnLst/>
              <a:rect l="l" t="t" r="r" b="b"/>
              <a:pathLst>
                <a:path w="727" h="1226" extrusionOk="0">
                  <a:moveTo>
                    <a:pt x="5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7" y="3"/>
                    <a:pt x="7" y="0"/>
                    <a:pt x="5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84" y="188"/>
                    <a:pt x="179" y="354"/>
                    <a:pt x="275" y="509"/>
                  </a:cubicBezTo>
                  <a:cubicBezTo>
                    <a:pt x="334" y="616"/>
                    <a:pt x="727" y="1164"/>
                    <a:pt x="429" y="1212"/>
                  </a:cubicBezTo>
                  <a:cubicBezTo>
                    <a:pt x="417" y="1212"/>
                    <a:pt x="417" y="1223"/>
                    <a:pt x="429" y="1223"/>
                  </a:cubicBezTo>
                  <a:cubicBezTo>
                    <a:pt x="438" y="1225"/>
                    <a:pt x="447" y="1225"/>
                    <a:pt x="455" y="1225"/>
                  </a:cubicBezTo>
                  <a:cubicBezTo>
                    <a:pt x="597" y="1225"/>
                    <a:pt x="605" y="1038"/>
                    <a:pt x="560" y="926"/>
                  </a:cubicBezTo>
                  <a:cubicBezTo>
                    <a:pt x="429" y="616"/>
                    <a:pt x="203" y="29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0" name="Google Shape;11610;p15"/>
            <p:cNvSpPr/>
            <p:nvPr/>
          </p:nvSpPr>
          <p:spPr>
            <a:xfrm>
              <a:off x="2230925" y="1978050"/>
              <a:ext cx="18775" cy="3975"/>
            </a:xfrm>
            <a:custGeom>
              <a:avLst/>
              <a:gdLst/>
              <a:ahLst/>
              <a:cxnLst/>
              <a:rect l="l" t="t" r="r" b="b"/>
              <a:pathLst>
                <a:path w="751" h="159" extrusionOk="0">
                  <a:moveTo>
                    <a:pt x="727" y="1"/>
                  </a:moveTo>
                  <a:cubicBezTo>
                    <a:pt x="489" y="1"/>
                    <a:pt x="238" y="48"/>
                    <a:pt x="12" y="143"/>
                  </a:cubicBezTo>
                  <a:cubicBezTo>
                    <a:pt x="3" y="143"/>
                    <a:pt x="1" y="159"/>
                    <a:pt x="7" y="159"/>
                  </a:cubicBezTo>
                  <a:cubicBezTo>
                    <a:pt x="8" y="159"/>
                    <a:pt x="10" y="158"/>
                    <a:pt x="12" y="155"/>
                  </a:cubicBezTo>
                  <a:cubicBezTo>
                    <a:pt x="250" y="96"/>
                    <a:pt x="477" y="48"/>
                    <a:pt x="715" y="36"/>
                  </a:cubicBezTo>
                  <a:cubicBezTo>
                    <a:pt x="750" y="24"/>
                    <a:pt x="750" y="1"/>
                    <a:pt x="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1" name="Google Shape;11611;p15"/>
            <p:cNvSpPr/>
            <p:nvPr/>
          </p:nvSpPr>
          <p:spPr>
            <a:xfrm>
              <a:off x="2235100" y="1980150"/>
              <a:ext cx="18175" cy="3575"/>
            </a:xfrm>
            <a:custGeom>
              <a:avLst/>
              <a:gdLst/>
              <a:ahLst/>
              <a:cxnLst/>
              <a:rect l="l" t="t" r="r" b="b"/>
              <a:pathLst>
                <a:path w="727" h="143" extrusionOk="0">
                  <a:moveTo>
                    <a:pt x="552" y="0"/>
                  </a:moveTo>
                  <a:cubicBezTo>
                    <a:pt x="359" y="0"/>
                    <a:pt x="158" y="47"/>
                    <a:pt x="0" y="131"/>
                  </a:cubicBezTo>
                  <a:lnTo>
                    <a:pt x="0" y="143"/>
                  </a:lnTo>
                  <a:cubicBezTo>
                    <a:pt x="238" y="83"/>
                    <a:pt x="464" y="59"/>
                    <a:pt x="714" y="59"/>
                  </a:cubicBezTo>
                  <a:cubicBezTo>
                    <a:pt x="726" y="36"/>
                    <a:pt x="726" y="12"/>
                    <a:pt x="714" y="12"/>
                  </a:cubicBezTo>
                  <a:cubicBezTo>
                    <a:pt x="662" y="4"/>
                    <a:pt x="607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2" name="Google Shape;11612;p15"/>
            <p:cNvSpPr/>
            <p:nvPr/>
          </p:nvSpPr>
          <p:spPr>
            <a:xfrm>
              <a:off x="2239250" y="1982225"/>
              <a:ext cx="16675" cy="3300"/>
            </a:xfrm>
            <a:custGeom>
              <a:avLst/>
              <a:gdLst/>
              <a:ahLst/>
              <a:cxnLst/>
              <a:rect l="l" t="t" r="r" b="b"/>
              <a:pathLst>
                <a:path w="667" h="132" extrusionOk="0">
                  <a:moveTo>
                    <a:pt x="656" y="0"/>
                  </a:moveTo>
                  <a:cubicBezTo>
                    <a:pt x="660" y="4"/>
                    <a:pt x="662" y="6"/>
                    <a:pt x="664" y="6"/>
                  </a:cubicBezTo>
                  <a:cubicBezTo>
                    <a:pt x="666" y="6"/>
                    <a:pt x="664" y="0"/>
                    <a:pt x="656" y="0"/>
                  </a:cubicBezTo>
                  <a:close/>
                  <a:moveTo>
                    <a:pt x="656" y="0"/>
                  </a:moveTo>
                  <a:cubicBezTo>
                    <a:pt x="477" y="0"/>
                    <a:pt x="298" y="12"/>
                    <a:pt x="120" y="60"/>
                  </a:cubicBezTo>
                  <a:cubicBezTo>
                    <a:pt x="84" y="72"/>
                    <a:pt x="1" y="107"/>
                    <a:pt x="72" y="131"/>
                  </a:cubicBezTo>
                  <a:cubicBezTo>
                    <a:pt x="72" y="131"/>
                    <a:pt x="84" y="131"/>
                    <a:pt x="84" y="119"/>
                  </a:cubicBezTo>
                  <a:cubicBezTo>
                    <a:pt x="144" y="84"/>
                    <a:pt x="179" y="72"/>
                    <a:pt x="239" y="60"/>
                  </a:cubicBezTo>
                  <a:cubicBezTo>
                    <a:pt x="275" y="48"/>
                    <a:pt x="334" y="48"/>
                    <a:pt x="382" y="48"/>
                  </a:cubicBezTo>
                  <a:cubicBezTo>
                    <a:pt x="477" y="48"/>
                    <a:pt x="560" y="24"/>
                    <a:pt x="6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3" name="Google Shape;11613;p15"/>
            <p:cNvSpPr/>
            <p:nvPr/>
          </p:nvSpPr>
          <p:spPr>
            <a:xfrm>
              <a:off x="2246100" y="1984250"/>
              <a:ext cx="12525" cy="3350"/>
            </a:xfrm>
            <a:custGeom>
              <a:avLst/>
              <a:gdLst/>
              <a:ahLst/>
              <a:cxnLst/>
              <a:rect l="l" t="t" r="r" b="b"/>
              <a:pathLst>
                <a:path w="501" h="134" extrusionOk="0">
                  <a:moveTo>
                    <a:pt x="371" y="1"/>
                  </a:moveTo>
                  <a:cubicBezTo>
                    <a:pt x="237" y="1"/>
                    <a:pt x="89" y="39"/>
                    <a:pt x="1" y="110"/>
                  </a:cubicBezTo>
                  <a:lnTo>
                    <a:pt x="1" y="134"/>
                  </a:lnTo>
                  <a:cubicBezTo>
                    <a:pt x="84" y="110"/>
                    <a:pt x="155" y="86"/>
                    <a:pt x="227" y="74"/>
                  </a:cubicBezTo>
                  <a:cubicBezTo>
                    <a:pt x="322" y="50"/>
                    <a:pt x="405" y="50"/>
                    <a:pt x="477" y="50"/>
                  </a:cubicBezTo>
                  <a:cubicBezTo>
                    <a:pt x="501" y="26"/>
                    <a:pt x="501" y="15"/>
                    <a:pt x="501" y="15"/>
                  </a:cubicBezTo>
                  <a:cubicBezTo>
                    <a:pt x="461" y="5"/>
                    <a:pt x="417" y="1"/>
                    <a:pt x="3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4" name="Google Shape;11614;p15"/>
            <p:cNvSpPr/>
            <p:nvPr/>
          </p:nvSpPr>
          <p:spPr>
            <a:xfrm>
              <a:off x="2254150" y="1986375"/>
              <a:ext cx="6850" cy="1525"/>
            </a:xfrm>
            <a:custGeom>
              <a:avLst/>
              <a:gdLst/>
              <a:ahLst/>
              <a:cxnLst/>
              <a:rect l="l" t="t" r="r" b="b"/>
              <a:pathLst>
                <a:path w="274" h="61" extrusionOk="0">
                  <a:moveTo>
                    <a:pt x="274" y="1"/>
                  </a:moveTo>
                  <a:cubicBezTo>
                    <a:pt x="191" y="1"/>
                    <a:pt x="95" y="13"/>
                    <a:pt x="12" y="49"/>
                  </a:cubicBezTo>
                  <a:cubicBezTo>
                    <a:pt x="0" y="49"/>
                    <a:pt x="12" y="60"/>
                    <a:pt x="12" y="60"/>
                  </a:cubicBezTo>
                  <a:cubicBezTo>
                    <a:pt x="95" y="60"/>
                    <a:pt x="191" y="49"/>
                    <a:pt x="274" y="13"/>
                  </a:cubicBezTo>
                  <a:lnTo>
                    <a:pt x="2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5" name="Google Shape;11615;p15"/>
            <p:cNvSpPr/>
            <p:nvPr/>
          </p:nvSpPr>
          <p:spPr>
            <a:xfrm>
              <a:off x="2170500" y="2066450"/>
              <a:ext cx="2100" cy="2325"/>
            </a:xfrm>
            <a:custGeom>
              <a:avLst/>
              <a:gdLst/>
              <a:ahLst/>
              <a:cxnLst/>
              <a:rect l="l" t="t" r="r" b="b"/>
              <a:pathLst>
                <a:path w="84" h="93" extrusionOk="0">
                  <a:moveTo>
                    <a:pt x="12" y="1"/>
                  </a:moveTo>
                  <a:cubicBezTo>
                    <a:pt x="4" y="9"/>
                    <a:pt x="1" y="18"/>
                    <a:pt x="1" y="26"/>
                  </a:cubicBezTo>
                  <a:lnTo>
                    <a:pt x="1" y="26"/>
                  </a:lnTo>
                  <a:cubicBezTo>
                    <a:pt x="2" y="17"/>
                    <a:pt x="5" y="8"/>
                    <a:pt x="12" y="1"/>
                  </a:cubicBezTo>
                  <a:close/>
                  <a:moveTo>
                    <a:pt x="1" y="26"/>
                  </a:moveTo>
                  <a:cubicBezTo>
                    <a:pt x="0" y="57"/>
                    <a:pt x="28" y="93"/>
                    <a:pt x="59" y="93"/>
                  </a:cubicBezTo>
                  <a:cubicBezTo>
                    <a:pt x="67" y="93"/>
                    <a:pt x="76" y="90"/>
                    <a:pt x="84" y="84"/>
                  </a:cubicBezTo>
                  <a:cubicBezTo>
                    <a:pt x="47" y="84"/>
                    <a:pt x="3" y="56"/>
                    <a:pt x="1" y="2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6" name="Google Shape;11616;p15"/>
            <p:cNvSpPr/>
            <p:nvPr/>
          </p:nvSpPr>
          <p:spPr>
            <a:xfrm>
              <a:off x="2170800" y="2065850"/>
              <a:ext cx="2100" cy="1225"/>
            </a:xfrm>
            <a:custGeom>
              <a:avLst/>
              <a:gdLst/>
              <a:ahLst/>
              <a:cxnLst/>
              <a:rect l="l" t="t" r="r" b="b"/>
              <a:pathLst>
                <a:path w="84" h="49" extrusionOk="0">
                  <a:moveTo>
                    <a:pt x="0" y="1"/>
                  </a:moveTo>
                  <a:cubicBezTo>
                    <a:pt x="24" y="25"/>
                    <a:pt x="48" y="49"/>
                    <a:pt x="84" y="49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7" name="Google Shape;11617;p15"/>
            <p:cNvSpPr/>
            <p:nvPr/>
          </p:nvSpPr>
          <p:spPr>
            <a:xfrm>
              <a:off x="2171400" y="2066525"/>
              <a:ext cx="6850" cy="10675"/>
            </a:xfrm>
            <a:custGeom>
              <a:avLst/>
              <a:gdLst/>
              <a:ahLst/>
              <a:cxnLst/>
              <a:rect l="l" t="t" r="r" b="b"/>
              <a:pathLst>
                <a:path w="274" h="42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36" y="152"/>
                    <a:pt x="119" y="331"/>
                    <a:pt x="250" y="426"/>
                  </a:cubicBezTo>
                  <a:cubicBezTo>
                    <a:pt x="250" y="426"/>
                    <a:pt x="274" y="426"/>
                    <a:pt x="274" y="414"/>
                  </a:cubicBezTo>
                  <a:cubicBezTo>
                    <a:pt x="226" y="355"/>
                    <a:pt x="167" y="283"/>
                    <a:pt x="131" y="236"/>
                  </a:cubicBezTo>
                  <a:cubicBezTo>
                    <a:pt x="72" y="152"/>
                    <a:pt x="48" y="81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8" name="Google Shape;11618;p15"/>
            <p:cNvSpPr/>
            <p:nvPr/>
          </p:nvSpPr>
          <p:spPr>
            <a:xfrm>
              <a:off x="2174675" y="2068250"/>
              <a:ext cx="5375" cy="10125"/>
            </a:xfrm>
            <a:custGeom>
              <a:avLst/>
              <a:gdLst/>
              <a:ahLst/>
              <a:cxnLst/>
              <a:rect l="l" t="t" r="r" b="b"/>
              <a:pathLst>
                <a:path w="215" h="405" extrusionOk="0">
                  <a:moveTo>
                    <a:pt x="0" y="0"/>
                  </a:moveTo>
                  <a:lnTo>
                    <a:pt x="0" y="0"/>
                  </a:lnTo>
                  <a:cubicBezTo>
                    <a:pt x="24" y="72"/>
                    <a:pt x="60" y="143"/>
                    <a:pt x="95" y="203"/>
                  </a:cubicBezTo>
                  <a:cubicBezTo>
                    <a:pt x="119" y="262"/>
                    <a:pt x="155" y="345"/>
                    <a:pt x="202" y="405"/>
                  </a:cubicBezTo>
                  <a:cubicBezTo>
                    <a:pt x="202" y="405"/>
                    <a:pt x="214" y="405"/>
                    <a:pt x="214" y="381"/>
                  </a:cubicBezTo>
                  <a:cubicBezTo>
                    <a:pt x="202" y="310"/>
                    <a:pt x="155" y="250"/>
                    <a:pt x="107" y="179"/>
                  </a:cubicBezTo>
                  <a:cubicBezTo>
                    <a:pt x="95" y="119"/>
                    <a:pt x="48" y="4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19" name="Google Shape;11619;p15"/>
            <p:cNvSpPr/>
            <p:nvPr/>
          </p:nvSpPr>
          <p:spPr>
            <a:xfrm>
              <a:off x="2177900" y="2068500"/>
              <a:ext cx="5125" cy="8700"/>
            </a:xfrm>
            <a:custGeom>
              <a:avLst/>
              <a:gdLst/>
              <a:ahLst/>
              <a:cxnLst/>
              <a:rect l="l" t="t" r="r" b="b"/>
              <a:pathLst>
                <a:path w="205" h="348" extrusionOk="0">
                  <a:moveTo>
                    <a:pt x="9" y="0"/>
                  </a:moveTo>
                  <a:cubicBezTo>
                    <a:pt x="2" y="0"/>
                    <a:pt x="0" y="7"/>
                    <a:pt x="14" y="14"/>
                  </a:cubicBezTo>
                  <a:cubicBezTo>
                    <a:pt x="62" y="121"/>
                    <a:pt x="109" y="240"/>
                    <a:pt x="193" y="347"/>
                  </a:cubicBezTo>
                  <a:lnTo>
                    <a:pt x="204" y="347"/>
                  </a:lnTo>
                  <a:cubicBezTo>
                    <a:pt x="157" y="228"/>
                    <a:pt x="85" y="121"/>
                    <a:pt x="26" y="14"/>
                  </a:cubicBezTo>
                  <a:cubicBezTo>
                    <a:pt x="21" y="4"/>
                    <a:pt x="14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0" name="Google Shape;11620;p15"/>
            <p:cNvSpPr/>
            <p:nvPr/>
          </p:nvSpPr>
          <p:spPr>
            <a:xfrm>
              <a:off x="2182100" y="2070325"/>
              <a:ext cx="3900" cy="9850"/>
            </a:xfrm>
            <a:custGeom>
              <a:avLst/>
              <a:gdLst/>
              <a:ahLst/>
              <a:cxnLst/>
              <a:rect l="l" t="t" r="r" b="b"/>
              <a:pathLst>
                <a:path w="156" h="394" extrusionOk="0">
                  <a:moveTo>
                    <a:pt x="1" y="0"/>
                  </a:moveTo>
                  <a:cubicBezTo>
                    <a:pt x="36" y="131"/>
                    <a:pt x="60" y="274"/>
                    <a:pt x="144" y="393"/>
                  </a:cubicBezTo>
                  <a:lnTo>
                    <a:pt x="156" y="393"/>
                  </a:lnTo>
                  <a:cubicBezTo>
                    <a:pt x="108" y="274"/>
                    <a:pt x="48" y="14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1" name="Google Shape;11621;p15"/>
            <p:cNvSpPr/>
            <p:nvPr/>
          </p:nvSpPr>
          <p:spPr>
            <a:xfrm>
              <a:off x="2307125" y="2183300"/>
              <a:ext cx="10150" cy="15625"/>
            </a:xfrm>
            <a:custGeom>
              <a:avLst/>
              <a:gdLst/>
              <a:ahLst/>
              <a:cxnLst/>
              <a:rect l="l" t="t" r="r" b="b"/>
              <a:pathLst>
                <a:path w="406" h="625" extrusionOk="0">
                  <a:moveTo>
                    <a:pt x="39" y="1"/>
                  </a:moveTo>
                  <a:cubicBezTo>
                    <a:pt x="37" y="1"/>
                    <a:pt x="36" y="2"/>
                    <a:pt x="36" y="6"/>
                  </a:cubicBezTo>
                  <a:cubicBezTo>
                    <a:pt x="0" y="53"/>
                    <a:pt x="0" y="89"/>
                    <a:pt x="36" y="125"/>
                  </a:cubicBezTo>
                  <a:cubicBezTo>
                    <a:pt x="36" y="113"/>
                    <a:pt x="48" y="89"/>
                    <a:pt x="48" y="65"/>
                  </a:cubicBezTo>
                  <a:cubicBezTo>
                    <a:pt x="60" y="89"/>
                    <a:pt x="60" y="101"/>
                    <a:pt x="84" y="113"/>
                  </a:cubicBezTo>
                  <a:cubicBezTo>
                    <a:pt x="96" y="125"/>
                    <a:pt x="108" y="161"/>
                    <a:pt x="119" y="173"/>
                  </a:cubicBezTo>
                  <a:cubicBezTo>
                    <a:pt x="155" y="232"/>
                    <a:pt x="179" y="280"/>
                    <a:pt x="215" y="339"/>
                  </a:cubicBezTo>
                  <a:cubicBezTo>
                    <a:pt x="274" y="423"/>
                    <a:pt x="322" y="530"/>
                    <a:pt x="393" y="625"/>
                  </a:cubicBezTo>
                  <a:cubicBezTo>
                    <a:pt x="393" y="625"/>
                    <a:pt x="405" y="625"/>
                    <a:pt x="405" y="601"/>
                  </a:cubicBezTo>
                  <a:cubicBezTo>
                    <a:pt x="381" y="506"/>
                    <a:pt x="298" y="411"/>
                    <a:pt x="238" y="327"/>
                  </a:cubicBezTo>
                  <a:cubicBezTo>
                    <a:pt x="179" y="220"/>
                    <a:pt x="119" y="113"/>
                    <a:pt x="48" y="6"/>
                  </a:cubicBezTo>
                  <a:cubicBezTo>
                    <a:pt x="48" y="6"/>
                    <a:pt x="43" y="1"/>
                    <a:pt x="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2" name="Google Shape;11622;p15"/>
            <p:cNvSpPr/>
            <p:nvPr/>
          </p:nvSpPr>
          <p:spPr>
            <a:xfrm>
              <a:off x="2311575" y="2181725"/>
              <a:ext cx="10450" cy="16625"/>
            </a:xfrm>
            <a:custGeom>
              <a:avLst/>
              <a:gdLst/>
              <a:ahLst/>
              <a:cxnLst/>
              <a:rect l="l" t="t" r="r" b="b"/>
              <a:pathLst>
                <a:path w="418" h="665" extrusionOk="0">
                  <a:moveTo>
                    <a:pt x="10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13" y="3"/>
                    <a:pt x="13" y="0"/>
                    <a:pt x="10" y="0"/>
                  </a:cubicBezTo>
                  <a:close/>
                  <a:moveTo>
                    <a:pt x="1" y="9"/>
                  </a:moveTo>
                  <a:lnTo>
                    <a:pt x="1" y="9"/>
                  </a:lnTo>
                  <a:cubicBezTo>
                    <a:pt x="37" y="140"/>
                    <a:pt x="72" y="271"/>
                    <a:pt x="156" y="390"/>
                  </a:cubicBezTo>
                  <a:cubicBezTo>
                    <a:pt x="215" y="486"/>
                    <a:pt x="299" y="605"/>
                    <a:pt x="406" y="664"/>
                  </a:cubicBezTo>
                  <a:cubicBezTo>
                    <a:pt x="418" y="664"/>
                    <a:pt x="418" y="664"/>
                    <a:pt x="418" y="652"/>
                  </a:cubicBezTo>
                  <a:cubicBezTo>
                    <a:pt x="346" y="545"/>
                    <a:pt x="239" y="474"/>
                    <a:pt x="180" y="367"/>
                  </a:cubicBezTo>
                  <a:cubicBezTo>
                    <a:pt x="108" y="247"/>
                    <a:pt x="49" y="128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3" name="Google Shape;11623;p15"/>
            <p:cNvSpPr/>
            <p:nvPr/>
          </p:nvSpPr>
          <p:spPr>
            <a:xfrm>
              <a:off x="2315450" y="2182550"/>
              <a:ext cx="9550" cy="15200"/>
            </a:xfrm>
            <a:custGeom>
              <a:avLst/>
              <a:gdLst/>
              <a:ahLst/>
              <a:cxnLst/>
              <a:rect l="l" t="t" r="r" b="b"/>
              <a:pathLst>
                <a:path w="382" h="608" extrusionOk="0">
                  <a:moveTo>
                    <a:pt x="25" y="0"/>
                  </a:moveTo>
                  <a:cubicBezTo>
                    <a:pt x="13" y="0"/>
                    <a:pt x="1" y="0"/>
                    <a:pt x="13" y="12"/>
                  </a:cubicBezTo>
                  <a:cubicBezTo>
                    <a:pt x="84" y="214"/>
                    <a:pt x="203" y="453"/>
                    <a:pt x="370" y="607"/>
                  </a:cubicBezTo>
                  <a:cubicBezTo>
                    <a:pt x="382" y="607"/>
                    <a:pt x="382" y="607"/>
                    <a:pt x="382" y="595"/>
                  </a:cubicBezTo>
                  <a:cubicBezTo>
                    <a:pt x="322" y="500"/>
                    <a:pt x="251" y="417"/>
                    <a:pt x="191" y="322"/>
                  </a:cubicBezTo>
                  <a:cubicBezTo>
                    <a:pt x="132" y="214"/>
                    <a:pt x="72" y="119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4" name="Google Shape;11624;p15"/>
            <p:cNvSpPr/>
            <p:nvPr/>
          </p:nvSpPr>
          <p:spPr>
            <a:xfrm>
              <a:off x="2318425" y="2180025"/>
              <a:ext cx="8950" cy="13675"/>
            </a:xfrm>
            <a:custGeom>
              <a:avLst/>
              <a:gdLst/>
              <a:ahLst/>
              <a:cxnLst/>
              <a:rect l="l" t="t" r="r" b="b"/>
              <a:pathLst>
                <a:path w="358" h="547" extrusionOk="0">
                  <a:moveTo>
                    <a:pt x="10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08" y="196"/>
                    <a:pt x="203" y="399"/>
                    <a:pt x="346" y="542"/>
                  </a:cubicBezTo>
                  <a:cubicBezTo>
                    <a:pt x="350" y="545"/>
                    <a:pt x="352" y="547"/>
                    <a:pt x="354" y="547"/>
                  </a:cubicBezTo>
                  <a:cubicBezTo>
                    <a:pt x="358" y="547"/>
                    <a:pt x="358" y="538"/>
                    <a:pt x="358" y="530"/>
                  </a:cubicBezTo>
                  <a:cubicBezTo>
                    <a:pt x="251" y="351"/>
                    <a:pt x="120" y="184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5" name="Google Shape;11625;p15"/>
            <p:cNvSpPr/>
            <p:nvPr/>
          </p:nvSpPr>
          <p:spPr>
            <a:xfrm>
              <a:off x="2053525" y="2108700"/>
              <a:ext cx="175300" cy="237275"/>
            </a:xfrm>
            <a:custGeom>
              <a:avLst/>
              <a:gdLst/>
              <a:ahLst/>
              <a:cxnLst/>
              <a:rect l="l" t="t" r="r" b="b"/>
              <a:pathLst>
                <a:path w="7012" h="9491" extrusionOk="0">
                  <a:moveTo>
                    <a:pt x="1916" y="0"/>
                  </a:moveTo>
                  <a:cubicBezTo>
                    <a:pt x="1913" y="0"/>
                    <a:pt x="1909" y="1"/>
                    <a:pt x="1905" y="1"/>
                  </a:cubicBezTo>
                  <a:cubicBezTo>
                    <a:pt x="786" y="251"/>
                    <a:pt x="24" y="1252"/>
                    <a:pt x="84" y="2395"/>
                  </a:cubicBezTo>
                  <a:cubicBezTo>
                    <a:pt x="107" y="2680"/>
                    <a:pt x="179" y="2930"/>
                    <a:pt x="262" y="3192"/>
                  </a:cubicBezTo>
                  <a:cubicBezTo>
                    <a:pt x="417" y="3609"/>
                    <a:pt x="465" y="3966"/>
                    <a:pt x="500" y="4407"/>
                  </a:cubicBezTo>
                  <a:cubicBezTo>
                    <a:pt x="560" y="4990"/>
                    <a:pt x="667" y="5574"/>
                    <a:pt x="953" y="6085"/>
                  </a:cubicBezTo>
                  <a:cubicBezTo>
                    <a:pt x="1572" y="7276"/>
                    <a:pt x="2989" y="7514"/>
                    <a:pt x="4048" y="8205"/>
                  </a:cubicBezTo>
                  <a:cubicBezTo>
                    <a:pt x="4703" y="8633"/>
                    <a:pt x="5370" y="9110"/>
                    <a:pt x="6096" y="9395"/>
                  </a:cubicBezTo>
                  <a:cubicBezTo>
                    <a:pt x="6244" y="9450"/>
                    <a:pt x="6390" y="9490"/>
                    <a:pt x="6528" y="9490"/>
                  </a:cubicBezTo>
                  <a:cubicBezTo>
                    <a:pt x="6688" y="9490"/>
                    <a:pt x="6837" y="9436"/>
                    <a:pt x="6965" y="9288"/>
                  </a:cubicBezTo>
                  <a:cubicBezTo>
                    <a:pt x="7012" y="9233"/>
                    <a:pt x="6957" y="9162"/>
                    <a:pt x="6897" y="9162"/>
                  </a:cubicBezTo>
                  <a:cubicBezTo>
                    <a:pt x="6880" y="9162"/>
                    <a:pt x="6862" y="9168"/>
                    <a:pt x="6846" y="9181"/>
                  </a:cubicBezTo>
                  <a:cubicBezTo>
                    <a:pt x="6746" y="9268"/>
                    <a:pt x="6624" y="9304"/>
                    <a:pt x="6490" y="9304"/>
                  </a:cubicBezTo>
                  <a:cubicBezTo>
                    <a:pt x="6001" y="9304"/>
                    <a:pt x="5352" y="8830"/>
                    <a:pt x="5025" y="8633"/>
                  </a:cubicBezTo>
                  <a:cubicBezTo>
                    <a:pt x="4608" y="8383"/>
                    <a:pt x="4203" y="8086"/>
                    <a:pt x="3798" y="7836"/>
                  </a:cubicBezTo>
                  <a:cubicBezTo>
                    <a:pt x="2870" y="7300"/>
                    <a:pt x="1715" y="7086"/>
                    <a:pt x="1131" y="6074"/>
                  </a:cubicBezTo>
                  <a:cubicBezTo>
                    <a:pt x="596" y="5157"/>
                    <a:pt x="798" y="4085"/>
                    <a:pt x="465" y="3133"/>
                  </a:cubicBezTo>
                  <a:cubicBezTo>
                    <a:pt x="0" y="1835"/>
                    <a:pt x="643" y="573"/>
                    <a:pt x="1917" y="120"/>
                  </a:cubicBezTo>
                  <a:cubicBezTo>
                    <a:pt x="2019" y="98"/>
                    <a:pt x="1981" y="0"/>
                    <a:pt x="19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6" name="Google Shape;11626;p15"/>
            <p:cNvSpPr/>
            <p:nvPr/>
          </p:nvSpPr>
          <p:spPr>
            <a:xfrm>
              <a:off x="2217250" y="2211400"/>
              <a:ext cx="62800" cy="133425"/>
            </a:xfrm>
            <a:custGeom>
              <a:avLst/>
              <a:gdLst/>
              <a:ahLst/>
              <a:cxnLst/>
              <a:rect l="l" t="t" r="r" b="b"/>
              <a:pathLst>
                <a:path w="2512" h="5337" extrusionOk="0">
                  <a:moveTo>
                    <a:pt x="2149" y="1"/>
                  </a:moveTo>
                  <a:cubicBezTo>
                    <a:pt x="2132" y="1"/>
                    <a:pt x="2107" y="14"/>
                    <a:pt x="2107" y="37"/>
                  </a:cubicBezTo>
                  <a:cubicBezTo>
                    <a:pt x="2286" y="1227"/>
                    <a:pt x="2071" y="2192"/>
                    <a:pt x="1393" y="3192"/>
                  </a:cubicBezTo>
                  <a:cubicBezTo>
                    <a:pt x="1155" y="3525"/>
                    <a:pt x="976" y="3859"/>
                    <a:pt x="833" y="4263"/>
                  </a:cubicBezTo>
                  <a:cubicBezTo>
                    <a:pt x="702" y="4609"/>
                    <a:pt x="643" y="4811"/>
                    <a:pt x="309" y="5073"/>
                  </a:cubicBezTo>
                  <a:cubicBezTo>
                    <a:pt x="178" y="5192"/>
                    <a:pt x="131" y="5168"/>
                    <a:pt x="12" y="5287"/>
                  </a:cubicBezTo>
                  <a:cubicBezTo>
                    <a:pt x="1" y="5298"/>
                    <a:pt x="9" y="5337"/>
                    <a:pt x="36" y="5337"/>
                  </a:cubicBezTo>
                  <a:cubicBezTo>
                    <a:pt x="40" y="5337"/>
                    <a:pt x="43" y="5336"/>
                    <a:pt x="47" y="5335"/>
                  </a:cubicBezTo>
                  <a:cubicBezTo>
                    <a:pt x="464" y="5156"/>
                    <a:pt x="666" y="5085"/>
                    <a:pt x="857" y="4656"/>
                  </a:cubicBezTo>
                  <a:cubicBezTo>
                    <a:pt x="1119" y="4109"/>
                    <a:pt x="1309" y="3585"/>
                    <a:pt x="1631" y="3085"/>
                  </a:cubicBezTo>
                  <a:cubicBezTo>
                    <a:pt x="2226" y="2168"/>
                    <a:pt x="2512" y="1085"/>
                    <a:pt x="2167" y="13"/>
                  </a:cubicBezTo>
                  <a:cubicBezTo>
                    <a:pt x="2167" y="5"/>
                    <a:pt x="2159" y="1"/>
                    <a:pt x="21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7" name="Google Shape;11627;p15"/>
            <p:cNvSpPr/>
            <p:nvPr/>
          </p:nvSpPr>
          <p:spPr>
            <a:xfrm>
              <a:off x="2163650" y="2182550"/>
              <a:ext cx="51825" cy="135000"/>
            </a:xfrm>
            <a:custGeom>
              <a:avLst/>
              <a:gdLst/>
              <a:ahLst/>
              <a:cxnLst/>
              <a:rect l="l" t="t" r="r" b="b"/>
              <a:pathLst>
                <a:path w="2073" h="5400" extrusionOk="0">
                  <a:moveTo>
                    <a:pt x="1" y="0"/>
                  </a:moveTo>
                  <a:lnTo>
                    <a:pt x="1" y="0"/>
                  </a:lnTo>
                  <a:cubicBezTo>
                    <a:pt x="262" y="453"/>
                    <a:pt x="560" y="917"/>
                    <a:pt x="763" y="1429"/>
                  </a:cubicBezTo>
                  <a:cubicBezTo>
                    <a:pt x="953" y="1941"/>
                    <a:pt x="917" y="2453"/>
                    <a:pt x="1013" y="2989"/>
                  </a:cubicBezTo>
                  <a:cubicBezTo>
                    <a:pt x="1132" y="3846"/>
                    <a:pt x="1667" y="4608"/>
                    <a:pt x="2025" y="5382"/>
                  </a:cubicBezTo>
                  <a:cubicBezTo>
                    <a:pt x="2029" y="5395"/>
                    <a:pt x="2037" y="5400"/>
                    <a:pt x="2044" y="5400"/>
                  </a:cubicBezTo>
                  <a:cubicBezTo>
                    <a:pt x="2058" y="5400"/>
                    <a:pt x="2072" y="5385"/>
                    <a:pt x="2072" y="5370"/>
                  </a:cubicBezTo>
                  <a:cubicBezTo>
                    <a:pt x="1953" y="4906"/>
                    <a:pt x="1715" y="4501"/>
                    <a:pt x="1489" y="4072"/>
                  </a:cubicBezTo>
                  <a:cubicBezTo>
                    <a:pt x="1203" y="3524"/>
                    <a:pt x="1096" y="3001"/>
                    <a:pt x="1036" y="2393"/>
                  </a:cubicBezTo>
                  <a:cubicBezTo>
                    <a:pt x="953" y="1465"/>
                    <a:pt x="548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8" name="Google Shape;11628;p15"/>
            <p:cNvSpPr/>
            <p:nvPr/>
          </p:nvSpPr>
          <p:spPr>
            <a:xfrm>
              <a:off x="2214250" y="2319075"/>
              <a:ext cx="6275" cy="15400"/>
            </a:xfrm>
            <a:custGeom>
              <a:avLst/>
              <a:gdLst/>
              <a:ahLst/>
              <a:cxnLst/>
              <a:rect l="l" t="t" r="r" b="b"/>
              <a:pathLst>
                <a:path w="251" h="616" extrusionOk="0">
                  <a:moveTo>
                    <a:pt x="18" y="1"/>
                  </a:moveTo>
                  <a:cubicBezTo>
                    <a:pt x="8" y="1"/>
                    <a:pt x="1" y="18"/>
                    <a:pt x="1" y="28"/>
                  </a:cubicBezTo>
                  <a:cubicBezTo>
                    <a:pt x="24" y="135"/>
                    <a:pt x="72" y="230"/>
                    <a:pt x="120" y="337"/>
                  </a:cubicBezTo>
                  <a:cubicBezTo>
                    <a:pt x="143" y="433"/>
                    <a:pt x="179" y="528"/>
                    <a:pt x="227" y="611"/>
                  </a:cubicBezTo>
                  <a:cubicBezTo>
                    <a:pt x="230" y="615"/>
                    <a:pt x="233" y="616"/>
                    <a:pt x="236" y="616"/>
                  </a:cubicBezTo>
                  <a:cubicBezTo>
                    <a:pt x="244" y="616"/>
                    <a:pt x="251" y="605"/>
                    <a:pt x="251" y="588"/>
                  </a:cubicBezTo>
                  <a:cubicBezTo>
                    <a:pt x="227" y="492"/>
                    <a:pt x="179" y="385"/>
                    <a:pt x="132" y="278"/>
                  </a:cubicBezTo>
                  <a:cubicBezTo>
                    <a:pt x="108" y="183"/>
                    <a:pt x="72" y="99"/>
                    <a:pt x="24" y="4"/>
                  </a:cubicBezTo>
                  <a:cubicBezTo>
                    <a:pt x="22" y="2"/>
                    <a:pt x="20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29" name="Google Shape;11629;p15"/>
            <p:cNvSpPr/>
            <p:nvPr/>
          </p:nvSpPr>
          <p:spPr>
            <a:xfrm>
              <a:off x="2159175" y="2175700"/>
              <a:ext cx="16400" cy="23825"/>
            </a:xfrm>
            <a:custGeom>
              <a:avLst/>
              <a:gdLst/>
              <a:ahLst/>
              <a:cxnLst/>
              <a:rect l="l" t="t" r="r" b="b"/>
              <a:pathLst>
                <a:path w="656" h="953" extrusionOk="0">
                  <a:moveTo>
                    <a:pt x="1" y="0"/>
                  </a:moveTo>
                  <a:lnTo>
                    <a:pt x="1" y="0"/>
                  </a:lnTo>
                  <a:cubicBezTo>
                    <a:pt x="13" y="191"/>
                    <a:pt x="144" y="393"/>
                    <a:pt x="239" y="536"/>
                  </a:cubicBezTo>
                  <a:cubicBezTo>
                    <a:pt x="322" y="667"/>
                    <a:pt x="441" y="893"/>
                    <a:pt x="608" y="953"/>
                  </a:cubicBezTo>
                  <a:cubicBezTo>
                    <a:pt x="620" y="953"/>
                    <a:pt x="656" y="941"/>
                    <a:pt x="656" y="929"/>
                  </a:cubicBezTo>
                  <a:cubicBezTo>
                    <a:pt x="620" y="762"/>
                    <a:pt x="441" y="608"/>
                    <a:pt x="358" y="465"/>
                  </a:cubicBezTo>
                  <a:cubicBezTo>
                    <a:pt x="251" y="310"/>
                    <a:pt x="168" y="11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0" name="Google Shape;11630;p15"/>
            <p:cNvSpPr/>
            <p:nvPr/>
          </p:nvSpPr>
          <p:spPr>
            <a:xfrm>
              <a:off x="2172575" y="2197425"/>
              <a:ext cx="7775" cy="14575"/>
            </a:xfrm>
            <a:custGeom>
              <a:avLst/>
              <a:gdLst/>
              <a:ahLst/>
              <a:cxnLst/>
              <a:rect l="l" t="t" r="r" b="b"/>
              <a:pathLst>
                <a:path w="311" h="583" extrusionOk="0">
                  <a:moveTo>
                    <a:pt x="1" y="0"/>
                  </a:moveTo>
                  <a:lnTo>
                    <a:pt x="1" y="0"/>
                  </a:lnTo>
                  <a:cubicBezTo>
                    <a:pt x="36" y="96"/>
                    <a:pt x="108" y="191"/>
                    <a:pt x="144" y="274"/>
                  </a:cubicBezTo>
                  <a:cubicBezTo>
                    <a:pt x="191" y="370"/>
                    <a:pt x="227" y="489"/>
                    <a:pt x="275" y="572"/>
                  </a:cubicBezTo>
                  <a:cubicBezTo>
                    <a:pt x="275" y="580"/>
                    <a:pt x="279" y="583"/>
                    <a:pt x="284" y="583"/>
                  </a:cubicBezTo>
                  <a:cubicBezTo>
                    <a:pt x="294" y="583"/>
                    <a:pt x="310" y="572"/>
                    <a:pt x="310" y="572"/>
                  </a:cubicBezTo>
                  <a:cubicBezTo>
                    <a:pt x="310" y="477"/>
                    <a:pt x="251" y="370"/>
                    <a:pt x="203" y="274"/>
                  </a:cubicBezTo>
                  <a:cubicBezTo>
                    <a:pt x="144" y="155"/>
                    <a:pt x="84" y="7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1" name="Google Shape;11631;p15"/>
            <p:cNvSpPr/>
            <p:nvPr/>
          </p:nvSpPr>
          <p:spPr>
            <a:xfrm>
              <a:off x="2168700" y="2183425"/>
              <a:ext cx="23250" cy="50550"/>
            </a:xfrm>
            <a:custGeom>
              <a:avLst/>
              <a:gdLst/>
              <a:ahLst/>
              <a:cxnLst/>
              <a:rect l="l" t="t" r="r" b="b"/>
              <a:pathLst>
                <a:path w="930" h="2022" extrusionOk="0">
                  <a:moveTo>
                    <a:pt x="1" y="1"/>
                  </a:moveTo>
                  <a:lnTo>
                    <a:pt x="1" y="1"/>
                  </a:lnTo>
                  <a:cubicBezTo>
                    <a:pt x="525" y="513"/>
                    <a:pt x="822" y="1299"/>
                    <a:pt x="870" y="2013"/>
                  </a:cubicBezTo>
                  <a:cubicBezTo>
                    <a:pt x="870" y="2019"/>
                    <a:pt x="873" y="2022"/>
                    <a:pt x="876" y="2022"/>
                  </a:cubicBezTo>
                  <a:cubicBezTo>
                    <a:pt x="879" y="2022"/>
                    <a:pt x="882" y="2019"/>
                    <a:pt x="882" y="2013"/>
                  </a:cubicBezTo>
                  <a:cubicBezTo>
                    <a:pt x="930" y="1668"/>
                    <a:pt x="811" y="1346"/>
                    <a:pt x="680" y="1037"/>
                  </a:cubicBezTo>
                  <a:cubicBezTo>
                    <a:pt x="525" y="680"/>
                    <a:pt x="334" y="23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2" name="Google Shape;11632;p15"/>
            <p:cNvSpPr/>
            <p:nvPr/>
          </p:nvSpPr>
          <p:spPr>
            <a:xfrm>
              <a:off x="2191625" y="2237225"/>
              <a:ext cx="27550" cy="78925"/>
            </a:xfrm>
            <a:custGeom>
              <a:avLst/>
              <a:gdLst/>
              <a:ahLst/>
              <a:cxnLst/>
              <a:rect l="l" t="t" r="r" b="b"/>
              <a:pathLst>
                <a:path w="1102" h="3157" extrusionOk="0">
                  <a:moveTo>
                    <a:pt x="11" y="1"/>
                  </a:moveTo>
                  <a:cubicBezTo>
                    <a:pt x="7" y="1"/>
                    <a:pt x="1" y="10"/>
                    <a:pt x="1" y="28"/>
                  </a:cubicBezTo>
                  <a:cubicBezTo>
                    <a:pt x="36" y="528"/>
                    <a:pt x="25" y="1147"/>
                    <a:pt x="263" y="1599"/>
                  </a:cubicBezTo>
                  <a:cubicBezTo>
                    <a:pt x="513" y="2111"/>
                    <a:pt x="691" y="2695"/>
                    <a:pt x="1048" y="3147"/>
                  </a:cubicBezTo>
                  <a:cubicBezTo>
                    <a:pt x="1052" y="3154"/>
                    <a:pt x="1059" y="3157"/>
                    <a:pt x="1065" y="3157"/>
                  </a:cubicBezTo>
                  <a:cubicBezTo>
                    <a:pt x="1082" y="3157"/>
                    <a:pt x="1101" y="3140"/>
                    <a:pt x="1084" y="3123"/>
                  </a:cubicBezTo>
                  <a:cubicBezTo>
                    <a:pt x="787" y="2695"/>
                    <a:pt x="667" y="2195"/>
                    <a:pt x="406" y="1766"/>
                  </a:cubicBezTo>
                  <a:cubicBezTo>
                    <a:pt x="108" y="1230"/>
                    <a:pt x="96" y="635"/>
                    <a:pt x="13" y="28"/>
                  </a:cubicBezTo>
                  <a:cubicBezTo>
                    <a:pt x="19" y="10"/>
                    <a:pt x="16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3" name="Google Shape;11633;p15"/>
            <p:cNvSpPr/>
            <p:nvPr/>
          </p:nvSpPr>
          <p:spPr>
            <a:xfrm>
              <a:off x="2070175" y="2118850"/>
              <a:ext cx="30700" cy="32325"/>
            </a:xfrm>
            <a:custGeom>
              <a:avLst/>
              <a:gdLst/>
              <a:ahLst/>
              <a:cxnLst/>
              <a:rect l="l" t="t" r="r" b="b"/>
              <a:pathLst>
                <a:path w="1228" h="1293" extrusionOk="0">
                  <a:moveTo>
                    <a:pt x="1192" y="0"/>
                  </a:moveTo>
                  <a:cubicBezTo>
                    <a:pt x="656" y="238"/>
                    <a:pt x="180" y="703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299" y="726"/>
                    <a:pt x="644" y="298"/>
                    <a:pt x="1192" y="12"/>
                  </a:cubicBezTo>
                  <a:cubicBezTo>
                    <a:pt x="1227" y="12"/>
                    <a:pt x="1204" y="0"/>
                    <a:pt x="11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4" name="Google Shape;11634;p15"/>
            <p:cNvSpPr/>
            <p:nvPr/>
          </p:nvSpPr>
          <p:spPr>
            <a:xfrm>
              <a:off x="2065425" y="2156650"/>
              <a:ext cx="29725" cy="109625"/>
            </a:xfrm>
            <a:custGeom>
              <a:avLst/>
              <a:gdLst/>
              <a:ahLst/>
              <a:cxnLst/>
              <a:rect l="l" t="t" r="r" b="b"/>
              <a:pathLst>
                <a:path w="1189" h="4385" extrusionOk="0">
                  <a:moveTo>
                    <a:pt x="131" y="0"/>
                  </a:moveTo>
                  <a:cubicBezTo>
                    <a:pt x="48" y="322"/>
                    <a:pt x="48" y="619"/>
                    <a:pt x="131" y="929"/>
                  </a:cubicBezTo>
                  <a:cubicBezTo>
                    <a:pt x="286" y="1465"/>
                    <a:pt x="346" y="1929"/>
                    <a:pt x="381" y="2477"/>
                  </a:cubicBezTo>
                  <a:cubicBezTo>
                    <a:pt x="429" y="3179"/>
                    <a:pt x="620" y="3894"/>
                    <a:pt x="1143" y="4382"/>
                  </a:cubicBezTo>
                  <a:cubicBezTo>
                    <a:pt x="1146" y="4384"/>
                    <a:pt x="1149" y="4385"/>
                    <a:pt x="1152" y="4385"/>
                  </a:cubicBezTo>
                  <a:cubicBezTo>
                    <a:pt x="1167" y="4385"/>
                    <a:pt x="1189" y="4366"/>
                    <a:pt x="1179" y="4346"/>
                  </a:cubicBezTo>
                  <a:cubicBezTo>
                    <a:pt x="608" y="3679"/>
                    <a:pt x="441" y="2941"/>
                    <a:pt x="429" y="2084"/>
                  </a:cubicBezTo>
                  <a:cubicBezTo>
                    <a:pt x="381" y="1370"/>
                    <a:pt x="0" y="75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5" name="Google Shape;11635;p15"/>
            <p:cNvSpPr/>
            <p:nvPr/>
          </p:nvSpPr>
          <p:spPr>
            <a:xfrm>
              <a:off x="2069600" y="2173400"/>
              <a:ext cx="21750" cy="6475"/>
            </a:xfrm>
            <a:custGeom>
              <a:avLst/>
              <a:gdLst/>
              <a:ahLst/>
              <a:cxnLst/>
              <a:rect l="l" t="t" r="r" b="b"/>
              <a:pathLst>
                <a:path w="870" h="259" extrusionOk="0">
                  <a:moveTo>
                    <a:pt x="172" y="0"/>
                  </a:moveTo>
                  <a:cubicBezTo>
                    <a:pt x="122" y="0"/>
                    <a:pt x="73" y="3"/>
                    <a:pt x="24" y="9"/>
                  </a:cubicBezTo>
                  <a:cubicBezTo>
                    <a:pt x="0" y="9"/>
                    <a:pt x="0" y="33"/>
                    <a:pt x="24" y="33"/>
                  </a:cubicBezTo>
                  <a:cubicBezTo>
                    <a:pt x="59" y="30"/>
                    <a:pt x="93" y="29"/>
                    <a:pt x="127" y="29"/>
                  </a:cubicBezTo>
                  <a:cubicBezTo>
                    <a:pt x="392" y="29"/>
                    <a:pt x="625" y="111"/>
                    <a:pt x="857" y="259"/>
                  </a:cubicBezTo>
                  <a:cubicBezTo>
                    <a:pt x="869" y="259"/>
                    <a:pt x="869" y="247"/>
                    <a:pt x="869" y="247"/>
                  </a:cubicBezTo>
                  <a:cubicBezTo>
                    <a:pt x="690" y="78"/>
                    <a:pt x="428" y="0"/>
                    <a:pt x="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6" name="Google Shape;11636;p15"/>
            <p:cNvSpPr/>
            <p:nvPr/>
          </p:nvSpPr>
          <p:spPr>
            <a:xfrm>
              <a:off x="2121075" y="2083200"/>
              <a:ext cx="7375" cy="48900"/>
            </a:xfrm>
            <a:custGeom>
              <a:avLst/>
              <a:gdLst/>
              <a:ahLst/>
              <a:cxnLst/>
              <a:rect l="l" t="t" r="r" b="b"/>
              <a:pathLst>
                <a:path w="295" h="1956" extrusionOk="0">
                  <a:moveTo>
                    <a:pt x="291" y="0"/>
                  </a:moveTo>
                  <a:cubicBezTo>
                    <a:pt x="290" y="0"/>
                    <a:pt x="287" y="3"/>
                    <a:pt x="287" y="9"/>
                  </a:cubicBezTo>
                  <a:cubicBezTo>
                    <a:pt x="293" y="3"/>
                    <a:pt x="293" y="0"/>
                    <a:pt x="291" y="0"/>
                  </a:cubicBezTo>
                  <a:close/>
                  <a:moveTo>
                    <a:pt x="287" y="9"/>
                  </a:moveTo>
                  <a:cubicBezTo>
                    <a:pt x="239" y="402"/>
                    <a:pt x="84" y="771"/>
                    <a:pt x="37" y="1140"/>
                  </a:cubicBezTo>
                  <a:cubicBezTo>
                    <a:pt x="1" y="1414"/>
                    <a:pt x="168" y="1712"/>
                    <a:pt x="275" y="1950"/>
                  </a:cubicBezTo>
                  <a:cubicBezTo>
                    <a:pt x="275" y="1954"/>
                    <a:pt x="277" y="1955"/>
                    <a:pt x="281" y="1955"/>
                  </a:cubicBezTo>
                  <a:cubicBezTo>
                    <a:pt x="287" y="1955"/>
                    <a:pt x="295" y="1950"/>
                    <a:pt x="287" y="1950"/>
                  </a:cubicBezTo>
                  <a:cubicBezTo>
                    <a:pt x="168" y="1545"/>
                    <a:pt x="25" y="1295"/>
                    <a:pt x="156" y="855"/>
                  </a:cubicBezTo>
                  <a:cubicBezTo>
                    <a:pt x="239" y="581"/>
                    <a:pt x="287" y="295"/>
                    <a:pt x="28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7" name="Google Shape;11637;p15"/>
            <p:cNvSpPr/>
            <p:nvPr/>
          </p:nvSpPr>
          <p:spPr>
            <a:xfrm>
              <a:off x="2125550" y="2110600"/>
              <a:ext cx="5675" cy="18875"/>
            </a:xfrm>
            <a:custGeom>
              <a:avLst/>
              <a:gdLst/>
              <a:ahLst/>
              <a:cxnLst/>
              <a:rect l="l" t="t" r="r" b="b"/>
              <a:pathLst>
                <a:path w="227" h="755" extrusionOk="0">
                  <a:moveTo>
                    <a:pt x="18" y="1"/>
                  </a:moveTo>
                  <a:cubicBezTo>
                    <a:pt x="9" y="1"/>
                    <a:pt x="1" y="7"/>
                    <a:pt x="1" y="21"/>
                  </a:cubicBezTo>
                  <a:cubicBezTo>
                    <a:pt x="36" y="259"/>
                    <a:pt x="96" y="509"/>
                    <a:pt x="203" y="747"/>
                  </a:cubicBezTo>
                  <a:cubicBezTo>
                    <a:pt x="203" y="752"/>
                    <a:pt x="207" y="755"/>
                    <a:pt x="212" y="755"/>
                  </a:cubicBezTo>
                  <a:cubicBezTo>
                    <a:pt x="219" y="755"/>
                    <a:pt x="227" y="749"/>
                    <a:pt x="227" y="735"/>
                  </a:cubicBezTo>
                  <a:cubicBezTo>
                    <a:pt x="155" y="485"/>
                    <a:pt x="84" y="259"/>
                    <a:pt x="36" y="9"/>
                  </a:cubicBezTo>
                  <a:cubicBezTo>
                    <a:pt x="31" y="4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8" name="Google Shape;11638;p15"/>
            <p:cNvSpPr/>
            <p:nvPr/>
          </p:nvSpPr>
          <p:spPr>
            <a:xfrm>
              <a:off x="2130025" y="2112675"/>
              <a:ext cx="2700" cy="15050"/>
            </a:xfrm>
            <a:custGeom>
              <a:avLst/>
              <a:gdLst/>
              <a:ahLst/>
              <a:cxnLst/>
              <a:rect l="l" t="t" r="r" b="b"/>
              <a:pathLst>
                <a:path w="108" h="602" extrusionOk="0">
                  <a:moveTo>
                    <a:pt x="9" y="0"/>
                  </a:moveTo>
                  <a:cubicBezTo>
                    <a:pt x="6" y="0"/>
                    <a:pt x="0" y="3"/>
                    <a:pt x="0" y="9"/>
                  </a:cubicBezTo>
                  <a:cubicBezTo>
                    <a:pt x="12" y="3"/>
                    <a:pt x="12" y="0"/>
                    <a:pt x="9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24" y="200"/>
                    <a:pt x="36" y="390"/>
                    <a:pt x="83" y="592"/>
                  </a:cubicBezTo>
                  <a:cubicBezTo>
                    <a:pt x="83" y="598"/>
                    <a:pt x="86" y="601"/>
                    <a:pt x="89" y="601"/>
                  </a:cubicBezTo>
                  <a:cubicBezTo>
                    <a:pt x="92" y="601"/>
                    <a:pt x="95" y="598"/>
                    <a:pt x="95" y="592"/>
                  </a:cubicBezTo>
                  <a:cubicBezTo>
                    <a:pt x="107" y="378"/>
                    <a:pt x="60" y="188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39" name="Google Shape;11639;p15"/>
            <p:cNvSpPr/>
            <p:nvPr/>
          </p:nvSpPr>
          <p:spPr>
            <a:xfrm>
              <a:off x="2162175" y="2091150"/>
              <a:ext cx="19950" cy="33675"/>
            </a:xfrm>
            <a:custGeom>
              <a:avLst/>
              <a:gdLst/>
              <a:ahLst/>
              <a:cxnLst/>
              <a:rect l="l" t="t" r="r" b="b"/>
              <a:pathLst>
                <a:path w="798" h="1347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275"/>
                    <a:pt x="250" y="572"/>
                    <a:pt x="369" y="870"/>
                  </a:cubicBezTo>
                  <a:cubicBezTo>
                    <a:pt x="441" y="1072"/>
                    <a:pt x="595" y="1239"/>
                    <a:pt x="786" y="1346"/>
                  </a:cubicBezTo>
                  <a:cubicBezTo>
                    <a:pt x="798" y="1346"/>
                    <a:pt x="798" y="1334"/>
                    <a:pt x="798" y="1334"/>
                  </a:cubicBezTo>
                  <a:cubicBezTo>
                    <a:pt x="524" y="1132"/>
                    <a:pt x="429" y="918"/>
                    <a:pt x="321" y="596"/>
                  </a:cubicBezTo>
                  <a:cubicBezTo>
                    <a:pt x="250" y="382"/>
                    <a:pt x="143" y="18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0" name="Google Shape;11640;p15"/>
            <p:cNvSpPr/>
            <p:nvPr/>
          </p:nvSpPr>
          <p:spPr>
            <a:xfrm>
              <a:off x="2185075" y="2132300"/>
              <a:ext cx="2700" cy="8250"/>
            </a:xfrm>
            <a:custGeom>
              <a:avLst/>
              <a:gdLst/>
              <a:ahLst/>
              <a:cxnLst/>
              <a:rect l="l" t="t" r="r" b="b"/>
              <a:pathLst>
                <a:path w="108" h="330" extrusionOk="0">
                  <a:moveTo>
                    <a:pt x="10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3" y="4"/>
                    <a:pt x="13" y="1"/>
                    <a:pt x="10" y="1"/>
                  </a:cubicBezTo>
                  <a:close/>
                  <a:moveTo>
                    <a:pt x="1" y="10"/>
                  </a:moveTo>
                  <a:cubicBezTo>
                    <a:pt x="1" y="117"/>
                    <a:pt x="37" y="236"/>
                    <a:pt x="96" y="319"/>
                  </a:cubicBezTo>
                  <a:cubicBezTo>
                    <a:pt x="96" y="327"/>
                    <a:pt x="97" y="330"/>
                    <a:pt x="99" y="330"/>
                  </a:cubicBezTo>
                  <a:cubicBezTo>
                    <a:pt x="102" y="330"/>
                    <a:pt x="108" y="316"/>
                    <a:pt x="108" y="308"/>
                  </a:cubicBezTo>
                  <a:cubicBezTo>
                    <a:pt x="60" y="224"/>
                    <a:pt x="37" y="117"/>
                    <a:pt x="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1" name="Google Shape;11641;p15"/>
            <p:cNvSpPr/>
            <p:nvPr/>
          </p:nvSpPr>
          <p:spPr>
            <a:xfrm>
              <a:off x="2340750" y="2057100"/>
              <a:ext cx="14550" cy="6400"/>
            </a:xfrm>
            <a:custGeom>
              <a:avLst/>
              <a:gdLst/>
              <a:ahLst/>
              <a:cxnLst/>
              <a:rect l="l" t="t" r="r" b="b"/>
              <a:pathLst>
                <a:path w="582" h="256" extrusionOk="0">
                  <a:moveTo>
                    <a:pt x="576" y="0"/>
                  </a:moveTo>
                  <a:cubicBezTo>
                    <a:pt x="574" y="0"/>
                    <a:pt x="568" y="2"/>
                    <a:pt x="560" y="6"/>
                  </a:cubicBezTo>
                  <a:cubicBezTo>
                    <a:pt x="576" y="6"/>
                    <a:pt x="582" y="0"/>
                    <a:pt x="576" y="0"/>
                  </a:cubicBezTo>
                  <a:close/>
                  <a:moveTo>
                    <a:pt x="560" y="6"/>
                  </a:moveTo>
                  <a:cubicBezTo>
                    <a:pt x="477" y="53"/>
                    <a:pt x="382" y="101"/>
                    <a:pt x="287" y="148"/>
                  </a:cubicBezTo>
                  <a:lnTo>
                    <a:pt x="13" y="232"/>
                  </a:lnTo>
                  <a:cubicBezTo>
                    <a:pt x="1" y="232"/>
                    <a:pt x="13" y="256"/>
                    <a:pt x="13" y="256"/>
                  </a:cubicBezTo>
                  <a:cubicBezTo>
                    <a:pt x="227" y="220"/>
                    <a:pt x="417" y="113"/>
                    <a:pt x="56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2" name="Google Shape;11642;p15"/>
            <p:cNvSpPr/>
            <p:nvPr/>
          </p:nvSpPr>
          <p:spPr>
            <a:xfrm>
              <a:off x="2343725" y="2059900"/>
              <a:ext cx="11950" cy="6875"/>
            </a:xfrm>
            <a:custGeom>
              <a:avLst/>
              <a:gdLst/>
              <a:ahLst/>
              <a:cxnLst/>
              <a:rect l="l" t="t" r="r" b="b"/>
              <a:pathLst>
                <a:path w="478" h="275" extrusionOk="0">
                  <a:moveTo>
                    <a:pt x="477" y="1"/>
                  </a:moveTo>
                  <a:cubicBezTo>
                    <a:pt x="406" y="48"/>
                    <a:pt x="310" y="84"/>
                    <a:pt x="239" y="120"/>
                  </a:cubicBezTo>
                  <a:cubicBezTo>
                    <a:pt x="168" y="167"/>
                    <a:pt x="72" y="203"/>
                    <a:pt x="1" y="263"/>
                  </a:cubicBezTo>
                  <a:lnTo>
                    <a:pt x="1" y="275"/>
                  </a:lnTo>
                  <a:cubicBezTo>
                    <a:pt x="72" y="239"/>
                    <a:pt x="144" y="203"/>
                    <a:pt x="227" y="156"/>
                  </a:cubicBezTo>
                  <a:cubicBezTo>
                    <a:pt x="310" y="108"/>
                    <a:pt x="406" y="60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3" name="Google Shape;11643;p15"/>
            <p:cNvSpPr/>
            <p:nvPr/>
          </p:nvSpPr>
          <p:spPr>
            <a:xfrm>
              <a:off x="2349675" y="2063650"/>
              <a:ext cx="6975" cy="4925"/>
            </a:xfrm>
            <a:custGeom>
              <a:avLst/>
              <a:gdLst/>
              <a:ahLst/>
              <a:cxnLst/>
              <a:rect l="l" t="t" r="r" b="b"/>
              <a:pathLst>
                <a:path w="279" h="197" extrusionOk="0">
                  <a:moveTo>
                    <a:pt x="268" y="0"/>
                  </a:moveTo>
                  <a:cubicBezTo>
                    <a:pt x="266" y="0"/>
                    <a:pt x="263" y="2"/>
                    <a:pt x="263" y="6"/>
                  </a:cubicBezTo>
                  <a:cubicBezTo>
                    <a:pt x="279" y="6"/>
                    <a:pt x="273" y="0"/>
                    <a:pt x="268" y="0"/>
                  </a:cubicBezTo>
                  <a:close/>
                  <a:moveTo>
                    <a:pt x="263" y="6"/>
                  </a:moveTo>
                  <a:cubicBezTo>
                    <a:pt x="191" y="77"/>
                    <a:pt x="96" y="125"/>
                    <a:pt x="13" y="172"/>
                  </a:cubicBezTo>
                  <a:cubicBezTo>
                    <a:pt x="1" y="172"/>
                    <a:pt x="1" y="196"/>
                    <a:pt x="25" y="196"/>
                  </a:cubicBezTo>
                  <a:cubicBezTo>
                    <a:pt x="120" y="148"/>
                    <a:pt x="203" y="89"/>
                    <a:pt x="26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4" name="Google Shape;11644;p15"/>
            <p:cNvSpPr/>
            <p:nvPr/>
          </p:nvSpPr>
          <p:spPr>
            <a:xfrm>
              <a:off x="2354450" y="2065425"/>
              <a:ext cx="6800" cy="5525"/>
            </a:xfrm>
            <a:custGeom>
              <a:avLst/>
              <a:gdLst/>
              <a:ahLst/>
              <a:cxnLst/>
              <a:rect l="l" t="t" r="r" b="b"/>
              <a:pathLst>
                <a:path w="272" h="221" extrusionOk="0">
                  <a:moveTo>
                    <a:pt x="266" y="1"/>
                  </a:moveTo>
                  <a:cubicBezTo>
                    <a:pt x="264" y="1"/>
                    <a:pt x="258" y="2"/>
                    <a:pt x="250" y="6"/>
                  </a:cubicBezTo>
                  <a:cubicBezTo>
                    <a:pt x="266" y="6"/>
                    <a:pt x="272" y="1"/>
                    <a:pt x="266" y="1"/>
                  </a:cubicBezTo>
                  <a:close/>
                  <a:moveTo>
                    <a:pt x="250" y="6"/>
                  </a:moveTo>
                  <a:lnTo>
                    <a:pt x="250" y="6"/>
                  </a:lnTo>
                  <a:cubicBezTo>
                    <a:pt x="215" y="42"/>
                    <a:pt x="167" y="77"/>
                    <a:pt x="108" y="113"/>
                  </a:cubicBezTo>
                  <a:cubicBezTo>
                    <a:pt x="72" y="137"/>
                    <a:pt x="36" y="173"/>
                    <a:pt x="0" y="196"/>
                  </a:cubicBezTo>
                  <a:cubicBezTo>
                    <a:pt x="0" y="196"/>
                    <a:pt x="0" y="220"/>
                    <a:pt x="12" y="220"/>
                  </a:cubicBezTo>
                  <a:cubicBezTo>
                    <a:pt x="60" y="196"/>
                    <a:pt x="96" y="161"/>
                    <a:pt x="120" y="125"/>
                  </a:cubicBezTo>
                  <a:cubicBezTo>
                    <a:pt x="179" y="101"/>
                    <a:pt x="227" y="54"/>
                    <a:pt x="250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5" name="Google Shape;11645;p15"/>
            <p:cNvSpPr/>
            <p:nvPr/>
          </p:nvSpPr>
          <p:spPr>
            <a:xfrm>
              <a:off x="2359800" y="2071225"/>
              <a:ext cx="7475" cy="2300"/>
            </a:xfrm>
            <a:custGeom>
              <a:avLst/>
              <a:gdLst/>
              <a:ahLst/>
              <a:cxnLst/>
              <a:rect l="l" t="t" r="r" b="b"/>
              <a:pathLst>
                <a:path w="299" h="92" extrusionOk="0">
                  <a:moveTo>
                    <a:pt x="275" y="0"/>
                  </a:moveTo>
                  <a:cubicBezTo>
                    <a:pt x="191" y="24"/>
                    <a:pt x="96" y="60"/>
                    <a:pt x="13" y="72"/>
                  </a:cubicBezTo>
                  <a:cubicBezTo>
                    <a:pt x="1" y="72"/>
                    <a:pt x="1" y="84"/>
                    <a:pt x="13" y="84"/>
                  </a:cubicBezTo>
                  <a:cubicBezTo>
                    <a:pt x="36" y="89"/>
                    <a:pt x="57" y="91"/>
                    <a:pt x="78" y="91"/>
                  </a:cubicBezTo>
                  <a:cubicBezTo>
                    <a:pt x="156" y="91"/>
                    <a:pt x="224" y="59"/>
                    <a:pt x="298" y="12"/>
                  </a:cubicBezTo>
                  <a:cubicBezTo>
                    <a:pt x="298" y="12"/>
                    <a:pt x="298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6" name="Google Shape;11646;p15"/>
            <p:cNvSpPr/>
            <p:nvPr/>
          </p:nvSpPr>
          <p:spPr>
            <a:xfrm>
              <a:off x="2270500" y="2105150"/>
              <a:ext cx="8075" cy="34250"/>
            </a:xfrm>
            <a:custGeom>
              <a:avLst/>
              <a:gdLst/>
              <a:ahLst/>
              <a:cxnLst/>
              <a:rect l="l" t="t" r="r" b="b"/>
              <a:pathLst>
                <a:path w="323" h="1370" extrusionOk="0">
                  <a:moveTo>
                    <a:pt x="1" y="1"/>
                  </a:moveTo>
                  <a:lnTo>
                    <a:pt x="1" y="1"/>
                  </a:lnTo>
                  <a:cubicBezTo>
                    <a:pt x="84" y="298"/>
                    <a:pt x="120" y="572"/>
                    <a:pt x="156" y="893"/>
                  </a:cubicBezTo>
                  <a:cubicBezTo>
                    <a:pt x="179" y="1072"/>
                    <a:pt x="215" y="1227"/>
                    <a:pt x="322" y="1370"/>
                  </a:cubicBezTo>
                  <a:cubicBezTo>
                    <a:pt x="96" y="929"/>
                    <a:pt x="203" y="42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7" name="Google Shape;11647;p15"/>
            <p:cNvSpPr/>
            <p:nvPr/>
          </p:nvSpPr>
          <p:spPr>
            <a:xfrm>
              <a:off x="2278550" y="2141475"/>
              <a:ext cx="3000" cy="8650"/>
            </a:xfrm>
            <a:custGeom>
              <a:avLst/>
              <a:gdLst/>
              <a:ahLst/>
              <a:cxnLst/>
              <a:rect l="l" t="t" r="r" b="b"/>
              <a:pathLst>
                <a:path w="120" h="346" extrusionOk="0">
                  <a:moveTo>
                    <a:pt x="12" y="0"/>
                  </a:moveTo>
                  <a:lnTo>
                    <a:pt x="12" y="0"/>
                  </a:lnTo>
                  <a:cubicBezTo>
                    <a:pt x="0" y="119"/>
                    <a:pt x="36" y="250"/>
                    <a:pt x="108" y="345"/>
                  </a:cubicBezTo>
                  <a:lnTo>
                    <a:pt x="119" y="345"/>
                  </a:lnTo>
                  <a:cubicBezTo>
                    <a:pt x="108" y="286"/>
                    <a:pt x="72" y="238"/>
                    <a:pt x="60" y="191"/>
                  </a:cubicBezTo>
                  <a:cubicBezTo>
                    <a:pt x="48" y="119"/>
                    <a:pt x="36" y="6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8" name="Google Shape;11648;p15"/>
            <p:cNvSpPr/>
            <p:nvPr/>
          </p:nvSpPr>
          <p:spPr>
            <a:xfrm>
              <a:off x="2245500" y="2215575"/>
              <a:ext cx="21500" cy="77725"/>
            </a:xfrm>
            <a:custGeom>
              <a:avLst/>
              <a:gdLst/>
              <a:ahLst/>
              <a:cxnLst/>
              <a:rect l="l" t="t" r="r" b="b"/>
              <a:pathLst>
                <a:path w="860" h="3109" extrusionOk="0">
                  <a:moveTo>
                    <a:pt x="775" y="1"/>
                  </a:moveTo>
                  <a:lnTo>
                    <a:pt x="775" y="1"/>
                  </a:lnTo>
                  <a:cubicBezTo>
                    <a:pt x="813" y="301"/>
                    <a:pt x="848" y="601"/>
                    <a:pt x="843" y="897"/>
                  </a:cubicBezTo>
                  <a:lnTo>
                    <a:pt x="843" y="897"/>
                  </a:lnTo>
                  <a:cubicBezTo>
                    <a:pt x="860" y="620"/>
                    <a:pt x="840" y="326"/>
                    <a:pt x="775" y="1"/>
                  </a:cubicBezTo>
                  <a:close/>
                  <a:moveTo>
                    <a:pt x="843" y="897"/>
                  </a:moveTo>
                  <a:cubicBezTo>
                    <a:pt x="819" y="1277"/>
                    <a:pt x="726" y="1623"/>
                    <a:pt x="585" y="1971"/>
                  </a:cubicBezTo>
                  <a:lnTo>
                    <a:pt x="585" y="1971"/>
                  </a:lnTo>
                  <a:cubicBezTo>
                    <a:pt x="633" y="1867"/>
                    <a:pt x="677" y="1762"/>
                    <a:pt x="715" y="1656"/>
                  </a:cubicBezTo>
                  <a:cubicBezTo>
                    <a:pt x="803" y="1407"/>
                    <a:pt x="838" y="1154"/>
                    <a:pt x="843" y="897"/>
                  </a:cubicBezTo>
                  <a:close/>
                  <a:moveTo>
                    <a:pt x="585" y="1971"/>
                  </a:moveTo>
                  <a:cubicBezTo>
                    <a:pt x="408" y="2354"/>
                    <a:pt x="179" y="2722"/>
                    <a:pt x="1" y="3096"/>
                  </a:cubicBezTo>
                  <a:cubicBezTo>
                    <a:pt x="1" y="3108"/>
                    <a:pt x="13" y="3108"/>
                    <a:pt x="13" y="3108"/>
                  </a:cubicBezTo>
                  <a:cubicBezTo>
                    <a:pt x="238" y="2703"/>
                    <a:pt x="438" y="2337"/>
                    <a:pt x="585" y="19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49" name="Google Shape;11649;p15"/>
            <p:cNvSpPr/>
            <p:nvPr/>
          </p:nvSpPr>
          <p:spPr>
            <a:xfrm>
              <a:off x="2227950" y="2295650"/>
              <a:ext cx="17875" cy="41700"/>
            </a:xfrm>
            <a:custGeom>
              <a:avLst/>
              <a:gdLst/>
              <a:ahLst/>
              <a:cxnLst/>
              <a:rect l="l" t="t" r="r" b="b"/>
              <a:pathLst>
                <a:path w="715" h="1668" extrusionOk="0">
                  <a:moveTo>
                    <a:pt x="703" y="1"/>
                  </a:moveTo>
                  <a:cubicBezTo>
                    <a:pt x="393" y="489"/>
                    <a:pt x="119" y="1072"/>
                    <a:pt x="0" y="1644"/>
                  </a:cubicBezTo>
                  <a:cubicBezTo>
                    <a:pt x="0" y="1667"/>
                    <a:pt x="12" y="1667"/>
                    <a:pt x="36" y="1667"/>
                  </a:cubicBezTo>
                  <a:cubicBezTo>
                    <a:pt x="250" y="1096"/>
                    <a:pt x="441" y="560"/>
                    <a:pt x="715" y="12"/>
                  </a:cubicBezTo>
                  <a:cubicBezTo>
                    <a:pt x="715" y="1"/>
                    <a:pt x="715" y="1"/>
                    <a:pt x="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0" name="Google Shape;11650;p15"/>
            <p:cNvSpPr/>
            <p:nvPr/>
          </p:nvSpPr>
          <p:spPr>
            <a:xfrm>
              <a:off x="2178225" y="2186125"/>
              <a:ext cx="84875" cy="27700"/>
            </a:xfrm>
            <a:custGeom>
              <a:avLst/>
              <a:gdLst/>
              <a:ahLst/>
              <a:cxnLst/>
              <a:rect l="l" t="t" r="r" b="b"/>
              <a:pathLst>
                <a:path w="3395" h="1108" extrusionOk="0">
                  <a:moveTo>
                    <a:pt x="1" y="0"/>
                  </a:moveTo>
                  <a:lnTo>
                    <a:pt x="1" y="0"/>
                  </a:lnTo>
                  <a:cubicBezTo>
                    <a:pt x="572" y="191"/>
                    <a:pt x="1073" y="572"/>
                    <a:pt x="1644" y="762"/>
                  </a:cubicBezTo>
                  <a:cubicBezTo>
                    <a:pt x="2204" y="953"/>
                    <a:pt x="2775" y="1060"/>
                    <a:pt x="3359" y="1107"/>
                  </a:cubicBezTo>
                  <a:cubicBezTo>
                    <a:pt x="3394" y="1107"/>
                    <a:pt x="3394" y="1060"/>
                    <a:pt x="3359" y="1060"/>
                  </a:cubicBezTo>
                  <a:cubicBezTo>
                    <a:pt x="2620" y="1012"/>
                    <a:pt x="1906" y="845"/>
                    <a:pt x="1215" y="548"/>
                  </a:cubicBezTo>
                  <a:cubicBezTo>
                    <a:pt x="811" y="393"/>
                    <a:pt x="441" y="9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1" name="Google Shape;11651;p15"/>
            <p:cNvSpPr/>
            <p:nvPr/>
          </p:nvSpPr>
          <p:spPr>
            <a:xfrm>
              <a:off x="2180050" y="2188225"/>
              <a:ext cx="82150" cy="28075"/>
            </a:xfrm>
            <a:custGeom>
              <a:avLst/>
              <a:gdLst/>
              <a:ahLst/>
              <a:cxnLst/>
              <a:rect l="l" t="t" r="r" b="b"/>
              <a:pathLst>
                <a:path w="3286" h="1123" extrusionOk="0">
                  <a:moveTo>
                    <a:pt x="3" y="1"/>
                  </a:moveTo>
                  <a:cubicBezTo>
                    <a:pt x="1" y="1"/>
                    <a:pt x="3" y="11"/>
                    <a:pt x="11" y="11"/>
                  </a:cubicBezTo>
                  <a:cubicBezTo>
                    <a:pt x="7" y="3"/>
                    <a:pt x="5" y="1"/>
                    <a:pt x="3" y="1"/>
                  </a:cubicBezTo>
                  <a:close/>
                  <a:moveTo>
                    <a:pt x="11" y="11"/>
                  </a:moveTo>
                  <a:lnTo>
                    <a:pt x="11" y="11"/>
                  </a:lnTo>
                  <a:cubicBezTo>
                    <a:pt x="871" y="599"/>
                    <a:pt x="2010" y="1123"/>
                    <a:pt x="3081" y="1123"/>
                  </a:cubicBezTo>
                  <a:cubicBezTo>
                    <a:pt x="3137" y="1123"/>
                    <a:pt x="3194" y="1122"/>
                    <a:pt x="3250" y="1119"/>
                  </a:cubicBezTo>
                  <a:cubicBezTo>
                    <a:pt x="3286" y="1119"/>
                    <a:pt x="3286" y="1083"/>
                    <a:pt x="3250" y="1083"/>
                  </a:cubicBezTo>
                  <a:cubicBezTo>
                    <a:pt x="2702" y="1083"/>
                    <a:pt x="2119" y="916"/>
                    <a:pt x="1583" y="761"/>
                  </a:cubicBezTo>
                  <a:cubicBezTo>
                    <a:pt x="1011" y="618"/>
                    <a:pt x="547" y="249"/>
                    <a:pt x="11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2" name="Google Shape;11652;p15"/>
            <p:cNvSpPr/>
            <p:nvPr/>
          </p:nvSpPr>
          <p:spPr>
            <a:xfrm>
              <a:off x="2076150" y="2121525"/>
              <a:ext cx="24125" cy="28525"/>
            </a:xfrm>
            <a:custGeom>
              <a:avLst/>
              <a:gdLst/>
              <a:ahLst/>
              <a:cxnLst/>
              <a:rect l="l" t="t" r="r" b="b"/>
              <a:pathLst>
                <a:path w="965" h="1141" extrusionOk="0">
                  <a:moveTo>
                    <a:pt x="965" y="0"/>
                  </a:moveTo>
                  <a:lnTo>
                    <a:pt x="965" y="0"/>
                  </a:lnTo>
                  <a:cubicBezTo>
                    <a:pt x="750" y="179"/>
                    <a:pt x="536" y="358"/>
                    <a:pt x="333" y="560"/>
                  </a:cubicBezTo>
                  <a:cubicBezTo>
                    <a:pt x="167" y="727"/>
                    <a:pt x="12" y="893"/>
                    <a:pt x="0" y="1131"/>
                  </a:cubicBezTo>
                  <a:cubicBezTo>
                    <a:pt x="0" y="1137"/>
                    <a:pt x="3" y="1140"/>
                    <a:pt x="6" y="1140"/>
                  </a:cubicBezTo>
                  <a:cubicBezTo>
                    <a:pt x="9" y="1140"/>
                    <a:pt x="12" y="1137"/>
                    <a:pt x="12" y="1131"/>
                  </a:cubicBezTo>
                  <a:cubicBezTo>
                    <a:pt x="119" y="631"/>
                    <a:pt x="631" y="334"/>
                    <a:pt x="9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3" name="Google Shape;11653;p15"/>
            <p:cNvSpPr/>
            <p:nvPr/>
          </p:nvSpPr>
          <p:spPr>
            <a:xfrm>
              <a:off x="2088050" y="2124700"/>
              <a:ext cx="14300" cy="15000"/>
            </a:xfrm>
            <a:custGeom>
              <a:avLst/>
              <a:gdLst/>
              <a:ahLst/>
              <a:cxnLst/>
              <a:rect l="l" t="t" r="r" b="b"/>
              <a:pathLst>
                <a:path w="572" h="600" extrusionOk="0">
                  <a:moveTo>
                    <a:pt x="560" y="1"/>
                  </a:moveTo>
                  <a:cubicBezTo>
                    <a:pt x="557" y="1"/>
                    <a:pt x="553" y="2"/>
                    <a:pt x="548" y="4"/>
                  </a:cubicBezTo>
                  <a:cubicBezTo>
                    <a:pt x="346" y="135"/>
                    <a:pt x="84" y="362"/>
                    <a:pt x="0" y="588"/>
                  </a:cubicBezTo>
                  <a:cubicBezTo>
                    <a:pt x="0" y="600"/>
                    <a:pt x="12" y="600"/>
                    <a:pt x="12" y="600"/>
                  </a:cubicBezTo>
                  <a:cubicBezTo>
                    <a:pt x="108" y="504"/>
                    <a:pt x="167" y="409"/>
                    <a:pt x="250" y="302"/>
                  </a:cubicBezTo>
                  <a:cubicBezTo>
                    <a:pt x="346" y="195"/>
                    <a:pt x="465" y="111"/>
                    <a:pt x="572" y="16"/>
                  </a:cubicBezTo>
                  <a:cubicBezTo>
                    <a:pt x="572" y="16"/>
                    <a:pt x="572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4" name="Google Shape;11654;p15"/>
            <p:cNvSpPr/>
            <p:nvPr/>
          </p:nvSpPr>
          <p:spPr>
            <a:xfrm>
              <a:off x="2093400" y="2126275"/>
              <a:ext cx="11350" cy="12525"/>
            </a:xfrm>
            <a:custGeom>
              <a:avLst/>
              <a:gdLst/>
              <a:ahLst/>
              <a:cxnLst/>
              <a:rect l="l" t="t" r="r" b="b"/>
              <a:pathLst>
                <a:path w="454" h="501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132"/>
                    <a:pt x="96" y="310"/>
                    <a:pt x="1" y="489"/>
                  </a:cubicBezTo>
                  <a:cubicBezTo>
                    <a:pt x="1" y="501"/>
                    <a:pt x="13" y="501"/>
                    <a:pt x="13" y="501"/>
                  </a:cubicBezTo>
                  <a:cubicBezTo>
                    <a:pt x="96" y="429"/>
                    <a:pt x="155" y="322"/>
                    <a:pt x="239" y="251"/>
                  </a:cubicBezTo>
                  <a:cubicBezTo>
                    <a:pt x="310" y="168"/>
                    <a:pt x="382" y="84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5" name="Google Shape;11655;p15"/>
            <p:cNvSpPr/>
            <p:nvPr/>
          </p:nvSpPr>
          <p:spPr>
            <a:xfrm>
              <a:off x="2100250" y="2133425"/>
              <a:ext cx="3000" cy="4350"/>
            </a:xfrm>
            <a:custGeom>
              <a:avLst/>
              <a:gdLst/>
              <a:ahLst/>
              <a:cxnLst/>
              <a:rect l="l" t="t" r="r" b="b"/>
              <a:pathLst>
                <a:path w="120" h="174" extrusionOk="0">
                  <a:moveTo>
                    <a:pt x="120" y="1"/>
                  </a:moveTo>
                  <a:cubicBezTo>
                    <a:pt x="60" y="36"/>
                    <a:pt x="24" y="96"/>
                    <a:pt x="1" y="155"/>
                  </a:cubicBezTo>
                  <a:cubicBezTo>
                    <a:pt x="1" y="167"/>
                    <a:pt x="6" y="173"/>
                    <a:pt x="12" y="173"/>
                  </a:cubicBezTo>
                  <a:cubicBezTo>
                    <a:pt x="18" y="173"/>
                    <a:pt x="24" y="167"/>
                    <a:pt x="24" y="155"/>
                  </a:cubicBezTo>
                  <a:cubicBezTo>
                    <a:pt x="48" y="96"/>
                    <a:pt x="60" y="36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6" name="Google Shape;11656;p15"/>
            <p:cNvSpPr/>
            <p:nvPr/>
          </p:nvSpPr>
          <p:spPr>
            <a:xfrm>
              <a:off x="2100250" y="2120325"/>
              <a:ext cx="18775" cy="31200"/>
            </a:xfrm>
            <a:custGeom>
              <a:avLst/>
              <a:gdLst/>
              <a:ahLst/>
              <a:cxnLst/>
              <a:rect l="l" t="t" r="r" b="b"/>
              <a:pathLst>
                <a:path w="751" h="1248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239"/>
                    <a:pt x="143" y="441"/>
                    <a:pt x="286" y="644"/>
                  </a:cubicBezTo>
                  <a:cubicBezTo>
                    <a:pt x="441" y="834"/>
                    <a:pt x="655" y="977"/>
                    <a:pt x="715" y="1239"/>
                  </a:cubicBezTo>
                  <a:cubicBezTo>
                    <a:pt x="715" y="1245"/>
                    <a:pt x="724" y="1248"/>
                    <a:pt x="733" y="1248"/>
                  </a:cubicBezTo>
                  <a:cubicBezTo>
                    <a:pt x="742" y="1248"/>
                    <a:pt x="751" y="1245"/>
                    <a:pt x="751" y="1239"/>
                  </a:cubicBezTo>
                  <a:cubicBezTo>
                    <a:pt x="751" y="1037"/>
                    <a:pt x="584" y="918"/>
                    <a:pt x="453" y="787"/>
                  </a:cubicBezTo>
                  <a:cubicBezTo>
                    <a:pt x="262" y="560"/>
                    <a:pt x="96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7" name="Google Shape;11657;p15"/>
            <p:cNvSpPr/>
            <p:nvPr/>
          </p:nvSpPr>
          <p:spPr>
            <a:xfrm>
              <a:off x="2119625" y="2154475"/>
              <a:ext cx="27975" cy="17800"/>
            </a:xfrm>
            <a:custGeom>
              <a:avLst/>
              <a:gdLst/>
              <a:ahLst/>
              <a:cxnLst/>
              <a:rect l="l" t="t" r="r" b="b"/>
              <a:pathLst>
                <a:path w="1119" h="712" extrusionOk="0">
                  <a:moveTo>
                    <a:pt x="12" y="1"/>
                  </a:moveTo>
                  <a:cubicBezTo>
                    <a:pt x="0" y="1"/>
                    <a:pt x="4" y="16"/>
                    <a:pt x="23" y="16"/>
                  </a:cubicBezTo>
                  <a:cubicBezTo>
                    <a:pt x="452" y="147"/>
                    <a:pt x="773" y="385"/>
                    <a:pt x="1107" y="706"/>
                  </a:cubicBezTo>
                  <a:cubicBezTo>
                    <a:pt x="1110" y="710"/>
                    <a:pt x="1112" y="711"/>
                    <a:pt x="1114" y="711"/>
                  </a:cubicBezTo>
                  <a:cubicBezTo>
                    <a:pt x="1119" y="711"/>
                    <a:pt x="1119" y="700"/>
                    <a:pt x="1119" y="683"/>
                  </a:cubicBezTo>
                  <a:cubicBezTo>
                    <a:pt x="833" y="361"/>
                    <a:pt x="440" y="135"/>
                    <a:pt x="23" y="4"/>
                  </a:cubicBezTo>
                  <a:cubicBezTo>
                    <a:pt x="18" y="2"/>
                    <a:pt x="15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8" name="Google Shape;11658;p15"/>
            <p:cNvSpPr/>
            <p:nvPr/>
          </p:nvSpPr>
          <p:spPr>
            <a:xfrm>
              <a:off x="2121675" y="2182550"/>
              <a:ext cx="38725" cy="44200"/>
            </a:xfrm>
            <a:custGeom>
              <a:avLst/>
              <a:gdLst/>
              <a:ahLst/>
              <a:cxnLst/>
              <a:rect l="l" t="t" r="r" b="b"/>
              <a:pathLst>
                <a:path w="1549" h="1768" extrusionOk="0">
                  <a:moveTo>
                    <a:pt x="1549" y="0"/>
                  </a:moveTo>
                  <a:lnTo>
                    <a:pt x="1549" y="0"/>
                  </a:lnTo>
                  <a:cubicBezTo>
                    <a:pt x="1334" y="238"/>
                    <a:pt x="1191" y="357"/>
                    <a:pt x="906" y="512"/>
                  </a:cubicBezTo>
                  <a:cubicBezTo>
                    <a:pt x="798" y="572"/>
                    <a:pt x="715" y="631"/>
                    <a:pt x="620" y="726"/>
                  </a:cubicBezTo>
                  <a:cubicBezTo>
                    <a:pt x="358" y="1000"/>
                    <a:pt x="144" y="1405"/>
                    <a:pt x="1" y="1750"/>
                  </a:cubicBezTo>
                  <a:cubicBezTo>
                    <a:pt x="1" y="1759"/>
                    <a:pt x="7" y="1767"/>
                    <a:pt x="10" y="1767"/>
                  </a:cubicBezTo>
                  <a:cubicBezTo>
                    <a:pt x="12" y="1767"/>
                    <a:pt x="13" y="1766"/>
                    <a:pt x="13" y="1762"/>
                  </a:cubicBezTo>
                  <a:cubicBezTo>
                    <a:pt x="298" y="1369"/>
                    <a:pt x="453" y="798"/>
                    <a:pt x="918" y="548"/>
                  </a:cubicBezTo>
                  <a:cubicBezTo>
                    <a:pt x="1215" y="393"/>
                    <a:pt x="1370" y="298"/>
                    <a:pt x="1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59" name="Google Shape;11659;p15"/>
            <p:cNvSpPr/>
            <p:nvPr/>
          </p:nvSpPr>
          <p:spPr>
            <a:xfrm>
              <a:off x="2123475" y="2184800"/>
              <a:ext cx="39700" cy="47000"/>
            </a:xfrm>
            <a:custGeom>
              <a:avLst/>
              <a:gdLst/>
              <a:ahLst/>
              <a:cxnLst/>
              <a:rect l="l" t="t" r="r" b="b"/>
              <a:pathLst>
                <a:path w="1588" h="1880" extrusionOk="0">
                  <a:moveTo>
                    <a:pt x="1565" y="0"/>
                  </a:moveTo>
                  <a:cubicBezTo>
                    <a:pt x="1559" y="0"/>
                    <a:pt x="1552" y="1"/>
                    <a:pt x="1548" y="5"/>
                  </a:cubicBezTo>
                  <a:cubicBezTo>
                    <a:pt x="1358" y="410"/>
                    <a:pt x="893" y="565"/>
                    <a:pt x="596" y="875"/>
                  </a:cubicBezTo>
                  <a:cubicBezTo>
                    <a:pt x="345" y="1160"/>
                    <a:pt x="131" y="1494"/>
                    <a:pt x="0" y="1851"/>
                  </a:cubicBezTo>
                  <a:cubicBezTo>
                    <a:pt x="0" y="1868"/>
                    <a:pt x="7" y="1879"/>
                    <a:pt x="15" y="1879"/>
                  </a:cubicBezTo>
                  <a:cubicBezTo>
                    <a:pt x="18" y="1879"/>
                    <a:pt x="21" y="1878"/>
                    <a:pt x="24" y="1875"/>
                  </a:cubicBezTo>
                  <a:cubicBezTo>
                    <a:pt x="310" y="1410"/>
                    <a:pt x="524" y="946"/>
                    <a:pt x="977" y="625"/>
                  </a:cubicBezTo>
                  <a:cubicBezTo>
                    <a:pt x="1238" y="446"/>
                    <a:pt x="1477" y="327"/>
                    <a:pt x="1572" y="5"/>
                  </a:cubicBezTo>
                  <a:cubicBezTo>
                    <a:pt x="1588" y="5"/>
                    <a:pt x="1577" y="0"/>
                    <a:pt x="1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0" name="Google Shape;11660;p15"/>
            <p:cNvSpPr/>
            <p:nvPr/>
          </p:nvSpPr>
          <p:spPr>
            <a:xfrm>
              <a:off x="2110075" y="2230625"/>
              <a:ext cx="11425" cy="27075"/>
            </a:xfrm>
            <a:custGeom>
              <a:avLst/>
              <a:gdLst/>
              <a:ahLst/>
              <a:cxnLst/>
              <a:rect l="l" t="t" r="r" b="b"/>
              <a:pathLst>
                <a:path w="457" h="1083" extrusionOk="0">
                  <a:moveTo>
                    <a:pt x="446" y="1"/>
                  </a:moveTo>
                  <a:cubicBezTo>
                    <a:pt x="444" y="1"/>
                    <a:pt x="441" y="2"/>
                    <a:pt x="441" y="6"/>
                  </a:cubicBezTo>
                  <a:cubicBezTo>
                    <a:pt x="457" y="6"/>
                    <a:pt x="452" y="1"/>
                    <a:pt x="446" y="1"/>
                  </a:cubicBezTo>
                  <a:close/>
                  <a:moveTo>
                    <a:pt x="441" y="6"/>
                  </a:moveTo>
                  <a:lnTo>
                    <a:pt x="441" y="6"/>
                  </a:lnTo>
                  <a:cubicBezTo>
                    <a:pt x="286" y="351"/>
                    <a:pt x="143" y="708"/>
                    <a:pt x="0" y="1066"/>
                  </a:cubicBezTo>
                  <a:cubicBezTo>
                    <a:pt x="0" y="1074"/>
                    <a:pt x="6" y="1082"/>
                    <a:pt x="10" y="1082"/>
                  </a:cubicBezTo>
                  <a:cubicBezTo>
                    <a:pt x="11" y="1082"/>
                    <a:pt x="12" y="1081"/>
                    <a:pt x="12" y="1078"/>
                  </a:cubicBezTo>
                  <a:cubicBezTo>
                    <a:pt x="179" y="720"/>
                    <a:pt x="322" y="363"/>
                    <a:pt x="44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1" name="Google Shape;11661;p15"/>
            <p:cNvSpPr/>
            <p:nvPr/>
          </p:nvSpPr>
          <p:spPr>
            <a:xfrm>
              <a:off x="2112150" y="2236275"/>
              <a:ext cx="10150" cy="21525"/>
            </a:xfrm>
            <a:custGeom>
              <a:avLst/>
              <a:gdLst/>
              <a:ahLst/>
              <a:cxnLst/>
              <a:rect l="l" t="t" r="r" b="b"/>
              <a:pathLst>
                <a:path w="406" h="861" extrusionOk="0">
                  <a:moveTo>
                    <a:pt x="397" y="1"/>
                  </a:moveTo>
                  <a:cubicBezTo>
                    <a:pt x="395" y="1"/>
                    <a:pt x="394" y="2"/>
                    <a:pt x="394" y="6"/>
                  </a:cubicBezTo>
                  <a:cubicBezTo>
                    <a:pt x="227" y="256"/>
                    <a:pt x="60" y="554"/>
                    <a:pt x="1" y="852"/>
                  </a:cubicBezTo>
                  <a:cubicBezTo>
                    <a:pt x="1" y="857"/>
                    <a:pt x="7" y="860"/>
                    <a:pt x="13" y="860"/>
                  </a:cubicBezTo>
                  <a:cubicBezTo>
                    <a:pt x="19" y="860"/>
                    <a:pt x="25" y="857"/>
                    <a:pt x="25" y="852"/>
                  </a:cubicBezTo>
                  <a:cubicBezTo>
                    <a:pt x="156" y="566"/>
                    <a:pt x="275" y="292"/>
                    <a:pt x="406" y="6"/>
                  </a:cubicBezTo>
                  <a:cubicBezTo>
                    <a:pt x="406" y="6"/>
                    <a:pt x="400" y="1"/>
                    <a:pt x="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2" name="Google Shape;11662;p15"/>
            <p:cNvSpPr/>
            <p:nvPr/>
          </p:nvSpPr>
          <p:spPr>
            <a:xfrm>
              <a:off x="2097900" y="2269700"/>
              <a:ext cx="67500" cy="35275"/>
            </a:xfrm>
            <a:custGeom>
              <a:avLst/>
              <a:gdLst/>
              <a:ahLst/>
              <a:cxnLst/>
              <a:rect l="l" t="t" r="r" b="b"/>
              <a:pathLst>
                <a:path w="2700" h="1411" extrusionOk="0">
                  <a:moveTo>
                    <a:pt x="26" y="0"/>
                  </a:moveTo>
                  <a:cubicBezTo>
                    <a:pt x="8" y="0"/>
                    <a:pt x="1" y="26"/>
                    <a:pt x="11" y="26"/>
                  </a:cubicBezTo>
                  <a:cubicBezTo>
                    <a:pt x="285" y="277"/>
                    <a:pt x="559" y="562"/>
                    <a:pt x="928" y="646"/>
                  </a:cubicBezTo>
                  <a:cubicBezTo>
                    <a:pt x="1571" y="812"/>
                    <a:pt x="2071" y="1110"/>
                    <a:pt x="2666" y="1408"/>
                  </a:cubicBezTo>
                  <a:cubicBezTo>
                    <a:pt x="2671" y="1410"/>
                    <a:pt x="2675" y="1411"/>
                    <a:pt x="2678" y="1411"/>
                  </a:cubicBezTo>
                  <a:cubicBezTo>
                    <a:pt x="2694" y="1411"/>
                    <a:pt x="2700" y="1391"/>
                    <a:pt x="2690" y="1372"/>
                  </a:cubicBezTo>
                  <a:cubicBezTo>
                    <a:pt x="2273" y="1134"/>
                    <a:pt x="1833" y="872"/>
                    <a:pt x="1392" y="717"/>
                  </a:cubicBezTo>
                  <a:cubicBezTo>
                    <a:pt x="1166" y="646"/>
                    <a:pt x="916" y="634"/>
                    <a:pt x="714" y="527"/>
                  </a:cubicBezTo>
                  <a:cubicBezTo>
                    <a:pt x="464" y="407"/>
                    <a:pt x="249" y="169"/>
                    <a:pt x="35" y="3"/>
                  </a:cubicBezTo>
                  <a:cubicBezTo>
                    <a:pt x="32" y="1"/>
                    <a:pt x="28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3" name="Google Shape;11663;p15"/>
            <p:cNvSpPr/>
            <p:nvPr/>
          </p:nvSpPr>
          <p:spPr>
            <a:xfrm>
              <a:off x="2169975" y="2306850"/>
              <a:ext cx="45800" cy="27525"/>
            </a:xfrm>
            <a:custGeom>
              <a:avLst/>
              <a:gdLst/>
              <a:ahLst/>
              <a:cxnLst/>
              <a:rect l="l" t="t" r="r" b="b"/>
              <a:pathLst>
                <a:path w="1832" h="1101" extrusionOk="0">
                  <a:moveTo>
                    <a:pt x="17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402" y="231"/>
                    <a:pt x="760" y="457"/>
                    <a:pt x="1117" y="719"/>
                  </a:cubicBezTo>
                  <a:cubicBezTo>
                    <a:pt x="1331" y="898"/>
                    <a:pt x="1533" y="1041"/>
                    <a:pt x="1819" y="1100"/>
                  </a:cubicBezTo>
                  <a:cubicBezTo>
                    <a:pt x="1831" y="1100"/>
                    <a:pt x="1831" y="1077"/>
                    <a:pt x="1819" y="1077"/>
                  </a:cubicBezTo>
                  <a:cubicBezTo>
                    <a:pt x="1462" y="957"/>
                    <a:pt x="1224" y="743"/>
                    <a:pt x="926" y="529"/>
                  </a:cubicBezTo>
                  <a:cubicBezTo>
                    <a:pt x="641" y="326"/>
                    <a:pt x="343" y="160"/>
                    <a:pt x="33" y="5"/>
                  </a:cubicBezTo>
                  <a:cubicBezTo>
                    <a:pt x="27" y="2"/>
                    <a:pt x="21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4" name="Google Shape;11664;p15"/>
            <p:cNvSpPr/>
            <p:nvPr/>
          </p:nvSpPr>
          <p:spPr>
            <a:xfrm>
              <a:off x="2258000" y="2218725"/>
              <a:ext cx="6325" cy="39975"/>
            </a:xfrm>
            <a:custGeom>
              <a:avLst/>
              <a:gdLst/>
              <a:ahLst/>
              <a:cxnLst/>
              <a:rect l="l" t="t" r="r" b="b"/>
              <a:pathLst>
                <a:path w="253" h="1599" extrusionOk="0">
                  <a:moveTo>
                    <a:pt x="203" y="65"/>
                  </a:moveTo>
                  <a:cubicBezTo>
                    <a:pt x="201" y="65"/>
                    <a:pt x="200" y="66"/>
                    <a:pt x="198" y="66"/>
                  </a:cubicBezTo>
                  <a:lnTo>
                    <a:pt x="198" y="66"/>
                  </a:lnTo>
                  <a:cubicBezTo>
                    <a:pt x="200" y="66"/>
                    <a:pt x="201" y="66"/>
                    <a:pt x="203" y="65"/>
                  </a:cubicBezTo>
                  <a:close/>
                  <a:moveTo>
                    <a:pt x="129" y="0"/>
                  </a:moveTo>
                  <a:cubicBezTo>
                    <a:pt x="125" y="0"/>
                    <a:pt x="120" y="6"/>
                    <a:pt x="120" y="6"/>
                  </a:cubicBezTo>
                  <a:cubicBezTo>
                    <a:pt x="120" y="43"/>
                    <a:pt x="125" y="62"/>
                    <a:pt x="146" y="68"/>
                  </a:cubicBezTo>
                  <a:lnTo>
                    <a:pt x="146" y="68"/>
                  </a:lnTo>
                  <a:cubicBezTo>
                    <a:pt x="142" y="47"/>
                    <a:pt x="137" y="26"/>
                    <a:pt x="132" y="6"/>
                  </a:cubicBezTo>
                  <a:cubicBezTo>
                    <a:pt x="132" y="2"/>
                    <a:pt x="130" y="0"/>
                    <a:pt x="129" y="0"/>
                  </a:cubicBezTo>
                  <a:close/>
                  <a:moveTo>
                    <a:pt x="198" y="66"/>
                  </a:moveTo>
                  <a:cubicBezTo>
                    <a:pt x="184" y="68"/>
                    <a:pt x="173" y="69"/>
                    <a:pt x="164" y="69"/>
                  </a:cubicBezTo>
                  <a:cubicBezTo>
                    <a:pt x="157" y="69"/>
                    <a:pt x="151" y="69"/>
                    <a:pt x="146" y="68"/>
                  </a:cubicBezTo>
                  <a:lnTo>
                    <a:pt x="146" y="68"/>
                  </a:lnTo>
                  <a:cubicBezTo>
                    <a:pt x="153" y="95"/>
                    <a:pt x="158" y="123"/>
                    <a:pt x="163" y="151"/>
                  </a:cubicBezTo>
                  <a:lnTo>
                    <a:pt x="163" y="151"/>
                  </a:lnTo>
                  <a:cubicBezTo>
                    <a:pt x="170" y="104"/>
                    <a:pt x="181" y="72"/>
                    <a:pt x="198" y="66"/>
                  </a:cubicBezTo>
                  <a:close/>
                  <a:moveTo>
                    <a:pt x="163" y="151"/>
                  </a:moveTo>
                  <a:cubicBezTo>
                    <a:pt x="140" y="317"/>
                    <a:pt x="168" y="674"/>
                    <a:pt x="168" y="756"/>
                  </a:cubicBezTo>
                  <a:cubicBezTo>
                    <a:pt x="156" y="1030"/>
                    <a:pt x="96" y="1303"/>
                    <a:pt x="1" y="1589"/>
                  </a:cubicBezTo>
                  <a:cubicBezTo>
                    <a:pt x="1" y="1595"/>
                    <a:pt x="7" y="1598"/>
                    <a:pt x="13" y="1598"/>
                  </a:cubicBezTo>
                  <a:cubicBezTo>
                    <a:pt x="19" y="1598"/>
                    <a:pt x="25" y="1595"/>
                    <a:pt x="25" y="1589"/>
                  </a:cubicBezTo>
                  <a:cubicBezTo>
                    <a:pt x="198" y="1124"/>
                    <a:pt x="253" y="630"/>
                    <a:pt x="163" y="15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5" name="Google Shape;11665;p15"/>
            <p:cNvSpPr/>
            <p:nvPr/>
          </p:nvSpPr>
          <p:spPr>
            <a:xfrm>
              <a:off x="2242825" y="2215350"/>
              <a:ext cx="2400" cy="13475"/>
            </a:xfrm>
            <a:custGeom>
              <a:avLst/>
              <a:gdLst/>
              <a:ahLst/>
              <a:cxnLst/>
              <a:rect l="l" t="t" r="r" b="b"/>
              <a:pathLst>
                <a:path w="96" h="539" extrusionOk="0">
                  <a:moveTo>
                    <a:pt x="10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1" y="176"/>
                    <a:pt x="13" y="367"/>
                    <a:pt x="60" y="534"/>
                  </a:cubicBezTo>
                  <a:cubicBezTo>
                    <a:pt x="60" y="538"/>
                    <a:pt x="61" y="539"/>
                    <a:pt x="63" y="539"/>
                  </a:cubicBezTo>
                  <a:cubicBezTo>
                    <a:pt x="67" y="539"/>
                    <a:pt x="72" y="534"/>
                    <a:pt x="72" y="534"/>
                  </a:cubicBezTo>
                  <a:cubicBezTo>
                    <a:pt x="96" y="367"/>
                    <a:pt x="48" y="176"/>
                    <a:pt x="36" y="10"/>
                  </a:cubicBezTo>
                  <a:cubicBezTo>
                    <a:pt x="24" y="4"/>
                    <a:pt x="15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6" name="Google Shape;11666;p15"/>
            <p:cNvSpPr/>
            <p:nvPr/>
          </p:nvSpPr>
          <p:spPr>
            <a:xfrm>
              <a:off x="2246100" y="2217450"/>
              <a:ext cx="2100" cy="11975"/>
            </a:xfrm>
            <a:custGeom>
              <a:avLst/>
              <a:gdLst/>
              <a:ahLst/>
              <a:cxnLst/>
              <a:rect l="l" t="t" r="r" b="b"/>
              <a:pathLst>
                <a:path w="84" h="479" extrusionOk="0">
                  <a:moveTo>
                    <a:pt x="8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1" y="164"/>
                    <a:pt x="1" y="342"/>
                    <a:pt x="48" y="473"/>
                  </a:cubicBezTo>
                  <a:cubicBezTo>
                    <a:pt x="48" y="477"/>
                    <a:pt x="50" y="479"/>
                    <a:pt x="51" y="479"/>
                  </a:cubicBezTo>
                  <a:cubicBezTo>
                    <a:pt x="55" y="479"/>
                    <a:pt x="60" y="473"/>
                    <a:pt x="60" y="473"/>
                  </a:cubicBezTo>
                  <a:cubicBezTo>
                    <a:pt x="84" y="331"/>
                    <a:pt x="48" y="164"/>
                    <a:pt x="24" y="9"/>
                  </a:cubicBezTo>
                  <a:cubicBezTo>
                    <a:pt x="18" y="3"/>
                    <a:pt x="12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7" name="Google Shape;11667;p15"/>
            <p:cNvSpPr/>
            <p:nvPr/>
          </p:nvSpPr>
          <p:spPr>
            <a:xfrm>
              <a:off x="2249075" y="2216525"/>
              <a:ext cx="1525" cy="11200"/>
            </a:xfrm>
            <a:custGeom>
              <a:avLst/>
              <a:gdLst/>
              <a:ahLst/>
              <a:cxnLst/>
              <a:rect l="l" t="t" r="r" b="b"/>
              <a:pathLst>
                <a:path w="61" h="448" extrusionOk="0">
                  <a:moveTo>
                    <a:pt x="24" y="0"/>
                  </a:moveTo>
                  <a:cubicBezTo>
                    <a:pt x="18" y="0"/>
                    <a:pt x="1" y="14"/>
                    <a:pt x="1" y="22"/>
                  </a:cubicBezTo>
                  <a:cubicBezTo>
                    <a:pt x="1" y="94"/>
                    <a:pt x="24" y="165"/>
                    <a:pt x="24" y="248"/>
                  </a:cubicBezTo>
                  <a:cubicBezTo>
                    <a:pt x="24" y="308"/>
                    <a:pt x="24" y="379"/>
                    <a:pt x="36" y="439"/>
                  </a:cubicBezTo>
                  <a:cubicBezTo>
                    <a:pt x="36" y="445"/>
                    <a:pt x="39" y="448"/>
                    <a:pt x="42" y="448"/>
                  </a:cubicBezTo>
                  <a:cubicBezTo>
                    <a:pt x="45" y="448"/>
                    <a:pt x="48" y="445"/>
                    <a:pt x="48" y="439"/>
                  </a:cubicBezTo>
                  <a:cubicBezTo>
                    <a:pt x="60" y="379"/>
                    <a:pt x="48" y="308"/>
                    <a:pt x="36" y="225"/>
                  </a:cubicBezTo>
                  <a:cubicBezTo>
                    <a:pt x="36" y="153"/>
                    <a:pt x="24" y="82"/>
                    <a:pt x="24" y="10"/>
                  </a:cubicBezTo>
                  <a:cubicBezTo>
                    <a:pt x="28" y="3"/>
                    <a:pt x="27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8" name="Google Shape;11668;p15"/>
            <p:cNvSpPr/>
            <p:nvPr/>
          </p:nvSpPr>
          <p:spPr>
            <a:xfrm>
              <a:off x="2253250" y="2215750"/>
              <a:ext cx="2400" cy="13775"/>
            </a:xfrm>
            <a:custGeom>
              <a:avLst/>
              <a:gdLst/>
              <a:ahLst/>
              <a:cxnLst/>
              <a:rect l="l" t="t" r="r" b="b"/>
              <a:pathLst>
                <a:path w="96" h="551" extrusionOk="0">
                  <a:moveTo>
                    <a:pt x="15" y="1"/>
                  </a:moveTo>
                  <a:cubicBezTo>
                    <a:pt x="12" y="1"/>
                    <a:pt x="0" y="9"/>
                    <a:pt x="0" y="18"/>
                  </a:cubicBezTo>
                  <a:cubicBezTo>
                    <a:pt x="36" y="196"/>
                    <a:pt x="36" y="363"/>
                    <a:pt x="36" y="541"/>
                  </a:cubicBezTo>
                  <a:cubicBezTo>
                    <a:pt x="36" y="547"/>
                    <a:pt x="42" y="550"/>
                    <a:pt x="48" y="550"/>
                  </a:cubicBezTo>
                  <a:cubicBezTo>
                    <a:pt x="54" y="550"/>
                    <a:pt x="60" y="547"/>
                    <a:pt x="60" y="541"/>
                  </a:cubicBezTo>
                  <a:cubicBezTo>
                    <a:pt x="96" y="363"/>
                    <a:pt x="60" y="184"/>
                    <a:pt x="12" y="6"/>
                  </a:cubicBezTo>
                  <a:cubicBezTo>
                    <a:pt x="16" y="2"/>
                    <a:pt x="16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69" name="Google Shape;11669;p15"/>
            <p:cNvSpPr/>
            <p:nvPr/>
          </p:nvSpPr>
          <p:spPr>
            <a:xfrm>
              <a:off x="2258900" y="2217375"/>
              <a:ext cx="2400" cy="9175"/>
            </a:xfrm>
            <a:custGeom>
              <a:avLst/>
              <a:gdLst/>
              <a:ahLst/>
              <a:cxnLst/>
              <a:rect l="l" t="t" r="r" b="b"/>
              <a:pathLst>
                <a:path w="96" h="367" extrusionOk="0">
                  <a:moveTo>
                    <a:pt x="1" y="0"/>
                  </a:moveTo>
                  <a:cubicBezTo>
                    <a:pt x="48" y="119"/>
                    <a:pt x="48" y="238"/>
                    <a:pt x="48" y="357"/>
                  </a:cubicBezTo>
                  <a:cubicBezTo>
                    <a:pt x="48" y="363"/>
                    <a:pt x="51" y="366"/>
                    <a:pt x="54" y="366"/>
                  </a:cubicBezTo>
                  <a:cubicBezTo>
                    <a:pt x="57" y="366"/>
                    <a:pt x="60" y="363"/>
                    <a:pt x="60" y="357"/>
                  </a:cubicBezTo>
                  <a:cubicBezTo>
                    <a:pt x="96" y="250"/>
                    <a:pt x="60" y="107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0" name="Google Shape;11670;p15"/>
            <p:cNvSpPr/>
            <p:nvPr/>
          </p:nvSpPr>
          <p:spPr>
            <a:xfrm>
              <a:off x="2074050" y="2184400"/>
              <a:ext cx="6875" cy="43325"/>
            </a:xfrm>
            <a:custGeom>
              <a:avLst/>
              <a:gdLst/>
              <a:ahLst/>
              <a:cxnLst/>
              <a:rect l="l" t="t" r="r" b="b"/>
              <a:pathLst>
                <a:path w="275" h="1733" extrusionOk="0">
                  <a:moveTo>
                    <a:pt x="5" y="1"/>
                  </a:moveTo>
                  <a:cubicBezTo>
                    <a:pt x="4" y="1"/>
                    <a:pt x="1" y="4"/>
                    <a:pt x="1" y="9"/>
                  </a:cubicBezTo>
                  <a:cubicBezTo>
                    <a:pt x="7" y="4"/>
                    <a:pt x="7" y="1"/>
                    <a:pt x="5" y="1"/>
                  </a:cubicBezTo>
                  <a:close/>
                  <a:moveTo>
                    <a:pt x="1" y="9"/>
                  </a:moveTo>
                  <a:cubicBezTo>
                    <a:pt x="132" y="581"/>
                    <a:pt x="191" y="1141"/>
                    <a:pt x="251" y="1724"/>
                  </a:cubicBezTo>
                  <a:cubicBezTo>
                    <a:pt x="251" y="1730"/>
                    <a:pt x="254" y="1733"/>
                    <a:pt x="257" y="1733"/>
                  </a:cubicBezTo>
                  <a:cubicBezTo>
                    <a:pt x="260" y="1733"/>
                    <a:pt x="263" y="1730"/>
                    <a:pt x="263" y="1724"/>
                  </a:cubicBezTo>
                  <a:cubicBezTo>
                    <a:pt x="275" y="1141"/>
                    <a:pt x="179" y="545"/>
                    <a:pt x="1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1" name="Google Shape;11671;p15"/>
            <p:cNvSpPr/>
            <p:nvPr/>
          </p:nvSpPr>
          <p:spPr>
            <a:xfrm>
              <a:off x="2079125" y="2191775"/>
              <a:ext cx="3875" cy="27325"/>
            </a:xfrm>
            <a:custGeom>
              <a:avLst/>
              <a:gdLst/>
              <a:ahLst/>
              <a:cxnLst/>
              <a:rect l="l" t="t" r="r" b="b"/>
              <a:pathLst>
                <a:path w="155" h="1093" extrusionOk="0">
                  <a:moveTo>
                    <a:pt x="0" y="0"/>
                  </a:moveTo>
                  <a:cubicBezTo>
                    <a:pt x="36" y="357"/>
                    <a:pt x="48" y="727"/>
                    <a:pt x="131" y="1084"/>
                  </a:cubicBezTo>
                  <a:cubicBezTo>
                    <a:pt x="131" y="1090"/>
                    <a:pt x="137" y="1093"/>
                    <a:pt x="143" y="1093"/>
                  </a:cubicBezTo>
                  <a:cubicBezTo>
                    <a:pt x="149" y="1093"/>
                    <a:pt x="155" y="1090"/>
                    <a:pt x="155" y="1084"/>
                  </a:cubicBezTo>
                  <a:cubicBezTo>
                    <a:pt x="119" y="715"/>
                    <a:pt x="48" y="35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2" name="Google Shape;11672;p15"/>
            <p:cNvSpPr/>
            <p:nvPr/>
          </p:nvSpPr>
          <p:spPr>
            <a:xfrm>
              <a:off x="2080900" y="2192950"/>
              <a:ext cx="3000" cy="22575"/>
            </a:xfrm>
            <a:custGeom>
              <a:avLst/>
              <a:gdLst/>
              <a:ahLst/>
              <a:cxnLst/>
              <a:rect l="l" t="t" r="r" b="b"/>
              <a:pathLst>
                <a:path w="120" h="903" extrusionOk="0">
                  <a:moveTo>
                    <a:pt x="1" y="1"/>
                  </a:moveTo>
                  <a:lnTo>
                    <a:pt x="1" y="1"/>
                  </a:lnTo>
                  <a:cubicBezTo>
                    <a:pt x="24" y="299"/>
                    <a:pt x="48" y="608"/>
                    <a:pt x="108" y="894"/>
                  </a:cubicBezTo>
                  <a:cubicBezTo>
                    <a:pt x="108" y="900"/>
                    <a:pt x="111" y="903"/>
                    <a:pt x="114" y="903"/>
                  </a:cubicBezTo>
                  <a:cubicBezTo>
                    <a:pt x="117" y="903"/>
                    <a:pt x="120" y="900"/>
                    <a:pt x="120" y="894"/>
                  </a:cubicBezTo>
                  <a:cubicBezTo>
                    <a:pt x="120" y="596"/>
                    <a:pt x="84" y="27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3" name="Google Shape;11673;p15"/>
            <p:cNvSpPr/>
            <p:nvPr/>
          </p:nvSpPr>
          <p:spPr>
            <a:xfrm>
              <a:off x="2085975" y="2196825"/>
              <a:ext cx="1500" cy="19000"/>
            </a:xfrm>
            <a:custGeom>
              <a:avLst/>
              <a:gdLst/>
              <a:ahLst/>
              <a:cxnLst/>
              <a:rect l="l" t="t" r="r" b="b"/>
              <a:pathLst>
                <a:path w="60" h="760" extrusionOk="0">
                  <a:moveTo>
                    <a:pt x="0" y="1"/>
                  </a:moveTo>
                  <a:cubicBezTo>
                    <a:pt x="12" y="263"/>
                    <a:pt x="12" y="501"/>
                    <a:pt x="36" y="751"/>
                  </a:cubicBezTo>
                  <a:cubicBezTo>
                    <a:pt x="36" y="757"/>
                    <a:pt x="42" y="760"/>
                    <a:pt x="48" y="760"/>
                  </a:cubicBezTo>
                  <a:cubicBezTo>
                    <a:pt x="54" y="760"/>
                    <a:pt x="60" y="757"/>
                    <a:pt x="60" y="751"/>
                  </a:cubicBezTo>
                  <a:cubicBezTo>
                    <a:pt x="60" y="501"/>
                    <a:pt x="36" y="263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4" name="Google Shape;11674;p15"/>
            <p:cNvSpPr/>
            <p:nvPr/>
          </p:nvSpPr>
          <p:spPr>
            <a:xfrm>
              <a:off x="2171700" y="2227550"/>
              <a:ext cx="15925" cy="41850"/>
            </a:xfrm>
            <a:custGeom>
              <a:avLst/>
              <a:gdLst/>
              <a:ahLst/>
              <a:cxnLst/>
              <a:rect l="l" t="t" r="r" b="b"/>
              <a:pathLst>
                <a:path w="637" h="1674" extrusionOk="0">
                  <a:moveTo>
                    <a:pt x="636" y="1"/>
                  </a:moveTo>
                  <a:cubicBezTo>
                    <a:pt x="634" y="1"/>
                    <a:pt x="631" y="4"/>
                    <a:pt x="631" y="10"/>
                  </a:cubicBezTo>
                  <a:cubicBezTo>
                    <a:pt x="637" y="4"/>
                    <a:pt x="637" y="1"/>
                    <a:pt x="636" y="1"/>
                  </a:cubicBezTo>
                  <a:close/>
                  <a:moveTo>
                    <a:pt x="631" y="10"/>
                  </a:moveTo>
                  <a:lnTo>
                    <a:pt x="631" y="10"/>
                  </a:lnTo>
                  <a:cubicBezTo>
                    <a:pt x="500" y="581"/>
                    <a:pt x="0" y="1070"/>
                    <a:pt x="12" y="1665"/>
                  </a:cubicBezTo>
                  <a:cubicBezTo>
                    <a:pt x="12" y="1671"/>
                    <a:pt x="18" y="1674"/>
                    <a:pt x="24" y="1674"/>
                  </a:cubicBezTo>
                  <a:cubicBezTo>
                    <a:pt x="30" y="1674"/>
                    <a:pt x="36" y="1671"/>
                    <a:pt x="36" y="1665"/>
                  </a:cubicBezTo>
                  <a:cubicBezTo>
                    <a:pt x="107" y="1070"/>
                    <a:pt x="536" y="605"/>
                    <a:pt x="631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5" name="Google Shape;11675;p15"/>
            <p:cNvSpPr/>
            <p:nvPr/>
          </p:nvSpPr>
          <p:spPr>
            <a:xfrm>
              <a:off x="2165725" y="2235225"/>
              <a:ext cx="23550" cy="54175"/>
            </a:xfrm>
            <a:custGeom>
              <a:avLst/>
              <a:gdLst/>
              <a:ahLst/>
              <a:cxnLst/>
              <a:rect l="l" t="t" r="r" b="b"/>
              <a:pathLst>
                <a:path w="942" h="2167" extrusionOk="0">
                  <a:moveTo>
                    <a:pt x="930" y="1"/>
                  </a:moveTo>
                  <a:cubicBezTo>
                    <a:pt x="584" y="608"/>
                    <a:pt x="1" y="1417"/>
                    <a:pt x="203" y="2156"/>
                  </a:cubicBezTo>
                  <a:cubicBezTo>
                    <a:pt x="203" y="2164"/>
                    <a:pt x="205" y="2166"/>
                    <a:pt x="206" y="2166"/>
                  </a:cubicBezTo>
                  <a:cubicBezTo>
                    <a:pt x="210" y="2166"/>
                    <a:pt x="215" y="2156"/>
                    <a:pt x="215" y="2156"/>
                  </a:cubicBezTo>
                  <a:cubicBezTo>
                    <a:pt x="108" y="1382"/>
                    <a:pt x="620" y="691"/>
                    <a:pt x="941" y="12"/>
                  </a:cubicBezTo>
                  <a:cubicBezTo>
                    <a:pt x="941" y="1"/>
                    <a:pt x="930" y="1"/>
                    <a:pt x="9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6" name="Google Shape;11676;p15"/>
            <p:cNvSpPr/>
            <p:nvPr/>
          </p:nvSpPr>
          <p:spPr>
            <a:xfrm>
              <a:off x="2193200" y="2247375"/>
              <a:ext cx="45175" cy="14075"/>
            </a:xfrm>
            <a:custGeom>
              <a:avLst/>
              <a:gdLst/>
              <a:ahLst/>
              <a:cxnLst/>
              <a:rect l="l" t="t" r="r" b="b"/>
              <a:pathLst>
                <a:path w="1807" h="563" extrusionOk="0">
                  <a:moveTo>
                    <a:pt x="5" y="0"/>
                  </a:moveTo>
                  <a:cubicBezTo>
                    <a:pt x="1" y="0"/>
                    <a:pt x="11" y="27"/>
                    <a:pt x="21" y="27"/>
                  </a:cubicBezTo>
                  <a:cubicBezTo>
                    <a:pt x="259" y="27"/>
                    <a:pt x="533" y="27"/>
                    <a:pt x="735" y="181"/>
                  </a:cubicBezTo>
                  <a:cubicBezTo>
                    <a:pt x="831" y="265"/>
                    <a:pt x="855" y="384"/>
                    <a:pt x="962" y="443"/>
                  </a:cubicBezTo>
                  <a:cubicBezTo>
                    <a:pt x="1188" y="562"/>
                    <a:pt x="1533" y="538"/>
                    <a:pt x="1795" y="562"/>
                  </a:cubicBezTo>
                  <a:cubicBezTo>
                    <a:pt x="1807" y="562"/>
                    <a:pt x="1807" y="538"/>
                    <a:pt x="1795" y="538"/>
                  </a:cubicBezTo>
                  <a:cubicBezTo>
                    <a:pt x="1581" y="515"/>
                    <a:pt x="1366" y="527"/>
                    <a:pt x="1152" y="467"/>
                  </a:cubicBezTo>
                  <a:cubicBezTo>
                    <a:pt x="974" y="408"/>
                    <a:pt x="890" y="277"/>
                    <a:pt x="735" y="169"/>
                  </a:cubicBezTo>
                  <a:cubicBezTo>
                    <a:pt x="533" y="3"/>
                    <a:pt x="259" y="3"/>
                    <a:pt x="9" y="3"/>
                  </a:cubicBezTo>
                  <a:cubicBezTo>
                    <a:pt x="7" y="1"/>
                    <a:pt x="6" y="0"/>
                    <a:pt x="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7" name="Google Shape;11677;p15"/>
            <p:cNvSpPr/>
            <p:nvPr/>
          </p:nvSpPr>
          <p:spPr>
            <a:xfrm>
              <a:off x="2193525" y="2248500"/>
              <a:ext cx="44575" cy="14425"/>
            </a:xfrm>
            <a:custGeom>
              <a:avLst/>
              <a:gdLst/>
              <a:ahLst/>
              <a:cxnLst/>
              <a:rect l="l" t="t" r="r" b="b"/>
              <a:pathLst>
                <a:path w="1783" h="577" extrusionOk="0">
                  <a:moveTo>
                    <a:pt x="167" y="1"/>
                  </a:moveTo>
                  <a:cubicBezTo>
                    <a:pt x="118" y="1"/>
                    <a:pt x="69" y="3"/>
                    <a:pt x="20" y="5"/>
                  </a:cubicBezTo>
                  <a:cubicBezTo>
                    <a:pt x="1" y="5"/>
                    <a:pt x="5" y="36"/>
                    <a:pt x="13" y="36"/>
                  </a:cubicBezTo>
                  <a:cubicBezTo>
                    <a:pt x="15" y="36"/>
                    <a:pt x="18" y="34"/>
                    <a:pt x="20" y="29"/>
                  </a:cubicBezTo>
                  <a:cubicBezTo>
                    <a:pt x="39" y="28"/>
                    <a:pt x="57" y="28"/>
                    <a:pt x="74" y="28"/>
                  </a:cubicBezTo>
                  <a:cubicBezTo>
                    <a:pt x="368" y="28"/>
                    <a:pt x="498" y="123"/>
                    <a:pt x="734" y="303"/>
                  </a:cubicBezTo>
                  <a:cubicBezTo>
                    <a:pt x="830" y="374"/>
                    <a:pt x="865" y="422"/>
                    <a:pt x="972" y="470"/>
                  </a:cubicBezTo>
                  <a:cubicBezTo>
                    <a:pt x="1211" y="577"/>
                    <a:pt x="1496" y="529"/>
                    <a:pt x="1746" y="577"/>
                  </a:cubicBezTo>
                  <a:cubicBezTo>
                    <a:pt x="1770" y="577"/>
                    <a:pt x="1782" y="553"/>
                    <a:pt x="1770" y="553"/>
                  </a:cubicBezTo>
                  <a:cubicBezTo>
                    <a:pt x="1651" y="529"/>
                    <a:pt x="1520" y="529"/>
                    <a:pt x="1389" y="517"/>
                  </a:cubicBezTo>
                  <a:cubicBezTo>
                    <a:pt x="1246" y="493"/>
                    <a:pt x="1080" y="493"/>
                    <a:pt x="949" y="422"/>
                  </a:cubicBezTo>
                  <a:cubicBezTo>
                    <a:pt x="830" y="363"/>
                    <a:pt x="758" y="243"/>
                    <a:pt x="651" y="148"/>
                  </a:cubicBezTo>
                  <a:cubicBezTo>
                    <a:pt x="511" y="27"/>
                    <a:pt x="342" y="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8" name="Google Shape;11678;p15"/>
            <p:cNvSpPr/>
            <p:nvPr/>
          </p:nvSpPr>
          <p:spPr>
            <a:xfrm>
              <a:off x="2238950" y="2254100"/>
              <a:ext cx="21175" cy="6450"/>
            </a:xfrm>
            <a:custGeom>
              <a:avLst/>
              <a:gdLst/>
              <a:ahLst/>
              <a:cxnLst/>
              <a:rect l="l" t="t" r="r" b="b"/>
              <a:pathLst>
                <a:path w="847" h="258" extrusionOk="0">
                  <a:moveTo>
                    <a:pt x="707" y="1"/>
                  </a:moveTo>
                  <a:cubicBezTo>
                    <a:pt x="449" y="1"/>
                    <a:pt x="198" y="102"/>
                    <a:pt x="1" y="258"/>
                  </a:cubicBezTo>
                  <a:cubicBezTo>
                    <a:pt x="263" y="91"/>
                    <a:pt x="525" y="31"/>
                    <a:pt x="822" y="31"/>
                  </a:cubicBezTo>
                  <a:cubicBezTo>
                    <a:pt x="846" y="31"/>
                    <a:pt x="846" y="8"/>
                    <a:pt x="822" y="8"/>
                  </a:cubicBezTo>
                  <a:cubicBezTo>
                    <a:pt x="784" y="3"/>
                    <a:pt x="745" y="1"/>
                    <a:pt x="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79" name="Google Shape;11679;p15"/>
            <p:cNvSpPr/>
            <p:nvPr/>
          </p:nvSpPr>
          <p:spPr>
            <a:xfrm>
              <a:off x="2241125" y="2256450"/>
              <a:ext cx="17500" cy="5725"/>
            </a:xfrm>
            <a:custGeom>
              <a:avLst/>
              <a:gdLst/>
              <a:ahLst/>
              <a:cxnLst/>
              <a:rect l="l" t="t" r="r" b="b"/>
              <a:pathLst>
                <a:path w="700" h="229" extrusionOk="0">
                  <a:moveTo>
                    <a:pt x="518" y="0"/>
                  </a:moveTo>
                  <a:cubicBezTo>
                    <a:pt x="330" y="0"/>
                    <a:pt x="110" y="74"/>
                    <a:pt x="9" y="211"/>
                  </a:cubicBezTo>
                  <a:cubicBezTo>
                    <a:pt x="1" y="220"/>
                    <a:pt x="4" y="228"/>
                    <a:pt x="11" y="228"/>
                  </a:cubicBezTo>
                  <a:cubicBezTo>
                    <a:pt x="14" y="228"/>
                    <a:pt x="17" y="227"/>
                    <a:pt x="21" y="223"/>
                  </a:cubicBezTo>
                  <a:cubicBezTo>
                    <a:pt x="128" y="164"/>
                    <a:pt x="211" y="92"/>
                    <a:pt x="342" y="56"/>
                  </a:cubicBezTo>
                  <a:cubicBezTo>
                    <a:pt x="462" y="33"/>
                    <a:pt x="557" y="33"/>
                    <a:pt x="676" y="33"/>
                  </a:cubicBezTo>
                  <a:cubicBezTo>
                    <a:pt x="700" y="33"/>
                    <a:pt x="700" y="21"/>
                    <a:pt x="676" y="21"/>
                  </a:cubicBezTo>
                  <a:cubicBezTo>
                    <a:pt x="629" y="7"/>
                    <a:pt x="575" y="0"/>
                    <a:pt x="5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0" name="Google Shape;11680;p15"/>
            <p:cNvSpPr/>
            <p:nvPr/>
          </p:nvSpPr>
          <p:spPr>
            <a:xfrm>
              <a:off x="2235675" y="2265950"/>
              <a:ext cx="8375" cy="24075"/>
            </a:xfrm>
            <a:custGeom>
              <a:avLst/>
              <a:gdLst/>
              <a:ahLst/>
              <a:cxnLst/>
              <a:rect l="l" t="t" r="r" b="b"/>
              <a:pathLst>
                <a:path w="335" h="963" extrusionOk="0">
                  <a:moveTo>
                    <a:pt x="141" y="1"/>
                  </a:moveTo>
                  <a:cubicBezTo>
                    <a:pt x="138" y="1"/>
                    <a:pt x="132" y="4"/>
                    <a:pt x="132" y="10"/>
                  </a:cubicBezTo>
                  <a:cubicBezTo>
                    <a:pt x="144" y="4"/>
                    <a:pt x="144" y="1"/>
                    <a:pt x="141" y="1"/>
                  </a:cubicBezTo>
                  <a:close/>
                  <a:moveTo>
                    <a:pt x="132" y="10"/>
                  </a:moveTo>
                  <a:lnTo>
                    <a:pt x="132" y="10"/>
                  </a:lnTo>
                  <a:cubicBezTo>
                    <a:pt x="179" y="272"/>
                    <a:pt x="1" y="796"/>
                    <a:pt x="322" y="962"/>
                  </a:cubicBezTo>
                  <a:cubicBezTo>
                    <a:pt x="322" y="962"/>
                    <a:pt x="334" y="962"/>
                    <a:pt x="334" y="938"/>
                  </a:cubicBezTo>
                  <a:cubicBezTo>
                    <a:pt x="48" y="665"/>
                    <a:pt x="239" y="331"/>
                    <a:pt x="13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1" name="Google Shape;11681;p15"/>
            <p:cNvSpPr/>
            <p:nvPr/>
          </p:nvSpPr>
          <p:spPr>
            <a:xfrm>
              <a:off x="2240750" y="2275575"/>
              <a:ext cx="5375" cy="14675"/>
            </a:xfrm>
            <a:custGeom>
              <a:avLst/>
              <a:gdLst/>
              <a:ahLst/>
              <a:cxnLst/>
              <a:rect l="l" t="t" r="r" b="b"/>
              <a:pathLst>
                <a:path w="215" h="587" extrusionOk="0">
                  <a:moveTo>
                    <a:pt x="9" y="0"/>
                  </a:moveTo>
                  <a:cubicBezTo>
                    <a:pt x="6" y="0"/>
                    <a:pt x="0" y="6"/>
                    <a:pt x="0" y="6"/>
                  </a:cubicBezTo>
                  <a:cubicBezTo>
                    <a:pt x="12" y="208"/>
                    <a:pt x="96" y="423"/>
                    <a:pt x="215" y="577"/>
                  </a:cubicBezTo>
                  <a:cubicBezTo>
                    <a:pt x="119" y="399"/>
                    <a:pt x="72" y="208"/>
                    <a:pt x="12" y="6"/>
                  </a:cubicBezTo>
                  <a:cubicBezTo>
                    <a:pt x="12" y="2"/>
                    <a:pt x="11" y="0"/>
                    <a:pt x="9" y="0"/>
                  </a:cubicBezTo>
                  <a:close/>
                  <a:moveTo>
                    <a:pt x="215" y="577"/>
                  </a:moveTo>
                  <a:lnTo>
                    <a:pt x="215" y="577"/>
                  </a:lnTo>
                  <a:cubicBezTo>
                    <a:pt x="209" y="583"/>
                    <a:pt x="209" y="586"/>
                    <a:pt x="210" y="586"/>
                  </a:cubicBezTo>
                  <a:cubicBezTo>
                    <a:pt x="212" y="586"/>
                    <a:pt x="215" y="583"/>
                    <a:pt x="215" y="5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2" name="Google Shape;11682;p15"/>
            <p:cNvSpPr/>
            <p:nvPr/>
          </p:nvSpPr>
          <p:spPr>
            <a:xfrm>
              <a:off x="2186275" y="2286800"/>
              <a:ext cx="11625" cy="27250"/>
            </a:xfrm>
            <a:custGeom>
              <a:avLst/>
              <a:gdLst/>
              <a:ahLst/>
              <a:cxnLst/>
              <a:rect l="l" t="t" r="r" b="b"/>
              <a:pathLst>
                <a:path w="465" h="1090" extrusionOk="0">
                  <a:moveTo>
                    <a:pt x="422" y="0"/>
                  </a:moveTo>
                  <a:cubicBezTo>
                    <a:pt x="420" y="0"/>
                    <a:pt x="417" y="3"/>
                    <a:pt x="417" y="9"/>
                  </a:cubicBezTo>
                  <a:cubicBezTo>
                    <a:pt x="423" y="3"/>
                    <a:pt x="423" y="0"/>
                    <a:pt x="422" y="0"/>
                  </a:cubicBezTo>
                  <a:close/>
                  <a:moveTo>
                    <a:pt x="417" y="9"/>
                  </a:moveTo>
                  <a:lnTo>
                    <a:pt x="417" y="9"/>
                  </a:lnTo>
                  <a:cubicBezTo>
                    <a:pt x="453" y="271"/>
                    <a:pt x="227" y="414"/>
                    <a:pt x="108" y="616"/>
                  </a:cubicBezTo>
                  <a:cubicBezTo>
                    <a:pt x="12" y="771"/>
                    <a:pt x="0" y="914"/>
                    <a:pt x="0" y="1081"/>
                  </a:cubicBezTo>
                  <a:cubicBezTo>
                    <a:pt x="0" y="1087"/>
                    <a:pt x="6" y="1090"/>
                    <a:pt x="12" y="1090"/>
                  </a:cubicBezTo>
                  <a:cubicBezTo>
                    <a:pt x="18" y="1090"/>
                    <a:pt x="24" y="1087"/>
                    <a:pt x="24" y="1081"/>
                  </a:cubicBezTo>
                  <a:cubicBezTo>
                    <a:pt x="12" y="747"/>
                    <a:pt x="179" y="569"/>
                    <a:pt x="358" y="319"/>
                  </a:cubicBezTo>
                  <a:cubicBezTo>
                    <a:pt x="417" y="212"/>
                    <a:pt x="465" y="128"/>
                    <a:pt x="41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3" name="Google Shape;11683;p15"/>
            <p:cNvSpPr/>
            <p:nvPr/>
          </p:nvSpPr>
          <p:spPr>
            <a:xfrm>
              <a:off x="2187175" y="2305475"/>
              <a:ext cx="3000" cy="9225"/>
            </a:xfrm>
            <a:custGeom>
              <a:avLst/>
              <a:gdLst/>
              <a:ahLst/>
              <a:cxnLst/>
              <a:rect l="l" t="t" r="r" b="b"/>
              <a:pathLst>
                <a:path w="120" h="369" extrusionOk="0">
                  <a:moveTo>
                    <a:pt x="119" y="0"/>
                  </a:moveTo>
                  <a:lnTo>
                    <a:pt x="119" y="0"/>
                  </a:lnTo>
                  <a:cubicBezTo>
                    <a:pt x="72" y="119"/>
                    <a:pt x="24" y="239"/>
                    <a:pt x="0" y="358"/>
                  </a:cubicBezTo>
                  <a:cubicBezTo>
                    <a:pt x="0" y="358"/>
                    <a:pt x="5" y="368"/>
                    <a:pt x="9" y="368"/>
                  </a:cubicBezTo>
                  <a:cubicBezTo>
                    <a:pt x="11" y="368"/>
                    <a:pt x="12" y="366"/>
                    <a:pt x="12" y="358"/>
                  </a:cubicBezTo>
                  <a:cubicBezTo>
                    <a:pt x="60" y="262"/>
                    <a:pt x="83" y="143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4" name="Google Shape;11684;p15"/>
            <p:cNvSpPr/>
            <p:nvPr/>
          </p:nvSpPr>
          <p:spPr>
            <a:xfrm>
              <a:off x="2188950" y="2293900"/>
              <a:ext cx="8075" cy="11600"/>
            </a:xfrm>
            <a:custGeom>
              <a:avLst/>
              <a:gdLst/>
              <a:ahLst/>
              <a:cxnLst/>
              <a:rect l="l" t="t" r="r" b="b"/>
              <a:pathLst>
                <a:path w="323" h="464" extrusionOk="0">
                  <a:moveTo>
                    <a:pt x="319" y="0"/>
                  </a:moveTo>
                  <a:cubicBezTo>
                    <a:pt x="317" y="0"/>
                    <a:pt x="314" y="3"/>
                    <a:pt x="310" y="11"/>
                  </a:cubicBezTo>
                  <a:cubicBezTo>
                    <a:pt x="203" y="154"/>
                    <a:pt x="120" y="309"/>
                    <a:pt x="1" y="463"/>
                  </a:cubicBezTo>
                  <a:cubicBezTo>
                    <a:pt x="120" y="332"/>
                    <a:pt x="239" y="166"/>
                    <a:pt x="322" y="11"/>
                  </a:cubicBezTo>
                  <a:cubicBezTo>
                    <a:pt x="322" y="11"/>
                    <a:pt x="322" y="0"/>
                    <a:pt x="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5" name="Google Shape;11685;p15"/>
            <p:cNvSpPr/>
            <p:nvPr/>
          </p:nvSpPr>
          <p:spPr>
            <a:xfrm>
              <a:off x="2123775" y="2161700"/>
              <a:ext cx="8650" cy="11775"/>
            </a:xfrm>
            <a:custGeom>
              <a:avLst/>
              <a:gdLst/>
              <a:ahLst/>
              <a:cxnLst/>
              <a:rect l="l" t="t" r="r" b="b"/>
              <a:pathLst>
                <a:path w="346" h="471" extrusionOk="0">
                  <a:moveTo>
                    <a:pt x="345" y="1"/>
                  </a:moveTo>
                  <a:lnTo>
                    <a:pt x="345" y="1"/>
                  </a:lnTo>
                  <a:cubicBezTo>
                    <a:pt x="191" y="96"/>
                    <a:pt x="48" y="275"/>
                    <a:pt x="0" y="453"/>
                  </a:cubicBezTo>
                  <a:cubicBezTo>
                    <a:pt x="0" y="465"/>
                    <a:pt x="3" y="471"/>
                    <a:pt x="6" y="471"/>
                  </a:cubicBezTo>
                  <a:cubicBezTo>
                    <a:pt x="9" y="471"/>
                    <a:pt x="12" y="465"/>
                    <a:pt x="12" y="453"/>
                  </a:cubicBezTo>
                  <a:cubicBezTo>
                    <a:pt x="60" y="370"/>
                    <a:pt x="107" y="275"/>
                    <a:pt x="167" y="191"/>
                  </a:cubicBezTo>
                  <a:cubicBezTo>
                    <a:pt x="214" y="132"/>
                    <a:pt x="286" y="60"/>
                    <a:pt x="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6" name="Google Shape;11686;p15"/>
            <p:cNvSpPr/>
            <p:nvPr/>
          </p:nvSpPr>
          <p:spPr>
            <a:xfrm>
              <a:off x="2126450" y="2161700"/>
              <a:ext cx="9250" cy="14250"/>
            </a:xfrm>
            <a:custGeom>
              <a:avLst/>
              <a:gdLst/>
              <a:ahLst/>
              <a:cxnLst/>
              <a:rect l="l" t="t" r="r" b="b"/>
              <a:pathLst>
                <a:path w="370" h="570" extrusionOk="0">
                  <a:moveTo>
                    <a:pt x="369" y="1"/>
                  </a:moveTo>
                  <a:lnTo>
                    <a:pt x="369" y="1"/>
                  </a:lnTo>
                  <a:cubicBezTo>
                    <a:pt x="179" y="120"/>
                    <a:pt x="12" y="322"/>
                    <a:pt x="0" y="560"/>
                  </a:cubicBezTo>
                  <a:cubicBezTo>
                    <a:pt x="0" y="566"/>
                    <a:pt x="3" y="569"/>
                    <a:pt x="6" y="569"/>
                  </a:cubicBezTo>
                  <a:cubicBezTo>
                    <a:pt x="9" y="569"/>
                    <a:pt x="12" y="566"/>
                    <a:pt x="12" y="560"/>
                  </a:cubicBezTo>
                  <a:cubicBezTo>
                    <a:pt x="84" y="322"/>
                    <a:pt x="179" y="144"/>
                    <a:pt x="3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7" name="Google Shape;11687;p15"/>
            <p:cNvSpPr/>
            <p:nvPr/>
          </p:nvSpPr>
          <p:spPr>
            <a:xfrm>
              <a:off x="2129125" y="2162300"/>
              <a:ext cx="8950" cy="14425"/>
            </a:xfrm>
            <a:custGeom>
              <a:avLst/>
              <a:gdLst/>
              <a:ahLst/>
              <a:cxnLst/>
              <a:rect l="l" t="t" r="r" b="b"/>
              <a:pathLst>
                <a:path w="358" h="577" extrusionOk="0">
                  <a:moveTo>
                    <a:pt x="358" y="1"/>
                  </a:moveTo>
                  <a:lnTo>
                    <a:pt x="358" y="1"/>
                  </a:lnTo>
                  <a:cubicBezTo>
                    <a:pt x="274" y="96"/>
                    <a:pt x="215" y="179"/>
                    <a:pt x="155" y="274"/>
                  </a:cubicBezTo>
                  <a:cubicBezTo>
                    <a:pt x="131" y="310"/>
                    <a:pt x="96" y="370"/>
                    <a:pt x="72" y="417"/>
                  </a:cubicBezTo>
                  <a:cubicBezTo>
                    <a:pt x="63" y="444"/>
                    <a:pt x="47" y="457"/>
                    <a:pt x="35" y="473"/>
                  </a:cubicBezTo>
                  <a:lnTo>
                    <a:pt x="35" y="473"/>
                  </a:lnTo>
                  <a:cubicBezTo>
                    <a:pt x="34" y="472"/>
                    <a:pt x="34" y="471"/>
                    <a:pt x="33" y="471"/>
                  </a:cubicBezTo>
                  <a:cubicBezTo>
                    <a:pt x="31" y="471"/>
                    <a:pt x="28" y="473"/>
                    <a:pt x="24" y="477"/>
                  </a:cubicBezTo>
                  <a:cubicBezTo>
                    <a:pt x="12" y="512"/>
                    <a:pt x="0" y="536"/>
                    <a:pt x="0" y="548"/>
                  </a:cubicBezTo>
                  <a:cubicBezTo>
                    <a:pt x="0" y="566"/>
                    <a:pt x="7" y="577"/>
                    <a:pt x="10" y="577"/>
                  </a:cubicBezTo>
                  <a:cubicBezTo>
                    <a:pt x="11" y="577"/>
                    <a:pt x="12" y="575"/>
                    <a:pt x="12" y="572"/>
                  </a:cubicBezTo>
                  <a:cubicBezTo>
                    <a:pt x="119" y="393"/>
                    <a:pt x="239" y="19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8" name="Google Shape;11688;p15"/>
            <p:cNvSpPr/>
            <p:nvPr/>
          </p:nvSpPr>
          <p:spPr>
            <a:xfrm>
              <a:off x="2133600" y="2165450"/>
              <a:ext cx="7750" cy="11175"/>
            </a:xfrm>
            <a:custGeom>
              <a:avLst/>
              <a:gdLst/>
              <a:ahLst/>
              <a:cxnLst/>
              <a:rect l="l" t="t" r="r" b="b"/>
              <a:pathLst>
                <a:path w="310" h="447" extrusionOk="0">
                  <a:moveTo>
                    <a:pt x="300" y="1"/>
                  </a:moveTo>
                  <a:cubicBezTo>
                    <a:pt x="299" y="1"/>
                    <a:pt x="298" y="2"/>
                    <a:pt x="298" y="5"/>
                  </a:cubicBezTo>
                  <a:cubicBezTo>
                    <a:pt x="191" y="148"/>
                    <a:pt x="71" y="279"/>
                    <a:pt x="0" y="422"/>
                  </a:cubicBezTo>
                  <a:cubicBezTo>
                    <a:pt x="0" y="446"/>
                    <a:pt x="12" y="446"/>
                    <a:pt x="12" y="446"/>
                  </a:cubicBezTo>
                  <a:cubicBezTo>
                    <a:pt x="131" y="327"/>
                    <a:pt x="214" y="172"/>
                    <a:pt x="310" y="29"/>
                  </a:cubicBezTo>
                  <a:cubicBezTo>
                    <a:pt x="310" y="12"/>
                    <a:pt x="303" y="1"/>
                    <a:pt x="3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89" name="Google Shape;11689;p15"/>
            <p:cNvSpPr/>
            <p:nvPr/>
          </p:nvSpPr>
          <p:spPr>
            <a:xfrm>
              <a:off x="2137450" y="2169150"/>
              <a:ext cx="6875" cy="8175"/>
            </a:xfrm>
            <a:custGeom>
              <a:avLst/>
              <a:gdLst/>
              <a:ahLst/>
              <a:cxnLst/>
              <a:rect l="l" t="t" r="r" b="b"/>
              <a:pathLst>
                <a:path w="275" h="327" extrusionOk="0">
                  <a:moveTo>
                    <a:pt x="275" y="0"/>
                  </a:moveTo>
                  <a:lnTo>
                    <a:pt x="275" y="0"/>
                  </a:lnTo>
                  <a:cubicBezTo>
                    <a:pt x="227" y="36"/>
                    <a:pt x="179" y="96"/>
                    <a:pt x="120" y="155"/>
                  </a:cubicBezTo>
                  <a:cubicBezTo>
                    <a:pt x="72" y="203"/>
                    <a:pt x="37" y="262"/>
                    <a:pt x="1" y="310"/>
                  </a:cubicBezTo>
                  <a:cubicBezTo>
                    <a:pt x="1" y="318"/>
                    <a:pt x="13" y="327"/>
                    <a:pt x="20" y="327"/>
                  </a:cubicBezTo>
                  <a:cubicBezTo>
                    <a:pt x="23" y="327"/>
                    <a:pt x="25" y="325"/>
                    <a:pt x="25" y="322"/>
                  </a:cubicBezTo>
                  <a:cubicBezTo>
                    <a:pt x="72" y="274"/>
                    <a:pt x="108" y="203"/>
                    <a:pt x="156" y="155"/>
                  </a:cubicBezTo>
                  <a:cubicBezTo>
                    <a:pt x="215" y="119"/>
                    <a:pt x="263" y="72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0" name="Google Shape;11690;p15"/>
            <p:cNvSpPr/>
            <p:nvPr/>
          </p:nvSpPr>
          <p:spPr>
            <a:xfrm>
              <a:off x="2131300" y="2172575"/>
              <a:ext cx="15700" cy="16375"/>
            </a:xfrm>
            <a:custGeom>
              <a:avLst/>
              <a:gdLst/>
              <a:ahLst/>
              <a:cxnLst/>
              <a:rect l="l" t="t" r="r" b="b"/>
              <a:pathLst>
                <a:path w="628" h="655" extrusionOk="0">
                  <a:moveTo>
                    <a:pt x="601" y="1"/>
                  </a:moveTo>
                  <a:cubicBezTo>
                    <a:pt x="596" y="1"/>
                    <a:pt x="592" y="2"/>
                    <a:pt x="592" y="6"/>
                  </a:cubicBezTo>
                  <a:cubicBezTo>
                    <a:pt x="437" y="256"/>
                    <a:pt x="247" y="459"/>
                    <a:pt x="9" y="637"/>
                  </a:cubicBezTo>
                  <a:cubicBezTo>
                    <a:pt x="0" y="646"/>
                    <a:pt x="4" y="654"/>
                    <a:pt x="15" y="654"/>
                  </a:cubicBezTo>
                  <a:cubicBezTo>
                    <a:pt x="20" y="654"/>
                    <a:pt x="25" y="653"/>
                    <a:pt x="32" y="649"/>
                  </a:cubicBezTo>
                  <a:cubicBezTo>
                    <a:pt x="283" y="518"/>
                    <a:pt x="509" y="280"/>
                    <a:pt x="628" y="6"/>
                  </a:cubicBezTo>
                  <a:cubicBezTo>
                    <a:pt x="628" y="6"/>
                    <a:pt x="612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1" name="Google Shape;11691;p15"/>
            <p:cNvSpPr/>
            <p:nvPr/>
          </p:nvSpPr>
          <p:spPr>
            <a:xfrm>
              <a:off x="2141625" y="2268600"/>
              <a:ext cx="6275" cy="21850"/>
            </a:xfrm>
            <a:custGeom>
              <a:avLst/>
              <a:gdLst/>
              <a:ahLst/>
              <a:cxnLst/>
              <a:rect l="l" t="t" r="r" b="b"/>
              <a:pathLst>
                <a:path w="251" h="874" extrusionOk="0">
                  <a:moveTo>
                    <a:pt x="241" y="1"/>
                  </a:moveTo>
                  <a:cubicBezTo>
                    <a:pt x="240" y="1"/>
                    <a:pt x="239" y="4"/>
                    <a:pt x="239" y="11"/>
                  </a:cubicBezTo>
                  <a:cubicBezTo>
                    <a:pt x="120" y="273"/>
                    <a:pt x="48" y="571"/>
                    <a:pt x="0" y="856"/>
                  </a:cubicBezTo>
                  <a:cubicBezTo>
                    <a:pt x="0" y="865"/>
                    <a:pt x="18" y="873"/>
                    <a:pt x="29" y="873"/>
                  </a:cubicBezTo>
                  <a:cubicBezTo>
                    <a:pt x="33" y="873"/>
                    <a:pt x="36" y="872"/>
                    <a:pt x="36" y="868"/>
                  </a:cubicBezTo>
                  <a:cubicBezTo>
                    <a:pt x="96" y="582"/>
                    <a:pt x="167" y="309"/>
                    <a:pt x="251" y="23"/>
                  </a:cubicBezTo>
                  <a:cubicBezTo>
                    <a:pt x="251" y="15"/>
                    <a:pt x="245" y="1"/>
                    <a:pt x="2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2" name="Google Shape;11692;p15"/>
            <p:cNvSpPr/>
            <p:nvPr/>
          </p:nvSpPr>
          <p:spPr>
            <a:xfrm>
              <a:off x="2144900" y="2269450"/>
              <a:ext cx="5975" cy="22275"/>
            </a:xfrm>
            <a:custGeom>
              <a:avLst/>
              <a:gdLst/>
              <a:ahLst/>
              <a:cxnLst/>
              <a:rect l="l" t="t" r="r" b="b"/>
              <a:pathLst>
                <a:path w="239" h="891" extrusionOk="0">
                  <a:moveTo>
                    <a:pt x="239" y="1"/>
                  </a:moveTo>
                  <a:lnTo>
                    <a:pt x="239" y="1"/>
                  </a:lnTo>
                  <a:cubicBezTo>
                    <a:pt x="155" y="287"/>
                    <a:pt x="36" y="584"/>
                    <a:pt x="0" y="882"/>
                  </a:cubicBezTo>
                  <a:cubicBezTo>
                    <a:pt x="0" y="888"/>
                    <a:pt x="6" y="891"/>
                    <a:pt x="12" y="891"/>
                  </a:cubicBezTo>
                  <a:cubicBezTo>
                    <a:pt x="18" y="891"/>
                    <a:pt x="24" y="888"/>
                    <a:pt x="24" y="882"/>
                  </a:cubicBezTo>
                  <a:cubicBezTo>
                    <a:pt x="120" y="596"/>
                    <a:pt x="167" y="298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3" name="Google Shape;11693;p15"/>
            <p:cNvSpPr/>
            <p:nvPr/>
          </p:nvSpPr>
          <p:spPr>
            <a:xfrm>
              <a:off x="2150550" y="2270425"/>
              <a:ext cx="5375" cy="20750"/>
            </a:xfrm>
            <a:custGeom>
              <a:avLst/>
              <a:gdLst/>
              <a:ahLst/>
              <a:cxnLst/>
              <a:rect l="l" t="t" r="r" b="b"/>
              <a:pathLst>
                <a:path w="215" h="830" extrusionOk="0">
                  <a:moveTo>
                    <a:pt x="188" y="0"/>
                  </a:moveTo>
                  <a:cubicBezTo>
                    <a:pt x="182" y="0"/>
                    <a:pt x="179" y="3"/>
                    <a:pt x="179" y="9"/>
                  </a:cubicBezTo>
                  <a:lnTo>
                    <a:pt x="1" y="807"/>
                  </a:lnTo>
                  <a:cubicBezTo>
                    <a:pt x="1" y="820"/>
                    <a:pt x="11" y="830"/>
                    <a:pt x="21" y="830"/>
                  </a:cubicBezTo>
                  <a:cubicBezTo>
                    <a:pt x="29" y="830"/>
                    <a:pt x="36" y="823"/>
                    <a:pt x="36" y="807"/>
                  </a:cubicBezTo>
                  <a:lnTo>
                    <a:pt x="215" y="9"/>
                  </a:lnTo>
                  <a:cubicBezTo>
                    <a:pt x="203" y="3"/>
                    <a:pt x="194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4" name="Google Shape;11694;p15"/>
            <p:cNvSpPr/>
            <p:nvPr/>
          </p:nvSpPr>
          <p:spPr>
            <a:xfrm>
              <a:off x="2156800" y="2275400"/>
              <a:ext cx="6575" cy="21975"/>
            </a:xfrm>
            <a:custGeom>
              <a:avLst/>
              <a:gdLst/>
              <a:ahLst/>
              <a:cxnLst/>
              <a:rect l="l" t="t" r="r" b="b"/>
              <a:pathLst>
                <a:path w="263" h="879" extrusionOk="0">
                  <a:moveTo>
                    <a:pt x="108" y="1"/>
                  </a:moveTo>
                  <a:lnTo>
                    <a:pt x="108" y="13"/>
                  </a:lnTo>
                  <a:cubicBezTo>
                    <a:pt x="263" y="72"/>
                    <a:pt x="13" y="727"/>
                    <a:pt x="1" y="870"/>
                  </a:cubicBezTo>
                  <a:cubicBezTo>
                    <a:pt x="1" y="876"/>
                    <a:pt x="4" y="879"/>
                    <a:pt x="7" y="879"/>
                  </a:cubicBezTo>
                  <a:cubicBezTo>
                    <a:pt x="10" y="879"/>
                    <a:pt x="13" y="876"/>
                    <a:pt x="13" y="870"/>
                  </a:cubicBezTo>
                  <a:cubicBezTo>
                    <a:pt x="96" y="656"/>
                    <a:pt x="155" y="394"/>
                    <a:pt x="179" y="168"/>
                  </a:cubicBezTo>
                  <a:cubicBezTo>
                    <a:pt x="179" y="96"/>
                    <a:pt x="179" y="13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695" name="Google Shape;11695;p15"/>
          <p:cNvGrpSpPr/>
          <p:nvPr/>
        </p:nvGrpSpPr>
        <p:grpSpPr>
          <a:xfrm>
            <a:off x="10963022" y="1834175"/>
            <a:ext cx="865745" cy="1104019"/>
            <a:chOff x="439025" y="2813550"/>
            <a:chExt cx="239350" cy="305225"/>
          </a:xfrm>
        </p:grpSpPr>
        <p:sp>
          <p:nvSpPr>
            <p:cNvPr id="11696" name="Google Shape;11696;p15"/>
            <p:cNvSpPr/>
            <p:nvPr/>
          </p:nvSpPr>
          <p:spPr>
            <a:xfrm>
              <a:off x="439025" y="2814425"/>
              <a:ext cx="230725" cy="303375"/>
            </a:xfrm>
            <a:custGeom>
              <a:avLst/>
              <a:gdLst/>
              <a:ahLst/>
              <a:cxnLst/>
              <a:rect l="l" t="t" r="r" b="b"/>
              <a:pathLst>
                <a:path w="9229" h="12135" extrusionOk="0">
                  <a:moveTo>
                    <a:pt x="7910" y="0"/>
                  </a:moveTo>
                  <a:cubicBezTo>
                    <a:pt x="7511" y="0"/>
                    <a:pt x="6639" y="487"/>
                    <a:pt x="6132" y="645"/>
                  </a:cubicBezTo>
                  <a:cubicBezTo>
                    <a:pt x="5549" y="835"/>
                    <a:pt x="3430" y="919"/>
                    <a:pt x="3096" y="1919"/>
                  </a:cubicBezTo>
                  <a:cubicBezTo>
                    <a:pt x="2763" y="2955"/>
                    <a:pt x="1489" y="3598"/>
                    <a:pt x="1489" y="3598"/>
                  </a:cubicBezTo>
                  <a:cubicBezTo>
                    <a:pt x="1489" y="3598"/>
                    <a:pt x="1" y="4931"/>
                    <a:pt x="453" y="6574"/>
                  </a:cubicBezTo>
                  <a:cubicBezTo>
                    <a:pt x="755" y="7692"/>
                    <a:pt x="1829" y="7966"/>
                    <a:pt x="2609" y="7966"/>
                  </a:cubicBezTo>
                  <a:cubicBezTo>
                    <a:pt x="2967" y="7966"/>
                    <a:pt x="3263" y="7908"/>
                    <a:pt x="3394" y="7848"/>
                  </a:cubicBezTo>
                  <a:cubicBezTo>
                    <a:pt x="3600" y="7754"/>
                    <a:pt x="3756" y="7695"/>
                    <a:pt x="3879" y="7695"/>
                  </a:cubicBezTo>
                  <a:cubicBezTo>
                    <a:pt x="4005" y="7695"/>
                    <a:pt x="4096" y="7757"/>
                    <a:pt x="4168" y="7908"/>
                  </a:cubicBezTo>
                  <a:cubicBezTo>
                    <a:pt x="4323" y="8205"/>
                    <a:pt x="3144" y="9229"/>
                    <a:pt x="2787" y="10003"/>
                  </a:cubicBezTo>
                  <a:cubicBezTo>
                    <a:pt x="2430" y="10777"/>
                    <a:pt x="2251" y="12134"/>
                    <a:pt x="2251" y="12134"/>
                  </a:cubicBezTo>
                  <a:lnTo>
                    <a:pt x="2680" y="12075"/>
                  </a:lnTo>
                  <a:cubicBezTo>
                    <a:pt x="2680" y="12075"/>
                    <a:pt x="3275" y="9991"/>
                    <a:pt x="3382" y="9491"/>
                  </a:cubicBezTo>
                  <a:cubicBezTo>
                    <a:pt x="3489" y="8979"/>
                    <a:pt x="4323" y="8063"/>
                    <a:pt x="4620" y="7908"/>
                  </a:cubicBezTo>
                  <a:cubicBezTo>
                    <a:pt x="4642" y="7897"/>
                    <a:pt x="4661" y="7893"/>
                    <a:pt x="4678" y="7893"/>
                  </a:cubicBezTo>
                  <a:cubicBezTo>
                    <a:pt x="4899" y="7893"/>
                    <a:pt x="4796" y="8701"/>
                    <a:pt x="5216" y="9253"/>
                  </a:cubicBezTo>
                  <a:cubicBezTo>
                    <a:pt x="5474" y="9602"/>
                    <a:pt x="5940" y="9746"/>
                    <a:pt x="6490" y="9746"/>
                  </a:cubicBezTo>
                  <a:cubicBezTo>
                    <a:pt x="6880" y="9746"/>
                    <a:pt x="7311" y="9674"/>
                    <a:pt x="7740" y="9551"/>
                  </a:cubicBezTo>
                  <a:cubicBezTo>
                    <a:pt x="8788" y="9253"/>
                    <a:pt x="8192" y="7003"/>
                    <a:pt x="8157" y="6300"/>
                  </a:cubicBezTo>
                  <a:cubicBezTo>
                    <a:pt x="8133" y="5598"/>
                    <a:pt x="9228" y="4491"/>
                    <a:pt x="9216" y="3753"/>
                  </a:cubicBezTo>
                  <a:cubicBezTo>
                    <a:pt x="9204" y="3026"/>
                    <a:pt x="8490" y="1812"/>
                    <a:pt x="8204" y="1431"/>
                  </a:cubicBezTo>
                  <a:cubicBezTo>
                    <a:pt x="7918" y="1050"/>
                    <a:pt x="8335" y="169"/>
                    <a:pt x="8037" y="26"/>
                  </a:cubicBezTo>
                  <a:cubicBezTo>
                    <a:pt x="8004" y="8"/>
                    <a:pt x="7961" y="0"/>
                    <a:pt x="7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7" name="Google Shape;11697;p15"/>
            <p:cNvSpPr/>
            <p:nvPr/>
          </p:nvSpPr>
          <p:spPr>
            <a:xfrm>
              <a:off x="499600" y="2818325"/>
              <a:ext cx="129350" cy="75650"/>
            </a:xfrm>
            <a:custGeom>
              <a:avLst/>
              <a:gdLst/>
              <a:ahLst/>
              <a:cxnLst/>
              <a:rect l="l" t="t" r="r" b="b"/>
              <a:pathLst>
                <a:path w="5174" h="3026" extrusionOk="0">
                  <a:moveTo>
                    <a:pt x="5174" y="1"/>
                  </a:moveTo>
                  <a:lnTo>
                    <a:pt x="5174" y="1"/>
                  </a:lnTo>
                  <a:cubicBezTo>
                    <a:pt x="4067" y="620"/>
                    <a:pt x="2864" y="441"/>
                    <a:pt x="1697" y="822"/>
                  </a:cubicBezTo>
                  <a:cubicBezTo>
                    <a:pt x="733" y="1132"/>
                    <a:pt x="530" y="2215"/>
                    <a:pt x="19" y="2954"/>
                  </a:cubicBezTo>
                  <a:cubicBezTo>
                    <a:pt x="1" y="2990"/>
                    <a:pt x="37" y="3026"/>
                    <a:pt x="76" y="3026"/>
                  </a:cubicBezTo>
                  <a:cubicBezTo>
                    <a:pt x="89" y="3026"/>
                    <a:pt x="102" y="3022"/>
                    <a:pt x="114" y="3013"/>
                  </a:cubicBezTo>
                  <a:cubicBezTo>
                    <a:pt x="447" y="2692"/>
                    <a:pt x="614" y="2275"/>
                    <a:pt x="828" y="1870"/>
                  </a:cubicBezTo>
                  <a:cubicBezTo>
                    <a:pt x="1221" y="1096"/>
                    <a:pt x="1816" y="918"/>
                    <a:pt x="2626" y="810"/>
                  </a:cubicBezTo>
                  <a:cubicBezTo>
                    <a:pt x="3519" y="703"/>
                    <a:pt x="4483" y="608"/>
                    <a:pt x="5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8" name="Google Shape;11698;p15"/>
            <p:cNvSpPr/>
            <p:nvPr/>
          </p:nvSpPr>
          <p:spPr>
            <a:xfrm>
              <a:off x="446175" y="2883825"/>
              <a:ext cx="62825" cy="134775"/>
            </a:xfrm>
            <a:custGeom>
              <a:avLst/>
              <a:gdLst/>
              <a:ahLst/>
              <a:cxnLst/>
              <a:rect l="l" t="t" r="r" b="b"/>
              <a:pathLst>
                <a:path w="2513" h="5391" extrusionOk="0">
                  <a:moveTo>
                    <a:pt x="2441" y="0"/>
                  </a:moveTo>
                  <a:cubicBezTo>
                    <a:pt x="1739" y="417"/>
                    <a:pt x="1036" y="738"/>
                    <a:pt x="560" y="1429"/>
                  </a:cubicBezTo>
                  <a:cubicBezTo>
                    <a:pt x="191" y="1977"/>
                    <a:pt x="0" y="2631"/>
                    <a:pt x="24" y="3286"/>
                  </a:cubicBezTo>
                  <a:cubicBezTo>
                    <a:pt x="78" y="4378"/>
                    <a:pt x="985" y="5391"/>
                    <a:pt x="2096" y="5391"/>
                  </a:cubicBezTo>
                  <a:cubicBezTo>
                    <a:pt x="2209" y="5391"/>
                    <a:pt x="2325" y="5380"/>
                    <a:pt x="2441" y="5358"/>
                  </a:cubicBezTo>
                  <a:cubicBezTo>
                    <a:pt x="2501" y="5346"/>
                    <a:pt x="2513" y="5251"/>
                    <a:pt x="2453" y="5251"/>
                  </a:cubicBezTo>
                  <a:cubicBezTo>
                    <a:pt x="1072" y="5084"/>
                    <a:pt x="36" y="4286"/>
                    <a:pt x="251" y="2762"/>
                  </a:cubicBezTo>
                  <a:cubicBezTo>
                    <a:pt x="346" y="2155"/>
                    <a:pt x="620" y="1572"/>
                    <a:pt x="1048" y="1131"/>
                  </a:cubicBezTo>
                  <a:cubicBezTo>
                    <a:pt x="1477" y="691"/>
                    <a:pt x="2036" y="453"/>
                    <a:pt x="2453" y="24"/>
                  </a:cubicBezTo>
                  <a:cubicBezTo>
                    <a:pt x="2465" y="12"/>
                    <a:pt x="2453" y="0"/>
                    <a:pt x="2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99" name="Google Shape;11699;p15"/>
            <p:cNvSpPr/>
            <p:nvPr/>
          </p:nvSpPr>
          <p:spPr>
            <a:xfrm>
              <a:off x="503925" y="3004450"/>
              <a:ext cx="36925" cy="12975"/>
            </a:xfrm>
            <a:custGeom>
              <a:avLst/>
              <a:gdLst/>
              <a:ahLst/>
              <a:cxnLst/>
              <a:rect l="l" t="t" r="r" b="b"/>
              <a:pathLst>
                <a:path w="1477" h="519" extrusionOk="0">
                  <a:moveTo>
                    <a:pt x="1335" y="1"/>
                  </a:moveTo>
                  <a:cubicBezTo>
                    <a:pt x="1174" y="1"/>
                    <a:pt x="1003" y="100"/>
                    <a:pt x="869" y="176"/>
                  </a:cubicBezTo>
                  <a:cubicBezTo>
                    <a:pt x="641" y="301"/>
                    <a:pt x="430" y="435"/>
                    <a:pt x="166" y="435"/>
                  </a:cubicBezTo>
                  <a:cubicBezTo>
                    <a:pt x="128" y="435"/>
                    <a:pt x="88" y="432"/>
                    <a:pt x="48" y="426"/>
                  </a:cubicBezTo>
                  <a:cubicBezTo>
                    <a:pt x="12" y="426"/>
                    <a:pt x="0" y="485"/>
                    <a:pt x="36" y="497"/>
                  </a:cubicBezTo>
                  <a:cubicBezTo>
                    <a:pt x="93" y="512"/>
                    <a:pt x="148" y="519"/>
                    <a:pt x="203" y="519"/>
                  </a:cubicBezTo>
                  <a:cubicBezTo>
                    <a:pt x="369" y="519"/>
                    <a:pt x="527" y="459"/>
                    <a:pt x="679" y="378"/>
                  </a:cubicBezTo>
                  <a:cubicBezTo>
                    <a:pt x="810" y="319"/>
                    <a:pt x="929" y="247"/>
                    <a:pt x="1060" y="200"/>
                  </a:cubicBezTo>
                  <a:cubicBezTo>
                    <a:pt x="1203" y="140"/>
                    <a:pt x="1334" y="140"/>
                    <a:pt x="1453" y="81"/>
                  </a:cubicBezTo>
                  <a:cubicBezTo>
                    <a:pt x="1465" y="69"/>
                    <a:pt x="1477" y="45"/>
                    <a:pt x="1453" y="21"/>
                  </a:cubicBezTo>
                  <a:cubicBezTo>
                    <a:pt x="1415" y="7"/>
                    <a:pt x="1375" y="1"/>
                    <a:pt x="13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0" name="Google Shape;11700;p15"/>
            <p:cNvSpPr/>
            <p:nvPr/>
          </p:nvSpPr>
          <p:spPr>
            <a:xfrm>
              <a:off x="484875" y="2887100"/>
              <a:ext cx="20850" cy="13700"/>
            </a:xfrm>
            <a:custGeom>
              <a:avLst/>
              <a:gdLst/>
              <a:ahLst/>
              <a:cxnLst/>
              <a:rect l="l" t="t" r="r" b="b"/>
              <a:pathLst>
                <a:path w="834" h="548" extrusionOk="0">
                  <a:moveTo>
                    <a:pt x="834" y="0"/>
                  </a:moveTo>
                  <a:lnTo>
                    <a:pt x="834" y="0"/>
                  </a:lnTo>
                  <a:cubicBezTo>
                    <a:pt x="703" y="95"/>
                    <a:pt x="584" y="191"/>
                    <a:pt x="441" y="286"/>
                  </a:cubicBezTo>
                  <a:cubicBezTo>
                    <a:pt x="310" y="369"/>
                    <a:pt x="143" y="429"/>
                    <a:pt x="12" y="524"/>
                  </a:cubicBezTo>
                  <a:cubicBezTo>
                    <a:pt x="0" y="536"/>
                    <a:pt x="12" y="548"/>
                    <a:pt x="24" y="548"/>
                  </a:cubicBezTo>
                  <a:cubicBezTo>
                    <a:pt x="310" y="488"/>
                    <a:pt x="667" y="250"/>
                    <a:pt x="8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1" name="Google Shape;11701;p15"/>
            <p:cNvSpPr/>
            <p:nvPr/>
          </p:nvSpPr>
          <p:spPr>
            <a:xfrm>
              <a:off x="489925" y="2889475"/>
              <a:ext cx="17300" cy="11025"/>
            </a:xfrm>
            <a:custGeom>
              <a:avLst/>
              <a:gdLst/>
              <a:ahLst/>
              <a:cxnLst/>
              <a:rect l="l" t="t" r="r" b="b"/>
              <a:pathLst>
                <a:path w="692" h="441" extrusionOk="0">
                  <a:moveTo>
                    <a:pt x="691" y="0"/>
                  </a:moveTo>
                  <a:cubicBezTo>
                    <a:pt x="465" y="108"/>
                    <a:pt x="215" y="250"/>
                    <a:pt x="25" y="405"/>
                  </a:cubicBezTo>
                  <a:cubicBezTo>
                    <a:pt x="1" y="429"/>
                    <a:pt x="25" y="441"/>
                    <a:pt x="36" y="441"/>
                  </a:cubicBezTo>
                  <a:cubicBezTo>
                    <a:pt x="263" y="322"/>
                    <a:pt x="477" y="155"/>
                    <a:pt x="6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2" name="Google Shape;11702;p15"/>
            <p:cNvSpPr/>
            <p:nvPr/>
          </p:nvSpPr>
          <p:spPr>
            <a:xfrm>
              <a:off x="461350" y="2890950"/>
              <a:ext cx="44675" cy="39875"/>
            </a:xfrm>
            <a:custGeom>
              <a:avLst/>
              <a:gdLst/>
              <a:ahLst/>
              <a:cxnLst/>
              <a:rect l="l" t="t" r="r" b="b"/>
              <a:pathLst>
                <a:path w="1787" h="1595" extrusionOk="0">
                  <a:moveTo>
                    <a:pt x="1787" y="1"/>
                  </a:moveTo>
                  <a:lnTo>
                    <a:pt x="1787" y="1"/>
                  </a:lnTo>
                  <a:cubicBezTo>
                    <a:pt x="1048" y="251"/>
                    <a:pt x="251" y="799"/>
                    <a:pt x="1" y="1573"/>
                  </a:cubicBezTo>
                  <a:cubicBezTo>
                    <a:pt x="1" y="1581"/>
                    <a:pt x="6" y="1595"/>
                    <a:pt x="18" y="1595"/>
                  </a:cubicBezTo>
                  <a:cubicBezTo>
                    <a:pt x="23" y="1595"/>
                    <a:pt x="29" y="1592"/>
                    <a:pt x="36" y="1584"/>
                  </a:cubicBezTo>
                  <a:cubicBezTo>
                    <a:pt x="513" y="858"/>
                    <a:pt x="1001" y="382"/>
                    <a:pt x="17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3" name="Google Shape;11703;p15"/>
            <p:cNvSpPr/>
            <p:nvPr/>
          </p:nvSpPr>
          <p:spPr>
            <a:xfrm>
              <a:off x="492300" y="2878450"/>
              <a:ext cx="18300" cy="17600"/>
            </a:xfrm>
            <a:custGeom>
              <a:avLst/>
              <a:gdLst/>
              <a:ahLst/>
              <a:cxnLst/>
              <a:rect l="l" t="t" r="r" b="b"/>
              <a:pathLst>
                <a:path w="732" h="704" extrusionOk="0">
                  <a:moveTo>
                    <a:pt x="715" y="1"/>
                  </a:moveTo>
                  <a:cubicBezTo>
                    <a:pt x="723" y="9"/>
                    <a:pt x="727" y="11"/>
                    <a:pt x="729" y="11"/>
                  </a:cubicBezTo>
                  <a:cubicBezTo>
                    <a:pt x="731" y="11"/>
                    <a:pt x="723" y="1"/>
                    <a:pt x="715" y="1"/>
                  </a:cubicBezTo>
                  <a:close/>
                  <a:moveTo>
                    <a:pt x="715" y="1"/>
                  </a:moveTo>
                  <a:lnTo>
                    <a:pt x="715" y="1"/>
                  </a:lnTo>
                  <a:cubicBezTo>
                    <a:pt x="501" y="275"/>
                    <a:pt x="263" y="465"/>
                    <a:pt x="13" y="691"/>
                  </a:cubicBezTo>
                  <a:cubicBezTo>
                    <a:pt x="1" y="691"/>
                    <a:pt x="13" y="703"/>
                    <a:pt x="25" y="703"/>
                  </a:cubicBezTo>
                  <a:cubicBezTo>
                    <a:pt x="311" y="549"/>
                    <a:pt x="549" y="287"/>
                    <a:pt x="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4" name="Google Shape;11704;p15"/>
            <p:cNvSpPr/>
            <p:nvPr/>
          </p:nvSpPr>
          <p:spPr>
            <a:xfrm>
              <a:off x="488450" y="2876250"/>
              <a:ext cx="21950" cy="20975"/>
            </a:xfrm>
            <a:custGeom>
              <a:avLst/>
              <a:gdLst/>
              <a:ahLst/>
              <a:cxnLst/>
              <a:rect l="l" t="t" r="r" b="b"/>
              <a:pathLst>
                <a:path w="878" h="839" extrusionOk="0">
                  <a:moveTo>
                    <a:pt x="854" y="1"/>
                  </a:moveTo>
                  <a:cubicBezTo>
                    <a:pt x="848" y="1"/>
                    <a:pt x="841" y="2"/>
                    <a:pt x="834" y="6"/>
                  </a:cubicBezTo>
                  <a:cubicBezTo>
                    <a:pt x="619" y="339"/>
                    <a:pt x="345" y="553"/>
                    <a:pt x="24" y="803"/>
                  </a:cubicBezTo>
                  <a:cubicBezTo>
                    <a:pt x="0" y="827"/>
                    <a:pt x="24" y="839"/>
                    <a:pt x="36" y="839"/>
                  </a:cubicBezTo>
                  <a:cubicBezTo>
                    <a:pt x="393" y="708"/>
                    <a:pt x="703" y="363"/>
                    <a:pt x="869" y="17"/>
                  </a:cubicBezTo>
                  <a:cubicBezTo>
                    <a:pt x="878" y="9"/>
                    <a:pt x="868" y="1"/>
                    <a:pt x="8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5" name="Google Shape;11705;p15"/>
            <p:cNvSpPr/>
            <p:nvPr/>
          </p:nvSpPr>
          <p:spPr>
            <a:xfrm>
              <a:off x="489325" y="2876375"/>
              <a:ext cx="22050" cy="24125"/>
            </a:xfrm>
            <a:custGeom>
              <a:avLst/>
              <a:gdLst/>
              <a:ahLst/>
              <a:cxnLst/>
              <a:rect l="l" t="t" r="r" b="b"/>
              <a:pathLst>
                <a:path w="882" h="965" extrusionOk="0">
                  <a:moveTo>
                    <a:pt x="882" y="1"/>
                  </a:moveTo>
                  <a:lnTo>
                    <a:pt x="882" y="1"/>
                  </a:lnTo>
                  <a:cubicBezTo>
                    <a:pt x="715" y="465"/>
                    <a:pt x="430" y="703"/>
                    <a:pt x="13" y="929"/>
                  </a:cubicBezTo>
                  <a:cubicBezTo>
                    <a:pt x="1" y="929"/>
                    <a:pt x="13" y="965"/>
                    <a:pt x="25" y="965"/>
                  </a:cubicBezTo>
                  <a:cubicBezTo>
                    <a:pt x="453" y="822"/>
                    <a:pt x="799" y="429"/>
                    <a:pt x="8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6" name="Google Shape;11706;p15"/>
            <p:cNvSpPr/>
            <p:nvPr/>
          </p:nvSpPr>
          <p:spPr>
            <a:xfrm>
              <a:off x="475650" y="2887100"/>
              <a:ext cx="30675" cy="27350"/>
            </a:xfrm>
            <a:custGeom>
              <a:avLst/>
              <a:gdLst/>
              <a:ahLst/>
              <a:cxnLst/>
              <a:rect l="l" t="t" r="r" b="b"/>
              <a:pathLst>
                <a:path w="1227" h="1094" extrusionOk="0">
                  <a:moveTo>
                    <a:pt x="1227" y="0"/>
                  </a:moveTo>
                  <a:cubicBezTo>
                    <a:pt x="929" y="476"/>
                    <a:pt x="226" y="548"/>
                    <a:pt x="0" y="1072"/>
                  </a:cubicBezTo>
                  <a:cubicBezTo>
                    <a:pt x="0" y="1080"/>
                    <a:pt x="6" y="1094"/>
                    <a:pt x="9" y="1094"/>
                  </a:cubicBezTo>
                  <a:cubicBezTo>
                    <a:pt x="11" y="1094"/>
                    <a:pt x="12" y="1091"/>
                    <a:pt x="12" y="1084"/>
                  </a:cubicBezTo>
                  <a:cubicBezTo>
                    <a:pt x="322" y="631"/>
                    <a:pt x="953" y="488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7" name="Google Shape;11707;p15"/>
            <p:cNvSpPr/>
            <p:nvPr/>
          </p:nvSpPr>
          <p:spPr>
            <a:xfrm>
              <a:off x="600125" y="2949300"/>
              <a:ext cx="54125" cy="111475"/>
            </a:xfrm>
            <a:custGeom>
              <a:avLst/>
              <a:gdLst/>
              <a:ahLst/>
              <a:cxnLst/>
              <a:rect l="l" t="t" r="r" b="b"/>
              <a:pathLst>
                <a:path w="2165" h="4459" extrusionOk="0">
                  <a:moveTo>
                    <a:pt x="2165" y="1"/>
                  </a:moveTo>
                  <a:cubicBezTo>
                    <a:pt x="1629" y="548"/>
                    <a:pt x="1582" y="1239"/>
                    <a:pt x="1605" y="1977"/>
                  </a:cubicBezTo>
                  <a:cubicBezTo>
                    <a:pt x="1617" y="2429"/>
                    <a:pt x="1701" y="2906"/>
                    <a:pt x="1605" y="3346"/>
                  </a:cubicBezTo>
                  <a:cubicBezTo>
                    <a:pt x="1489" y="3978"/>
                    <a:pt x="1031" y="4300"/>
                    <a:pt x="459" y="4300"/>
                  </a:cubicBezTo>
                  <a:cubicBezTo>
                    <a:pt x="330" y="4300"/>
                    <a:pt x="195" y="4284"/>
                    <a:pt x="58" y="4251"/>
                  </a:cubicBezTo>
                  <a:cubicBezTo>
                    <a:pt x="55" y="4250"/>
                    <a:pt x="52" y="4250"/>
                    <a:pt x="50" y="4250"/>
                  </a:cubicBezTo>
                  <a:cubicBezTo>
                    <a:pt x="19" y="4250"/>
                    <a:pt x="1" y="4312"/>
                    <a:pt x="34" y="4334"/>
                  </a:cubicBezTo>
                  <a:cubicBezTo>
                    <a:pt x="206" y="4419"/>
                    <a:pt x="384" y="4458"/>
                    <a:pt x="558" y="4458"/>
                  </a:cubicBezTo>
                  <a:cubicBezTo>
                    <a:pt x="1070" y="4458"/>
                    <a:pt x="1544" y="4118"/>
                    <a:pt x="1713" y="3584"/>
                  </a:cubicBezTo>
                  <a:cubicBezTo>
                    <a:pt x="2082" y="2382"/>
                    <a:pt x="1451" y="1155"/>
                    <a:pt x="2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8" name="Google Shape;11708;p15"/>
            <p:cNvSpPr/>
            <p:nvPr/>
          </p:nvSpPr>
          <p:spPr>
            <a:xfrm>
              <a:off x="553625" y="3009725"/>
              <a:ext cx="66400" cy="51325"/>
            </a:xfrm>
            <a:custGeom>
              <a:avLst/>
              <a:gdLst/>
              <a:ahLst/>
              <a:cxnLst/>
              <a:rect l="l" t="t" r="r" b="b"/>
              <a:pathLst>
                <a:path w="2656" h="2053" extrusionOk="0">
                  <a:moveTo>
                    <a:pt x="48" y="1"/>
                  </a:moveTo>
                  <a:cubicBezTo>
                    <a:pt x="13" y="12"/>
                    <a:pt x="1" y="36"/>
                    <a:pt x="13" y="48"/>
                  </a:cubicBezTo>
                  <a:cubicBezTo>
                    <a:pt x="370" y="405"/>
                    <a:pt x="132" y="763"/>
                    <a:pt x="310" y="1155"/>
                  </a:cubicBezTo>
                  <a:cubicBezTo>
                    <a:pt x="429" y="1405"/>
                    <a:pt x="655" y="1584"/>
                    <a:pt x="894" y="1715"/>
                  </a:cubicBezTo>
                  <a:cubicBezTo>
                    <a:pt x="1212" y="1901"/>
                    <a:pt x="1626" y="2052"/>
                    <a:pt x="2021" y="2052"/>
                  </a:cubicBezTo>
                  <a:cubicBezTo>
                    <a:pt x="2232" y="2052"/>
                    <a:pt x="2438" y="2009"/>
                    <a:pt x="2620" y="1906"/>
                  </a:cubicBezTo>
                  <a:cubicBezTo>
                    <a:pt x="2656" y="1894"/>
                    <a:pt x="2632" y="1834"/>
                    <a:pt x="2596" y="1834"/>
                  </a:cubicBezTo>
                  <a:cubicBezTo>
                    <a:pt x="2470" y="1853"/>
                    <a:pt x="2331" y="1863"/>
                    <a:pt x="2185" y="1863"/>
                  </a:cubicBezTo>
                  <a:cubicBezTo>
                    <a:pt x="1502" y="1863"/>
                    <a:pt x="679" y="1636"/>
                    <a:pt x="453" y="989"/>
                  </a:cubicBezTo>
                  <a:cubicBezTo>
                    <a:pt x="310" y="620"/>
                    <a:pt x="465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09" name="Google Shape;11709;p15"/>
            <p:cNvSpPr/>
            <p:nvPr/>
          </p:nvSpPr>
          <p:spPr>
            <a:xfrm>
              <a:off x="539650" y="3006000"/>
              <a:ext cx="3875" cy="8800"/>
            </a:xfrm>
            <a:custGeom>
              <a:avLst/>
              <a:gdLst/>
              <a:ahLst/>
              <a:cxnLst/>
              <a:rect l="l" t="t" r="r" b="b"/>
              <a:pathLst>
                <a:path w="155" h="352" extrusionOk="0">
                  <a:moveTo>
                    <a:pt x="66" y="1"/>
                  </a:moveTo>
                  <a:cubicBezTo>
                    <a:pt x="54" y="1"/>
                    <a:pt x="44" y="19"/>
                    <a:pt x="60" y="42"/>
                  </a:cubicBezTo>
                  <a:cubicBezTo>
                    <a:pt x="83" y="78"/>
                    <a:pt x="95" y="138"/>
                    <a:pt x="83" y="197"/>
                  </a:cubicBezTo>
                  <a:cubicBezTo>
                    <a:pt x="71" y="257"/>
                    <a:pt x="24" y="281"/>
                    <a:pt x="0" y="316"/>
                  </a:cubicBezTo>
                  <a:cubicBezTo>
                    <a:pt x="0" y="340"/>
                    <a:pt x="0" y="352"/>
                    <a:pt x="12" y="352"/>
                  </a:cubicBezTo>
                  <a:cubicBezTo>
                    <a:pt x="83" y="352"/>
                    <a:pt x="131" y="281"/>
                    <a:pt x="143" y="221"/>
                  </a:cubicBezTo>
                  <a:cubicBezTo>
                    <a:pt x="155" y="138"/>
                    <a:pt x="143" y="66"/>
                    <a:pt x="83" y="19"/>
                  </a:cubicBezTo>
                  <a:cubicBezTo>
                    <a:pt x="79" y="6"/>
                    <a:pt x="72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0" name="Google Shape;11710;p15"/>
            <p:cNvSpPr/>
            <p:nvPr/>
          </p:nvSpPr>
          <p:spPr>
            <a:xfrm>
              <a:off x="492900" y="3010775"/>
              <a:ext cx="51525" cy="108000"/>
            </a:xfrm>
            <a:custGeom>
              <a:avLst/>
              <a:gdLst/>
              <a:ahLst/>
              <a:cxnLst/>
              <a:rect l="l" t="t" r="r" b="b"/>
              <a:pathLst>
                <a:path w="2061" h="4320" extrusionOk="0">
                  <a:moveTo>
                    <a:pt x="2045" y="1"/>
                  </a:moveTo>
                  <a:cubicBezTo>
                    <a:pt x="2039" y="1"/>
                    <a:pt x="2033" y="2"/>
                    <a:pt x="2025" y="6"/>
                  </a:cubicBezTo>
                  <a:cubicBezTo>
                    <a:pt x="1001" y="1102"/>
                    <a:pt x="120" y="2745"/>
                    <a:pt x="1" y="4269"/>
                  </a:cubicBezTo>
                  <a:cubicBezTo>
                    <a:pt x="1" y="4301"/>
                    <a:pt x="19" y="4320"/>
                    <a:pt x="41" y="4320"/>
                  </a:cubicBezTo>
                  <a:cubicBezTo>
                    <a:pt x="59" y="4320"/>
                    <a:pt x="80" y="4307"/>
                    <a:pt x="96" y="4280"/>
                  </a:cubicBezTo>
                  <a:cubicBezTo>
                    <a:pt x="358" y="3507"/>
                    <a:pt x="548" y="2721"/>
                    <a:pt x="906" y="1971"/>
                  </a:cubicBezTo>
                  <a:cubicBezTo>
                    <a:pt x="1239" y="1292"/>
                    <a:pt x="1656" y="649"/>
                    <a:pt x="2061" y="6"/>
                  </a:cubicBezTo>
                  <a:cubicBezTo>
                    <a:pt x="2061" y="6"/>
                    <a:pt x="2055" y="1"/>
                    <a:pt x="20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1" name="Google Shape;11711;p15"/>
            <p:cNvSpPr/>
            <p:nvPr/>
          </p:nvSpPr>
          <p:spPr>
            <a:xfrm>
              <a:off x="492900" y="3115600"/>
              <a:ext cx="12825" cy="3100"/>
            </a:xfrm>
            <a:custGeom>
              <a:avLst/>
              <a:gdLst/>
              <a:ahLst/>
              <a:cxnLst/>
              <a:rect l="l" t="t" r="r" b="b"/>
              <a:pathLst>
                <a:path w="513" h="124" extrusionOk="0">
                  <a:moveTo>
                    <a:pt x="406" y="1"/>
                  </a:moveTo>
                  <a:cubicBezTo>
                    <a:pt x="353" y="1"/>
                    <a:pt x="296" y="20"/>
                    <a:pt x="239" y="28"/>
                  </a:cubicBezTo>
                  <a:cubicBezTo>
                    <a:pt x="167" y="40"/>
                    <a:pt x="96" y="64"/>
                    <a:pt x="1" y="76"/>
                  </a:cubicBezTo>
                  <a:cubicBezTo>
                    <a:pt x="1" y="76"/>
                    <a:pt x="1" y="123"/>
                    <a:pt x="36" y="123"/>
                  </a:cubicBezTo>
                  <a:cubicBezTo>
                    <a:pt x="120" y="123"/>
                    <a:pt x="203" y="99"/>
                    <a:pt x="287" y="99"/>
                  </a:cubicBezTo>
                  <a:cubicBezTo>
                    <a:pt x="358" y="87"/>
                    <a:pt x="441" y="87"/>
                    <a:pt x="501" y="64"/>
                  </a:cubicBezTo>
                  <a:cubicBezTo>
                    <a:pt x="513" y="40"/>
                    <a:pt x="513" y="16"/>
                    <a:pt x="477" y="16"/>
                  </a:cubicBezTo>
                  <a:cubicBezTo>
                    <a:pt x="454" y="5"/>
                    <a:pt x="431" y="1"/>
                    <a:pt x="4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2" name="Google Shape;11712;p15"/>
            <p:cNvSpPr/>
            <p:nvPr/>
          </p:nvSpPr>
          <p:spPr>
            <a:xfrm>
              <a:off x="504825" y="3015200"/>
              <a:ext cx="38350" cy="102300"/>
            </a:xfrm>
            <a:custGeom>
              <a:avLst/>
              <a:gdLst/>
              <a:ahLst/>
              <a:cxnLst/>
              <a:rect l="l" t="t" r="r" b="b"/>
              <a:pathLst>
                <a:path w="1534" h="4092" extrusionOk="0">
                  <a:moveTo>
                    <a:pt x="1483" y="0"/>
                  </a:moveTo>
                  <a:cubicBezTo>
                    <a:pt x="1476" y="0"/>
                    <a:pt x="1470" y="2"/>
                    <a:pt x="1464" y="8"/>
                  </a:cubicBezTo>
                  <a:cubicBezTo>
                    <a:pt x="560" y="1032"/>
                    <a:pt x="155" y="2746"/>
                    <a:pt x="0" y="4092"/>
                  </a:cubicBezTo>
                  <a:cubicBezTo>
                    <a:pt x="202" y="3437"/>
                    <a:pt x="321" y="2746"/>
                    <a:pt x="536" y="2091"/>
                  </a:cubicBezTo>
                  <a:cubicBezTo>
                    <a:pt x="774" y="1353"/>
                    <a:pt x="1131" y="734"/>
                    <a:pt x="1524" y="55"/>
                  </a:cubicBezTo>
                  <a:cubicBezTo>
                    <a:pt x="1533" y="28"/>
                    <a:pt x="1507" y="0"/>
                    <a:pt x="1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3" name="Google Shape;11713;p15"/>
            <p:cNvSpPr/>
            <p:nvPr/>
          </p:nvSpPr>
          <p:spPr>
            <a:xfrm>
              <a:off x="547375" y="3010925"/>
              <a:ext cx="8875" cy="5600"/>
            </a:xfrm>
            <a:custGeom>
              <a:avLst/>
              <a:gdLst/>
              <a:ahLst/>
              <a:cxnLst/>
              <a:rect l="l" t="t" r="r" b="b"/>
              <a:pathLst>
                <a:path w="355" h="224" extrusionOk="0">
                  <a:moveTo>
                    <a:pt x="206" y="0"/>
                  </a:moveTo>
                  <a:cubicBezTo>
                    <a:pt x="181" y="0"/>
                    <a:pt x="155" y="4"/>
                    <a:pt x="132" y="12"/>
                  </a:cubicBezTo>
                  <a:cubicBezTo>
                    <a:pt x="60" y="48"/>
                    <a:pt x="13" y="119"/>
                    <a:pt x="1" y="214"/>
                  </a:cubicBezTo>
                  <a:cubicBezTo>
                    <a:pt x="1" y="220"/>
                    <a:pt x="4" y="223"/>
                    <a:pt x="7" y="223"/>
                  </a:cubicBezTo>
                  <a:cubicBezTo>
                    <a:pt x="10" y="223"/>
                    <a:pt x="13" y="220"/>
                    <a:pt x="13" y="214"/>
                  </a:cubicBezTo>
                  <a:cubicBezTo>
                    <a:pt x="48" y="167"/>
                    <a:pt x="72" y="95"/>
                    <a:pt x="132" y="60"/>
                  </a:cubicBezTo>
                  <a:cubicBezTo>
                    <a:pt x="161" y="48"/>
                    <a:pt x="191" y="42"/>
                    <a:pt x="221" y="42"/>
                  </a:cubicBezTo>
                  <a:cubicBezTo>
                    <a:pt x="251" y="42"/>
                    <a:pt x="280" y="48"/>
                    <a:pt x="310" y="60"/>
                  </a:cubicBezTo>
                  <a:cubicBezTo>
                    <a:pt x="321" y="71"/>
                    <a:pt x="330" y="75"/>
                    <a:pt x="337" y="75"/>
                  </a:cubicBezTo>
                  <a:cubicBezTo>
                    <a:pt x="351" y="75"/>
                    <a:pt x="354" y="56"/>
                    <a:pt x="346" y="48"/>
                  </a:cubicBezTo>
                  <a:cubicBezTo>
                    <a:pt x="306" y="16"/>
                    <a:pt x="256" y="0"/>
                    <a:pt x="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4" name="Google Shape;11714;p15"/>
            <p:cNvSpPr/>
            <p:nvPr/>
          </p:nvSpPr>
          <p:spPr>
            <a:xfrm>
              <a:off x="510475" y="3011800"/>
              <a:ext cx="40200" cy="84400"/>
            </a:xfrm>
            <a:custGeom>
              <a:avLst/>
              <a:gdLst/>
              <a:ahLst/>
              <a:cxnLst/>
              <a:rect l="l" t="t" r="r" b="b"/>
              <a:pathLst>
                <a:path w="1608" h="3376" extrusionOk="0">
                  <a:moveTo>
                    <a:pt x="1608" y="1"/>
                  </a:moveTo>
                  <a:cubicBezTo>
                    <a:pt x="786" y="846"/>
                    <a:pt x="131" y="2156"/>
                    <a:pt x="0" y="3347"/>
                  </a:cubicBezTo>
                  <a:cubicBezTo>
                    <a:pt x="0" y="3366"/>
                    <a:pt x="11" y="3375"/>
                    <a:pt x="23" y="3375"/>
                  </a:cubicBezTo>
                  <a:cubicBezTo>
                    <a:pt x="32" y="3375"/>
                    <a:pt x="42" y="3369"/>
                    <a:pt x="48" y="3358"/>
                  </a:cubicBezTo>
                  <a:cubicBezTo>
                    <a:pt x="250" y="2739"/>
                    <a:pt x="405" y="2108"/>
                    <a:pt x="703" y="1513"/>
                  </a:cubicBezTo>
                  <a:cubicBezTo>
                    <a:pt x="953" y="977"/>
                    <a:pt x="1298" y="501"/>
                    <a:pt x="16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5" name="Google Shape;11715;p15"/>
            <p:cNvSpPr/>
            <p:nvPr/>
          </p:nvSpPr>
          <p:spPr>
            <a:xfrm>
              <a:off x="532200" y="3009325"/>
              <a:ext cx="15125" cy="17400"/>
            </a:xfrm>
            <a:custGeom>
              <a:avLst/>
              <a:gdLst/>
              <a:ahLst/>
              <a:cxnLst/>
              <a:rect l="l" t="t" r="r" b="b"/>
              <a:pathLst>
                <a:path w="605" h="696" extrusionOk="0">
                  <a:moveTo>
                    <a:pt x="562" y="0"/>
                  </a:moveTo>
                  <a:cubicBezTo>
                    <a:pt x="556" y="0"/>
                    <a:pt x="551" y="2"/>
                    <a:pt x="548" y="5"/>
                  </a:cubicBezTo>
                  <a:cubicBezTo>
                    <a:pt x="477" y="112"/>
                    <a:pt x="393" y="231"/>
                    <a:pt x="310" y="338"/>
                  </a:cubicBezTo>
                  <a:cubicBezTo>
                    <a:pt x="215" y="445"/>
                    <a:pt x="96" y="529"/>
                    <a:pt x="12" y="648"/>
                  </a:cubicBezTo>
                  <a:cubicBezTo>
                    <a:pt x="0" y="659"/>
                    <a:pt x="12" y="695"/>
                    <a:pt x="36" y="695"/>
                  </a:cubicBezTo>
                  <a:cubicBezTo>
                    <a:pt x="274" y="600"/>
                    <a:pt x="512" y="278"/>
                    <a:pt x="596" y="40"/>
                  </a:cubicBezTo>
                  <a:cubicBezTo>
                    <a:pt x="605" y="14"/>
                    <a:pt x="580" y="0"/>
                    <a:pt x="5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6" name="Google Shape;11716;p15"/>
            <p:cNvSpPr/>
            <p:nvPr/>
          </p:nvSpPr>
          <p:spPr>
            <a:xfrm>
              <a:off x="539925" y="3013975"/>
              <a:ext cx="325" cy="3800"/>
            </a:xfrm>
            <a:custGeom>
              <a:avLst/>
              <a:gdLst/>
              <a:ahLst/>
              <a:cxnLst/>
              <a:rect l="l" t="t" r="r" b="b"/>
              <a:pathLst>
                <a:path w="13" h="152" extrusionOk="0">
                  <a:moveTo>
                    <a:pt x="13" y="0"/>
                  </a:moveTo>
                  <a:cubicBezTo>
                    <a:pt x="13" y="47"/>
                    <a:pt x="13" y="94"/>
                    <a:pt x="1" y="152"/>
                  </a:cubicBezTo>
                  <a:cubicBezTo>
                    <a:pt x="13" y="105"/>
                    <a:pt x="13" y="47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7" name="Google Shape;11717;p15"/>
            <p:cNvSpPr/>
            <p:nvPr/>
          </p:nvSpPr>
          <p:spPr>
            <a:xfrm>
              <a:off x="617625" y="2818325"/>
              <a:ext cx="11925" cy="7175"/>
            </a:xfrm>
            <a:custGeom>
              <a:avLst/>
              <a:gdLst/>
              <a:ahLst/>
              <a:cxnLst/>
              <a:rect l="l" t="t" r="r" b="b"/>
              <a:pathLst>
                <a:path w="477" h="287" extrusionOk="0">
                  <a:moveTo>
                    <a:pt x="477" y="1"/>
                  </a:moveTo>
                  <a:lnTo>
                    <a:pt x="477" y="1"/>
                  </a:lnTo>
                  <a:cubicBezTo>
                    <a:pt x="393" y="13"/>
                    <a:pt x="310" y="60"/>
                    <a:pt x="251" y="108"/>
                  </a:cubicBezTo>
                  <a:cubicBezTo>
                    <a:pt x="179" y="144"/>
                    <a:pt x="72" y="191"/>
                    <a:pt x="12" y="251"/>
                  </a:cubicBezTo>
                  <a:cubicBezTo>
                    <a:pt x="0" y="263"/>
                    <a:pt x="12" y="287"/>
                    <a:pt x="36" y="287"/>
                  </a:cubicBezTo>
                  <a:cubicBezTo>
                    <a:pt x="120" y="251"/>
                    <a:pt x="191" y="191"/>
                    <a:pt x="274" y="144"/>
                  </a:cubicBezTo>
                  <a:cubicBezTo>
                    <a:pt x="334" y="120"/>
                    <a:pt x="417" y="72"/>
                    <a:pt x="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8" name="Google Shape;11718;p15"/>
            <p:cNvSpPr/>
            <p:nvPr/>
          </p:nvSpPr>
          <p:spPr>
            <a:xfrm>
              <a:off x="616175" y="2818625"/>
              <a:ext cx="13375" cy="7175"/>
            </a:xfrm>
            <a:custGeom>
              <a:avLst/>
              <a:gdLst/>
              <a:ahLst/>
              <a:cxnLst/>
              <a:rect l="l" t="t" r="r" b="b"/>
              <a:pathLst>
                <a:path w="535" h="287" extrusionOk="0">
                  <a:moveTo>
                    <a:pt x="3" y="276"/>
                  </a:moveTo>
                  <a:cubicBezTo>
                    <a:pt x="0" y="276"/>
                    <a:pt x="3" y="286"/>
                    <a:pt x="11" y="286"/>
                  </a:cubicBezTo>
                  <a:cubicBezTo>
                    <a:pt x="7" y="279"/>
                    <a:pt x="4" y="276"/>
                    <a:pt x="3" y="276"/>
                  </a:cubicBezTo>
                  <a:close/>
                  <a:moveTo>
                    <a:pt x="523" y="1"/>
                  </a:moveTo>
                  <a:cubicBezTo>
                    <a:pt x="428" y="48"/>
                    <a:pt x="356" y="108"/>
                    <a:pt x="273" y="144"/>
                  </a:cubicBezTo>
                  <a:cubicBezTo>
                    <a:pt x="189" y="179"/>
                    <a:pt x="94" y="215"/>
                    <a:pt x="11" y="286"/>
                  </a:cubicBezTo>
                  <a:cubicBezTo>
                    <a:pt x="106" y="263"/>
                    <a:pt x="189" y="227"/>
                    <a:pt x="285" y="179"/>
                  </a:cubicBezTo>
                  <a:cubicBezTo>
                    <a:pt x="368" y="132"/>
                    <a:pt x="463" y="72"/>
                    <a:pt x="535" y="13"/>
                  </a:cubicBezTo>
                  <a:cubicBezTo>
                    <a:pt x="535" y="13"/>
                    <a:pt x="535" y="1"/>
                    <a:pt x="5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19" name="Google Shape;11719;p15"/>
            <p:cNvSpPr/>
            <p:nvPr/>
          </p:nvSpPr>
          <p:spPr>
            <a:xfrm>
              <a:off x="617925" y="2813550"/>
              <a:ext cx="23625" cy="10525"/>
            </a:xfrm>
            <a:custGeom>
              <a:avLst/>
              <a:gdLst/>
              <a:ahLst/>
              <a:cxnLst/>
              <a:rect l="l" t="t" r="r" b="b"/>
              <a:pathLst>
                <a:path w="945" h="421" extrusionOk="0">
                  <a:moveTo>
                    <a:pt x="753" y="0"/>
                  </a:moveTo>
                  <a:cubicBezTo>
                    <a:pt x="725" y="0"/>
                    <a:pt x="699" y="5"/>
                    <a:pt x="679" y="13"/>
                  </a:cubicBezTo>
                  <a:cubicBezTo>
                    <a:pt x="572" y="37"/>
                    <a:pt x="477" y="120"/>
                    <a:pt x="393" y="156"/>
                  </a:cubicBezTo>
                  <a:cubicBezTo>
                    <a:pt x="262" y="239"/>
                    <a:pt x="143" y="311"/>
                    <a:pt x="24" y="394"/>
                  </a:cubicBezTo>
                  <a:cubicBezTo>
                    <a:pt x="4" y="394"/>
                    <a:pt x="1" y="420"/>
                    <a:pt x="15" y="420"/>
                  </a:cubicBezTo>
                  <a:cubicBezTo>
                    <a:pt x="18" y="420"/>
                    <a:pt x="21" y="420"/>
                    <a:pt x="24" y="418"/>
                  </a:cubicBezTo>
                  <a:cubicBezTo>
                    <a:pt x="155" y="359"/>
                    <a:pt x="286" y="275"/>
                    <a:pt x="417" y="204"/>
                  </a:cubicBezTo>
                  <a:cubicBezTo>
                    <a:pt x="490" y="163"/>
                    <a:pt x="641" y="62"/>
                    <a:pt x="756" y="62"/>
                  </a:cubicBezTo>
                  <a:cubicBezTo>
                    <a:pt x="809" y="62"/>
                    <a:pt x="855" y="84"/>
                    <a:pt x="881" y="144"/>
                  </a:cubicBezTo>
                  <a:cubicBezTo>
                    <a:pt x="881" y="150"/>
                    <a:pt x="890" y="153"/>
                    <a:pt x="899" y="153"/>
                  </a:cubicBezTo>
                  <a:cubicBezTo>
                    <a:pt x="908" y="153"/>
                    <a:pt x="917" y="150"/>
                    <a:pt x="917" y="144"/>
                  </a:cubicBezTo>
                  <a:cubicBezTo>
                    <a:pt x="944" y="45"/>
                    <a:pt x="841" y="0"/>
                    <a:pt x="7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0" name="Google Shape;11720;p15"/>
            <p:cNvSpPr/>
            <p:nvPr/>
          </p:nvSpPr>
          <p:spPr>
            <a:xfrm>
              <a:off x="638750" y="2816850"/>
              <a:ext cx="39625" cy="143000"/>
            </a:xfrm>
            <a:custGeom>
              <a:avLst/>
              <a:gdLst/>
              <a:ahLst/>
              <a:cxnLst/>
              <a:rect l="l" t="t" r="r" b="b"/>
              <a:pathLst>
                <a:path w="1585" h="5720" extrusionOk="0">
                  <a:moveTo>
                    <a:pt x="168" y="0"/>
                  </a:moveTo>
                  <a:cubicBezTo>
                    <a:pt x="1" y="822"/>
                    <a:pt x="275" y="1667"/>
                    <a:pt x="691" y="2370"/>
                  </a:cubicBezTo>
                  <a:cubicBezTo>
                    <a:pt x="1013" y="2917"/>
                    <a:pt x="1370" y="3417"/>
                    <a:pt x="1191" y="4108"/>
                  </a:cubicBezTo>
                  <a:cubicBezTo>
                    <a:pt x="1049" y="4668"/>
                    <a:pt x="632" y="5180"/>
                    <a:pt x="346" y="5680"/>
                  </a:cubicBezTo>
                  <a:cubicBezTo>
                    <a:pt x="337" y="5706"/>
                    <a:pt x="362" y="5720"/>
                    <a:pt x="380" y="5720"/>
                  </a:cubicBezTo>
                  <a:cubicBezTo>
                    <a:pt x="386" y="5720"/>
                    <a:pt x="391" y="5718"/>
                    <a:pt x="394" y="5715"/>
                  </a:cubicBezTo>
                  <a:cubicBezTo>
                    <a:pt x="882" y="5001"/>
                    <a:pt x="1584" y="4108"/>
                    <a:pt x="1239" y="3203"/>
                  </a:cubicBezTo>
                  <a:cubicBezTo>
                    <a:pt x="1060" y="2727"/>
                    <a:pt x="715" y="2322"/>
                    <a:pt x="501" y="1858"/>
                  </a:cubicBezTo>
                  <a:cubicBezTo>
                    <a:pt x="227" y="1262"/>
                    <a:pt x="156" y="667"/>
                    <a:pt x="168" y="12"/>
                  </a:cubicBezTo>
                  <a:cubicBezTo>
                    <a:pt x="179" y="0"/>
                    <a:pt x="168" y="0"/>
                    <a:pt x="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1" name="Google Shape;11721;p15"/>
            <p:cNvSpPr/>
            <p:nvPr/>
          </p:nvSpPr>
          <p:spPr>
            <a:xfrm>
              <a:off x="532200" y="3003175"/>
              <a:ext cx="15200" cy="12225"/>
            </a:xfrm>
            <a:custGeom>
              <a:avLst/>
              <a:gdLst/>
              <a:ahLst/>
              <a:cxnLst/>
              <a:rect l="l" t="t" r="r" b="b"/>
              <a:pathLst>
                <a:path w="608" h="489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54" y="66"/>
                    <a:pt x="128" y="73"/>
                    <a:pt x="196" y="73"/>
                  </a:cubicBezTo>
                  <a:cubicBezTo>
                    <a:pt x="219" y="73"/>
                    <a:pt x="241" y="72"/>
                    <a:pt x="262" y="72"/>
                  </a:cubicBezTo>
                  <a:cubicBezTo>
                    <a:pt x="369" y="72"/>
                    <a:pt x="489" y="108"/>
                    <a:pt x="512" y="203"/>
                  </a:cubicBezTo>
                  <a:cubicBezTo>
                    <a:pt x="548" y="310"/>
                    <a:pt x="477" y="405"/>
                    <a:pt x="429" y="489"/>
                  </a:cubicBezTo>
                  <a:cubicBezTo>
                    <a:pt x="536" y="405"/>
                    <a:pt x="608" y="239"/>
                    <a:pt x="500" y="108"/>
                  </a:cubicBezTo>
                  <a:cubicBezTo>
                    <a:pt x="453" y="48"/>
                    <a:pt x="381" y="24"/>
                    <a:pt x="322" y="24"/>
                  </a:cubicBezTo>
                  <a:cubicBezTo>
                    <a:pt x="215" y="13"/>
                    <a:pt x="119" y="13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2" name="Google Shape;11722;p15"/>
            <p:cNvSpPr/>
            <p:nvPr/>
          </p:nvSpPr>
          <p:spPr>
            <a:xfrm>
              <a:off x="536075" y="2923100"/>
              <a:ext cx="24425" cy="79650"/>
            </a:xfrm>
            <a:custGeom>
              <a:avLst/>
              <a:gdLst/>
              <a:ahLst/>
              <a:cxnLst/>
              <a:rect l="l" t="t" r="r" b="b"/>
              <a:pathLst>
                <a:path w="977" h="3186" extrusionOk="0">
                  <a:moveTo>
                    <a:pt x="322" y="1"/>
                  </a:moveTo>
                  <a:lnTo>
                    <a:pt x="322" y="1"/>
                  </a:lnTo>
                  <a:cubicBezTo>
                    <a:pt x="107" y="334"/>
                    <a:pt x="214" y="668"/>
                    <a:pt x="393" y="1001"/>
                  </a:cubicBezTo>
                  <a:cubicBezTo>
                    <a:pt x="560" y="1311"/>
                    <a:pt x="774" y="1596"/>
                    <a:pt x="834" y="1965"/>
                  </a:cubicBezTo>
                  <a:cubicBezTo>
                    <a:pt x="917" y="2442"/>
                    <a:pt x="715" y="2823"/>
                    <a:pt x="476" y="3180"/>
                  </a:cubicBezTo>
                  <a:cubicBezTo>
                    <a:pt x="750" y="2835"/>
                    <a:pt x="976" y="2418"/>
                    <a:pt x="917" y="1965"/>
                  </a:cubicBezTo>
                  <a:cubicBezTo>
                    <a:pt x="822" y="1287"/>
                    <a:pt x="0" y="763"/>
                    <a:pt x="334" y="13"/>
                  </a:cubicBezTo>
                  <a:cubicBezTo>
                    <a:pt x="334" y="1"/>
                    <a:pt x="322" y="1"/>
                    <a:pt x="322" y="1"/>
                  </a:cubicBezTo>
                  <a:close/>
                  <a:moveTo>
                    <a:pt x="476" y="3180"/>
                  </a:moveTo>
                  <a:cubicBezTo>
                    <a:pt x="468" y="3180"/>
                    <a:pt x="471" y="3185"/>
                    <a:pt x="474" y="3185"/>
                  </a:cubicBezTo>
                  <a:cubicBezTo>
                    <a:pt x="475" y="3185"/>
                    <a:pt x="476" y="3184"/>
                    <a:pt x="476" y="318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3" name="Google Shape;11723;p15"/>
            <p:cNvSpPr/>
            <p:nvPr/>
          </p:nvSpPr>
          <p:spPr>
            <a:xfrm>
              <a:off x="545600" y="2853750"/>
              <a:ext cx="18475" cy="65800"/>
            </a:xfrm>
            <a:custGeom>
              <a:avLst/>
              <a:gdLst/>
              <a:ahLst/>
              <a:cxnLst/>
              <a:rect l="l" t="t" r="r" b="b"/>
              <a:pathLst>
                <a:path w="739" h="2632" extrusionOk="0">
                  <a:moveTo>
                    <a:pt x="726" y="1"/>
                  </a:moveTo>
                  <a:cubicBezTo>
                    <a:pt x="441" y="215"/>
                    <a:pt x="238" y="501"/>
                    <a:pt x="203" y="870"/>
                  </a:cubicBezTo>
                  <a:cubicBezTo>
                    <a:pt x="191" y="1084"/>
                    <a:pt x="238" y="1275"/>
                    <a:pt x="250" y="1465"/>
                  </a:cubicBezTo>
                  <a:cubicBezTo>
                    <a:pt x="274" y="1882"/>
                    <a:pt x="143" y="2263"/>
                    <a:pt x="0" y="2632"/>
                  </a:cubicBezTo>
                  <a:cubicBezTo>
                    <a:pt x="131" y="2322"/>
                    <a:pt x="274" y="1989"/>
                    <a:pt x="298" y="1644"/>
                  </a:cubicBezTo>
                  <a:cubicBezTo>
                    <a:pt x="310" y="1441"/>
                    <a:pt x="250" y="1263"/>
                    <a:pt x="250" y="1048"/>
                  </a:cubicBezTo>
                  <a:cubicBezTo>
                    <a:pt x="250" y="620"/>
                    <a:pt x="441" y="298"/>
                    <a:pt x="738" y="13"/>
                  </a:cubicBezTo>
                  <a:cubicBezTo>
                    <a:pt x="738" y="13"/>
                    <a:pt x="738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4" name="Google Shape;11724;p15"/>
            <p:cNvSpPr/>
            <p:nvPr/>
          </p:nvSpPr>
          <p:spPr>
            <a:xfrm>
              <a:off x="547975" y="2990075"/>
              <a:ext cx="9850" cy="15625"/>
            </a:xfrm>
            <a:custGeom>
              <a:avLst/>
              <a:gdLst/>
              <a:ahLst/>
              <a:cxnLst/>
              <a:rect l="l" t="t" r="r" b="b"/>
              <a:pathLst>
                <a:path w="394" h="625" extrusionOk="0">
                  <a:moveTo>
                    <a:pt x="393" y="1"/>
                  </a:moveTo>
                  <a:cubicBezTo>
                    <a:pt x="262" y="203"/>
                    <a:pt x="119" y="394"/>
                    <a:pt x="0" y="596"/>
                  </a:cubicBezTo>
                  <a:cubicBezTo>
                    <a:pt x="0" y="613"/>
                    <a:pt x="13" y="625"/>
                    <a:pt x="20" y="625"/>
                  </a:cubicBezTo>
                  <a:cubicBezTo>
                    <a:pt x="23" y="625"/>
                    <a:pt x="24" y="623"/>
                    <a:pt x="24" y="620"/>
                  </a:cubicBezTo>
                  <a:cubicBezTo>
                    <a:pt x="167" y="417"/>
                    <a:pt x="286" y="215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5" name="Google Shape;11725;p15"/>
            <p:cNvSpPr/>
            <p:nvPr/>
          </p:nvSpPr>
          <p:spPr>
            <a:xfrm>
              <a:off x="551850" y="2993050"/>
              <a:ext cx="7150" cy="12525"/>
            </a:xfrm>
            <a:custGeom>
              <a:avLst/>
              <a:gdLst/>
              <a:ahLst/>
              <a:cxnLst/>
              <a:rect l="l" t="t" r="r" b="b"/>
              <a:pathLst>
                <a:path w="286" h="501" extrusionOk="0">
                  <a:moveTo>
                    <a:pt x="286" y="1"/>
                  </a:moveTo>
                  <a:lnTo>
                    <a:pt x="286" y="1"/>
                  </a:lnTo>
                  <a:cubicBezTo>
                    <a:pt x="179" y="156"/>
                    <a:pt x="72" y="322"/>
                    <a:pt x="0" y="477"/>
                  </a:cubicBezTo>
                  <a:cubicBezTo>
                    <a:pt x="0" y="501"/>
                    <a:pt x="12" y="501"/>
                    <a:pt x="12" y="501"/>
                  </a:cubicBezTo>
                  <a:cubicBezTo>
                    <a:pt x="131" y="346"/>
                    <a:pt x="203" y="167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6" name="Google Shape;11726;p15"/>
            <p:cNvSpPr/>
            <p:nvPr/>
          </p:nvSpPr>
          <p:spPr>
            <a:xfrm>
              <a:off x="554525" y="2989775"/>
              <a:ext cx="36625" cy="17600"/>
            </a:xfrm>
            <a:custGeom>
              <a:avLst/>
              <a:gdLst/>
              <a:ahLst/>
              <a:cxnLst/>
              <a:rect l="l" t="t" r="r" b="b"/>
              <a:pathLst>
                <a:path w="1465" h="704" extrusionOk="0">
                  <a:moveTo>
                    <a:pt x="1429" y="1"/>
                  </a:moveTo>
                  <a:cubicBezTo>
                    <a:pt x="834" y="1"/>
                    <a:pt x="310" y="156"/>
                    <a:pt x="0" y="703"/>
                  </a:cubicBezTo>
                  <a:cubicBezTo>
                    <a:pt x="191" y="513"/>
                    <a:pt x="358" y="287"/>
                    <a:pt x="631" y="191"/>
                  </a:cubicBezTo>
                  <a:cubicBezTo>
                    <a:pt x="893" y="120"/>
                    <a:pt x="1167" y="120"/>
                    <a:pt x="1441" y="48"/>
                  </a:cubicBezTo>
                  <a:cubicBezTo>
                    <a:pt x="1465" y="37"/>
                    <a:pt x="1453" y="1"/>
                    <a:pt x="1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7" name="Google Shape;11727;p15"/>
            <p:cNvSpPr/>
            <p:nvPr/>
          </p:nvSpPr>
          <p:spPr>
            <a:xfrm>
              <a:off x="595300" y="2972225"/>
              <a:ext cx="32475" cy="17300"/>
            </a:xfrm>
            <a:custGeom>
              <a:avLst/>
              <a:gdLst/>
              <a:ahLst/>
              <a:cxnLst/>
              <a:rect l="l" t="t" r="r" b="b"/>
              <a:pathLst>
                <a:path w="1299" h="692" extrusionOk="0">
                  <a:moveTo>
                    <a:pt x="1263" y="0"/>
                  </a:moveTo>
                  <a:cubicBezTo>
                    <a:pt x="905" y="238"/>
                    <a:pt x="477" y="643"/>
                    <a:pt x="1" y="691"/>
                  </a:cubicBezTo>
                  <a:cubicBezTo>
                    <a:pt x="11" y="691"/>
                    <a:pt x="21" y="692"/>
                    <a:pt x="30" y="692"/>
                  </a:cubicBezTo>
                  <a:cubicBezTo>
                    <a:pt x="233" y="692"/>
                    <a:pt x="414" y="580"/>
                    <a:pt x="584" y="500"/>
                  </a:cubicBezTo>
                  <a:cubicBezTo>
                    <a:pt x="834" y="358"/>
                    <a:pt x="1072" y="215"/>
                    <a:pt x="1286" y="24"/>
                  </a:cubicBezTo>
                  <a:cubicBezTo>
                    <a:pt x="1298" y="24"/>
                    <a:pt x="1286" y="0"/>
                    <a:pt x="1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8" name="Google Shape;11728;p15"/>
            <p:cNvSpPr/>
            <p:nvPr/>
          </p:nvSpPr>
          <p:spPr>
            <a:xfrm>
              <a:off x="559950" y="2920900"/>
              <a:ext cx="64750" cy="69925"/>
            </a:xfrm>
            <a:custGeom>
              <a:avLst/>
              <a:gdLst/>
              <a:ahLst/>
              <a:cxnLst/>
              <a:rect l="l" t="t" r="r" b="b"/>
              <a:pathLst>
                <a:path w="2590" h="2797" extrusionOk="0">
                  <a:moveTo>
                    <a:pt x="2575" y="1"/>
                  </a:moveTo>
                  <a:cubicBezTo>
                    <a:pt x="2570" y="1"/>
                    <a:pt x="2564" y="2"/>
                    <a:pt x="2558" y="5"/>
                  </a:cubicBezTo>
                  <a:cubicBezTo>
                    <a:pt x="2046" y="256"/>
                    <a:pt x="1367" y="601"/>
                    <a:pt x="1010" y="1077"/>
                  </a:cubicBezTo>
                  <a:cubicBezTo>
                    <a:pt x="807" y="1363"/>
                    <a:pt x="712" y="1696"/>
                    <a:pt x="510" y="1982"/>
                  </a:cubicBezTo>
                  <a:cubicBezTo>
                    <a:pt x="319" y="2256"/>
                    <a:pt x="117" y="2470"/>
                    <a:pt x="21" y="2792"/>
                  </a:cubicBezTo>
                  <a:cubicBezTo>
                    <a:pt x="272" y="2280"/>
                    <a:pt x="653" y="1875"/>
                    <a:pt x="938" y="1387"/>
                  </a:cubicBezTo>
                  <a:cubicBezTo>
                    <a:pt x="1295" y="767"/>
                    <a:pt x="1986" y="386"/>
                    <a:pt x="2581" y="17"/>
                  </a:cubicBezTo>
                  <a:cubicBezTo>
                    <a:pt x="2590" y="9"/>
                    <a:pt x="2586" y="1"/>
                    <a:pt x="2575" y="1"/>
                  </a:cubicBezTo>
                  <a:close/>
                  <a:moveTo>
                    <a:pt x="21" y="2792"/>
                  </a:moveTo>
                  <a:cubicBezTo>
                    <a:pt x="6" y="2792"/>
                    <a:pt x="0" y="2797"/>
                    <a:pt x="6" y="2797"/>
                  </a:cubicBezTo>
                  <a:cubicBezTo>
                    <a:pt x="8" y="2797"/>
                    <a:pt x="14" y="2796"/>
                    <a:pt x="21" y="27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29" name="Google Shape;11729;p15"/>
            <p:cNvSpPr/>
            <p:nvPr/>
          </p:nvSpPr>
          <p:spPr>
            <a:xfrm>
              <a:off x="626250" y="2901125"/>
              <a:ext cx="37450" cy="18425"/>
            </a:xfrm>
            <a:custGeom>
              <a:avLst/>
              <a:gdLst/>
              <a:ahLst/>
              <a:cxnLst/>
              <a:rect l="l" t="t" r="r" b="b"/>
              <a:pathLst>
                <a:path w="1498" h="737" extrusionOk="0">
                  <a:moveTo>
                    <a:pt x="1487" y="0"/>
                  </a:moveTo>
                  <a:cubicBezTo>
                    <a:pt x="1485" y="0"/>
                    <a:pt x="1481" y="3"/>
                    <a:pt x="1477" y="11"/>
                  </a:cubicBezTo>
                  <a:cubicBezTo>
                    <a:pt x="1037" y="380"/>
                    <a:pt x="525" y="523"/>
                    <a:pt x="1" y="737"/>
                  </a:cubicBezTo>
                  <a:cubicBezTo>
                    <a:pt x="525" y="630"/>
                    <a:pt x="1096" y="392"/>
                    <a:pt x="1489" y="23"/>
                  </a:cubicBezTo>
                  <a:cubicBezTo>
                    <a:pt x="1497" y="14"/>
                    <a:pt x="1494" y="0"/>
                    <a:pt x="14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0" name="Google Shape;11730;p15"/>
            <p:cNvSpPr/>
            <p:nvPr/>
          </p:nvSpPr>
          <p:spPr>
            <a:xfrm>
              <a:off x="565825" y="2911425"/>
              <a:ext cx="19000" cy="56950"/>
            </a:xfrm>
            <a:custGeom>
              <a:avLst/>
              <a:gdLst/>
              <a:ahLst/>
              <a:cxnLst/>
              <a:rect l="l" t="t" r="r" b="b"/>
              <a:pathLst>
                <a:path w="760" h="2278" extrusionOk="0">
                  <a:moveTo>
                    <a:pt x="721" y="0"/>
                  </a:moveTo>
                  <a:cubicBezTo>
                    <a:pt x="714" y="0"/>
                    <a:pt x="707" y="5"/>
                    <a:pt x="703" y="15"/>
                  </a:cubicBezTo>
                  <a:cubicBezTo>
                    <a:pt x="144" y="682"/>
                    <a:pt x="334" y="1516"/>
                    <a:pt x="1" y="2278"/>
                  </a:cubicBezTo>
                  <a:cubicBezTo>
                    <a:pt x="179" y="1944"/>
                    <a:pt x="275" y="1623"/>
                    <a:pt x="298" y="1266"/>
                  </a:cubicBezTo>
                  <a:cubicBezTo>
                    <a:pt x="346" y="765"/>
                    <a:pt x="525" y="456"/>
                    <a:pt x="751" y="39"/>
                  </a:cubicBezTo>
                  <a:cubicBezTo>
                    <a:pt x="759" y="23"/>
                    <a:pt x="739" y="0"/>
                    <a:pt x="7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1" name="Google Shape;11731;p15"/>
            <p:cNvSpPr/>
            <p:nvPr/>
          </p:nvSpPr>
          <p:spPr>
            <a:xfrm>
              <a:off x="588750" y="2845125"/>
              <a:ext cx="38725" cy="61925"/>
            </a:xfrm>
            <a:custGeom>
              <a:avLst/>
              <a:gdLst/>
              <a:ahLst/>
              <a:cxnLst/>
              <a:rect l="l" t="t" r="r" b="b"/>
              <a:pathLst>
                <a:path w="1549" h="2477" extrusionOk="0">
                  <a:moveTo>
                    <a:pt x="1513" y="0"/>
                  </a:moveTo>
                  <a:cubicBezTo>
                    <a:pt x="1191" y="215"/>
                    <a:pt x="1013" y="500"/>
                    <a:pt x="858" y="870"/>
                  </a:cubicBezTo>
                  <a:cubicBezTo>
                    <a:pt x="620" y="1477"/>
                    <a:pt x="393" y="1965"/>
                    <a:pt x="1" y="2477"/>
                  </a:cubicBezTo>
                  <a:cubicBezTo>
                    <a:pt x="298" y="2155"/>
                    <a:pt x="513" y="1810"/>
                    <a:pt x="691" y="1405"/>
                  </a:cubicBezTo>
                  <a:cubicBezTo>
                    <a:pt x="917" y="893"/>
                    <a:pt x="1048" y="381"/>
                    <a:pt x="1525" y="12"/>
                  </a:cubicBezTo>
                  <a:cubicBezTo>
                    <a:pt x="1548" y="12"/>
                    <a:pt x="1525" y="0"/>
                    <a:pt x="15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2" name="Google Shape;11732;p15"/>
            <p:cNvSpPr/>
            <p:nvPr/>
          </p:nvSpPr>
          <p:spPr>
            <a:xfrm>
              <a:off x="520600" y="2969850"/>
              <a:ext cx="24425" cy="30300"/>
            </a:xfrm>
            <a:custGeom>
              <a:avLst/>
              <a:gdLst/>
              <a:ahLst/>
              <a:cxnLst/>
              <a:rect l="l" t="t" r="r" b="b"/>
              <a:pathLst>
                <a:path w="977" h="1212" extrusionOk="0">
                  <a:moveTo>
                    <a:pt x="48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202" y="191"/>
                    <a:pt x="429" y="262"/>
                    <a:pt x="619" y="417"/>
                  </a:cubicBezTo>
                  <a:cubicBezTo>
                    <a:pt x="881" y="631"/>
                    <a:pt x="953" y="905"/>
                    <a:pt x="953" y="1203"/>
                  </a:cubicBezTo>
                  <a:cubicBezTo>
                    <a:pt x="976" y="917"/>
                    <a:pt x="976" y="679"/>
                    <a:pt x="786" y="441"/>
                  </a:cubicBezTo>
                  <a:cubicBezTo>
                    <a:pt x="607" y="238"/>
                    <a:pt x="310" y="60"/>
                    <a:pt x="48" y="0"/>
                  </a:cubicBezTo>
                  <a:close/>
                  <a:moveTo>
                    <a:pt x="953" y="1203"/>
                  </a:moveTo>
                  <a:lnTo>
                    <a:pt x="953" y="1203"/>
                  </a:lnTo>
                  <a:cubicBezTo>
                    <a:pt x="947" y="1209"/>
                    <a:pt x="947" y="1212"/>
                    <a:pt x="948" y="1212"/>
                  </a:cubicBezTo>
                  <a:cubicBezTo>
                    <a:pt x="950" y="1212"/>
                    <a:pt x="953" y="1209"/>
                    <a:pt x="953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3" name="Google Shape;11733;p15"/>
            <p:cNvSpPr/>
            <p:nvPr/>
          </p:nvSpPr>
          <p:spPr>
            <a:xfrm>
              <a:off x="465525" y="2964475"/>
              <a:ext cx="50625" cy="6275"/>
            </a:xfrm>
            <a:custGeom>
              <a:avLst/>
              <a:gdLst/>
              <a:ahLst/>
              <a:cxnLst/>
              <a:rect l="l" t="t" r="r" b="b"/>
              <a:pathLst>
                <a:path w="2025" h="251" extrusionOk="0">
                  <a:moveTo>
                    <a:pt x="12" y="1"/>
                  </a:moveTo>
                  <a:cubicBezTo>
                    <a:pt x="0" y="1"/>
                    <a:pt x="0" y="13"/>
                    <a:pt x="0" y="13"/>
                  </a:cubicBezTo>
                  <a:cubicBezTo>
                    <a:pt x="239" y="167"/>
                    <a:pt x="512" y="227"/>
                    <a:pt x="798" y="239"/>
                  </a:cubicBezTo>
                  <a:cubicBezTo>
                    <a:pt x="866" y="247"/>
                    <a:pt x="934" y="250"/>
                    <a:pt x="1002" y="250"/>
                  </a:cubicBezTo>
                  <a:cubicBezTo>
                    <a:pt x="1231" y="250"/>
                    <a:pt x="1457" y="215"/>
                    <a:pt x="1682" y="215"/>
                  </a:cubicBezTo>
                  <a:cubicBezTo>
                    <a:pt x="1797" y="215"/>
                    <a:pt x="1911" y="224"/>
                    <a:pt x="2024" y="251"/>
                  </a:cubicBezTo>
                  <a:cubicBezTo>
                    <a:pt x="1894" y="200"/>
                    <a:pt x="1768" y="184"/>
                    <a:pt x="1644" y="184"/>
                  </a:cubicBezTo>
                  <a:cubicBezTo>
                    <a:pt x="1509" y="184"/>
                    <a:pt x="1375" y="203"/>
                    <a:pt x="1239" y="215"/>
                  </a:cubicBezTo>
                  <a:cubicBezTo>
                    <a:pt x="1178" y="218"/>
                    <a:pt x="1118" y="220"/>
                    <a:pt x="1059" y="220"/>
                  </a:cubicBezTo>
                  <a:cubicBezTo>
                    <a:pt x="695" y="220"/>
                    <a:pt x="371" y="15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4" name="Google Shape;11734;p15"/>
            <p:cNvSpPr/>
            <p:nvPr/>
          </p:nvSpPr>
          <p:spPr>
            <a:xfrm>
              <a:off x="498850" y="3003825"/>
              <a:ext cx="42300" cy="11325"/>
            </a:xfrm>
            <a:custGeom>
              <a:avLst/>
              <a:gdLst/>
              <a:ahLst/>
              <a:cxnLst/>
              <a:rect l="l" t="t" r="r" b="b"/>
              <a:pathLst>
                <a:path w="1692" h="453" extrusionOk="0">
                  <a:moveTo>
                    <a:pt x="1521" y="1"/>
                  </a:moveTo>
                  <a:cubicBezTo>
                    <a:pt x="1354" y="1"/>
                    <a:pt x="1201" y="63"/>
                    <a:pt x="1049" y="153"/>
                  </a:cubicBezTo>
                  <a:cubicBezTo>
                    <a:pt x="703" y="344"/>
                    <a:pt x="406" y="403"/>
                    <a:pt x="25" y="415"/>
                  </a:cubicBezTo>
                  <a:cubicBezTo>
                    <a:pt x="1" y="415"/>
                    <a:pt x="1" y="439"/>
                    <a:pt x="25" y="439"/>
                  </a:cubicBezTo>
                  <a:cubicBezTo>
                    <a:pt x="87" y="448"/>
                    <a:pt x="149" y="453"/>
                    <a:pt x="211" y="453"/>
                  </a:cubicBezTo>
                  <a:cubicBezTo>
                    <a:pt x="386" y="453"/>
                    <a:pt x="557" y="417"/>
                    <a:pt x="715" y="356"/>
                  </a:cubicBezTo>
                  <a:cubicBezTo>
                    <a:pt x="1039" y="255"/>
                    <a:pt x="1268" y="19"/>
                    <a:pt x="1619" y="19"/>
                  </a:cubicBezTo>
                  <a:cubicBezTo>
                    <a:pt x="1643" y="19"/>
                    <a:pt x="1667" y="20"/>
                    <a:pt x="1692" y="22"/>
                  </a:cubicBezTo>
                  <a:cubicBezTo>
                    <a:pt x="1633" y="8"/>
                    <a:pt x="1576" y="1"/>
                    <a:pt x="15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5" name="Google Shape;11735;p15"/>
            <p:cNvSpPr/>
            <p:nvPr/>
          </p:nvSpPr>
          <p:spPr>
            <a:xfrm>
              <a:off x="591725" y="2817150"/>
              <a:ext cx="46450" cy="21750"/>
            </a:xfrm>
            <a:custGeom>
              <a:avLst/>
              <a:gdLst/>
              <a:ahLst/>
              <a:cxnLst/>
              <a:rect l="l" t="t" r="r" b="b"/>
              <a:pathLst>
                <a:path w="1858" h="870" extrusionOk="0">
                  <a:moveTo>
                    <a:pt x="1858" y="0"/>
                  </a:moveTo>
                  <a:cubicBezTo>
                    <a:pt x="1572" y="95"/>
                    <a:pt x="1334" y="310"/>
                    <a:pt x="1084" y="453"/>
                  </a:cubicBezTo>
                  <a:cubicBezTo>
                    <a:pt x="739" y="631"/>
                    <a:pt x="382" y="750"/>
                    <a:pt x="13" y="834"/>
                  </a:cubicBezTo>
                  <a:cubicBezTo>
                    <a:pt x="1" y="834"/>
                    <a:pt x="1" y="869"/>
                    <a:pt x="24" y="869"/>
                  </a:cubicBezTo>
                  <a:cubicBezTo>
                    <a:pt x="334" y="786"/>
                    <a:pt x="632" y="703"/>
                    <a:pt x="917" y="572"/>
                  </a:cubicBezTo>
                  <a:cubicBezTo>
                    <a:pt x="1227" y="405"/>
                    <a:pt x="1513" y="131"/>
                    <a:pt x="18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6" name="Google Shape;11736;p15"/>
            <p:cNvSpPr/>
            <p:nvPr/>
          </p:nvSpPr>
          <p:spPr>
            <a:xfrm>
              <a:off x="517600" y="2838150"/>
              <a:ext cx="66075" cy="44250"/>
            </a:xfrm>
            <a:custGeom>
              <a:avLst/>
              <a:gdLst/>
              <a:ahLst/>
              <a:cxnLst/>
              <a:rect l="l" t="t" r="r" b="b"/>
              <a:pathLst>
                <a:path w="2643" h="1770" extrusionOk="0">
                  <a:moveTo>
                    <a:pt x="2640" y="0"/>
                  </a:moveTo>
                  <a:cubicBezTo>
                    <a:pt x="2639" y="0"/>
                    <a:pt x="2636" y="2"/>
                    <a:pt x="2632" y="6"/>
                  </a:cubicBezTo>
                  <a:cubicBezTo>
                    <a:pt x="2640" y="6"/>
                    <a:pt x="2643" y="0"/>
                    <a:pt x="2640" y="0"/>
                  </a:cubicBezTo>
                  <a:close/>
                  <a:moveTo>
                    <a:pt x="2632" y="6"/>
                  </a:moveTo>
                  <a:cubicBezTo>
                    <a:pt x="2096" y="196"/>
                    <a:pt x="1477" y="41"/>
                    <a:pt x="965" y="327"/>
                  </a:cubicBezTo>
                  <a:cubicBezTo>
                    <a:pt x="453" y="601"/>
                    <a:pt x="144" y="1232"/>
                    <a:pt x="1" y="1756"/>
                  </a:cubicBezTo>
                  <a:cubicBezTo>
                    <a:pt x="1" y="1763"/>
                    <a:pt x="5" y="1770"/>
                    <a:pt x="11" y="1770"/>
                  </a:cubicBezTo>
                  <a:cubicBezTo>
                    <a:pt x="15" y="1770"/>
                    <a:pt x="20" y="1766"/>
                    <a:pt x="25" y="1756"/>
                  </a:cubicBezTo>
                  <a:cubicBezTo>
                    <a:pt x="287" y="958"/>
                    <a:pt x="739" y="267"/>
                    <a:pt x="1620" y="184"/>
                  </a:cubicBezTo>
                  <a:cubicBezTo>
                    <a:pt x="1977" y="160"/>
                    <a:pt x="2323" y="172"/>
                    <a:pt x="263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7" name="Google Shape;11737;p15"/>
            <p:cNvSpPr/>
            <p:nvPr/>
          </p:nvSpPr>
          <p:spPr>
            <a:xfrm>
              <a:off x="638750" y="2821900"/>
              <a:ext cx="24450" cy="72075"/>
            </a:xfrm>
            <a:custGeom>
              <a:avLst/>
              <a:gdLst/>
              <a:ahLst/>
              <a:cxnLst/>
              <a:rect l="l" t="t" r="r" b="b"/>
              <a:pathLst>
                <a:path w="978" h="2883" extrusionOk="0">
                  <a:moveTo>
                    <a:pt x="1" y="1"/>
                  </a:moveTo>
                  <a:lnTo>
                    <a:pt x="1" y="1"/>
                  </a:lnTo>
                  <a:cubicBezTo>
                    <a:pt x="60" y="560"/>
                    <a:pt x="37" y="1048"/>
                    <a:pt x="215" y="1584"/>
                  </a:cubicBezTo>
                  <a:cubicBezTo>
                    <a:pt x="382" y="2060"/>
                    <a:pt x="632" y="2513"/>
                    <a:pt x="977" y="2882"/>
                  </a:cubicBezTo>
                  <a:cubicBezTo>
                    <a:pt x="656" y="2430"/>
                    <a:pt x="358" y="1989"/>
                    <a:pt x="203" y="1453"/>
                  </a:cubicBezTo>
                  <a:cubicBezTo>
                    <a:pt x="60" y="977"/>
                    <a:pt x="108" y="50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8" name="Google Shape;11738;p15"/>
            <p:cNvSpPr/>
            <p:nvPr/>
          </p:nvSpPr>
          <p:spPr>
            <a:xfrm>
              <a:off x="455400" y="2883675"/>
              <a:ext cx="60950" cy="74800"/>
            </a:xfrm>
            <a:custGeom>
              <a:avLst/>
              <a:gdLst/>
              <a:ahLst/>
              <a:cxnLst/>
              <a:rect l="l" t="t" r="r" b="b"/>
              <a:pathLst>
                <a:path w="2438" h="2992" extrusionOk="0">
                  <a:moveTo>
                    <a:pt x="2432" y="1"/>
                  </a:moveTo>
                  <a:cubicBezTo>
                    <a:pt x="2431" y="1"/>
                    <a:pt x="2429" y="2"/>
                    <a:pt x="2429" y="6"/>
                  </a:cubicBezTo>
                  <a:cubicBezTo>
                    <a:pt x="2437" y="6"/>
                    <a:pt x="2435" y="1"/>
                    <a:pt x="2432" y="1"/>
                  </a:cubicBezTo>
                  <a:close/>
                  <a:moveTo>
                    <a:pt x="2429" y="6"/>
                  </a:moveTo>
                  <a:lnTo>
                    <a:pt x="2429" y="6"/>
                  </a:lnTo>
                  <a:cubicBezTo>
                    <a:pt x="2206" y="380"/>
                    <a:pt x="1850" y="595"/>
                    <a:pt x="1494" y="816"/>
                  </a:cubicBezTo>
                  <a:lnTo>
                    <a:pt x="1494" y="816"/>
                  </a:lnTo>
                  <a:cubicBezTo>
                    <a:pt x="1867" y="598"/>
                    <a:pt x="2222" y="421"/>
                    <a:pt x="2429" y="6"/>
                  </a:cubicBezTo>
                  <a:close/>
                  <a:moveTo>
                    <a:pt x="1494" y="816"/>
                  </a:moveTo>
                  <a:lnTo>
                    <a:pt x="1494" y="816"/>
                  </a:lnTo>
                  <a:cubicBezTo>
                    <a:pt x="1418" y="861"/>
                    <a:pt x="1340" y="908"/>
                    <a:pt x="1263" y="959"/>
                  </a:cubicBezTo>
                  <a:cubicBezTo>
                    <a:pt x="1206" y="997"/>
                    <a:pt x="1152" y="1037"/>
                    <a:pt x="1100" y="1078"/>
                  </a:cubicBezTo>
                  <a:lnTo>
                    <a:pt x="1100" y="1078"/>
                  </a:lnTo>
                  <a:cubicBezTo>
                    <a:pt x="1226" y="984"/>
                    <a:pt x="1360" y="900"/>
                    <a:pt x="1494" y="816"/>
                  </a:cubicBezTo>
                  <a:close/>
                  <a:moveTo>
                    <a:pt x="1100" y="1078"/>
                  </a:moveTo>
                  <a:cubicBezTo>
                    <a:pt x="954" y="1187"/>
                    <a:pt x="818" y="1310"/>
                    <a:pt x="703" y="1459"/>
                  </a:cubicBezTo>
                  <a:cubicBezTo>
                    <a:pt x="358" y="1911"/>
                    <a:pt x="167" y="2447"/>
                    <a:pt x="1" y="2983"/>
                  </a:cubicBezTo>
                  <a:cubicBezTo>
                    <a:pt x="1" y="2989"/>
                    <a:pt x="4" y="2992"/>
                    <a:pt x="7" y="2992"/>
                  </a:cubicBezTo>
                  <a:cubicBezTo>
                    <a:pt x="9" y="2992"/>
                    <a:pt x="12" y="2989"/>
                    <a:pt x="12" y="2983"/>
                  </a:cubicBezTo>
                  <a:cubicBezTo>
                    <a:pt x="264" y="2282"/>
                    <a:pt x="506" y="1560"/>
                    <a:pt x="1100" y="107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39" name="Google Shape;11739;p15"/>
            <p:cNvSpPr/>
            <p:nvPr/>
          </p:nvSpPr>
          <p:spPr>
            <a:xfrm>
              <a:off x="454800" y="2963875"/>
              <a:ext cx="15500" cy="36350"/>
            </a:xfrm>
            <a:custGeom>
              <a:avLst/>
              <a:gdLst/>
              <a:ahLst/>
              <a:cxnLst/>
              <a:rect l="l" t="t" r="r" b="b"/>
              <a:pathLst>
                <a:path w="620" h="1454" extrusionOk="0">
                  <a:moveTo>
                    <a:pt x="96" y="1"/>
                  </a:moveTo>
                  <a:cubicBezTo>
                    <a:pt x="1" y="489"/>
                    <a:pt x="191" y="1168"/>
                    <a:pt x="620" y="1454"/>
                  </a:cubicBezTo>
                  <a:cubicBezTo>
                    <a:pt x="215" y="1108"/>
                    <a:pt x="36" y="537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0" name="Google Shape;11740;p15"/>
            <p:cNvSpPr/>
            <p:nvPr/>
          </p:nvSpPr>
          <p:spPr>
            <a:xfrm>
              <a:off x="473350" y="3000950"/>
              <a:ext cx="69875" cy="10000"/>
            </a:xfrm>
            <a:custGeom>
              <a:avLst/>
              <a:gdLst/>
              <a:ahLst/>
              <a:cxnLst/>
              <a:rect l="l" t="t" r="r" b="b"/>
              <a:pathLst>
                <a:path w="2795" h="400" extrusionOk="0">
                  <a:moveTo>
                    <a:pt x="6" y="37"/>
                  </a:moveTo>
                  <a:cubicBezTo>
                    <a:pt x="4" y="37"/>
                    <a:pt x="1" y="42"/>
                    <a:pt x="9" y="42"/>
                  </a:cubicBezTo>
                  <a:cubicBezTo>
                    <a:pt x="9" y="38"/>
                    <a:pt x="8" y="37"/>
                    <a:pt x="6" y="37"/>
                  </a:cubicBezTo>
                  <a:close/>
                  <a:moveTo>
                    <a:pt x="2514" y="0"/>
                  </a:moveTo>
                  <a:cubicBezTo>
                    <a:pt x="2296" y="0"/>
                    <a:pt x="2109" y="105"/>
                    <a:pt x="1895" y="203"/>
                  </a:cubicBezTo>
                  <a:lnTo>
                    <a:pt x="1895" y="203"/>
                  </a:lnTo>
                  <a:cubicBezTo>
                    <a:pt x="2106" y="126"/>
                    <a:pt x="2316" y="55"/>
                    <a:pt x="2527" y="55"/>
                  </a:cubicBezTo>
                  <a:cubicBezTo>
                    <a:pt x="2608" y="55"/>
                    <a:pt x="2689" y="65"/>
                    <a:pt x="2771" y="90"/>
                  </a:cubicBezTo>
                  <a:cubicBezTo>
                    <a:pt x="2783" y="90"/>
                    <a:pt x="2795" y="54"/>
                    <a:pt x="2783" y="54"/>
                  </a:cubicBezTo>
                  <a:cubicBezTo>
                    <a:pt x="2686" y="16"/>
                    <a:pt x="2598" y="0"/>
                    <a:pt x="2514" y="0"/>
                  </a:cubicBezTo>
                  <a:close/>
                  <a:moveTo>
                    <a:pt x="1895" y="203"/>
                  </a:moveTo>
                  <a:cubicBezTo>
                    <a:pt x="1794" y="240"/>
                    <a:pt x="1693" y="278"/>
                    <a:pt x="1591" y="311"/>
                  </a:cubicBezTo>
                  <a:lnTo>
                    <a:pt x="1591" y="311"/>
                  </a:lnTo>
                  <a:cubicBezTo>
                    <a:pt x="1650" y="296"/>
                    <a:pt x="1710" y="278"/>
                    <a:pt x="1771" y="256"/>
                  </a:cubicBezTo>
                  <a:cubicBezTo>
                    <a:pt x="1813" y="239"/>
                    <a:pt x="1855" y="221"/>
                    <a:pt x="1895" y="203"/>
                  </a:cubicBezTo>
                  <a:close/>
                  <a:moveTo>
                    <a:pt x="9" y="42"/>
                  </a:moveTo>
                  <a:lnTo>
                    <a:pt x="9" y="42"/>
                  </a:lnTo>
                  <a:cubicBezTo>
                    <a:pt x="318" y="280"/>
                    <a:pt x="711" y="399"/>
                    <a:pt x="1092" y="399"/>
                  </a:cubicBezTo>
                  <a:cubicBezTo>
                    <a:pt x="1099" y="399"/>
                    <a:pt x="1106" y="399"/>
                    <a:pt x="1113" y="399"/>
                  </a:cubicBezTo>
                  <a:cubicBezTo>
                    <a:pt x="1276" y="399"/>
                    <a:pt x="1434" y="362"/>
                    <a:pt x="1591" y="311"/>
                  </a:cubicBezTo>
                  <a:lnTo>
                    <a:pt x="1591" y="311"/>
                  </a:lnTo>
                  <a:cubicBezTo>
                    <a:pt x="1444" y="348"/>
                    <a:pt x="1300" y="365"/>
                    <a:pt x="1158" y="365"/>
                  </a:cubicBezTo>
                  <a:cubicBezTo>
                    <a:pt x="760" y="365"/>
                    <a:pt x="382" y="232"/>
                    <a:pt x="9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1" name="Google Shape;11741;p15"/>
            <p:cNvSpPr/>
            <p:nvPr/>
          </p:nvSpPr>
          <p:spPr>
            <a:xfrm>
              <a:off x="557500" y="3008525"/>
              <a:ext cx="29200" cy="42300"/>
            </a:xfrm>
            <a:custGeom>
              <a:avLst/>
              <a:gdLst/>
              <a:ahLst/>
              <a:cxnLst/>
              <a:rect l="l" t="t" r="r" b="b"/>
              <a:pathLst>
                <a:path w="1168" h="1692" extrusionOk="0">
                  <a:moveTo>
                    <a:pt x="0" y="1"/>
                  </a:moveTo>
                  <a:cubicBezTo>
                    <a:pt x="119" y="203"/>
                    <a:pt x="250" y="394"/>
                    <a:pt x="370" y="596"/>
                  </a:cubicBezTo>
                  <a:cubicBezTo>
                    <a:pt x="489" y="799"/>
                    <a:pt x="536" y="977"/>
                    <a:pt x="608" y="1192"/>
                  </a:cubicBezTo>
                  <a:cubicBezTo>
                    <a:pt x="691" y="1442"/>
                    <a:pt x="929" y="1573"/>
                    <a:pt x="1167" y="1692"/>
                  </a:cubicBezTo>
                  <a:cubicBezTo>
                    <a:pt x="965" y="1561"/>
                    <a:pt x="727" y="1442"/>
                    <a:pt x="631" y="1192"/>
                  </a:cubicBezTo>
                  <a:cubicBezTo>
                    <a:pt x="596" y="1072"/>
                    <a:pt x="572" y="930"/>
                    <a:pt x="536" y="799"/>
                  </a:cubicBezTo>
                  <a:cubicBezTo>
                    <a:pt x="393" y="513"/>
                    <a:pt x="191" y="25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2" name="Google Shape;11742;p15"/>
            <p:cNvSpPr/>
            <p:nvPr/>
          </p:nvSpPr>
          <p:spPr>
            <a:xfrm>
              <a:off x="588150" y="3033875"/>
              <a:ext cx="41700" cy="18875"/>
            </a:xfrm>
            <a:custGeom>
              <a:avLst/>
              <a:gdLst/>
              <a:ahLst/>
              <a:cxnLst/>
              <a:rect l="l" t="t" r="r" b="b"/>
              <a:pathLst>
                <a:path w="1668" h="755" extrusionOk="0">
                  <a:moveTo>
                    <a:pt x="1655" y="1"/>
                  </a:moveTo>
                  <a:cubicBezTo>
                    <a:pt x="1651" y="1"/>
                    <a:pt x="1648" y="3"/>
                    <a:pt x="1644" y="11"/>
                  </a:cubicBezTo>
                  <a:cubicBezTo>
                    <a:pt x="1477" y="344"/>
                    <a:pt x="1299" y="606"/>
                    <a:pt x="906" y="690"/>
                  </a:cubicBezTo>
                  <a:cubicBezTo>
                    <a:pt x="784" y="724"/>
                    <a:pt x="662" y="736"/>
                    <a:pt x="540" y="736"/>
                  </a:cubicBezTo>
                  <a:cubicBezTo>
                    <a:pt x="364" y="736"/>
                    <a:pt x="188" y="711"/>
                    <a:pt x="13" y="690"/>
                  </a:cubicBezTo>
                  <a:cubicBezTo>
                    <a:pt x="1" y="690"/>
                    <a:pt x="1" y="725"/>
                    <a:pt x="25" y="725"/>
                  </a:cubicBezTo>
                  <a:cubicBezTo>
                    <a:pt x="177" y="742"/>
                    <a:pt x="338" y="755"/>
                    <a:pt x="496" y="755"/>
                  </a:cubicBezTo>
                  <a:cubicBezTo>
                    <a:pt x="1018" y="755"/>
                    <a:pt x="1522" y="616"/>
                    <a:pt x="1668" y="23"/>
                  </a:cubicBezTo>
                  <a:cubicBezTo>
                    <a:pt x="1668" y="15"/>
                    <a:pt x="1662" y="1"/>
                    <a:pt x="16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3" name="Google Shape;11743;p15"/>
            <p:cNvSpPr/>
            <p:nvPr/>
          </p:nvSpPr>
          <p:spPr>
            <a:xfrm>
              <a:off x="617925" y="3048750"/>
              <a:ext cx="3600" cy="9350"/>
            </a:xfrm>
            <a:custGeom>
              <a:avLst/>
              <a:gdLst/>
              <a:ahLst/>
              <a:cxnLst/>
              <a:rect l="l" t="t" r="r" b="b"/>
              <a:pathLst>
                <a:path w="144" h="374" extrusionOk="0">
                  <a:moveTo>
                    <a:pt x="117" y="1"/>
                  </a:moveTo>
                  <a:cubicBezTo>
                    <a:pt x="112" y="1"/>
                    <a:pt x="108" y="3"/>
                    <a:pt x="108" y="11"/>
                  </a:cubicBezTo>
                  <a:cubicBezTo>
                    <a:pt x="84" y="71"/>
                    <a:pt x="60" y="130"/>
                    <a:pt x="48" y="190"/>
                  </a:cubicBezTo>
                  <a:cubicBezTo>
                    <a:pt x="36" y="249"/>
                    <a:pt x="0" y="309"/>
                    <a:pt x="0" y="368"/>
                  </a:cubicBezTo>
                  <a:cubicBezTo>
                    <a:pt x="0" y="368"/>
                    <a:pt x="6" y="374"/>
                    <a:pt x="9" y="374"/>
                  </a:cubicBezTo>
                  <a:cubicBezTo>
                    <a:pt x="11" y="374"/>
                    <a:pt x="12" y="372"/>
                    <a:pt x="12" y="368"/>
                  </a:cubicBezTo>
                  <a:cubicBezTo>
                    <a:pt x="48" y="321"/>
                    <a:pt x="60" y="261"/>
                    <a:pt x="84" y="214"/>
                  </a:cubicBezTo>
                  <a:cubicBezTo>
                    <a:pt x="96" y="142"/>
                    <a:pt x="119" y="83"/>
                    <a:pt x="143" y="11"/>
                  </a:cubicBezTo>
                  <a:cubicBezTo>
                    <a:pt x="143" y="11"/>
                    <a:pt x="127" y="1"/>
                    <a:pt x="1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4" name="Google Shape;11744;p15"/>
            <p:cNvSpPr/>
            <p:nvPr/>
          </p:nvSpPr>
          <p:spPr>
            <a:xfrm>
              <a:off x="614050" y="3049175"/>
              <a:ext cx="2800" cy="7150"/>
            </a:xfrm>
            <a:custGeom>
              <a:avLst/>
              <a:gdLst/>
              <a:ahLst/>
              <a:cxnLst/>
              <a:rect l="l" t="t" r="r" b="b"/>
              <a:pathLst>
                <a:path w="112" h="286" extrusionOk="0">
                  <a:moveTo>
                    <a:pt x="98" y="1"/>
                  </a:moveTo>
                  <a:cubicBezTo>
                    <a:pt x="93" y="1"/>
                    <a:pt x="88" y="2"/>
                    <a:pt x="84" y="6"/>
                  </a:cubicBezTo>
                  <a:cubicBezTo>
                    <a:pt x="60" y="101"/>
                    <a:pt x="13" y="185"/>
                    <a:pt x="1" y="268"/>
                  </a:cubicBezTo>
                  <a:cubicBezTo>
                    <a:pt x="1" y="280"/>
                    <a:pt x="4" y="286"/>
                    <a:pt x="7" y="286"/>
                  </a:cubicBezTo>
                  <a:cubicBezTo>
                    <a:pt x="10" y="286"/>
                    <a:pt x="13" y="280"/>
                    <a:pt x="13" y="268"/>
                  </a:cubicBezTo>
                  <a:cubicBezTo>
                    <a:pt x="36" y="244"/>
                    <a:pt x="36" y="185"/>
                    <a:pt x="60" y="161"/>
                  </a:cubicBezTo>
                  <a:cubicBezTo>
                    <a:pt x="72" y="113"/>
                    <a:pt x="84" y="54"/>
                    <a:pt x="96" y="6"/>
                  </a:cubicBezTo>
                  <a:cubicBezTo>
                    <a:pt x="112" y="6"/>
                    <a:pt x="106" y="1"/>
                    <a:pt x="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5" name="Google Shape;11745;p15"/>
            <p:cNvSpPr/>
            <p:nvPr/>
          </p:nvSpPr>
          <p:spPr>
            <a:xfrm>
              <a:off x="611075" y="3050275"/>
              <a:ext cx="3000" cy="7025"/>
            </a:xfrm>
            <a:custGeom>
              <a:avLst/>
              <a:gdLst/>
              <a:ahLst/>
              <a:cxnLst/>
              <a:rect l="l" t="t" r="r" b="b"/>
              <a:pathLst>
                <a:path w="120" h="281" extrusionOk="0">
                  <a:moveTo>
                    <a:pt x="108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84" y="45"/>
                    <a:pt x="72" y="117"/>
                    <a:pt x="36" y="153"/>
                  </a:cubicBezTo>
                  <a:cubicBezTo>
                    <a:pt x="24" y="200"/>
                    <a:pt x="1" y="224"/>
                    <a:pt x="1" y="272"/>
                  </a:cubicBezTo>
                  <a:cubicBezTo>
                    <a:pt x="1" y="278"/>
                    <a:pt x="4" y="281"/>
                    <a:pt x="6" y="281"/>
                  </a:cubicBezTo>
                  <a:cubicBezTo>
                    <a:pt x="9" y="281"/>
                    <a:pt x="12" y="278"/>
                    <a:pt x="12" y="272"/>
                  </a:cubicBezTo>
                  <a:cubicBezTo>
                    <a:pt x="72" y="212"/>
                    <a:pt x="96" y="93"/>
                    <a:pt x="120" y="10"/>
                  </a:cubicBezTo>
                  <a:cubicBezTo>
                    <a:pt x="120" y="4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6" name="Google Shape;11746;p15"/>
            <p:cNvSpPr/>
            <p:nvPr/>
          </p:nvSpPr>
          <p:spPr>
            <a:xfrm>
              <a:off x="607200" y="3050375"/>
              <a:ext cx="2400" cy="6550"/>
            </a:xfrm>
            <a:custGeom>
              <a:avLst/>
              <a:gdLst/>
              <a:ahLst/>
              <a:cxnLst/>
              <a:rect l="l" t="t" r="r" b="b"/>
              <a:pathLst>
                <a:path w="96" h="262" extrusionOk="0">
                  <a:moveTo>
                    <a:pt x="77" y="0"/>
                  </a:moveTo>
                  <a:cubicBezTo>
                    <a:pt x="75" y="0"/>
                    <a:pt x="72" y="2"/>
                    <a:pt x="72" y="6"/>
                  </a:cubicBezTo>
                  <a:cubicBezTo>
                    <a:pt x="88" y="6"/>
                    <a:pt x="83" y="0"/>
                    <a:pt x="77" y="0"/>
                  </a:cubicBezTo>
                  <a:close/>
                  <a:moveTo>
                    <a:pt x="72" y="6"/>
                  </a:moveTo>
                  <a:lnTo>
                    <a:pt x="72" y="6"/>
                  </a:lnTo>
                  <a:cubicBezTo>
                    <a:pt x="60" y="41"/>
                    <a:pt x="48" y="89"/>
                    <a:pt x="36" y="125"/>
                  </a:cubicBezTo>
                  <a:cubicBezTo>
                    <a:pt x="13" y="160"/>
                    <a:pt x="1" y="208"/>
                    <a:pt x="1" y="256"/>
                  </a:cubicBezTo>
                  <a:cubicBezTo>
                    <a:pt x="1" y="256"/>
                    <a:pt x="6" y="261"/>
                    <a:pt x="10" y="261"/>
                  </a:cubicBezTo>
                  <a:cubicBezTo>
                    <a:pt x="11" y="261"/>
                    <a:pt x="13" y="260"/>
                    <a:pt x="13" y="256"/>
                  </a:cubicBezTo>
                  <a:cubicBezTo>
                    <a:pt x="48" y="220"/>
                    <a:pt x="48" y="184"/>
                    <a:pt x="60" y="149"/>
                  </a:cubicBezTo>
                  <a:cubicBezTo>
                    <a:pt x="72" y="113"/>
                    <a:pt x="96" y="65"/>
                    <a:pt x="7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7" name="Google Shape;11747;p15"/>
            <p:cNvSpPr/>
            <p:nvPr/>
          </p:nvSpPr>
          <p:spPr>
            <a:xfrm>
              <a:off x="604525" y="3051425"/>
              <a:ext cx="2400" cy="6100"/>
            </a:xfrm>
            <a:custGeom>
              <a:avLst/>
              <a:gdLst/>
              <a:ahLst/>
              <a:cxnLst/>
              <a:rect l="l" t="t" r="r" b="b"/>
              <a:pathLst>
                <a:path w="96" h="244" extrusionOk="0">
                  <a:moveTo>
                    <a:pt x="87" y="1"/>
                  </a:moveTo>
                  <a:cubicBezTo>
                    <a:pt x="85" y="1"/>
                    <a:pt x="84" y="3"/>
                    <a:pt x="84" y="11"/>
                  </a:cubicBezTo>
                  <a:cubicBezTo>
                    <a:pt x="48" y="83"/>
                    <a:pt x="24" y="154"/>
                    <a:pt x="1" y="226"/>
                  </a:cubicBezTo>
                  <a:cubicBezTo>
                    <a:pt x="1" y="238"/>
                    <a:pt x="7" y="243"/>
                    <a:pt x="13" y="243"/>
                  </a:cubicBezTo>
                  <a:cubicBezTo>
                    <a:pt x="18" y="243"/>
                    <a:pt x="24" y="238"/>
                    <a:pt x="24" y="226"/>
                  </a:cubicBezTo>
                  <a:cubicBezTo>
                    <a:pt x="60" y="166"/>
                    <a:pt x="84" y="83"/>
                    <a:pt x="96" y="11"/>
                  </a:cubicBezTo>
                  <a:cubicBezTo>
                    <a:pt x="96" y="11"/>
                    <a:pt x="91" y="1"/>
                    <a:pt x="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8" name="Google Shape;11748;p15"/>
            <p:cNvSpPr/>
            <p:nvPr/>
          </p:nvSpPr>
          <p:spPr>
            <a:xfrm>
              <a:off x="630725" y="2981025"/>
              <a:ext cx="9250" cy="51025"/>
            </a:xfrm>
            <a:custGeom>
              <a:avLst/>
              <a:gdLst/>
              <a:ahLst/>
              <a:cxnLst/>
              <a:rect l="l" t="t" r="r" b="b"/>
              <a:pathLst>
                <a:path w="370" h="2041" extrusionOk="0">
                  <a:moveTo>
                    <a:pt x="306" y="0"/>
                  </a:moveTo>
                  <a:cubicBezTo>
                    <a:pt x="305" y="0"/>
                    <a:pt x="302" y="2"/>
                    <a:pt x="298" y="6"/>
                  </a:cubicBezTo>
                  <a:cubicBezTo>
                    <a:pt x="167" y="220"/>
                    <a:pt x="203" y="422"/>
                    <a:pt x="250" y="648"/>
                  </a:cubicBezTo>
                  <a:cubicBezTo>
                    <a:pt x="358" y="1172"/>
                    <a:pt x="227" y="1565"/>
                    <a:pt x="0" y="2030"/>
                  </a:cubicBezTo>
                  <a:cubicBezTo>
                    <a:pt x="0" y="2030"/>
                    <a:pt x="6" y="2040"/>
                    <a:pt x="13" y="2040"/>
                  </a:cubicBezTo>
                  <a:cubicBezTo>
                    <a:pt x="16" y="2040"/>
                    <a:pt x="20" y="2038"/>
                    <a:pt x="24" y="2030"/>
                  </a:cubicBezTo>
                  <a:cubicBezTo>
                    <a:pt x="179" y="1756"/>
                    <a:pt x="322" y="1434"/>
                    <a:pt x="346" y="1113"/>
                  </a:cubicBezTo>
                  <a:cubicBezTo>
                    <a:pt x="369" y="732"/>
                    <a:pt x="119" y="363"/>
                    <a:pt x="310" y="6"/>
                  </a:cubicBezTo>
                  <a:cubicBezTo>
                    <a:pt x="310" y="6"/>
                    <a:pt x="310" y="0"/>
                    <a:pt x="3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49" name="Google Shape;11749;p15"/>
            <p:cNvSpPr/>
            <p:nvPr/>
          </p:nvSpPr>
          <p:spPr>
            <a:xfrm>
              <a:off x="635175" y="2908375"/>
              <a:ext cx="31575" cy="75300"/>
            </a:xfrm>
            <a:custGeom>
              <a:avLst/>
              <a:gdLst/>
              <a:ahLst/>
              <a:cxnLst/>
              <a:rect l="l" t="t" r="r" b="b"/>
              <a:pathLst>
                <a:path w="1263" h="3012" extrusionOk="0">
                  <a:moveTo>
                    <a:pt x="1202" y="0"/>
                  </a:moveTo>
                  <a:cubicBezTo>
                    <a:pt x="1198" y="0"/>
                    <a:pt x="1192" y="6"/>
                    <a:pt x="1192" y="18"/>
                  </a:cubicBezTo>
                  <a:cubicBezTo>
                    <a:pt x="1263" y="637"/>
                    <a:pt x="822" y="1066"/>
                    <a:pt x="561" y="1602"/>
                  </a:cubicBezTo>
                  <a:cubicBezTo>
                    <a:pt x="346" y="2054"/>
                    <a:pt x="180" y="2531"/>
                    <a:pt x="1" y="2995"/>
                  </a:cubicBezTo>
                  <a:cubicBezTo>
                    <a:pt x="1" y="3003"/>
                    <a:pt x="7" y="3012"/>
                    <a:pt x="10" y="3012"/>
                  </a:cubicBezTo>
                  <a:cubicBezTo>
                    <a:pt x="12" y="3012"/>
                    <a:pt x="13" y="3010"/>
                    <a:pt x="13" y="3007"/>
                  </a:cubicBezTo>
                  <a:cubicBezTo>
                    <a:pt x="251" y="2423"/>
                    <a:pt x="441" y="1816"/>
                    <a:pt x="775" y="1268"/>
                  </a:cubicBezTo>
                  <a:cubicBezTo>
                    <a:pt x="1013" y="852"/>
                    <a:pt x="1263" y="506"/>
                    <a:pt x="1203" y="18"/>
                  </a:cubicBezTo>
                  <a:cubicBezTo>
                    <a:pt x="1209" y="6"/>
                    <a:pt x="1206" y="0"/>
                    <a:pt x="12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0" name="Google Shape;11750;p15"/>
            <p:cNvSpPr/>
            <p:nvPr/>
          </p:nvSpPr>
          <p:spPr>
            <a:xfrm>
              <a:off x="502725" y="2888575"/>
              <a:ext cx="3000" cy="8775"/>
            </a:xfrm>
            <a:custGeom>
              <a:avLst/>
              <a:gdLst/>
              <a:ahLst/>
              <a:cxnLst/>
              <a:rect l="l" t="t" r="r" b="b"/>
              <a:pathLst>
                <a:path w="120" h="351" extrusionOk="0">
                  <a:moveTo>
                    <a:pt x="120" y="1"/>
                  </a:moveTo>
                  <a:lnTo>
                    <a:pt x="120" y="1"/>
                  </a:lnTo>
                  <a:cubicBezTo>
                    <a:pt x="60" y="96"/>
                    <a:pt x="48" y="227"/>
                    <a:pt x="1" y="334"/>
                  </a:cubicBezTo>
                  <a:cubicBezTo>
                    <a:pt x="1" y="342"/>
                    <a:pt x="13" y="351"/>
                    <a:pt x="20" y="351"/>
                  </a:cubicBezTo>
                  <a:cubicBezTo>
                    <a:pt x="22" y="351"/>
                    <a:pt x="24" y="349"/>
                    <a:pt x="24" y="346"/>
                  </a:cubicBezTo>
                  <a:cubicBezTo>
                    <a:pt x="60" y="227"/>
                    <a:pt x="108" y="120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1" name="Google Shape;11751;p15"/>
            <p:cNvSpPr/>
            <p:nvPr/>
          </p:nvSpPr>
          <p:spPr>
            <a:xfrm>
              <a:off x="497375" y="2890375"/>
              <a:ext cx="3900" cy="10275"/>
            </a:xfrm>
            <a:custGeom>
              <a:avLst/>
              <a:gdLst/>
              <a:ahLst/>
              <a:cxnLst/>
              <a:rect l="l" t="t" r="r" b="b"/>
              <a:pathLst>
                <a:path w="156" h="411" extrusionOk="0">
                  <a:moveTo>
                    <a:pt x="155" y="0"/>
                  </a:moveTo>
                  <a:cubicBezTo>
                    <a:pt x="131" y="24"/>
                    <a:pt x="119" y="24"/>
                    <a:pt x="119" y="24"/>
                  </a:cubicBezTo>
                  <a:cubicBezTo>
                    <a:pt x="84" y="155"/>
                    <a:pt x="24" y="274"/>
                    <a:pt x="0" y="405"/>
                  </a:cubicBezTo>
                  <a:cubicBezTo>
                    <a:pt x="0" y="405"/>
                    <a:pt x="11" y="410"/>
                    <a:pt x="18" y="410"/>
                  </a:cubicBezTo>
                  <a:cubicBezTo>
                    <a:pt x="22" y="410"/>
                    <a:pt x="24" y="409"/>
                    <a:pt x="24" y="405"/>
                  </a:cubicBezTo>
                  <a:cubicBezTo>
                    <a:pt x="84" y="286"/>
                    <a:pt x="108" y="143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2" name="Google Shape;11752;p15"/>
            <p:cNvSpPr/>
            <p:nvPr/>
          </p:nvSpPr>
          <p:spPr>
            <a:xfrm>
              <a:off x="493800" y="2894100"/>
              <a:ext cx="2900" cy="8950"/>
            </a:xfrm>
            <a:custGeom>
              <a:avLst/>
              <a:gdLst/>
              <a:ahLst/>
              <a:cxnLst/>
              <a:rect l="l" t="t" r="r" b="b"/>
              <a:pathLst>
                <a:path w="116" h="358" extrusionOk="0">
                  <a:moveTo>
                    <a:pt x="110" y="1"/>
                  </a:moveTo>
                  <a:cubicBezTo>
                    <a:pt x="109" y="1"/>
                    <a:pt x="108" y="2"/>
                    <a:pt x="108" y="6"/>
                  </a:cubicBezTo>
                  <a:cubicBezTo>
                    <a:pt x="116" y="6"/>
                    <a:pt x="113" y="1"/>
                    <a:pt x="110" y="1"/>
                  </a:cubicBezTo>
                  <a:close/>
                  <a:moveTo>
                    <a:pt x="108" y="6"/>
                  </a:moveTo>
                  <a:lnTo>
                    <a:pt x="108" y="6"/>
                  </a:lnTo>
                  <a:cubicBezTo>
                    <a:pt x="60" y="113"/>
                    <a:pt x="12" y="220"/>
                    <a:pt x="0" y="339"/>
                  </a:cubicBezTo>
                  <a:cubicBezTo>
                    <a:pt x="0" y="351"/>
                    <a:pt x="3" y="357"/>
                    <a:pt x="6" y="357"/>
                  </a:cubicBezTo>
                  <a:cubicBezTo>
                    <a:pt x="9" y="357"/>
                    <a:pt x="12" y="351"/>
                    <a:pt x="12" y="339"/>
                  </a:cubicBezTo>
                  <a:cubicBezTo>
                    <a:pt x="60" y="244"/>
                    <a:pt x="84" y="113"/>
                    <a:pt x="1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3" name="Google Shape;11753;p15"/>
            <p:cNvSpPr/>
            <p:nvPr/>
          </p:nvSpPr>
          <p:spPr>
            <a:xfrm>
              <a:off x="489325" y="2896325"/>
              <a:ext cx="2725" cy="8475"/>
            </a:xfrm>
            <a:custGeom>
              <a:avLst/>
              <a:gdLst/>
              <a:ahLst/>
              <a:cxnLst/>
              <a:rect l="l" t="t" r="r" b="b"/>
              <a:pathLst>
                <a:path w="109" h="339" extrusionOk="0">
                  <a:moveTo>
                    <a:pt x="108" y="0"/>
                  </a:moveTo>
                  <a:lnTo>
                    <a:pt x="108" y="0"/>
                  </a:lnTo>
                  <a:cubicBezTo>
                    <a:pt x="72" y="107"/>
                    <a:pt x="13" y="226"/>
                    <a:pt x="1" y="334"/>
                  </a:cubicBezTo>
                  <a:cubicBezTo>
                    <a:pt x="1" y="334"/>
                    <a:pt x="6" y="339"/>
                    <a:pt x="10" y="339"/>
                  </a:cubicBezTo>
                  <a:cubicBezTo>
                    <a:pt x="11" y="339"/>
                    <a:pt x="13" y="338"/>
                    <a:pt x="13" y="334"/>
                  </a:cubicBezTo>
                  <a:cubicBezTo>
                    <a:pt x="60" y="238"/>
                    <a:pt x="84" y="119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4" name="Google Shape;11754;p15"/>
            <p:cNvSpPr/>
            <p:nvPr/>
          </p:nvSpPr>
          <p:spPr>
            <a:xfrm>
              <a:off x="483375" y="2899300"/>
              <a:ext cx="2400" cy="10450"/>
            </a:xfrm>
            <a:custGeom>
              <a:avLst/>
              <a:gdLst/>
              <a:ahLst/>
              <a:cxnLst/>
              <a:rect l="l" t="t" r="r" b="b"/>
              <a:pathLst>
                <a:path w="96" h="418" extrusionOk="0">
                  <a:moveTo>
                    <a:pt x="96" y="0"/>
                  </a:moveTo>
                  <a:lnTo>
                    <a:pt x="96" y="0"/>
                  </a:lnTo>
                  <a:cubicBezTo>
                    <a:pt x="36" y="119"/>
                    <a:pt x="1" y="286"/>
                    <a:pt x="36" y="417"/>
                  </a:cubicBezTo>
                  <a:lnTo>
                    <a:pt x="60" y="417"/>
                  </a:lnTo>
                  <a:cubicBezTo>
                    <a:pt x="60" y="274"/>
                    <a:pt x="60" y="143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5" name="Google Shape;11755;p15"/>
            <p:cNvSpPr/>
            <p:nvPr/>
          </p:nvSpPr>
          <p:spPr>
            <a:xfrm>
              <a:off x="592625" y="2831900"/>
              <a:ext cx="2400" cy="5475"/>
            </a:xfrm>
            <a:custGeom>
              <a:avLst/>
              <a:gdLst/>
              <a:ahLst/>
              <a:cxnLst/>
              <a:rect l="l" t="t" r="r" b="b"/>
              <a:pathLst>
                <a:path w="96" h="219" extrusionOk="0">
                  <a:moveTo>
                    <a:pt x="80" y="0"/>
                  </a:moveTo>
                  <a:cubicBezTo>
                    <a:pt x="74" y="0"/>
                    <a:pt x="68" y="2"/>
                    <a:pt x="60" y="6"/>
                  </a:cubicBezTo>
                  <a:cubicBezTo>
                    <a:pt x="36" y="65"/>
                    <a:pt x="24" y="136"/>
                    <a:pt x="0" y="196"/>
                  </a:cubicBezTo>
                  <a:cubicBezTo>
                    <a:pt x="0" y="209"/>
                    <a:pt x="11" y="219"/>
                    <a:pt x="21" y="219"/>
                  </a:cubicBezTo>
                  <a:cubicBezTo>
                    <a:pt x="29" y="219"/>
                    <a:pt x="36" y="212"/>
                    <a:pt x="36" y="196"/>
                  </a:cubicBezTo>
                  <a:cubicBezTo>
                    <a:pt x="48" y="136"/>
                    <a:pt x="84" y="65"/>
                    <a:pt x="96" y="6"/>
                  </a:cubicBezTo>
                  <a:cubicBezTo>
                    <a:pt x="96" y="6"/>
                    <a:pt x="90" y="0"/>
                    <a:pt x="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6" name="Google Shape;11756;p15"/>
            <p:cNvSpPr/>
            <p:nvPr/>
          </p:nvSpPr>
          <p:spPr>
            <a:xfrm>
              <a:off x="596200" y="2830525"/>
              <a:ext cx="3300" cy="6550"/>
            </a:xfrm>
            <a:custGeom>
              <a:avLst/>
              <a:gdLst/>
              <a:ahLst/>
              <a:cxnLst/>
              <a:rect l="l" t="t" r="r" b="b"/>
              <a:pathLst>
                <a:path w="132" h="262" extrusionOk="0">
                  <a:moveTo>
                    <a:pt x="95" y="1"/>
                  </a:moveTo>
                  <a:cubicBezTo>
                    <a:pt x="60" y="72"/>
                    <a:pt x="24" y="168"/>
                    <a:pt x="0" y="239"/>
                  </a:cubicBezTo>
                  <a:cubicBezTo>
                    <a:pt x="0" y="247"/>
                    <a:pt x="6" y="261"/>
                    <a:pt x="13" y="261"/>
                  </a:cubicBezTo>
                  <a:cubicBezTo>
                    <a:pt x="17" y="261"/>
                    <a:pt x="20" y="258"/>
                    <a:pt x="24" y="251"/>
                  </a:cubicBezTo>
                  <a:cubicBezTo>
                    <a:pt x="72" y="180"/>
                    <a:pt x="95" y="96"/>
                    <a:pt x="131" y="13"/>
                  </a:cubicBezTo>
                  <a:cubicBezTo>
                    <a:pt x="119" y="1"/>
                    <a:pt x="95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7" name="Google Shape;11757;p15"/>
            <p:cNvSpPr/>
            <p:nvPr/>
          </p:nvSpPr>
          <p:spPr>
            <a:xfrm>
              <a:off x="599175" y="2830825"/>
              <a:ext cx="2400" cy="4125"/>
            </a:xfrm>
            <a:custGeom>
              <a:avLst/>
              <a:gdLst/>
              <a:ahLst/>
              <a:cxnLst/>
              <a:rect l="l" t="t" r="r" b="b"/>
              <a:pathLst>
                <a:path w="96" h="165" extrusionOk="0">
                  <a:moveTo>
                    <a:pt x="96" y="1"/>
                  </a:moveTo>
                  <a:lnTo>
                    <a:pt x="96" y="1"/>
                  </a:lnTo>
                  <a:cubicBezTo>
                    <a:pt x="84" y="25"/>
                    <a:pt x="12" y="132"/>
                    <a:pt x="12" y="156"/>
                  </a:cubicBezTo>
                  <a:lnTo>
                    <a:pt x="0" y="156"/>
                  </a:lnTo>
                  <a:cubicBezTo>
                    <a:pt x="0" y="162"/>
                    <a:pt x="6" y="165"/>
                    <a:pt x="12" y="165"/>
                  </a:cubicBezTo>
                  <a:cubicBezTo>
                    <a:pt x="18" y="165"/>
                    <a:pt x="24" y="162"/>
                    <a:pt x="24" y="156"/>
                  </a:cubicBezTo>
                  <a:cubicBezTo>
                    <a:pt x="72" y="120"/>
                    <a:pt x="84" y="60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8" name="Google Shape;11758;p15"/>
            <p:cNvSpPr/>
            <p:nvPr/>
          </p:nvSpPr>
          <p:spPr>
            <a:xfrm>
              <a:off x="602150" y="2830725"/>
              <a:ext cx="3000" cy="5200"/>
            </a:xfrm>
            <a:custGeom>
              <a:avLst/>
              <a:gdLst/>
              <a:ahLst/>
              <a:cxnLst/>
              <a:rect l="l" t="t" r="r" b="b"/>
              <a:pathLst>
                <a:path w="120" h="208" extrusionOk="0">
                  <a:moveTo>
                    <a:pt x="86" y="0"/>
                  </a:moveTo>
                  <a:cubicBezTo>
                    <a:pt x="85" y="0"/>
                    <a:pt x="84" y="2"/>
                    <a:pt x="84" y="5"/>
                  </a:cubicBezTo>
                  <a:cubicBezTo>
                    <a:pt x="60" y="64"/>
                    <a:pt x="12" y="124"/>
                    <a:pt x="0" y="183"/>
                  </a:cubicBezTo>
                  <a:cubicBezTo>
                    <a:pt x="0" y="183"/>
                    <a:pt x="0" y="207"/>
                    <a:pt x="12" y="207"/>
                  </a:cubicBezTo>
                  <a:cubicBezTo>
                    <a:pt x="72" y="172"/>
                    <a:pt x="84" y="88"/>
                    <a:pt x="119" y="29"/>
                  </a:cubicBezTo>
                  <a:cubicBezTo>
                    <a:pt x="102" y="11"/>
                    <a:pt x="91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59" name="Google Shape;11759;p15"/>
            <p:cNvSpPr/>
            <p:nvPr/>
          </p:nvSpPr>
          <p:spPr>
            <a:xfrm>
              <a:off x="604225" y="2829700"/>
              <a:ext cx="3225" cy="5325"/>
            </a:xfrm>
            <a:custGeom>
              <a:avLst/>
              <a:gdLst/>
              <a:ahLst/>
              <a:cxnLst/>
              <a:rect l="l" t="t" r="r" b="b"/>
              <a:pathLst>
                <a:path w="129" h="213" extrusionOk="0">
                  <a:moveTo>
                    <a:pt x="118" y="0"/>
                  </a:moveTo>
                  <a:cubicBezTo>
                    <a:pt x="115" y="0"/>
                    <a:pt x="111" y="3"/>
                    <a:pt x="108" y="10"/>
                  </a:cubicBezTo>
                  <a:cubicBezTo>
                    <a:pt x="60" y="70"/>
                    <a:pt x="13" y="117"/>
                    <a:pt x="1" y="201"/>
                  </a:cubicBezTo>
                  <a:cubicBezTo>
                    <a:pt x="1" y="213"/>
                    <a:pt x="13" y="213"/>
                    <a:pt x="13" y="213"/>
                  </a:cubicBezTo>
                  <a:cubicBezTo>
                    <a:pt x="60" y="165"/>
                    <a:pt x="108" y="94"/>
                    <a:pt x="120" y="34"/>
                  </a:cubicBezTo>
                  <a:cubicBezTo>
                    <a:pt x="128" y="17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0" name="Google Shape;11760;p15"/>
            <p:cNvSpPr/>
            <p:nvPr/>
          </p:nvSpPr>
          <p:spPr>
            <a:xfrm>
              <a:off x="609000" y="2827850"/>
              <a:ext cx="1800" cy="4950"/>
            </a:xfrm>
            <a:custGeom>
              <a:avLst/>
              <a:gdLst/>
              <a:ahLst/>
              <a:cxnLst/>
              <a:rect l="l" t="t" r="r" b="b"/>
              <a:pathLst>
                <a:path w="72" h="198" extrusionOk="0">
                  <a:moveTo>
                    <a:pt x="60" y="1"/>
                  </a:moveTo>
                  <a:cubicBezTo>
                    <a:pt x="36" y="60"/>
                    <a:pt x="24" y="120"/>
                    <a:pt x="0" y="179"/>
                  </a:cubicBezTo>
                  <a:cubicBezTo>
                    <a:pt x="0" y="191"/>
                    <a:pt x="3" y="197"/>
                    <a:pt x="6" y="197"/>
                  </a:cubicBezTo>
                  <a:cubicBezTo>
                    <a:pt x="9" y="197"/>
                    <a:pt x="12" y="191"/>
                    <a:pt x="12" y="179"/>
                  </a:cubicBezTo>
                  <a:cubicBezTo>
                    <a:pt x="48" y="120"/>
                    <a:pt x="60" y="60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1" name="Google Shape;11761;p15"/>
            <p:cNvSpPr/>
            <p:nvPr/>
          </p:nvSpPr>
          <p:spPr>
            <a:xfrm>
              <a:off x="612575" y="2827150"/>
              <a:ext cx="3875" cy="6325"/>
            </a:xfrm>
            <a:custGeom>
              <a:avLst/>
              <a:gdLst/>
              <a:ahLst/>
              <a:cxnLst/>
              <a:rect l="l" t="t" r="r" b="b"/>
              <a:pathLst>
                <a:path w="155" h="253" extrusionOk="0">
                  <a:moveTo>
                    <a:pt x="134" y="0"/>
                  </a:moveTo>
                  <a:cubicBezTo>
                    <a:pt x="132" y="0"/>
                    <a:pt x="131" y="2"/>
                    <a:pt x="131" y="5"/>
                  </a:cubicBezTo>
                  <a:cubicBezTo>
                    <a:pt x="72" y="65"/>
                    <a:pt x="0" y="148"/>
                    <a:pt x="0" y="243"/>
                  </a:cubicBezTo>
                  <a:cubicBezTo>
                    <a:pt x="0" y="249"/>
                    <a:pt x="3" y="252"/>
                    <a:pt x="6" y="252"/>
                  </a:cubicBezTo>
                  <a:cubicBezTo>
                    <a:pt x="9" y="252"/>
                    <a:pt x="12" y="249"/>
                    <a:pt x="12" y="243"/>
                  </a:cubicBezTo>
                  <a:cubicBezTo>
                    <a:pt x="36" y="207"/>
                    <a:pt x="48" y="172"/>
                    <a:pt x="72" y="136"/>
                  </a:cubicBezTo>
                  <a:cubicBezTo>
                    <a:pt x="95" y="88"/>
                    <a:pt x="131" y="65"/>
                    <a:pt x="155" y="17"/>
                  </a:cubicBezTo>
                  <a:cubicBezTo>
                    <a:pt x="146" y="9"/>
                    <a:pt x="138" y="0"/>
                    <a:pt x="1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2" name="Google Shape;11762;p15"/>
            <p:cNvSpPr/>
            <p:nvPr/>
          </p:nvSpPr>
          <p:spPr>
            <a:xfrm>
              <a:off x="619125" y="2822800"/>
              <a:ext cx="3275" cy="6100"/>
            </a:xfrm>
            <a:custGeom>
              <a:avLst/>
              <a:gdLst/>
              <a:ahLst/>
              <a:cxnLst/>
              <a:rect l="l" t="t" r="r" b="b"/>
              <a:pathLst>
                <a:path w="131" h="244" extrusionOk="0">
                  <a:moveTo>
                    <a:pt x="119" y="0"/>
                  </a:moveTo>
                  <a:cubicBezTo>
                    <a:pt x="71" y="72"/>
                    <a:pt x="36" y="143"/>
                    <a:pt x="0" y="239"/>
                  </a:cubicBezTo>
                  <a:cubicBezTo>
                    <a:pt x="0" y="239"/>
                    <a:pt x="5" y="244"/>
                    <a:pt x="9" y="244"/>
                  </a:cubicBezTo>
                  <a:cubicBezTo>
                    <a:pt x="11" y="244"/>
                    <a:pt x="12" y="243"/>
                    <a:pt x="12" y="239"/>
                  </a:cubicBezTo>
                  <a:cubicBezTo>
                    <a:pt x="71" y="167"/>
                    <a:pt x="107" y="72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3" name="Google Shape;11763;p15"/>
            <p:cNvSpPr/>
            <p:nvPr/>
          </p:nvSpPr>
          <p:spPr>
            <a:xfrm>
              <a:off x="634900" y="2866250"/>
              <a:ext cx="11025" cy="7775"/>
            </a:xfrm>
            <a:custGeom>
              <a:avLst/>
              <a:gdLst/>
              <a:ahLst/>
              <a:cxnLst/>
              <a:rect l="l" t="t" r="r" b="b"/>
              <a:pathLst>
                <a:path w="441" h="311" extrusionOk="0">
                  <a:moveTo>
                    <a:pt x="441" y="1"/>
                  </a:moveTo>
                  <a:lnTo>
                    <a:pt x="0" y="310"/>
                  </a:lnTo>
                  <a:cubicBezTo>
                    <a:pt x="155" y="227"/>
                    <a:pt x="310" y="120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4" name="Google Shape;11764;p15"/>
            <p:cNvSpPr/>
            <p:nvPr/>
          </p:nvSpPr>
          <p:spPr>
            <a:xfrm>
              <a:off x="637275" y="2868625"/>
              <a:ext cx="11325" cy="6875"/>
            </a:xfrm>
            <a:custGeom>
              <a:avLst/>
              <a:gdLst/>
              <a:ahLst/>
              <a:cxnLst/>
              <a:rect l="l" t="t" r="r" b="b"/>
              <a:pathLst>
                <a:path w="453" h="275" extrusionOk="0">
                  <a:moveTo>
                    <a:pt x="453" y="1"/>
                  </a:moveTo>
                  <a:lnTo>
                    <a:pt x="453" y="1"/>
                  </a:lnTo>
                  <a:cubicBezTo>
                    <a:pt x="298" y="96"/>
                    <a:pt x="155" y="191"/>
                    <a:pt x="0" y="275"/>
                  </a:cubicBezTo>
                  <a:cubicBezTo>
                    <a:pt x="167" y="215"/>
                    <a:pt x="322" y="120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5" name="Google Shape;11765;p15"/>
            <p:cNvSpPr/>
            <p:nvPr/>
          </p:nvSpPr>
          <p:spPr>
            <a:xfrm>
              <a:off x="639350" y="2871025"/>
              <a:ext cx="9550" cy="7150"/>
            </a:xfrm>
            <a:custGeom>
              <a:avLst/>
              <a:gdLst/>
              <a:ahLst/>
              <a:cxnLst/>
              <a:rect l="l" t="t" r="r" b="b"/>
              <a:pathLst>
                <a:path w="382" h="286" extrusionOk="0">
                  <a:moveTo>
                    <a:pt x="382" y="0"/>
                  </a:moveTo>
                  <a:lnTo>
                    <a:pt x="382" y="0"/>
                  </a:lnTo>
                  <a:cubicBezTo>
                    <a:pt x="251" y="95"/>
                    <a:pt x="120" y="167"/>
                    <a:pt x="1" y="274"/>
                  </a:cubicBezTo>
                  <a:lnTo>
                    <a:pt x="1" y="286"/>
                  </a:lnTo>
                  <a:cubicBezTo>
                    <a:pt x="132" y="203"/>
                    <a:pt x="263" y="107"/>
                    <a:pt x="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6" name="Google Shape;11766;p15"/>
            <p:cNvSpPr/>
            <p:nvPr/>
          </p:nvSpPr>
          <p:spPr>
            <a:xfrm>
              <a:off x="641150" y="2874600"/>
              <a:ext cx="8050" cy="5375"/>
            </a:xfrm>
            <a:custGeom>
              <a:avLst/>
              <a:gdLst/>
              <a:ahLst/>
              <a:cxnLst/>
              <a:rect l="l" t="t" r="r" b="b"/>
              <a:pathLst>
                <a:path w="322" h="215" extrusionOk="0">
                  <a:moveTo>
                    <a:pt x="321" y="0"/>
                  </a:moveTo>
                  <a:lnTo>
                    <a:pt x="321" y="0"/>
                  </a:lnTo>
                  <a:cubicBezTo>
                    <a:pt x="226" y="95"/>
                    <a:pt x="119" y="143"/>
                    <a:pt x="0" y="214"/>
                  </a:cubicBezTo>
                  <a:cubicBezTo>
                    <a:pt x="119" y="179"/>
                    <a:pt x="238" y="83"/>
                    <a:pt x="3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7" name="Google Shape;11767;p15"/>
            <p:cNvSpPr/>
            <p:nvPr/>
          </p:nvSpPr>
          <p:spPr>
            <a:xfrm>
              <a:off x="647100" y="2877275"/>
              <a:ext cx="4475" cy="3000"/>
            </a:xfrm>
            <a:custGeom>
              <a:avLst/>
              <a:gdLst/>
              <a:ahLst/>
              <a:cxnLst/>
              <a:rect l="l" t="t" r="r" b="b"/>
              <a:pathLst>
                <a:path w="179" h="120" extrusionOk="0">
                  <a:moveTo>
                    <a:pt x="179" y="0"/>
                  </a:moveTo>
                  <a:lnTo>
                    <a:pt x="179" y="0"/>
                  </a:lnTo>
                  <a:cubicBezTo>
                    <a:pt x="119" y="48"/>
                    <a:pt x="48" y="84"/>
                    <a:pt x="0" y="119"/>
                  </a:cubicBezTo>
                  <a:cubicBezTo>
                    <a:pt x="60" y="84"/>
                    <a:pt x="119" y="48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8" name="Google Shape;11768;p15"/>
            <p:cNvSpPr/>
            <p:nvPr/>
          </p:nvSpPr>
          <p:spPr>
            <a:xfrm>
              <a:off x="572375" y="2912100"/>
              <a:ext cx="13725" cy="32325"/>
            </a:xfrm>
            <a:custGeom>
              <a:avLst/>
              <a:gdLst/>
              <a:ahLst/>
              <a:cxnLst/>
              <a:rect l="l" t="t" r="r" b="b"/>
              <a:pathLst>
                <a:path w="549" h="1293" extrusionOk="0">
                  <a:moveTo>
                    <a:pt x="548" y="0"/>
                  </a:moveTo>
                  <a:cubicBezTo>
                    <a:pt x="263" y="369"/>
                    <a:pt x="60" y="822"/>
                    <a:pt x="1" y="1274"/>
                  </a:cubicBezTo>
                  <a:cubicBezTo>
                    <a:pt x="1" y="1286"/>
                    <a:pt x="4" y="1292"/>
                    <a:pt x="7" y="1292"/>
                  </a:cubicBezTo>
                  <a:cubicBezTo>
                    <a:pt x="10" y="1292"/>
                    <a:pt x="13" y="1286"/>
                    <a:pt x="13" y="1274"/>
                  </a:cubicBezTo>
                  <a:cubicBezTo>
                    <a:pt x="132" y="834"/>
                    <a:pt x="275" y="417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69" name="Google Shape;11769;p15"/>
            <p:cNvSpPr/>
            <p:nvPr/>
          </p:nvSpPr>
          <p:spPr>
            <a:xfrm>
              <a:off x="571500" y="2913450"/>
              <a:ext cx="17075" cy="49200"/>
            </a:xfrm>
            <a:custGeom>
              <a:avLst/>
              <a:gdLst/>
              <a:ahLst/>
              <a:cxnLst/>
              <a:rect l="l" t="t" r="r" b="b"/>
              <a:pathLst>
                <a:path w="683" h="1968" extrusionOk="0">
                  <a:moveTo>
                    <a:pt x="672" y="1"/>
                  </a:moveTo>
                  <a:cubicBezTo>
                    <a:pt x="669" y="1"/>
                    <a:pt x="667" y="2"/>
                    <a:pt x="667" y="6"/>
                  </a:cubicBezTo>
                  <a:cubicBezTo>
                    <a:pt x="683" y="6"/>
                    <a:pt x="677" y="1"/>
                    <a:pt x="672" y="1"/>
                  </a:cubicBezTo>
                  <a:close/>
                  <a:moveTo>
                    <a:pt x="667" y="6"/>
                  </a:moveTo>
                  <a:lnTo>
                    <a:pt x="667" y="6"/>
                  </a:lnTo>
                  <a:cubicBezTo>
                    <a:pt x="405" y="625"/>
                    <a:pt x="155" y="1304"/>
                    <a:pt x="0" y="1958"/>
                  </a:cubicBezTo>
                  <a:cubicBezTo>
                    <a:pt x="0" y="1964"/>
                    <a:pt x="3" y="1967"/>
                    <a:pt x="6" y="1967"/>
                  </a:cubicBezTo>
                  <a:cubicBezTo>
                    <a:pt x="9" y="1967"/>
                    <a:pt x="12" y="1964"/>
                    <a:pt x="12" y="1958"/>
                  </a:cubicBezTo>
                  <a:cubicBezTo>
                    <a:pt x="250" y="1316"/>
                    <a:pt x="452" y="661"/>
                    <a:pt x="66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0" name="Google Shape;11770;p15"/>
            <p:cNvSpPr/>
            <p:nvPr/>
          </p:nvSpPr>
          <p:spPr>
            <a:xfrm>
              <a:off x="570300" y="2946025"/>
              <a:ext cx="8650" cy="20875"/>
            </a:xfrm>
            <a:custGeom>
              <a:avLst/>
              <a:gdLst/>
              <a:ahLst/>
              <a:cxnLst/>
              <a:rect l="l" t="t" r="r" b="b"/>
              <a:pathLst>
                <a:path w="346" h="835" extrusionOk="0">
                  <a:moveTo>
                    <a:pt x="346" y="1"/>
                  </a:moveTo>
                  <a:cubicBezTo>
                    <a:pt x="274" y="298"/>
                    <a:pt x="155" y="548"/>
                    <a:pt x="0" y="810"/>
                  </a:cubicBezTo>
                  <a:cubicBezTo>
                    <a:pt x="0" y="834"/>
                    <a:pt x="0" y="834"/>
                    <a:pt x="24" y="834"/>
                  </a:cubicBezTo>
                  <a:cubicBezTo>
                    <a:pt x="215" y="596"/>
                    <a:pt x="322" y="298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1" name="Google Shape;11771;p15"/>
            <p:cNvSpPr/>
            <p:nvPr/>
          </p:nvSpPr>
          <p:spPr>
            <a:xfrm>
              <a:off x="563825" y="2954150"/>
              <a:ext cx="10825" cy="23575"/>
            </a:xfrm>
            <a:custGeom>
              <a:avLst/>
              <a:gdLst/>
              <a:ahLst/>
              <a:cxnLst/>
              <a:rect l="l" t="t" r="r" b="b"/>
              <a:pathLst>
                <a:path w="433" h="943" extrusionOk="0">
                  <a:moveTo>
                    <a:pt x="431" y="0"/>
                  </a:moveTo>
                  <a:cubicBezTo>
                    <a:pt x="429" y="0"/>
                    <a:pt x="426" y="3"/>
                    <a:pt x="426" y="9"/>
                  </a:cubicBezTo>
                  <a:cubicBezTo>
                    <a:pt x="432" y="3"/>
                    <a:pt x="432" y="0"/>
                    <a:pt x="431" y="0"/>
                  </a:cubicBezTo>
                  <a:close/>
                  <a:moveTo>
                    <a:pt x="426" y="9"/>
                  </a:moveTo>
                  <a:lnTo>
                    <a:pt x="426" y="9"/>
                  </a:lnTo>
                  <a:cubicBezTo>
                    <a:pt x="355" y="354"/>
                    <a:pt x="224" y="640"/>
                    <a:pt x="9" y="926"/>
                  </a:cubicBezTo>
                  <a:cubicBezTo>
                    <a:pt x="1" y="934"/>
                    <a:pt x="10" y="943"/>
                    <a:pt x="17" y="943"/>
                  </a:cubicBezTo>
                  <a:cubicBezTo>
                    <a:pt x="19" y="943"/>
                    <a:pt x="21" y="941"/>
                    <a:pt x="21" y="938"/>
                  </a:cubicBezTo>
                  <a:cubicBezTo>
                    <a:pt x="283" y="700"/>
                    <a:pt x="414" y="354"/>
                    <a:pt x="42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2" name="Google Shape;11772;p15"/>
            <p:cNvSpPr/>
            <p:nvPr/>
          </p:nvSpPr>
          <p:spPr>
            <a:xfrm>
              <a:off x="505400" y="2898700"/>
              <a:ext cx="2425" cy="11400"/>
            </a:xfrm>
            <a:custGeom>
              <a:avLst/>
              <a:gdLst/>
              <a:ahLst/>
              <a:cxnLst/>
              <a:rect l="l" t="t" r="r" b="b"/>
              <a:pathLst>
                <a:path w="97" h="456" extrusionOk="0">
                  <a:moveTo>
                    <a:pt x="13" y="1"/>
                  </a:moveTo>
                  <a:lnTo>
                    <a:pt x="13" y="1"/>
                  </a:lnTo>
                  <a:cubicBezTo>
                    <a:pt x="1" y="120"/>
                    <a:pt x="25" y="251"/>
                    <a:pt x="37" y="370"/>
                  </a:cubicBezTo>
                  <a:cubicBezTo>
                    <a:pt x="37" y="398"/>
                    <a:pt x="37" y="455"/>
                    <a:pt x="66" y="455"/>
                  </a:cubicBezTo>
                  <a:cubicBezTo>
                    <a:pt x="73" y="455"/>
                    <a:pt x="83" y="451"/>
                    <a:pt x="96" y="441"/>
                  </a:cubicBezTo>
                  <a:lnTo>
                    <a:pt x="96" y="429"/>
                  </a:lnTo>
                  <a:lnTo>
                    <a:pt x="96" y="417"/>
                  </a:lnTo>
                  <a:lnTo>
                    <a:pt x="84" y="417"/>
                  </a:lnTo>
                  <a:cubicBezTo>
                    <a:pt x="72" y="382"/>
                    <a:pt x="60" y="370"/>
                    <a:pt x="60" y="334"/>
                  </a:cubicBezTo>
                  <a:lnTo>
                    <a:pt x="60" y="286"/>
                  </a:lnTo>
                  <a:cubicBezTo>
                    <a:pt x="60" y="251"/>
                    <a:pt x="60" y="203"/>
                    <a:pt x="37" y="179"/>
                  </a:cubicBezTo>
                  <a:cubicBezTo>
                    <a:pt x="25" y="131"/>
                    <a:pt x="25" y="72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3" name="Google Shape;11773;p15"/>
            <p:cNvSpPr/>
            <p:nvPr/>
          </p:nvSpPr>
          <p:spPr>
            <a:xfrm>
              <a:off x="507500" y="2898875"/>
              <a:ext cx="3300" cy="12950"/>
            </a:xfrm>
            <a:custGeom>
              <a:avLst/>
              <a:gdLst/>
              <a:ahLst/>
              <a:cxnLst/>
              <a:rect l="l" t="t" r="r" b="b"/>
              <a:pathLst>
                <a:path w="132" h="518" extrusionOk="0">
                  <a:moveTo>
                    <a:pt x="29" y="0"/>
                  </a:moveTo>
                  <a:cubicBezTo>
                    <a:pt x="27" y="0"/>
                    <a:pt x="24" y="1"/>
                    <a:pt x="24" y="5"/>
                  </a:cubicBezTo>
                  <a:cubicBezTo>
                    <a:pt x="40" y="5"/>
                    <a:pt x="35" y="0"/>
                    <a:pt x="29" y="0"/>
                  </a:cubicBezTo>
                  <a:close/>
                  <a:moveTo>
                    <a:pt x="24" y="5"/>
                  </a:moveTo>
                  <a:cubicBezTo>
                    <a:pt x="0" y="172"/>
                    <a:pt x="24" y="375"/>
                    <a:pt x="119" y="517"/>
                  </a:cubicBezTo>
                  <a:lnTo>
                    <a:pt x="131" y="517"/>
                  </a:lnTo>
                  <a:cubicBezTo>
                    <a:pt x="119" y="422"/>
                    <a:pt x="72" y="327"/>
                    <a:pt x="60" y="244"/>
                  </a:cubicBezTo>
                  <a:cubicBezTo>
                    <a:pt x="48" y="172"/>
                    <a:pt x="48" y="77"/>
                    <a:pt x="24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4" name="Google Shape;11774;p15"/>
            <p:cNvSpPr/>
            <p:nvPr/>
          </p:nvSpPr>
          <p:spPr>
            <a:xfrm>
              <a:off x="511650" y="2898700"/>
              <a:ext cx="1525" cy="10750"/>
            </a:xfrm>
            <a:custGeom>
              <a:avLst/>
              <a:gdLst/>
              <a:ahLst/>
              <a:cxnLst/>
              <a:rect l="l" t="t" r="r" b="b"/>
              <a:pathLst>
                <a:path w="61" h="430" extrusionOk="0">
                  <a:moveTo>
                    <a:pt x="1" y="1"/>
                  </a:moveTo>
                  <a:lnTo>
                    <a:pt x="1" y="1"/>
                  </a:lnTo>
                  <a:cubicBezTo>
                    <a:pt x="13" y="131"/>
                    <a:pt x="13" y="298"/>
                    <a:pt x="48" y="429"/>
                  </a:cubicBezTo>
                  <a:lnTo>
                    <a:pt x="60" y="429"/>
                  </a:lnTo>
                  <a:cubicBezTo>
                    <a:pt x="60" y="286"/>
                    <a:pt x="25" y="13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5" name="Google Shape;11775;p15"/>
            <p:cNvSpPr/>
            <p:nvPr/>
          </p:nvSpPr>
          <p:spPr>
            <a:xfrm>
              <a:off x="502725" y="2904650"/>
              <a:ext cx="9250" cy="17900"/>
            </a:xfrm>
            <a:custGeom>
              <a:avLst/>
              <a:gdLst/>
              <a:ahLst/>
              <a:cxnLst/>
              <a:rect l="l" t="t" r="r" b="b"/>
              <a:pathLst>
                <a:path w="370" h="716" extrusionOk="0">
                  <a:moveTo>
                    <a:pt x="1" y="1"/>
                  </a:moveTo>
                  <a:cubicBezTo>
                    <a:pt x="36" y="251"/>
                    <a:pt x="191" y="525"/>
                    <a:pt x="358" y="715"/>
                  </a:cubicBezTo>
                  <a:cubicBezTo>
                    <a:pt x="358" y="715"/>
                    <a:pt x="370" y="715"/>
                    <a:pt x="370" y="691"/>
                  </a:cubicBezTo>
                  <a:cubicBezTo>
                    <a:pt x="310" y="584"/>
                    <a:pt x="239" y="477"/>
                    <a:pt x="179" y="370"/>
                  </a:cubicBezTo>
                  <a:cubicBezTo>
                    <a:pt x="120" y="251"/>
                    <a:pt x="60" y="13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6" name="Google Shape;11776;p15"/>
            <p:cNvSpPr/>
            <p:nvPr/>
          </p:nvSpPr>
          <p:spPr>
            <a:xfrm>
              <a:off x="514625" y="2924300"/>
              <a:ext cx="18200" cy="22650"/>
            </a:xfrm>
            <a:custGeom>
              <a:avLst/>
              <a:gdLst/>
              <a:ahLst/>
              <a:cxnLst/>
              <a:rect l="l" t="t" r="r" b="b"/>
              <a:pathLst>
                <a:path w="728" h="906" extrusionOk="0">
                  <a:moveTo>
                    <a:pt x="1" y="0"/>
                  </a:moveTo>
                  <a:cubicBezTo>
                    <a:pt x="263" y="286"/>
                    <a:pt x="632" y="489"/>
                    <a:pt x="715" y="905"/>
                  </a:cubicBezTo>
                  <a:lnTo>
                    <a:pt x="727" y="905"/>
                  </a:lnTo>
                  <a:cubicBezTo>
                    <a:pt x="703" y="489"/>
                    <a:pt x="251" y="239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7" name="Google Shape;11777;p15"/>
            <p:cNvSpPr/>
            <p:nvPr/>
          </p:nvSpPr>
          <p:spPr>
            <a:xfrm>
              <a:off x="648875" y="2908825"/>
              <a:ext cx="16400" cy="8350"/>
            </a:xfrm>
            <a:custGeom>
              <a:avLst/>
              <a:gdLst/>
              <a:ahLst/>
              <a:cxnLst/>
              <a:rect l="l" t="t" r="r" b="b"/>
              <a:pathLst>
                <a:path w="656" h="334" extrusionOk="0">
                  <a:moveTo>
                    <a:pt x="655" y="0"/>
                  </a:moveTo>
                  <a:lnTo>
                    <a:pt x="655" y="0"/>
                  </a:lnTo>
                  <a:cubicBezTo>
                    <a:pt x="453" y="119"/>
                    <a:pt x="239" y="215"/>
                    <a:pt x="13" y="322"/>
                  </a:cubicBezTo>
                  <a:cubicBezTo>
                    <a:pt x="1" y="322"/>
                    <a:pt x="13" y="334"/>
                    <a:pt x="13" y="334"/>
                  </a:cubicBezTo>
                  <a:cubicBezTo>
                    <a:pt x="239" y="262"/>
                    <a:pt x="477" y="143"/>
                    <a:pt x="6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8" name="Google Shape;11778;p15"/>
            <p:cNvSpPr/>
            <p:nvPr/>
          </p:nvSpPr>
          <p:spPr>
            <a:xfrm>
              <a:off x="650675" y="2911200"/>
              <a:ext cx="14900" cy="8650"/>
            </a:xfrm>
            <a:custGeom>
              <a:avLst/>
              <a:gdLst/>
              <a:ahLst/>
              <a:cxnLst/>
              <a:rect l="l" t="t" r="r" b="b"/>
              <a:pathLst>
                <a:path w="596" h="346" extrusionOk="0">
                  <a:moveTo>
                    <a:pt x="595" y="1"/>
                  </a:moveTo>
                  <a:lnTo>
                    <a:pt x="595" y="1"/>
                  </a:lnTo>
                  <a:cubicBezTo>
                    <a:pt x="441" y="167"/>
                    <a:pt x="202" y="215"/>
                    <a:pt x="0" y="334"/>
                  </a:cubicBezTo>
                  <a:lnTo>
                    <a:pt x="0" y="346"/>
                  </a:lnTo>
                  <a:cubicBezTo>
                    <a:pt x="119" y="322"/>
                    <a:pt x="238" y="263"/>
                    <a:pt x="357" y="203"/>
                  </a:cubicBezTo>
                  <a:cubicBezTo>
                    <a:pt x="453" y="155"/>
                    <a:pt x="560" y="96"/>
                    <a:pt x="5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79" name="Google Shape;11779;p15"/>
            <p:cNvSpPr/>
            <p:nvPr/>
          </p:nvSpPr>
          <p:spPr>
            <a:xfrm>
              <a:off x="651250" y="2914350"/>
              <a:ext cx="15475" cy="8200"/>
            </a:xfrm>
            <a:custGeom>
              <a:avLst/>
              <a:gdLst/>
              <a:ahLst/>
              <a:cxnLst/>
              <a:rect l="l" t="t" r="r" b="b"/>
              <a:pathLst>
                <a:path w="619" h="328" extrusionOk="0">
                  <a:moveTo>
                    <a:pt x="616" y="0"/>
                  </a:moveTo>
                  <a:cubicBezTo>
                    <a:pt x="615" y="0"/>
                    <a:pt x="612" y="2"/>
                    <a:pt x="608" y="6"/>
                  </a:cubicBezTo>
                  <a:cubicBezTo>
                    <a:pt x="616" y="6"/>
                    <a:pt x="619" y="0"/>
                    <a:pt x="616" y="0"/>
                  </a:cubicBezTo>
                  <a:close/>
                  <a:moveTo>
                    <a:pt x="608" y="6"/>
                  </a:moveTo>
                  <a:cubicBezTo>
                    <a:pt x="513" y="65"/>
                    <a:pt x="418" y="125"/>
                    <a:pt x="322" y="172"/>
                  </a:cubicBezTo>
                  <a:lnTo>
                    <a:pt x="13" y="303"/>
                  </a:lnTo>
                  <a:cubicBezTo>
                    <a:pt x="1" y="303"/>
                    <a:pt x="13" y="327"/>
                    <a:pt x="13" y="327"/>
                  </a:cubicBezTo>
                  <a:cubicBezTo>
                    <a:pt x="239" y="279"/>
                    <a:pt x="453" y="148"/>
                    <a:pt x="608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0" name="Google Shape;11780;p15"/>
            <p:cNvSpPr/>
            <p:nvPr/>
          </p:nvSpPr>
          <p:spPr>
            <a:xfrm>
              <a:off x="650675" y="2918350"/>
              <a:ext cx="14900" cy="7750"/>
            </a:xfrm>
            <a:custGeom>
              <a:avLst/>
              <a:gdLst/>
              <a:ahLst/>
              <a:cxnLst/>
              <a:rect l="l" t="t" r="r" b="b"/>
              <a:pathLst>
                <a:path w="596" h="310" extrusionOk="0">
                  <a:moveTo>
                    <a:pt x="595" y="0"/>
                  </a:moveTo>
                  <a:cubicBezTo>
                    <a:pt x="405" y="131"/>
                    <a:pt x="214" y="203"/>
                    <a:pt x="0" y="298"/>
                  </a:cubicBezTo>
                  <a:lnTo>
                    <a:pt x="0" y="310"/>
                  </a:lnTo>
                  <a:cubicBezTo>
                    <a:pt x="214" y="274"/>
                    <a:pt x="441" y="143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1" name="Google Shape;11781;p15"/>
            <p:cNvSpPr/>
            <p:nvPr/>
          </p:nvSpPr>
          <p:spPr>
            <a:xfrm>
              <a:off x="595000" y="2916550"/>
              <a:ext cx="53900" cy="29475"/>
            </a:xfrm>
            <a:custGeom>
              <a:avLst/>
              <a:gdLst/>
              <a:ahLst/>
              <a:cxnLst/>
              <a:rect l="l" t="t" r="r" b="b"/>
              <a:pathLst>
                <a:path w="2156" h="1179" extrusionOk="0">
                  <a:moveTo>
                    <a:pt x="2156" y="1"/>
                  </a:moveTo>
                  <a:cubicBezTo>
                    <a:pt x="1884" y="100"/>
                    <a:pt x="1612" y="204"/>
                    <a:pt x="1342" y="315"/>
                  </a:cubicBezTo>
                  <a:lnTo>
                    <a:pt x="1342" y="315"/>
                  </a:lnTo>
                  <a:cubicBezTo>
                    <a:pt x="1632" y="207"/>
                    <a:pt x="1919" y="111"/>
                    <a:pt x="2156" y="1"/>
                  </a:cubicBezTo>
                  <a:close/>
                  <a:moveTo>
                    <a:pt x="1342" y="315"/>
                  </a:moveTo>
                  <a:cubicBezTo>
                    <a:pt x="1082" y="411"/>
                    <a:pt x="819" y="517"/>
                    <a:pt x="588" y="650"/>
                  </a:cubicBezTo>
                  <a:lnTo>
                    <a:pt x="588" y="650"/>
                  </a:lnTo>
                  <a:cubicBezTo>
                    <a:pt x="626" y="631"/>
                    <a:pt x="664" y="613"/>
                    <a:pt x="703" y="596"/>
                  </a:cubicBezTo>
                  <a:cubicBezTo>
                    <a:pt x="914" y="496"/>
                    <a:pt x="1127" y="403"/>
                    <a:pt x="1342" y="315"/>
                  </a:cubicBezTo>
                  <a:close/>
                  <a:moveTo>
                    <a:pt x="588" y="650"/>
                  </a:moveTo>
                  <a:cubicBezTo>
                    <a:pt x="339" y="773"/>
                    <a:pt x="125" y="930"/>
                    <a:pt x="1" y="1168"/>
                  </a:cubicBezTo>
                  <a:cubicBezTo>
                    <a:pt x="1" y="1168"/>
                    <a:pt x="1" y="1178"/>
                    <a:pt x="4" y="1178"/>
                  </a:cubicBezTo>
                  <a:cubicBezTo>
                    <a:pt x="6" y="1178"/>
                    <a:pt x="9" y="1176"/>
                    <a:pt x="13" y="1168"/>
                  </a:cubicBezTo>
                  <a:cubicBezTo>
                    <a:pt x="145" y="953"/>
                    <a:pt x="350" y="787"/>
                    <a:pt x="588" y="6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2" name="Google Shape;11782;p15"/>
            <p:cNvSpPr/>
            <p:nvPr/>
          </p:nvSpPr>
          <p:spPr>
            <a:xfrm>
              <a:off x="631900" y="2946325"/>
              <a:ext cx="17000" cy="7775"/>
            </a:xfrm>
            <a:custGeom>
              <a:avLst/>
              <a:gdLst/>
              <a:ahLst/>
              <a:cxnLst/>
              <a:rect l="l" t="t" r="r" b="b"/>
              <a:pathLst>
                <a:path w="680" h="311" extrusionOk="0">
                  <a:moveTo>
                    <a:pt x="680" y="1"/>
                  </a:moveTo>
                  <a:lnTo>
                    <a:pt x="680" y="1"/>
                  </a:lnTo>
                  <a:cubicBezTo>
                    <a:pt x="561" y="60"/>
                    <a:pt x="453" y="120"/>
                    <a:pt x="334" y="179"/>
                  </a:cubicBezTo>
                  <a:cubicBezTo>
                    <a:pt x="215" y="215"/>
                    <a:pt x="96" y="251"/>
                    <a:pt x="1" y="298"/>
                  </a:cubicBezTo>
                  <a:lnTo>
                    <a:pt x="1" y="310"/>
                  </a:lnTo>
                  <a:cubicBezTo>
                    <a:pt x="215" y="262"/>
                    <a:pt x="489" y="143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3" name="Google Shape;11783;p15"/>
            <p:cNvSpPr/>
            <p:nvPr/>
          </p:nvSpPr>
          <p:spPr>
            <a:xfrm>
              <a:off x="632500" y="2949300"/>
              <a:ext cx="15800" cy="6575"/>
            </a:xfrm>
            <a:custGeom>
              <a:avLst/>
              <a:gdLst/>
              <a:ahLst/>
              <a:cxnLst/>
              <a:rect l="l" t="t" r="r" b="b"/>
              <a:pathLst>
                <a:path w="632" h="263" extrusionOk="0">
                  <a:moveTo>
                    <a:pt x="632" y="1"/>
                  </a:moveTo>
                  <a:lnTo>
                    <a:pt x="632" y="1"/>
                  </a:lnTo>
                  <a:cubicBezTo>
                    <a:pt x="525" y="48"/>
                    <a:pt x="406" y="84"/>
                    <a:pt x="298" y="132"/>
                  </a:cubicBezTo>
                  <a:cubicBezTo>
                    <a:pt x="191" y="179"/>
                    <a:pt x="96" y="191"/>
                    <a:pt x="1" y="251"/>
                  </a:cubicBezTo>
                  <a:lnTo>
                    <a:pt x="1" y="263"/>
                  </a:lnTo>
                  <a:cubicBezTo>
                    <a:pt x="108" y="251"/>
                    <a:pt x="227" y="203"/>
                    <a:pt x="334" y="155"/>
                  </a:cubicBezTo>
                  <a:cubicBezTo>
                    <a:pt x="429" y="96"/>
                    <a:pt x="537" y="60"/>
                    <a:pt x="6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4" name="Google Shape;11784;p15"/>
            <p:cNvSpPr/>
            <p:nvPr/>
          </p:nvSpPr>
          <p:spPr>
            <a:xfrm>
              <a:off x="631900" y="2951675"/>
              <a:ext cx="16675" cy="6875"/>
            </a:xfrm>
            <a:custGeom>
              <a:avLst/>
              <a:gdLst/>
              <a:ahLst/>
              <a:cxnLst/>
              <a:rect l="l" t="t" r="r" b="b"/>
              <a:pathLst>
                <a:path w="667" h="275" extrusionOk="0">
                  <a:moveTo>
                    <a:pt x="656" y="1"/>
                  </a:moveTo>
                  <a:cubicBezTo>
                    <a:pt x="660" y="9"/>
                    <a:pt x="662" y="11"/>
                    <a:pt x="664" y="11"/>
                  </a:cubicBezTo>
                  <a:cubicBezTo>
                    <a:pt x="666" y="11"/>
                    <a:pt x="664" y="1"/>
                    <a:pt x="656" y="1"/>
                  </a:cubicBezTo>
                  <a:close/>
                  <a:moveTo>
                    <a:pt x="656" y="1"/>
                  </a:moveTo>
                  <a:cubicBezTo>
                    <a:pt x="442" y="120"/>
                    <a:pt x="203" y="156"/>
                    <a:pt x="1" y="263"/>
                  </a:cubicBezTo>
                  <a:lnTo>
                    <a:pt x="1" y="275"/>
                  </a:lnTo>
                  <a:cubicBezTo>
                    <a:pt x="120" y="263"/>
                    <a:pt x="239" y="215"/>
                    <a:pt x="334" y="168"/>
                  </a:cubicBezTo>
                  <a:cubicBezTo>
                    <a:pt x="453" y="144"/>
                    <a:pt x="561" y="96"/>
                    <a:pt x="6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5" name="Google Shape;11785;p15"/>
            <p:cNvSpPr/>
            <p:nvPr/>
          </p:nvSpPr>
          <p:spPr>
            <a:xfrm>
              <a:off x="635175" y="2955125"/>
              <a:ext cx="12150" cy="4625"/>
            </a:xfrm>
            <a:custGeom>
              <a:avLst/>
              <a:gdLst/>
              <a:ahLst/>
              <a:cxnLst/>
              <a:rect l="l" t="t" r="r" b="b"/>
              <a:pathLst>
                <a:path w="486" h="185" extrusionOk="0">
                  <a:moveTo>
                    <a:pt x="480" y="0"/>
                  </a:moveTo>
                  <a:cubicBezTo>
                    <a:pt x="479" y="0"/>
                    <a:pt x="477" y="2"/>
                    <a:pt x="477" y="6"/>
                  </a:cubicBezTo>
                  <a:cubicBezTo>
                    <a:pt x="485" y="6"/>
                    <a:pt x="482" y="0"/>
                    <a:pt x="480" y="0"/>
                  </a:cubicBezTo>
                  <a:close/>
                  <a:moveTo>
                    <a:pt x="477" y="6"/>
                  </a:moveTo>
                  <a:lnTo>
                    <a:pt x="477" y="6"/>
                  </a:lnTo>
                  <a:cubicBezTo>
                    <a:pt x="322" y="77"/>
                    <a:pt x="168" y="125"/>
                    <a:pt x="1" y="172"/>
                  </a:cubicBezTo>
                  <a:lnTo>
                    <a:pt x="1" y="184"/>
                  </a:lnTo>
                  <a:cubicBezTo>
                    <a:pt x="168" y="160"/>
                    <a:pt x="346" y="89"/>
                    <a:pt x="47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6" name="Google Shape;11786;p15"/>
            <p:cNvSpPr/>
            <p:nvPr/>
          </p:nvSpPr>
          <p:spPr>
            <a:xfrm>
              <a:off x="564350" y="2954075"/>
              <a:ext cx="64900" cy="35425"/>
            </a:xfrm>
            <a:custGeom>
              <a:avLst/>
              <a:gdLst/>
              <a:ahLst/>
              <a:cxnLst/>
              <a:rect l="l" t="t" r="r" b="b"/>
              <a:pathLst>
                <a:path w="2596" h="1417" extrusionOk="0">
                  <a:moveTo>
                    <a:pt x="2596" y="0"/>
                  </a:moveTo>
                  <a:cubicBezTo>
                    <a:pt x="2143" y="250"/>
                    <a:pt x="1596" y="250"/>
                    <a:pt x="1131" y="500"/>
                  </a:cubicBezTo>
                  <a:cubicBezTo>
                    <a:pt x="738" y="726"/>
                    <a:pt x="334" y="1048"/>
                    <a:pt x="24" y="1381"/>
                  </a:cubicBezTo>
                  <a:cubicBezTo>
                    <a:pt x="0" y="1393"/>
                    <a:pt x="24" y="1417"/>
                    <a:pt x="36" y="1417"/>
                  </a:cubicBezTo>
                  <a:cubicBezTo>
                    <a:pt x="417" y="1095"/>
                    <a:pt x="774" y="762"/>
                    <a:pt x="1215" y="524"/>
                  </a:cubicBezTo>
                  <a:cubicBezTo>
                    <a:pt x="1655" y="286"/>
                    <a:pt x="2179" y="286"/>
                    <a:pt x="2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7" name="Google Shape;11787;p15"/>
            <p:cNvSpPr/>
            <p:nvPr/>
          </p:nvSpPr>
          <p:spPr>
            <a:xfrm>
              <a:off x="552225" y="2986800"/>
              <a:ext cx="16300" cy="12450"/>
            </a:xfrm>
            <a:custGeom>
              <a:avLst/>
              <a:gdLst/>
              <a:ahLst/>
              <a:cxnLst/>
              <a:rect l="l" t="t" r="r" b="b"/>
              <a:pathLst>
                <a:path w="652" h="498" extrusionOk="0">
                  <a:moveTo>
                    <a:pt x="652" y="1"/>
                  </a:moveTo>
                  <a:lnTo>
                    <a:pt x="652" y="1"/>
                  </a:lnTo>
                  <a:cubicBezTo>
                    <a:pt x="545" y="72"/>
                    <a:pt x="461" y="167"/>
                    <a:pt x="354" y="251"/>
                  </a:cubicBezTo>
                  <a:cubicBezTo>
                    <a:pt x="247" y="334"/>
                    <a:pt x="116" y="394"/>
                    <a:pt x="9" y="477"/>
                  </a:cubicBezTo>
                  <a:cubicBezTo>
                    <a:pt x="0" y="477"/>
                    <a:pt x="5" y="497"/>
                    <a:pt x="17" y="497"/>
                  </a:cubicBezTo>
                  <a:cubicBezTo>
                    <a:pt x="22" y="497"/>
                    <a:pt x="27" y="495"/>
                    <a:pt x="33" y="489"/>
                  </a:cubicBezTo>
                  <a:cubicBezTo>
                    <a:pt x="247" y="417"/>
                    <a:pt x="509" y="215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88" name="Google Shape;11788;p15"/>
            <p:cNvSpPr/>
            <p:nvPr/>
          </p:nvSpPr>
          <p:spPr>
            <a:xfrm>
              <a:off x="554525" y="2982650"/>
              <a:ext cx="16975" cy="14300"/>
            </a:xfrm>
            <a:custGeom>
              <a:avLst/>
              <a:gdLst/>
              <a:ahLst/>
              <a:cxnLst/>
              <a:rect l="l" t="t" r="r" b="b"/>
              <a:pathLst>
                <a:path w="679" h="572" extrusionOk="0">
                  <a:moveTo>
                    <a:pt x="679" y="0"/>
                  </a:moveTo>
                  <a:lnTo>
                    <a:pt x="322" y="322"/>
                  </a:lnTo>
                  <a:cubicBezTo>
                    <a:pt x="215" y="393"/>
                    <a:pt x="108" y="453"/>
                    <a:pt x="12" y="536"/>
                  </a:cubicBezTo>
                  <a:cubicBezTo>
                    <a:pt x="0" y="560"/>
                    <a:pt x="12" y="572"/>
                    <a:pt x="24" y="572"/>
                  </a:cubicBezTo>
                  <a:cubicBezTo>
                    <a:pt x="274" y="464"/>
                    <a:pt x="512" y="226"/>
                    <a:pt x="6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789" name="Google Shape;11789;p15"/>
          <p:cNvSpPr txBox="1">
            <a:spLocks noGrp="1"/>
          </p:cNvSpPr>
          <p:nvPr>
            <p:ph type="title"/>
          </p:nvPr>
        </p:nvSpPr>
        <p:spPr>
          <a:xfrm>
            <a:off x="2950400" y="2379167"/>
            <a:ext cx="6291200" cy="18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1790" name="Google Shape;11790;p15"/>
          <p:cNvSpPr txBox="1">
            <a:spLocks noGrp="1"/>
          </p:cNvSpPr>
          <p:nvPr>
            <p:ph type="subTitle" idx="1"/>
          </p:nvPr>
        </p:nvSpPr>
        <p:spPr>
          <a:xfrm>
            <a:off x="4224600" y="5248800"/>
            <a:ext cx="3742800" cy="89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1" name="Google Shape;11791;p15"/>
          <p:cNvSpPr txBox="1">
            <a:spLocks noGrp="1"/>
          </p:cNvSpPr>
          <p:nvPr>
            <p:ph type="title" idx="2" hasCustomPrompt="1"/>
          </p:nvPr>
        </p:nvSpPr>
        <p:spPr>
          <a:xfrm>
            <a:off x="5273000" y="939400"/>
            <a:ext cx="1646000" cy="10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122217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1_Title and two columns">
    <p:spTree>
      <p:nvGrpSpPr>
        <p:cNvPr id="1" name="Shape 11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3" name="Google Shape;11793;p16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794" name="Google Shape;11794;p16"/>
          <p:cNvSpPr txBox="1">
            <a:spLocks noGrp="1"/>
          </p:cNvSpPr>
          <p:nvPr>
            <p:ph type="subTitle" idx="1"/>
          </p:nvPr>
        </p:nvSpPr>
        <p:spPr>
          <a:xfrm>
            <a:off x="2153235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5" name="Google Shape;11795;p16"/>
          <p:cNvSpPr txBox="1">
            <a:spLocks noGrp="1"/>
          </p:cNvSpPr>
          <p:nvPr>
            <p:ph type="subTitle" idx="2"/>
          </p:nvPr>
        </p:nvSpPr>
        <p:spPr>
          <a:xfrm>
            <a:off x="2091035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  <p:sp>
        <p:nvSpPr>
          <p:cNvPr id="11796" name="Google Shape;11796;p16"/>
          <p:cNvSpPr txBox="1">
            <a:spLocks noGrp="1"/>
          </p:cNvSpPr>
          <p:nvPr>
            <p:ph type="subTitle" idx="3"/>
          </p:nvPr>
        </p:nvSpPr>
        <p:spPr>
          <a:xfrm>
            <a:off x="7234087" y="5009233"/>
            <a:ext cx="2706800" cy="53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667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11797" name="Google Shape;11797;p16"/>
          <p:cNvSpPr txBox="1">
            <a:spLocks noGrp="1"/>
          </p:cNvSpPr>
          <p:nvPr>
            <p:ph type="subTitle" idx="4"/>
          </p:nvPr>
        </p:nvSpPr>
        <p:spPr>
          <a:xfrm>
            <a:off x="7171887" y="5414067"/>
            <a:ext cx="28312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9473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26" Type="http://schemas.openxmlformats.org/officeDocument/2006/relationships/slideLayout" Target="../slideLayouts/slideLayout80.xml"/><Relationship Id="rId3" Type="http://schemas.openxmlformats.org/officeDocument/2006/relationships/slideLayout" Target="../slideLayouts/slideLayout57.xml"/><Relationship Id="rId21" Type="http://schemas.openxmlformats.org/officeDocument/2006/relationships/slideLayout" Target="../slideLayouts/slideLayout75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5" Type="http://schemas.openxmlformats.org/officeDocument/2006/relationships/slideLayout" Target="../slideLayouts/slideLayout79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0" Type="http://schemas.openxmlformats.org/officeDocument/2006/relationships/slideLayout" Target="../slideLayouts/slideLayout74.xml"/><Relationship Id="rId29" Type="http://schemas.openxmlformats.org/officeDocument/2006/relationships/slideLayout" Target="../slideLayouts/slideLayout83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24" Type="http://schemas.openxmlformats.org/officeDocument/2006/relationships/slideLayout" Target="../slideLayouts/slideLayout78.xml"/><Relationship Id="rId32" Type="http://schemas.openxmlformats.org/officeDocument/2006/relationships/theme" Target="../theme/theme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23" Type="http://schemas.openxmlformats.org/officeDocument/2006/relationships/slideLayout" Target="../slideLayouts/slideLayout77.xml"/><Relationship Id="rId28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31" Type="http://schemas.openxmlformats.org/officeDocument/2006/relationships/slideLayout" Target="../slideLayouts/slideLayout85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Relationship Id="rId22" Type="http://schemas.openxmlformats.org/officeDocument/2006/relationships/slideLayout" Target="../slideLayouts/slideLayout76.xml"/><Relationship Id="rId27" Type="http://schemas.openxmlformats.org/officeDocument/2006/relationships/slideLayout" Target="../slideLayouts/slideLayout81.xml"/><Relationship Id="rId30" Type="http://schemas.openxmlformats.org/officeDocument/2006/relationships/slideLayout" Target="../slideLayouts/slideLayout84.xml"/></Relationships>
</file>

<file path=ppt/slideMasters/_rels/slideMaster6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98.xml"/><Relationship Id="rId18" Type="http://schemas.openxmlformats.org/officeDocument/2006/relationships/slideLayout" Target="../slideLayouts/slideLayout103.xml"/><Relationship Id="rId26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88.xml"/><Relationship Id="rId21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5" Type="http://schemas.openxmlformats.org/officeDocument/2006/relationships/slideLayout" Target="../slideLayouts/slideLayout110.xml"/><Relationship Id="rId33" Type="http://schemas.openxmlformats.org/officeDocument/2006/relationships/theme" Target="../theme/theme6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20" Type="http://schemas.openxmlformats.org/officeDocument/2006/relationships/slideLayout" Target="../slideLayouts/slideLayout105.xml"/><Relationship Id="rId29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24" Type="http://schemas.openxmlformats.org/officeDocument/2006/relationships/slideLayout" Target="../slideLayouts/slideLayout109.xml"/><Relationship Id="rId32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23" Type="http://schemas.openxmlformats.org/officeDocument/2006/relationships/slideLayout" Target="../slideLayouts/slideLayout108.xml"/><Relationship Id="rId28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95.xml"/><Relationship Id="rId19" Type="http://schemas.openxmlformats.org/officeDocument/2006/relationships/slideLayout" Target="../slideLayouts/slideLayout104.xml"/><Relationship Id="rId31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Relationship Id="rId22" Type="http://schemas.openxmlformats.org/officeDocument/2006/relationships/slideLayout" Target="../slideLayouts/slideLayout107.xml"/><Relationship Id="rId27" Type="http://schemas.openxmlformats.org/officeDocument/2006/relationships/slideLayout" Target="../slideLayouts/slideLayout112.xml"/><Relationship Id="rId30" Type="http://schemas.openxmlformats.org/officeDocument/2006/relationships/slideLayout" Target="../slideLayouts/slideLayout115.xml"/><Relationship Id="rId8" Type="http://schemas.openxmlformats.org/officeDocument/2006/relationships/slideLayout" Target="../slideLayouts/slideLayout9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9.jpe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44DDEB19-39F8-4222-9790-7A7A43240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96389AA4-9E0B-45EE-8D5B-717667B49E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FAEF258-CD0A-4E02-B875-0F3466697A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35212-8ADD-49CB-A4ED-3C9267AFA5B7}" type="datetimeFigureOut">
              <a:rPr lang="vi-VN" smtClean="0"/>
              <a:t>2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5088B1C-A70B-432C-AC1D-CA4AE0622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FA58031-59E8-4D0C-8AB1-B8180C3568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0F605-EF75-401E-9B8D-DA3A02DEFD2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490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>
            <a:extLst>
              <a:ext uri="{FF2B5EF4-FFF2-40B4-BE49-F238E27FC236}">
                <a16:creationId xmlns:a16="http://schemas.microsoft.com/office/drawing/2014/main" xmlns="" id="{5B7D4088-A2AA-44C8-A237-E93E9037EE6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202584" cy="6858000"/>
            <a:chOff x="0" y="0"/>
            <a:chExt cx="9152467" cy="6858000"/>
          </a:xfrm>
        </p:grpSpPr>
        <p:pic>
          <p:nvPicPr>
            <p:cNvPr id="1032" name="Picture 7" descr="SD-PanelContent.png">
              <a:extLst>
                <a:ext uri="{FF2B5EF4-FFF2-40B4-BE49-F238E27FC236}">
                  <a16:creationId xmlns:a16="http://schemas.microsoft.com/office/drawing/2014/main" xmlns="" id="{C0AD9B71-8CD5-405F-9186-19354AA747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25A5A055-CC0E-49E4-89D7-428C5DEB7CF4}"/>
                </a:ext>
              </a:extLst>
            </p:cNvPr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36" name="Picture 9" descr="HDRibbonContent-UniformTrim.png">
              <a:extLst>
                <a:ext uri="{FF2B5EF4-FFF2-40B4-BE49-F238E27FC236}">
                  <a16:creationId xmlns:a16="http://schemas.microsoft.com/office/drawing/2014/main" xmlns="" id="{1A5D9284-A865-47AA-97AD-9725EBEC4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0" descr="HDRibbonContent-UniformTrim.png">
              <a:extLst>
                <a:ext uri="{FF2B5EF4-FFF2-40B4-BE49-F238E27FC236}">
                  <a16:creationId xmlns:a16="http://schemas.microsoft.com/office/drawing/2014/main" xmlns="" id="{8142E304-64F2-4754-99B5-D6E11D0A7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xmlns="" id="{69690411-C574-471C-832D-1C1511C34F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68451" y="915989"/>
            <a:ext cx="906568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xmlns="" id="{C6C90E4C-481D-4B85-9857-B51E5E22F5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568451" y="2490789"/>
            <a:ext cx="906568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31CF062-B086-4AD8-BD1D-FF25F4BE85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475133" y="5961063"/>
            <a:ext cx="15324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2B65EC-1B6D-4DDD-A21B-88E29BC983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568451" y="5961063"/>
            <a:ext cx="6807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990F23-0D6A-4E2C-98AD-5EA552995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07085" y="5961063"/>
            <a:ext cx="527049" cy="2794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Garamond" panose="02020404030301010803" pitchFamily="18" charset="0"/>
              </a:defRPr>
            </a:lvl1pPr>
          </a:lstStyle>
          <a:p>
            <a:fld id="{8260A235-70D5-40C8-8F02-602964A3B5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063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000" kern="1200">
          <a:solidFill>
            <a:srgbClr val="262626"/>
          </a:solidFill>
          <a:latin typeface="+mn-lt"/>
          <a:ea typeface="+mn-ea"/>
          <a:cs typeface="+mn-cs"/>
        </a:defRPr>
      </a:lvl2pPr>
      <a:lvl3pPr marL="12001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5430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20002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1"/>
            <a:ext cx="11347451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235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76401"/>
            <a:ext cx="11387667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l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3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0" tIns="44995" rIns="89990" bIns="44995" numCol="1" anchor="b" anchorCtr="0" compatLnSpc="1">
            <a:prstTxWarp prst="textNoShape">
              <a:avLst/>
            </a:prstTxWarp>
          </a:bodyPr>
          <a:lstStyle>
            <a:lvl1pPr algn="r">
              <a:defRPr sz="140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2D7B84-4591-4FFD-80B4-070CE55C5146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094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003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000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501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0013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6550" indent="-3365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30250" indent="-280988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23950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574800" indent="-223838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24063" indent="-2238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47520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25253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375280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25308" indent="-224974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039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07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0130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013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018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0231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0273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287" algn="l" defTabSz="9000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617B766F-6EBA-4D47-8603-44C7230FC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C433C296-901E-4AEA-B776-F97B06316D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E26E671D-38EE-42A2-97EE-A1381154FD3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49DD32D8-931F-4A2A-BB21-7611DD03F5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3AA652E8-4A7B-4646-A177-74E2599F67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E5A2E0D8-DD05-44CB-AC39-B712FB513F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852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60443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3" r:id="rId7"/>
    <p:sldLayoutId id="2147483714" r:id="rId8"/>
    <p:sldLayoutId id="2147483715" r:id="rId9"/>
    <p:sldLayoutId id="2147483716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  <p:sldLayoutId id="2147483724" r:id="rId17"/>
    <p:sldLayoutId id="2147483725" r:id="rId18"/>
    <p:sldLayoutId id="2147483726" r:id="rId19"/>
    <p:sldLayoutId id="2147483727" r:id="rId20"/>
    <p:sldLayoutId id="2147483728" r:id="rId21"/>
    <p:sldLayoutId id="2147483729" r:id="rId22"/>
    <p:sldLayoutId id="2147483730" r:id="rId23"/>
    <p:sldLayoutId id="2147483731" r:id="rId24"/>
    <p:sldLayoutId id="2147483732" r:id="rId25"/>
    <p:sldLayoutId id="2147483733" r:id="rId26"/>
    <p:sldLayoutId id="2147483734" r:id="rId27"/>
    <p:sldLayoutId id="2147483735" r:id="rId28"/>
    <p:sldLayoutId id="2147483736" r:id="rId29"/>
    <p:sldLayoutId id="2147483737" r:id="rId30"/>
    <p:sldLayoutId id="2147483738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400" y="603100"/>
            <a:ext cx="10271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400" y="1536633"/>
            <a:ext cx="10271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●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○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"/>
              <a:buChar char="■"/>
              <a:defRPr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7167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  <p:sldLayoutId id="2147483782" r:id="rId16"/>
    <p:sldLayoutId id="2147483783" r:id="rId17"/>
    <p:sldLayoutId id="2147483784" r:id="rId18"/>
    <p:sldLayoutId id="2147483785" r:id="rId19"/>
    <p:sldLayoutId id="2147483786" r:id="rId20"/>
    <p:sldLayoutId id="2147483787" r:id="rId21"/>
    <p:sldLayoutId id="2147483788" r:id="rId22"/>
    <p:sldLayoutId id="2147483789" r:id="rId23"/>
    <p:sldLayoutId id="2147483790" r:id="rId24"/>
    <p:sldLayoutId id="2147483791" r:id="rId25"/>
    <p:sldLayoutId id="2147483792" r:id="rId26"/>
    <p:sldLayoutId id="2147483793" r:id="rId27"/>
    <p:sldLayoutId id="2147483794" r:id="rId28"/>
    <p:sldLayoutId id="2147483795" r:id="rId29"/>
    <p:sldLayoutId id="2147483796" r:id="rId30"/>
    <p:sldLayoutId id="2147483797" r:id="rId31"/>
    <p:sldLayoutId id="2147483798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1A70990-C332-4822-9A1D-ADA06DE436A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365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8399243" y="1676400"/>
            <a:ext cx="37592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7586443" y="-457200"/>
            <a:ext cx="21336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8399243" y="6096000"/>
            <a:ext cx="13208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205317" y="2667000"/>
            <a:ext cx="5588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1119717" y="2895600"/>
            <a:ext cx="31496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10327217" y="0"/>
            <a:ext cx="9144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6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45585" y="452439"/>
            <a:ext cx="940858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206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2784" y="2052638"/>
            <a:ext cx="8949267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7884" y="17907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8236AEFC-EE16-46BC-97F9-382657FEB46A}" type="datetimeFigureOut">
              <a:rPr lang="en-US"/>
              <a:pPr>
                <a:defRPr/>
              </a:pPr>
              <a:t>7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4294" y="3225007"/>
            <a:ext cx="3859213" cy="3048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4733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b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4289825-9BAC-46E0-8EF1-16087C7C30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3074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6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microsoft.com/office/2007/relationships/hdphoto" Target="../media/hdphoto2.wdp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microsoft.com/office/2007/relationships/hdphoto" Target="../media/hdphoto2.wdp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7" Type="http://schemas.microsoft.com/office/2007/relationships/hdphoto" Target="../media/hdphoto2.wdp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6" Type="http://schemas.microsoft.com/office/2007/relationships/hdphoto" Target="../media/hdphoto5.wdp"/><Relationship Id="rId5" Type="http://schemas.openxmlformats.org/officeDocument/2006/relationships/image" Target="../media/image20.png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7.xml"/><Relationship Id="rId7" Type="http://schemas.microsoft.com/office/2007/relationships/hdphoto" Target="../media/hdphoto6.wdp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10.gif"/><Relationship Id="rId7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10" Type="http://schemas.openxmlformats.org/officeDocument/2006/relationships/hyperlink" Target="Copy%20of%20NGUYEN%20TU%20KHOI.ppt#-1,28,Slide 28" TargetMode="External"/><Relationship Id="rId4" Type="http://schemas.openxmlformats.org/officeDocument/2006/relationships/image" Target="../media/image11.gif"/><Relationship Id="rId9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microsoft.com/office/2007/relationships/hdphoto" Target="../media/hdphoto8.wdp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9.xml"/><Relationship Id="rId4" Type="http://schemas.openxmlformats.org/officeDocument/2006/relationships/slide" Target="slide3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1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31.xml"/><Relationship Id="rId1" Type="http://schemas.openxmlformats.org/officeDocument/2006/relationships/video" Target="file:///D:\SINGAPORE%20n&#259;m%202020.2021\C&#225;c%20b&#224;i%20h&#7897;i%20gi&#7843;ng%20m&#244;n%20H&#243;a%20-%202021\H&#7897;i%20gi&#7843;ng%20th&#225;ng%203-%2020.21\H&#7897;i%20gi&#7843;ng%2012.11%20ch&#7889;t\&#272;&#7891;ng%20h&#7891;%20&#273;&#7871;m%20ng&#432;&#7907;c%203%20ph&#250;t%20-%203%20Minutes.mp4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KHỞI ĐỘNG:</a:t>
            </a:r>
            <a:r>
              <a:rPr lang="en" dirty="0"/>
              <a:t> </a:t>
            </a:r>
            <a:r>
              <a:rPr lang="en" dirty="0" smtClean="0"/>
              <a:t>Trò chơi </a:t>
            </a:r>
            <a:r>
              <a:rPr lang="en" dirty="0"/>
              <a:t>g</a:t>
            </a:r>
            <a:r>
              <a:rPr lang="en" dirty="0" smtClean="0"/>
              <a:t>iải ô chữ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320800" y="6604000"/>
            <a:ext cx="893467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52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50" name="Google Shape;26350;p39"/>
          <p:cNvGrpSpPr/>
          <p:nvPr/>
        </p:nvGrpSpPr>
        <p:grpSpPr>
          <a:xfrm rot="8418739">
            <a:off x="2715490" y="2841670"/>
            <a:ext cx="2645223" cy="3168776"/>
            <a:chOff x="2564300" y="2142775"/>
            <a:chExt cx="734625" cy="880025"/>
          </a:xfrm>
        </p:grpSpPr>
        <p:sp>
          <p:nvSpPr>
            <p:cNvPr id="26351" name="Google Shape;26351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2" name="Google Shape;26352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3" name="Google Shape;26353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4" name="Google Shape;26354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5" name="Google Shape;26355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6" name="Google Shape;26356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7" name="Google Shape;26357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8" name="Google Shape;26358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59" name="Google Shape;26359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0" name="Google Shape;26360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1" name="Google Shape;26361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2" name="Google Shape;26362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3" name="Google Shape;26363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4" name="Google Shape;26364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5" name="Google Shape;26365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6" name="Google Shape;26366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7" name="Google Shape;26367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8" name="Google Shape;26368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69" name="Google Shape;26369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0" name="Google Shape;26370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1" name="Google Shape;26371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2" name="Google Shape;26372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3" name="Google Shape;26373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4" name="Google Shape;26374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5" name="Google Shape;26375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6" name="Google Shape;26376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7" name="Google Shape;26377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8" name="Google Shape;26378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79" name="Google Shape;26379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0" name="Google Shape;26380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1" name="Google Shape;26381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2" name="Google Shape;26382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3" name="Google Shape;26383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4" name="Google Shape;26384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5" name="Google Shape;26385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6" name="Google Shape;26386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7" name="Google Shape;26387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8" name="Google Shape;26388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89" name="Google Shape;26389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0" name="Google Shape;26390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1" name="Google Shape;26391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2" name="Google Shape;26392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3" name="Google Shape;26393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4" name="Google Shape;26394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5" name="Google Shape;26395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6" name="Google Shape;26396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7" name="Google Shape;26397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8" name="Google Shape;26398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399" name="Google Shape;26399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0" name="Google Shape;26400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1" name="Google Shape;26401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2" name="Google Shape;26402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3" name="Google Shape;26403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4" name="Google Shape;26404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5" name="Google Shape;26405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6" name="Google Shape;26406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7" name="Google Shape;26407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8" name="Google Shape;26408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09" name="Google Shape;26409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0" name="Google Shape;26410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1" name="Google Shape;26411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2" name="Google Shape;26412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3" name="Google Shape;26413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4" name="Google Shape;26414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5" name="Google Shape;26415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6" name="Google Shape;26416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7" name="Google Shape;26417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8" name="Google Shape;26418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19" name="Google Shape;26419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0" name="Google Shape;26420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1" name="Google Shape;26421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2" name="Google Shape;26422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3" name="Google Shape;26423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4" name="Google Shape;26424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5" name="Google Shape;26425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6" name="Google Shape;26426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7" name="Google Shape;26427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8" name="Google Shape;26428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29" name="Google Shape;26429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0" name="Google Shape;26430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1" name="Google Shape;26431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2" name="Google Shape;26432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3" name="Google Shape;26433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4" name="Google Shape;26434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5" name="Google Shape;26435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6" name="Google Shape;26436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7" name="Google Shape;26437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8" name="Google Shape;26438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39" name="Google Shape;26439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0" name="Google Shape;26440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1" name="Google Shape;26441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2" name="Google Shape;26442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3" name="Google Shape;26443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4" name="Google Shape;26444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5" name="Google Shape;26445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6" name="Google Shape;26446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7" name="Google Shape;26447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8" name="Google Shape;26448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49" name="Google Shape;26449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0" name="Google Shape;26450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1" name="Google Shape;26451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2" name="Google Shape;26452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3" name="Google Shape;26453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4" name="Google Shape;26454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5" name="Google Shape;26455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6" name="Google Shape;26456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7" name="Google Shape;26457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8" name="Google Shape;26458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59" name="Google Shape;26459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0" name="Google Shape;26460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1" name="Google Shape;26461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2" name="Google Shape;26462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3" name="Google Shape;26463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4" name="Google Shape;26464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5" name="Google Shape;26465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6" name="Google Shape;26466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7" name="Google Shape;26467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8" name="Google Shape;26468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69" name="Google Shape;26469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0" name="Google Shape;26470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1" name="Google Shape;26471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2" name="Google Shape;26472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3" name="Google Shape;26473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4" name="Google Shape;26474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5" name="Google Shape;26475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6" name="Google Shape;26476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7" name="Google Shape;26477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8" name="Google Shape;26478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79" name="Google Shape;26479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0" name="Google Shape;26480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1" name="Google Shape;26481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2" name="Google Shape;26482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3" name="Google Shape;26483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4" name="Google Shape;26484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5" name="Google Shape;26485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6" name="Google Shape;26486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7" name="Google Shape;26487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8" name="Google Shape;26488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89" name="Google Shape;26489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0" name="Google Shape;26490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1" name="Google Shape;26491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2" name="Google Shape;26492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3" name="Google Shape;26493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4" name="Google Shape;26494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5" name="Google Shape;26495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6" name="Google Shape;26496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7" name="Google Shape;26497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8" name="Google Shape;26498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499" name="Google Shape;26499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0" name="Google Shape;26500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1" name="Google Shape;26501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2" name="Google Shape;26502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3" name="Google Shape;26503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4" name="Google Shape;26504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5" name="Google Shape;26505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6" name="Google Shape;26506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7" name="Google Shape;26507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8" name="Google Shape;26508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09" name="Google Shape;26509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0" name="Google Shape;26510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1" name="Google Shape;26511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2" name="Google Shape;26512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3" name="Google Shape;26513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4" name="Google Shape;26514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5" name="Google Shape;26515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6" name="Google Shape;26516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7" name="Google Shape;26517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8" name="Google Shape;26518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19" name="Google Shape;26519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0" name="Google Shape;26520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1" name="Google Shape;26521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2" name="Google Shape;26522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3" name="Google Shape;26523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4" name="Google Shape;26524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5" name="Google Shape;26525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6" name="Google Shape;26526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7" name="Google Shape;26527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8" name="Google Shape;26528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29" name="Google Shape;26529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0" name="Google Shape;26530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1" name="Google Shape;26531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2" name="Google Shape;26532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3" name="Google Shape;26533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4" name="Google Shape;26534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5" name="Google Shape;26535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6" name="Google Shape;26536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7" name="Google Shape;26537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8" name="Google Shape;26538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39" name="Google Shape;26539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0" name="Google Shape;26540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1" name="Google Shape;26541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2" name="Google Shape;26542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3" name="Google Shape;26543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4" name="Google Shape;26544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5" name="Google Shape;26545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6" name="Google Shape;26546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7" name="Google Shape;26547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8" name="Google Shape;26548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49" name="Google Shape;26549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0" name="Google Shape;26550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1" name="Google Shape;26551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2" name="Google Shape;26552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3" name="Google Shape;26553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4" name="Google Shape;26554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5" name="Google Shape;26555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6" name="Google Shape;26556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7" name="Google Shape;26557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8" name="Google Shape;26558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59" name="Google Shape;26559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0" name="Google Shape;26560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1" name="Google Shape;26561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2" name="Google Shape;26562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3" name="Google Shape;26563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4" name="Google Shape;26564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5" name="Google Shape;26565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6" name="Google Shape;26566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7" name="Google Shape;26567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8" name="Google Shape;26568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69" name="Google Shape;26569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0" name="Google Shape;26570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1" name="Google Shape;26571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2" name="Google Shape;26572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3" name="Google Shape;26573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4" name="Google Shape;26574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5" name="Google Shape;26575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6" name="Google Shape;26576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7" name="Google Shape;26577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8" name="Google Shape;26578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79" name="Google Shape;26579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0" name="Google Shape;26580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1" name="Google Shape;26581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2" name="Google Shape;26582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3" name="Google Shape;26583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4" name="Google Shape;26584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5" name="Google Shape;26585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6" name="Google Shape;26586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7" name="Google Shape;26587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8" name="Google Shape;26588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89" name="Google Shape;26589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0" name="Google Shape;26590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1" name="Google Shape;26591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2" name="Google Shape;26592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3" name="Google Shape;26593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4" name="Google Shape;26594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5" name="Google Shape;26595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6" name="Google Shape;26596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7" name="Google Shape;26597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8" name="Google Shape;26598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599" name="Google Shape;26599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0" name="Google Shape;26600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1" name="Google Shape;26601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2" name="Google Shape;26602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3" name="Google Shape;26603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4" name="Google Shape;26604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5" name="Google Shape;26605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6" name="Google Shape;26606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7" name="Google Shape;26607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8" name="Google Shape;26608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09" name="Google Shape;26609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0" name="Google Shape;26610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1" name="Google Shape;26611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2" name="Google Shape;26612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3" name="Google Shape;26613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4" name="Google Shape;26614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5" name="Google Shape;26615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6" name="Google Shape;26616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7" name="Google Shape;26617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8" name="Google Shape;26618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19" name="Google Shape;26619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0" name="Google Shape;26620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1" name="Google Shape;26621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2" name="Google Shape;26622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3" name="Google Shape;26623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4" name="Google Shape;26624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5" name="Google Shape;26625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6" name="Google Shape;26626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7" name="Google Shape;26627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8" name="Google Shape;26628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29" name="Google Shape;26629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0" name="Google Shape;26630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1" name="Google Shape;26631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2" name="Google Shape;26632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3" name="Google Shape;26633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4" name="Google Shape;26634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5" name="Google Shape;26635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6" name="Google Shape;26636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7" name="Google Shape;26637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8" name="Google Shape;26638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39" name="Google Shape;26639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0" name="Google Shape;26640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1" name="Google Shape;26641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2" name="Google Shape;26642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3" name="Google Shape;26643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4" name="Google Shape;26644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5" name="Google Shape;26645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6" name="Google Shape;26646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7" name="Google Shape;26647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8" name="Google Shape;26648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49" name="Google Shape;26649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0" name="Google Shape;26650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1" name="Google Shape;26651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2" name="Google Shape;26652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3" name="Google Shape;26653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4" name="Google Shape;26654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5" name="Google Shape;26655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6" name="Google Shape;26656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7" name="Google Shape;26657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8" name="Google Shape;26658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59" name="Google Shape;26659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0" name="Google Shape;26660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1" name="Google Shape;26661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2" name="Google Shape;26662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3" name="Google Shape;26663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4" name="Google Shape;26664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5" name="Google Shape;26665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6" name="Google Shape;26666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7" name="Google Shape;26667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8" name="Google Shape;26668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69" name="Google Shape;26669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0" name="Google Shape;26670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1" name="Google Shape;26671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2" name="Google Shape;26672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3" name="Google Shape;26673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4" name="Google Shape;26674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5" name="Google Shape;26675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6" name="Google Shape;26676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7" name="Google Shape;26677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8" name="Google Shape;26678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79" name="Google Shape;26679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0" name="Google Shape;26680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1" name="Google Shape;26681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2" name="Google Shape;26682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3" name="Google Shape;26683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4" name="Google Shape;26684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5" name="Google Shape;26685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6" name="Google Shape;26686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7" name="Google Shape;26687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8" name="Google Shape;26688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89" name="Google Shape;26689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0" name="Google Shape;26690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1" name="Google Shape;26691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2" name="Google Shape;26692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3" name="Google Shape;26693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4" name="Google Shape;26694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5" name="Google Shape;26695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6" name="Google Shape;26696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7" name="Google Shape;26697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8" name="Google Shape;26698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699" name="Google Shape;26699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0" name="Google Shape;26700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1" name="Google Shape;26701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2" name="Google Shape;26702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3" name="Google Shape;26703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4" name="Google Shape;26704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5" name="Google Shape;26705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6" name="Google Shape;26706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7" name="Google Shape;26707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8" name="Google Shape;26708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09" name="Google Shape;26709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0" name="Google Shape;26710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1" name="Google Shape;26711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2" name="Google Shape;26712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3" name="Google Shape;26713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4" name="Google Shape;26714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5" name="Google Shape;26715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6" name="Google Shape;26716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7" name="Google Shape;26717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8" name="Google Shape;26718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19" name="Google Shape;26719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0" name="Google Shape;26720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1" name="Google Shape;26721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2" name="Google Shape;26722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3" name="Google Shape;26723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4" name="Google Shape;26724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5" name="Google Shape;26725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6" name="Google Shape;26726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7" name="Google Shape;26727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8" name="Google Shape;26728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29" name="Google Shape;26729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0" name="Google Shape;26730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1" name="Google Shape;26731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2" name="Google Shape;26732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3" name="Google Shape;26733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4" name="Google Shape;26734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5" name="Google Shape;26735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6" name="Google Shape;26736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7" name="Google Shape;26737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8" name="Google Shape;26738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39" name="Google Shape;26739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0" name="Google Shape;26740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1" name="Google Shape;26741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2" name="Google Shape;26742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3" name="Google Shape;26743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4" name="Google Shape;26744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5" name="Google Shape;26745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6" name="Google Shape;26746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7" name="Google Shape;26747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8" name="Google Shape;26748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49" name="Google Shape;26749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0" name="Google Shape;26750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1" name="Google Shape;26751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2" name="Google Shape;26752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3" name="Google Shape;26753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4" name="Google Shape;26754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5" name="Google Shape;26755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6" name="Google Shape;26756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7" name="Google Shape;26757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8" name="Google Shape;26758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59" name="Google Shape;26759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0" name="Google Shape;26760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1" name="Google Shape;26761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2" name="Google Shape;26762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3" name="Google Shape;26763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4" name="Google Shape;26764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5" name="Google Shape;26765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6" name="Google Shape;26766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7" name="Google Shape;26767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8" name="Google Shape;26768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69" name="Google Shape;26769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0" name="Google Shape;26770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1" name="Google Shape;26771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2" name="Google Shape;26772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3" name="Google Shape;26773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4" name="Google Shape;26774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5" name="Google Shape;26775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6" name="Google Shape;26776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7" name="Google Shape;26777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8" name="Google Shape;26778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79" name="Google Shape;26779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0" name="Google Shape;26780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1" name="Google Shape;26781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2" name="Google Shape;26782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3" name="Google Shape;26783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4" name="Google Shape;26784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5" name="Google Shape;26785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6" name="Google Shape;26786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7" name="Google Shape;26787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8" name="Google Shape;26788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89" name="Google Shape;26789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0" name="Google Shape;26790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1" name="Google Shape;26791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2" name="Google Shape;26792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3" name="Google Shape;26793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4" name="Google Shape;26794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5" name="Google Shape;26795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6" name="Google Shape;26796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7" name="Google Shape;26797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8" name="Google Shape;26798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799" name="Google Shape;26799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0" name="Google Shape;26800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1" name="Google Shape;26801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2" name="Google Shape;26802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3" name="Google Shape;26803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4" name="Google Shape;26804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5" name="Google Shape;26805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6" name="Google Shape;26806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7" name="Google Shape;26807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8" name="Google Shape;26808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09" name="Google Shape;26809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0" name="Google Shape;26810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1" name="Google Shape;26811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2" name="Google Shape;26812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3" name="Google Shape;26813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4" name="Google Shape;26814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5" name="Google Shape;26815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6" name="Google Shape;26816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7" name="Google Shape;26817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8" name="Google Shape;26818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19" name="Google Shape;26819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0" name="Google Shape;26820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1" name="Google Shape;26821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2" name="Google Shape;26822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3" name="Google Shape;26823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4" name="Google Shape;26824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5" name="Google Shape;26825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6" name="Google Shape;26826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7" name="Google Shape;26827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8" name="Google Shape;26828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29" name="Google Shape;26829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0" name="Google Shape;26830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1" name="Google Shape;26831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832" name="Google Shape;26832;p39"/>
          <p:cNvGrpSpPr/>
          <p:nvPr/>
        </p:nvGrpSpPr>
        <p:grpSpPr>
          <a:xfrm rot="-2140622">
            <a:off x="1021665" y="1790957"/>
            <a:ext cx="2645184" cy="3168729"/>
            <a:chOff x="2564300" y="2142775"/>
            <a:chExt cx="734625" cy="880025"/>
          </a:xfrm>
        </p:grpSpPr>
        <p:sp>
          <p:nvSpPr>
            <p:cNvPr id="26833" name="Google Shape;26833;p39"/>
            <p:cNvSpPr/>
            <p:nvPr/>
          </p:nvSpPr>
          <p:spPr>
            <a:xfrm>
              <a:off x="2564300" y="2142775"/>
              <a:ext cx="727500" cy="877475"/>
            </a:xfrm>
            <a:custGeom>
              <a:avLst/>
              <a:gdLst/>
              <a:ahLst/>
              <a:cxnLst/>
              <a:rect l="l" t="t" r="r" b="b"/>
              <a:pathLst>
                <a:path w="29100" h="35099" extrusionOk="0">
                  <a:moveTo>
                    <a:pt x="16264" y="10592"/>
                  </a:moveTo>
                  <a:cubicBezTo>
                    <a:pt x="16264" y="10735"/>
                    <a:pt x="16264" y="11188"/>
                    <a:pt x="15967" y="11485"/>
                  </a:cubicBezTo>
                  <a:cubicBezTo>
                    <a:pt x="15784" y="11668"/>
                    <a:pt x="15489" y="11792"/>
                    <a:pt x="15289" y="11792"/>
                  </a:cubicBezTo>
                  <a:cubicBezTo>
                    <a:pt x="15162" y="11792"/>
                    <a:pt x="15074" y="11743"/>
                    <a:pt x="15074" y="11628"/>
                  </a:cubicBezTo>
                  <a:cubicBezTo>
                    <a:pt x="15074" y="11343"/>
                    <a:pt x="15489" y="10839"/>
                    <a:pt x="15587" y="10839"/>
                  </a:cubicBezTo>
                  <a:cubicBezTo>
                    <a:pt x="15591" y="10839"/>
                    <a:pt x="15595" y="10840"/>
                    <a:pt x="15598" y="10842"/>
                  </a:cubicBezTo>
                  <a:cubicBezTo>
                    <a:pt x="15603" y="10846"/>
                    <a:pt x="15611" y="10847"/>
                    <a:pt x="15622" y="10847"/>
                  </a:cubicBezTo>
                  <a:cubicBezTo>
                    <a:pt x="15754" y="10847"/>
                    <a:pt x="16264" y="10592"/>
                    <a:pt x="16264" y="10592"/>
                  </a:cubicBezTo>
                  <a:close/>
                  <a:moveTo>
                    <a:pt x="17828" y="11430"/>
                  </a:moveTo>
                  <a:cubicBezTo>
                    <a:pt x="17858" y="11430"/>
                    <a:pt x="17885" y="11436"/>
                    <a:pt x="17907" y="11449"/>
                  </a:cubicBezTo>
                  <a:cubicBezTo>
                    <a:pt x="18205" y="11628"/>
                    <a:pt x="18503" y="11783"/>
                    <a:pt x="18503" y="11783"/>
                  </a:cubicBezTo>
                  <a:cubicBezTo>
                    <a:pt x="18503" y="11783"/>
                    <a:pt x="18169" y="12973"/>
                    <a:pt x="17372" y="13866"/>
                  </a:cubicBezTo>
                  <a:cubicBezTo>
                    <a:pt x="16728" y="14576"/>
                    <a:pt x="16318" y="15188"/>
                    <a:pt x="15949" y="15188"/>
                  </a:cubicBezTo>
                  <a:cubicBezTo>
                    <a:pt x="15854" y="15188"/>
                    <a:pt x="15762" y="15147"/>
                    <a:pt x="15669" y="15057"/>
                  </a:cubicBezTo>
                  <a:cubicBezTo>
                    <a:pt x="15228" y="14605"/>
                    <a:pt x="15609" y="13390"/>
                    <a:pt x="16086" y="12878"/>
                  </a:cubicBezTo>
                  <a:cubicBezTo>
                    <a:pt x="16527" y="12415"/>
                    <a:pt x="17449" y="11430"/>
                    <a:pt x="17828" y="11430"/>
                  </a:cubicBezTo>
                  <a:close/>
                  <a:moveTo>
                    <a:pt x="12907" y="15652"/>
                  </a:moveTo>
                  <a:cubicBezTo>
                    <a:pt x="12907" y="15652"/>
                    <a:pt x="13407" y="15771"/>
                    <a:pt x="13431" y="16010"/>
                  </a:cubicBezTo>
                  <a:cubicBezTo>
                    <a:pt x="13439" y="16176"/>
                    <a:pt x="13295" y="16373"/>
                    <a:pt x="13106" y="16373"/>
                  </a:cubicBezTo>
                  <a:cubicBezTo>
                    <a:pt x="13025" y="16373"/>
                    <a:pt x="12936" y="16337"/>
                    <a:pt x="12847" y="16248"/>
                  </a:cubicBezTo>
                  <a:cubicBezTo>
                    <a:pt x="12550" y="15950"/>
                    <a:pt x="12692" y="15652"/>
                    <a:pt x="12692" y="15652"/>
                  </a:cubicBezTo>
                  <a:close/>
                  <a:moveTo>
                    <a:pt x="19991" y="15498"/>
                  </a:moveTo>
                  <a:cubicBezTo>
                    <a:pt x="19991" y="15498"/>
                    <a:pt x="19836" y="15652"/>
                    <a:pt x="19646" y="16010"/>
                  </a:cubicBezTo>
                  <a:cubicBezTo>
                    <a:pt x="19455" y="16367"/>
                    <a:pt x="17753" y="17581"/>
                    <a:pt x="16955" y="17962"/>
                  </a:cubicBezTo>
                  <a:cubicBezTo>
                    <a:pt x="16683" y="18090"/>
                    <a:pt x="16499" y="18155"/>
                    <a:pt x="16373" y="18155"/>
                  </a:cubicBezTo>
                  <a:cubicBezTo>
                    <a:pt x="16135" y="18155"/>
                    <a:pt x="16110" y="17921"/>
                    <a:pt x="16110" y="17438"/>
                  </a:cubicBezTo>
                  <a:cubicBezTo>
                    <a:pt x="16110" y="16688"/>
                    <a:pt x="19836" y="15498"/>
                    <a:pt x="19991" y="15498"/>
                  </a:cubicBezTo>
                  <a:close/>
                  <a:moveTo>
                    <a:pt x="10268" y="16520"/>
                  </a:moveTo>
                  <a:cubicBezTo>
                    <a:pt x="10497" y="16520"/>
                    <a:pt x="10851" y="16574"/>
                    <a:pt x="11204" y="16843"/>
                  </a:cubicBezTo>
                  <a:cubicBezTo>
                    <a:pt x="11799" y="17284"/>
                    <a:pt x="11657" y="17438"/>
                    <a:pt x="12097" y="17581"/>
                  </a:cubicBezTo>
                  <a:lnTo>
                    <a:pt x="12550" y="17736"/>
                  </a:lnTo>
                  <a:cubicBezTo>
                    <a:pt x="12550" y="17736"/>
                    <a:pt x="12847" y="18331"/>
                    <a:pt x="12395" y="18474"/>
                  </a:cubicBezTo>
                  <a:cubicBezTo>
                    <a:pt x="12201" y="18542"/>
                    <a:pt x="11986" y="18606"/>
                    <a:pt x="11766" y="18606"/>
                  </a:cubicBezTo>
                  <a:cubicBezTo>
                    <a:pt x="11486" y="18606"/>
                    <a:pt x="11197" y="18503"/>
                    <a:pt x="10930" y="18177"/>
                  </a:cubicBezTo>
                  <a:cubicBezTo>
                    <a:pt x="10454" y="17605"/>
                    <a:pt x="10014" y="16545"/>
                    <a:pt x="10014" y="16545"/>
                  </a:cubicBezTo>
                  <a:cubicBezTo>
                    <a:pt x="10014" y="16545"/>
                    <a:pt x="10112" y="16520"/>
                    <a:pt x="10268" y="16520"/>
                  </a:cubicBezTo>
                  <a:close/>
                  <a:moveTo>
                    <a:pt x="23265" y="15200"/>
                  </a:moveTo>
                  <a:cubicBezTo>
                    <a:pt x="23265" y="15200"/>
                    <a:pt x="21051" y="18748"/>
                    <a:pt x="20062" y="19355"/>
                  </a:cubicBezTo>
                  <a:cubicBezTo>
                    <a:pt x="19669" y="19603"/>
                    <a:pt x="19361" y="19676"/>
                    <a:pt x="19134" y="19676"/>
                  </a:cubicBezTo>
                  <a:cubicBezTo>
                    <a:pt x="18804" y="19676"/>
                    <a:pt x="18646" y="19522"/>
                    <a:pt x="18646" y="19522"/>
                  </a:cubicBezTo>
                  <a:lnTo>
                    <a:pt x="23265" y="15200"/>
                  </a:lnTo>
                  <a:close/>
                  <a:moveTo>
                    <a:pt x="7184" y="18108"/>
                  </a:moveTo>
                  <a:cubicBezTo>
                    <a:pt x="7484" y="18108"/>
                    <a:pt x="8193" y="18669"/>
                    <a:pt x="8692" y="18879"/>
                  </a:cubicBezTo>
                  <a:cubicBezTo>
                    <a:pt x="9287" y="19129"/>
                    <a:pt x="9287" y="19820"/>
                    <a:pt x="9287" y="19820"/>
                  </a:cubicBezTo>
                  <a:cubicBezTo>
                    <a:pt x="9287" y="19820"/>
                    <a:pt x="8382" y="19820"/>
                    <a:pt x="7739" y="19343"/>
                  </a:cubicBezTo>
                  <a:cubicBezTo>
                    <a:pt x="7096" y="18867"/>
                    <a:pt x="6894" y="18474"/>
                    <a:pt x="7061" y="18177"/>
                  </a:cubicBezTo>
                  <a:cubicBezTo>
                    <a:pt x="7084" y="18129"/>
                    <a:pt x="7126" y="18108"/>
                    <a:pt x="7184" y="18108"/>
                  </a:cubicBezTo>
                  <a:close/>
                  <a:moveTo>
                    <a:pt x="17878" y="18818"/>
                  </a:moveTo>
                  <a:cubicBezTo>
                    <a:pt x="18096" y="18818"/>
                    <a:pt x="18205" y="18927"/>
                    <a:pt x="18205" y="18927"/>
                  </a:cubicBezTo>
                  <a:cubicBezTo>
                    <a:pt x="18205" y="18927"/>
                    <a:pt x="18348" y="19129"/>
                    <a:pt x="18050" y="19403"/>
                  </a:cubicBezTo>
                  <a:cubicBezTo>
                    <a:pt x="17753" y="19665"/>
                    <a:pt x="17205" y="20427"/>
                    <a:pt x="16967" y="20427"/>
                  </a:cubicBezTo>
                  <a:cubicBezTo>
                    <a:pt x="16717" y="20427"/>
                    <a:pt x="16538" y="20058"/>
                    <a:pt x="16848" y="19558"/>
                  </a:cubicBezTo>
                  <a:cubicBezTo>
                    <a:pt x="17157" y="19069"/>
                    <a:pt x="17419" y="18915"/>
                    <a:pt x="17741" y="18831"/>
                  </a:cubicBezTo>
                  <a:cubicBezTo>
                    <a:pt x="17791" y="18822"/>
                    <a:pt x="17836" y="18818"/>
                    <a:pt x="17878" y="18818"/>
                  </a:cubicBezTo>
                  <a:close/>
                  <a:moveTo>
                    <a:pt x="15371" y="20260"/>
                  </a:moveTo>
                  <a:cubicBezTo>
                    <a:pt x="15371" y="20260"/>
                    <a:pt x="15544" y="20808"/>
                    <a:pt x="15308" y="20808"/>
                  </a:cubicBezTo>
                  <a:cubicBezTo>
                    <a:pt x="15288" y="20808"/>
                    <a:pt x="15266" y="20804"/>
                    <a:pt x="15240" y="20796"/>
                  </a:cubicBezTo>
                  <a:cubicBezTo>
                    <a:pt x="14931" y="20713"/>
                    <a:pt x="14931" y="20355"/>
                    <a:pt x="15002" y="20308"/>
                  </a:cubicBezTo>
                  <a:cubicBezTo>
                    <a:pt x="15074" y="20260"/>
                    <a:pt x="15371" y="20260"/>
                    <a:pt x="15371" y="20260"/>
                  </a:cubicBezTo>
                  <a:close/>
                  <a:moveTo>
                    <a:pt x="10582" y="19775"/>
                  </a:moveTo>
                  <a:cubicBezTo>
                    <a:pt x="10943" y="19775"/>
                    <a:pt x="11522" y="19863"/>
                    <a:pt x="12252" y="19962"/>
                  </a:cubicBezTo>
                  <a:cubicBezTo>
                    <a:pt x="13288" y="20117"/>
                    <a:pt x="13288" y="20915"/>
                    <a:pt x="13288" y="20915"/>
                  </a:cubicBezTo>
                  <a:cubicBezTo>
                    <a:pt x="13288" y="20915"/>
                    <a:pt x="13145" y="21153"/>
                    <a:pt x="12847" y="21308"/>
                  </a:cubicBezTo>
                  <a:cubicBezTo>
                    <a:pt x="12729" y="21364"/>
                    <a:pt x="12612" y="21399"/>
                    <a:pt x="12453" y="21399"/>
                  </a:cubicBezTo>
                  <a:cubicBezTo>
                    <a:pt x="12211" y="21399"/>
                    <a:pt x="11875" y="21319"/>
                    <a:pt x="11299" y="21117"/>
                  </a:cubicBezTo>
                  <a:cubicBezTo>
                    <a:pt x="10347" y="20772"/>
                    <a:pt x="10014" y="20046"/>
                    <a:pt x="10014" y="20046"/>
                  </a:cubicBezTo>
                  <a:cubicBezTo>
                    <a:pt x="10014" y="20046"/>
                    <a:pt x="10014" y="19962"/>
                    <a:pt x="10240" y="19831"/>
                  </a:cubicBezTo>
                  <a:cubicBezTo>
                    <a:pt x="10308" y="19792"/>
                    <a:pt x="10424" y="19775"/>
                    <a:pt x="10582" y="19775"/>
                  </a:cubicBezTo>
                  <a:close/>
                  <a:moveTo>
                    <a:pt x="7211" y="21963"/>
                  </a:moveTo>
                  <a:cubicBezTo>
                    <a:pt x="7484" y="21963"/>
                    <a:pt x="8005" y="22360"/>
                    <a:pt x="8311" y="22427"/>
                  </a:cubicBezTo>
                  <a:cubicBezTo>
                    <a:pt x="8680" y="22498"/>
                    <a:pt x="8823" y="22939"/>
                    <a:pt x="8823" y="22939"/>
                  </a:cubicBezTo>
                  <a:lnTo>
                    <a:pt x="8085" y="22796"/>
                  </a:lnTo>
                  <a:cubicBezTo>
                    <a:pt x="8085" y="22796"/>
                    <a:pt x="6894" y="22344"/>
                    <a:pt x="7061" y="22046"/>
                  </a:cubicBezTo>
                  <a:cubicBezTo>
                    <a:pt x="7091" y="21987"/>
                    <a:pt x="7144" y="21963"/>
                    <a:pt x="7211" y="21963"/>
                  </a:cubicBezTo>
                  <a:close/>
                  <a:moveTo>
                    <a:pt x="13052" y="22858"/>
                  </a:moveTo>
                  <a:cubicBezTo>
                    <a:pt x="13336" y="22858"/>
                    <a:pt x="13585" y="23094"/>
                    <a:pt x="13585" y="23094"/>
                  </a:cubicBezTo>
                  <a:cubicBezTo>
                    <a:pt x="13585" y="23094"/>
                    <a:pt x="13443" y="23534"/>
                    <a:pt x="13109" y="23594"/>
                  </a:cubicBezTo>
                  <a:cubicBezTo>
                    <a:pt x="13088" y="23598"/>
                    <a:pt x="13067" y="23600"/>
                    <a:pt x="13045" y="23600"/>
                  </a:cubicBezTo>
                  <a:cubicBezTo>
                    <a:pt x="12740" y="23600"/>
                    <a:pt x="12418" y="23219"/>
                    <a:pt x="12752" y="22963"/>
                  </a:cubicBezTo>
                  <a:cubicBezTo>
                    <a:pt x="12850" y="22886"/>
                    <a:pt x="12953" y="22858"/>
                    <a:pt x="13052" y="22858"/>
                  </a:cubicBezTo>
                  <a:close/>
                  <a:moveTo>
                    <a:pt x="17753" y="22498"/>
                  </a:moveTo>
                  <a:cubicBezTo>
                    <a:pt x="18050" y="22498"/>
                    <a:pt x="18205" y="22641"/>
                    <a:pt x="18134" y="23153"/>
                  </a:cubicBezTo>
                  <a:cubicBezTo>
                    <a:pt x="18050" y="23653"/>
                    <a:pt x="15669" y="23987"/>
                    <a:pt x="15669" y="23987"/>
                  </a:cubicBezTo>
                  <a:cubicBezTo>
                    <a:pt x="15669" y="23987"/>
                    <a:pt x="15526" y="23987"/>
                    <a:pt x="15371" y="23832"/>
                  </a:cubicBezTo>
                  <a:cubicBezTo>
                    <a:pt x="15228" y="23689"/>
                    <a:pt x="15074" y="23391"/>
                    <a:pt x="15228" y="23094"/>
                  </a:cubicBezTo>
                  <a:cubicBezTo>
                    <a:pt x="15371" y="22796"/>
                    <a:pt x="17455" y="22498"/>
                    <a:pt x="17753" y="22498"/>
                  </a:cubicBezTo>
                  <a:close/>
                  <a:moveTo>
                    <a:pt x="8769" y="23916"/>
                  </a:moveTo>
                  <a:cubicBezTo>
                    <a:pt x="9046" y="23916"/>
                    <a:pt x="9871" y="24427"/>
                    <a:pt x="9871" y="24427"/>
                  </a:cubicBezTo>
                  <a:lnTo>
                    <a:pt x="9394" y="24427"/>
                  </a:lnTo>
                  <a:cubicBezTo>
                    <a:pt x="9394" y="24427"/>
                    <a:pt x="8680" y="24284"/>
                    <a:pt x="8680" y="23987"/>
                  </a:cubicBezTo>
                  <a:cubicBezTo>
                    <a:pt x="8680" y="23937"/>
                    <a:pt x="8714" y="23916"/>
                    <a:pt x="8769" y="23916"/>
                  </a:cubicBezTo>
                  <a:close/>
                  <a:moveTo>
                    <a:pt x="19098" y="23534"/>
                  </a:moveTo>
                  <a:cubicBezTo>
                    <a:pt x="19539" y="23534"/>
                    <a:pt x="19396" y="23689"/>
                    <a:pt x="19288" y="23951"/>
                  </a:cubicBezTo>
                  <a:cubicBezTo>
                    <a:pt x="19169" y="24213"/>
                    <a:pt x="18384" y="24487"/>
                    <a:pt x="18384" y="24487"/>
                  </a:cubicBezTo>
                  <a:cubicBezTo>
                    <a:pt x="18384" y="24487"/>
                    <a:pt x="17907" y="24427"/>
                    <a:pt x="17907" y="24284"/>
                  </a:cubicBezTo>
                  <a:cubicBezTo>
                    <a:pt x="17907" y="24130"/>
                    <a:pt x="18646" y="23534"/>
                    <a:pt x="19098" y="23534"/>
                  </a:cubicBezTo>
                  <a:close/>
                  <a:moveTo>
                    <a:pt x="15045" y="24513"/>
                  </a:moveTo>
                  <a:cubicBezTo>
                    <a:pt x="15176" y="24513"/>
                    <a:pt x="15371" y="24582"/>
                    <a:pt x="15371" y="24582"/>
                  </a:cubicBezTo>
                  <a:cubicBezTo>
                    <a:pt x="15371" y="24582"/>
                    <a:pt x="15371" y="24880"/>
                    <a:pt x="15228" y="24880"/>
                  </a:cubicBezTo>
                  <a:cubicBezTo>
                    <a:pt x="15074" y="24880"/>
                    <a:pt x="14931" y="24725"/>
                    <a:pt x="14931" y="24582"/>
                  </a:cubicBezTo>
                  <a:cubicBezTo>
                    <a:pt x="14931" y="24530"/>
                    <a:pt x="14980" y="24513"/>
                    <a:pt x="15045" y="24513"/>
                  </a:cubicBezTo>
                  <a:close/>
                  <a:moveTo>
                    <a:pt x="12233" y="24408"/>
                  </a:moveTo>
                  <a:cubicBezTo>
                    <a:pt x="12462" y="24408"/>
                    <a:pt x="12803" y="24493"/>
                    <a:pt x="13145" y="24582"/>
                  </a:cubicBezTo>
                  <a:cubicBezTo>
                    <a:pt x="13740" y="24725"/>
                    <a:pt x="13812" y="25118"/>
                    <a:pt x="13812" y="25118"/>
                  </a:cubicBezTo>
                  <a:cubicBezTo>
                    <a:pt x="13812" y="25118"/>
                    <a:pt x="13883" y="25320"/>
                    <a:pt x="13788" y="25427"/>
                  </a:cubicBezTo>
                  <a:cubicBezTo>
                    <a:pt x="13750" y="25457"/>
                    <a:pt x="13697" y="25471"/>
                    <a:pt x="13617" y="25471"/>
                  </a:cubicBezTo>
                  <a:cubicBezTo>
                    <a:pt x="13470" y="25471"/>
                    <a:pt x="13234" y="25421"/>
                    <a:pt x="12847" y="25320"/>
                  </a:cubicBezTo>
                  <a:cubicBezTo>
                    <a:pt x="12252" y="25177"/>
                    <a:pt x="11954" y="24880"/>
                    <a:pt x="11954" y="24582"/>
                  </a:cubicBezTo>
                  <a:cubicBezTo>
                    <a:pt x="11954" y="24455"/>
                    <a:pt x="12062" y="24408"/>
                    <a:pt x="12233" y="24408"/>
                  </a:cubicBezTo>
                  <a:close/>
                  <a:moveTo>
                    <a:pt x="15026" y="25362"/>
                  </a:moveTo>
                  <a:cubicBezTo>
                    <a:pt x="15045" y="25362"/>
                    <a:pt x="15061" y="25364"/>
                    <a:pt x="15074" y="25368"/>
                  </a:cubicBezTo>
                  <a:cubicBezTo>
                    <a:pt x="15228" y="25415"/>
                    <a:pt x="15526" y="25475"/>
                    <a:pt x="15526" y="25475"/>
                  </a:cubicBezTo>
                  <a:lnTo>
                    <a:pt x="15526" y="25773"/>
                  </a:lnTo>
                  <a:cubicBezTo>
                    <a:pt x="15526" y="25816"/>
                    <a:pt x="15485" y="25833"/>
                    <a:pt x="15418" y="25833"/>
                  </a:cubicBezTo>
                  <a:cubicBezTo>
                    <a:pt x="15262" y="25833"/>
                    <a:pt x="14966" y="25740"/>
                    <a:pt x="14716" y="25666"/>
                  </a:cubicBezTo>
                  <a:cubicBezTo>
                    <a:pt x="14391" y="25568"/>
                    <a:pt x="14836" y="25362"/>
                    <a:pt x="15026" y="25362"/>
                  </a:cubicBezTo>
                  <a:close/>
                  <a:moveTo>
                    <a:pt x="22075" y="25368"/>
                  </a:moveTo>
                  <a:cubicBezTo>
                    <a:pt x="22075" y="25368"/>
                    <a:pt x="22372" y="25475"/>
                    <a:pt x="22372" y="25773"/>
                  </a:cubicBezTo>
                  <a:cubicBezTo>
                    <a:pt x="22372" y="26070"/>
                    <a:pt x="21479" y="26213"/>
                    <a:pt x="20598" y="26308"/>
                  </a:cubicBezTo>
                  <a:cubicBezTo>
                    <a:pt x="20502" y="26318"/>
                    <a:pt x="20410" y="26322"/>
                    <a:pt x="20324" y="26322"/>
                  </a:cubicBezTo>
                  <a:cubicBezTo>
                    <a:pt x="19621" y="26322"/>
                    <a:pt x="19258" y="26038"/>
                    <a:pt x="19396" y="25773"/>
                  </a:cubicBezTo>
                  <a:cubicBezTo>
                    <a:pt x="19539" y="25475"/>
                    <a:pt x="22075" y="25368"/>
                    <a:pt x="22075" y="25368"/>
                  </a:cubicBezTo>
                  <a:close/>
                  <a:moveTo>
                    <a:pt x="13636" y="25928"/>
                  </a:moveTo>
                  <a:cubicBezTo>
                    <a:pt x="13788" y="25928"/>
                    <a:pt x="14038" y="26213"/>
                    <a:pt x="14038" y="26213"/>
                  </a:cubicBezTo>
                  <a:cubicBezTo>
                    <a:pt x="14038" y="26213"/>
                    <a:pt x="14038" y="26368"/>
                    <a:pt x="13740" y="26368"/>
                  </a:cubicBezTo>
                  <a:cubicBezTo>
                    <a:pt x="13443" y="26368"/>
                    <a:pt x="13443" y="26070"/>
                    <a:pt x="13573" y="25951"/>
                  </a:cubicBezTo>
                  <a:cubicBezTo>
                    <a:pt x="13591" y="25935"/>
                    <a:pt x="13613" y="25928"/>
                    <a:pt x="13636" y="25928"/>
                  </a:cubicBezTo>
                  <a:close/>
                  <a:moveTo>
                    <a:pt x="11868" y="25747"/>
                  </a:moveTo>
                  <a:cubicBezTo>
                    <a:pt x="12362" y="25747"/>
                    <a:pt x="12716" y="26213"/>
                    <a:pt x="12716" y="26213"/>
                  </a:cubicBezTo>
                  <a:cubicBezTo>
                    <a:pt x="12716" y="26213"/>
                    <a:pt x="12692" y="26368"/>
                    <a:pt x="12204" y="26535"/>
                  </a:cubicBezTo>
                  <a:cubicBezTo>
                    <a:pt x="12012" y="26596"/>
                    <a:pt x="11823" y="26614"/>
                    <a:pt x="11665" y="26614"/>
                  </a:cubicBezTo>
                  <a:cubicBezTo>
                    <a:pt x="11422" y="26614"/>
                    <a:pt x="11252" y="26570"/>
                    <a:pt x="11252" y="26570"/>
                  </a:cubicBezTo>
                  <a:cubicBezTo>
                    <a:pt x="11252" y="26570"/>
                    <a:pt x="10882" y="26599"/>
                    <a:pt x="10525" y="26599"/>
                  </a:cubicBezTo>
                  <a:cubicBezTo>
                    <a:pt x="10234" y="26599"/>
                    <a:pt x="9952" y="26580"/>
                    <a:pt x="9883" y="26511"/>
                  </a:cubicBezTo>
                  <a:cubicBezTo>
                    <a:pt x="9740" y="26368"/>
                    <a:pt x="10014" y="26142"/>
                    <a:pt x="10014" y="26142"/>
                  </a:cubicBezTo>
                  <a:cubicBezTo>
                    <a:pt x="10014" y="26142"/>
                    <a:pt x="11073" y="25916"/>
                    <a:pt x="11668" y="25773"/>
                  </a:cubicBezTo>
                  <a:cubicBezTo>
                    <a:pt x="11737" y="25755"/>
                    <a:pt x="11804" y="25747"/>
                    <a:pt x="11868" y="25747"/>
                  </a:cubicBezTo>
                  <a:close/>
                  <a:moveTo>
                    <a:pt x="24157" y="26380"/>
                  </a:moveTo>
                  <a:lnTo>
                    <a:pt x="24157" y="26380"/>
                  </a:lnTo>
                  <a:cubicBezTo>
                    <a:pt x="24132" y="26395"/>
                    <a:pt x="23679" y="26858"/>
                    <a:pt x="22741" y="26916"/>
                  </a:cubicBezTo>
                  <a:cubicBezTo>
                    <a:pt x="21777" y="26963"/>
                    <a:pt x="21205" y="27571"/>
                    <a:pt x="20598" y="27571"/>
                  </a:cubicBezTo>
                  <a:cubicBezTo>
                    <a:pt x="19991" y="27571"/>
                    <a:pt x="19991" y="27273"/>
                    <a:pt x="19991" y="27273"/>
                  </a:cubicBezTo>
                  <a:cubicBezTo>
                    <a:pt x="19991" y="27273"/>
                    <a:pt x="20888" y="26796"/>
                    <a:pt x="21108" y="26796"/>
                  </a:cubicBezTo>
                  <a:cubicBezTo>
                    <a:pt x="21113" y="26796"/>
                    <a:pt x="21118" y="26796"/>
                    <a:pt x="21122" y="26797"/>
                  </a:cubicBezTo>
                  <a:cubicBezTo>
                    <a:pt x="21133" y="26799"/>
                    <a:pt x="21150" y="26800"/>
                    <a:pt x="21171" y="26800"/>
                  </a:cubicBezTo>
                  <a:cubicBezTo>
                    <a:pt x="21521" y="26800"/>
                    <a:pt x="23110" y="26535"/>
                    <a:pt x="23110" y="26535"/>
                  </a:cubicBezTo>
                  <a:lnTo>
                    <a:pt x="24157" y="26380"/>
                  </a:lnTo>
                  <a:close/>
                  <a:moveTo>
                    <a:pt x="17186" y="28024"/>
                  </a:moveTo>
                  <a:cubicBezTo>
                    <a:pt x="17355" y="28024"/>
                    <a:pt x="17582" y="28088"/>
                    <a:pt x="17741" y="28190"/>
                  </a:cubicBezTo>
                  <a:cubicBezTo>
                    <a:pt x="18038" y="28392"/>
                    <a:pt x="18038" y="28892"/>
                    <a:pt x="18038" y="28892"/>
                  </a:cubicBezTo>
                  <a:cubicBezTo>
                    <a:pt x="18038" y="28892"/>
                    <a:pt x="17911" y="28961"/>
                    <a:pt x="17746" y="28961"/>
                  </a:cubicBezTo>
                  <a:cubicBezTo>
                    <a:pt x="17663" y="28961"/>
                    <a:pt x="17570" y="28944"/>
                    <a:pt x="17479" y="28892"/>
                  </a:cubicBezTo>
                  <a:cubicBezTo>
                    <a:pt x="17193" y="28749"/>
                    <a:pt x="17014" y="28452"/>
                    <a:pt x="16955" y="28190"/>
                  </a:cubicBezTo>
                  <a:cubicBezTo>
                    <a:pt x="16933" y="28073"/>
                    <a:pt x="17037" y="28024"/>
                    <a:pt x="17186" y="28024"/>
                  </a:cubicBezTo>
                  <a:close/>
                  <a:moveTo>
                    <a:pt x="19986" y="28800"/>
                  </a:moveTo>
                  <a:cubicBezTo>
                    <a:pt x="20649" y="28800"/>
                    <a:pt x="21944" y="29416"/>
                    <a:pt x="21944" y="29416"/>
                  </a:cubicBezTo>
                  <a:cubicBezTo>
                    <a:pt x="21944" y="29416"/>
                    <a:pt x="21479" y="29642"/>
                    <a:pt x="20884" y="29642"/>
                  </a:cubicBezTo>
                  <a:cubicBezTo>
                    <a:pt x="20289" y="29642"/>
                    <a:pt x="19241" y="29047"/>
                    <a:pt x="19241" y="29047"/>
                  </a:cubicBezTo>
                  <a:cubicBezTo>
                    <a:pt x="19241" y="29047"/>
                    <a:pt x="19241" y="28892"/>
                    <a:pt x="19860" y="28809"/>
                  </a:cubicBezTo>
                  <a:cubicBezTo>
                    <a:pt x="19899" y="28803"/>
                    <a:pt x="19941" y="28800"/>
                    <a:pt x="19986" y="28800"/>
                  </a:cubicBezTo>
                  <a:close/>
                  <a:moveTo>
                    <a:pt x="14386" y="1"/>
                  </a:moveTo>
                  <a:cubicBezTo>
                    <a:pt x="14170" y="1"/>
                    <a:pt x="13996" y="30"/>
                    <a:pt x="13883" y="79"/>
                  </a:cubicBezTo>
                  <a:cubicBezTo>
                    <a:pt x="13454" y="281"/>
                    <a:pt x="11299" y="281"/>
                    <a:pt x="11549" y="1984"/>
                  </a:cubicBezTo>
                  <a:cubicBezTo>
                    <a:pt x="11799" y="3710"/>
                    <a:pt x="12835" y="5758"/>
                    <a:pt x="12835" y="5758"/>
                  </a:cubicBezTo>
                  <a:cubicBezTo>
                    <a:pt x="12835" y="5758"/>
                    <a:pt x="13621" y="7818"/>
                    <a:pt x="13383" y="7997"/>
                  </a:cubicBezTo>
                  <a:cubicBezTo>
                    <a:pt x="13364" y="8011"/>
                    <a:pt x="13337" y="8018"/>
                    <a:pt x="13303" y="8018"/>
                  </a:cubicBezTo>
                  <a:cubicBezTo>
                    <a:pt x="12909" y="8018"/>
                    <a:pt x="11582" y="7096"/>
                    <a:pt x="11264" y="6032"/>
                  </a:cubicBezTo>
                  <a:cubicBezTo>
                    <a:pt x="10930" y="4889"/>
                    <a:pt x="9537" y="1770"/>
                    <a:pt x="9537" y="1770"/>
                  </a:cubicBezTo>
                  <a:cubicBezTo>
                    <a:pt x="9537" y="1770"/>
                    <a:pt x="8192" y="2091"/>
                    <a:pt x="8513" y="3496"/>
                  </a:cubicBezTo>
                  <a:cubicBezTo>
                    <a:pt x="8847" y="4889"/>
                    <a:pt x="11585" y="7544"/>
                    <a:pt x="12073" y="8223"/>
                  </a:cubicBezTo>
                  <a:cubicBezTo>
                    <a:pt x="12561" y="8913"/>
                    <a:pt x="12264" y="9354"/>
                    <a:pt x="12264" y="9354"/>
                  </a:cubicBezTo>
                  <a:cubicBezTo>
                    <a:pt x="12264" y="9354"/>
                    <a:pt x="12216" y="9376"/>
                    <a:pt x="12127" y="9376"/>
                  </a:cubicBezTo>
                  <a:cubicBezTo>
                    <a:pt x="11926" y="9376"/>
                    <a:pt x="11517" y="9268"/>
                    <a:pt x="10966" y="8568"/>
                  </a:cubicBezTo>
                  <a:cubicBezTo>
                    <a:pt x="10180" y="7556"/>
                    <a:pt x="8978" y="6806"/>
                    <a:pt x="8382" y="5711"/>
                  </a:cubicBezTo>
                  <a:cubicBezTo>
                    <a:pt x="7787" y="4603"/>
                    <a:pt x="7061" y="3258"/>
                    <a:pt x="7061" y="3258"/>
                  </a:cubicBezTo>
                  <a:cubicBezTo>
                    <a:pt x="7061" y="3258"/>
                    <a:pt x="6049" y="3925"/>
                    <a:pt x="6025" y="4330"/>
                  </a:cubicBezTo>
                  <a:cubicBezTo>
                    <a:pt x="6013" y="4722"/>
                    <a:pt x="6263" y="5663"/>
                    <a:pt x="6263" y="5663"/>
                  </a:cubicBezTo>
                  <a:cubicBezTo>
                    <a:pt x="6263" y="5663"/>
                    <a:pt x="6858" y="7199"/>
                    <a:pt x="7847" y="8044"/>
                  </a:cubicBezTo>
                  <a:cubicBezTo>
                    <a:pt x="8823" y="8890"/>
                    <a:pt x="9763" y="10485"/>
                    <a:pt x="9763" y="10485"/>
                  </a:cubicBezTo>
                  <a:lnTo>
                    <a:pt x="11204" y="12188"/>
                  </a:lnTo>
                  <a:cubicBezTo>
                    <a:pt x="11204" y="12188"/>
                    <a:pt x="10192" y="11973"/>
                    <a:pt x="9585" y="11116"/>
                  </a:cubicBezTo>
                  <a:cubicBezTo>
                    <a:pt x="8978" y="10247"/>
                    <a:pt x="7632" y="8913"/>
                    <a:pt x="7632" y="8913"/>
                  </a:cubicBezTo>
                  <a:cubicBezTo>
                    <a:pt x="7632" y="8913"/>
                    <a:pt x="7076" y="6966"/>
                    <a:pt x="6501" y="6966"/>
                  </a:cubicBezTo>
                  <a:cubicBezTo>
                    <a:pt x="6481" y="6966"/>
                    <a:pt x="6461" y="6968"/>
                    <a:pt x="6442" y="6973"/>
                  </a:cubicBezTo>
                  <a:cubicBezTo>
                    <a:pt x="5846" y="7128"/>
                    <a:pt x="5251" y="8163"/>
                    <a:pt x="5108" y="9056"/>
                  </a:cubicBezTo>
                  <a:cubicBezTo>
                    <a:pt x="4953" y="9949"/>
                    <a:pt x="5275" y="10414"/>
                    <a:pt x="5275" y="10414"/>
                  </a:cubicBezTo>
                  <a:cubicBezTo>
                    <a:pt x="5275" y="10414"/>
                    <a:pt x="4394" y="10580"/>
                    <a:pt x="4382" y="10854"/>
                  </a:cubicBezTo>
                  <a:cubicBezTo>
                    <a:pt x="4358" y="11140"/>
                    <a:pt x="4656" y="12033"/>
                    <a:pt x="4656" y="12033"/>
                  </a:cubicBezTo>
                  <a:cubicBezTo>
                    <a:pt x="4656" y="12033"/>
                    <a:pt x="5120" y="13735"/>
                    <a:pt x="5299" y="14224"/>
                  </a:cubicBezTo>
                  <a:cubicBezTo>
                    <a:pt x="4918" y="13569"/>
                    <a:pt x="2870" y="10699"/>
                    <a:pt x="2870" y="10699"/>
                  </a:cubicBezTo>
                  <a:cubicBezTo>
                    <a:pt x="2870" y="10699"/>
                    <a:pt x="1489" y="11664"/>
                    <a:pt x="1882" y="13712"/>
                  </a:cubicBezTo>
                  <a:cubicBezTo>
                    <a:pt x="2274" y="15760"/>
                    <a:pt x="4525" y="17796"/>
                    <a:pt x="4525" y="17796"/>
                  </a:cubicBezTo>
                  <a:lnTo>
                    <a:pt x="7489" y="20832"/>
                  </a:lnTo>
                  <a:cubicBezTo>
                    <a:pt x="7489" y="20832"/>
                    <a:pt x="9918" y="21570"/>
                    <a:pt x="10490" y="22022"/>
                  </a:cubicBezTo>
                  <a:cubicBezTo>
                    <a:pt x="11023" y="22433"/>
                    <a:pt x="12086" y="23395"/>
                    <a:pt x="11983" y="23395"/>
                  </a:cubicBezTo>
                  <a:cubicBezTo>
                    <a:pt x="11975" y="23395"/>
                    <a:pt x="11962" y="23390"/>
                    <a:pt x="11942" y="23380"/>
                  </a:cubicBezTo>
                  <a:cubicBezTo>
                    <a:pt x="11645" y="23213"/>
                    <a:pt x="10311" y="22618"/>
                    <a:pt x="8680" y="22022"/>
                  </a:cubicBezTo>
                  <a:cubicBezTo>
                    <a:pt x="7037" y="21427"/>
                    <a:pt x="4525" y="19510"/>
                    <a:pt x="4525" y="19510"/>
                  </a:cubicBezTo>
                  <a:cubicBezTo>
                    <a:pt x="4525" y="19510"/>
                    <a:pt x="2691" y="18212"/>
                    <a:pt x="2036" y="17212"/>
                  </a:cubicBezTo>
                  <a:cubicBezTo>
                    <a:pt x="1381" y="16212"/>
                    <a:pt x="1084" y="15771"/>
                    <a:pt x="1084" y="15771"/>
                  </a:cubicBezTo>
                  <a:cubicBezTo>
                    <a:pt x="1084" y="15771"/>
                    <a:pt x="0" y="17641"/>
                    <a:pt x="762" y="19010"/>
                  </a:cubicBezTo>
                  <a:cubicBezTo>
                    <a:pt x="1536" y="20379"/>
                    <a:pt x="4918" y="23380"/>
                    <a:pt x="6787" y="24344"/>
                  </a:cubicBezTo>
                  <a:cubicBezTo>
                    <a:pt x="8680" y="25308"/>
                    <a:pt x="9716" y="25463"/>
                    <a:pt x="9418" y="25606"/>
                  </a:cubicBezTo>
                  <a:cubicBezTo>
                    <a:pt x="9293" y="25671"/>
                    <a:pt x="9091" y="25709"/>
                    <a:pt x="8822" y="25709"/>
                  </a:cubicBezTo>
                  <a:cubicBezTo>
                    <a:pt x="8448" y="25709"/>
                    <a:pt x="7943" y="25636"/>
                    <a:pt x="7335" y="25463"/>
                  </a:cubicBezTo>
                  <a:cubicBezTo>
                    <a:pt x="6299" y="25165"/>
                    <a:pt x="4060" y="23677"/>
                    <a:pt x="2870" y="22332"/>
                  </a:cubicBezTo>
                  <a:cubicBezTo>
                    <a:pt x="1679" y="20998"/>
                    <a:pt x="1441" y="20546"/>
                    <a:pt x="1441" y="20546"/>
                  </a:cubicBezTo>
                  <a:lnTo>
                    <a:pt x="1441" y="20546"/>
                  </a:lnTo>
                  <a:cubicBezTo>
                    <a:pt x="1441" y="20546"/>
                    <a:pt x="691" y="22070"/>
                    <a:pt x="1560" y="23463"/>
                  </a:cubicBezTo>
                  <a:cubicBezTo>
                    <a:pt x="2429" y="24868"/>
                    <a:pt x="6013" y="26928"/>
                    <a:pt x="7120" y="27154"/>
                  </a:cubicBezTo>
                  <a:cubicBezTo>
                    <a:pt x="7535" y="27243"/>
                    <a:pt x="8077" y="27280"/>
                    <a:pt x="8653" y="27280"/>
                  </a:cubicBezTo>
                  <a:cubicBezTo>
                    <a:pt x="9613" y="27280"/>
                    <a:pt x="10668" y="27176"/>
                    <a:pt x="11383" y="27035"/>
                  </a:cubicBezTo>
                  <a:cubicBezTo>
                    <a:pt x="12252" y="26857"/>
                    <a:pt x="12870" y="26449"/>
                    <a:pt x="13227" y="26449"/>
                  </a:cubicBezTo>
                  <a:cubicBezTo>
                    <a:pt x="13350" y="26449"/>
                    <a:pt x="13441" y="26497"/>
                    <a:pt x="13502" y="26618"/>
                  </a:cubicBezTo>
                  <a:cubicBezTo>
                    <a:pt x="13740" y="27094"/>
                    <a:pt x="12573" y="27154"/>
                    <a:pt x="12573" y="27154"/>
                  </a:cubicBezTo>
                  <a:cubicBezTo>
                    <a:pt x="12573" y="27154"/>
                    <a:pt x="10519" y="28386"/>
                    <a:pt x="8918" y="28386"/>
                  </a:cubicBezTo>
                  <a:cubicBezTo>
                    <a:pt x="8732" y="28386"/>
                    <a:pt x="8552" y="28370"/>
                    <a:pt x="8382" y="28333"/>
                  </a:cubicBezTo>
                  <a:cubicBezTo>
                    <a:pt x="6739" y="27975"/>
                    <a:pt x="2251" y="25439"/>
                    <a:pt x="2251" y="25439"/>
                  </a:cubicBezTo>
                  <a:lnTo>
                    <a:pt x="2251" y="25439"/>
                  </a:lnTo>
                  <a:cubicBezTo>
                    <a:pt x="2251" y="25439"/>
                    <a:pt x="1977" y="26201"/>
                    <a:pt x="2870" y="26797"/>
                  </a:cubicBezTo>
                  <a:cubicBezTo>
                    <a:pt x="3763" y="27392"/>
                    <a:pt x="5692" y="28714"/>
                    <a:pt x="6299" y="28952"/>
                  </a:cubicBezTo>
                  <a:cubicBezTo>
                    <a:pt x="6894" y="29178"/>
                    <a:pt x="7370" y="29297"/>
                    <a:pt x="7370" y="29297"/>
                  </a:cubicBezTo>
                  <a:cubicBezTo>
                    <a:pt x="7370" y="29297"/>
                    <a:pt x="7845" y="30411"/>
                    <a:pt x="9572" y="30411"/>
                  </a:cubicBezTo>
                  <a:cubicBezTo>
                    <a:pt x="9759" y="30411"/>
                    <a:pt x="9962" y="30398"/>
                    <a:pt x="10180" y="30368"/>
                  </a:cubicBezTo>
                  <a:cubicBezTo>
                    <a:pt x="12419" y="30071"/>
                    <a:pt x="12573" y="28452"/>
                    <a:pt x="13097" y="28082"/>
                  </a:cubicBezTo>
                  <a:cubicBezTo>
                    <a:pt x="13621" y="27701"/>
                    <a:pt x="14276" y="27320"/>
                    <a:pt x="14276" y="27320"/>
                  </a:cubicBezTo>
                  <a:cubicBezTo>
                    <a:pt x="14276" y="27320"/>
                    <a:pt x="14347" y="28594"/>
                    <a:pt x="14526" y="29595"/>
                  </a:cubicBezTo>
                  <a:cubicBezTo>
                    <a:pt x="14705" y="30595"/>
                    <a:pt x="15109" y="31214"/>
                    <a:pt x="14836" y="32321"/>
                  </a:cubicBezTo>
                  <a:cubicBezTo>
                    <a:pt x="14587" y="33361"/>
                    <a:pt x="14510" y="35099"/>
                    <a:pt x="14778" y="35099"/>
                  </a:cubicBezTo>
                  <a:cubicBezTo>
                    <a:pt x="14792" y="35099"/>
                    <a:pt x="14807" y="35094"/>
                    <a:pt x="14824" y="35083"/>
                  </a:cubicBezTo>
                  <a:cubicBezTo>
                    <a:pt x="15157" y="34893"/>
                    <a:pt x="15300" y="32166"/>
                    <a:pt x="15300" y="31238"/>
                  </a:cubicBezTo>
                  <a:cubicBezTo>
                    <a:pt x="15300" y="30297"/>
                    <a:pt x="14657" y="27928"/>
                    <a:pt x="14716" y="27582"/>
                  </a:cubicBezTo>
                  <a:cubicBezTo>
                    <a:pt x="14760" y="27337"/>
                    <a:pt x="14772" y="27189"/>
                    <a:pt x="14893" y="27189"/>
                  </a:cubicBezTo>
                  <a:cubicBezTo>
                    <a:pt x="14937" y="27189"/>
                    <a:pt x="14995" y="27208"/>
                    <a:pt x="15074" y="27249"/>
                  </a:cubicBezTo>
                  <a:cubicBezTo>
                    <a:pt x="15371" y="27392"/>
                    <a:pt x="16169" y="28928"/>
                    <a:pt x="16967" y="29571"/>
                  </a:cubicBezTo>
                  <a:cubicBezTo>
                    <a:pt x="17615" y="30111"/>
                    <a:pt x="19838" y="30465"/>
                    <a:pt x="20895" y="30465"/>
                  </a:cubicBezTo>
                  <a:cubicBezTo>
                    <a:pt x="21119" y="30465"/>
                    <a:pt x="21290" y="30449"/>
                    <a:pt x="21384" y="30416"/>
                  </a:cubicBezTo>
                  <a:cubicBezTo>
                    <a:pt x="21920" y="30226"/>
                    <a:pt x="23253" y="28571"/>
                    <a:pt x="23253" y="28571"/>
                  </a:cubicBezTo>
                  <a:cubicBezTo>
                    <a:pt x="23253" y="28571"/>
                    <a:pt x="24825" y="27737"/>
                    <a:pt x="25301" y="27106"/>
                  </a:cubicBezTo>
                  <a:cubicBezTo>
                    <a:pt x="25789" y="26487"/>
                    <a:pt x="26087" y="26035"/>
                    <a:pt x="26087" y="26035"/>
                  </a:cubicBezTo>
                  <a:cubicBezTo>
                    <a:pt x="26087" y="26035"/>
                    <a:pt x="28016" y="25165"/>
                    <a:pt x="28397" y="24844"/>
                  </a:cubicBezTo>
                  <a:cubicBezTo>
                    <a:pt x="28790" y="24534"/>
                    <a:pt x="29004" y="24213"/>
                    <a:pt x="29004" y="24213"/>
                  </a:cubicBezTo>
                  <a:cubicBezTo>
                    <a:pt x="29004" y="24213"/>
                    <a:pt x="29099" y="23653"/>
                    <a:pt x="29004" y="23153"/>
                  </a:cubicBezTo>
                  <a:cubicBezTo>
                    <a:pt x="28921" y="22641"/>
                    <a:pt x="28766" y="22498"/>
                    <a:pt x="28766" y="22498"/>
                  </a:cubicBezTo>
                  <a:cubicBezTo>
                    <a:pt x="28766" y="22498"/>
                    <a:pt x="27135" y="22939"/>
                    <a:pt x="26087" y="23094"/>
                  </a:cubicBezTo>
                  <a:cubicBezTo>
                    <a:pt x="25051" y="23237"/>
                    <a:pt x="22813" y="23689"/>
                    <a:pt x="22813" y="23689"/>
                  </a:cubicBezTo>
                  <a:lnTo>
                    <a:pt x="20729" y="24284"/>
                  </a:lnTo>
                  <a:cubicBezTo>
                    <a:pt x="20729" y="24284"/>
                    <a:pt x="22217" y="22939"/>
                    <a:pt x="23110" y="22641"/>
                  </a:cubicBezTo>
                  <a:cubicBezTo>
                    <a:pt x="24003" y="22344"/>
                    <a:pt x="25432" y="22368"/>
                    <a:pt x="26063" y="20498"/>
                  </a:cubicBezTo>
                  <a:cubicBezTo>
                    <a:pt x="26682" y="18641"/>
                    <a:pt x="26539" y="16843"/>
                    <a:pt x="26242" y="16843"/>
                  </a:cubicBezTo>
                  <a:cubicBezTo>
                    <a:pt x="25944" y="16843"/>
                    <a:pt x="25301" y="18343"/>
                    <a:pt x="24742" y="18855"/>
                  </a:cubicBezTo>
                  <a:cubicBezTo>
                    <a:pt x="24158" y="19367"/>
                    <a:pt x="22444" y="20522"/>
                    <a:pt x="22444" y="20522"/>
                  </a:cubicBezTo>
                  <a:lnTo>
                    <a:pt x="21348" y="21320"/>
                  </a:lnTo>
                  <a:cubicBezTo>
                    <a:pt x="21348" y="21320"/>
                    <a:pt x="24861" y="17569"/>
                    <a:pt x="25242" y="16307"/>
                  </a:cubicBezTo>
                  <a:cubicBezTo>
                    <a:pt x="25635" y="15045"/>
                    <a:pt x="25908" y="13759"/>
                    <a:pt x="25635" y="13354"/>
                  </a:cubicBezTo>
                  <a:cubicBezTo>
                    <a:pt x="25349" y="12962"/>
                    <a:pt x="24753" y="12962"/>
                    <a:pt x="24753" y="12962"/>
                  </a:cubicBezTo>
                  <a:lnTo>
                    <a:pt x="25646" y="10580"/>
                  </a:lnTo>
                  <a:cubicBezTo>
                    <a:pt x="25646" y="10580"/>
                    <a:pt x="25287" y="8448"/>
                    <a:pt x="24797" y="8448"/>
                  </a:cubicBezTo>
                  <a:cubicBezTo>
                    <a:pt x="24791" y="8448"/>
                    <a:pt x="24784" y="8448"/>
                    <a:pt x="24777" y="8449"/>
                  </a:cubicBezTo>
                  <a:cubicBezTo>
                    <a:pt x="24301" y="8497"/>
                    <a:pt x="24599" y="8937"/>
                    <a:pt x="24301" y="9687"/>
                  </a:cubicBezTo>
                  <a:cubicBezTo>
                    <a:pt x="24003" y="10426"/>
                    <a:pt x="22670" y="12509"/>
                    <a:pt x="22372" y="13259"/>
                  </a:cubicBezTo>
                  <a:cubicBezTo>
                    <a:pt x="22100" y="13934"/>
                    <a:pt x="21181" y="15027"/>
                    <a:pt x="20807" y="15027"/>
                  </a:cubicBezTo>
                  <a:cubicBezTo>
                    <a:pt x="20772" y="15027"/>
                    <a:pt x="20742" y="15018"/>
                    <a:pt x="20717" y="14998"/>
                  </a:cubicBezTo>
                  <a:cubicBezTo>
                    <a:pt x="20431" y="14759"/>
                    <a:pt x="21241" y="13819"/>
                    <a:pt x="21241" y="13819"/>
                  </a:cubicBezTo>
                  <a:cubicBezTo>
                    <a:pt x="21241" y="13819"/>
                    <a:pt x="23991" y="10426"/>
                    <a:pt x="23622" y="8640"/>
                  </a:cubicBezTo>
                  <a:cubicBezTo>
                    <a:pt x="23265" y="6854"/>
                    <a:pt x="22217" y="5520"/>
                    <a:pt x="22217" y="5520"/>
                  </a:cubicBezTo>
                  <a:cubicBezTo>
                    <a:pt x="22217" y="5520"/>
                    <a:pt x="21882" y="5178"/>
                    <a:pt x="21651" y="5178"/>
                  </a:cubicBezTo>
                  <a:cubicBezTo>
                    <a:pt x="21580" y="5178"/>
                    <a:pt x="21518" y="5210"/>
                    <a:pt x="21479" y="5294"/>
                  </a:cubicBezTo>
                  <a:cubicBezTo>
                    <a:pt x="21324" y="5663"/>
                    <a:pt x="20551" y="8532"/>
                    <a:pt x="20277" y="9402"/>
                  </a:cubicBezTo>
                  <a:cubicBezTo>
                    <a:pt x="20000" y="10231"/>
                    <a:pt x="19011" y="11239"/>
                    <a:pt x="18612" y="11239"/>
                  </a:cubicBezTo>
                  <a:cubicBezTo>
                    <a:pt x="18599" y="11239"/>
                    <a:pt x="18586" y="11238"/>
                    <a:pt x="18574" y="11235"/>
                  </a:cubicBezTo>
                  <a:cubicBezTo>
                    <a:pt x="18205" y="11152"/>
                    <a:pt x="17907" y="10854"/>
                    <a:pt x="17907" y="10854"/>
                  </a:cubicBezTo>
                  <a:cubicBezTo>
                    <a:pt x="17907" y="10854"/>
                    <a:pt x="19539" y="8925"/>
                    <a:pt x="19991" y="6389"/>
                  </a:cubicBezTo>
                  <a:cubicBezTo>
                    <a:pt x="20431" y="3865"/>
                    <a:pt x="20610" y="2127"/>
                    <a:pt x="19777" y="1663"/>
                  </a:cubicBezTo>
                  <a:cubicBezTo>
                    <a:pt x="19174" y="1318"/>
                    <a:pt x="18696" y="1067"/>
                    <a:pt x="18423" y="1067"/>
                  </a:cubicBezTo>
                  <a:cubicBezTo>
                    <a:pt x="18319" y="1067"/>
                    <a:pt x="18245" y="1104"/>
                    <a:pt x="18205" y="1186"/>
                  </a:cubicBezTo>
                  <a:cubicBezTo>
                    <a:pt x="18050" y="1484"/>
                    <a:pt x="18407" y="1925"/>
                    <a:pt x="18229" y="3115"/>
                  </a:cubicBezTo>
                  <a:cubicBezTo>
                    <a:pt x="18050" y="4306"/>
                    <a:pt x="17264" y="6854"/>
                    <a:pt x="16776" y="7306"/>
                  </a:cubicBezTo>
                  <a:cubicBezTo>
                    <a:pt x="16327" y="7682"/>
                    <a:pt x="15814" y="8526"/>
                    <a:pt x="15695" y="8526"/>
                  </a:cubicBezTo>
                  <a:cubicBezTo>
                    <a:pt x="15678" y="8526"/>
                    <a:pt x="15669" y="8509"/>
                    <a:pt x="15669" y="8473"/>
                  </a:cubicBezTo>
                  <a:cubicBezTo>
                    <a:pt x="15669" y="8175"/>
                    <a:pt x="15967" y="5794"/>
                    <a:pt x="16419" y="4901"/>
                  </a:cubicBezTo>
                  <a:cubicBezTo>
                    <a:pt x="16860" y="4008"/>
                    <a:pt x="17895" y="1960"/>
                    <a:pt x="16788" y="972"/>
                  </a:cubicBezTo>
                  <a:cubicBezTo>
                    <a:pt x="15974" y="246"/>
                    <a:pt x="15009" y="1"/>
                    <a:pt x="143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4" name="Google Shape;26834;p39"/>
            <p:cNvSpPr/>
            <p:nvPr/>
          </p:nvSpPr>
          <p:spPr>
            <a:xfrm>
              <a:off x="2909575" y="2825250"/>
              <a:ext cx="28000" cy="197550"/>
            </a:xfrm>
            <a:custGeom>
              <a:avLst/>
              <a:gdLst/>
              <a:ahLst/>
              <a:cxnLst/>
              <a:rect l="l" t="t" r="r" b="b"/>
              <a:pathLst>
                <a:path w="1120" h="7902" extrusionOk="0">
                  <a:moveTo>
                    <a:pt x="456" y="0"/>
                  </a:moveTo>
                  <a:cubicBezTo>
                    <a:pt x="438" y="0"/>
                    <a:pt x="422" y="11"/>
                    <a:pt x="417" y="33"/>
                  </a:cubicBezTo>
                  <a:cubicBezTo>
                    <a:pt x="1" y="1284"/>
                    <a:pt x="822" y="2450"/>
                    <a:pt x="894" y="3677"/>
                  </a:cubicBezTo>
                  <a:cubicBezTo>
                    <a:pt x="989" y="5082"/>
                    <a:pt x="417" y="6439"/>
                    <a:pt x="834" y="7832"/>
                  </a:cubicBezTo>
                  <a:cubicBezTo>
                    <a:pt x="851" y="7878"/>
                    <a:pt x="894" y="7902"/>
                    <a:pt x="933" y="7902"/>
                  </a:cubicBezTo>
                  <a:cubicBezTo>
                    <a:pt x="975" y="7902"/>
                    <a:pt x="1013" y="7875"/>
                    <a:pt x="1013" y="7820"/>
                  </a:cubicBezTo>
                  <a:cubicBezTo>
                    <a:pt x="1013" y="7177"/>
                    <a:pt x="929" y="6546"/>
                    <a:pt x="941" y="5927"/>
                  </a:cubicBezTo>
                  <a:cubicBezTo>
                    <a:pt x="965" y="5225"/>
                    <a:pt x="1120" y="4546"/>
                    <a:pt x="1084" y="3843"/>
                  </a:cubicBezTo>
                  <a:cubicBezTo>
                    <a:pt x="1025" y="2546"/>
                    <a:pt x="215" y="1403"/>
                    <a:pt x="513" y="81"/>
                  </a:cubicBezTo>
                  <a:cubicBezTo>
                    <a:pt x="520" y="29"/>
                    <a:pt x="486" y="0"/>
                    <a:pt x="4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5" name="Google Shape;26835;p39"/>
            <p:cNvSpPr/>
            <p:nvPr/>
          </p:nvSpPr>
          <p:spPr>
            <a:xfrm>
              <a:off x="2930425" y="2824500"/>
              <a:ext cx="25025" cy="197400"/>
            </a:xfrm>
            <a:custGeom>
              <a:avLst/>
              <a:gdLst/>
              <a:ahLst/>
              <a:cxnLst/>
              <a:rect l="l" t="t" r="r" b="b"/>
              <a:pathLst>
                <a:path w="1001" h="7896" extrusionOk="0">
                  <a:moveTo>
                    <a:pt x="166" y="1"/>
                  </a:moveTo>
                  <a:cubicBezTo>
                    <a:pt x="118" y="1"/>
                    <a:pt x="71" y="31"/>
                    <a:pt x="71" y="99"/>
                  </a:cubicBezTo>
                  <a:cubicBezTo>
                    <a:pt x="0" y="1266"/>
                    <a:pt x="417" y="2361"/>
                    <a:pt x="595" y="3516"/>
                  </a:cubicBezTo>
                  <a:cubicBezTo>
                    <a:pt x="703" y="4219"/>
                    <a:pt x="655" y="4874"/>
                    <a:pt x="572" y="5576"/>
                  </a:cubicBezTo>
                  <a:cubicBezTo>
                    <a:pt x="536" y="5810"/>
                    <a:pt x="294" y="7792"/>
                    <a:pt x="105" y="7792"/>
                  </a:cubicBezTo>
                  <a:cubicBezTo>
                    <a:pt x="102" y="7792"/>
                    <a:pt x="99" y="7792"/>
                    <a:pt x="95" y="7791"/>
                  </a:cubicBezTo>
                  <a:cubicBezTo>
                    <a:pt x="84" y="7781"/>
                    <a:pt x="73" y="7777"/>
                    <a:pt x="64" y="7777"/>
                  </a:cubicBezTo>
                  <a:cubicBezTo>
                    <a:pt x="25" y="7777"/>
                    <a:pt x="9" y="7843"/>
                    <a:pt x="48" y="7862"/>
                  </a:cubicBezTo>
                  <a:cubicBezTo>
                    <a:pt x="87" y="7885"/>
                    <a:pt x="124" y="7895"/>
                    <a:pt x="159" y="7895"/>
                  </a:cubicBezTo>
                  <a:cubicBezTo>
                    <a:pt x="677" y="7895"/>
                    <a:pt x="752" y="5579"/>
                    <a:pt x="786" y="5278"/>
                  </a:cubicBezTo>
                  <a:cubicBezTo>
                    <a:pt x="1000" y="3492"/>
                    <a:pt x="191" y="1849"/>
                    <a:pt x="274" y="99"/>
                  </a:cubicBezTo>
                  <a:cubicBezTo>
                    <a:pt x="274" y="37"/>
                    <a:pt x="219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6" name="Google Shape;26836;p39"/>
            <p:cNvSpPr/>
            <p:nvPr/>
          </p:nvSpPr>
          <p:spPr>
            <a:xfrm>
              <a:off x="2744925" y="2825075"/>
              <a:ext cx="175800" cy="82000"/>
            </a:xfrm>
            <a:custGeom>
              <a:avLst/>
              <a:gdLst/>
              <a:ahLst/>
              <a:cxnLst/>
              <a:rect l="l" t="t" r="r" b="b"/>
              <a:pathLst>
                <a:path w="7032" h="3280" extrusionOk="0">
                  <a:moveTo>
                    <a:pt x="6948" y="1"/>
                  </a:moveTo>
                  <a:cubicBezTo>
                    <a:pt x="6943" y="1"/>
                    <a:pt x="6937" y="2"/>
                    <a:pt x="6932" y="5"/>
                  </a:cubicBezTo>
                  <a:cubicBezTo>
                    <a:pt x="5932" y="445"/>
                    <a:pt x="5456" y="1362"/>
                    <a:pt x="4741" y="2088"/>
                  </a:cubicBezTo>
                  <a:cubicBezTo>
                    <a:pt x="4176" y="2665"/>
                    <a:pt x="3499" y="3018"/>
                    <a:pt x="2678" y="3018"/>
                  </a:cubicBezTo>
                  <a:cubicBezTo>
                    <a:pt x="2652" y="3018"/>
                    <a:pt x="2625" y="3018"/>
                    <a:pt x="2598" y="3017"/>
                  </a:cubicBezTo>
                  <a:cubicBezTo>
                    <a:pt x="1634" y="2969"/>
                    <a:pt x="943" y="2457"/>
                    <a:pt x="145" y="2017"/>
                  </a:cubicBezTo>
                  <a:cubicBezTo>
                    <a:pt x="133" y="2011"/>
                    <a:pt x="121" y="2008"/>
                    <a:pt x="109" y="2008"/>
                  </a:cubicBezTo>
                  <a:cubicBezTo>
                    <a:pt x="50" y="2008"/>
                    <a:pt x="0" y="2074"/>
                    <a:pt x="50" y="2124"/>
                  </a:cubicBezTo>
                  <a:cubicBezTo>
                    <a:pt x="693" y="2816"/>
                    <a:pt x="1731" y="3279"/>
                    <a:pt x="2726" y="3279"/>
                  </a:cubicBezTo>
                  <a:cubicBezTo>
                    <a:pt x="3187" y="3279"/>
                    <a:pt x="3639" y="3180"/>
                    <a:pt x="4039" y="2957"/>
                  </a:cubicBezTo>
                  <a:cubicBezTo>
                    <a:pt x="5289" y="2279"/>
                    <a:pt x="5682" y="707"/>
                    <a:pt x="6968" y="88"/>
                  </a:cubicBezTo>
                  <a:cubicBezTo>
                    <a:pt x="7031" y="77"/>
                    <a:pt x="6991" y="1"/>
                    <a:pt x="6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7" name="Google Shape;26837;p39"/>
            <p:cNvSpPr/>
            <p:nvPr/>
          </p:nvSpPr>
          <p:spPr>
            <a:xfrm>
              <a:off x="2746175" y="2851650"/>
              <a:ext cx="118725" cy="32250"/>
            </a:xfrm>
            <a:custGeom>
              <a:avLst/>
              <a:gdLst/>
              <a:ahLst/>
              <a:cxnLst/>
              <a:rect l="l" t="t" r="r" b="b"/>
              <a:pathLst>
                <a:path w="4749" h="1290" extrusionOk="0">
                  <a:moveTo>
                    <a:pt x="4701" y="0"/>
                  </a:moveTo>
                  <a:cubicBezTo>
                    <a:pt x="4698" y="0"/>
                    <a:pt x="4695" y="0"/>
                    <a:pt x="4691" y="1"/>
                  </a:cubicBezTo>
                  <a:cubicBezTo>
                    <a:pt x="4060" y="228"/>
                    <a:pt x="3453" y="525"/>
                    <a:pt x="2846" y="787"/>
                  </a:cubicBezTo>
                  <a:cubicBezTo>
                    <a:pt x="2364" y="1004"/>
                    <a:pt x="1980" y="1184"/>
                    <a:pt x="1498" y="1184"/>
                  </a:cubicBezTo>
                  <a:cubicBezTo>
                    <a:pt x="1372" y="1184"/>
                    <a:pt x="1239" y="1172"/>
                    <a:pt x="1095" y="1144"/>
                  </a:cubicBezTo>
                  <a:cubicBezTo>
                    <a:pt x="750" y="1085"/>
                    <a:pt x="405" y="966"/>
                    <a:pt x="60" y="882"/>
                  </a:cubicBezTo>
                  <a:cubicBezTo>
                    <a:pt x="36" y="882"/>
                    <a:pt x="0" y="942"/>
                    <a:pt x="48" y="954"/>
                  </a:cubicBezTo>
                  <a:cubicBezTo>
                    <a:pt x="583" y="1113"/>
                    <a:pt x="1072" y="1289"/>
                    <a:pt x="1583" y="1289"/>
                  </a:cubicBezTo>
                  <a:cubicBezTo>
                    <a:pt x="1800" y="1289"/>
                    <a:pt x="2020" y="1258"/>
                    <a:pt x="2250" y="1180"/>
                  </a:cubicBezTo>
                  <a:cubicBezTo>
                    <a:pt x="3084" y="894"/>
                    <a:pt x="3941" y="478"/>
                    <a:pt x="4727" y="85"/>
                  </a:cubicBezTo>
                  <a:cubicBezTo>
                    <a:pt x="4749" y="63"/>
                    <a:pt x="4740" y="0"/>
                    <a:pt x="4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8" name="Google Shape;26838;p39"/>
            <p:cNvSpPr/>
            <p:nvPr/>
          </p:nvSpPr>
          <p:spPr>
            <a:xfrm>
              <a:off x="2864325" y="2832625"/>
              <a:ext cx="25325" cy="14300"/>
            </a:xfrm>
            <a:custGeom>
              <a:avLst/>
              <a:gdLst/>
              <a:ahLst/>
              <a:cxnLst/>
              <a:rect l="l" t="t" r="r" b="b"/>
              <a:pathLst>
                <a:path w="1013" h="572" extrusionOk="0">
                  <a:moveTo>
                    <a:pt x="1013" y="0"/>
                  </a:moveTo>
                  <a:lnTo>
                    <a:pt x="1013" y="0"/>
                  </a:lnTo>
                  <a:cubicBezTo>
                    <a:pt x="846" y="119"/>
                    <a:pt x="668" y="227"/>
                    <a:pt x="477" y="298"/>
                  </a:cubicBezTo>
                  <a:cubicBezTo>
                    <a:pt x="322" y="358"/>
                    <a:pt x="144" y="405"/>
                    <a:pt x="25" y="512"/>
                  </a:cubicBezTo>
                  <a:cubicBezTo>
                    <a:pt x="1" y="524"/>
                    <a:pt x="25" y="572"/>
                    <a:pt x="60" y="572"/>
                  </a:cubicBezTo>
                  <a:cubicBezTo>
                    <a:pt x="239" y="560"/>
                    <a:pt x="394" y="453"/>
                    <a:pt x="549" y="358"/>
                  </a:cubicBezTo>
                  <a:cubicBezTo>
                    <a:pt x="715" y="262"/>
                    <a:pt x="870" y="143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39" name="Google Shape;26839;p39"/>
            <p:cNvSpPr/>
            <p:nvPr/>
          </p:nvSpPr>
          <p:spPr>
            <a:xfrm>
              <a:off x="2619850" y="2777425"/>
              <a:ext cx="287675" cy="74625"/>
            </a:xfrm>
            <a:custGeom>
              <a:avLst/>
              <a:gdLst/>
              <a:ahLst/>
              <a:cxnLst/>
              <a:rect l="l" t="t" r="r" b="b"/>
              <a:pathLst>
                <a:path w="11507" h="2985" extrusionOk="0">
                  <a:moveTo>
                    <a:pt x="77" y="0"/>
                  </a:moveTo>
                  <a:cubicBezTo>
                    <a:pt x="36" y="0"/>
                    <a:pt x="0" y="49"/>
                    <a:pt x="41" y="89"/>
                  </a:cubicBezTo>
                  <a:cubicBezTo>
                    <a:pt x="803" y="827"/>
                    <a:pt x="1779" y="1375"/>
                    <a:pt x="2719" y="1875"/>
                  </a:cubicBezTo>
                  <a:cubicBezTo>
                    <a:pt x="3612" y="2327"/>
                    <a:pt x="4577" y="2804"/>
                    <a:pt x="5577" y="2947"/>
                  </a:cubicBezTo>
                  <a:cubicBezTo>
                    <a:pt x="5762" y="2973"/>
                    <a:pt x="5944" y="2985"/>
                    <a:pt x="6124" y="2985"/>
                  </a:cubicBezTo>
                  <a:cubicBezTo>
                    <a:pt x="7979" y="2985"/>
                    <a:pt x="9629" y="1709"/>
                    <a:pt x="11506" y="1589"/>
                  </a:cubicBezTo>
                  <a:cubicBezTo>
                    <a:pt x="11506" y="1589"/>
                    <a:pt x="11506" y="1565"/>
                    <a:pt x="11482" y="1565"/>
                  </a:cubicBezTo>
                  <a:cubicBezTo>
                    <a:pt x="11335" y="1545"/>
                    <a:pt x="11189" y="1536"/>
                    <a:pt x="11045" y="1536"/>
                  </a:cubicBezTo>
                  <a:cubicBezTo>
                    <a:pt x="9403" y="1536"/>
                    <a:pt x="7932" y="2737"/>
                    <a:pt x="6279" y="2792"/>
                  </a:cubicBezTo>
                  <a:cubicBezTo>
                    <a:pt x="6240" y="2793"/>
                    <a:pt x="6201" y="2793"/>
                    <a:pt x="6163" y="2793"/>
                  </a:cubicBezTo>
                  <a:cubicBezTo>
                    <a:pt x="3912" y="2793"/>
                    <a:pt x="1903" y="1118"/>
                    <a:pt x="100" y="6"/>
                  </a:cubicBezTo>
                  <a:cubicBezTo>
                    <a:pt x="93" y="2"/>
                    <a:pt x="85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0" name="Google Shape;26840;p39"/>
            <p:cNvSpPr/>
            <p:nvPr/>
          </p:nvSpPr>
          <p:spPr>
            <a:xfrm>
              <a:off x="2619725" y="2799225"/>
              <a:ext cx="129425" cy="75700"/>
            </a:xfrm>
            <a:custGeom>
              <a:avLst/>
              <a:gdLst/>
              <a:ahLst/>
              <a:cxnLst/>
              <a:rect l="l" t="t" r="r" b="b"/>
              <a:pathLst>
                <a:path w="5177" h="3028" extrusionOk="0">
                  <a:moveTo>
                    <a:pt x="49" y="1"/>
                  </a:moveTo>
                  <a:cubicBezTo>
                    <a:pt x="27" y="1"/>
                    <a:pt x="0" y="41"/>
                    <a:pt x="22" y="62"/>
                  </a:cubicBezTo>
                  <a:cubicBezTo>
                    <a:pt x="1308" y="1372"/>
                    <a:pt x="3141" y="2837"/>
                    <a:pt x="5058" y="3027"/>
                  </a:cubicBezTo>
                  <a:cubicBezTo>
                    <a:pt x="5062" y="3027"/>
                    <a:pt x="5066" y="3028"/>
                    <a:pt x="5069" y="3028"/>
                  </a:cubicBezTo>
                  <a:cubicBezTo>
                    <a:pt x="5177" y="3028"/>
                    <a:pt x="5173" y="2860"/>
                    <a:pt x="5058" y="2848"/>
                  </a:cubicBezTo>
                  <a:cubicBezTo>
                    <a:pt x="3058" y="2622"/>
                    <a:pt x="1605" y="1122"/>
                    <a:pt x="57" y="3"/>
                  </a:cubicBezTo>
                  <a:cubicBezTo>
                    <a:pt x="55" y="2"/>
                    <a:pt x="5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1" name="Google Shape;26841;p39"/>
            <p:cNvSpPr/>
            <p:nvPr/>
          </p:nvSpPr>
          <p:spPr>
            <a:xfrm>
              <a:off x="2616100" y="2777150"/>
              <a:ext cx="8950" cy="28200"/>
            </a:xfrm>
            <a:custGeom>
              <a:avLst/>
              <a:gdLst/>
              <a:ahLst/>
              <a:cxnLst/>
              <a:rect l="l" t="t" r="r" b="b"/>
              <a:pathLst>
                <a:path w="358" h="1128" extrusionOk="0">
                  <a:moveTo>
                    <a:pt x="178" y="0"/>
                  </a:moveTo>
                  <a:cubicBezTo>
                    <a:pt x="174" y="0"/>
                    <a:pt x="170" y="2"/>
                    <a:pt x="167" y="5"/>
                  </a:cubicBezTo>
                  <a:cubicBezTo>
                    <a:pt x="12" y="302"/>
                    <a:pt x="0" y="898"/>
                    <a:pt x="310" y="1124"/>
                  </a:cubicBezTo>
                  <a:cubicBezTo>
                    <a:pt x="312" y="1126"/>
                    <a:pt x="315" y="1127"/>
                    <a:pt x="318" y="1127"/>
                  </a:cubicBezTo>
                  <a:cubicBezTo>
                    <a:pt x="333" y="1127"/>
                    <a:pt x="357" y="1108"/>
                    <a:pt x="357" y="1088"/>
                  </a:cubicBezTo>
                  <a:cubicBezTo>
                    <a:pt x="322" y="910"/>
                    <a:pt x="226" y="767"/>
                    <a:pt x="191" y="600"/>
                  </a:cubicBezTo>
                  <a:cubicBezTo>
                    <a:pt x="155" y="410"/>
                    <a:pt x="179" y="219"/>
                    <a:pt x="202" y="29"/>
                  </a:cubicBezTo>
                  <a:cubicBezTo>
                    <a:pt x="202" y="11"/>
                    <a:pt x="19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2" name="Google Shape;26842;p39"/>
            <p:cNvSpPr/>
            <p:nvPr/>
          </p:nvSpPr>
          <p:spPr>
            <a:xfrm>
              <a:off x="2590500" y="2693650"/>
              <a:ext cx="320475" cy="137200"/>
            </a:xfrm>
            <a:custGeom>
              <a:avLst/>
              <a:gdLst/>
              <a:ahLst/>
              <a:cxnLst/>
              <a:rect l="l" t="t" r="r" b="b"/>
              <a:pathLst>
                <a:path w="12819" h="5488" extrusionOk="0">
                  <a:moveTo>
                    <a:pt x="45" y="0"/>
                  </a:moveTo>
                  <a:cubicBezTo>
                    <a:pt x="23" y="0"/>
                    <a:pt x="0" y="15"/>
                    <a:pt x="0" y="47"/>
                  </a:cubicBezTo>
                  <a:cubicBezTo>
                    <a:pt x="0" y="999"/>
                    <a:pt x="572" y="1702"/>
                    <a:pt x="1310" y="2297"/>
                  </a:cubicBezTo>
                  <a:cubicBezTo>
                    <a:pt x="2358" y="3154"/>
                    <a:pt x="3584" y="4035"/>
                    <a:pt x="4786" y="4690"/>
                  </a:cubicBezTo>
                  <a:cubicBezTo>
                    <a:pt x="5775" y="5222"/>
                    <a:pt x="6897" y="5487"/>
                    <a:pt x="8015" y="5487"/>
                  </a:cubicBezTo>
                  <a:cubicBezTo>
                    <a:pt x="8150" y="5487"/>
                    <a:pt x="8284" y="5484"/>
                    <a:pt x="8418" y="5476"/>
                  </a:cubicBezTo>
                  <a:cubicBezTo>
                    <a:pt x="9697" y="5404"/>
                    <a:pt x="10932" y="4643"/>
                    <a:pt x="12192" y="4643"/>
                  </a:cubicBezTo>
                  <a:cubicBezTo>
                    <a:pt x="12386" y="4643"/>
                    <a:pt x="12580" y="4661"/>
                    <a:pt x="12776" y="4702"/>
                  </a:cubicBezTo>
                  <a:cubicBezTo>
                    <a:pt x="12779" y="4703"/>
                    <a:pt x="12782" y="4704"/>
                    <a:pt x="12785" y="4704"/>
                  </a:cubicBezTo>
                  <a:cubicBezTo>
                    <a:pt x="12813" y="4704"/>
                    <a:pt x="12819" y="4654"/>
                    <a:pt x="12776" y="4654"/>
                  </a:cubicBezTo>
                  <a:cubicBezTo>
                    <a:pt x="12542" y="4582"/>
                    <a:pt x="12313" y="4552"/>
                    <a:pt x="12087" y="4552"/>
                  </a:cubicBezTo>
                  <a:cubicBezTo>
                    <a:pt x="11276" y="4552"/>
                    <a:pt x="10507" y="4940"/>
                    <a:pt x="9716" y="5155"/>
                  </a:cubicBezTo>
                  <a:cubicBezTo>
                    <a:pt x="9181" y="5289"/>
                    <a:pt x="8628" y="5356"/>
                    <a:pt x="8076" y="5356"/>
                  </a:cubicBezTo>
                  <a:cubicBezTo>
                    <a:pt x="7263" y="5356"/>
                    <a:pt x="6450" y="5212"/>
                    <a:pt x="5691" y="4928"/>
                  </a:cubicBezTo>
                  <a:cubicBezTo>
                    <a:pt x="4477" y="4464"/>
                    <a:pt x="3429" y="3607"/>
                    <a:pt x="2381" y="2845"/>
                  </a:cubicBezTo>
                  <a:cubicBezTo>
                    <a:pt x="1369" y="2130"/>
                    <a:pt x="238" y="1345"/>
                    <a:pt x="83" y="35"/>
                  </a:cubicBezTo>
                  <a:cubicBezTo>
                    <a:pt x="83" y="12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3" name="Google Shape;26843;p39"/>
            <p:cNvSpPr/>
            <p:nvPr/>
          </p:nvSpPr>
          <p:spPr>
            <a:xfrm>
              <a:off x="2589900" y="2652125"/>
              <a:ext cx="13625" cy="45300"/>
            </a:xfrm>
            <a:custGeom>
              <a:avLst/>
              <a:gdLst/>
              <a:ahLst/>
              <a:cxnLst/>
              <a:rect l="l" t="t" r="r" b="b"/>
              <a:pathLst>
                <a:path w="545" h="1812" extrusionOk="0">
                  <a:moveTo>
                    <a:pt x="513" y="1"/>
                  </a:moveTo>
                  <a:cubicBezTo>
                    <a:pt x="508" y="1"/>
                    <a:pt x="503" y="2"/>
                    <a:pt x="500" y="5"/>
                  </a:cubicBezTo>
                  <a:cubicBezTo>
                    <a:pt x="84" y="446"/>
                    <a:pt x="0" y="1196"/>
                    <a:pt x="12" y="1767"/>
                  </a:cubicBezTo>
                  <a:cubicBezTo>
                    <a:pt x="18" y="1797"/>
                    <a:pt x="42" y="1812"/>
                    <a:pt x="64" y="1812"/>
                  </a:cubicBezTo>
                  <a:cubicBezTo>
                    <a:pt x="87" y="1812"/>
                    <a:pt x="107" y="1797"/>
                    <a:pt x="107" y="1767"/>
                  </a:cubicBezTo>
                  <a:cubicBezTo>
                    <a:pt x="107" y="1458"/>
                    <a:pt x="143" y="1136"/>
                    <a:pt x="227" y="827"/>
                  </a:cubicBezTo>
                  <a:cubicBezTo>
                    <a:pt x="298" y="565"/>
                    <a:pt x="453" y="303"/>
                    <a:pt x="536" y="41"/>
                  </a:cubicBezTo>
                  <a:cubicBezTo>
                    <a:pt x="545" y="14"/>
                    <a:pt x="527" y="1"/>
                    <a:pt x="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4" name="Google Shape;26844;p39"/>
            <p:cNvSpPr/>
            <p:nvPr/>
          </p:nvSpPr>
          <p:spPr>
            <a:xfrm>
              <a:off x="2601575" y="2653325"/>
              <a:ext cx="164850" cy="132300"/>
            </a:xfrm>
            <a:custGeom>
              <a:avLst/>
              <a:gdLst/>
              <a:ahLst/>
              <a:cxnLst/>
              <a:rect l="l" t="t" r="r" b="b"/>
              <a:pathLst>
                <a:path w="6594" h="5292" extrusionOk="0">
                  <a:moveTo>
                    <a:pt x="58" y="0"/>
                  </a:moveTo>
                  <a:cubicBezTo>
                    <a:pt x="25" y="0"/>
                    <a:pt x="1" y="14"/>
                    <a:pt x="10" y="41"/>
                  </a:cubicBezTo>
                  <a:cubicBezTo>
                    <a:pt x="522" y="1374"/>
                    <a:pt x="1593" y="2577"/>
                    <a:pt x="2724" y="3469"/>
                  </a:cubicBezTo>
                  <a:cubicBezTo>
                    <a:pt x="3760" y="4303"/>
                    <a:pt x="5165" y="5136"/>
                    <a:pt x="6534" y="5291"/>
                  </a:cubicBezTo>
                  <a:cubicBezTo>
                    <a:pt x="6594" y="5291"/>
                    <a:pt x="6594" y="5220"/>
                    <a:pt x="6546" y="5196"/>
                  </a:cubicBezTo>
                  <a:cubicBezTo>
                    <a:pt x="5224" y="4648"/>
                    <a:pt x="3974" y="4231"/>
                    <a:pt x="2843" y="3339"/>
                  </a:cubicBezTo>
                  <a:cubicBezTo>
                    <a:pt x="1653" y="2422"/>
                    <a:pt x="867" y="1267"/>
                    <a:pt x="93" y="5"/>
                  </a:cubicBezTo>
                  <a:cubicBezTo>
                    <a:pt x="81" y="2"/>
                    <a:pt x="69" y="0"/>
                    <a:pt x="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5" name="Google Shape;26845;p39"/>
            <p:cNvSpPr/>
            <p:nvPr/>
          </p:nvSpPr>
          <p:spPr>
            <a:xfrm>
              <a:off x="2772050" y="2776500"/>
              <a:ext cx="34075" cy="12400"/>
            </a:xfrm>
            <a:custGeom>
              <a:avLst/>
              <a:gdLst/>
              <a:ahLst/>
              <a:cxnLst/>
              <a:rect l="l" t="t" r="r" b="b"/>
              <a:pathLst>
                <a:path w="1363" h="496" extrusionOk="0">
                  <a:moveTo>
                    <a:pt x="512" y="1"/>
                  </a:moveTo>
                  <a:cubicBezTo>
                    <a:pt x="478" y="1"/>
                    <a:pt x="450" y="3"/>
                    <a:pt x="430" y="7"/>
                  </a:cubicBezTo>
                  <a:cubicBezTo>
                    <a:pt x="394" y="7"/>
                    <a:pt x="394" y="43"/>
                    <a:pt x="430" y="43"/>
                  </a:cubicBezTo>
                  <a:cubicBezTo>
                    <a:pt x="549" y="78"/>
                    <a:pt x="668" y="90"/>
                    <a:pt x="787" y="126"/>
                  </a:cubicBezTo>
                  <a:cubicBezTo>
                    <a:pt x="811" y="138"/>
                    <a:pt x="1013" y="197"/>
                    <a:pt x="1037" y="245"/>
                  </a:cubicBezTo>
                  <a:cubicBezTo>
                    <a:pt x="1108" y="340"/>
                    <a:pt x="1025" y="388"/>
                    <a:pt x="930" y="400"/>
                  </a:cubicBezTo>
                  <a:cubicBezTo>
                    <a:pt x="887" y="405"/>
                    <a:pt x="844" y="407"/>
                    <a:pt x="801" y="407"/>
                  </a:cubicBezTo>
                  <a:cubicBezTo>
                    <a:pt x="541" y="407"/>
                    <a:pt x="268" y="328"/>
                    <a:pt x="13" y="328"/>
                  </a:cubicBezTo>
                  <a:cubicBezTo>
                    <a:pt x="1" y="352"/>
                    <a:pt x="1" y="376"/>
                    <a:pt x="13" y="376"/>
                  </a:cubicBezTo>
                  <a:cubicBezTo>
                    <a:pt x="299" y="447"/>
                    <a:pt x="608" y="483"/>
                    <a:pt x="906" y="495"/>
                  </a:cubicBezTo>
                  <a:cubicBezTo>
                    <a:pt x="1013" y="495"/>
                    <a:pt x="1168" y="495"/>
                    <a:pt x="1215" y="388"/>
                  </a:cubicBezTo>
                  <a:cubicBezTo>
                    <a:pt x="1363" y="124"/>
                    <a:pt x="773" y="1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6" name="Google Shape;26846;p39"/>
            <p:cNvSpPr/>
            <p:nvPr/>
          </p:nvSpPr>
          <p:spPr>
            <a:xfrm>
              <a:off x="2611800" y="2664725"/>
              <a:ext cx="163550" cy="112050"/>
            </a:xfrm>
            <a:custGeom>
              <a:avLst/>
              <a:gdLst/>
              <a:ahLst/>
              <a:cxnLst/>
              <a:rect l="l" t="t" r="r" b="b"/>
              <a:pathLst>
                <a:path w="6542" h="4482" extrusionOk="0">
                  <a:moveTo>
                    <a:pt x="79" y="0"/>
                  </a:moveTo>
                  <a:cubicBezTo>
                    <a:pt x="34" y="0"/>
                    <a:pt x="0" y="68"/>
                    <a:pt x="29" y="96"/>
                  </a:cubicBezTo>
                  <a:cubicBezTo>
                    <a:pt x="946" y="1025"/>
                    <a:pt x="2029" y="1811"/>
                    <a:pt x="3113" y="2525"/>
                  </a:cubicBezTo>
                  <a:cubicBezTo>
                    <a:pt x="4184" y="3252"/>
                    <a:pt x="5316" y="3966"/>
                    <a:pt x="6506" y="4478"/>
                  </a:cubicBezTo>
                  <a:cubicBezTo>
                    <a:pt x="6513" y="4480"/>
                    <a:pt x="6519" y="4481"/>
                    <a:pt x="6523" y="4481"/>
                  </a:cubicBezTo>
                  <a:cubicBezTo>
                    <a:pt x="6541" y="4481"/>
                    <a:pt x="6539" y="4466"/>
                    <a:pt x="6530" y="4466"/>
                  </a:cubicBezTo>
                  <a:cubicBezTo>
                    <a:pt x="5411" y="3775"/>
                    <a:pt x="4256" y="3168"/>
                    <a:pt x="3196" y="2406"/>
                  </a:cubicBezTo>
                  <a:cubicBezTo>
                    <a:pt x="2113" y="1668"/>
                    <a:pt x="1148" y="799"/>
                    <a:pt x="113" y="13"/>
                  </a:cubicBezTo>
                  <a:cubicBezTo>
                    <a:pt x="101" y="4"/>
                    <a:pt x="90" y="0"/>
                    <a:pt x="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7" name="Google Shape;26847;p39"/>
            <p:cNvSpPr/>
            <p:nvPr/>
          </p:nvSpPr>
          <p:spPr>
            <a:xfrm>
              <a:off x="2566675" y="2570900"/>
              <a:ext cx="33975" cy="74025"/>
            </a:xfrm>
            <a:custGeom>
              <a:avLst/>
              <a:gdLst/>
              <a:ahLst/>
              <a:cxnLst/>
              <a:rect l="l" t="t" r="r" b="b"/>
              <a:pathLst>
                <a:path w="1359" h="2961" extrusionOk="0">
                  <a:moveTo>
                    <a:pt x="352" y="1"/>
                  </a:moveTo>
                  <a:cubicBezTo>
                    <a:pt x="339" y="1"/>
                    <a:pt x="327" y="9"/>
                    <a:pt x="322" y="28"/>
                  </a:cubicBezTo>
                  <a:cubicBezTo>
                    <a:pt x="1" y="1016"/>
                    <a:pt x="501" y="2278"/>
                    <a:pt x="1251" y="2945"/>
                  </a:cubicBezTo>
                  <a:cubicBezTo>
                    <a:pt x="1259" y="2956"/>
                    <a:pt x="1270" y="2960"/>
                    <a:pt x="1281" y="2960"/>
                  </a:cubicBezTo>
                  <a:cubicBezTo>
                    <a:pt x="1318" y="2960"/>
                    <a:pt x="1359" y="2910"/>
                    <a:pt x="1322" y="2873"/>
                  </a:cubicBezTo>
                  <a:cubicBezTo>
                    <a:pt x="965" y="2456"/>
                    <a:pt x="667" y="2028"/>
                    <a:pt x="513" y="1492"/>
                  </a:cubicBezTo>
                  <a:cubicBezTo>
                    <a:pt x="370" y="1016"/>
                    <a:pt x="417" y="540"/>
                    <a:pt x="394" y="39"/>
                  </a:cubicBezTo>
                  <a:cubicBezTo>
                    <a:pt x="394" y="18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8" name="Google Shape;26848;p39"/>
            <p:cNvSpPr/>
            <p:nvPr/>
          </p:nvSpPr>
          <p:spPr>
            <a:xfrm>
              <a:off x="2573325" y="2536725"/>
              <a:ext cx="18525" cy="32200"/>
            </a:xfrm>
            <a:custGeom>
              <a:avLst/>
              <a:gdLst/>
              <a:ahLst/>
              <a:cxnLst/>
              <a:rect l="l" t="t" r="r" b="b"/>
              <a:pathLst>
                <a:path w="741" h="1288" extrusionOk="0">
                  <a:moveTo>
                    <a:pt x="706" y="1"/>
                  </a:moveTo>
                  <a:cubicBezTo>
                    <a:pt x="700" y="1"/>
                    <a:pt x="693" y="5"/>
                    <a:pt x="687" y="13"/>
                  </a:cubicBezTo>
                  <a:cubicBezTo>
                    <a:pt x="282" y="204"/>
                    <a:pt x="92" y="847"/>
                    <a:pt x="8" y="1252"/>
                  </a:cubicBezTo>
                  <a:cubicBezTo>
                    <a:pt x="1" y="1267"/>
                    <a:pt x="22" y="1287"/>
                    <a:pt x="42" y="1287"/>
                  </a:cubicBezTo>
                  <a:cubicBezTo>
                    <a:pt x="53" y="1287"/>
                    <a:pt x="64" y="1281"/>
                    <a:pt x="68" y="1264"/>
                  </a:cubicBezTo>
                  <a:cubicBezTo>
                    <a:pt x="128" y="1025"/>
                    <a:pt x="223" y="799"/>
                    <a:pt x="342" y="597"/>
                  </a:cubicBezTo>
                  <a:cubicBezTo>
                    <a:pt x="461" y="418"/>
                    <a:pt x="616" y="252"/>
                    <a:pt x="723" y="61"/>
                  </a:cubicBezTo>
                  <a:cubicBezTo>
                    <a:pt x="741" y="34"/>
                    <a:pt x="725" y="1"/>
                    <a:pt x="7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49" name="Google Shape;26849;p39"/>
            <p:cNvSpPr/>
            <p:nvPr/>
          </p:nvSpPr>
          <p:spPr>
            <a:xfrm>
              <a:off x="2591175" y="2536375"/>
              <a:ext cx="103900" cy="107800"/>
            </a:xfrm>
            <a:custGeom>
              <a:avLst/>
              <a:gdLst/>
              <a:ahLst/>
              <a:cxnLst/>
              <a:rect l="l" t="t" r="r" b="b"/>
              <a:pathLst>
                <a:path w="4156" h="4312" extrusionOk="0">
                  <a:moveTo>
                    <a:pt x="34" y="0"/>
                  </a:moveTo>
                  <a:cubicBezTo>
                    <a:pt x="21" y="0"/>
                    <a:pt x="1" y="23"/>
                    <a:pt x="9" y="39"/>
                  </a:cubicBezTo>
                  <a:cubicBezTo>
                    <a:pt x="449" y="932"/>
                    <a:pt x="1080" y="1801"/>
                    <a:pt x="1723" y="2552"/>
                  </a:cubicBezTo>
                  <a:cubicBezTo>
                    <a:pt x="2331" y="3278"/>
                    <a:pt x="3259" y="3623"/>
                    <a:pt x="3962" y="4278"/>
                  </a:cubicBezTo>
                  <a:cubicBezTo>
                    <a:pt x="3982" y="4301"/>
                    <a:pt x="4005" y="4311"/>
                    <a:pt x="4028" y="4311"/>
                  </a:cubicBezTo>
                  <a:cubicBezTo>
                    <a:pt x="4096" y="4311"/>
                    <a:pt x="4156" y="4219"/>
                    <a:pt x="4093" y="4147"/>
                  </a:cubicBezTo>
                  <a:cubicBezTo>
                    <a:pt x="3438" y="3504"/>
                    <a:pt x="2533" y="3183"/>
                    <a:pt x="1914" y="2516"/>
                  </a:cubicBezTo>
                  <a:cubicBezTo>
                    <a:pt x="1211" y="1742"/>
                    <a:pt x="687" y="849"/>
                    <a:pt x="45" y="16"/>
                  </a:cubicBezTo>
                  <a:cubicBezTo>
                    <a:pt x="45" y="5"/>
                    <a:pt x="40" y="0"/>
                    <a:pt x="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0" name="Google Shape;26850;p39"/>
            <p:cNvSpPr/>
            <p:nvPr/>
          </p:nvSpPr>
          <p:spPr>
            <a:xfrm>
              <a:off x="2690675" y="2639550"/>
              <a:ext cx="216850" cy="103875"/>
            </a:xfrm>
            <a:custGeom>
              <a:avLst/>
              <a:gdLst/>
              <a:ahLst/>
              <a:cxnLst/>
              <a:rect l="l" t="t" r="r" b="b"/>
              <a:pathLst>
                <a:path w="8674" h="4155" extrusionOk="0">
                  <a:moveTo>
                    <a:pt x="60" y="0"/>
                  </a:moveTo>
                  <a:cubicBezTo>
                    <a:pt x="29" y="0"/>
                    <a:pt x="1" y="71"/>
                    <a:pt x="41" y="91"/>
                  </a:cubicBezTo>
                  <a:cubicBezTo>
                    <a:pt x="1363" y="984"/>
                    <a:pt x="2696" y="1925"/>
                    <a:pt x="4244" y="2389"/>
                  </a:cubicBezTo>
                  <a:cubicBezTo>
                    <a:pt x="4673" y="2508"/>
                    <a:pt x="5125" y="2616"/>
                    <a:pt x="5518" y="2818"/>
                  </a:cubicBezTo>
                  <a:cubicBezTo>
                    <a:pt x="5899" y="3008"/>
                    <a:pt x="6197" y="3306"/>
                    <a:pt x="6554" y="3544"/>
                  </a:cubicBezTo>
                  <a:cubicBezTo>
                    <a:pt x="7110" y="3922"/>
                    <a:pt x="7759" y="4155"/>
                    <a:pt x="8434" y="4155"/>
                  </a:cubicBezTo>
                  <a:cubicBezTo>
                    <a:pt x="8482" y="4155"/>
                    <a:pt x="8530" y="4154"/>
                    <a:pt x="8578" y="4151"/>
                  </a:cubicBezTo>
                  <a:cubicBezTo>
                    <a:pt x="8673" y="4151"/>
                    <a:pt x="8673" y="4032"/>
                    <a:pt x="8578" y="4020"/>
                  </a:cubicBezTo>
                  <a:cubicBezTo>
                    <a:pt x="7578" y="3925"/>
                    <a:pt x="6911" y="3580"/>
                    <a:pt x="6125" y="3008"/>
                  </a:cubicBezTo>
                  <a:cubicBezTo>
                    <a:pt x="5554" y="2592"/>
                    <a:pt x="4959" y="2413"/>
                    <a:pt x="4280" y="2223"/>
                  </a:cubicBezTo>
                  <a:cubicBezTo>
                    <a:pt x="2696" y="1758"/>
                    <a:pt x="1470" y="794"/>
                    <a:pt x="77" y="8"/>
                  </a:cubicBezTo>
                  <a:cubicBezTo>
                    <a:pt x="71" y="3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1" name="Google Shape;26851;p39"/>
            <p:cNvSpPr/>
            <p:nvPr/>
          </p:nvSpPr>
          <p:spPr>
            <a:xfrm>
              <a:off x="2739100" y="2691650"/>
              <a:ext cx="41125" cy="15975"/>
            </a:xfrm>
            <a:custGeom>
              <a:avLst/>
              <a:gdLst/>
              <a:ahLst/>
              <a:cxnLst/>
              <a:rect l="l" t="t" r="r" b="b"/>
              <a:pathLst>
                <a:path w="1645" h="639" extrusionOk="0">
                  <a:moveTo>
                    <a:pt x="225" y="0"/>
                  </a:moveTo>
                  <a:cubicBezTo>
                    <a:pt x="110" y="0"/>
                    <a:pt x="1" y="86"/>
                    <a:pt x="93" y="198"/>
                  </a:cubicBezTo>
                  <a:cubicBezTo>
                    <a:pt x="97" y="203"/>
                    <a:pt x="104" y="206"/>
                    <a:pt x="111" y="206"/>
                  </a:cubicBezTo>
                  <a:cubicBezTo>
                    <a:pt x="120" y="206"/>
                    <a:pt x="128" y="200"/>
                    <a:pt x="128" y="186"/>
                  </a:cubicBezTo>
                  <a:cubicBezTo>
                    <a:pt x="131" y="133"/>
                    <a:pt x="174" y="112"/>
                    <a:pt x="238" y="112"/>
                  </a:cubicBezTo>
                  <a:cubicBezTo>
                    <a:pt x="443" y="112"/>
                    <a:pt x="872" y="326"/>
                    <a:pt x="926" y="353"/>
                  </a:cubicBezTo>
                  <a:cubicBezTo>
                    <a:pt x="1152" y="436"/>
                    <a:pt x="1378" y="543"/>
                    <a:pt x="1593" y="627"/>
                  </a:cubicBezTo>
                  <a:cubicBezTo>
                    <a:pt x="1604" y="635"/>
                    <a:pt x="1612" y="638"/>
                    <a:pt x="1619" y="638"/>
                  </a:cubicBezTo>
                  <a:cubicBezTo>
                    <a:pt x="1643" y="638"/>
                    <a:pt x="1644" y="600"/>
                    <a:pt x="1617" y="591"/>
                  </a:cubicBezTo>
                  <a:cubicBezTo>
                    <a:pt x="1390" y="484"/>
                    <a:pt x="1164" y="389"/>
                    <a:pt x="938" y="293"/>
                  </a:cubicBezTo>
                  <a:cubicBezTo>
                    <a:pt x="747" y="198"/>
                    <a:pt x="497" y="32"/>
                    <a:pt x="283" y="8"/>
                  </a:cubicBezTo>
                  <a:cubicBezTo>
                    <a:pt x="264" y="3"/>
                    <a:pt x="245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2" name="Google Shape;26852;p39"/>
            <p:cNvSpPr/>
            <p:nvPr/>
          </p:nvSpPr>
          <p:spPr>
            <a:xfrm>
              <a:off x="2740350" y="2697975"/>
              <a:ext cx="46025" cy="19300"/>
            </a:xfrm>
            <a:custGeom>
              <a:avLst/>
              <a:gdLst/>
              <a:ahLst/>
              <a:cxnLst/>
              <a:rect l="l" t="t" r="r" b="b"/>
              <a:pathLst>
                <a:path w="1841" h="772" extrusionOk="0">
                  <a:moveTo>
                    <a:pt x="20" y="0"/>
                  </a:moveTo>
                  <a:cubicBezTo>
                    <a:pt x="10" y="0"/>
                    <a:pt x="1" y="14"/>
                    <a:pt x="19" y="40"/>
                  </a:cubicBezTo>
                  <a:cubicBezTo>
                    <a:pt x="406" y="483"/>
                    <a:pt x="1051" y="772"/>
                    <a:pt x="1647" y="772"/>
                  </a:cubicBezTo>
                  <a:cubicBezTo>
                    <a:pt x="1692" y="772"/>
                    <a:pt x="1737" y="770"/>
                    <a:pt x="1781" y="767"/>
                  </a:cubicBezTo>
                  <a:cubicBezTo>
                    <a:pt x="1840" y="767"/>
                    <a:pt x="1840" y="671"/>
                    <a:pt x="1781" y="671"/>
                  </a:cubicBezTo>
                  <a:cubicBezTo>
                    <a:pt x="1102" y="612"/>
                    <a:pt x="578" y="421"/>
                    <a:pt x="31" y="5"/>
                  </a:cubicBezTo>
                  <a:cubicBezTo>
                    <a:pt x="28" y="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3" name="Google Shape;26853;p39"/>
            <p:cNvSpPr/>
            <p:nvPr/>
          </p:nvSpPr>
          <p:spPr>
            <a:xfrm>
              <a:off x="2781000" y="2709400"/>
              <a:ext cx="4775" cy="5950"/>
            </a:xfrm>
            <a:custGeom>
              <a:avLst/>
              <a:gdLst/>
              <a:ahLst/>
              <a:cxnLst/>
              <a:rect l="l" t="t" r="r" b="b"/>
              <a:pathLst>
                <a:path w="191" h="238" extrusionOk="0">
                  <a:moveTo>
                    <a:pt x="24" y="0"/>
                  </a:moveTo>
                  <a:cubicBezTo>
                    <a:pt x="0" y="0"/>
                    <a:pt x="0" y="12"/>
                    <a:pt x="12" y="12"/>
                  </a:cubicBezTo>
                  <a:cubicBezTo>
                    <a:pt x="83" y="72"/>
                    <a:pt x="119" y="131"/>
                    <a:pt x="143" y="214"/>
                  </a:cubicBezTo>
                  <a:cubicBezTo>
                    <a:pt x="148" y="231"/>
                    <a:pt x="159" y="237"/>
                    <a:pt x="168" y="237"/>
                  </a:cubicBezTo>
                  <a:cubicBezTo>
                    <a:pt x="180" y="237"/>
                    <a:pt x="191" y="228"/>
                    <a:pt x="191" y="214"/>
                  </a:cubicBezTo>
                  <a:cubicBezTo>
                    <a:pt x="191" y="119"/>
                    <a:pt x="119" y="2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4" name="Google Shape;26854;p39"/>
            <p:cNvSpPr/>
            <p:nvPr/>
          </p:nvSpPr>
          <p:spPr>
            <a:xfrm>
              <a:off x="2861650" y="2753550"/>
              <a:ext cx="50925" cy="14075"/>
            </a:xfrm>
            <a:custGeom>
              <a:avLst/>
              <a:gdLst/>
              <a:ahLst/>
              <a:cxnLst/>
              <a:rect l="l" t="t" r="r" b="b"/>
              <a:pathLst>
                <a:path w="2037" h="563" extrusionOk="0">
                  <a:moveTo>
                    <a:pt x="547" y="1"/>
                  </a:moveTo>
                  <a:cubicBezTo>
                    <a:pt x="375" y="1"/>
                    <a:pt x="207" y="22"/>
                    <a:pt x="48" y="80"/>
                  </a:cubicBezTo>
                  <a:cubicBezTo>
                    <a:pt x="13" y="92"/>
                    <a:pt x="1" y="139"/>
                    <a:pt x="48" y="151"/>
                  </a:cubicBezTo>
                  <a:cubicBezTo>
                    <a:pt x="298" y="211"/>
                    <a:pt x="560" y="211"/>
                    <a:pt x="822" y="222"/>
                  </a:cubicBezTo>
                  <a:cubicBezTo>
                    <a:pt x="1037" y="258"/>
                    <a:pt x="1727" y="282"/>
                    <a:pt x="1846" y="520"/>
                  </a:cubicBezTo>
                  <a:cubicBezTo>
                    <a:pt x="1865" y="549"/>
                    <a:pt x="1893" y="562"/>
                    <a:pt x="1920" y="562"/>
                  </a:cubicBezTo>
                  <a:cubicBezTo>
                    <a:pt x="1959" y="562"/>
                    <a:pt x="1999" y="534"/>
                    <a:pt x="2013" y="484"/>
                  </a:cubicBezTo>
                  <a:cubicBezTo>
                    <a:pt x="2037" y="211"/>
                    <a:pt x="1620" y="163"/>
                    <a:pt x="1418" y="115"/>
                  </a:cubicBezTo>
                  <a:cubicBezTo>
                    <a:pt x="1140" y="63"/>
                    <a:pt x="839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5" name="Google Shape;26855;p39"/>
            <p:cNvSpPr/>
            <p:nvPr/>
          </p:nvSpPr>
          <p:spPr>
            <a:xfrm>
              <a:off x="2858675" y="2758875"/>
              <a:ext cx="54725" cy="21550"/>
            </a:xfrm>
            <a:custGeom>
              <a:avLst/>
              <a:gdLst/>
              <a:ahLst/>
              <a:cxnLst/>
              <a:rect l="l" t="t" r="r" b="b"/>
              <a:pathLst>
                <a:path w="2189" h="862" extrusionOk="0">
                  <a:moveTo>
                    <a:pt x="249" y="1"/>
                  </a:moveTo>
                  <a:cubicBezTo>
                    <a:pt x="242" y="1"/>
                    <a:pt x="233" y="4"/>
                    <a:pt x="227" y="9"/>
                  </a:cubicBezTo>
                  <a:cubicBezTo>
                    <a:pt x="1" y="474"/>
                    <a:pt x="1072" y="819"/>
                    <a:pt x="1394" y="843"/>
                  </a:cubicBezTo>
                  <a:cubicBezTo>
                    <a:pt x="1460" y="854"/>
                    <a:pt x="1532" y="862"/>
                    <a:pt x="1604" y="862"/>
                  </a:cubicBezTo>
                  <a:cubicBezTo>
                    <a:pt x="1766" y="862"/>
                    <a:pt x="1930" y="823"/>
                    <a:pt x="2037" y="700"/>
                  </a:cubicBezTo>
                  <a:cubicBezTo>
                    <a:pt x="2144" y="581"/>
                    <a:pt x="2156" y="438"/>
                    <a:pt x="2049" y="343"/>
                  </a:cubicBezTo>
                  <a:cubicBezTo>
                    <a:pt x="2045" y="336"/>
                    <a:pt x="2041" y="333"/>
                    <a:pt x="2036" y="333"/>
                  </a:cubicBezTo>
                  <a:cubicBezTo>
                    <a:pt x="2026" y="333"/>
                    <a:pt x="2016" y="350"/>
                    <a:pt x="2025" y="367"/>
                  </a:cubicBezTo>
                  <a:cubicBezTo>
                    <a:pt x="2188" y="653"/>
                    <a:pt x="1912" y="808"/>
                    <a:pt x="1650" y="808"/>
                  </a:cubicBezTo>
                  <a:cubicBezTo>
                    <a:pt x="1607" y="808"/>
                    <a:pt x="1565" y="804"/>
                    <a:pt x="1525" y="795"/>
                  </a:cubicBezTo>
                  <a:cubicBezTo>
                    <a:pt x="1394" y="771"/>
                    <a:pt x="1275" y="736"/>
                    <a:pt x="1144" y="700"/>
                  </a:cubicBezTo>
                  <a:cubicBezTo>
                    <a:pt x="906" y="617"/>
                    <a:pt x="203" y="367"/>
                    <a:pt x="263" y="9"/>
                  </a:cubicBezTo>
                  <a:cubicBezTo>
                    <a:pt x="263" y="4"/>
                    <a:pt x="257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6" name="Google Shape;26856;p39"/>
            <p:cNvSpPr/>
            <p:nvPr/>
          </p:nvSpPr>
          <p:spPr>
            <a:xfrm>
              <a:off x="2896475" y="2790200"/>
              <a:ext cx="23250" cy="13400"/>
            </a:xfrm>
            <a:custGeom>
              <a:avLst/>
              <a:gdLst/>
              <a:ahLst/>
              <a:cxnLst/>
              <a:rect l="l" t="t" r="r" b="b"/>
              <a:pathLst>
                <a:path w="930" h="536" extrusionOk="0">
                  <a:moveTo>
                    <a:pt x="325" y="0"/>
                  </a:moveTo>
                  <a:cubicBezTo>
                    <a:pt x="293" y="0"/>
                    <a:pt x="261" y="6"/>
                    <a:pt x="227" y="19"/>
                  </a:cubicBezTo>
                  <a:cubicBezTo>
                    <a:pt x="96" y="78"/>
                    <a:pt x="1" y="245"/>
                    <a:pt x="108" y="376"/>
                  </a:cubicBezTo>
                  <a:cubicBezTo>
                    <a:pt x="199" y="477"/>
                    <a:pt x="404" y="536"/>
                    <a:pt x="558" y="536"/>
                  </a:cubicBezTo>
                  <a:cubicBezTo>
                    <a:pt x="584" y="536"/>
                    <a:pt x="609" y="534"/>
                    <a:pt x="632" y="531"/>
                  </a:cubicBezTo>
                  <a:cubicBezTo>
                    <a:pt x="751" y="495"/>
                    <a:pt x="929" y="316"/>
                    <a:pt x="798" y="209"/>
                  </a:cubicBezTo>
                  <a:cubicBezTo>
                    <a:pt x="792" y="206"/>
                    <a:pt x="786" y="204"/>
                    <a:pt x="780" y="204"/>
                  </a:cubicBezTo>
                  <a:cubicBezTo>
                    <a:pt x="763" y="204"/>
                    <a:pt x="748" y="215"/>
                    <a:pt x="739" y="233"/>
                  </a:cubicBezTo>
                  <a:cubicBezTo>
                    <a:pt x="679" y="316"/>
                    <a:pt x="679" y="411"/>
                    <a:pt x="537" y="411"/>
                  </a:cubicBezTo>
                  <a:cubicBezTo>
                    <a:pt x="453" y="411"/>
                    <a:pt x="346" y="376"/>
                    <a:pt x="275" y="340"/>
                  </a:cubicBezTo>
                  <a:cubicBezTo>
                    <a:pt x="120" y="257"/>
                    <a:pt x="275" y="126"/>
                    <a:pt x="394" y="126"/>
                  </a:cubicBezTo>
                  <a:cubicBezTo>
                    <a:pt x="501" y="138"/>
                    <a:pt x="596" y="185"/>
                    <a:pt x="691" y="245"/>
                  </a:cubicBezTo>
                  <a:cubicBezTo>
                    <a:pt x="693" y="247"/>
                    <a:pt x="696" y="248"/>
                    <a:pt x="698" y="248"/>
                  </a:cubicBezTo>
                  <a:cubicBezTo>
                    <a:pt x="707" y="248"/>
                    <a:pt x="713" y="228"/>
                    <a:pt x="703" y="209"/>
                  </a:cubicBezTo>
                  <a:cubicBezTo>
                    <a:pt x="595" y="121"/>
                    <a:pt x="471" y="0"/>
                    <a:pt x="3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7" name="Google Shape;26857;p39"/>
            <p:cNvSpPr/>
            <p:nvPr/>
          </p:nvSpPr>
          <p:spPr>
            <a:xfrm>
              <a:off x="2809575" y="2786250"/>
              <a:ext cx="72650" cy="13375"/>
            </a:xfrm>
            <a:custGeom>
              <a:avLst/>
              <a:gdLst/>
              <a:ahLst/>
              <a:cxnLst/>
              <a:rect l="l" t="t" r="r" b="b"/>
              <a:pathLst>
                <a:path w="2906" h="535" extrusionOk="0">
                  <a:moveTo>
                    <a:pt x="2156" y="1"/>
                  </a:moveTo>
                  <a:cubicBezTo>
                    <a:pt x="2056" y="1"/>
                    <a:pt x="1956" y="9"/>
                    <a:pt x="1857" y="22"/>
                  </a:cubicBezTo>
                  <a:cubicBezTo>
                    <a:pt x="1250" y="93"/>
                    <a:pt x="655" y="296"/>
                    <a:pt x="48" y="415"/>
                  </a:cubicBezTo>
                  <a:cubicBezTo>
                    <a:pt x="0" y="438"/>
                    <a:pt x="0" y="498"/>
                    <a:pt x="48" y="510"/>
                  </a:cubicBezTo>
                  <a:cubicBezTo>
                    <a:pt x="130" y="527"/>
                    <a:pt x="212" y="535"/>
                    <a:pt x="294" y="535"/>
                  </a:cubicBezTo>
                  <a:cubicBezTo>
                    <a:pt x="609" y="535"/>
                    <a:pt x="927" y="426"/>
                    <a:pt x="1238" y="331"/>
                  </a:cubicBezTo>
                  <a:cubicBezTo>
                    <a:pt x="1557" y="236"/>
                    <a:pt x="1832" y="188"/>
                    <a:pt x="2111" y="188"/>
                  </a:cubicBezTo>
                  <a:cubicBezTo>
                    <a:pt x="2353" y="188"/>
                    <a:pt x="2599" y="224"/>
                    <a:pt x="2881" y="296"/>
                  </a:cubicBezTo>
                  <a:cubicBezTo>
                    <a:pt x="2881" y="296"/>
                    <a:pt x="2905" y="284"/>
                    <a:pt x="2881" y="284"/>
                  </a:cubicBezTo>
                  <a:cubicBezTo>
                    <a:pt x="2698" y="65"/>
                    <a:pt x="2431" y="1"/>
                    <a:pt x="2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8" name="Google Shape;26858;p39"/>
            <p:cNvSpPr/>
            <p:nvPr/>
          </p:nvSpPr>
          <p:spPr>
            <a:xfrm>
              <a:off x="2805525" y="2793975"/>
              <a:ext cx="77300" cy="15325"/>
            </a:xfrm>
            <a:custGeom>
              <a:avLst/>
              <a:gdLst/>
              <a:ahLst/>
              <a:cxnLst/>
              <a:rect l="l" t="t" r="r" b="b"/>
              <a:pathLst>
                <a:path w="3092" h="613" extrusionOk="0">
                  <a:moveTo>
                    <a:pt x="2928" y="1"/>
                  </a:moveTo>
                  <a:cubicBezTo>
                    <a:pt x="2912" y="1"/>
                    <a:pt x="2901" y="17"/>
                    <a:pt x="2901" y="34"/>
                  </a:cubicBezTo>
                  <a:cubicBezTo>
                    <a:pt x="3032" y="380"/>
                    <a:pt x="1615" y="403"/>
                    <a:pt x="1460" y="427"/>
                  </a:cubicBezTo>
                  <a:cubicBezTo>
                    <a:pt x="1281" y="439"/>
                    <a:pt x="1103" y="439"/>
                    <a:pt x="936" y="451"/>
                  </a:cubicBezTo>
                  <a:cubicBezTo>
                    <a:pt x="865" y="451"/>
                    <a:pt x="805" y="463"/>
                    <a:pt x="722" y="463"/>
                  </a:cubicBezTo>
                  <a:cubicBezTo>
                    <a:pt x="676" y="476"/>
                    <a:pt x="632" y="483"/>
                    <a:pt x="591" y="483"/>
                  </a:cubicBezTo>
                  <a:cubicBezTo>
                    <a:pt x="453" y="483"/>
                    <a:pt x="346" y="405"/>
                    <a:pt x="281" y="249"/>
                  </a:cubicBezTo>
                  <a:cubicBezTo>
                    <a:pt x="305" y="225"/>
                    <a:pt x="305" y="165"/>
                    <a:pt x="269" y="165"/>
                  </a:cubicBezTo>
                  <a:cubicBezTo>
                    <a:pt x="258" y="164"/>
                    <a:pt x="248" y="163"/>
                    <a:pt x="238" y="163"/>
                  </a:cubicBezTo>
                  <a:cubicBezTo>
                    <a:pt x="89" y="163"/>
                    <a:pt x="0" y="317"/>
                    <a:pt x="67" y="451"/>
                  </a:cubicBezTo>
                  <a:cubicBezTo>
                    <a:pt x="135" y="576"/>
                    <a:pt x="301" y="612"/>
                    <a:pt x="486" y="612"/>
                  </a:cubicBezTo>
                  <a:cubicBezTo>
                    <a:pt x="724" y="612"/>
                    <a:pt x="993" y="553"/>
                    <a:pt x="1127" y="546"/>
                  </a:cubicBezTo>
                  <a:cubicBezTo>
                    <a:pt x="1484" y="522"/>
                    <a:pt x="1829" y="499"/>
                    <a:pt x="2186" y="487"/>
                  </a:cubicBezTo>
                  <a:cubicBezTo>
                    <a:pt x="2377" y="463"/>
                    <a:pt x="2793" y="510"/>
                    <a:pt x="2960" y="368"/>
                  </a:cubicBezTo>
                  <a:cubicBezTo>
                    <a:pt x="3091" y="249"/>
                    <a:pt x="3091" y="106"/>
                    <a:pt x="2948" y="10"/>
                  </a:cubicBezTo>
                  <a:cubicBezTo>
                    <a:pt x="2941" y="3"/>
                    <a:pt x="2934" y="1"/>
                    <a:pt x="29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59" name="Google Shape;26859;p39"/>
            <p:cNvSpPr/>
            <p:nvPr/>
          </p:nvSpPr>
          <p:spPr>
            <a:xfrm>
              <a:off x="2932800" y="2704150"/>
              <a:ext cx="88125" cy="39150"/>
            </a:xfrm>
            <a:custGeom>
              <a:avLst/>
              <a:gdLst/>
              <a:ahLst/>
              <a:cxnLst/>
              <a:rect l="l" t="t" r="r" b="b"/>
              <a:pathLst>
                <a:path w="3525" h="1566" extrusionOk="0">
                  <a:moveTo>
                    <a:pt x="2846" y="0"/>
                  </a:moveTo>
                  <a:cubicBezTo>
                    <a:pt x="2619" y="0"/>
                    <a:pt x="2386" y="43"/>
                    <a:pt x="2143" y="91"/>
                  </a:cubicBezTo>
                  <a:cubicBezTo>
                    <a:pt x="1643" y="174"/>
                    <a:pt x="1048" y="210"/>
                    <a:pt x="619" y="472"/>
                  </a:cubicBezTo>
                  <a:cubicBezTo>
                    <a:pt x="0" y="877"/>
                    <a:pt x="322" y="1425"/>
                    <a:pt x="929" y="1556"/>
                  </a:cubicBezTo>
                  <a:cubicBezTo>
                    <a:pt x="936" y="1563"/>
                    <a:pt x="943" y="1566"/>
                    <a:pt x="947" y="1566"/>
                  </a:cubicBezTo>
                  <a:cubicBezTo>
                    <a:pt x="958" y="1566"/>
                    <a:pt x="961" y="1552"/>
                    <a:pt x="953" y="1544"/>
                  </a:cubicBezTo>
                  <a:cubicBezTo>
                    <a:pt x="858" y="1484"/>
                    <a:pt x="774" y="1436"/>
                    <a:pt x="679" y="1377"/>
                  </a:cubicBezTo>
                  <a:cubicBezTo>
                    <a:pt x="369" y="877"/>
                    <a:pt x="488" y="579"/>
                    <a:pt x="1036" y="484"/>
                  </a:cubicBezTo>
                  <a:cubicBezTo>
                    <a:pt x="1250" y="413"/>
                    <a:pt x="1489" y="389"/>
                    <a:pt x="1703" y="341"/>
                  </a:cubicBezTo>
                  <a:cubicBezTo>
                    <a:pt x="2138" y="254"/>
                    <a:pt x="2560" y="174"/>
                    <a:pt x="2993" y="174"/>
                  </a:cubicBezTo>
                  <a:cubicBezTo>
                    <a:pt x="3152" y="174"/>
                    <a:pt x="3313" y="184"/>
                    <a:pt x="3477" y="210"/>
                  </a:cubicBezTo>
                  <a:cubicBezTo>
                    <a:pt x="3513" y="210"/>
                    <a:pt x="3525" y="163"/>
                    <a:pt x="3489" y="151"/>
                  </a:cubicBezTo>
                  <a:cubicBezTo>
                    <a:pt x="3278" y="40"/>
                    <a:pt x="3065" y="0"/>
                    <a:pt x="2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0" name="Google Shape;26860;p39"/>
            <p:cNvSpPr/>
            <p:nvPr/>
          </p:nvSpPr>
          <p:spPr>
            <a:xfrm>
              <a:off x="2950750" y="2710275"/>
              <a:ext cx="72250" cy="34900"/>
            </a:xfrm>
            <a:custGeom>
              <a:avLst/>
              <a:gdLst/>
              <a:ahLst/>
              <a:cxnLst/>
              <a:rect l="l" t="t" r="r" b="b"/>
              <a:pathLst>
                <a:path w="2890" h="1396" extrusionOk="0">
                  <a:moveTo>
                    <a:pt x="2795" y="1"/>
                  </a:moveTo>
                  <a:cubicBezTo>
                    <a:pt x="2771" y="763"/>
                    <a:pt x="1878" y="799"/>
                    <a:pt x="1318" y="941"/>
                  </a:cubicBezTo>
                  <a:cubicBezTo>
                    <a:pt x="890" y="1049"/>
                    <a:pt x="449" y="1156"/>
                    <a:pt x="56" y="1299"/>
                  </a:cubicBezTo>
                  <a:cubicBezTo>
                    <a:pt x="1" y="1321"/>
                    <a:pt x="28" y="1395"/>
                    <a:pt x="80" y="1395"/>
                  </a:cubicBezTo>
                  <a:cubicBezTo>
                    <a:pt x="84" y="1395"/>
                    <a:pt x="88" y="1395"/>
                    <a:pt x="92" y="1394"/>
                  </a:cubicBezTo>
                  <a:cubicBezTo>
                    <a:pt x="866" y="1275"/>
                    <a:pt x="1747" y="1001"/>
                    <a:pt x="2473" y="715"/>
                  </a:cubicBezTo>
                  <a:cubicBezTo>
                    <a:pt x="2818" y="584"/>
                    <a:pt x="2890" y="358"/>
                    <a:pt x="27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1" name="Google Shape;26861;p39"/>
            <p:cNvSpPr/>
            <p:nvPr/>
          </p:nvSpPr>
          <p:spPr>
            <a:xfrm>
              <a:off x="2877725" y="2713150"/>
              <a:ext cx="30400" cy="19725"/>
            </a:xfrm>
            <a:custGeom>
              <a:avLst/>
              <a:gdLst/>
              <a:ahLst/>
              <a:cxnLst/>
              <a:rect l="l" t="t" r="r" b="b"/>
              <a:pathLst>
                <a:path w="1216" h="789" extrusionOk="0">
                  <a:moveTo>
                    <a:pt x="521" y="0"/>
                  </a:moveTo>
                  <a:cubicBezTo>
                    <a:pt x="463" y="0"/>
                    <a:pt x="407" y="9"/>
                    <a:pt x="358" y="29"/>
                  </a:cubicBezTo>
                  <a:cubicBezTo>
                    <a:pt x="155" y="100"/>
                    <a:pt x="1" y="326"/>
                    <a:pt x="84" y="517"/>
                  </a:cubicBezTo>
                  <a:cubicBezTo>
                    <a:pt x="163" y="714"/>
                    <a:pt x="460" y="788"/>
                    <a:pt x="683" y="788"/>
                  </a:cubicBezTo>
                  <a:cubicBezTo>
                    <a:pt x="729" y="788"/>
                    <a:pt x="773" y="785"/>
                    <a:pt x="810" y="779"/>
                  </a:cubicBezTo>
                  <a:cubicBezTo>
                    <a:pt x="977" y="755"/>
                    <a:pt x="1215" y="517"/>
                    <a:pt x="1036" y="362"/>
                  </a:cubicBezTo>
                  <a:cubicBezTo>
                    <a:pt x="1033" y="359"/>
                    <a:pt x="1030" y="357"/>
                    <a:pt x="1027" y="357"/>
                  </a:cubicBezTo>
                  <a:cubicBezTo>
                    <a:pt x="1019" y="357"/>
                    <a:pt x="1013" y="369"/>
                    <a:pt x="1013" y="386"/>
                  </a:cubicBezTo>
                  <a:cubicBezTo>
                    <a:pt x="1039" y="604"/>
                    <a:pt x="892" y="669"/>
                    <a:pt x="732" y="669"/>
                  </a:cubicBezTo>
                  <a:cubicBezTo>
                    <a:pt x="674" y="669"/>
                    <a:pt x="614" y="661"/>
                    <a:pt x="560" y="648"/>
                  </a:cubicBezTo>
                  <a:cubicBezTo>
                    <a:pt x="394" y="624"/>
                    <a:pt x="155" y="541"/>
                    <a:pt x="215" y="338"/>
                  </a:cubicBezTo>
                  <a:cubicBezTo>
                    <a:pt x="264" y="182"/>
                    <a:pt x="416" y="114"/>
                    <a:pt x="574" y="114"/>
                  </a:cubicBezTo>
                  <a:cubicBezTo>
                    <a:pt x="609" y="114"/>
                    <a:pt x="645" y="118"/>
                    <a:pt x="679" y="124"/>
                  </a:cubicBezTo>
                  <a:cubicBezTo>
                    <a:pt x="834" y="172"/>
                    <a:pt x="953" y="291"/>
                    <a:pt x="1096" y="338"/>
                  </a:cubicBezTo>
                  <a:cubicBezTo>
                    <a:pt x="1084" y="326"/>
                    <a:pt x="1096" y="326"/>
                    <a:pt x="1096" y="303"/>
                  </a:cubicBezTo>
                  <a:cubicBezTo>
                    <a:pt x="1011" y="133"/>
                    <a:pt x="746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2" name="Google Shape;26862;p39"/>
            <p:cNvSpPr/>
            <p:nvPr/>
          </p:nvSpPr>
          <p:spPr>
            <a:xfrm>
              <a:off x="2904525" y="2687675"/>
              <a:ext cx="3300" cy="28750"/>
            </a:xfrm>
            <a:custGeom>
              <a:avLst/>
              <a:gdLst/>
              <a:ahLst/>
              <a:cxnLst/>
              <a:rect l="l" t="t" r="r" b="b"/>
              <a:pathLst>
                <a:path w="132" h="1150" extrusionOk="0">
                  <a:moveTo>
                    <a:pt x="36" y="0"/>
                  </a:moveTo>
                  <a:cubicBezTo>
                    <a:pt x="36" y="369"/>
                    <a:pt x="0" y="762"/>
                    <a:pt x="60" y="1131"/>
                  </a:cubicBezTo>
                  <a:cubicBezTo>
                    <a:pt x="60" y="1145"/>
                    <a:pt x="65" y="1150"/>
                    <a:pt x="72" y="1150"/>
                  </a:cubicBezTo>
                  <a:cubicBezTo>
                    <a:pt x="82" y="1150"/>
                    <a:pt x="95" y="1138"/>
                    <a:pt x="95" y="1131"/>
                  </a:cubicBezTo>
                  <a:cubicBezTo>
                    <a:pt x="131" y="762"/>
                    <a:pt x="72" y="369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3" name="Google Shape;26863;p39"/>
            <p:cNvSpPr/>
            <p:nvPr/>
          </p:nvSpPr>
          <p:spPr>
            <a:xfrm>
              <a:off x="2906425" y="2691225"/>
              <a:ext cx="4850" cy="21675"/>
            </a:xfrm>
            <a:custGeom>
              <a:avLst/>
              <a:gdLst/>
              <a:ahLst/>
              <a:cxnLst/>
              <a:rect l="l" t="t" r="r" b="b"/>
              <a:pathLst>
                <a:path w="194" h="867" extrusionOk="0">
                  <a:moveTo>
                    <a:pt x="8" y="1"/>
                  </a:moveTo>
                  <a:lnTo>
                    <a:pt x="8" y="1"/>
                  </a:lnTo>
                  <a:cubicBezTo>
                    <a:pt x="8" y="4"/>
                    <a:pt x="9" y="7"/>
                    <a:pt x="10" y="11"/>
                  </a:cubicBezTo>
                  <a:lnTo>
                    <a:pt x="10" y="11"/>
                  </a:lnTo>
                  <a:cubicBezTo>
                    <a:pt x="11" y="8"/>
                    <a:pt x="12" y="5"/>
                    <a:pt x="8" y="1"/>
                  </a:cubicBezTo>
                  <a:close/>
                  <a:moveTo>
                    <a:pt x="10" y="11"/>
                  </a:moveTo>
                  <a:lnTo>
                    <a:pt x="10" y="11"/>
                  </a:lnTo>
                  <a:cubicBezTo>
                    <a:pt x="7" y="14"/>
                    <a:pt x="0" y="17"/>
                    <a:pt x="8" y="25"/>
                  </a:cubicBezTo>
                  <a:cubicBezTo>
                    <a:pt x="55" y="287"/>
                    <a:pt x="79" y="572"/>
                    <a:pt x="127" y="846"/>
                  </a:cubicBezTo>
                  <a:cubicBezTo>
                    <a:pt x="131" y="860"/>
                    <a:pt x="143" y="867"/>
                    <a:pt x="156" y="867"/>
                  </a:cubicBezTo>
                  <a:cubicBezTo>
                    <a:pt x="174" y="867"/>
                    <a:pt x="193" y="851"/>
                    <a:pt x="186" y="822"/>
                  </a:cubicBezTo>
                  <a:cubicBezTo>
                    <a:pt x="139" y="563"/>
                    <a:pt x="69" y="293"/>
                    <a:pt x="10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4" name="Google Shape;26864;p39"/>
            <p:cNvSpPr/>
            <p:nvPr/>
          </p:nvSpPr>
          <p:spPr>
            <a:xfrm>
              <a:off x="2910475" y="2691150"/>
              <a:ext cx="4775" cy="21575"/>
            </a:xfrm>
            <a:custGeom>
              <a:avLst/>
              <a:gdLst/>
              <a:ahLst/>
              <a:cxnLst/>
              <a:rect l="l" t="t" r="r" b="b"/>
              <a:pathLst>
                <a:path w="191" h="863" extrusionOk="0">
                  <a:moveTo>
                    <a:pt x="75" y="1"/>
                  </a:moveTo>
                  <a:cubicBezTo>
                    <a:pt x="59" y="1"/>
                    <a:pt x="36" y="18"/>
                    <a:pt x="36" y="28"/>
                  </a:cubicBezTo>
                  <a:cubicBezTo>
                    <a:pt x="24" y="278"/>
                    <a:pt x="0" y="599"/>
                    <a:pt x="84" y="849"/>
                  </a:cubicBezTo>
                  <a:cubicBezTo>
                    <a:pt x="84" y="856"/>
                    <a:pt x="100" y="863"/>
                    <a:pt x="113" y="863"/>
                  </a:cubicBezTo>
                  <a:cubicBezTo>
                    <a:pt x="123" y="863"/>
                    <a:pt x="131" y="859"/>
                    <a:pt x="131" y="849"/>
                  </a:cubicBezTo>
                  <a:cubicBezTo>
                    <a:pt x="191" y="587"/>
                    <a:pt x="107" y="266"/>
                    <a:pt x="84" y="4"/>
                  </a:cubicBezTo>
                  <a:cubicBezTo>
                    <a:pt x="81" y="2"/>
                    <a:pt x="78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5" name="Google Shape;26865;p39"/>
            <p:cNvSpPr/>
            <p:nvPr/>
          </p:nvSpPr>
          <p:spPr>
            <a:xfrm>
              <a:off x="2914050" y="2694050"/>
              <a:ext cx="3875" cy="17500"/>
            </a:xfrm>
            <a:custGeom>
              <a:avLst/>
              <a:gdLst/>
              <a:ahLst/>
              <a:cxnLst/>
              <a:rect l="l" t="t" r="r" b="b"/>
              <a:pathLst>
                <a:path w="155" h="700" extrusionOk="0">
                  <a:moveTo>
                    <a:pt x="27" y="1"/>
                  </a:moveTo>
                  <a:cubicBezTo>
                    <a:pt x="21" y="1"/>
                    <a:pt x="12" y="7"/>
                    <a:pt x="12" y="19"/>
                  </a:cubicBezTo>
                  <a:cubicBezTo>
                    <a:pt x="36" y="138"/>
                    <a:pt x="48" y="269"/>
                    <a:pt x="36" y="388"/>
                  </a:cubicBezTo>
                  <a:cubicBezTo>
                    <a:pt x="36" y="495"/>
                    <a:pt x="0" y="578"/>
                    <a:pt x="12" y="686"/>
                  </a:cubicBezTo>
                  <a:cubicBezTo>
                    <a:pt x="12" y="696"/>
                    <a:pt x="21" y="699"/>
                    <a:pt x="30" y="699"/>
                  </a:cubicBezTo>
                  <a:cubicBezTo>
                    <a:pt x="44" y="699"/>
                    <a:pt x="60" y="692"/>
                    <a:pt x="60" y="686"/>
                  </a:cubicBezTo>
                  <a:cubicBezTo>
                    <a:pt x="155" y="495"/>
                    <a:pt x="95" y="209"/>
                    <a:pt x="24" y="19"/>
                  </a:cubicBezTo>
                  <a:cubicBezTo>
                    <a:pt x="36" y="7"/>
                    <a:pt x="33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6" name="Google Shape;26866;p39"/>
            <p:cNvSpPr/>
            <p:nvPr/>
          </p:nvSpPr>
          <p:spPr>
            <a:xfrm>
              <a:off x="2903450" y="2687000"/>
              <a:ext cx="9125" cy="26300"/>
            </a:xfrm>
            <a:custGeom>
              <a:avLst/>
              <a:gdLst/>
              <a:ahLst/>
              <a:cxnLst/>
              <a:rect l="l" t="t" r="r" b="b"/>
              <a:pathLst>
                <a:path w="365" h="1052" extrusionOk="0">
                  <a:moveTo>
                    <a:pt x="40" y="0"/>
                  </a:moveTo>
                  <a:cubicBezTo>
                    <a:pt x="19" y="0"/>
                    <a:pt x="0" y="17"/>
                    <a:pt x="7" y="39"/>
                  </a:cubicBezTo>
                  <a:cubicBezTo>
                    <a:pt x="67" y="206"/>
                    <a:pt x="115" y="372"/>
                    <a:pt x="115" y="551"/>
                  </a:cubicBezTo>
                  <a:cubicBezTo>
                    <a:pt x="115" y="718"/>
                    <a:pt x="67" y="860"/>
                    <a:pt x="79" y="1015"/>
                  </a:cubicBezTo>
                  <a:cubicBezTo>
                    <a:pt x="79" y="1038"/>
                    <a:pt x="104" y="1051"/>
                    <a:pt x="131" y="1051"/>
                  </a:cubicBezTo>
                  <a:cubicBezTo>
                    <a:pt x="146" y="1051"/>
                    <a:pt x="162" y="1047"/>
                    <a:pt x="174" y="1039"/>
                  </a:cubicBezTo>
                  <a:cubicBezTo>
                    <a:pt x="365" y="753"/>
                    <a:pt x="234" y="301"/>
                    <a:pt x="79" y="27"/>
                  </a:cubicBezTo>
                  <a:cubicBezTo>
                    <a:pt x="69" y="8"/>
                    <a:pt x="54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7" name="Google Shape;26867;p39"/>
            <p:cNvSpPr/>
            <p:nvPr/>
          </p:nvSpPr>
          <p:spPr>
            <a:xfrm>
              <a:off x="2906600" y="2686775"/>
              <a:ext cx="5675" cy="21900"/>
            </a:xfrm>
            <a:custGeom>
              <a:avLst/>
              <a:gdLst/>
              <a:ahLst/>
              <a:cxnLst/>
              <a:rect l="l" t="t" r="r" b="b"/>
              <a:pathLst>
                <a:path w="227" h="876" extrusionOk="0">
                  <a:moveTo>
                    <a:pt x="127" y="0"/>
                  </a:moveTo>
                  <a:cubicBezTo>
                    <a:pt x="111" y="0"/>
                    <a:pt x="96" y="12"/>
                    <a:pt x="96" y="36"/>
                  </a:cubicBezTo>
                  <a:cubicBezTo>
                    <a:pt x="60" y="286"/>
                    <a:pt x="1" y="608"/>
                    <a:pt x="72" y="858"/>
                  </a:cubicBezTo>
                  <a:cubicBezTo>
                    <a:pt x="72" y="869"/>
                    <a:pt x="84" y="875"/>
                    <a:pt x="97" y="875"/>
                  </a:cubicBezTo>
                  <a:cubicBezTo>
                    <a:pt x="111" y="875"/>
                    <a:pt x="126" y="869"/>
                    <a:pt x="132" y="858"/>
                  </a:cubicBezTo>
                  <a:cubicBezTo>
                    <a:pt x="227" y="608"/>
                    <a:pt x="191" y="286"/>
                    <a:pt x="167" y="36"/>
                  </a:cubicBezTo>
                  <a:cubicBezTo>
                    <a:pt x="161" y="12"/>
                    <a:pt x="143" y="0"/>
                    <a:pt x="1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8" name="Google Shape;26868;p39"/>
            <p:cNvSpPr/>
            <p:nvPr/>
          </p:nvSpPr>
          <p:spPr>
            <a:xfrm>
              <a:off x="2930125" y="2737650"/>
              <a:ext cx="9250" cy="3925"/>
            </a:xfrm>
            <a:custGeom>
              <a:avLst/>
              <a:gdLst/>
              <a:ahLst/>
              <a:cxnLst/>
              <a:rect l="l" t="t" r="r" b="b"/>
              <a:pathLst>
                <a:path w="370" h="157" extrusionOk="0">
                  <a:moveTo>
                    <a:pt x="270" y="0"/>
                  </a:moveTo>
                  <a:cubicBezTo>
                    <a:pt x="193" y="0"/>
                    <a:pt x="101" y="68"/>
                    <a:pt x="24" y="96"/>
                  </a:cubicBezTo>
                  <a:cubicBezTo>
                    <a:pt x="0" y="120"/>
                    <a:pt x="24" y="156"/>
                    <a:pt x="60" y="156"/>
                  </a:cubicBezTo>
                  <a:cubicBezTo>
                    <a:pt x="167" y="144"/>
                    <a:pt x="298" y="156"/>
                    <a:pt x="357" y="73"/>
                  </a:cubicBezTo>
                  <a:cubicBezTo>
                    <a:pt x="369" y="37"/>
                    <a:pt x="357" y="25"/>
                    <a:pt x="322" y="13"/>
                  </a:cubicBezTo>
                  <a:cubicBezTo>
                    <a:pt x="306" y="4"/>
                    <a:pt x="288" y="0"/>
                    <a:pt x="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69" name="Google Shape;26869;p39"/>
            <p:cNvSpPr/>
            <p:nvPr/>
          </p:nvSpPr>
          <p:spPr>
            <a:xfrm>
              <a:off x="2933400" y="2659625"/>
              <a:ext cx="94575" cy="40850"/>
            </a:xfrm>
            <a:custGeom>
              <a:avLst/>
              <a:gdLst/>
              <a:ahLst/>
              <a:cxnLst/>
              <a:rect l="l" t="t" r="r" b="b"/>
              <a:pathLst>
                <a:path w="3783" h="1634" extrusionOk="0">
                  <a:moveTo>
                    <a:pt x="3746" y="1"/>
                  </a:moveTo>
                  <a:cubicBezTo>
                    <a:pt x="3744" y="1"/>
                    <a:pt x="3741" y="2"/>
                    <a:pt x="3739" y="3"/>
                  </a:cubicBezTo>
                  <a:cubicBezTo>
                    <a:pt x="2453" y="467"/>
                    <a:pt x="1322" y="1193"/>
                    <a:pt x="36" y="1610"/>
                  </a:cubicBezTo>
                  <a:cubicBezTo>
                    <a:pt x="0" y="1610"/>
                    <a:pt x="12" y="1634"/>
                    <a:pt x="36" y="1634"/>
                  </a:cubicBezTo>
                  <a:cubicBezTo>
                    <a:pt x="1298" y="1479"/>
                    <a:pt x="2715" y="741"/>
                    <a:pt x="3751" y="50"/>
                  </a:cubicBezTo>
                  <a:cubicBezTo>
                    <a:pt x="3782" y="40"/>
                    <a:pt x="3767" y="1"/>
                    <a:pt x="37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0" name="Google Shape;26870;p39"/>
            <p:cNvSpPr/>
            <p:nvPr/>
          </p:nvSpPr>
          <p:spPr>
            <a:xfrm>
              <a:off x="3035000" y="2553300"/>
              <a:ext cx="128725" cy="102100"/>
            </a:xfrm>
            <a:custGeom>
              <a:avLst/>
              <a:gdLst/>
              <a:ahLst/>
              <a:cxnLst/>
              <a:rect l="l" t="t" r="r" b="b"/>
              <a:pathLst>
                <a:path w="5149" h="4084" extrusionOk="0">
                  <a:moveTo>
                    <a:pt x="5113" y="1"/>
                  </a:moveTo>
                  <a:cubicBezTo>
                    <a:pt x="5106" y="1"/>
                    <a:pt x="5098" y="2"/>
                    <a:pt x="5092" y="5"/>
                  </a:cubicBezTo>
                  <a:cubicBezTo>
                    <a:pt x="4794" y="291"/>
                    <a:pt x="4568" y="613"/>
                    <a:pt x="4306" y="946"/>
                  </a:cubicBezTo>
                  <a:cubicBezTo>
                    <a:pt x="3901" y="1434"/>
                    <a:pt x="3413" y="1791"/>
                    <a:pt x="2913" y="2172"/>
                  </a:cubicBezTo>
                  <a:cubicBezTo>
                    <a:pt x="1996" y="2887"/>
                    <a:pt x="1092" y="3530"/>
                    <a:pt x="20" y="4042"/>
                  </a:cubicBezTo>
                  <a:cubicBezTo>
                    <a:pt x="1" y="4051"/>
                    <a:pt x="12" y="4084"/>
                    <a:pt x="30" y="4084"/>
                  </a:cubicBezTo>
                  <a:cubicBezTo>
                    <a:pt x="34" y="4084"/>
                    <a:pt x="39" y="4082"/>
                    <a:pt x="44" y="4077"/>
                  </a:cubicBezTo>
                  <a:cubicBezTo>
                    <a:pt x="2080" y="3339"/>
                    <a:pt x="3854" y="1720"/>
                    <a:pt x="5140" y="29"/>
                  </a:cubicBezTo>
                  <a:cubicBezTo>
                    <a:pt x="5148" y="12"/>
                    <a:pt x="5132" y="1"/>
                    <a:pt x="51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1" name="Google Shape;26871;p39"/>
            <p:cNvSpPr/>
            <p:nvPr/>
          </p:nvSpPr>
          <p:spPr>
            <a:xfrm>
              <a:off x="3030200" y="2463800"/>
              <a:ext cx="169150" cy="169625"/>
            </a:xfrm>
            <a:custGeom>
              <a:avLst/>
              <a:gdLst/>
              <a:ahLst/>
              <a:cxnLst/>
              <a:rect l="l" t="t" r="r" b="b"/>
              <a:pathLst>
                <a:path w="6766" h="6785" extrusionOk="0">
                  <a:moveTo>
                    <a:pt x="6438" y="1"/>
                  </a:moveTo>
                  <a:cubicBezTo>
                    <a:pt x="6264" y="1"/>
                    <a:pt x="6140" y="121"/>
                    <a:pt x="6010" y="323"/>
                  </a:cubicBezTo>
                  <a:cubicBezTo>
                    <a:pt x="5475" y="1109"/>
                    <a:pt x="4974" y="1907"/>
                    <a:pt x="4355" y="2633"/>
                  </a:cubicBezTo>
                  <a:cubicBezTo>
                    <a:pt x="3081" y="4133"/>
                    <a:pt x="1438" y="5300"/>
                    <a:pt x="45" y="6681"/>
                  </a:cubicBezTo>
                  <a:cubicBezTo>
                    <a:pt x="0" y="6726"/>
                    <a:pt x="37" y="6785"/>
                    <a:pt x="83" y="6785"/>
                  </a:cubicBezTo>
                  <a:cubicBezTo>
                    <a:pt x="98" y="6785"/>
                    <a:pt x="114" y="6779"/>
                    <a:pt x="129" y="6764"/>
                  </a:cubicBezTo>
                  <a:cubicBezTo>
                    <a:pt x="1367" y="5788"/>
                    <a:pt x="2569" y="4681"/>
                    <a:pt x="3677" y="3573"/>
                  </a:cubicBezTo>
                  <a:cubicBezTo>
                    <a:pt x="4153" y="3097"/>
                    <a:pt x="4582" y="2573"/>
                    <a:pt x="4986" y="2037"/>
                  </a:cubicBezTo>
                  <a:cubicBezTo>
                    <a:pt x="5270" y="1652"/>
                    <a:pt x="5996" y="133"/>
                    <a:pt x="6610" y="133"/>
                  </a:cubicBezTo>
                  <a:cubicBezTo>
                    <a:pt x="6640" y="133"/>
                    <a:pt x="6671" y="136"/>
                    <a:pt x="6701" y="144"/>
                  </a:cubicBezTo>
                  <a:cubicBezTo>
                    <a:pt x="6706" y="146"/>
                    <a:pt x="6710" y="147"/>
                    <a:pt x="6715" y="147"/>
                  </a:cubicBezTo>
                  <a:cubicBezTo>
                    <a:pt x="6745" y="147"/>
                    <a:pt x="6766" y="116"/>
                    <a:pt x="6725" y="85"/>
                  </a:cubicBezTo>
                  <a:cubicBezTo>
                    <a:pt x="6614" y="28"/>
                    <a:pt x="6520" y="1"/>
                    <a:pt x="64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2" name="Google Shape;26872;p39"/>
            <p:cNvSpPr/>
            <p:nvPr/>
          </p:nvSpPr>
          <p:spPr>
            <a:xfrm>
              <a:off x="3030425" y="2511975"/>
              <a:ext cx="127175" cy="129875"/>
            </a:xfrm>
            <a:custGeom>
              <a:avLst/>
              <a:gdLst/>
              <a:ahLst/>
              <a:cxnLst/>
              <a:rect l="l" t="t" r="r" b="b"/>
              <a:pathLst>
                <a:path w="5087" h="5195" extrusionOk="0">
                  <a:moveTo>
                    <a:pt x="5025" y="1"/>
                  </a:moveTo>
                  <a:cubicBezTo>
                    <a:pt x="5012" y="1"/>
                    <a:pt x="4999" y="5"/>
                    <a:pt x="4989" y="15"/>
                  </a:cubicBezTo>
                  <a:cubicBezTo>
                    <a:pt x="4323" y="956"/>
                    <a:pt x="3680" y="1920"/>
                    <a:pt x="3001" y="2837"/>
                  </a:cubicBezTo>
                  <a:cubicBezTo>
                    <a:pt x="2803" y="3077"/>
                    <a:pt x="1065" y="5129"/>
                    <a:pt x="306" y="5129"/>
                  </a:cubicBezTo>
                  <a:cubicBezTo>
                    <a:pt x="198" y="5129"/>
                    <a:pt x="109" y="5087"/>
                    <a:pt x="48" y="4992"/>
                  </a:cubicBezTo>
                  <a:cubicBezTo>
                    <a:pt x="44" y="4979"/>
                    <a:pt x="36" y="4974"/>
                    <a:pt x="28" y="4974"/>
                  </a:cubicBezTo>
                  <a:cubicBezTo>
                    <a:pt x="15" y="4974"/>
                    <a:pt x="1" y="4989"/>
                    <a:pt x="1" y="5004"/>
                  </a:cubicBezTo>
                  <a:cubicBezTo>
                    <a:pt x="53" y="5138"/>
                    <a:pt x="154" y="5194"/>
                    <a:pt x="284" y="5194"/>
                  </a:cubicBezTo>
                  <a:cubicBezTo>
                    <a:pt x="858" y="5194"/>
                    <a:pt x="2009" y="4115"/>
                    <a:pt x="2203" y="3920"/>
                  </a:cubicBezTo>
                  <a:cubicBezTo>
                    <a:pt x="3322" y="2777"/>
                    <a:pt x="4168" y="1361"/>
                    <a:pt x="5061" y="63"/>
                  </a:cubicBezTo>
                  <a:cubicBezTo>
                    <a:pt x="5086" y="29"/>
                    <a:pt x="5057" y="1"/>
                    <a:pt x="50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3" name="Google Shape;26873;p39"/>
            <p:cNvSpPr/>
            <p:nvPr/>
          </p:nvSpPr>
          <p:spPr>
            <a:xfrm>
              <a:off x="3153450" y="2488400"/>
              <a:ext cx="19375" cy="27025"/>
            </a:xfrm>
            <a:custGeom>
              <a:avLst/>
              <a:gdLst/>
              <a:ahLst/>
              <a:cxnLst/>
              <a:rect l="l" t="t" r="r" b="b"/>
              <a:pathLst>
                <a:path w="775" h="1081" extrusionOk="0">
                  <a:moveTo>
                    <a:pt x="757" y="0"/>
                  </a:moveTo>
                  <a:cubicBezTo>
                    <a:pt x="751" y="0"/>
                    <a:pt x="743" y="2"/>
                    <a:pt x="735" y="6"/>
                  </a:cubicBezTo>
                  <a:cubicBezTo>
                    <a:pt x="485" y="327"/>
                    <a:pt x="164" y="684"/>
                    <a:pt x="9" y="1053"/>
                  </a:cubicBezTo>
                  <a:cubicBezTo>
                    <a:pt x="1" y="1062"/>
                    <a:pt x="9" y="1081"/>
                    <a:pt x="23" y="1081"/>
                  </a:cubicBezTo>
                  <a:cubicBezTo>
                    <a:pt x="29" y="1081"/>
                    <a:pt x="37" y="1077"/>
                    <a:pt x="44" y="1065"/>
                  </a:cubicBezTo>
                  <a:cubicBezTo>
                    <a:pt x="175" y="923"/>
                    <a:pt x="259" y="744"/>
                    <a:pt x="366" y="565"/>
                  </a:cubicBezTo>
                  <a:cubicBezTo>
                    <a:pt x="485" y="363"/>
                    <a:pt x="616" y="184"/>
                    <a:pt x="759" y="6"/>
                  </a:cubicBezTo>
                  <a:cubicBezTo>
                    <a:pt x="775" y="6"/>
                    <a:pt x="769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4" name="Google Shape;26874;p39"/>
            <p:cNvSpPr/>
            <p:nvPr/>
          </p:nvSpPr>
          <p:spPr>
            <a:xfrm>
              <a:off x="3148975" y="2491075"/>
              <a:ext cx="22575" cy="33450"/>
            </a:xfrm>
            <a:custGeom>
              <a:avLst/>
              <a:gdLst/>
              <a:ahLst/>
              <a:cxnLst/>
              <a:rect l="l" t="t" r="r" b="b"/>
              <a:pathLst>
                <a:path w="903" h="1338" extrusionOk="0">
                  <a:moveTo>
                    <a:pt x="888" y="1"/>
                  </a:moveTo>
                  <a:cubicBezTo>
                    <a:pt x="885" y="1"/>
                    <a:pt x="882" y="2"/>
                    <a:pt x="878" y="6"/>
                  </a:cubicBezTo>
                  <a:cubicBezTo>
                    <a:pt x="581" y="423"/>
                    <a:pt x="235" y="851"/>
                    <a:pt x="9" y="1316"/>
                  </a:cubicBezTo>
                  <a:cubicBezTo>
                    <a:pt x="1" y="1324"/>
                    <a:pt x="10" y="1338"/>
                    <a:pt x="24" y="1338"/>
                  </a:cubicBezTo>
                  <a:cubicBezTo>
                    <a:pt x="30" y="1338"/>
                    <a:pt x="37" y="1335"/>
                    <a:pt x="45" y="1327"/>
                  </a:cubicBezTo>
                  <a:cubicBezTo>
                    <a:pt x="378" y="946"/>
                    <a:pt x="652" y="458"/>
                    <a:pt x="902" y="18"/>
                  </a:cubicBezTo>
                  <a:cubicBezTo>
                    <a:pt x="902" y="9"/>
                    <a:pt x="896" y="1"/>
                    <a:pt x="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5" name="Google Shape;26875;p39"/>
            <p:cNvSpPr/>
            <p:nvPr/>
          </p:nvSpPr>
          <p:spPr>
            <a:xfrm>
              <a:off x="3166450" y="2468100"/>
              <a:ext cx="26825" cy="31125"/>
            </a:xfrm>
            <a:custGeom>
              <a:avLst/>
              <a:gdLst/>
              <a:ahLst/>
              <a:cxnLst/>
              <a:rect l="l" t="t" r="r" b="b"/>
              <a:pathLst>
                <a:path w="1073" h="1245" extrusionOk="0">
                  <a:moveTo>
                    <a:pt x="1037" y="0"/>
                  </a:moveTo>
                  <a:cubicBezTo>
                    <a:pt x="1032" y="0"/>
                    <a:pt x="1027" y="2"/>
                    <a:pt x="1025" y="8"/>
                  </a:cubicBezTo>
                  <a:cubicBezTo>
                    <a:pt x="560" y="258"/>
                    <a:pt x="132" y="734"/>
                    <a:pt x="1" y="1223"/>
                  </a:cubicBezTo>
                  <a:cubicBezTo>
                    <a:pt x="1" y="1231"/>
                    <a:pt x="6" y="1245"/>
                    <a:pt x="14" y="1245"/>
                  </a:cubicBezTo>
                  <a:cubicBezTo>
                    <a:pt x="17" y="1245"/>
                    <a:pt x="21" y="1242"/>
                    <a:pt x="25" y="1234"/>
                  </a:cubicBezTo>
                  <a:cubicBezTo>
                    <a:pt x="179" y="996"/>
                    <a:pt x="310" y="758"/>
                    <a:pt x="501" y="556"/>
                  </a:cubicBezTo>
                  <a:cubicBezTo>
                    <a:pt x="667" y="365"/>
                    <a:pt x="858" y="199"/>
                    <a:pt x="1072" y="32"/>
                  </a:cubicBezTo>
                  <a:cubicBezTo>
                    <a:pt x="1072" y="23"/>
                    <a:pt x="1052" y="0"/>
                    <a:pt x="10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6" name="Google Shape;26876;p39"/>
            <p:cNvSpPr/>
            <p:nvPr/>
          </p:nvSpPr>
          <p:spPr>
            <a:xfrm>
              <a:off x="3052625" y="2466800"/>
              <a:ext cx="164750" cy="236175"/>
            </a:xfrm>
            <a:custGeom>
              <a:avLst/>
              <a:gdLst/>
              <a:ahLst/>
              <a:cxnLst/>
              <a:rect l="l" t="t" r="r" b="b"/>
              <a:pathLst>
                <a:path w="6590" h="9447" extrusionOk="0">
                  <a:moveTo>
                    <a:pt x="5828" y="1"/>
                  </a:moveTo>
                  <a:cubicBezTo>
                    <a:pt x="5828" y="1"/>
                    <a:pt x="5816" y="12"/>
                    <a:pt x="5828" y="24"/>
                  </a:cubicBezTo>
                  <a:cubicBezTo>
                    <a:pt x="6590" y="667"/>
                    <a:pt x="5959" y="2120"/>
                    <a:pt x="5768" y="2930"/>
                  </a:cubicBezTo>
                  <a:cubicBezTo>
                    <a:pt x="5518" y="4013"/>
                    <a:pt x="5006" y="4823"/>
                    <a:pt x="4256" y="5632"/>
                  </a:cubicBezTo>
                  <a:cubicBezTo>
                    <a:pt x="3018" y="6978"/>
                    <a:pt x="1791" y="8633"/>
                    <a:pt x="53" y="9359"/>
                  </a:cubicBezTo>
                  <a:cubicBezTo>
                    <a:pt x="0" y="9369"/>
                    <a:pt x="32" y="9446"/>
                    <a:pt x="73" y="9446"/>
                  </a:cubicBezTo>
                  <a:cubicBezTo>
                    <a:pt x="78" y="9446"/>
                    <a:pt x="84" y="9445"/>
                    <a:pt x="89" y="9442"/>
                  </a:cubicBezTo>
                  <a:cubicBezTo>
                    <a:pt x="1113" y="9145"/>
                    <a:pt x="1887" y="8406"/>
                    <a:pt x="2601" y="7644"/>
                  </a:cubicBezTo>
                  <a:cubicBezTo>
                    <a:pt x="3423" y="6763"/>
                    <a:pt x="4327" y="5918"/>
                    <a:pt x="5042" y="4965"/>
                  </a:cubicBezTo>
                  <a:cubicBezTo>
                    <a:pt x="5756" y="4013"/>
                    <a:pt x="5935" y="2870"/>
                    <a:pt x="6173" y="1739"/>
                  </a:cubicBezTo>
                  <a:cubicBezTo>
                    <a:pt x="6292" y="1155"/>
                    <a:pt x="6483" y="334"/>
                    <a:pt x="58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7" name="Google Shape;26877;p39"/>
            <p:cNvSpPr/>
            <p:nvPr/>
          </p:nvSpPr>
          <p:spPr>
            <a:xfrm>
              <a:off x="3093825" y="2676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8" name="Google Shape;26878;p39"/>
            <p:cNvSpPr/>
            <p:nvPr/>
          </p:nvSpPr>
          <p:spPr>
            <a:xfrm>
              <a:off x="3093825" y="2563650"/>
              <a:ext cx="127475" cy="113925"/>
            </a:xfrm>
            <a:custGeom>
              <a:avLst/>
              <a:gdLst/>
              <a:ahLst/>
              <a:cxnLst/>
              <a:rect l="l" t="t" r="r" b="b"/>
              <a:pathLst>
                <a:path w="5099" h="4557" extrusionOk="0">
                  <a:moveTo>
                    <a:pt x="5028" y="0"/>
                  </a:moveTo>
                  <a:cubicBezTo>
                    <a:pt x="5014" y="0"/>
                    <a:pt x="4999" y="6"/>
                    <a:pt x="4989" y="20"/>
                  </a:cubicBezTo>
                  <a:cubicBezTo>
                    <a:pt x="4251" y="1020"/>
                    <a:pt x="3703" y="2020"/>
                    <a:pt x="2608" y="2687"/>
                  </a:cubicBezTo>
                  <a:cubicBezTo>
                    <a:pt x="2251" y="2889"/>
                    <a:pt x="1894" y="3092"/>
                    <a:pt x="1560" y="3342"/>
                  </a:cubicBezTo>
                  <a:cubicBezTo>
                    <a:pt x="1072" y="3699"/>
                    <a:pt x="584" y="4366"/>
                    <a:pt x="1" y="4556"/>
                  </a:cubicBezTo>
                  <a:cubicBezTo>
                    <a:pt x="489" y="4485"/>
                    <a:pt x="739" y="4116"/>
                    <a:pt x="1096" y="3806"/>
                  </a:cubicBezTo>
                  <a:cubicBezTo>
                    <a:pt x="1656" y="3342"/>
                    <a:pt x="2251" y="3032"/>
                    <a:pt x="2846" y="2651"/>
                  </a:cubicBezTo>
                  <a:cubicBezTo>
                    <a:pt x="3799" y="2044"/>
                    <a:pt x="4549" y="1068"/>
                    <a:pt x="5073" y="79"/>
                  </a:cubicBezTo>
                  <a:cubicBezTo>
                    <a:pt x="5098" y="37"/>
                    <a:pt x="5063" y="0"/>
                    <a:pt x="5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79" name="Google Shape;26879;p39"/>
            <p:cNvSpPr/>
            <p:nvPr/>
          </p:nvSpPr>
          <p:spPr>
            <a:xfrm>
              <a:off x="3193900" y="2565300"/>
              <a:ext cx="41725" cy="122275"/>
            </a:xfrm>
            <a:custGeom>
              <a:avLst/>
              <a:gdLst/>
              <a:ahLst/>
              <a:cxnLst/>
              <a:rect l="l" t="t" r="r" b="b"/>
              <a:pathLst>
                <a:path w="1669" h="4891" extrusionOk="0">
                  <a:moveTo>
                    <a:pt x="1127" y="1"/>
                  </a:moveTo>
                  <a:cubicBezTo>
                    <a:pt x="1120" y="1"/>
                    <a:pt x="1113" y="1"/>
                    <a:pt x="1105" y="2"/>
                  </a:cubicBezTo>
                  <a:cubicBezTo>
                    <a:pt x="1070" y="13"/>
                    <a:pt x="1070" y="25"/>
                    <a:pt x="1082" y="25"/>
                  </a:cubicBezTo>
                  <a:cubicBezTo>
                    <a:pt x="1498" y="73"/>
                    <a:pt x="1189" y="2109"/>
                    <a:pt x="1165" y="2347"/>
                  </a:cubicBezTo>
                  <a:cubicBezTo>
                    <a:pt x="1010" y="3335"/>
                    <a:pt x="665" y="4073"/>
                    <a:pt x="10" y="4835"/>
                  </a:cubicBezTo>
                  <a:cubicBezTo>
                    <a:pt x="1" y="4863"/>
                    <a:pt x="6" y="4891"/>
                    <a:pt x="31" y="4891"/>
                  </a:cubicBezTo>
                  <a:cubicBezTo>
                    <a:pt x="38" y="4891"/>
                    <a:pt x="47" y="4888"/>
                    <a:pt x="58" y="4883"/>
                  </a:cubicBezTo>
                  <a:cubicBezTo>
                    <a:pt x="986" y="4276"/>
                    <a:pt x="1236" y="3097"/>
                    <a:pt x="1320" y="2073"/>
                  </a:cubicBezTo>
                  <a:cubicBezTo>
                    <a:pt x="1355" y="1791"/>
                    <a:pt x="1669" y="1"/>
                    <a:pt x="1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0" name="Google Shape;26880;p39"/>
            <p:cNvSpPr/>
            <p:nvPr/>
          </p:nvSpPr>
          <p:spPr>
            <a:xfrm>
              <a:off x="2985175" y="2681700"/>
              <a:ext cx="214350" cy="91175"/>
            </a:xfrm>
            <a:custGeom>
              <a:avLst/>
              <a:gdLst/>
              <a:ahLst/>
              <a:cxnLst/>
              <a:rect l="l" t="t" r="r" b="b"/>
              <a:pathLst>
                <a:path w="8574" h="3647" extrusionOk="0">
                  <a:moveTo>
                    <a:pt x="8543" y="1"/>
                  </a:moveTo>
                  <a:cubicBezTo>
                    <a:pt x="8536" y="1"/>
                    <a:pt x="8530" y="5"/>
                    <a:pt x="8526" y="13"/>
                  </a:cubicBezTo>
                  <a:cubicBezTo>
                    <a:pt x="8038" y="787"/>
                    <a:pt x="7085" y="834"/>
                    <a:pt x="6275" y="1084"/>
                  </a:cubicBezTo>
                  <a:cubicBezTo>
                    <a:pt x="5704" y="1263"/>
                    <a:pt x="5240" y="1561"/>
                    <a:pt x="4751" y="1906"/>
                  </a:cubicBezTo>
                  <a:cubicBezTo>
                    <a:pt x="3323" y="2930"/>
                    <a:pt x="1834" y="3406"/>
                    <a:pt x="60" y="3549"/>
                  </a:cubicBezTo>
                  <a:cubicBezTo>
                    <a:pt x="1" y="3549"/>
                    <a:pt x="1" y="3632"/>
                    <a:pt x="60" y="3632"/>
                  </a:cubicBezTo>
                  <a:cubicBezTo>
                    <a:pt x="194" y="3642"/>
                    <a:pt x="329" y="3646"/>
                    <a:pt x="463" y="3646"/>
                  </a:cubicBezTo>
                  <a:cubicBezTo>
                    <a:pt x="1878" y="3646"/>
                    <a:pt x="3290" y="3141"/>
                    <a:pt x="4454" y="2358"/>
                  </a:cubicBezTo>
                  <a:cubicBezTo>
                    <a:pt x="4882" y="2061"/>
                    <a:pt x="5287" y="1703"/>
                    <a:pt x="5740" y="1465"/>
                  </a:cubicBezTo>
                  <a:cubicBezTo>
                    <a:pt x="6192" y="1227"/>
                    <a:pt x="6680" y="1144"/>
                    <a:pt x="7156" y="1013"/>
                  </a:cubicBezTo>
                  <a:cubicBezTo>
                    <a:pt x="7752" y="846"/>
                    <a:pt x="8240" y="584"/>
                    <a:pt x="8573" y="49"/>
                  </a:cubicBezTo>
                  <a:cubicBezTo>
                    <a:pt x="8573" y="17"/>
                    <a:pt x="8557" y="1"/>
                    <a:pt x="8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1" name="Google Shape;26881;p39"/>
            <p:cNvSpPr/>
            <p:nvPr/>
          </p:nvSpPr>
          <p:spPr>
            <a:xfrm>
              <a:off x="2954225" y="2766625"/>
              <a:ext cx="25325" cy="4100"/>
            </a:xfrm>
            <a:custGeom>
              <a:avLst/>
              <a:gdLst/>
              <a:ahLst/>
              <a:cxnLst/>
              <a:rect l="l" t="t" r="r" b="b"/>
              <a:pathLst>
                <a:path w="1013" h="164" extrusionOk="0">
                  <a:moveTo>
                    <a:pt x="348" y="1"/>
                  </a:moveTo>
                  <a:cubicBezTo>
                    <a:pt x="235" y="1"/>
                    <a:pt x="121" y="15"/>
                    <a:pt x="36" y="69"/>
                  </a:cubicBezTo>
                  <a:cubicBezTo>
                    <a:pt x="1" y="92"/>
                    <a:pt x="1" y="128"/>
                    <a:pt x="36" y="128"/>
                  </a:cubicBezTo>
                  <a:cubicBezTo>
                    <a:pt x="84" y="140"/>
                    <a:pt x="133" y="144"/>
                    <a:pt x="182" y="144"/>
                  </a:cubicBezTo>
                  <a:cubicBezTo>
                    <a:pt x="281" y="144"/>
                    <a:pt x="382" y="128"/>
                    <a:pt x="477" y="128"/>
                  </a:cubicBezTo>
                  <a:cubicBezTo>
                    <a:pt x="643" y="128"/>
                    <a:pt x="822" y="164"/>
                    <a:pt x="989" y="164"/>
                  </a:cubicBezTo>
                  <a:cubicBezTo>
                    <a:pt x="1001" y="164"/>
                    <a:pt x="1013" y="152"/>
                    <a:pt x="1001" y="128"/>
                  </a:cubicBezTo>
                  <a:cubicBezTo>
                    <a:pt x="846" y="57"/>
                    <a:pt x="691" y="21"/>
                    <a:pt x="524" y="9"/>
                  </a:cubicBezTo>
                  <a:cubicBezTo>
                    <a:pt x="470" y="5"/>
                    <a:pt x="409" y="1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2" name="Google Shape;26882;p39"/>
            <p:cNvSpPr/>
            <p:nvPr/>
          </p:nvSpPr>
          <p:spPr>
            <a:xfrm>
              <a:off x="2936375" y="2755975"/>
              <a:ext cx="14900" cy="9125"/>
            </a:xfrm>
            <a:custGeom>
              <a:avLst/>
              <a:gdLst/>
              <a:ahLst/>
              <a:cxnLst/>
              <a:rect l="l" t="t" r="r" b="b"/>
              <a:pathLst>
                <a:path w="596" h="365" extrusionOk="0">
                  <a:moveTo>
                    <a:pt x="332" y="98"/>
                  </a:moveTo>
                  <a:cubicBezTo>
                    <a:pt x="376" y="98"/>
                    <a:pt x="419" y="101"/>
                    <a:pt x="463" y="106"/>
                  </a:cubicBezTo>
                  <a:lnTo>
                    <a:pt x="463" y="106"/>
                  </a:lnTo>
                  <a:cubicBezTo>
                    <a:pt x="464" y="116"/>
                    <a:pt x="465" y="126"/>
                    <a:pt x="465" y="137"/>
                  </a:cubicBezTo>
                  <a:cubicBezTo>
                    <a:pt x="453" y="185"/>
                    <a:pt x="417" y="245"/>
                    <a:pt x="369" y="256"/>
                  </a:cubicBezTo>
                  <a:cubicBezTo>
                    <a:pt x="341" y="273"/>
                    <a:pt x="312" y="281"/>
                    <a:pt x="282" y="281"/>
                  </a:cubicBezTo>
                  <a:cubicBezTo>
                    <a:pt x="197" y="281"/>
                    <a:pt x="116" y="217"/>
                    <a:pt x="99" y="126"/>
                  </a:cubicBezTo>
                  <a:lnTo>
                    <a:pt x="99" y="126"/>
                  </a:lnTo>
                  <a:cubicBezTo>
                    <a:pt x="176" y="106"/>
                    <a:pt x="254" y="98"/>
                    <a:pt x="332" y="98"/>
                  </a:cubicBezTo>
                  <a:close/>
                  <a:moveTo>
                    <a:pt x="259" y="0"/>
                  </a:moveTo>
                  <a:cubicBezTo>
                    <a:pt x="183" y="0"/>
                    <a:pt x="107" y="15"/>
                    <a:pt x="36" y="42"/>
                  </a:cubicBezTo>
                  <a:cubicBezTo>
                    <a:pt x="12" y="42"/>
                    <a:pt x="0" y="54"/>
                    <a:pt x="0" y="78"/>
                  </a:cubicBezTo>
                  <a:cubicBezTo>
                    <a:pt x="10" y="230"/>
                    <a:pt x="133" y="365"/>
                    <a:pt x="279" y="365"/>
                  </a:cubicBezTo>
                  <a:cubicBezTo>
                    <a:pt x="304" y="365"/>
                    <a:pt x="331" y="361"/>
                    <a:pt x="357" y="352"/>
                  </a:cubicBezTo>
                  <a:cubicBezTo>
                    <a:pt x="429" y="316"/>
                    <a:pt x="488" y="256"/>
                    <a:pt x="536" y="197"/>
                  </a:cubicBezTo>
                  <a:cubicBezTo>
                    <a:pt x="572" y="137"/>
                    <a:pt x="595" y="30"/>
                    <a:pt x="524" y="6"/>
                  </a:cubicBezTo>
                  <a:cubicBezTo>
                    <a:pt x="521" y="3"/>
                    <a:pt x="516" y="2"/>
                    <a:pt x="511" y="2"/>
                  </a:cubicBezTo>
                  <a:cubicBezTo>
                    <a:pt x="499" y="2"/>
                    <a:pt x="485" y="10"/>
                    <a:pt x="476" y="18"/>
                  </a:cubicBezTo>
                  <a:cubicBezTo>
                    <a:pt x="472" y="25"/>
                    <a:pt x="469" y="32"/>
                    <a:pt x="466" y="39"/>
                  </a:cubicBezTo>
                  <a:lnTo>
                    <a:pt x="466" y="39"/>
                  </a:lnTo>
                  <a:cubicBezTo>
                    <a:pt x="399" y="13"/>
                    <a:pt x="329" y="0"/>
                    <a:pt x="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3" name="Google Shape;26883;p39"/>
            <p:cNvSpPr/>
            <p:nvPr/>
          </p:nvSpPr>
          <p:spPr>
            <a:xfrm>
              <a:off x="3011675" y="2728625"/>
              <a:ext cx="38100" cy="21225"/>
            </a:xfrm>
            <a:custGeom>
              <a:avLst/>
              <a:gdLst/>
              <a:ahLst/>
              <a:cxnLst/>
              <a:rect l="l" t="t" r="r" b="b"/>
              <a:pathLst>
                <a:path w="1524" h="849" extrusionOk="0">
                  <a:moveTo>
                    <a:pt x="1289" y="1"/>
                  </a:moveTo>
                  <a:cubicBezTo>
                    <a:pt x="1043" y="1"/>
                    <a:pt x="793" y="64"/>
                    <a:pt x="572" y="184"/>
                  </a:cubicBezTo>
                  <a:cubicBezTo>
                    <a:pt x="358" y="315"/>
                    <a:pt x="36" y="541"/>
                    <a:pt x="0" y="803"/>
                  </a:cubicBezTo>
                  <a:cubicBezTo>
                    <a:pt x="0" y="829"/>
                    <a:pt x="13" y="848"/>
                    <a:pt x="33" y="848"/>
                  </a:cubicBezTo>
                  <a:cubicBezTo>
                    <a:pt x="41" y="848"/>
                    <a:pt x="50" y="845"/>
                    <a:pt x="60" y="838"/>
                  </a:cubicBezTo>
                  <a:cubicBezTo>
                    <a:pt x="262" y="636"/>
                    <a:pt x="381" y="422"/>
                    <a:pt x="631" y="267"/>
                  </a:cubicBezTo>
                  <a:cubicBezTo>
                    <a:pt x="905" y="124"/>
                    <a:pt x="1203" y="41"/>
                    <a:pt x="1501" y="41"/>
                  </a:cubicBezTo>
                  <a:cubicBezTo>
                    <a:pt x="1505" y="46"/>
                    <a:pt x="1509" y="47"/>
                    <a:pt x="1512" y="47"/>
                  </a:cubicBezTo>
                  <a:cubicBezTo>
                    <a:pt x="1523" y="47"/>
                    <a:pt x="1520" y="17"/>
                    <a:pt x="1501" y="17"/>
                  </a:cubicBezTo>
                  <a:cubicBezTo>
                    <a:pt x="1431" y="6"/>
                    <a:pt x="1360" y="1"/>
                    <a:pt x="1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4" name="Google Shape;26884;p39"/>
            <p:cNvSpPr/>
            <p:nvPr/>
          </p:nvSpPr>
          <p:spPr>
            <a:xfrm>
              <a:off x="3012575" y="2729700"/>
              <a:ext cx="43225" cy="25650"/>
            </a:xfrm>
            <a:custGeom>
              <a:avLst/>
              <a:gdLst/>
              <a:ahLst/>
              <a:cxnLst/>
              <a:rect l="l" t="t" r="r" b="b"/>
              <a:pathLst>
                <a:path w="1729" h="1026" extrusionOk="0">
                  <a:moveTo>
                    <a:pt x="1480" y="0"/>
                  </a:moveTo>
                  <a:cubicBezTo>
                    <a:pt x="1467" y="0"/>
                    <a:pt x="1458" y="13"/>
                    <a:pt x="1465" y="33"/>
                  </a:cubicBezTo>
                  <a:cubicBezTo>
                    <a:pt x="1635" y="473"/>
                    <a:pt x="872" y="995"/>
                    <a:pt x="389" y="995"/>
                  </a:cubicBezTo>
                  <a:cubicBezTo>
                    <a:pt x="231" y="995"/>
                    <a:pt x="103" y="939"/>
                    <a:pt x="48" y="807"/>
                  </a:cubicBezTo>
                  <a:cubicBezTo>
                    <a:pt x="42" y="790"/>
                    <a:pt x="30" y="781"/>
                    <a:pt x="20" y="781"/>
                  </a:cubicBezTo>
                  <a:cubicBezTo>
                    <a:pt x="9" y="781"/>
                    <a:pt x="0" y="790"/>
                    <a:pt x="0" y="807"/>
                  </a:cubicBezTo>
                  <a:cubicBezTo>
                    <a:pt x="7" y="960"/>
                    <a:pt x="144" y="1026"/>
                    <a:pt x="335" y="1026"/>
                  </a:cubicBezTo>
                  <a:cubicBezTo>
                    <a:pt x="843" y="1026"/>
                    <a:pt x="1729" y="558"/>
                    <a:pt x="1512" y="22"/>
                  </a:cubicBezTo>
                  <a:cubicBezTo>
                    <a:pt x="1502" y="7"/>
                    <a:pt x="1490" y="0"/>
                    <a:pt x="14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5" name="Google Shape;26885;p39"/>
            <p:cNvSpPr/>
            <p:nvPr/>
          </p:nvSpPr>
          <p:spPr>
            <a:xfrm>
              <a:off x="2932200" y="2776600"/>
              <a:ext cx="22350" cy="12100"/>
            </a:xfrm>
            <a:custGeom>
              <a:avLst/>
              <a:gdLst/>
              <a:ahLst/>
              <a:cxnLst/>
              <a:rect l="l" t="t" r="r" b="b"/>
              <a:pathLst>
                <a:path w="894" h="484" extrusionOk="0">
                  <a:moveTo>
                    <a:pt x="460" y="96"/>
                  </a:moveTo>
                  <a:cubicBezTo>
                    <a:pt x="520" y="96"/>
                    <a:pt x="580" y="112"/>
                    <a:pt x="632" y="146"/>
                  </a:cubicBezTo>
                  <a:cubicBezTo>
                    <a:pt x="638" y="155"/>
                    <a:pt x="645" y="159"/>
                    <a:pt x="653" y="159"/>
                  </a:cubicBezTo>
                  <a:cubicBezTo>
                    <a:pt x="668" y="159"/>
                    <a:pt x="683" y="144"/>
                    <a:pt x="685" y="129"/>
                  </a:cubicBezTo>
                  <a:lnTo>
                    <a:pt x="685" y="129"/>
                  </a:lnTo>
                  <a:cubicBezTo>
                    <a:pt x="804" y="267"/>
                    <a:pt x="617" y="325"/>
                    <a:pt x="477" y="336"/>
                  </a:cubicBezTo>
                  <a:cubicBezTo>
                    <a:pt x="368" y="336"/>
                    <a:pt x="259" y="320"/>
                    <a:pt x="157" y="280"/>
                  </a:cubicBezTo>
                  <a:lnTo>
                    <a:pt x="157" y="280"/>
                  </a:lnTo>
                  <a:cubicBezTo>
                    <a:pt x="201" y="168"/>
                    <a:pt x="331" y="96"/>
                    <a:pt x="460" y="96"/>
                  </a:cubicBezTo>
                  <a:close/>
                  <a:moveTo>
                    <a:pt x="402" y="1"/>
                  </a:moveTo>
                  <a:cubicBezTo>
                    <a:pt x="219" y="1"/>
                    <a:pt x="39" y="119"/>
                    <a:pt x="0" y="313"/>
                  </a:cubicBezTo>
                  <a:cubicBezTo>
                    <a:pt x="0" y="348"/>
                    <a:pt x="0" y="384"/>
                    <a:pt x="36" y="384"/>
                  </a:cubicBezTo>
                  <a:cubicBezTo>
                    <a:pt x="151" y="438"/>
                    <a:pt x="314" y="484"/>
                    <a:pt x="471" y="484"/>
                  </a:cubicBezTo>
                  <a:cubicBezTo>
                    <a:pt x="593" y="484"/>
                    <a:pt x="710" y="457"/>
                    <a:pt x="798" y="384"/>
                  </a:cubicBezTo>
                  <a:cubicBezTo>
                    <a:pt x="870" y="324"/>
                    <a:pt x="893" y="241"/>
                    <a:pt x="858" y="146"/>
                  </a:cubicBezTo>
                  <a:cubicBezTo>
                    <a:pt x="831" y="101"/>
                    <a:pt x="790" y="62"/>
                    <a:pt x="740" y="62"/>
                  </a:cubicBezTo>
                  <a:cubicBezTo>
                    <a:pt x="724" y="62"/>
                    <a:pt x="708" y="66"/>
                    <a:pt x="691" y="74"/>
                  </a:cubicBezTo>
                  <a:cubicBezTo>
                    <a:pt x="682" y="83"/>
                    <a:pt x="680" y="98"/>
                    <a:pt x="679" y="110"/>
                  </a:cubicBezTo>
                  <a:lnTo>
                    <a:pt x="679" y="110"/>
                  </a:lnTo>
                  <a:cubicBezTo>
                    <a:pt x="679" y="110"/>
                    <a:pt x="679" y="110"/>
                    <a:pt x="679" y="110"/>
                  </a:cubicBezTo>
                  <a:cubicBezTo>
                    <a:pt x="600" y="35"/>
                    <a:pt x="500" y="1"/>
                    <a:pt x="4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6" name="Google Shape;26886;p39"/>
            <p:cNvSpPr/>
            <p:nvPr/>
          </p:nvSpPr>
          <p:spPr>
            <a:xfrm>
              <a:off x="2934875" y="2748400"/>
              <a:ext cx="357325" cy="67500"/>
            </a:xfrm>
            <a:custGeom>
              <a:avLst/>
              <a:gdLst/>
              <a:ahLst/>
              <a:cxnLst/>
              <a:rect l="l" t="t" r="r" b="b"/>
              <a:pathLst>
                <a:path w="14293" h="2700" extrusionOk="0">
                  <a:moveTo>
                    <a:pt x="14203" y="1"/>
                  </a:moveTo>
                  <a:cubicBezTo>
                    <a:pt x="14191" y="1"/>
                    <a:pt x="14179" y="4"/>
                    <a:pt x="14169" y="12"/>
                  </a:cubicBezTo>
                  <a:cubicBezTo>
                    <a:pt x="13729" y="369"/>
                    <a:pt x="13324" y="798"/>
                    <a:pt x="12847" y="1131"/>
                  </a:cubicBezTo>
                  <a:cubicBezTo>
                    <a:pt x="12264" y="1536"/>
                    <a:pt x="11645" y="1691"/>
                    <a:pt x="10942" y="1798"/>
                  </a:cubicBezTo>
                  <a:cubicBezTo>
                    <a:pt x="9704" y="1988"/>
                    <a:pt x="8466" y="2143"/>
                    <a:pt x="7252" y="2322"/>
                  </a:cubicBezTo>
                  <a:cubicBezTo>
                    <a:pt x="6308" y="2460"/>
                    <a:pt x="5389" y="2555"/>
                    <a:pt x="4459" y="2555"/>
                  </a:cubicBezTo>
                  <a:cubicBezTo>
                    <a:pt x="4110" y="2555"/>
                    <a:pt x="3760" y="2541"/>
                    <a:pt x="3406" y="2512"/>
                  </a:cubicBezTo>
                  <a:cubicBezTo>
                    <a:pt x="2750" y="2457"/>
                    <a:pt x="2085" y="2382"/>
                    <a:pt x="1425" y="2382"/>
                  </a:cubicBezTo>
                  <a:cubicBezTo>
                    <a:pt x="947" y="2382"/>
                    <a:pt x="470" y="2421"/>
                    <a:pt x="1" y="2536"/>
                  </a:cubicBezTo>
                  <a:cubicBezTo>
                    <a:pt x="1" y="2548"/>
                    <a:pt x="1" y="2560"/>
                    <a:pt x="13" y="2560"/>
                  </a:cubicBezTo>
                  <a:cubicBezTo>
                    <a:pt x="386" y="2524"/>
                    <a:pt x="753" y="2509"/>
                    <a:pt x="1118" y="2509"/>
                  </a:cubicBezTo>
                  <a:cubicBezTo>
                    <a:pt x="2081" y="2509"/>
                    <a:pt x="3025" y="2610"/>
                    <a:pt x="4001" y="2679"/>
                  </a:cubicBezTo>
                  <a:cubicBezTo>
                    <a:pt x="4230" y="2693"/>
                    <a:pt x="4459" y="2700"/>
                    <a:pt x="4686" y="2700"/>
                  </a:cubicBezTo>
                  <a:cubicBezTo>
                    <a:pt x="5769" y="2700"/>
                    <a:pt x="6834" y="2550"/>
                    <a:pt x="7906" y="2393"/>
                  </a:cubicBezTo>
                  <a:cubicBezTo>
                    <a:pt x="9216" y="2203"/>
                    <a:pt x="10669" y="2143"/>
                    <a:pt x="11943" y="1786"/>
                  </a:cubicBezTo>
                  <a:cubicBezTo>
                    <a:pt x="12871" y="1512"/>
                    <a:pt x="13681" y="833"/>
                    <a:pt x="14264" y="83"/>
                  </a:cubicBezTo>
                  <a:cubicBezTo>
                    <a:pt x="14292" y="46"/>
                    <a:pt x="14247" y="1"/>
                    <a:pt x="14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7" name="Google Shape;26887;p39"/>
            <p:cNvSpPr/>
            <p:nvPr/>
          </p:nvSpPr>
          <p:spPr>
            <a:xfrm>
              <a:off x="3285525" y="2702225"/>
              <a:ext cx="13400" cy="48875"/>
            </a:xfrm>
            <a:custGeom>
              <a:avLst/>
              <a:gdLst/>
              <a:ahLst/>
              <a:cxnLst/>
              <a:rect l="l" t="t" r="r" b="b"/>
              <a:pathLst>
                <a:path w="536" h="1955" extrusionOk="0">
                  <a:moveTo>
                    <a:pt x="19" y="0"/>
                  </a:moveTo>
                  <a:cubicBezTo>
                    <a:pt x="9" y="0"/>
                    <a:pt x="0" y="11"/>
                    <a:pt x="0" y="25"/>
                  </a:cubicBezTo>
                  <a:cubicBezTo>
                    <a:pt x="36" y="347"/>
                    <a:pt x="143" y="644"/>
                    <a:pt x="191" y="942"/>
                  </a:cubicBezTo>
                  <a:cubicBezTo>
                    <a:pt x="238" y="1299"/>
                    <a:pt x="143" y="1609"/>
                    <a:pt x="143" y="1954"/>
                  </a:cubicBezTo>
                  <a:cubicBezTo>
                    <a:pt x="536" y="1478"/>
                    <a:pt x="262" y="490"/>
                    <a:pt x="36" y="13"/>
                  </a:cubicBezTo>
                  <a:cubicBezTo>
                    <a:pt x="31" y="4"/>
                    <a:pt x="25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8" name="Google Shape;26888;p39"/>
            <p:cNvSpPr/>
            <p:nvPr/>
          </p:nvSpPr>
          <p:spPr>
            <a:xfrm>
              <a:off x="3080475" y="2703275"/>
              <a:ext cx="204350" cy="48450"/>
            </a:xfrm>
            <a:custGeom>
              <a:avLst/>
              <a:gdLst/>
              <a:ahLst/>
              <a:cxnLst/>
              <a:rect l="l" t="t" r="r" b="b"/>
              <a:pathLst>
                <a:path w="8174" h="1938" extrusionOk="0">
                  <a:moveTo>
                    <a:pt x="8139" y="0"/>
                  </a:moveTo>
                  <a:cubicBezTo>
                    <a:pt x="8133" y="0"/>
                    <a:pt x="8126" y="2"/>
                    <a:pt x="8119" y="7"/>
                  </a:cubicBezTo>
                  <a:cubicBezTo>
                    <a:pt x="7690" y="162"/>
                    <a:pt x="7274" y="376"/>
                    <a:pt x="6833" y="448"/>
                  </a:cubicBezTo>
                  <a:cubicBezTo>
                    <a:pt x="6345" y="543"/>
                    <a:pt x="5880" y="495"/>
                    <a:pt x="5404" y="543"/>
                  </a:cubicBezTo>
                  <a:cubicBezTo>
                    <a:pt x="4785" y="602"/>
                    <a:pt x="4214" y="793"/>
                    <a:pt x="3630" y="936"/>
                  </a:cubicBezTo>
                  <a:cubicBezTo>
                    <a:pt x="2380" y="1257"/>
                    <a:pt x="1118" y="1090"/>
                    <a:pt x="23" y="1864"/>
                  </a:cubicBezTo>
                  <a:cubicBezTo>
                    <a:pt x="1" y="1886"/>
                    <a:pt x="9" y="1937"/>
                    <a:pt x="46" y="1937"/>
                  </a:cubicBezTo>
                  <a:cubicBezTo>
                    <a:pt x="50" y="1937"/>
                    <a:pt x="54" y="1937"/>
                    <a:pt x="58" y="1936"/>
                  </a:cubicBezTo>
                  <a:cubicBezTo>
                    <a:pt x="785" y="1686"/>
                    <a:pt x="1392" y="1388"/>
                    <a:pt x="2178" y="1329"/>
                  </a:cubicBezTo>
                  <a:cubicBezTo>
                    <a:pt x="2832" y="1269"/>
                    <a:pt x="3428" y="1162"/>
                    <a:pt x="4071" y="983"/>
                  </a:cubicBezTo>
                  <a:cubicBezTo>
                    <a:pt x="5476" y="614"/>
                    <a:pt x="6857" y="745"/>
                    <a:pt x="8155" y="31"/>
                  </a:cubicBezTo>
                  <a:cubicBezTo>
                    <a:pt x="8174" y="31"/>
                    <a:pt x="8162" y="0"/>
                    <a:pt x="8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89" name="Google Shape;26889;p39"/>
            <p:cNvSpPr/>
            <p:nvPr/>
          </p:nvSpPr>
          <p:spPr>
            <a:xfrm>
              <a:off x="2936525" y="2826850"/>
              <a:ext cx="168225" cy="84375"/>
            </a:xfrm>
            <a:custGeom>
              <a:avLst/>
              <a:gdLst/>
              <a:ahLst/>
              <a:cxnLst/>
              <a:rect l="l" t="t" r="r" b="b"/>
              <a:pathLst>
                <a:path w="6729" h="3375" extrusionOk="0">
                  <a:moveTo>
                    <a:pt x="38" y="1"/>
                  </a:moveTo>
                  <a:cubicBezTo>
                    <a:pt x="4" y="1"/>
                    <a:pt x="0" y="66"/>
                    <a:pt x="42" y="77"/>
                  </a:cubicBezTo>
                  <a:cubicBezTo>
                    <a:pt x="1054" y="303"/>
                    <a:pt x="1256" y="1279"/>
                    <a:pt x="1792" y="1993"/>
                  </a:cubicBezTo>
                  <a:cubicBezTo>
                    <a:pt x="2090" y="2386"/>
                    <a:pt x="2494" y="2648"/>
                    <a:pt x="2959" y="2839"/>
                  </a:cubicBezTo>
                  <a:cubicBezTo>
                    <a:pt x="3658" y="3120"/>
                    <a:pt x="4618" y="3374"/>
                    <a:pt x="5497" y="3374"/>
                  </a:cubicBezTo>
                  <a:cubicBezTo>
                    <a:pt x="5920" y="3374"/>
                    <a:pt x="6325" y="3315"/>
                    <a:pt x="6674" y="3172"/>
                  </a:cubicBezTo>
                  <a:cubicBezTo>
                    <a:pt x="6729" y="3139"/>
                    <a:pt x="6702" y="3076"/>
                    <a:pt x="6660" y="3076"/>
                  </a:cubicBezTo>
                  <a:cubicBezTo>
                    <a:pt x="6657" y="3076"/>
                    <a:pt x="6653" y="3076"/>
                    <a:pt x="6650" y="3077"/>
                  </a:cubicBezTo>
                  <a:cubicBezTo>
                    <a:pt x="6306" y="3148"/>
                    <a:pt x="5903" y="3186"/>
                    <a:pt x="5477" y="3186"/>
                  </a:cubicBezTo>
                  <a:cubicBezTo>
                    <a:pt x="4250" y="3186"/>
                    <a:pt x="2832" y="2869"/>
                    <a:pt x="2090" y="2101"/>
                  </a:cubicBezTo>
                  <a:cubicBezTo>
                    <a:pt x="1387" y="1374"/>
                    <a:pt x="1232" y="148"/>
                    <a:pt x="54" y="5"/>
                  </a:cubicBezTo>
                  <a:cubicBezTo>
                    <a:pt x="48" y="2"/>
                    <a:pt x="42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0" name="Google Shape;26890;p39"/>
            <p:cNvSpPr/>
            <p:nvPr/>
          </p:nvSpPr>
          <p:spPr>
            <a:xfrm>
              <a:off x="3098025" y="2876775"/>
              <a:ext cx="34025" cy="26775"/>
            </a:xfrm>
            <a:custGeom>
              <a:avLst/>
              <a:gdLst/>
              <a:ahLst/>
              <a:cxnLst/>
              <a:rect l="l" t="t" r="r" b="b"/>
              <a:pathLst>
                <a:path w="1361" h="1071" extrusionOk="0">
                  <a:moveTo>
                    <a:pt x="1293" y="1"/>
                  </a:moveTo>
                  <a:cubicBezTo>
                    <a:pt x="1283" y="1"/>
                    <a:pt x="1272" y="3"/>
                    <a:pt x="1261" y="8"/>
                  </a:cubicBezTo>
                  <a:cubicBezTo>
                    <a:pt x="1047" y="187"/>
                    <a:pt x="868" y="389"/>
                    <a:pt x="666" y="544"/>
                  </a:cubicBezTo>
                  <a:cubicBezTo>
                    <a:pt x="452" y="711"/>
                    <a:pt x="190" y="830"/>
                    <a:pt x="11" y="1020"/>
                  </a:cubicBezTo>
                  <a:cubicBezTo>
                    <a:pt x="1" y="1041"/>
                    <a:pt x="8" y="1070"/>
                    <a:pt x="26" y="1070"/>
                  </a:cubicBezTo>
                  <a:cubicBezTo>
                    <a:pt x="29" y="1070"/>
                    <a:pt x="32" y="1070"/>
                    <a:pt x="35" y="1068"/>
                  </a:cubicBezTo>
                  <a:cubicBezTo>
                    <a:pt x="297" y="1020"/>
                    <a:pt x="511" y="818"/>
                    <a:pt x="726" y="663"/>
                  </a:cubicBezTo>
                  <a:cubicBezTo>
                    <a:pt x="952" y="485"/>
                    <a:pt x="1166" y="294"/>
                    <a:pt x="1333" y="68"/>
                  </a:cubicBezTo>
                  <a:cubicBezTo>
                    <a:pt x="1361" y="31"/>
                    <a:pt x="1330" y="1"/>
                    <a:pt x="12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1" name="Google Shape;26891;p39"/>
            <p:cNvSpPr/>
            <p:nvPr/>
          </p:nvSpPr>
          <p:spPr>
            <a:xfrm>
              <a:off x="3093525" y="2882875"/>
              <a:ext cx="35150" cy="25675"/>
            </a:xfrm>
            <a:custGeom>
              <a:avLst/>
              <a:gdLst/>
              <a:ahLst/>
              <a:cxnLst/>
              <a:rect l="l" t="t" r="r" b="b"/>
              <a:pathLst>
                <a:path w="1406" h="1027" extrusionOk="0">
                  <a:moveTo>
                    <a:pt x="1387" y="0"/>
                  </a:moveTo>
                  <a:cubicBezTo>
                    <a:pt x="1385" y="0"/>
                    <a:pt x="1383" y="1"/>
                    <a:pt x="1382" y="2"/>
                  </a:cubicBezTo>
                  <a:cubicBezTo>
                    <a:pt x="1167" y="229"/>
                    <a:pt x="965" y="431"/>
                    <a:pt x="715" y="598"/>
                  </a:cubicBezTo>
                  <a:cubicBezTo>
                    <a:pt x="501" y="753"/>
                    <a:pt x="239" y="812"/>
                    <a:pt x="24" y="955"/>
                  </a:cubicBezTo>
                  <a:cubicBezTo>
                    <a:pt x="1" y="967"/>
                    <a:pt x="24" y="1026"/>
                    <a:pt x="60" y="1026"/>
                  </a:cubicBezTo>
                  <a:cubicBezTo>
                    <a:pt x="322" y="1026"/>
                    <a:pt x="608" y="836"/>
                    <a:pt x="810" y="693"/>
                  </a:cubicBezTo>
                  <a:cubicBezTo>
                    <a:pt x="1048" y="514"/>
                    <a:pt x="1263" y="288"/>
                    <a:pt x="1406" y="26"/>
                  </a:cubicBezTo>
                  <a:cubicBezTo>
                    <a:pt x="1406" y="26"/>
                    <a:pt x="1397" y="0"/>
                    <a:pt x="1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2" name="Google Shape;26892;p39"/>
            <p:cNvSpPr/>
            <p:nvPr/>
          </p:nvSpPr>
          <p:spPr>
            <a:xfrm>
              <a:off x="3043325" y="2867000"/>
              <a:ext cx="74775" cy="18025"/>
            </a:xfrm>
            <a:custGeom>
              <a:avLst/>
              <a:gdLst/>
              <a:ahLst/>
              <a:cxnLst/>
              <a:rect l="l" t="t" r="r" b="b"/>
              <a:pathLst>
                <a:path w="2991" h="721" extrusionOk="0">
                  <a:moveTo>
                    <a:pt x="37" y="0"/>
                  </a:moveTo>
                  <a:cubicBezTo>
                    <a:pt x="13" y="0"/>
                    <a:pt x="1" y="37"/>
                    <a:pt x="20" y="66"/>
                  </a:cubicBezTo>
                  <a:cubicBezTo>
                    <a:pt x="443" y="353"/>
                    <a:pt x="1341" y="720"/>
                    <a:pt x="2078" y="720"/>
                  </a:cubicBezTo>
                  <a:cubicBezTo>
                    <a:pt x="2441" y="720"/>
                    <a:pt x="2765" y="631"/>
                    <a:pt x="2973" y="399"/>
                  </a:cubicBezTo>
                  <a:cubicBezTo>
                    <a:pt x="2991" y="382"/>
                    <a:pt x="2989" y="351"/>
                    <a:pt x="2977" y="351"/>
                  </a:cubicBezTo>
                  <a:cubicBezTo>
                    <a:pt x="2973" y="351"/>
                    <a:pt x="2967" y="354"/>
                    <a:pt x="2961" y="364"/>
                  </a:cubicBezTo>
                  <a:cubicBezTo>
                    <a:pt x="2705" y="523"/>
                    <a:pt x="2425" y="584"/>
                    <a:pt x="2135" y="584"/>
                  </a:cubicBezTo>
                  <a:cubicBezTo>
                    <a:pt x="1428" y="584"/>
                    <a:pt x="664" y="218"/>
                    <a:pt x="56" y="6"/>
                  </a:cubicBezTo>
                  <a:cubicBezTo>
                    <a:pt x="49" y="2"/>
                    <a:pt x="43" y="0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3" name="Google Shape;26893;p39"/>
            <p:cNvSpPr/>
            <p:nvPr/>
          </p:nvSpPr>
          <p:spPr>
            <a:xfrm>
              <a:off x="3043525" y="2860900"/>
              <a:ext cx="73125" cy="19700"/>
            </a:xfrm>
            <a:custGeom>
              <a:avLst/>
              <a:gdLst/>
              <a:ahLst/>
              <a:cxnLst/>
              <a:rect l="l" t="t" r="r" b="b"/>
              <a:pathLst>
                <a:path w="2925" h="788" extrusionOk="0">
                  <a:moveTo>
                    <a:pt x="378" y="1"/>
                  </a:moveTo>
                  <a:cubicBezTo>
                    <a:pt x="151" y="1"/>
                    <a:pt x="3" y="61"/>
                    <a:pt x="0" y="215"/>
                  </a:cubicBezTo>
                  <a:cubicBezTo>
                    <a:pt x="0" y="234"/>
                    <a:pt x="11" y="243"/>
                    <a:pt x="21" y="243"/>
                  </a:cubicBezTo>
                  <a:cubicBezTo>
                    <a:pt x="29" y="243"/>
                    <a:pt x="36" y="237"/>
                    <a:pt x="36" y="227"/>
                  </a:cubicBezTo>
                  <a:cubicBezTo>
                    <a:pt x="64" y="140"/>
                    <a:pt x="177" y="105"/>
                    <a:pt x="343" y="105"/>
                  </a:cubicBezTo>
                  <a:cubicBezTo>
                    <a:pt x="1027" y="105"/>
                    <a:pt x="2607" y="700"/>
                    <a:pt x="2846" y="786"/>
                  </a:cubicBezTo>
                  <a:cubicBezTo>
                    <a:pt x="2850" y="787"/>
                    <a:pt x="2855" y="788"/>
                    <a:pt x="2859" y="788"/>
                  </a:cubicBezTo>
                  <a:cubicBezTo>
                    <a:pt x="2909" y="788"/>
                    <a:pt x="2925" y="724"/>
                    <a:pt x="2870" y="691"/>
                  </a:cubicBezTo>
                  <a:cubicBezTo>
                    <a:pt x="2616" y="600"/>
                    <a:pt x="1097" y="1"/>
                    <a:pt x="3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4" name="Google Shape;26894;p39"/>
            <p:cNvSpPr/>
            <p:nvPr/>
          </p:nvSpPr>
          <p:spPr>
            <a:xfrm>
              <a:off x="2983700" y="2842000"/>
              <a:ext cx="34550" cy="25300"/>
            </a:xfrm>
            <a:custGeom>
              <a:avLst/>
              <a:gdLst/>
              <a:ahLst/>
              <a:cxnLst/>
              <a:rect l="l" t="t" r="r" b="b"/>
              <a:pathLst>
                <a:path w="1382" h="1012" extrusionOk="0">
                  <a:moveTo>
                    <a:pt x="468" y="121"/>
                  </a:moveTo>
                  <a:cubicBezTo>
                    <a:pt x="486" y="121"/>
                    <a:pt x="504" y="122"/>
                    <a:pt x="524" y="125"/>
                  </a:cubicBezTo>
                  <a:cubicBezTo>
                    <a:pt x="607" y="137"/>
                    <a:pt x="715" y="209"/>
                    <a:pt x="786" y="256"/>
                  </a:cubicBezTo>
                  <a:cubicBezTo>
                    <a:pt x="888" y="303"/>
                    <a:pt x="979" y="361"/>
                    <a:pt x="1071" y="411"/>
                  </a:cubicBezTo>
                  <a:lnTo>
                    <a:pt x="1071" y="411"/>
                  </a:lnTo>
                  <a:cubicBezTo>
                    <a:pt x="1024" y="412"/>
                    <a:pt x="1025" y="483"/>
                    <a:pt x="1072" y="494"/>
                  </a:cubicBezTo>
                  <a:cubicBezTo>
                    <a:pt x="1191" y="506"/>
                    <a:pt x="1239" y="602"/>
                    <a:pt x="1203" y="768"/>
                  </a:cubicBezTo>
                  <a:cubicBezTo>
                    <a:pt x="1131" y="840"/>
                    <a:pt x="1060" y="875"/>
                    <a:pt x="953" y="875"/>
                  </a:cubicBezTo>
                  <a:cubicBezTo>
                    <a:pt x="846" y="875"/>
                    <a:pt x="738" y="840"/>
                    <a:pt x="655" y="792"/>
                  </a:cubicBezTo>
                  <a:cubicBezTo>
                    <a:pt x="500" y="721"/>
                    <a:pt x="322" y="614"/>
                    <a:pt x="262" y="447"/>
                  </a:cubicBezTo>
                  <a:cubicBezTo>
                    <a:pt x="208" y="294"/>
                    <a:pt x="273" y="121"/>
                    <a:pt x="468" y="121"/>
                  </a:cubicBezTo>
                  <a:close/>
                  <a:moveTo>
                    <a:pt x="415" y="0"/>
                  </a:moveTo>
                  <a:cubicBezTo>
                    <a:pt x="356" y="0"/>
                    <a:pt x="299" y="16"/>
                    <a:pt x="250" y="54"/>
                  </a:cubicBezTo>
                  <a:cubicBezTo>
                    <a:pt x="0" y="244"/>
                    <a:pt x="143" y="590"/>
                    <a:pt x="346" y="745"/>
                  </a:cubicBezTo>
                  <a:cubicBezTo>
                    <a:pt x="503" y="878"/>
                    <a:pt x="743" y="1012"/>
                    <a:pt x="960" y="1012"/>
                  </a:cubicBezTo>
                  <a:cubicBezTo>
                    <a:pt x="1072" y="1012"/>
                    <a:pt x="1177" y="976"/>
                    <a:pt x="1262" y="887"/>
                  </a:cubicBezTo>
                  <a:cubicBezTo>
                    <a:pt x="1382" y="759"/>
                    <a:pt x="1367" y="546"/>
                    <a:pt x="1252" y="453"/>
                  </a:cubicBezTo>
                  <a:lnTo>
                    <a:pt x="1252" y="453"/>
                  </a:lnTo>
                  <a:cubicBezTo>
                    <a:pt x="1256" y="441"/>
                    <a:pt x="1256" y="428"/>
                    <a:pt x="1250" y="423"/>
                  </a:cubicBezTo>
                  <a:cubicBezTo>
                    <a:pt x="1072" y="268"/>
                    <a:pt x="846" y="137"/>
                    <a:pt x="619" y="54"/>
                  </a:cubicBezTo>
                  <a:cubicBezTo>
                    <a:pt x="555" y="22"/>
                    <a:pt x="484" y="0"/>
                    <a:pt x="4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5" name="Google Shape;26895;p39"/>
            <p:cNvSpPr/>
            <p:nvPr/>
          </p:nvSpPr>
          <p:spPr>
            <a:xfrm>
              <a:off x="2932925" y="2823200"/>
              <a:ext cx="25800" cy="12125"/>
            </a:xfrm>
            <a:custGeom>
              <a:avLst/>
              <a:gdLst/>
              <a:ahLst/>
              <a:cxnLst/>
              <a:rect l="l" t="t" r="r" b="b"/>
              <a:pathLst>
                <a:path w="1032" h="485" extrusionOk="0">
                  <a:moveTo>
                    <a:pt x="191" y="0"/>
                  </a:moveTo>
                  <a:cubicBezTo>
                    <a:pt x="93" y="0"/>
                    <a:pt x="0" y="41"/>
                    <a:pt x="19" y="163"/>
                  </a:cubicBezTo>
                  <a:cubicBezTo>
                    <a:pt x="26" y="177"/>
                    <a:pt x="45" y="191"/>
                    <a:pt x="62" y="191"/>
                  </a:cubicBezTo>
                  <a:cubicBezTo>
                    <a:pt x="74" y="191"/>
                    <a:pt x="86" y="183"/>
                    <a:pt x="91" y="163"/>
                  </a:cubicBezTo>
                  <a:cubicBezTo>
                    <a:pt x="109" y="128"/>
                    <a:pt x="141" y="115"/>
                    <a:pt x="179" y="115"/>
                  </a:cubicBezTo>
                  <a:cubicBezTo>
                    <a:pt x="311" y="115"/>
                    <a:pt x="526" y="278"/>
                    <a:pt x="591" y="306"/>
                  </a:cubicBezTo>
                  <a:cubicBezTo>
                    <a:pt x="698" y="377"/>
                    <a:pt x="841" y="473"/>
                    <a:pt x="984" y="484"/>
                  </a:cubicBezTo>
                  <a:cubicBezTo>
                    <a:pt x="1031" y="484"/>
                    <a:pt x="1031" y="449"/>
                    <a:pt x="1019" y="425"/>
                  </a:cubicBezTo>
                  <a:cubicBezTo>
                    <a:pt x="924" y="306"/>
                    <a:pt x="769" y="246"/>
                    <a:pt x="626" y="187"/>
                  </a:cubicBezTo>
                  <a:cubicBezTo>
                    <a:pt x="507" y="127"/>
                    <a:pt x="388" y="44"/>
                    <a:pt x="269" y="8"/>
                  </a:cubicBezTo>
                  <a:cubicBezTo>
                    <a:pt x="244" y="3"/>
                    <a:pt x="21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6" name="Google Shape;26896;p39"/>
            <p:cNvSpPr/>
            <p:nvPr/>
          </p:nvSpPr>
          <p:spPr>
            <a:xfrm>
              <a:off x="2969100" y="2815625"/>
              <a:ext cx="76975" cy="32050"/>
            </a:xfrm>
            <a:custGeom>
              <a:avLst/>
              <a:gdLst/>
              <a:ahLst/>
              <a:cxnLst/>
              <a:rect l="l" t="t" r="r" b="b"/>
              <a:pathLst>
                <a:path w="3079" h="1282" extrusionOk="0">
                  <a:moveTo>
                    <a:pt x="65" y="1"/>
                  </a:moveTo>
                  <a:cubicBezTo>
                    <a:pt x="44" y="1"/>
                    <a:pt x="22" y="1"/>
                    <a:pt x="1" y="2"/>
                  </a:cubicBezTo>
                  <a:cubicBezTo>
                    <a:pt x="1" y="2"/>
                    <a:pt x="1" y="37"/>
                    <a:pt x="13" y="37"/>
                  </a:cubicBezTo>
                  <a:cubicBezTo>
                    <a:pt x="1144" y="145"/>
                    <a:pt x="1942" y="1026"/>
                    <a:pt x="3037" y="1276"/>
                  </a:cubicBezTo>
                  <a:cubicBezTo>
                    <a:pt x="3043" y="1280"/>
                    <a:pt x="3048" y="1281"/>
                    <a:pt x="3053" y="1281"/>
                  </a:cubicBezTo>
                  <a:cubicBezTo>
                    <a:pt x="3075" y="1281"/>
                    <a:pt x="3079" y="1240"/>
                    <a:pt x="3049" y="1240"/>
                  </a:cubicBezTo>
                  <a:cubicBezTo>
                    <a:pt x="2418" y="978"/>
                    <a:pt x="1858" y="728"/>
                    <a:pt x="1287" y="359"/>
                  </a:cubicBezTo>
                  <a:cubicBezTo>
                    <a:pt x="912" y="120"/>
                    <a:pt x="515" y="1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7" name="Google Shape;26897;p39"/>
            <p:cNvSpPr/>
            <p:nvPr/>
          </p:nvSpPr>
          <p:spPr>
            <a:xfrm>
              <a:off x="3055125" y="2847625"/>
              <a:ext cx="106175" cy="15375"/>
            </a:xfrm>
            <a:custGeom>
              <a:avLst/>
              <a:gdLst/>
              <a:ahLst/>
              <a:cxnLst/>
              <a:rect l="l" t="t" r="r" b="b"/>
              <a:pathLst>
                <a:path w="4247" h="615" extrusionOk="0">
                  <a:moveTo>
                    <a:pt x="4211" y="1"/>
                  </a:moveTo>
                  <a:cubicBezTo>
                    <a:pt x="4205" y="1"/>
                    <a:pt x="4199" y="3"/>
                    <a:pt x="4192" y="8"/>
                  </a:cubicBezTo>
                  <a:cubicBezTo>
                    <a:pt x="3595" y="337"/>
                    <a:pt x="3019" y="527"/>
                    <a:pt x="2377" y="527"/>
                  </a:cubicBezTo>
                  <a:cubicBezTo>
                    <a:pt x="2161" y="527"/>
                    <a:pt x="1938" y="505"/>
                    <a:pt x="1703" y="460"/>
                  </a:cubicBezTo>
                  <a:cubicBezTo>
                    <a:pt x="1144" y="365"/>
                    <a:pt x="608" y="150"/>
                    <a:pt x="25" y="79"/>
                  </a:cubicBezTo>
                  <a:cubicBezTo>
                    <a:pt x="13" y="79"/>
                    <a:pt x="1" y="103"/>
                    <a:pt x="25" y="127"/>
                  </a:cubicBezTo>
                  <a:cubicBezTo>
                    <a:pt x="834" y="351"/>
                    <a:pt x="1668" y="615"/>
                    <a:pt x="2475" y="615"/>
                  </a:cubicBezTo>
                  <a:cubicBezTo>
                    <a:pt x="3081" y="615"/>
                    <a:pt x="3671" y="467"/>
                    <a:pt x="4227" y="43"/>
                  </a:cubicBezTo>
                  <a:cubicBezTo>
                    <a:pt x="4247" y="34"/>
                    <a:pt x="4235" y="1"/>
                    <a:pt x="42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8" name="Google Shape;26898;p39"/>
            <p:cNvSpPr/>
            <p:nvPr/>
          </p:nvSpPr>
          <p:spPr>
            <a:xfrm>
              <a:off x="3113875" y="2867500"/>
              <a:ext cx="23650" cy="29825"/>
            </a:xfrm>
            <a:custGeom>
              <a:avLst/>
              <a:gdLst/>
              <a:ahLst/>
              <a:cxnLst/>
              <a:rect l="l" t="t" r="r" b="b"/>
              <a:pathLst>
                <a:path w="946" h="1193" extrusionOk="0">
                  <a:moveTo>
                    <a:pt x="911" y="1"/>
                  </a:moveTo>
                  <a:cubicBezTo>
                    <a:pt x="903" y="1"/>
                    <a:pt x="896" y="4"/>
                    <a:pt x="889" y="10"/>
                  </a:cubicBezTo>
                  <a:cubicBezTo>
                    <a:pt x="687" y="463"/>
                    <a:pt x="389" y="820"/>
                    <a:pt x="20" y="1153"/>
                  </a:cubicBezTo>
                  <a:cubicBezTo>
                    <a:pt x="1" y="1173"/>
                    <a:pt x="13" y="1192"/>
                    <a:pt x="25" y="1192"/>
                  </a:cubicBezTo>
                  <a:cubicBezTo>
                    <a:pt x="27" y="1192"/>
                    <a:pt x="30" y="1191"/>
                    <a:pt x="32" y="1189"/>
                  </a:cubicBezTo>
                  <a:cubicBezTo>
                    <a:pt x="473" y="963"/>
                    <a:pt x="806" y="498"/>
                    <a:pt x="937" y="46"/>
                  </a:cubicBezTo>
                  <a:cubicBezTo>
                    <a:pt x="945" y="20"/>
                    <a:pt x="929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899" name="Google Shape;26899;p39"/>
            <p:cNvSpPr/>
            <p:nvPr/>
          </p:nvSpPr>
          <p:spPr>
            <a:xfrm>
              <a:off x="3105425" y="2888150"/>
              <a:ext cx="13700" cy="13250"/>
            </a:xfrm>
            <a:custGeom>
              <a:avLst/>
              <a:gdLst/>
              <a:ahLst/>
              <a:cxnLst/>
              <a:rect l="l" t="t" r="r" b="b"/>
              <a:pathLst>
                <a:path w="548" h="530" extrusionOk="0">
                  <a:moveTo>
                    <a:pt x="545" y="1"/>
                  </a:moveTo>
                  <a:cubicBezTo>
                    <a:pt x="543" y="1"/>
                    <a:pt x="541" y="2"/>
                    <a:pt x="537" y="6"/>
                  </a:cubicBezTo>
                  <a:cubicBezTo>
                    <a:pt x="545" y="6"/>
                    <a:pt x="547" y="1"/>
                    <a:pt x="545" y="1"/>
                  </a:cubicBezTo>
                  <a:close/>
                  <a:moveTo>
                    <a:pt x="537" y="6"/>
                  </a:moveTo>
                  <a:lnTo>
                    <a:pt x="394" y="89"/>
                  </a:lnTo>
                  <a:cubicBezTo>
                    <a:pt x="334" y="137"/>
                    <a:pt x="299" y="196"/>
                    <a:pt x="239" y="244"/>
                  </a:cubicBezTo>
                  <a:cubicBezTo>
                    <a:pt x="144" y="315"/>
                    <a:pt x="37" y="387"/>
                    <a:pt x="1" y="506"/>
                  </a:cubicBezTo>
                  <a:cubicBezTo>
                    <a:pt x="1" y="530"/>
                    <a:pt x="1" y="530"/>
                    <a:pt x="13" y="530"/>
                  </a:cubicBezTo>
                  <a:cubicBezTo>
                    <a:pt x="132" y="494"/>
                    <a:pt x="203" y="387"/>
                    <a:pt x="275" y="303"/>
                  </a:cubicBezTo>
                  <a:lnTo>
                    <a:pt x="430" y="149"/>
                  </a:lnTo>
                  <a:lnTo>
                    <a:pt x="501" y="77"/>
                  </a:lnTo>
                  <a:cubicBezTo>
                    <a:pt x="513" y="65"/>
                    <a:pt x="537" y="30"/>
                    <a:pt x="537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0" name="Google Shape;26900;p39"/>
            <p:cNvSpPr/>
            <p:nvPr/>
          </p:nvSpPr>
          <p:spPr>
            <a:xfrm>
              <a:off x="3109200" y="2887775"/>
              <a:ext cx="15400" cy="13000"/>
            </a:xfrm>
            <a:custGeom>
              <a:avLst/>
              <a:gdLst/>
              <a:ahLst/>
              <a:cxnLst/>
              <a:rect l="l" t="t" r="r" b="b"/>
              <a:pathLst>
                <a:path w="616" h="520" extrusionOk="0">
                  <a:moveTo>
                    <a:pt x="593" y="1"/>
                  </a:moveTo>
                  <a:cubicBezTo>
                    <a:pt x="588" y="1"/>
                    <a:pt x="582" y="3"/>
                    <a:pt x="576" y="9"/>
                  </a:cubicBezTo>
                  <a:cubicBezTo>
                    <a:pt x="469" y="80"/>
                    <a:pt x="386" y="140"/>
                    <a:pt x="290" y="211"/>
                  </a:cubicBezTo>
                  <a:cubicBezTo>
                    <a:pt x="207" y="283"/>
                    <a:pt x="100" y="366"/>
                    <a:pt x="29" y="449"/>
                  </a:cubicBezTo>
                  <a:cubicBezTo>
                    <a:pt x="1" y="477"/>
                    <a:pt x="31" y="520"/>
                    <a:pt x="63" y="520"/>
                  </a:cubicBezTo>
                  <a:cubicBezTo>
                    <a:pt x="71" y="520"/>
                    <a:pt x="80" y="517"/>
                    <a:pt x="88" y="509"/>
                  </a:cubicBezTo>
                  <a:cubicBezTo>
                    <a:pt x="171" y="449"/>
                    <a:pt x="267" y="366"/>
                    <a:pt x="338" y="283"/>
                  </a:cubicBezTo>
                  <a:cubicBezTo>
                    <a:pt x="421" y="199"/>
                    <a:pt x="517" y="128"/>
                    <a:pt x="588" y="33"/>
                  </a:cubicBezTo>
                  <a:cubicBezTo>
                    <a:pt x="615" y="24"/>
                    <a:pt x="608" y="1"/>
                    <a:pt x="5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1" name="Google Shape;26901;p39"/>
            <p:cNvSpPr/>
            <p:nvPr/>
          </p:nvSpPr>
          <p:spPr>
            <a:xfrm>
              <a:off x="3133725" y="2861800"/>
              <a:ext cx="6550" cy="11625"/>
            </a:xfrm>
            <a:custGeom>
              <a:avLst/>
              <a:gdLst/>
              <a:ahLst/>
              <a:cxnLst/>
              <a:rect l="l" t="t" r="r" b="b"/>
              <a:pathLst>
                <a:path w="262" h="465" extrusionOk="0">
                  <a:moveTo>
                    <a:pt x="262" y="0"/>
                  </a:moveTo>
                  <a:cubicBezTo>
                    <a:pt x="179" y="155"/>
                    <a:pt x="71" y="298"/>
                    <a:pt x="0" y="453"/>
                  </a:cubicBezTo>
                  <a:cubicBezTo>
                    <a:pt x="0" y="464"/>
                    <a:pt x="12" y="464"/>
                    <a:pt x="12" y="464"/>
                  </a:cubicBezTo>
                  <a:cubicBezTo>
                    <a:pt x="95" y="322"/>
                    <a:pt x="179" y="167"/>
                    <a:pt x="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2" name="Google Shape;26902;p39"/>
            <p:cNvSpPr/>
            <p:nvPr/>
          </p:nvSpPr>
          <p:spPr>
            <a:xfrm>
              <a:off x="3134600" y="2860475"/>
              <a:ext cx="7375" cy="10825"/>
            </a:xfrm>
            <a:custGeom>
              <a:avLst/>
              <a:gdLst/>
              <a:ahLst/>
              <a:cxnLst/>
              <a:rect l="l" t="t" r="r" b="b"/>
              <a:pathLst>
                <a:path w="295" h="433" extrusionOk="0">
                  <a:moveTo>
                    <a:pt x="289" y="0"/>
                  </a:moveTo>
                  <a:cubicBezTo>
                    <a:pt x="288" y="0"/>
                    <a:pt x="286" y="2"/>
                    <a:pt x="286" y="6"/>
                  </a:cubicBezTo>
                  <a:cubicBezTo>
                    <a:pt x="294" y="6"/>
                    <a:pt x="292" y="0"/>
                    <a:pt x="289" y="0"/>
                  </a:cubicBezTo>
                  <a:close/>
                  <a:moveTo>
                    <a:pt x="286" y="6"/>
                  </a:moveTo>
                  <a:lnTo>
                    <a:pt x="286" y="6"/>
                  </a:lnTo>
                  <a:cubicBezTo>
                    <a:pt x="179" y="136"/>
                    <a:pt x="84" y="267"/>
                    <a:pt x="1" y="410"/>
                  </a:cubicBezTo>
                  <a:cubicBezTo>
                    <a:pt x="1" y="419"/>
                    <a:pt x="12" y="432"/>
                    <a:pt x="19" y="432"/>
                  </a:cubicBezTo>
                  <a:cubicBezTo>
                    <a:pt x="22" y="432"/>
                    <a:pt x="25" y="430"/>
                    <a:pt x="25" y="422"/>
                  </a:cubicBezTo>
                  <a:cubicBezTo>
                    <a:pt x="144" y="303"/>
                    <a:pt x="215" y="160"/>
                    <a:pt x="28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3" name="Google Shape;26903;p39"/>
            <p:cNvSpPr/>
            <p:nvPr/>
          </p:nvSpPr>
          <p:spPr>
            <a:xfrm>
              <a:off x="3156925" y="2795800"/>
              <a:ext cx="56100" cy="52375"/>
            </a:xfrm>
            <a:custGeom>
              <a:avLst/>
              <a:gdLst/>
              <a:ahLst/>
              <a:cxnLst/>
              <a:rect l="l" t="t" r="r" b="b"/>
              <a:pathLst>
                <a:path w="2244" h="2095" extrusionOk="0">
                  <a:moveTo>
                    <a:pt x="2172" y="0"/>
                  </a:moveTo>
                  <a:cubicBezTo>
                    <a:pt x="2154" y="0"/>
                    <a:pt x="2135" y="10"/>
                    <a:pt x="2120" y="33"/>
                  </a:cubicBezTo>
                  <a:cubicBezTo>
                    <a:pt x="1846" y="449"/>
                    <a:pt x="1560" y="854"/>
                    <a:pt x="1203" y="1199"/>
                  </a:cubicBezTo>
                  <a:cubicBezTo>
                    <a:pt x="834" y="1533"/>
                    <a:pt x="417" y="1771"/>
                    <a:pt x="1" y="2069"/>
                  </a:cubicBezTo>
                  <a:cubicBezTo>
                    <a:pt x="1" y="2069"/>
                    <a:pt x="1" y="2095"/>
                    <a:pt x="16" y="2095"/>
                  </a:cubicBezTo>
                  <a:cubicBezTo>
                    <a:pt x="18" y="2095"/>
                    <a:pt x="21" y="2094"/>
                    <a:pt x="25" y="2092"/>
                  </a:cubicBezTo>
                  <a:cubicBezTo>
                    <a:pt x="941" y="1807"/>
                    <a:pt x="1810" y="926"/>
                    <a:pt x="2227" y="92"/>
                  </a:cubicBezTo>
                  <a:cubicBezTo>
                    <a:pt x="2243" y="44"/>
                    <a:pt x="2210" y="0"/>
                    <a:pt x="21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4" name="Google Shape;26904;p39"/>
            <p:cNvSpPr/>
            <p:nvPr/>
          </p:nvSpPr>
          <p:spPr>
            <a:xfrm>
              <a:off x="3060050" y="2812925"/>
              <a:ext cx="86350" cy="23575"/>
            </a:xfrm>
            <a:custGeom>
              <a:avLst/>
              <a:gdLst/>
              <a:ahLst/>
              <a:cxnLst/>
              <a:rect l="l" t="t" r="r" b="b"/>
              <a:pathLst>
                <a:path w="3454" h="943" extrusionOk="0">
                  <a:moveTo>
                    <a:pt x="3411" y="1"/>
                  </a:moveTo>
                  <a:cubicBezTo>
                    <a:pt x="3408" y="1"/>
                    <a:pt x="3404" y="1"/>
                    <a:pt x="3399" y="3"/>
                  </a:cubicBezTo>
                  <a:cubicBezTo>
                    <a:pt x="2864" y="62"/>
                    <a:pt x="2316" y="169"/>
                    <a:pt x="1792" y="348"/>
                  </a:cubicBezTo>
                  <a:cubicBezTo>
                    <a:pt x="1347" y="490"/>
                    <a:pt x="924" y="813"/>
                    <a:pt x="458" y="813"/>
                  </a:cubicBezTo>
                  <a:cubicBezTo>
                    <a:pt x="338" y="813"/>
                    <a:pt x="216" y="792"/>
                    <a:pt x="90" y="741"/>
                  </a:cubicBezTo>
                  <a:cubicBezTo>
                    <a:pt x="83" y="737"/>
                    <a:pt x="76" y="736"/>
                    <a:pt x="70" y="736"/>
                  </a:cubicBezTo>
                  <a:cubicBezTo>
                    <a:pt x="31" y="736"/>
                    <a:pt x="1" y="793"/>
                    <a:pt x="42" y="824"/>
                  </a:cubicBezTo>
                  <a:cubicBezTo>
                    <a:pt x="192" y="908"/>
                    <a:pt x="327" y="943"/>
                    <a:pt x="460" y="943"/>
                  </a:cubicBezTo>
                  <a:cubicBezTo>
                    <a:pt x="664" y="943"/>
                    <a:pt x="863" y="861"/>
                    <a:pt x="1102" y="753"/>
                  </a:cubicBezTo>
                  <a:cubicBezTo>
                    <a:pt x="1840" y="395"/>
                    <a:pt x="2614" y="276"/>
                    <a:pt x="3399" y="86"/>
                  </a:cubicBezTo>
                  <a:cubicBezTo>
                    <a:pt x="3454" y="53"/>
                    <a:pt x="3449" y="1"/>
                    <a:pt x="34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5" name="Google Shape;26905;p39"/>
            <p:cNvSpPr/>
            <p:nvPr/>
          </p:nvSpPr>
          <p:spPr>
            <a:xfrm>
              <a:off x="3064350" y="2811750"/>
              <a:ext cx="33000" cy="19100"/>
            </a:xfrm>
            <a:custGeom>
              <a:avLst/>
              <a:gdLst/>
              <a:ahLst/>
              <a:cxnLst/>
              <a:rect l="l" t="t" r="r" b="b"/>
              <a:pathLst>
                <a:path w="1320" h="764" extrusionOk="0">
                  <a:moveTo>
                    <a:pt x="1286" y="0"/>
                  </a:moveTo>
                  <a:cubicBezTo>
                    <a:pt x="1282" y="0"/>
                    <a:pt x="1279" y="1"/>
                    <a:pt x="1275" y="2"/>
                  </a:cubicBezTo>
                  <a:cubicBezTo>
                    <a:pt x="953" y="61"/>
                    <a:pt x="608" y="264"/>
                    <a:pt x="310" y="395"/>
                  </a:cubicBezTo>
                  <a:cubicBezTo>
                    <a:pt x="168" y="454"/>
                    <a:pt x="1" y="561"/>
                    <a:pt x="25" y="740"/>
                  </a:cubicBezTo>
                  <a:cubicBezTo>
                    <a:pt x="25" y="752"/>
                    <a:pt x="60" y="764"/>
                    <a:pt x="72" y="764"/>
                  </a:cubicBezTo>
                  <a:lnTo>
                    <a:pt x="108" y="764"/>
                  </a:lnTo>
                  <a:cubicBezTo>
                    <a:pt x="132" y="681"/>
                    <a:pt x="144" y="597"/>
                    <a:pt x="227" y="538"/>
                  </a:cubicBezTo>
                  <a:cubicBezTo>
                    <a:pt x="310" y="466"/>
                    <a:pt x="465" y="431"/>
                    <a:pt x="560" y="383"/>
                  </a:cubicBezTo>
                  <a:cubicBezTo>
                    <a:pt x="799" y="276"/>
                    <a:pt x="1084" y="204"/>
                    <a:pt x="1299" y="50"/>
                  </a:cubicBezTo>
                  <a:cubicBezTo>
                    <a:pt x="1320" y="39"/>
                    <a:pt x="1313" y="0"/>
                    <a:pt x="12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6" name="Google Shape;26906;p39"/>
            <p:cNvSpPr/>
            <p:nvPr/>
          </p:nvSpPr>
          <p:spPr>
            <a:xfrm>
              <a:off x="3154550" y="2803025"/>
              <a:ext cx="15200" cy="9075"/>
            </a:xfrm>
            <a:custGeom>
              <a:avLst/>
              <a:gdLst/>
              <a:ahLst/>
              <a:cxnLst/>
              <a:rect l="l" t="t" r="r" b="b"/>
              <a:pathLst>
                <a:path w="608" h="363" extrusionOk="0">
                  <a:moveTo>
                    <a:pt x="545" y="0"/>
                  </a:moveTo>
                  <a:cubicBezTo>
                    <a:pt x="533" y="0"/>
                    <a:pt x="522" y="5"/>
                    <a:pt x="512" y="18"/>
                  </a:cubicBezTo>
                  <a:cubicBezTo>
                    <a:pt x="417" y="196"/>
                    <a:pt x="215" y="279"/>
                    <a:pt x="24" y="315"/>
                  </a:cubicBezTo>
                  <a:cubicBezTo>
                    <a:pt x="0" y="327"/>
                    <a:pt x="0" y="363"/>
                    <a:pt x="24" y="363"/>
                  </a:cubicBezTo>
                  <a:cubicBezTo>
                    <a:pt x="250" y="363"/>
                    <a:pt x="441" y="244"/>
                    <a:pt x="572" y="77"/>
                  </a:cubicBezTo>
                  <a:cubicBezTo>
                    <a:pt x="607" y="42"/>
                    <a:pt x="577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7" name="Google Shape;26907;p39"/>
            <p:cNvSpPr/>
            <p:nvPr/>
          </p:nvSpPr>
          <p:spPr>
            <a:xfrm>
              <a:off x="3153650" y="2726650"/>
              <a:ext cx="54800" cy="15500"/>
            </a:xfrm>
            <a:custGeom>
              <a:avLst/>
              <a:gdLst/>
              <a:ahLst/>
              <a:cxnLst/>
              <a:rect l="l" t="t" r="r" b="b"/>
              <a:pathLst>
                <a:path w="2192" h="620" extrusionOk="0">
                  <a:moveTo>
                    <a:pt x="2191" y="1"/>
                  </a:moveTo>
                  <a:cubicBezTo>
                    <a:pt x="1477" y="108"/>
                    <a:pt x="691" y="286"/>
                    <a:pt x="36" y="572"/>
                  </a:cubicBezTo>
                  <a:cubicBezTo>
                    <a:pt x="1" y="584"/>
                    <a:pt x="13" y="620"/>
                    <a:pt x="48" y="620"/>
                  </a:cubicBezTo>
                  <a:cubicBezTo>
                    <a:pt x="763" y="465"/>
                    <a:pt x="1489" y="227"/>
                    <a:pt x="21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8" name="Google Shape;26908;p39"/>
            <p:cNvSpPr/>
            <p:nvPr/>
          </p:nvSpPr>
          <p:spPr>
            <a:xfrm>
              <a:off x="3002450" y="2743225"/>
              <a:ext cx="143500" cy="32275"/>
            </a:xfrm>
            <a:custGeom>
              <a:avLst/>
              <a:gdLst/>
              <a:ahLst/>
              <a:cxnLst/>
              <a:rect l="l" t="t" r="r" b="b"/>
              <a:pathLst>
                <a:path w="5740" h="1291" extrusionOk="0">
                  <a:moveTo>
                    <a:pt x="5339" y="0"/>
                  </a:moveTo>
                  <a:cubicBezTo>
                    <a:pt x="3476" y="0"/>
                    <a:pt x="1893" y="1220"/>
                    <a:pt x="36" y="1231"/>
                  </a:cubicBezTo>
                  <a:cubicBezTo>
                    <a:pt x="0" y="1231"/>
                    <a:pt x="0" y="1267"/>
                    <a:pt x="36" y="1278"/>
                  </a:cubicBezTo>
                  <a:cubicBezTo>
                    <a:pt x="132" y="1287"/>
                    <a:pt x="227" y="1291"/>
                    <a:pt x="322" y="1291"/>
                  </a:cubicBezTo>
                  <a:cubicBezTo>
                    <a:pt x="1036" y="1291"/>
                    <a:pt x="1707" y="1065"/>
                    <a:pt x="2370" y="802"/>
                  </a:cubicBezTo>
                  <a:cubicBezTo>
                    <a:pt x="3501" y="362"/>
                    <a:pt x="4501" y="112"/>
                    <a:pt x="5727" y="40"/>
                  </a:cubicBezTo>
                  <a:cubicBezTo>
                    <a:pt x="5727" y="28"/>
                    <a:pt x="5739" y="16"/>
                    <a:pt x="5703" y="16"/>
                  </a:cubicBezTo>
                  <a:cubicBezTo>
                    <a:pt x="5581" y="6"/>
                    <a:pt x="5459" y="0"/>
                    <a:pt x="5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09" name="Google Shape;26909;p39"/>
            <p:cNvSpPr/>
            <p:nvPr/>
          </p:nvSpPr>
          <p:spPr>
            <a:xfrm>
              <a:off x="3206675" y="2715150"/>
              <a:ext cx="70225" cy="11525"/>
            </a:xfrm>
            <a:custGeom>
              <a:avLst/>
              <a:gdLst/>
              <a:ahLst/>
              <a:cxnLst/>
              <a:rect l="l" t="t" r="r" b="b"/>
              <a:pathLst>
                <a:path w="2809" h="461" extrusionOk="0">
                  <a:moveTo>
                    <a:pt x="3" y="455"/>
                  </a:moveTo>
                  <a:cubicBezTo>
                    <a:pt x="0" y="455"/>
                    <a:pt x="3" y="461"/>
                    <a:pt x="11" y="461"/>
                  </a:cubicBezTo>
                  <a:cubicBezTo>
                    <a:pt x="7" y="457"/>
                    <a:pt x="4" y="455"/>
                    <a:pt x="3" y="455"/>
                  </a:cubicBezTo>
                  <a:close/>
                  <a:moveTo>
                    <a:pt x="2650" y="1"/>
                  </a:moveTo>
                  <a:cubicBezTo>
                    <a:pt x="2255" y="1"/>
                    <a:pt x="1929" y="163"/>
                    <a:pt x="1547" y="258"/>
                  </a:cubicBezTo>
                  <a:cubicBezTo>
                    <a:pt x="1035" y="389"/>
                    <a:pt x="511" y="318"/>
                    <a:pt x="11" y="461"/>
                  </a:cubicBezTo>
                  <a:cubicBezTo>
                    <a:pt x="440" y="425"/>
                    <a:pt x="868" y="461"/>
                    <a:pt x="1285" y="401"/>
                  </a:cubicBezTo>
                  <a:cubicBezTo>
                    <a:pt x="1809" y="330"/>
                    <a:pt x="2261" y="68"/>
                    <a:pt x="2797" y="20"/>
                  </a:cubicBezTo>
                  <a:cubicBezTo>
                    <a:pt x="2809" y="20"/>
                    <a:pt x="2809" y="8"/>
                    <a:pt x="2797" y="8"/>
                  </a:cubicBezTo>
                  <a:cubicBezTo>
                    <a:pt x="2747" y="3"/>
                    <a:pt x="2698" y="1"/>
                    <a:pt x="26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0" name="Google Shape;26910;p39"/>
            <p:cNvSpPr/>
            <p:nvPr/>
          </p:nvSpPr>
          <p:spPr>
            <a:xfrm>
              <a:off x="3049775" y="2778750"/>
              <a:ext cx="60150" cy="13050"/>
            </a:xfrm>
            <a:custGeom>
              <a:avLst/>
              <a:gdLst/>
              <a:ahLst/>
              <a:cxnLst/>
              <a:rect l="l" t="t" r="r" b="b"/>
              <a:pathLst>
                <a:path w="2406" h="522" extrusionOk="0">
                  <a:moveTo>
                    <a:pt x="2382" y="0"/>
                  </a:moveTo>
                  <a:cubicBezTo>
                    <a:pt x="1774" y="0"/>
                    <a:pt x="1167" y="96"/>
                    <a:pt x="560" y="167"/>
                  </a:cubicBezTo>
                  <a:cubicBezTo>
                    <a:pt x="322" y="203"/>
                    <a:pt x="24" y="227"/>
                    <a:pt x="0" y="512"/>
                  </a:cubicBezTo>
                  <a:cubicBezTo>
                    <a:pt x="0" y="518"/>
                    <a:pt x="6" y="521"/>
                    <a:pt x="14" y="521"/>
                  </a:cubicBezTo>
                  <a:cubicBezTo>
                    <a:pt x="21" y="521"/>
                    <a:pt x="30" y="518"/>
                    <a:pt x="36" y="512"/>
                  </a:cubicBezTo>
                  <a:cubicBezTo>
                    <a:pt x="215" y="167"/>
                    <a:pt x="870" y="215"/>
                    <a:pt x="1191" y="179"/>
                  </a:cubicBezTo>
                  <a:cubicBezTo>
                    <a:pt x="1595" y="131"/>
                    <a:pt x="1999" y="108"/>
                    <a:pt x="2404" y="13"/>
                  </a:cubicBezTo>
                  <a:lnTo>
                    <a:pt x="2404" y="13"/>
                  </a:lnTo>
                  <a:cubicBezTo>
                    <a:pt x="2405" y="14"/>
                    <a:pt x="2405" y="16"/>
                    <a:pt x="2405" y="16"/>
                  </a:cubicBezTo>
                  <a:cubicBezTo>
                    <a:pt x="2406" y="16"/>
                    <a:pt x="2406" y="15"/>
                    <a:pt x="2406" y="12"/>
                  </a:cubicBezTo>
                  <a:lnTo>
                    <a:pt x="2406" y="12"/>
                  </a:lnTo>
                  <a:cubicBezTo>
                    <a:pt x="2405" y="12"/>
                    <a:pt x="2404" y="12"/>
                    <a:pt x="2404" y="13"/>
                  </a:cubicBezTo>
                  <a:lnTo>
                    <a:pt x="2404" y="13"/>
                  </a:lnTo>
                  <a:cubicBezTo>
                    <a:pt x="2401" y="8"/>
                    <a:pt x="2395" y="0"/>
                    <a:pt x="2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1" name="Google Shape;26911;p39"/>
            <p:cNvSpPr/>
            <p:nvPr/>
          </p:nvSpPr>
          <p:spPr>
            <a:xfrm>
              <a:off x="3048275" y="2794225"/>
              <a:ext cx="62550" cy="6375"/>
            </a:xfrm>
            <a:custGeom>
              <a:avLst/>
              <a:gdLst/>
              <a:ahLst/>
              <a:cxnLst/>
              <a:rect l="l" t="t" r="r" b="b"/>
              <a:pathLst>
                <a:path w="2502" h="255" extrusionOk="0">
                  <a:moveTo>
                    <a:pt x="1" y="0"/>
                  </a:moveTo>
                  <a:lnTo>
                    <a:pt x="1" y="0"/>
                  </a:lnTo>
                  <a:cubicBezTo>
                    <a:pt x="128" y="216"/>
                    <a:pt x="353" y="254"/>
                    <a:pt x="588" y="254"/>
                  </a:cubicBezTo>
                  <a:cubicBezTo>
                    <a:pt x="638" y="254"/>
                    <a:pt x="689" y="253"/>
                    <a:pt x="739" y="250"/>
                  </a:cubicBezTo>
                  <a:cubicBezTo>
                    <a:pt x="1311" y="239"/>
                    <a:pt x="1894" y="239"/>
                    <a:pt x="2477" y="143"/>
                  </a:cubicBezTo>
                  <a:cubicBezTo>
                    <a:pt x="2501" y="143"/>
                    <a:pt x="2489" y="96"/>
                    <a:pt x="2477" y="96"/>
                  </a:cubicBezTo>
                  <a:cubicBezTo>
                    <a:pt x="2423" y="94"/>
                    <a:pt x="2368" y="93"/>
                    <a:pt x="2313" y="93"/>
                  </a:cubicBezTo>
                  <a:cubicBezTo>
                    <a:pt x="1975" y="93"/>
                    <a:pt x="1637" y="121"/>
                    <a:pt x="1299" y="131"/>
                  </a:cubicBezTo>
                  <a:cubicBezTo>
                    <a:pt x="1108" y="144"/>
                    <a:pt x="844" y="191"/>
                    <a:pt x="593" y="191"/>
                  </a:cubicBezTo>
                  <a:cubicBezTo>
                    <a:pt x="360" y="191"/>
                    <a:pt x="139" y="15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2" name="Google Shape;26912;p39"/>
            <p:cNvSpPr/>
            <p:nvPr/>
          </p:nvSpPr>
          <p:spPr>
            <a:xfrm>
              <a:off x="3109175" y="2776675"/>
              <a:ext cx="18525" cy="20000"/>
            </a:xfrm>
            <a:custGeom>
              <a:avLst/>
              <a:gdLst/>
              <a:ahLst/>
              <a:cxnLst/>
              <a:rect l="l" t="t" r="r" b="b"/>
              <a:pathLst>
                <a:path w="741" h="800" extrusionOk="0">
                  <a:moveTo>
                    <a:pt x="237" y="1"/>
                  </a:moveTo>
                  <a:cubicBezTo>
                    <a:pt x="169" y="1"/>
                    <a:pt x="102" y="16"/>
                    <a:pt x="41" y="48"/>
                  </a:cubicBezTo>
                  <a:cubicBezTo>
                    <a:pt x="0" y="68"/>
                    <a:pt x="21" y="124"/>
                    <a:pt x="66" y="124"/>
                  </a:cubicBezTo>
                  <a:cubicBezTo>
                    <a:pt x="73" y="124"/>
                    <a:pt x="81" y="122"/>
                    <a:pt x="89" y="119"/>
                  </a:cubicBezTo>
                  <a:cubicBezTo>
                    <a:pt x="138" y="99"/>
                    <a:pt x="190" y="90"/>
                    <a:pt x="242" y="90"/>
                  </a:cubicBezTo>
                  <a:cubicBezTo>
                    <a:pt x="377" y="90"/>
                    <a:pt x="508" y="156"/>
                    <a:pt x="577" y="286"/>
                  </a:cubicBezTo>
                  <a:cubicBezTo>
                    <a:pt x="684" y="500"/>
                    <a:pt x="470" y="762"/>
                    <a:pt x="232" y="774"/>
                  </a:cubicBezTo>
                  <a:cubicBezTo>
                    <a:pt x="220" y="786"/>
                    <a:pt x="220" y="798"/>
                    <a:pt x="232" y="798"/>
                  </a:cubicBezTo>
                  <a:cubicBezTo>
                    <a:pt x="243" y="799"/>
                    <a:pt x="254" y="799"/>
                    <a:pt x="265" y="799"/>
                  </a:cubicBezTo>
                  <a:cubicBezTo>
                    <a:pt x="525" y="799"/>
                    <a:pt x="740" y="537"/>
                    <a:pt x="661" y="286"/>
                  </a:cubicBezTo>
                  <a:cubicBezTo>
                    <a:pt x="608" y="111"/>
                    <a:pt x="422" y="1"/>
                    <a:pt x="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3" name="Google Shape;26913;p39"/>
            <p:cNvSpPr/>
            <p:nvPr/>
          </p:nvSpPr>
          <p:spPr>
            <a:xfrm>
              <a:off x="2934425" y="2802475"/>
              <a:ext cx="178775" cy="10100"/>
            </a:xfrm>
            <a:custGeom>
              <a:avLst/>
              <a:gdLst/>
              <a:ahLst/>
              <a:cxnLst/>
              <a:rect l="l" t="t" r="r" b="b"/>
              <a:pathLst>
                <a:path w="7151" h="404" extrusionOk="0">
                  <a:moveTo>
                    <a:pt x="1738" y="1"/>
                  </a:moveTo>
                  <a:cubicBezTo>
                    <a:pt x="1174" y="1"/>
                    <a:pt x="614" y="45"/>
                    <a:pt x="54" y="170"/>
                  </a:cubicBezTo>
                  <a:cubicBezTo>
                    <a:pt x="0" y="181"/>
                    <a:pt x="5" y="232"/>
                    <a:pt x="42" y="232"/>
                  </a:cubicBezTo>
                  <a:cubicBezTo>
                    <a:pt x="46" y="232"/>
                    <a:pt x="50" y="231"/>
                    <a:pt x="54" y="230"/>
                  </a:cubicBezTo>
                  <a:cubicBezTo>
                    <a:pt x="557" y="159"/>
                    <a:pt x="1061" y="131"/>
                    <a:pt x="1564" y="131"/>
                  </a:cubicBezTo>
                  <a:cubicBezTo>
                    <a:pt x="2323" y="131"/>
                    <a:pt x="3082" y="194"/>
                    <a:pt x="3841" y="266"/>
                  </a:cubicBezTo>
                  <a:cubicBezTo>
                    <a:pt x="4493" y="324"/>
                    <a:pt x="5176" y="404"/>
                    <a:pt x="5848" y="404"/>
                  </a:cubicBezTo>
                  <a:cubicBezTo>
                    <a:pt x="6279" y="404"/>
                    <a:pt x="6705" y="371"/>
                    <a:pt x="7115" y="278"/>
                  </a:cubicBezTo>
                  <a:cubicBezTo>
                    <a:pt x="7150" y="266"/>
                    <a:pt x="7150" y="218"/>
                    <a:pt x="7115" y="218"/>
                  </a:cubicBezTo>
                  <a:cubicBezTo>
                    <a:pt x="6792" y="230"/>
                    <a:pt x="6473" y="236"/>
                    <a:pt x="6156" y="236"/>
                  </a:cubicBezTo>
                  <a:cubicBezTo>
                    <a:pt x="5247" y="236"/>
                    <a:pt x="4357" y="187"/>
                    <a:pt x="3448" y="99"/>
                  </a:cubicBezTo>
                  <a:cubicBezTo>
                    <a:pt x="2870" y="45"/>
                    <a:pt x="2302" y="1"/>
                    <a:pt x="1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4" name="Google Shape;26914;p39"/>
            <p:cNvSpPr/>
            <p:nvPr/>
          </p:nvSpPr>
          <p:spPr>
            <a:xfrm>
              <a:off x="2936075" y="2801150"/>
              <a:ext cx="42275" cy="9775"/>
            </a:xfrm>
            <a:custGeom>
              <a:avLst/>
              <a:gdLst/>
              <a:ahLst/>
              <a:cxnLst/>
              <a:rect l="l" t="t" r="r" b="b"/>
              <a:pathLst>
                <a:path w="1691" h="391" extrusionOk="0">
                  <a:moveTo>
                    <a:pt x="1363" y="1"/>
                  </a:moveTo>
                  <a:cubicBezTo>
                    <a:pt x="1085" y="1"/>
                    <a:pt x="790" y="62"/>
                    <a:pt x="536" y="116"/>
                  </a:cubicBezTo>
                  <a:cubicBezTo>
                    <a:pt x="381" y="152"/>
                    <a:pt x="24" y="152"/>
                    <a:pt x="0" y="331"/>
                  </a:cubicBezTo>
                  <a:cubicBezTo>
                    <a:pt x="0" y="343"/>
                    <a:pt x="0" y="366"/>
                    <a:pt x="24" y="366"/>
                  </a:cubicBezTo>
                  <a:cubicBezTo>
                    <a:pt x="48" y="366"/>
                    <a:pt x="48" y="366"/>
                    <a:pt x="60" y="390"/>
                  </a:cubicBezTo>
                  <a:lnTo>
                    <a:pt x="84" y="390"/>
                  </a:lnTo>
                  <a:lnTo>
                    <a:pt x="107" y="366"/>
                  </a:lnTo>
                  <a:cubicBezTo>
                    <a:pt x="107" y="354"/>
                    <a:pt x="97" y="341"/>
                    <a:pt x="86" y="334"/>
                  </a:cubicBezTo>
                  <a:lnTo>
                    <a:pt x="86" y="334"/>
                  </a:lnTo>
                  <a:cubicBezTo>
                    <a:pt x="153" y="332"/>
                    <a:pt x="327" y="314"/>
                    <a:pt x="346" y="295"/>
                  </a:cubicBezTo>
                  <a:cubicBezTo>
                    <a:pt x="477" y="271"/>
                    <a:pt x="607" y="235"/>
                    <a:pt x="762" y="223"/>
                  </a:cubicBezTo>
                  <a:cubicBezTo>
                    <a:pt x="1060" y="176"/>
                    <a:pt x="1358" y="176"/>
                    <a:pt x="1631" y="104"/>
                  </a:cubicBezTo>
                  <a:cubicBezTo>
                    <a:pt x="1691" y="93"/>
                    <a:pt x="1679" y="33"/>
                    <a:pt x="1620" y="21"/>
                  </a:cubicBezTo>
                  <a:cubicBezTo>
                    <a:pt x="1537" y="7"/>
                    <a:pt x="1451" y="1"/>
                    <a:pt x="13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5" name="Google Shape;26915;p39"/>
            <p:cNvSpPr/>
            <p:nvPr/>
          </p:nvSpPr>
          <p:spPr>
            <a:xfrm>
              <a:off x="2934575" y="2804025"/>
              <a:ext cx="56275" cy="7475"/>
            </a:xfrm>
            <a:custGeom>
              <a:avLst/>
              <a:gdLst/>
              <a:ahLst/>
              <a:cxnLst/>
              <a:rect l="l" t="t" r="r" b="b"/>
              <a:pathLst>
                <a:path w="2251" h="299" extrusionOk="0">
                  <a:moveTo>
                    <a:pt x="1568" y="0"/>
                  </a:moveTo>
                  <a:cubicBezTo>
                    <a:pt x="1045" y="0"/>
                    <a:pt x="485" y="102"/>
                    <a:pt x="25" y="228"/>
                  </a:cubicBezTo>
                  <a:cubicBezTo>
                    <a:pt x="1" y="228"/>
                    <a:pt x="1" y="299"/>
                    <a:pt x="48" y="299"/>
                  </a:cubicBezTo>
                  <a:cubicBezTo>
                    <a:pt x="429" y="275"/>
                    <a:pt x="822" y="228"/>
                    <a:pt x="1191" y="204"/>
                  </a:cubicBezTo>
                  <a:cubicBezTo>
                    <a:pt x="1537" y="180"/>
                    <a:pt x="1858" y="216"/>
                    <a:pt x="2203" y="156"/>
                  </a:cubicBezTo>
                  <a:cubicBezTo>
                    <a:pt x="2251" y="156"/>
                    <a:pt x="2251" y="85"/>
                    <a:pt x="2203" y="61"/>
                  </a:cubicBezTo>
                  <a:cubicBezTo>
                    <a:pt x="2005" y="18"/>
                    <a:pt x="1790" y="0"/>
                    <a:pt x="1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6" name="Google Shape;26916;p39"/>
            <p:cNvSpPr/>
            <p:nvPr/>
          </p:nvSpPr>
          <p:spPr>
            <a:xfrm>
              <a:off x="2953625" y="2803875"/>
              <a:ext cx="44975" cy="4075"/>
            </a:xfrm>
            <a:custGeom>
              <a:avLst/>
              <a:gdLst/>
              <a:ahLst/>
              <a:cxnLst/>
              <a:rect l="l" t="t" r="r" b="b"/>
              <a:pathLst>
                <a:path w="1799" h="163" extrusionOk="0">
                  <a:moveTo>
                    <a:pt x="1268" y="0"/>
                  </a:moveTo>
                  <a:cubicBezTo>
                    <a:pt x="848" y="0"/>
                    <a:pt x="415" y="75"/>
                    <a:pt x="25" y="126"/>
                  </a:cubicBezTo>
                  <a:cubicBezTo>
                    <a:pt x="1" y="126"/>
                    <a:pt x="13" y="162"/>
                    <a:pt x="25" y="162"/>
                  </a:cubicBezTo>
                  <a:cubicBezTo>
                    <a:pt x="196" y="151"/>
                    <a:pt x="371" y="149"/>
                    <a:pt x="546" y="149"/>
                  </a:cubicBezTo>
                  <a:cubicBezTo>
                    <a:pt x="663" y="149"/>
                    <a:pt x="781" y="150"/>
                    <a:pt x="898" y="150"/>
                  </a:cubicBezTo>
                  <a:cubicBezTo>
                    <a:pt x="1191" y="150"/>
                    <a:pt x="1483" y="144"/>
                    <a:pt x="1763" y="103"/>
                  </a:cubicBezTo>
                  <a:cubicBezTo>
                    <a:pt x="1799" y="103"/>
                    <a:pt x="1799" y="43"/>
                    <a:pt x="1763" y="43"/>
                  </a:cubicBezTo>
                  <a:cubicBezTo>
                    <a:pt x="1603" y="12"/>
                    <a:pt x="1436" y="0"/>
                    <a:pt x="1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7" name="Google Shape;26917;p39"/>
            <p:cNvSpPr/>
            <p:nvPr/>
          </p:nvSpPr>
          <p:spPr>
            <a:xfrm>
              <a:off x="2982500" y="2806425"/>
              <a:ext cx="23250" cy="2175"/>
            </a:xfrm>
            <a:custGeom>
              <a:avLst/>
              <a:gdLst/>
              <a:ahLst/>
              <a:cxnLst/>
              <a:rect l="l" t="t" r="r" b="b"/>
              <a:pathLst>
                <a:path w="930" h="87" extrusionOk="0">
                  <a:moveTo>
                    <a:pt x="906" y="1"/>
                  </a:moveTo>
                  <a:cubicBezTo>
                    <a:pt x="650" y="1"/>
                    <a:pt x="413" y="27"/>
                    <a:pt x="148" y="27"/>
                  </a:cubicBezTo>
                  <a:cubicBezTo>
                    <a:pt x="103" y="27"/>
                    <a:pt x="58" y="26"/>
                    <a:pt x="13" y="24"/>
                  </a:cubicBezTo>
                  <a:cubicBezTo>
                    <a:pt x="1" y="24"/>
                    <a:pt x="1" y="60"/>
                    <a:pt x="13" y="60"/>
                  </a:cubicBezTo>
                  <a:cubicBezTo>
                    <a:pt x="155" y="72"/>
                    <a:pt x="310" y="87"/>
                    <a:pt x="463" y="87"/>
                  </a:cubicBezTo>
                  <a:cubicBezTo>
                    <a:pt x="617" y="87"/>
                    <a:pt x="769" y="72"/>
                    <a:pt x="906" y="24"/>
                  </a:cubicBezTo>
                  <a:cubicBezTo>
                    <a:pt x="929" y="24"/>
                    <a:pt x="929" y="1"/>
                    <a:pt x="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8" name="Google Shape;26918;p39"/>
            <p:cNvSpPr/>
            <p:nvPr/>
          </p:nvSpPr>
          <p:spPr>
            <a:xfrm>
              <a:off x="2813725" y="2641200"/>
              <a:ext cx="81300" cy="37450"/>
            </a:xfrm>
            <a:custGeom>
              <a:avLst/>
              <a:gdLst/>
              <a:ahLst/>
              <a:cxnLst/>
              <a:rect l="l" t="t" r="r" b="b"/>
              <a:pathLst>
                <a:path w="3252" h="1498" extrusionOk="0">
                  <a:moveTo>
                    <a:pt x="20" y="1"/>
                  </a:moveTo>
                  <a:cubicBezTo>
                    <a:pt x="10" y="1"/>
                    <a:pt x="1" y="11"/>
                    <a:pt x="1" y="25"/>
                  </a:cubicBezTo>
                  <a:cubicBezTo>
                    <a:pt x="13" y="645"/>
                    <a:pt x="799" y="1026"/>
                    <a:pt x="1275" y="1252"/>
                  </a:cubicBezTo>
                  <a:cubicBezTo>
                    <a:pt x="1617" y="1417"/>
                    <a:pt x="1921" y="1498"/>
                    <a:pt x="2220" y="1498"/>
                  </a:cubicBezTo>
                  <a:cubicBezTo>
                    <a:pt x="2546" y="1498"/>
                    <a:pt x="2867" y="1402"/>
                    <a:pt x="3227" y="1216"/>
                  </a:cubicBezTo>
                  <a:cubicBezTo>
                    <a:pt x="3251" y="1204"/>
                    <a:pt x="3239" y="1180"/>
                    <a:pt x="3227" y="1180"/>
                  </a:cubicBezTo>
                  <a:cubicBezTo>
                    <a:pt x="2977" y="1216"/>
                    <a:pt x="2739" y="1359"/>
                    <a:pt x="2465" y="1383"/>
                  </a:cubicBezTo>
                  <a:cubicBezTo>
                    <a:pt x="2409" y="1389"/>
                    <a:pt x="2353" y="1392"/>
                    <a:pt x="2297" y="1392"/>
                  </a:cubicBezTo>
                  <a:cubicBezTo>
                    <a:pt x="1928" y="1392"/>
                    <a:pt x="1570" y="1262"/>
                    <a:pt x="1239" y="1097"/>
                  </a:cubicBezTo>
                  <a:cubicBezTo>
                    <a:pt x="739" y="847"/>
                    <a:pt x="263" y="549"/>
                    <a:pt x="37" y="14"/>
                  </a:cubicBezTo>
                  <a:cubicBezTo>
                    <a:pt x="32" y="4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19" name="Google Shape;26919;p39"/>
            <p:cNvSpPr/>
            <p:nvPr/>
          </p:nvSpPr>
          <p:spPr>
            <a:xfrm>
              <a:off x="2814550" y="2634775"/>
              <a:ext cx="95350" cy="38625"/>
            </a:xfrm>
            <a:custGeom>
              <a:avLst/>
              <a:gdLst/>
              <a:ahLst/>
              <a:cxnLst/>
              <a:rect l="l" t="t" r="r" b="b"/>
              <a:pathLst>
                <a:path w="3814" h="1545" extrusionOk="0">
                  <a:moveTo>
                    <a:pt x="559" y="1"/>
                  </a:moveTo>
                  <a:cubicBezTo>
                    <a:pt x="367" y="1"/>
                    <a:pt x="185" y="39"/>
                    <a:pt x="27" y="163"/>
                  </a:cubicBezTo>
                  <a:cubicBezTo>
                    <a:pt x="1" y="181"/>
                    <a:pt x="1" y="192"/>
                    <a:pt x="11" y="192"/>
                  </a:cubicBezTo>
                  <a:cubicBezTo>
                    <a:pt x="15" y="192"/>
                    <a:pt x="21" y="190"/>
                    <a:pt x="27" y="187"/>
                  </a:cubicBezTo>
                  <a:cubicBezTo>
                    <a:pt x="165" y="111"/>
                    <a:pt x="327" y="83"/>
                    <a:pt x="498" y="83"/>
                  </a:cubicBezTo>
                  <a:cubicBezTo>
                    <a:pt x="862" y="83"/>
                    <a:pt x="1268" y="206"/>
                    <a:pt x="1575" y="247"/>
                  </a:cubicBezTo>
                  <a:cubicBezTo>
                    <a:pt x="1837" y="282"/>
                    <a:pt x="2147" y="306"/>
                    <a:pt x="2420" y="378"/>
                  </a:cubicBezTo>
                  <a:cubicBezTo>
                    <a:pt x="2659" y="449"/>
                    <a:pt x="3814" y="1140"/>
                    <a:pt x="2980" y="1497"/>
                  </a:cubicBezTo>
                  <a:cubicBezTo>
                    <a:pt x="2956" y="1509"/>
                    <a:pt x="2968" y="1545"/>
                    <a:pt x="3016" y="1545"/>
                  </a:cubicBezTo>
                  <a:cubicBezTo>
                    <a:pt x="3814" y="1461"/>
                    <a:pt x="3159" y="580"/>
                    <a:pt x="2778" y="378"/>
                  </a:cubicBezTo>
                  <a:cubicBezTo>
                    <a:pt x="2349" y="140"/>
                    <a:pt x="1706" y="140"/>
                    <a:pt x="1218" y="80"/>
                  </a:cubicBezTo>
                  <a:cubicBezTo>
                    <a:pt x="998" y="49"/>
                    <a:pt x="772" y="1"/>
                    <a:pt x="5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0" name="Google Shape;26920;p39"/>
            <p:cNvSpPr/>
            <p:nvPr/>
          </p:nvSpPr>
          <p:spPr>
            <a:xfrm>
              <a:off x="2934875" y="2649175"/>
              <a:ext cx="19675" cy="12325"/>
            </a:xfrm>
            <a:custGeom>
              <a:avLst/>
              <a:gdLst/>
              <a:ahLst/>
              <a:cxnLst/>
              <a:rect l="l" t="t" r="r" b="b"/>
              <a:pathLst>
                <a:path w="787" h="493" extrusionOk="0">
                  <a:moveTo>
                    <a:pt x="380" y="0"/>
                  </a:moveTo>
                  <a:cubicBezTo>
                    <a:pt x="280" y="0"/>
                    <a:pt x="181" y="32"/>
                    <a:pt x="108" y="111"/>
                  </a:cubicBezTo>
                  <a:cubicBezTo>
                    <a:pt x="1" y="230"/>
                    <a:pt x="48" y="409"/>
                    <a:pt x="191" y="468"/>
                  </a:cubicBezTo>
                  <a:cubicBezTo>
                    <a:pt x="240" y="485"/>
                    <a:pt x="298" y="493"/>
                    <a:pt x="356" y="493"/>
                  </a:cubicBezTo>
                  <a:cubicBezTo>
                    <a:pt x="468" y="493"/>
                    <a:pt x="585" y="464"/>
                    <a:pt x="655" y="409"/>
                  </a:cubicBezTo>
                  <a:cubicBezTo>
                    <a:pt x="727" y="349"/>
                    <a:pt x="786" y="111"/>
                    <a:pt x="632" y="111"/>
                  </a:cubicBezTo>
                  <a:cubicBezTo>
                    <a:pt x="608" y="111"/>
                    <a:pt x="596" y="123"/>
                    <a:pt x="596" y="147"/>
                  </a:cubicBezTo>
                  <a:cubicBezTo>
                    <a:pt x="596" y="171"/>
                    <a:pt x="632" y="183"/>
                    <a:pt x="632" y="218"/>
                  </a:cubicBezTo>
                  <a:cubicBezTo>
                    <a:pt x="644" y="290"/>
                    <a:pt x="584" y="326"/>
                    <a:pt x="525" y="349"/>
                  </a:cubicBezTo>
                  <a:cubicBezTo>
                    <a:pt x="489" y="361"/>
                    <a:pt x="441" y="367"/>
                    <a:pt x="392" y="367"/>
                  </a:cubicBezTo>
                  <a:cubicBezTo>
                    <a:pt x="343" y="367"/>
                    <a:pt x="292" y="361"/>
                    <a:pt x="251" y="349"/>
                  </a:cubicBezTo>
                  <a:cubicBezTo>
                    <a:pt x="132" y="302"/>
                    <a:pt x="167" y="183"/>
                    <a:pt x="274" y="123"/>
                  </a:cubicBezTo>
                  <a:cubicBezTo>
                    <a:pt x="316" y="99"/>
                    <a:pt x="370" y="93"/>
                    <a:pt x="426" y="93"/>
                  </a:cubicBezTo>
                  <a:cubicBezTo>
                    <a:pt x="483" y="93"/>
                    <a:pt x="542" y="99"/>
                    <a:pt x="596" y="99"/>
                  </a:cubicBezTo>
                  <a:cubicBezTo>
                    <a:pt x="632" y="99"/>
                    <a:pt x="632" y="52"/>
                    <a:pt x="608" y="52"/>
                  </a:cubicBezTo>
                  <a:cubicBezTo>
                    <a:pt x="539" y="20"/>
                    <a:pt x="459" y="0"/>
                    <a:pt x="3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1" name="Google Shape;26921;p39"/>
            <p:cNvSpPr/>
            <p:nvPr/>
          </p:nvSpPr>
          <p:spPr>
            <a:xfrm>
              <a:off x="2978050" y="2612075"/>
              <a:ext cx="41225" cy="36150"/>
            </a:xfrm>
            <a:custGeom>
              <a:avLst/>
              <a:gdLst/>
              <a:ahLst/>
              <a:cxnLst/>
              <a:rect l="l" t="t" r="r" b="b"/>
              <a:pathLst>
                <a:path w="1649" h="1446" extrusionOk="0">
                  <a:moveTo>
                    <a:pt x="1278" y="0"/>
                  </a:moveTo>
                  <a:cubicBezTo>
                    <a:pt x="651" y="0"/>
                    <a:pt x="61" y="892"/>
                    <a:pt x="0" y="1417"/>
                  </a:cubicBezTo>
                  <a:cubicBezTo>
                    <a:pt x="0" y="1436"/>
                    <a:pt x="14" y="1445"/>
                    <a:pt x="27" y="1445"/>
                  </a:cubicBezTo>
                  <a:cubicBezTo>
                    <a:pt x="38" y="1445"/>
                    <a:pt x="48" y="1439"/>
                    <a:pt x="48" y="1429"/>
                  </a:cubicBezTo>
                  <a:cubicBezTo>
                    <a:pt x="191" y="1131"/>
                    <a:pt x="298" y="857"/>
                    <a:pt x="512" y="595"/>
                  </a:cubicBezTo>
                  <a:cubicBezTo>
                    <a:pt x="702" y="376"/>
                    <a:pt x="1015" y="81"/>
                    <a:pt x="1345" y="81"/>
                  </a:cubicBezTo>
                  <a:cubicBezTo>
                    <a:pt x="1428" y="81"/>
                    <a:pt x="1512" y="100"/>
                    <a:pt x="1595" y="143"/>
                  </a:cubicBezTo>
                  <a:cubicBezTo>
                    <a:pt x="1600" y="147"/>
                    <a:pt x="1605" y="149"/>
                    <a:pt x="1610" y="149"/>
                  </a:cubicBezTo>
                  <a:cubicBezTo>
                    <a:pt x="1630" y="149"/>
                    <a:pt x="1648" y="114"/>
                    <a:pt x="1619" y="95"/>
                  </a:cubicBezTo>
                  <a:cubicBezTo>
                    <a:pt x="1506" y="30"/>
                    <a:pt x="1392" y="0"/>
                    <a:pt x="12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2" name="Google Shape;26922;p39"/>
            <p:cNvSpPr/>
            <p:nvPr/>
          </p:nvSpPr>
          <p:spPr>
            <a:xfrm>
              <a:off x="2982200" y="2618725"/>
              <a:ext cx="40225" cy="35450"/>
            </a:xfrm>
            <a:custGeom>
              <a:avLst/>
              <a:gdLst/>
              <a:ahLst/>
              <a:cxnLst/>
              <a:rect l="l" t="t" r="r" b="b"/>
              <a:pathLst>
                <a:path w="1609" h="1418" extrusionOk="0">
                  <a:moveTo>
                    <a:pt x="1496" y="0"/>
                  </a:moveTo>
                  <a:cubicBezTo>
                    <a:pt x="1469" y="0"/>
                    <a:pt x="1441" y="25"/>
                    <a:pt x="1441" y="55"/>
                  </a:cubicBezTo>
                  <a:cubicBezTo>
                    <a:pt x="1489" y="424"/>
                    <a:pt x="1072" y="555"/>
                    <a:pt x="846" y="770"/>
                  </a:cubicBezTo>
                  <a:cubicBezTo>
                    <a:pt x="679" y="937"/>
                    <a:pt x="511" y="1341"/>
                    <a:pt x="236" y="1341"/>
                  </a:cubicBezTo>
                  <a:cubicBezTo>
                    <a:pt x="179" y="1341"/>
                    <a:pt x="116" y="1323"/>
                    <a:pt x="48" y="1282"/>
                  </a:cubicBezTo>
                  <a:cubicBezTo>
                    <a:pt x="13" y="1282"/>
                    <a:pt x="1" y="1305"/>
                    <a:pt x="13" y="1317"/>
                  </a:cubicBezTo>
                  <a:cubicBezTo>
                    <a:pt x="87" y="1389"/>
                    <a:pt x="161" y="1418"/>
                    <a:pt x="233" y="1418"/>
                  </a:cubicBezTo>
                  <a:cubicBezTo>
                    <a:pt x="451" y="1418"/>
                    <a:pt x="649" y="1154"/>
                    <a:pt x="775" y="984"/>
                  </a:cubicBezTo>
                  <a:cubicBezTo>
                    <a:pt x="1013" y="674"/>
                    <a:pt x="1608" y="508"/>
                    <a:pt x="1537" y="31"/>
                  </a:cubicBezTo>
                  <a:cubicBezTo>
                    <a:pt x="1528" y="9"/>
                    <a:pt x="1512" y="0"/>
                    <a:pt x="14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3" name="Google Shape;26923;p39"/>
            <p:cNvSpPr/>
            <p:nvPr/>
          </p:nvSpPr>
          <p:spPr>
            <a:xfrm>
              <a:off x="2903625" y="2624475"/>
              <a:ext cx="7475" cy="56225"/>
            </a:xfrm>
            <a:custGeom>
              <a:avLst/>
              <a:gdLst/>
              <a:ahLst/>
              <a:cxnLst/>
              <a:rect l="l" t="t" r="r" b="b"/>
              <a:pathLst>
                <a:path w="299" h="2249" extrusionOk="0">
                  <a:moveTo>
                    <a:pt x="147" y="0"/>
                  </a:moveTo>
                  <a:cubicBezTo>
                    <a:pt x="127" y="0"/>
                    <a:pt x="108" y="14"/>
                    <a:pt x="108" y="28"/>
                  </a:cubicBezTo>
                  <a:cubicBezTo>
                    <a:pt x="108" y="778"/>
                    <a:pt x="48" y="1492"/>
                    <a:pt x="0" y="2218"/>
                  </a:cubicBezTo>
                  <a:cubicBezTo>
                    <a:pt x="0" y="2234"/>
                    <a:pt x="20" y="2249"/>
                    <a:pt x="37" y="2249"/>
                  </a:cubicBezTo>
                  <a:cubicBezTo>
                    <a:pt x="46" y="2249"/>
                    <a:pt x="56" y="2243"/>
                    <a:pt x="60" y="2230"/>
                  </a:cubicBezTo>
                  <a:cubicBezTo>
                    <a:pt x="274" y="1552"/>
                    <a:pt x="298" y="730"/>
                    <a:pt x="179" y="28"/>
                  </a:cubicBezTo>
                  <a:cubicBezTo>
                    <a:pt x="174" y="8"/>
                    <a:pt x="160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4" name="Google Shape;26924;p39"/>
            <p:cNvSpPr/>
            <p:nvPr/>
          </p:nvSpPr>
          <p:spPr>
            <a:xfrm>
              <a:off x="2917025" y="2632000"/>
              <a:ext cx="11625" cy="104625"/>
            </a:xfrm>
            <a:custGeom>
              <a:avLst/>
              <a:gdLst/>
              <a:ahLst/>
              <a:cxnLst/>
              <a:rect l="l" t="t" r="r" b="b"/>
              <a:pathLst>
                <a:path w="465" h="4185" extrusionOk="0">
                  <a:moveTo>
                    <a:pt x="131" y="1"/>
                  </a:moveTo>
                  <a:cubicBezTo>
                    <a:pt x="131" y="1"/>
                    <a:pt x="131" y="2"/>
                    <a:pt x="131" y="3"/>
                  </a:cubicBezTo>
                  <a:lnTo>
                    <a:pt x="131" y="3"/>
                  </a:lnTo>
                  <a:cubicBezTo>
                    <a:pt x="139" y="1"/>
                    <a:pt x="145" y="1"/>
                    <a:pt x="131" y="1"/>
                  </a:cubicBezTo>
                  <a:close/>
                  <a:moveTo>
                    <a:pt x="131" y="3"/>
                  </a:moveTo>
                  <a:cubicBezTo>
                    <a:pt x="126" y="5"/>
                    <a:pt x="119" y="7"/>
                    <a:pt x="119" y="12"/>
                  </a:cubicBezTo>
                  <a:cubicBezTo>
                    <a:pt x="84" y="620"/>
                    <a:pt x="0" y="1251"/>
                    <a:pt x="72" y="1846"/>
                  </a:cubicBezTo>
                  <a:cubicBezTo>
                    <a:pt x="167" y="2632"/>
                    <a:pt x="369" y="3334"/>
                    <a:pt x="334" y="4144"/>
                  </a:cubicBezTo>
                  <a:cubicBezTo>
                    <a:pt x="334" y="4169"/>
                    <a:pt x="354" y="4184"/>
                    <a:pt x="372" y="4184"/>
                  </a:cubicBezTo>
                  <a:cubicBezTo>
                    <a:pt x="389" y="4184"/>
                    <a:pt x="405" y="4172"/>
                    <a:pt x="405" y="4144"/>
                  </a:cubicBezTo>
                  <a:cubicBezTo>
                    <a:pt x="465" y="3477"/>
                    <a:pt x="393" y="2953"/>
                    <a:pt x="226" y="2298"/>
                  </a:cubicBezTo>
                  <a:cubicBezTo>
                    <a:pt x="36" y="1561"/>
                    <a:pt x="119" y="776"/>
                    <a:pt x="131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5" name="Google Shape;26925;p39"/>
            <p:cNvSpPr/>
            <p:nvPr/>
          </p:nvSpPr>
          <p:spPr>
            <a:xfrm>
              <a:off x="2908975" y="2733650"/>
              <a:ext cx="5400" cy="38525"/>
            </a:xfrm>
            <a:custGeom>
              <a:avLst/>
              <a:gdLst/>
              <a:ahLst/>
              <a:cxnLst/>
              <a:rect l="l" t="t" r="r" b="b"/>
              <a:pathLst>
                <a:path w="216" h="1541" extrusionOk="0">
                  <a:moveTo>
                    <a:pt x="124" y="1"/>
                  </a:moveTo>
                  <a:cubicBezTo>
                    <a:pt x="114" y="1"/>
                    <a:pt x="102" y="6"/>
                    <a:pt x="96" y="18"/>
                  </a:cubicBezTo>
                  <a:cubicBezTo>
                    <a:pt x="1" y="483"/>
                    <a:pt x="1" y="1054"/>
                    <a:pt x="132" y="1507"/>
                  </a:cubicBezTo>
                  <a:cubicBezTo>
                    <a:pt x="137" y="1529"/>
                    <a:pt x="156" y="1541"/>
                    <a:pt x="175" y="1541"/>
                  </a:cubicBezTo>
                  <a:cubicBezTo>
                    <a:pt x="195" y="1541"/>
                    <a:pt x="215" y="1526"/>
                    <a:pt x="215" y="1495"/>
                  </a:cubicBezTo>
                  <a:cubicBezTo>
                    <a:pt x="204" y="1167"/>
                    <a:pt x="160" y="861"/>
                    <a:pt x="156" y="535"/>
                  </a:cubicBezTo>
                  <a:lnTo>
                    <a:pt x="156" y="535"/>
                  </a:lnTo>
                  <a:cubicBezTo>
                    <a:pt x="157" y="535"/>
                    <a:pt x="158" y="535"/>
                    <a:pt x="158" y="535"/>
                  </a:cubicBezTo>
                  <a:cubicBezTo>
                    <a:pt x="172" y="535"/>
                    <a:pt x="188" y="527"/>
                    <a:pt x="179" y="518"/>
                  </a:cubicBezTo>
                  <a:cubicBezTo>
                    <a:pt x="172" y="482"/>
                    <a:pt x="165" y="445"/>
                    <a:pt x="159" y="409"/>
                  </a:cubicBezTo>
                  <a:lnTo>
                    <a:pt x="159" y="409"/>
                  </a:lnTo>
                  <a:cubicBezTo>
                    <a:pt x="164" y="324"/>
                    <a:pt x="167" y="196"/>
                    <a:pt x="139" y="145"/>
                  </a:cubicBezTo>
                  <a:lnTo>
                    <a:pt x="139" y="145"/>
                  </a:lnTo>
                  <a:cubicBezTo>
                    <a:pt x="139" y="103"/>
                    <a:pt x="141" y="61"/>
                    <a:pt x="144" y="18"/>
                  </a:cubicBezTo>
                  <a:cubicBezTo>
                    <a:pt x="144" y="6"/>
                    <a:pt x="135" y="1"/>
                    <a:pt x="1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6" name="Google Shape;26926;p39"/>
            <p:cNvSpPr/>
            <p:nvPr/>
          </p:nvSpPr>
          <p:spPr>
            <a:xfrm>
              <a:off x="2926850" y="2751075"/>
              <a:ext cx="6850" cy="47975"/>
            </a:xfrm>
            <a:custGeom>
              <a:avLst/>
              <a:gdLst/>
              <a:ahLst/>
              <a:cxnLst/>
              <a:rect l="l" t="t" r="r" b="b"/>
              <a:pathLst>
                <a:path w="274" h="1919" extrusionOk="0">
                  <a:moveTo>
                    <a:pt x="0" y="0"/>
                  </a:moveTo>
                  <a:lnTo>
                    <a:pt x="0" y="0"/>
                  </a:lnTo>
                  <a:cubicBezTo>
                    <a:pt x="84" y="631"/>
                    <a:pt x="60" y="1274"/>
                    <a:pt x="131" y="1905"/>
                  </a:cubicBezTo>
                  <a:cubicBezTo>
                    <a:pt x="131" y="1915"/>
                    <a:pt x="140" y="1919"/>
                    <a:pt x="149" y="1919"/>
                  </a:cubicBezTo>
                  <a:cubicBezTo>
                    <a:pt x="163" y="1919"/>
                    <a:pt x="179" y="1912"/>
                    <a:pt x="179" y="1905"/>
                  </a:cubicBezTo>
                  <a:cubicBezTo>
                    <a:pt x="274" y="1274"/>
                    <a:pt x="143" y="583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7" name="Google Shape;26927;p39"/>
            <p:cNvSpPr/>
            <p:nvPr/>
          </p:nvSpPr>
          <p:spPr>
            <a:xfrm>
              <a:off x="2917325" y="2775475"/>
              <a:ext cx="3000" cy="22825"/>
            </a:xfrm>
            <a:custGeom>
              <a:avLst/>
              <a:gdLst/>
              <a:ahLst/>
              <a:cxnLst/>
              <a:rect l="l" t="t" r="r" b="b"/>
              <a:pathLst>
                <a:path w="120" h="913" extrusionOk="0">
                  <a:moveTo>
                    <a:pt x="48" y="0"/>
                  </a:moveTo>
                  <a:cubicBezTo>
                    <a:pt x="48" y="1"/>
                    <a:pt x="48" y="2"/>
                    <a:pt x="48" y="3"/>
                  </a:cubicBezTo>
                  <a:lnTo>
                    <a:pt x="48" y="3"/>
                  </a:lnTo>
                  <a:cubicBezTo>
                    <a:pt x="51" y="1"/>
                    <a:pt x="51" y="0"/>
                    <a:pt x="48" y="0"/>
                  </a:cubicBezTo>
                  <a:close/>
                  <a:moveTo>
                    <a:pt x="48" y="3"/>
                  </a:moveTo>
                  <a:cubicBezTo>
                    <a:pt x="43" y="8"/>
                    <a:pt x="24" y="19"/>
                    <a:pt x="24" y="36"/>
                  </a:cubicBezTo>
                  <a:cubicBezTo>
                    <a:pt x="0" y="179"/>
                    <a:pt x="24" y="346"/>
                    <a:pt x="24" y="488"/>
                  </a:cubicBezTo>
                  <a:cubicBezTo>
                    <a:pt x="24" y="631"/>
                    <a:pt x="24" y="774"/>
                    <a:pt x="48" y="893"/>
                  </a:cubicBezTo>
                  <a:cubicBezTo>
                    <a:pt x="48" y="901"/>
                    <a:pt x="65" y="912"/>
                    <a:pt x="79" y="912"/>
                  </a:cubicBezTo>
                  <a:cubicBezTo>
                    <a:pt x="88" y="912"/>
                    <a:pt x="95" y="907"/>
                    <a:pt x="95" y="893"/>
                  </a:cubicBezTo>
                  <a:cubicBezTo>
                    <a:pt x="119" y="750"/>
                    <a:pt x="95" y="596"/>
                    <a:pt x="95" y="453"/>
                  </a:cubicBezTo>
                  <a:cubicBezTo>
                    <a:pt x="84" y="299"/>
                    <a:pt x="84" y="157"/>
                    <a:pt x="48" y="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8" name="Google Shape;26928;p39"/>
            <p:cNvSpPr/>
            <p:nvPr/>
          </p:nvSpPr>
          <p:spPr>
            <a:xfrm>
              <a:off x="2900650" y="2493325"/>
              <a:ext cx="21150" cy="127950"/>
            </a:xfrm>
            <a:custGeom>
              <a:avLst/>
              <a:gdLst/>
              <a:ahLst/>
              <a:cxnLst/>
              <a:rect l="l" t="t" r="r" b="b"/>
              <a:pathLst>
                <a:path w="846" h="5118" extrusionOk="0">
                  <a:moveTo>
                    <a:pt x="556" y="1"/>
                  </a:moveTo>
                  <a:cubicBezTo>
                    <a:pt x="552" y="1"/>
                    <a:pt x="548" y="4"/>
                    <a:pt x="548" y="11"/>
                  </a:cubicBezTo>
                  <a:cubicBezTo>
                    <a:pt x="0" y="1630"/>
                    <a:pt x="631" y="3428"/>
                    <a:pt x="215" y="5095"/>
                  </a:cubicBezTo>
                  <a:cubicBezTo>
                    <a:pt x="198" y="5103"/>
                    <a:pt x="210" y="5117"/>
                    <a:pt x="223" y="5117"/>
                  </a:cubicBezTo>
                  <a:cubicBezTo>
                    <a:pt x="229" y="5117"/>
                    <a:pt x="235" y="5114"/>
                    <a:pt x="239" y="5107"/>
                  </a:cubicBezTo>
                  <a:cubicBezTo>
                    <a:pt x="846" y="3488"/>
                    <a:pt x="191" y="1702"/>
                    <a:pt x="584" y="23"/>
                  </a:cubicBezTo>
                  <a:cubicBezTo>
                    <a:pt x="584" y="15"/>
                    <a:pt x="567" y="1"/>
                    <a:pt x="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29" name="Google Shape;26929;p39"/>
            <p:cNvSpPr/>
            <p:nvPr/>
          </p:nvSpPr>
          <p:spPr>
            <a:xfrm>
              <a:off x="2907800" y="2350175"/>
              <a:ext cx="11925" cy="128950"/>
            </a:xfrm>
            <a:custGeom>
              <a:avLst/>
              <a:gdLst/>
              <a:ahLst/>
              <a:cxnLst/>
              <a:rect l="l" t="t" r="r" b="b"/>
              <a:pathLst>
                <a:path w="477" h="5158" extrusionOk="0">
                  <a:moveTo>
                    <a:pt x="135" y="1"/>
                  </a:moveTo>
                  <a:cubicBezTo>
                    <a:pt x="121" y="1"/>
                    <a:pt x="112" y="13"/>
                    <a:pt x="119" y="34"/>
                  </a:cubicBezTo>
                  <a:cubicBezTo>
                    <a:pt x="369" y="939"/>
                    <a:pt x="84" y="1725"/>
                    <a:pt x="48" y="2618"/>
                  </a:cubicBezTo>
                  <a:cubicBezTo>
                    <a:pt x="0" y="3451"/>
                    <a:pt x="191" y="4285"/>
                    <a:pt x="203" y="5118"/>
                  </a:cubicBezTo>
                  <a:cubicBezTo>
                    <a:pt x="203" y="5146"/>
                    <a:pt x="219" y="5157"/>
                    <a:pt x="232" y="5157"/>
                  </a:cubicBezTo>
                  <a:cubicBezTo>
                    <a:pt x="242" y="5157"/>
                    <a:pt x="250" y="5152"/>
                    <a:pt x="250" y="5142"/>
                  </a:cubicBezTo>
                  <a:cubicBezTo>
                    <a:pt x="298" y="4166"/>
                    <a:pt x="60" y="3201"/>
                    <a:pt x="179" y="2237"/>
                  </a:cubicBezTo>
                  <a:cubicBezTo>
                    <a:pt x="262" y="1475"/>
                    <a:pt x="476" y="748"/>
                    <a:pt x="167" y="22"/>
                  </a:cubicBezTo>
                  <a:cubicBezTo>
                    <a:pt x="157" y="7"/>
                    <a:pt x="145" y="1"/>
                    <a:pt x="1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0" name="Google Shape;26930;p39"/>
            <p:cNvSpPr/>
            <p:nvPr/>
          </p:nvSpPr>
          <p:spPr>
            <a:xfrm>
              <a:off x="2910775" y="2293800"/>
              <a:ext cx="4775" cy="38125"/>
            </a:xfrm>
            <a:custGeom>
              <a:avLst/>
              <a:gdLst/>
              <a:ahLst/>
              <a:cxnLst/>
              <a:rect l="l" t="t" r="r" b="b"/>
              <a:pathLst>
                <a:path w="191" h="1525" extrusionOk="0">
                  <a:moveTo>
                    <a:pt x="107" y="0"/>
                  </a:moveTo>
                  <a:cubicBezTo>
                    <a:pt x="95" y="0"/>
                    <a:pt x="84" y="9"/>
                    <a:pt x="84" y="27"/>
                  </a:cubicBezTo>
                  <a:cubicBezTo>
                    <a:pt x="0" y="515"/>
                    <a:pt x="72" y="1039"/>
                    <a:pt x="72" y="1515"/>
                  </a:cubicBezTo>
                  <a:cubicBezTo>
                    <a:pt x="107" y="1027"/>
                    <a:pt x="191" y="515"/>
                    <a:pt x="131" y="27"/>
                  </a:cubicBezTo>
                  <a:cubicBezTo>
                    <a:pt x="131" y="9"/>
                    <a:pt x="119" y="0"/>
                    <a:pt x="107" y="0"/>
                  </a:cubicBezTo>
                  <a:close/>
                  <a:moveTo>
                    <a:pt x="72" y="1515"/>
                  </a:moveTo>
                  <a:lnTo>
                    <a:pt x="72" y="1515"/>
                  </a:lnTo>
                  <a:cubicBezTo>
                    <a:pt x="66" y="1521"/>
                    <a:pt x="66" y="1524"/>
                    <a:pt x="67" y="1524"/>
                  </a:cubicBezTo>
                  <a:cubicBezTo>
                    <a:pt x="69" y="1524"/>
                    <a:pt x="72" y="1521"/>
                    <a:pt x="72" y="15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1" name="Google Shape;26931;p39"/>
            <p:cNvSpPr/>
            <p:nvPr/>
          </p:nvSpPr>
          <p:spPr>
            <a:xfrm>
              <a:off x="2917325" y="2477825"/>
              <a:ext cx="9850" cy="136725"/>
            </a:xfrm>
            <a:custGeom>
              <a:avLst/>
              <a:gdLst/>
              <a:ahLst/>
              <a:cxnLst/>
              <a:rect l="l" t="t" r="r" b="b"/>
              <a:pathLst>
                <a:path w="394" h="5469" extrusionOk="0">
                  <a:moveTo>
                    <a:pt x="155" y="0"/>
                  </a:moveTo>
                  <a:lnTo>
                    <a:pt x="155" y="0"/>
                  </a:lnTo>
                  <a:cubicBezTo>
                    <a:pt x="226" y="941"/>
                    <a:pt x="214" y="1857"/>
                    <a:pt x="107" y="2786"/>
                  </a:cubicBezTo>
                  <a:cubicBezTo>
                    <a:pt x="0" y="3691"/>
                    <a:pt x="179" y="4536"/>
                    <a:pt x="167" y="5441"/>
                  </a:cubicBezTo>
                  <a:cubicBezTo>
                    <a:pt x="167" y="5459"/>
                    <a:pt x="179" y="5468"/>
                    <a:pt x="191" y="5468"/>
                  </a:cubicBezTo>
                  <a:cubicBezTo>
                    <a:pt x="203" y="5468"/>
                    <a:pt x="214" y="5459"/>
                    <a:pt x="214" y="5441"/>
                  </a:cubicBezTo>
                  <a:cubicBezTo>
                    <a:pt x="393" y="4584"/>
                    <a:pt x="107" y="3655"/>
                    <a:pt x="203" y="2762"/>
                  </a:cubicBezTo>
                  <a:cubicBezTo>
                    <a:pt x="298" y="1846"/>
                    <a:pt x="322" y="941"/>
                    <a:pt x="1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2" name="Google Shape;26932;p39"/>
            <p:cNvSpPr/>
            <p:nvPr/>
          </p:nvSpPr>
          <p:spPr>
            <a:xfrm>
              <a:off x="2915525" y="2271850"/>
              <a:ext cx="1225" cy="29175"/>
            </a:xfrm>
            <a:custGeom>
              <a:avLst/>
              <a:gdLst/>
              <a:ahLst/>
              <a:cxnLst/>
              <a:rect l="l" t="t" r="r" b="b"/>
              <a:pathLst>
                <a:path w="49" h="1167" extrusionOk="0">
                  <a:moveTo>
                    <a:pt x="1" y="0"/>
                  </a:moveTo>
                  <a:cubicBezTo>
                    <a:pt x="1" y="6"/>
                    <a:pt x="1" y="12"/>
                    <a:pt x="1" y="18"/>
                  </a:cubicBezTo>
                  <a:lnTo>
                    <a:pt x="1" y="18"/>
                  </a:lnTo>
                  <a:cubicBezTo>
                    <a:pt x="1" y="12"/>
                    <a:pt x="1" y="6"/>
                    <a:pt x="1" y="0"/>
                  </a:cubicBezTo>
                  <a:close/>
                  <a:moveTo>
                    <a:pt x="1" y="18"/>
                  </a:moveTo>
                  <a:lnTo>
                    <a:pt x="1" y="18"/>
                  </a:lnTo>
                  <a:cubicBezTo>
                    <a:pt x="13" y="393"/>
                    <a:pt x="13" y="792"/>
                    <a:pt x="36" y="1167"/>
                  </a:cubicBezTo>
                  <a:lnTo>
                    <a:pt x="48" y="1167"/>
                  </a:lnTo>
                  <a:cubicBezTo>
                    <a:pt x="37" y="791"/>
                    <a:pt x="13" y="405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3" name="Google Shape;26933;p39"/>
            <p:cNvSpPr/>
            <p:nvPr/>
          </p:nvSpPr>
          <p:spPr>
            <a:xfrm>
              <a:off x="2915225" y="2279025"/>
              <a:ext cx="6275" cy="91575"/>
            </a:xfrm>
            <a:custGeom>
              <a:avLst/>
              <a:gdLst/>
              <a:ahLst/>
              <a:cxnLst/>
              <a:rect l="l" t="t" r="r" b="b"/>
              <a:pathLst>
                <a:path w="251" h="3663" extrusionOk="0">
                  <a:moveTo>
                    <a:pt x="213" y="0"/>
                  </a:moveTo>
                  <a:cubicBezTo>
                    <a:pt x="207" y="0"/>
                    <a:pt x="203" y="3"/>
                    <a:pt x="203" y="11"/>
                  </a:cubicBezTo>
                  <a:cubicBezTo>
                    <a:pt x="1" y="1201"/>
                    <a:pt x="25" y="2463"/>
                    <a:pt x="191" y="3654"/>
                  </a:cubicBezTo>
                  <a:cubicBezTo>
                    <a:pt x="191" y="3660"/>
                    <a:pt x="203" y="3663"/>
                    <a:pt x="215" y="3663"/>
                  </a:cubicBezTo>
                  <a:cubicBezTo>
                    <a:pt x="227" y="3663"/>
                    <a:pt x="239" y="3660"/>
                    <a:pt x="239" y="3654"/>
                  </a:cubicBezTo>
                  <a:cubicBezTo>
                    <a:pt x="203" y="2416"/>
                    <a:pt x="72" y="1237"/>
                    <a:pt x="251" y="11"/>
                  </a:cubicBezTo>
                  <a:cubicBezTo>
                    <a:pt x="243" y="11"/>
                    <a:pt x="224" y="0"/>
                    <a:pt x="2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4" name="Google Shape;26934;p39"/>
            <p:cNvSpPr/>
            <p:nvPr/>
          </p:nvSpPr>
          <p:spPr>
            <a:xfrm>
              <a:off x="2914050" y="2379300"/>
              <a:ext cx="11925" cy="89750"/>
            </a:xfrm>
            <a:custGeom>
              <a:avLst/>
              <a:gdLst/>
              <a:ahLst/>
              <a:cxnLst/>
              <a:rect l="l" t="t" r="r" b="b"/>
              <a:pathLst>
                <a:path w="477" h="3590" extrusionOk="0">
                  <a:moveTo>
                    <a:pt x="274" y="0"/>
                  </a:moveTo>
                  <a:lnTo>
                    <a:pt x="274" y="0"/>
                  </a:lnTo>
                  <a:cubicBezTo>
                    <a:pt x="107" y="464"/>
                    <a:pt x="0" y="976"/>
                    <a:pt x="72" y="1465"/>
                  </a:cubicBezTo>
                  <a:cubicBezTo>
                    <a:pt x="119" y="1798"/>
                    <a:pt x="274" y="2084"/>
                    <a:pt x="310" y="2417"/>
                  </a:cubicBezTo>
                  <a:cubicBezTo>
                    <a:pt x="357" y="2810"/>
                    <a:pt x="310" y="3179"/>
                    <a:pt x="298" y="3572"/>
                  </a:cubicBezTo>
                  <a:cubicBezTo>
                    <a:pt x="298" y="3584"/>
                    <a:pt x="310" y="3590"/>
                    <a:pt x="322" y="3590"/>
                  </a:cubicBezTo>
                  <a:cubicBezTo>
                    <a:pt x="334" y="3590"/>
                    <a:pt x="345" y="3584"/>
                    <a:pt x="345" y="3572"/>
                  </a:cubicBezTo>
                  <a:cubicBezTo>
                    <a:pt x="429" y="3120"/>
                    <a:pt x="476" y="2631"/>
                    <a:pt x="369" y="2167"/>
                  </a:cubicBezTo>
                  <a:cubicBezTo>
                    <a:pt x="298" y="1810"/>
                    <a:pt x="155" y="1548"/>
                    <a:pt x="131" y="1167"/>
                  </a:cubicBezTo>
                  <a:cubicBezTo>
                    <a:pt x="131" y="786"/>
                    <a:pt x="215" y="381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5" name="Google Shape;26935;p39"/>
            <p:cNvSpPr/>
            <p:nvPr/>
          </p:nvSpPr>
          <p:spPr>
            <a:xfrm>
              <a:off x="2841425" y="2182725"/>
              <a:ext cx="61625" cy="165550"/>
            </a:xfrm>
            <a:custGeom>
              <a:avLst/>
              <a:gdLst/>
              <a:ahLst/>
              <a:cxnLst/>
              <a:rect l="l" t="t" r="r" b="b"/>
              <a:pathLst>
                <a:path w="2465" h="6622" extrusionOk="0">
                  <a:moveTo>
                    <a:pt x="452" y="0"/>
                  </a:moveTo>
                  <a:cubicBezTo>
                    <a:pt x="441" y="0"/>
                    <a:pt x="427" y="6"/>
                    <a:pt x="417" y="17"/>
                  </a:cubicBezTo>
                  <a:cubicBezTo>
                    <a:pt x="0" y="969"/>
                    <a:pt x="703" y="1922"/>
                    <a:pt x="1095" y="2755"/>
                  </a:cubicBezTo>
                  <a:cubicBezTo>
                    <a:pt x="1345" y="3303"/>
                    <a:pt x="1453" y="3898"/>
                    <a:pt x="1667" y="4470"/>
                  </a:cubicBezTo>
                  <a:cubicBezTo>
                    <a:pt x="1953" y="5184"/>
                    <a:pt x="2262" y="5839"/>
                    <a:pt x="2358" y="6613"/>
                  </a:cubicBezTo>
                  <a:cubicBezTo>
                    <a:pt x="2358" y="6619"/>
                    <a:pt x="2360" y="6622"/>
                    <a:pt x="2363" y="6622"/>
                  </a:cubicBezTo>
                  <a:cubicBezTo>
                    <a:pt x="2366" y="6622"/>
                    <a:pt x="2369" y="6619"/>
                    <a:pt x="2369" y="6613"/>
                  </a:cubicBezTo>
                  <a:cubicBezTo>
                    <a:pt x="2465" y="5565"/>
                    <a:pt x="1810" y="4541"/>
                    <a:pt x="1524" y="3565"/>
                  </a:cubicBezTo>
                  <a:cubicBezTo>
                    <a:pt x="1167" y="2339"/>
                    <a:pt x="345" y="1362"/>
                    <a:pt x="476" y="29"/>
                  </a:cubicBezTo>
                  <a:cubicBezTo>
                    <a:pt x="476" y="9"/>
                    <a:pt x="465" y="0"/>
                    <a:pt x="4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6" name="Google Shape;26936;p39"/>
            <p:cNvSpPr/>
            <p:nvPr/>
          </p:nvSpPr>
          <p:spPr>
            <a:xfrm>
              <a:off x="2854275" y="2143800"/>
              <a:ext cx="85975" cy="29025"/>
            </a:xfrm>
            <a:custGeom>
              <a:avLst/>
              <a:gdLst/>
              <a:ahLst/>
              <a:cxnLst/>
              <a:rect l="l" t="t" r="r" b="b"/>
              <a:pathLst>
                <a:path w="3439" h="1161" extrusionOk="0">
                  <a:moveTo>
                    <a:pt x="2565" y="1"/>
                  </a:moveTo>
                  <a:cubicBezTo>
                    <a:pt x="1616" y="1"/>
                    <a:pt x="595" y="493"/>
                    <a:pt x="10" y="1133"/>
                  </a:cubicBezTo>
                  <a:cubicBezTo>
                    <a:pt x="0" y="1143"/>
                    <a:pt x="14" y="1160"/>
                    <a:pt x="32" y="1160"/>
                  </a:cubicBezTo>
                  <a:cubicBezTo>
                    <a:pt x="37" y="1160"/>
                    <a:pt x="41" y="1160"/>
                    <a:pt x="46" y="1157"/>
                  </a:cubicBezTo>
                  <a:cubicBezTo>
                    <a:pt x="546" y="752"/>
                    <a:pt x="1058" y="443"/>
                    <a:pt x="1689" y="300"/>
                  </a:cubicBezTo>
                  <a:cubicBezTo>
                    <a:pt x="2000" y="222"/>
                    <a:pt x="2302" y="204"/>
                    <a:pt x="2606" y="204"/>
                  </a:cubicBezTo>
                  <a:cubicBezTo>
                    <a:pt x="2859" y="204"/>
                    <a:pt x="3114" y="217"/>
                    <a:pt x="3379" y="217"/>
                  </a:cubicBezTo>
                  <a:cubicBezTo>
                    <a:pt x="3415" y="217"/>
                    <a:pt x="3439" y="157"/>
                    <a:pt x="3391" y="145"/>
                  </a:cubicBezTo>
                  <a:cubicBezTo>
                    <a:pt x="3132" y="46"/>
                    <a:pt x="2851" y="1"/>
                    <a:pt x="25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7" name="Google Shape;26937;p39"/>
            <p:cNvSpPr/>
            <p:nvPr/>
          </p:nvSpPr>
          <p:spPr>
            <a:xfrm>
              <a:off x="2934275" y="2154925"/>
              <a:ext cx="2125" cy="14675"/>
            </a:xfrm>
            <a:custGeom>
              <a:avLst/>
              <a:gdLst/>
              <a:ahLst/>
              <a:cxnLst/>
              <a:rect l="l" t="t" r="r" b="b"/>
              <a:pathLst>
                <a:path w="85" h="587" extrusionOk="0">
                  <a:moveTo>
                    <a:pt x="78" y="1"/>
                  </a:moveTo>
                  <a:cubicBezTo>
                    <a:pt x="75" y="1"/>
                    <a:pt x="72" y="4"/>
                    <a:pt x="72" y="10"/>
                  </a:cubicBezTo>
                  <a:cubicBezTo>
                    <a:pt x="37" y="188"/>
                    <a:pt x="1" y="391"/>
                    <a:pt x="1" y="581"/>
                  </a:cubicBezTo>
                  <a:cubicBezTo>
                    <a:pt x="1" y="581"/>
                    <a:pt x="6" y="587"/>
                    <a:pt x="10" y="587"/>
                  </a:cubicBezTo>
                  <a:cubicBezTo>
                    <a:pt x="11" y="587"/>
                    <a:pt x="13" y="585"/>
                    <a:pt x="13" y="581"/>
                  </a:cubicBezTo>
                  <a:cubicBezTo>
                    <a:pt x="60" y="403"/>
                    <a:pt x="72" y="212"/>
                    <a:pt x="84" y="10"/>
                  </a:cubicBezTo>
                  <a:cubicBezTo>
                    <a:pt x="84" y="4"/>
                    <a:pt x="81" y="1"/>
                    <a:pt x="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8" name="Google Shape;26938;p39"/>
            <p:cNvSpPr/>
            <p:nvPr/>
          </p:nvSpPr>
          <p:spPr>
            <a:xfrm>
              <a:off x="2935175" y="2148600"/>
              <a:ext cx="3900" cy="21075"/>
            </a:xfrm>
            <a:custGeom>
              <a:avLst/>
              <a:gdLst/>
              <a:ahLst/>
              <a:cxnLst/>
              <a:rect l="l" t="t" r="r" b="b"/>
              <a:pathLst>
                <a:path w="156" h="843" extrusionOk="0">
                  <a:moveTo>
                    <a:pt x="84" y="1"/>
                  </a:moveTo>
                  <a:cubicBezTo>
                    <a:pt x="36" y="120"/>
                    <a:pt x="48" y="251"/>
                    <a:pt x="48" y="382"/>
                  </a:cubicBezTo>
                  <a:cubicBezTo>
                    <a:pt x="36" y="537"/>
                    <a:pt x="1" y="679"/>
                    <a:pt x="1" y="822"/>
                  </a:cubicBezTo>
                  <a:cubicBezTo>
                    <a:pt x="1" y="836"/>
                    <a:pt x="17" y="842"/>
                    <a:pt x="33" y="842"/>
                  </a:cubicBezTo>
                  <a:cubicBezTo>
                    <a:pt x="44" y="842"/>
                    <a:pt x="55" y="839"/>
                    <a:pt x="60" y="834"/>
                  </a:cubicBezTo>
                  <a:cubicBezTo>
                    <a:pt x="120" y="703"/>
                    <a:pt x="143" y="537"/>
                    <a:pt x="143" y="382"/>
                  </a:cubicBezTo>
                  <a:cubicBezTo>
                    <a:pt x="143" y="251"/>
                    <a:pt x="155" y="120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39" name="Google Shape;26939;p39"/>
            <p:cNvSpPr/>
            <p:nvPr/>
          </p:nvSpPr>
          <p:spPr>
            <a:xfrm>
              <a:off x="2938750" y="2146975"/>
              <a:ext cx="4475" cy="24350"/>
            </a:xfrm>
            <a:custGeom>
              <a:avLst/>
              <a:gdLst/>
              <a:ahLst/>
              <a:cxnLst/>
              <a:rect l="l" t="t" r="r" b="b"/>
              <a:pathLst>
                <a:path w="179" h="974" extrusionOk="0">
                  <a:moveTo>
                    <a:pt x="108" y="0"/>
                  </a:moveTo>
                  <a:cubicBezTo>
                    <a:pt x="96" y="0"/>
                    <a:pt x="84" y="6"/>
                    <a:pt x="84" y="18"/>
                  </a:cubicBezTo>
                  <a:cubicBezTo>
                    <a:pt x="36" y="304"/>
                    <a:pt x="0" y="661"/>
                    <a:pt x="36" y="947"/>
                  </a:cubicBezTo>
                  <a:cubicBezTo>
                    <a:pt x="36" y="965"/>
                    <a:pt x="57" y="974"/>
                    <a:pt x="78" y="974"/>
                  </a:cubicBezTo>
                  <a:cubicBezTo>
                    <a:pt x="99" y="974"/>
                    <a:pt x="119" y="965"/>
                    <a:pt x="119" y="947"/>
                  </a:cubicBezTo>
                  <a:cubicBezTo>
                    <a:pt x="179" y="661"/>
                    <a:pt x="155" y="304"/>
                    <a:pt x="131" y="18"/>
                  </a:cubicBezTo>
                  <a:cubicBezTo>
                    <a:pt x="131" y="6"/>
                    <a:pt x="119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0" name="Google Shape;26940;p39"/>
            <p:cNvSpPr/>
            <p:nvPr/>
          </p:nvSpPr>
          <p:spPr>
            <a:xfrm>
              <a:off x="2945600" y="2149950"/>
              <a:ext cx="3900" cy="22725"/>
            </a:xfrm>
            <a:custGeom>
              <a:avLst/>
              <a:gdLst/>
              <a:ahLst/>
              <a:cxnLst/>
              <a:rect l="l" t="t" r="r" b="b"/>
              <a:pathLst>
                <a:path w="156" h="909" extrusionOk="0">
                  <a:moveTo>
                    <a:pt x="96" y="0"/>
                  </a:moveTo>
                  <a:cubicBezTo>
                    <a:pt x="90" y="0"/>
                    <a:pt x="84" y="6"/>
                    <a:pt x="84" y="18"/>
                  </a:cubicBezTo>
                  <a:cubicBezTo>
                    <a:pt x="36" y="292"/>
                    <a:pt x="0" y="614"/>
                    <a:pt x="48" y="899"/>
                  </a:cubicBezTo>
                  <a:cubicBezTo>
                    <a:pt x="48" y="905"/>
                    <a:pt x="57" y="908"/>
                    <a:pt x="67" y="908"/>
                  </a:cubicBezTo>
                  <a:cubicBezTo>
                    <a:pt x="78" y="908"/>
                    <a:pt x="90" y="905"/>
                    <a:pt x="96" y="899"/>
                  </a:cubicBezTo>
                  <a:cubicBezTo>
                    <a:pt x="155" y="625"/>
                    <a:pt x="131" y="304"/>
                    <a:pt x="107" y="18"/>
                  </a:cubicBezTo>
                  <a:cubicBezTo>
                    <a:pt x="107" y="6"/>
                    <a:pt x="101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1" name="Google Shape;26941;p39"/>
            <p:cNvSpPr/>
            <p:nvPr/>
          </p:nvSpPr>
          <p:spPr>
            <a:xfrm>
              <a:off x="2941425" y="2145475"/>
              <a:ext cx="42300" cy="27225"/>
            </a:xfrm>
            <a:custGeom>
              <a:avLst/>
              <a:gdLst/>
              <a:ahLst/>
              <a:cxnLst/>
              <a:rect l="l" t="t" r="r" b="b"/>
              <a:pathLst>
                <a:path w="1692" h="1089" extrusionOk="0">
                  <a:moveTo>
                    <a:pt x="275" y="1"/>
                  </a:moveTo>
                  <a:cubicBezTo>
                    <a:pt x="178" y="1"/>
                    <a:pt x="92" y="16"/>
                    <a:pt x="24" y="54"/>
                  </a:cubicBezTo>
                  <a:cubicBezTo>
                    <a:pt x="1" y="54"/>
                    <a:pt x="1" y="66"/>
                    <a:pt x="1" y="78"/>
                  </a:cubicBezTo>
                  <a:cubicBezTo>
                    <a:pt x="1" y="150"/>
                    <a:pt x="1" y="138"/>
                    <a:pt x="48" y="185"/>
                  </a:cubicBezTo>
                  <a:cubicBezTo>
                    <a:pt x="48" y="188"/>
                    <a:pt x="49" y="189"/>
                    <a:pt x="51" y="189"/>
                  </a:cubicBezTo>
                  <a:cubicBezTo>
                    <a:pt x="57" y="189"/>
                    <a:pt x="72" y="173"/>
                    <a:pt x="72" y="173"/>
                  </a:cubicBezTo>
                  <a:cubicBezTo>
                    <a:pt x="51" y="152"/>
                    <a:pt x="111" y="148"/>
                    <a:pt x="162" y="148"/>
                  </a:cubicBezTo>
                  <a:cubicBezTo>
                    <a:pt x="196" y="148"/>
                    <a:pt x="227" y="150"/>
                    <a:pt x="227" y="150"/>
                  </a:cubicBezTo>
                  <a:cubicBezTo>
                    <a:pt x="310" y="173"/>
                    <a:pt x="370" y="185"/>
                    <a:pt x="441" y="197"/>
                  </a:cubicBezTo>
                  <a:cubicBezTo>
                    <a:pt x="608" y="245"/>
                    <a:pt x="763" y="269"/>
                    <a:pt x="929" y="352"/>
                  </a:cubicBezTo>
                  <a:cubicBezTo>
                    <a:pt x="1263" y="495"/>
                    <a:pt x="1417" y="733"/>
                    <a:pt x="1536" y="1066"/>
                  </a:cubicBezTo>
                  <a:cubicBezTo>
                    <a:pt x="1550" y="1079"/>
                    <a:pt x="1573" y="1089"/>
                    <a:pt x="1594" y="1089"/>
                  </a:cubicBezTo>
                  <a:cubicBezTo>
                    <a:pt x="1611" y="1089"/>
                    <a:pt x="1626" y="1083"/>
                    <a:pt x="1632" y="1066"/>
                  </a:cubicBezTo>
                  <a:cubicBezTo>
                    <a:pt x="1691" y="721"/>
                    <a:pt x="1441" y="435"/>
                    <a:pt x="1155" y="257"/>
                  </a:cubicBezTo>
                  <a:cubicBezTo>
                    <a:pt x="958" y="149"/>
                    <a:pt x="571" y="1"/>
                    <a:pt x="2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2" name="Google Shape;26942;p39"/>
            <p:cNvSpPr/>
            <p:nvPr/>
          </p:nvSpPr>
          <p:spPr>
            <a:xfrm>
              <a:off x="2958100" y="2186450"/>
              <a:ext cx="45550" cy="142675"/>
            </a:xfrm>
            <a:custGeom>
              <a:avLst/>
              <a:gdLst/>
              <a:ahLst/>
              <a:cxnLst/>
              <a:rect l="l" t="t" r="r" b="b"/>
              <a:pathLst>
                <a:path w="1822" h="5707" extrusionOk="0">
                  <a:moveTo>
                    <a:pt x="1281" y="0"/>
                  </a:moveTo>
                  <a:cubicBezTo>
                    <a:pt x="1278" y="0"/>
                    <a:pt x="1274" y="10"/>
                    <a:pt x="1274" y="23"/>
                  </a:cubicBezTo>
                  <a:cubicBezTo>
                    <a:pt x="1762" y="1190"/>
                    <a:pt x="1155" y="2130"/>
                    <a:pt x="715" y="3202"/>
                  </a:cubicBezTo>
                  <a:cubicBezTo>
                    <a:pt x="381" y="3988"/>
                    <a:pt x="84" y="4821"/>
                    <a:pt x="0" y="5678"/>
                  </a:cubicBezTo>
                  <a:cubicBezTo>
                    <a:pt x="0" y="5698"/>
                    <a:pt x="18" y="5707"/>
                    <a:pt x="37" y="5707"/>
                  </a:cubicBezTo>
                  <a:cubicBezTo>
                    <a:pt x="51" y="5707"/>
                    <a:pt x="66" y="5701"/>
                    <a:pt x="72" y="5690"/>
                  </a:cubicBezTo>
                  <a:cubicBezTo>
                    <a:pt x="488" y="4511"/>
                    <a:pt x="834" y="3356"/>
                    <a:pt x="1310" y="2202"/>
                  </a:cubicBezTo>
                  <a:cubicBezTo>
                    <a:pt x="1608" y="1487"/>
                    <a:pt x="1822" y="654"/>
                    <a:pt x="1286" y="23"/>
                  </a:cubicBezTo>
                  <a:cubicBezTo>
                    <a:pt x="1286" y="7"/>
                    <a:pt x="1284" y="0"/>
                    <a:pt x="12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3" name="Google Shape;26943;p39"/>
            <p:cNvSpPr/>
            <p:nvPr/>
          </p:nvSpPr>
          <p:spPr>
            <a:xfrm>
              <a:off x="2953625" y="2177650"/>
              <a:ext cx="75325" cy="178575"/>
            </a:xfrm>
            <a:custGeom>
              <a:avLst/>
              <a:gdLst/>
              <a:ahLst/>
              <a:cxnLst/>
              <a:rect l="l" t="t" r="r" b="b"/>
              <a:pathLst>
                <a:path w="3013" h="7143" extrusionOk="0">
                  <a:moveTo>
                    <a:pt x="2572" y="0"/>
                  </a:moveTo>
                  <a:cubicBezTo>
                    <a:pt x="2523" y="0"/>
                    <a:pt x="2480" y="47"/>
                    <a:pt x="2525" y="101"/>
                  </a:cubicBezTo>
                  <a:cubicBezTo>
                    <a:pt x="3013" y="696"/>
                    <a:pt x="2561" y="1815"/>
                    <a:pt x="2418" y="2482"/>
                  </a:cubicBezTo>
                  <a:cubicBezTo>
                    <a:pt x="2299" y="3137"/>
                    <a:pt x="2191" y="3804"/>
                    <a:pt x="1953" y="4435"/>
                  </a:cubicBezTo>
                  <a:cubicBezTo>
                    <a:pt x="1715" y="5102"/>
                    <a:pt x="1358" y="5709"/>
                    <a:pt x="906" y="6233"/>
                  </a:cubicBezTo>
                  <a:cubicBezTo>
                    <a:pt x="751" y="6399"/>
                    <a:pt x="584" y="6637"/>
                    <a:pt x="394" y="6745"/>
                  </a:cubicBezTo>
                  <a:cubicBezTo>
                    <a:pt x="336" y="6846"/>
                    <a:pt x="286" y="6897"/>
                    <a:pt x="241" y="6897"/>
                  </a:cubicBezTo>
                  <a:cubicBezTo>
                    <a:pt x="201" y="6897"/>
                    <a:pt x="165" y="6858"/>
                    <a:pt x="132" y="6780"/>
                  </a:cubicBezTo>
                  <a:cubicBezTo>
                    <a:pt x="156" y="6590"/>
                    <a:pt x="167" y="6399"/>
                    <a:pt x="215" y="6221"/>
                  </a:cubicBezTo>
                  <a:cubicBezTo>
                    <a:pt x="209" y="6203"/>
                    <a:pt x="200" y="6194"/>
                    <a:pt x="190" y="6194"/>
                  </a:cubicBezTo>
                  <a:cubicBezTo>
                    <a:pt x="179" y="6194"/>
                    <a:pt x="167" y="6203"/>
                    <a:pt x="156" y="6221"/>
                  </a:cubicBezTo>
                  <a:cubicBezTo>
                    <a:pt x="60" y="6518"/>
                    <a:pt x="13" y="6768"/>
                    <a:pt x="1" y="7078"/>
                  </a:cubicBezTo>
                  <a:cubicBezTo>
                    <a:pt x="1" y="7118"/>
                    <a:pt x="28" y="7142"/>
                    <a:pt x="57" y="7142"/>
                  </a:cubicBezTo>
                  <a:cubicBezTo>
                    <a:pt x="71" y="7142"/>
                    <a:pt x="85" y="7137"/>
                    <a:pt x="96" y="7126"/>
                  </a:cubicBezTo>
                  <a:cubicBezTo>
                    <a:pt x="1251" y="6233"/>
                    <a:pt x="1977" y="5042"/>
                    <a:pt x="2322" y="3649"/>
                  </a:cubicBezTo>
                  <a:cubicBezTo>
                    <a:pt x="2525" y="2816"/>
                    <a:pt x="2692" y="1934"/>
                    <a:pt x="2834" y="1089"/>
                  </a:cubicBezTo>
                  <a:cubicBezTo>
                    <a:pt x="2894" y="684"/>
                    <a:pt x="2953" y="291"/>
                    <a:pt x="2620" y="18"/>
                  </a:cubicBezTo>
                  <a:cubicBezTo>
                    <a:pt x="2605" y="6"/>
                    <a:pt x="2588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4" name="Google Shape;26944;p39"/>
            <p:cNvSpPr/>
            <p:nvPr/>
          </p:nvSpPr>
          <p:spPr>
            <a:xfrm>
              <a:off x="3017625" y="2169700"/>
              <a:ext cx="23850" cy="10425"/>
            </a:xfrm>
            <a:custGeom>
              <a:avLst/>
              <a:gdLst/>
              <a:ahLst/>
              <a:cxnLst/>
              <a:rect l="l" t="t" r="r" b="b"/>
              <a:pathLst>
                <a:path w="954" h="417" extrusionOk="0">
                  <a:moveTo>
                    <a:pt x="387" y="0"/>
                  </a:moveTo>
                  <a:cubicBezTo>
                    <a:pt x="263" y="0"/>
                    <a:pt x="137" y="26"/>
                    <a:pt x="24" y="74"/>
                  </a:cubicBezTo>
                  <a:cubicBezTo>
                    <a:pt x="12" y="97"/>
                    <a:pt x="1" y="121"/>
                    <a:pt x="12" y="133"/>
                  </a:cubicBezTo>
                  <a:cubicBezTo>
                    <a:pt x="60" y="205"/>
                    <a:pt x="72" y="300"/>
                    <a:pt x="72" y="383"/>
                  </a:cubicBezTo>
                  <a:cubicBezTo>
                    <a:pt x="65" y="404"/>
                    <a:pt x="82" y="417"/>
                    <a:pt x="100" y="417"/>
                  </a:cubicBezTo>
                  <a:cubicBezTo>
                    <a:pt x="113" y="417"/>
                    <a:pt x="127" y="410"/>
                    <a:pt x="132" y="395"/>
                  </a:cubicBezTo>
                  <a:cubicBezTo>
                    <a:pt x="151" y="296"/>
                    <a:pt x="146" y="213"/>
                    <a:pt x="110" y="140"/>
                  </a:cubicBezTo>
                  <a:lnTo>
                    <a:pt x="110" y="140"/>
                  </a:lnTo>
                  <a:cubicBezTo>
                    <a:pt x="197" y="104"/>
                    <a:pt x="285" y="88"/>
                    <a:pt x="371" y="88"/>
                  </a:cubicBezTo>
                  <a:cubicBezTo>
                    <a:pt x="565" y="88"/>
                    <a:pt x="752" y="169"/>
                    <a:pt x="917" y="288"/>
                  </a:cubicBezTo>
                  <a:cubicBezTo>
                    <a:pt x="919" y="290"/>
                    <a:pt x="921" y="290"/>
                    <a:pt x="923" y="290"/>
                  </a:cubicBezTo>
                  <a:cubicBezTo>
                    <a:pt x="935" y="290"/>
                    <a:pt x="953" y="262"/>
                    <a:pt x="953" y="252"/>
                  </a:cubicBezTo>
                  <a:cubicBezTo>
                    <a:pt x="817" y="78"/>
                    <a:pt x="604" y="0"/>
                    <a:pt x="3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5" name="Google Shape;26945;p39"/>
            <p:cNvSpPr/>
            <p:nvPr/>
          </p:nvSpPr>
          <p:spPr>
            <a:xfrm>
              <a:off x="3046200" y="2178925"/>
              <a:ext cx="34550" cy="61050"/>
            </a:xfrm>
            <a:custGeom>
              <a:avLst/>
              <a:gdLst/>
              <a:ahLst/>
              <a:cxnLst/>
              <a:rect l="l" t="t" r="r" b="b"/>
              <a:pathLst>
                <a:path w="1382" h="2442" extrusionOk="0">
                  <a:moveTo>
                    <a:pt x="9" y="0"/>
                  </a:moveTo>
                  <a:cubicBezTo>
                    <a:pt x="1" y="0"/>
                    <a:pt x="2" y="39"/>
                    <a:pt x="12" y="50"/>
                  </a:cubicBezTo>
                  <a:cubicBezTo>
                    <a:pt x="1084" y="455"/>
                    <a:pt x="1120" y="1431"/>
                    <a:pt x="1096" y="2384"/>
                  </a:cubicBezTo>
                  <a:cubicBezTo>
                    <a:pt x="1096" y="2419"/>
                    <a:pt x="1130" y="2442"/>
                    <a:pt x="1160" y="2442"/>
                  </a:cubicBezTo>
                  <a:cubicBezTo>
                    <a:pt x="1180" y="2442"/>
                    <a:pt x="1198" y="2431"/>
                    <a:pt x="1203" y="2407"/>
                  </a:cubicBezTo>
                  <a:cubicBezTo>
                    <a:pt x="1382" y="1491"/>
                    <a:pt x="1084" y="217"/>
                    <a:pt x="12" y="2"/>
                  </a:cubicBezTo>
                  <a:cubicBezTo>
                    <a:pt x="11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6" name="Google Shape;26946;p39"/>
            <p:cNvSpPr/>
            <p:nvPr/>
          </p:nvSpPr>
          <p:spPr>
            <a:xfrm>
              <a:off x="3011050" y="2248425"/>
              <a:ext cx="68875" cy="170275"/>
            </a:xfrm>
            <a:custGeom>
              <a:avLst/>
              <a:gdLst/>
              <a:ahLst/>
              <a:cxnLst/>
              <a:rect l="l" t="t" r="r" b="b"/>
              <a:pathLst>
                <a:path w="2755" h="6811" extrusionOk="0">
                  <a:moveTo>
                    <a:pt x="2730" y="1"/>
                  </a:moveTo>
                  <a:cubicBezTo>
                    <a:pt x="2720" y="1"/>
                    <a:pt x="2709" y="3"/>
                    <a:pt x="2704" y="8"/>
                  </a:cubicBezTo>
                  <a:cubicBezTo>
                    <a:pt x="1835" y="2199"/>
                    <a:pt x="1585" y="4830"/>
                    <a:pt x="37" y="6712"/>
                  </a:cubicBezTo>
                  <a:cubicBezTo>
                    <a:pt x="1" y="6757"/>
                    <a:pt x="49" y="6810"/>
                    <a:pt x="100" y="6810"/>
                  </a:cubicBezTo>
                  <a:cubicBezTo>
                    <a:pt x="115" y="6810"/>
                    <a:pt x="131" y="6806"/>
                    <a:pt x="145" y="6795"/>
                  </a:cubicBezTo>
                  <a:cubicBezTo>
                    <a:pt x="954" y="6057"/>
                    <a:pt x="1276" y="4842"/>
                    <a:pt x="1609" y="3854"/>
                  </a:cubicBezTo>
                  <a:cubicBezTo>
                    <a:pt x="2050" y="2616"/>
                    <a:pt x="2538" y="1318"/>
                    <a:pt x="2740" y="20"/>
                  </a:cubicBezTo>
                  <a:cubicBezTo>
                    <a:pt x="2754" y="6"/>
                    <a:pt x="2743" y="1"/>
                    <a:pt x="27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7" name="Google Shape;26947;p39"/>
            <p:cNvSpPr/>
            <p:nvPr/>
          </p:nvSpPr>
          <p:spPr>
            <a:xfrm>
              <a:off x="2938150" y="2429200"/>
              <a:ext cx="68100" cy="87975"/>
            </a:xfrm>
            <a:custGeom>
              <a:avLst/>
              <a:gdLst/>
              <a:ahLst/>
              <a:cxnLst/>
              <a:rect l="l" t="t" r="r" b="b"/>
              <a:pathLst>
                <a:path w="2724" h="3519" extrusionOk="0">
                  <a:moveTo>
                    <a:pt x="2697" y="1"/>
                  </a:moveTo>
                  <a:cubicBezTo>
                    <a:pt x="2689" y="1"/>
                    <a:pt x="2679" y="5"/>
                    <a:pt x="2668" y="16"/>
                  </a:cubicBezTo>
                  <a:cubicBezTo>
                    <a:pt x="1763" y="683"/>
                    <a:pt x="1" y="2183"/>
                    <a:pt x="441" y="3481"/>
                  </a:cubicBezTo>
                  <a:cubicBezTo>
                    <a:pt x="446" y="3506"/>
                    <a:pt x="468" y="3518"/>
                    <a:pt x="489" y="3518"/>
                  </a:cubicBezTo>
                  <a:cubicBezTo>
                    <a:pt x="520" y="3518"/>
                    <a:pt x="550" y="3494"/>
                    <a:pt x="536" y="3445"/>
                  </a:cubicBezTo>
                  <a:cubicBezTo>
                    <a:pt x="298" y="2052"/>
                    <a:pt x="1787" y="885"/>
                    <a:pt x="2715" y="28"/>
                  </a:cubicBezTo>
                  <a:cubicBezTo>
                    <a:pt x="2723" y="20"/>
                    <a:pt x="2715" y="1"/>
                    <a:pt x="26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8" name="Google Shape;26948;p39"/>
            <p:cNvSpPr/>
            <p:nvPr/>
          </p:nvSpPr>
          <p:spPr>
            <a:xfrm>
              <a:off x="2951550" y="2438650"/>
              <a:ext cx="77300" cy="82700"/>
            </a:xfrm>
            <a:custGeom>
              <a:avLst/>
              <a:gdLst/>
              <a:ahLst/>
              <a:cxnLst/>
              <a:rect l="l" t="t" r="r" b="b"/>
              <a:pathLst>
                <a:path w="3092" h="3308" extrusionOk="0">
                  <a:moveTo>
                    <a:pt x="3028" y="1"/>
                  </a:moveTo>
                  <a:cubicBezTo>
                    <a:pt x="3009" y="1"/>
                    <a:pt x="2990" y="10"/>
                    <a:pt x="2977" y="31"/>
                  </a:cubicBezTo>
                  <a:cubicBezTo>
                    <a:pt x="2703" y="650"/>
                    <a:pt x="2465" y="1246"/>
                    <a:pt x="2060" y="1793"/>
                  </a:cubicBezTo>
                  <a:cubicBezTo>
                    <a:pt x="1705" y="2274"/>
                    <a:pt x="1038" y="3158"/>
                    <a:pt x="349" y="3158"/>
                  </a:cubicBezTo>
                  <a:cubicBezTo>
                    <a:pt x="253" y="3158"/>
                    <a:pt x="156" y="3141"/>
                    <a:pt x="60" y="3103"/>
                  </a:cubicBezTo>
                  <a:cubicBezTo>
                    <a:pt x="24" y="3103"/>
                    <a:pt x="0" y="3151"/>
                    <a:pt x="36" y="3163"/>
                  </a:cubicBezTo>
                  <a:cubicBezTo>
                    <a:pt x="170" y="3265"/>
                    <a:pt x="307" y="3308"/>
                    <a:pt x="443" y="3308"/>
                  </a:cubicBezTo>
                  <a:cubicBezTo>
                    <a:pt x="923" y="3308"/>
                    <a:pt x="1394" y="2773"/>
                    <a:pt x="1691" y="2448"/>
                  </a:cubicBezTo>
                  <a:cubicBezTo>
                    <a:pt x="2298" y="1781"/>
                    <a:pt x="2846" y="948"/>
                    <a:pt x="3084" y="67"/>
                  </a:cubicBezTo>
                  <a:cubicBezTo>
                    <a:pt x="3092" y="29"/>
                    <a:pt x="3060" y="1"/>
                    <a:pt x="3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49" name="Google Shape;26949;p39"/>
            <p:cNvSpPr/>
            <p:nvPr/>
          </p:nvSpPr>
          <p:spPr>
            <a:xfrm>
              <a:off x="3004225" y="2427575"/>
              <a:ext cx="24350" cy="8525"/>
            </a:xfrm>
            <a:custGeom>
              <a:avLst/>
              <a:gdLst/>
              <a:ahLst/>
              <a:cxnLst/>
              <a:rect l="l" t="t" r="r" b="b"/>
              <a:pathLst>
                <a:path w="974" h="341" extrusionOk="0">
                  <a:moveTo>
                    <a:pt x="317" y="0"/>
                  </a:moveTo>
                  <a:cubicBezTo>
                    <a:pt x="201" y="0"/>
                    <a:pt x="81" y="25"/>
                    <a:pt x="13" y="93"/>
                  </a:cubicBezTo>
                  <a:cubicBezTo>
                    <a:pt x="1" y="105"/>
                    <a:pt x="13" y="141"/>
                    <a:pt x="25" y="141"/>
                  </a:cubicBezTo>
                  <a:cubicBezTo>
                    <a:pt x="164" y="141"/>
                    <a:pt x="278" y="99"/>
                    <a:pt x="408" y="99"/>
                  </a:cubicBezTo>
                  <a:cubicBezTo>
                    <a:pt x="434" y="99"/>
                    <a:pt x="461" y="101"/>
                    <a:pt x="489" y="105"/>
                  </a:cubicBezTo>
                  <a:cubicBezTo>
                    <a:pt x="668" y="141"/>
                    <a:pt x="787" y="224"/>
                    <a:pt x="929" y="331"/>
                  </a:cubicBezTo>
                  <a:cubicBezTo>
                    <a:pt x="936" y="338"/>
                    <a:pt x="943" y="341"/>
                    <a:pt x="949" y="341"/>
                  </a:cubicBezTo>
                  <a:cubicBezTo>
                    <a:pt x="964" y="341"/>
                    <a:pt x="974" y="321"/>
                    <a:pt x="965" y="296"/>
                  </a:cubicBezTo>
                  <a:cubicBezTo>
                    <a:pt x="858" y="153"/>
                    <a:pt x="679" y="57"/>
                    <a:pt x="501" y="22"/>
                  </a:cubicBezTo>
                  <a:cubicBezTo>
                    <a:pt x="449" y="9"/>
                    <a:pt x="383" y="0"/>
                    <a:pt x="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0" name="Google Shape;26950;p39"/>
            <p:cNvSpPr/>
            <p:nvPr/>
          </p:nvSpPr>
          <p:spPr>
            <a:xfrm>
              <a:off x="3010775" y="2416500"/>
              <a:ext cx="22050" cy="9300"/>
            </a:xfrm>
            <a:custGeom>
              <a:avLst/>
              <a:gdLst/>
              <a:ahLst/>
              <a:cxnLst/>
              <a:rect l="l" t="t" r="r" b="b"/>
              <a:pathLst>
                <a:path w="882" h="372" extrusionOk="0">
                  <a:moveTo>
                    <a:pt x="96" y="0"/>
                  </a:moveTo>
                  <a:cubicBezTo>
                    <a:pt x="1" y="119"/>
                    <a:pt x="108" y="227"/>
                    <a:pt x="203" y="274"/>
                  </a:cubicBezTo>
                  <a:cubicBezTo>
                    <a:pt x="317" y="331"/>
                    <a:pt x="461" y="371"/>
                    <a:pt x="596" y="371"/>
                  </a:cubicBezTo>
                  <a:cubicBezTo>
                    <a:pt x="687" y="371"/>
                    <a:pt x="774" y="353"/>
                    <a:pt x="846" y="310"/>
                  </a:cubicBezTo>
                  <a:cubicBezTo>
                    <a:pt x="882" y="298"/>
                    <a:pt x="882" y="250"/>
                    <a:pt x="834" y="239"/>
                  </a:cubicBezTo>
                  <a:cubicBezTo>
                    <a:pt x="775" y="227"/>
                    <a:pt x="715" y="227"/>
                    <a:pt x="656" y="227"/>
                  </a:cubicBezTo>
                  <a:cubicBezTo>
                    <a:pt x="596" y="227"/>
                    <a:pt x="537" y="227"/>
                    <a:pt x="477" y="215"/>
                  </a:cubicBezTo>
                  <a:cubicBezTo>
                    <a:pt x="406" y="203"/>
                    <a:pt x="48" y="143"/>
                    <a:pt x="108" y="12"/>
                  </a:cubicBezTo>
                  <a:cubicBezTo>
                    <a:pt x="120" y="0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1" name="Google Shape;26951;p39"/>
            <p:cNvSpPr/>
            <p:nvPr/>
          </p:nvSpPr>
          <p:spPr>
            <a:xfrm>
              <a:off x="3033400" y="2282575"/>
              <a:ext cx="64925" cy="141400"/>
            </a:xfrm>
            <a:custGeom>
              <a:avLst/>
              <a:gdLst/>
              <a:ahLst/>
              <a:cxnLst/>
              <a:rect l="l" t="t" r="r" b="b"/>
              <a:pathLst>
                <a:path w="2597" h="5656" extrusionOk="0">
                  <a:moveTo>
                    <a:pt x="2532" y="1"/>
                  </a:moveTo>
                  <a:cubicBezTo>
                    <a:pt x="2512" y="1"/>
                    <a:pt x="2494" y="11"/>
                    <a:pt x="2489" y="35"/>
                  </a:cubicBezTo>
                  <a:cubicBezTo>
                    <a:pt x="2168" y="988"/>
                    <a:pt x="2001" y="2000"/>
                    <a:pt x="1727" y="2976"/>
                  </a:cubicBezTo>
                  <a:cubicBezTo>
                    <a:pt x="1417" y="4119"/>
                    <a:pt x="941" y="4857"/>
                    <a:pt x="24" y="5619"/>
                  </a:cubicBezTo>
                  <a:cubicBezTo>
                    <a:pt x="1" y="5619"/>
                    <a:pt x="24" y="5655"/>
                    <a:pt x="48" y="5655"/>
                  </a:cubicBezTo>
                  <a:cubicBezTo>
                    <a:pt x="929" y="5262"/>
                    <a:pt x="1417" y="4417"/>
                    <a:pt x="1703" y="3548"/>
                  </a:cubicBezTo>
                  <a:cubicBezTo>
                    <a:pt x="2072" y="2440"/>
                    <a:pt x="2489" y="1214"/>
                    <a:pt x="2596" y="59"/>
                  </a:cubicBezTo>
                  <a:cubicBezTo>
                    <a:pt x="2596" y="24"/>
                    <a:pt x="2562" y="1"/>
                    <a:pt x="25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2" name="Google Shape;26952;p39"/>
            <p:cNvSpPr/>
            <p:nvPr/>
          </p:nvSpPr>
          <p:spPr>
            <a:xfrm>
              <a:off x="3095750" y="2267025"/>
              <a:ext cx="66550" cy="117800"/>
            </a:xfrm>
            <a:custGeom>
              <a:avLst/>
              <a:gdLst/>
              <a:ahLst/>
              <a:cxnLst/>
              <a:rect l="l" t="t" r="r" b="b"/>
              <a:pathLst>
                <a:path w="2662" h="4712" extrusionOk="0">
                  <a:moveTo>
                    <a:pt x="7" y="610"/>
                  </a:moveTo>
                  <a:cubicBezTo>
                    <a:pt x="1" y="616"/>
                    <a:pt x="1" y="619"/>
                    <a:pt x="2" y="619"/>
                  </a:cubicBezTo>
                  <a:cubicBezTo>
                    <a:pt x="4" y="619"/>
                    <a:pt x="7" y="616"/>
                    <a:pt x="7" y="610"/>
                  </a:cubicBezTo>
                  <a:close/>
                  <a:moveTo>
                    <a:pt x="357" y="0"/>
                  </a:moveTo>
                  <a:cubicBezTo>
                    <a:pt x="193" y="0"/>
                    <a:pt x="54" y="175"/>
                    <a:pt x="7" y="610"/>
                  </a:cubicBezTo>
                  <a:cubicBezTo>
                    <a:pt x="114" y="476"/>
                    <a:pt x="240" y="243"/>
                    <a:pt x="452" y="243"/>
                  </a:cubicBezTo>
                  <a:cubicBezTo>
                    <a:pt x="523" y="243"/>
                    <a:pt x="604" y="270"/>
                    <a:pt x="697" y="336"/>
                  </a:cubicBezTo>
                  <a:cubicBezTo>
                    <a:pt x="817" y="431"/>
                    <a:pt x="840" y="753"/>
                    <a:pt x="900" y="884"/>
                  </a:cubicBezTo>
                  <a:cubicBezTo>
                    <a:pt x="1019" y="1169"/>
                    <a:pt x="1186" y="1360"/>
                    <a:pt x="1376" y="1598"/>
                  </a:cubicBezTo>
                  <a:cubicBezTo>
                    <a:pt x="2186" y="2550"/>
                    <a:pt x="2352" y="3479"/>
                    <a:pt x="2472" y="4670"/>
                  </a:cubicBezTo>
                  <a:cubicBezTo>
                    <a:pt x="2472" y="4696"/>
                    <a:pt x="2490" y="4712"/>
                    <a:pt x="2509" y="4712"/>
                  </a:cubicBezTo>
                  <a:cubicBezTo>
                    <a:pt x="2523" y="4712"/>
                    <a:pt x="2538" y="4703"/>
                    <a:pt x="2543" y="4682"/>
                  </a:cubicBezTo>
                  <a:cubicBezTo>
                    <a:pt x="2662" y="4086"/>
                    <a:pt x="2543" y="3479"/>
                    <a:pt x="2329" y="2908"/>
                  </a:cubicBezTo>
                  <a:cubicBezTo>
                    <a:pt x="2007" y="2062"/>
                    <a:pt x="1281" y="1503"/>
                    <a:pt x="959" y="669"/>
                  </a:cubicBezTo>
                  <a:cubicBezTo>
                    <a:pt x="813" y="283"/>
                    <a:pt x="565" y="0"/>
                    <a:pt x="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3" name="Google Shape;26953;p39"/>
            <p:cNvSpPr/>
            <p:nvPr/>
          </p:nvSpPr>
          <p:spPr>
            <a:xfrm>
              <a:off x="3079200" y="2384675"/>
              <a:ext cx="77450" cy="122975"/>
            </a:xfrm>
            <a:custGeom>
              <a:avLst/>
              <a:gdLst/>
              <a:ahLst/>
              <a:cxnLst/>
              <a:rect l="l" t="t" r="r" b="b"/>
              <a:pathLst>
                <a:path w="3098" h="4919" extrusionOk="0">
                  <a:moveTo>
                    <a:pt x="3085" y="1"/>
                  </a:moveTo>
                  <a:cubicBezTo>
                    <a:pt x="3082" y="1"/>
                    <a:pt x="3078" y="3"/>
                    <a:pt x="3074" y="11"/>
                  </a:cubicBezTo>
                  <a:cubicBezTo>
                    <a:pt x="2633" y="1845"/>
                    <a:pt x="1169" y="3369"/>
                    <a:pt x="38" y="4810"/>
                  </a:cubicBezTo>
                  <a:cubicBezTo>
                    <a:pt x="0" y="4857"/>
                    <a:pt x="45" y="4919"/>
                    <a:pt x="94" y="4919"/>
                  </a:cubicBezTo>
                  <a:cubicBezTo>
                    <a:pt x="107" y="4919"/>
                    <a:pt x="121" y="4915"/>
                    <a:pt x="133" y="4905"/>
                  </a:cubicBezTo>
                  <a:cubicBezTo>
                    <a:pt x="883" y="4238"/>
                    <a:pt x="1490" y="3369"/>
                    <a:pt x="2014" y="2524"/>
                  </a:cubicBezTo>
                  <a:cubicBezTo>
                    <a:pt x="2479" y="1797"/>
                    <a:pt x="3074" y="904"/>
                    <a:pt x="3098" y="11"/>
                  </a:cubicBezTo>
                  <a:cubicBezTo>
                    <a:pt x="3098" y="11"/>
                    <a:pt x="3092" y="1"/>
                    <a:pt x="30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4" name="Google Shape;26954;p39"/>
            <p:cNvSpPr/>
            <p:nvPr/>
          </p:nvSpPr>
          <p:spPr>
            <a:xfrm>
              <a:off x="3074475" y="2437725"/>
              <a:ext cx="75800" cy="88025"/>
            </a:xfrm>
            <a:custGeom>
              <a:avLst/>
              <a:gdLst/>
              <a:ahLst/>
              <a:cxnLst/>
              <a:rect l="l" t="t" r="r" b="b"/>
              <a:pathLst>
                <a:path w="3032" h="3521" extrusionOk="0">
                  <a:moveTo>
                    <a:pt x="2984" y="1"/>
                  </a:moveTo>
                  <a:cubicBezTo>
                    <a:pt x="2977" y="1"/>
                    <a:pt x="2971" y="3"/>
                    <a:pt x="2965" y="9"/>
                  </a:cubicBezTo>
                  <a:cubicBezTo>
                    <a:pt x="2394" y="473"/>
                    <a:pt x="2084" y="1187"/>
                    <a:pt x="1691" y="1795"/>
                  </a:cubicBezTo>
                  <a:cubicBezTo>
                    <a:pt x="1501" y="2104"/>
                    <a:pt x="1287" y="2390"/>
                    <a:pt x="1060" y="2676"/>
                  </a:cubicBezTo>
                  <a:cubicBezTo>
                    <a:pt x="985" y="2742"/>
                    <a:pt x="441" y="3239"/>
                    <a:pt x="246" y="3239"/>
                  </a:cubicBezTo>
                  <a:cubicBezTo>
                    <a:pt x="194" y="3239"/>
                    <a:pt x="167" y="3204"/>
                    <a:pt x="179" y="3116"/>
                  </a:cubicBezTo>
                  <a:cubicBezTo>
                    <a:pt x="179" y="3092"/>
                    <a:pt x="144" y="3045"/>
                    <a:pt x="120" y="3045"/>
                  </a:cubicBezTo>
                  <a:lnTo>
                    <a:pt x="72" y="3045"/>
                  </a:lnTo>
                  <a:lnTo>
                    <a:pt x="72" y="3069"/>
                  </a:lnTo>
                  <a:cubicBezTo>
                    <a:pt x="60" y="3211"/>
                    <a:pt x="1" y="3307"/>
                    <a:pt x="24" y="3438"/>
                  </a:cubicBezTo>
                  <a:cubicBezTo>
                    <a:pt x="24" y="3461"/>
                    <a:pt x="60" y="3485"/>
                    <a:pt x="72" y="3497"/>
                  </a:cubicBezTo>
                  <a:cubicBezTo>
                    <a:pt x="116" y="3513"/>
                    <a:pt x="160" y="3520"/>
                    <a:pt x="206" y="3520"/>
                  </a:cubicBezTo>
                  <a:cubicBezTo>
                    <a:pt x="639" y="3520"/>
                    <a:pt x="1118" y="2850"/>
                    <a:pt x="1334" y="2580"/>
                  </a:cubicBezTo>
                  <a:cubicBezTo>
                    <a:pt x="1965" y="1807"/>
                    <a:pt x="2501" y="890"/>
                    <a:pt x="3013" y="56"/>
                  </a:cubicBezTo>
                  <a:cubicBezTo>
                    <a:pt x="3031" y="29"/>
                    <a:pt x="3007" y="1"/>
                    <a:pt x="29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5" name="Google Shape;26955;p39"/>
            <p:cNvSpPr/>
            <p:nvPr/>
          </p:nvSpPr>
          <p:spPr>
            <a:xfrm>
              <a:off x="3149275" y="2351300"/>
              <a:ext cx="29100" cy="86550"/>
            </a:xfrm>
            <a:custGeom>
              <a:avLst/>
              <a:gdLst/>
              <a:ahLst/>
              <a:cxnLst/>
              <a:rect l="l" t="t" r="r" b="b"/>
              <a:pathLst>
                <a:path w="1164" h="3462" extrusionOk="0">
                  <a:moveTo>
                    <a:pt x="1049" y="0"/>
                  </a:moveTo>
                  <a:cubicBezTo>
                    <a:pt x="1039" y="0"/>
                    <a:pt x="1030" y="4"/>
                    <a:pt x="1021" y="13"/>
                  </a:cubicBezTo>
                  <a:cubicBezTo>
                    <a:pt x="866" y="549"/>
                    <a:pt x="842" y="1120"/>
                    <a:pt x="723" y="1668"/>
                  </a:cubicBezTo>
                  <a:cubicBezTo>
                    <a:pt x="581" y="2275"/>
                    <a:pt x="342" y="2847"/>
                    <a:pt x="9" y="3382"/>
                  </a:cubicBezTo>
                  <a:cubicBezTo>
                    <a:pt x="1" y="3425"/>
                    <a:pt x="28" y="3461"/>
                    <a:pt x="58" y="3461"/>
                  </a:cubicBezTo>
                  <a:cubicBezTo>
                    <a:pt x="70" y="3461"/>
                    <a:pt x="82" y="3455"/>
                    <a:pt x="92" y="3442"/>
                  </a:cubicBezTo>
                  <a:cubicBezTo>
                    <a:pt x="771" y="2549"/>
                    <a:pt x="1164" y="1144"/>
                    <a:pt x="1081" y="37"/>
                  </a:cubicBezTo>
                  <a:cubicBezTo>
                    <a:pt x="1081" y="14"/>
                    <a:pt x="1066" y="0"/>
                    <a:pt x="10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6" name="Google Shape;26956;p39"/>
            <p:cNvSpPr/>
            <p:nvPr/>
          </p:nvSpPr>
          <p:spPr>
            <a:xfrm>
              <a:off x="3174200" y="2349650"/>
              <a:ext cx="33350" cy="54625"/>
            </a:xfrm>
            <a:custGeom>
              <a:avLst/>
              <a:gdLst/>
              <a:ahLst/>
              <a:cxnLst/>
              <a:rect l="l" t="t" r="r" b="b"/>
              <a:pathLst>
                <a:path w="1334" h="2185" extrusionOk="0">
                  <a:moveTo>
                    <a:pt x="198" y="1"/>
                  </a:moveTo>
                  <a:cubicBezTo>
                    <a:pt x="95" y="1"/>
                    <a:pt x="11" y="54"/>
                    <a:pt x="0" y="198"/>
                  </a:cubicBezTo>
                  <a:cubicBezTo>
                    <a:pt x="8" y="221"/>
                    <a:pt x="25" y="229"/>
                    <a:pt x="36" y="229"/>
                  </a:cubicBezTo>
                  <a:cubicBezTo>
                    <a:pt x="43" y="229"/>
                    <a:pt x="48" y="226"/>
                    <a:pt x="48" y="222"/>
                  </a:cubicBezTo>
                  <a:cubicBezTo>
                    <a:pt x="106" y="138"/>
                    <a:pt x="166" y="105"/>
                    <a:pt x="225" y="105"/>
                  </a:cubicBezTo>
                  <a:cubicBezTo>
                    <a:pt x="446" y="105"/>
                    <a:pt x="656" y="568"/>
                    <a:pt x="703" y="662"/>
                  </a:cubicBezTo>
                  <a:cubicBezTo>
                    <a:pt x="762" y="793"/>
                    <a:pt x="834" y="936"/>
                    <a:pt x="893" y="1067"/>
                  </a:cubicBezTo>
                  <a:cubicBezTo>
                    <a:pt x="1060" y="1424"/>
                    <a:pt x="1108" y="1781"/>
                    <a:pt x="1215" y="2151"/>
                  </a:cubicBezTo>
                  <a:cubicBezTo>
                    <a:pt x="1226" y="2173"/>
                    <a:pt x="1248" y="2185"/>
                    <a:pt x="1268" y="2185"/>
                  </a:cubicBezTo>
                  <a:cubicBezTo>
                    <a:pt x="1290" y="2185"/>
                    <a:pt x="1310" y="2170"/>
                    <a:pt x="1310" y="2139"/>
                  </a:cubicBezTo>
                  <a:cubicBezTo>
                    <a:pt x="1334" y="1805"/>
                    <a:pt x="1215" y="1496"/>
                    <a:pt x="1096" y="1198"/>
                  </a:cubicBezTo>
                  <a:cubicBezTo>
                    <a:pt x="965" y="865"/>
                    <a:pt x="798" y="448"/>
                    <a:pt x="560" y="174"/>
                  </a:cubicBezTo>
                  <a:cubicBezTo>
                    <a:pt x="481" y="82"/>
                    <a:pt x="326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7" name="Google Shape;26957;p39"/>
            <p:cNvSpPr/>
            <p:nvPr/>
          </p:nvSpPr>
          <p:spPr>
            <a:xfrm>
              <a:off x="3181125" y="2406250"/>
              <a:ext cx="27625" cy="65200"/>
            </a:xfrm>
            <a:custGeom>
              <a:avLst/>
              <a:gdLst/>
              <a:ahLst/>
              <a:cxnLst/>
              <a:rect l="l" t="t" r="r" b="b"/>
              <a:pathLst>
                <a:path w="1105" h="2608" extrusionOk="0">
                  <a:moveTo>
                    <a:pt x="1048" y="0"/>
                  </a:moveTo>
                  <a:cubicBezTo>
                    <a:pt x="1036" y="0"/>
                    <a:pt x="1025" y="6"/>
                    <a:pt x="1021" y="18"/>
                  </a:cubicBezTo>
                  <a:cubicBezTo>
                    <a:pt x="640" y="815"/>
                    <a:pt x="378" y="1672"/>
                    <a:pt x="33" y="2494"/>
                  </a:cubicBezTo>
                  <a:cubicBezTo>
                    <a:pt x="0" y="2551"/>
                    <a:pt x="68" y="2608"/>
                    <a:pt x="129" y="2608"/>
                  </a:cubicBezTo>
                  <a:cubicBezTo>
                    <a:pt x="157" y="2608"/>
                    <a:pt x="184" y="2596"/>
                    <a:pt x="200" y="2565"/>
                  </a:cubicBezTo>
                  <a:cubicBezTo>
                    <a:pt x="569" y="1792"/>
                    <a:pt x="973" y="899"/>
                    <a:pt x="1104" y="53"/>
                  </a:cubicBezTo>
                  <a:cubicBezTo>
                    <a:pt x="1104" y="21"/>
                    <a:pt x="1073" y="0"/>
                    <a:pt x="1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8" name="Google Shape;26958;p39"/>
            <p:cNvSpPr/>
            <p:nvPr/>
          </p:nvSpPr>
          <p:spPr>
            <a:xfrm>
              <a:off x="2956900" y="2528575"/>
              <a:ext cx="109725" cy="65575"/>
            </a:xfrm>
            <a:custGeom>
              <a:avLst/>
              <a:gdLst/>
              <a:ahLst/>
              <a:cxnLst/>
              <a:rect l="l" t="t" r="r" b="b"/>
              <a:pathLst>
                <a:path w="4389" h="2623" extrusionOk="0">
                  <a:moveTo>
                    <a:pt x="4321" y="1"/>
                  </a:moveTo>
                  <a:cubicBezTo>
                    <a:pt x="4314" y="1"/>
                    <a:pt x="4306" y="2"/>
                    <a:pt x="4299" y="6"/>
                  </a:cubicBezTo>
                  <a:cubicBezTo>
                    <a:pt x="3334" y="530"/>
                    <a:pt x="2322" y="840"/>
                    <a:pt x="1322" y="1292"/>
                  </a:cubicBezTo>
                  <a:cubicBezTo>
                    <a:pt x="787" y="1530"/>
                    <a:pt x="1" y="1899"/>
                    <a:pt x="251" y="2590"/>
                  </a:cubicBezTo>
                  <a:cubicBezTo>
                    <a:pt x="257" y="2608"/>
                    <a:pt x="283" y="2622"/>
                    <a:pt x="309" y="2622"/>
                  </a:cubicBezTo>
                  <a:cubicBezTo>
                    <a:pt x="334" y="2622"/>
                    <a:pt x="358" y="2608"/>
                    <a:pt x="358" y="2566"/>
                  </a:cubicBezTo>
                  <a:cubicBezTo>
                    <a:pt x="346" y="1602"/>
                    <a:pt x="1834" y="1244"/>
                    <a:pt x="2572" y="959"/>
                  </a:cubicBezTo>
                  <a:cubicBezTo>
                    <a:pt x="3203" y="720"/>
                    <a:pt x="3823" y="482"/>
                    <a:pt x="4358" y="89"/>
                  </a:cubicBezTo>
                  <a:cubicBezTo>
                    <a:pt x="4388" y="49"/>
                    <a:pt x="4359" y="1"/>
                    <a:pt x="43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59" name="Google Shape;26959;p39"/>
            <p:cNvSpPr/>
            <p:nvPr/>
          </p:nvSpPr>
          <p:spPr>
            <a:xfrm>
              <a:off x="2964050" y="2527500"/>
              <a:ext cx="105950" cy="70875"/>
            </a:xfrm>
            <a:custGeom>
              <a:avLst/>
              <a:gdLst/>
              <a:ahLst/>
              <a:cxnLst/>
              <a:rect l="l" t="t" r="r" b="b"/>
              <a:pathLst>
                <a:path w="4238" h="2835" extrusionOk="0">
                  <a:moveTo>
                    <a:pt x="4152" y="1"/>
                  </a:moveTo>
                  <a:cubicBezTo>
                    <a:pt x="4135" y="1"/>
                    <a:pt x="4119" y="8"/>
                    <a:pt x="4108" y="25"/>
                  </a:cubicBezTo>
                  <a:cubicBezTo>
                    <a:pt x="3608" y="728"/>
                    <a:pt x="3001" y="1264"/>
                    <a:pt x="2275" y="1716"/>
                  </a:cubicBezTo>
                  <a:cubicBezTo>
                    <a:pt x="1964" y="1917"/>
                    <a:pt x="901" y="2700"/>
                    <a:pt x="310" y="2700"/>
                  </a:cubicBezTo>
                  <a:cubicBezTo>
                    <a:pt x="200" y="2700"/>
                    <a:pt x="106" y="2673"/>
                    <a:pt x="36" y="2609"/>
                  </a:cubicBezTo>
                  <a:cubicBezTo>
                    <a:pt x="24" y="2609"/>
                    <a:pt x="0" y="2645"/>
                    <a:pt x="12" y="2657"/>
                  </a:cubicBezTo>
                  <a:cubicBezTo>
                    <a:pt x="112" y="2783"/>
                    <a:pt x="245" y="2834"/>
                    <a:pt x="396" y="2834"/>
                  </a:cubicBezTo>
                  <a:cubicBezTo>
                    <a:pt x="897" y="2834"/>
                    <a:pt x="1597" y="2274"/>
                    <a:pt x="1917" y="2073"/>
                  </a:cubicBezTo>
                  <a:cubicBezTo>
                    <a:pt x="2810" y="1561"/>
                    <a:pt x="3632" y="942"/>
                    <a:pt x="4203" y="85"/>
                  </a:cubicBezTo>
                  <a:cubicBezTo>
                    <a:pt x="4237" y="43"/>
                    <a:pt x="4193" y="1"/>
                    <a:pt x="4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0" name="Google Shape;26960;p39"/>
            <p:cNvSpPr/>
            <p:nvPr/>
          </p:nvSpPr>
          <p:spPr>
            <a:xfrm>
              <a:off x="3070300" y="2500025"/>
              <a:ext cx="15225" cy="21925"/>
            </a:xfrm>
            <a:custGeom>
              <a:avLst/>
              <a:gdLst/>
              <a:ahLst/>
              <a:cxnLst/>
              <a:rect l="l" t="t" r="r" b="b"/>
              <a:pathLst>
                <a:path w="609" h="877" extrusionOk="0">
                  <a:moveTo>
                    <a:pt x="595" y="0"/>
                  </a:moveTo>
                  <a:cubicBezTo>
                    <a:pt x="591" y="0"/>
                    <a:pt x="588" y="2"/>
                    <a:pt x="584" y="5"/>
                  </a:cubicBezTo>
                  <a:cubicBezTo>
                    <a:pt x="477" y="184"/>
                    <a:pt x="1" y="719"/>
                    <a:pt x="394" y="874"/>
                  </a:cubicBezTo>
                  <a:cubicBezTo>
                    <a:pt x="396" y="876"/>
                    <a:pt x="397" y="877"/>
                    <a:pt x="399" y="877"/>
                  </a:cubicBezTo>
                  <a:cubicBezTo>
                    <a:pt x="409" y="877"/>
                    <a:pt x="416" y="849"/>
                    <a:pt x="406" y="839"/>
                  </a:cubicBezTo>
                  <a:cubicBezTo>
                    <a:pt x="168" y="541"/>
                    <a:pt x="549" y="303"/>
                    <a:pt x="608" y="17"/>
                  </a:cubicBezTo>
                  <a:cubicBezTo>
                    <a:pt x="608" y="9"/>
                    <a:pt x="602" y="0"/>
                    <a:pt x="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1" name="Google Shape;26961;p39"/>
            <p:cNvSpPr/>
            <p:nvPr/>
          </p:nvSpPr>
          <p:spPr>
            <a:xfrm>
              <a:off x="3028500" y="2527225"/>
              <a:ext cx="85000" cy="68600"/>
            </a:xfrm>
            <a:custGeom>
              <a:avLst/>
              <a:gdLst/>
              <a:ahLst/>
              <a:cxnLst/>
              <a:rect l="l" t="t" r="r" b="b"/>
              <a:pathLst>
                <a:path w="3400" h="2744" extrusionOk="0">
                  <a:moveTo>
                    <a:pt x="3399" y="1"/>
                  </a:moveTo>
                  <a:cubicBezTo>
                    <a:pt x="2364" y="894"/>
                    <a:pt x="1375" y="2203"/>
                    <a:pt x="42" y="2668"/>
                  </a:cubicBezTo>
                  <a:cubicBezTo>
                    <a:pt x="0" y="2678"/>
                    <a:pt x="4" y="2743"/>
                    <a:pt x="38" y="2743"/>
                  </a:cubicBezTo>
                  <a:cubicBezTo>
                    <a:pt x="42" y="2743"/>
                    <a:pt x="48" y="2742"/>
                    <a:pt x="54" y="2739"/>
                  </a:cubicBezTo>
                  <a:cubicBezTo>
                    <a:pt x="637" y="2656"/>
                    <a:pt x="1078" y="2251"/>
                    <a:pt x="1494" y="1870"/>
                  </a:cubicBezTo>
                  <a:cubicBezTo>
                    <a:pt x="2149" y="1275"/>
                    <a:pt x="2792" y="643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2" name="Google Shape;26962;p39"/>
            <p:cNvSpPr/>
            <p:nvPr/>
          </p:nvSpPr>
          <p:spPr>
            <a:xfrm>
              <a:off x="3119125" y="2409700"/>
              <a:ext cx="61525" cy="109925"/>
            </a:xfrm>
            <a:custGeom>
              <a:avLst/>
              <a:gdLst/>
              <a:ahLst/>
              <a:cxnLst/>
              <a:rect l="l" t="t" r="r" b="b"/>
              <a:pathLst>
                <a:path w="2461" h="4397" extrusionOk="0">
                  <a:moveTo>
                    <a:pt x="2432" y="1"/>
                  </a:moveTo>
                  <a:cubicBezTo>
                    <a:pt x="2422" y="1"/>
                    <a:pt x="2411" y="7"/>
                    <a:pt x="2406" y="22"/>
                  </a:cubicBezTo>
                  <a:cubicBezTo>
                    <a:pt x="2072" y="701"/>
                    <a:pt x="1810" y="1427"/>
                    <a:pt x="1489" y="2130"/>
                  </a:cubicBezTo>
                  <a:cubicBezTo>
                    <a:pt x="1096" y="2975"/>
                    <a:pt x="524" y="3618"/>
                    <a:pt x="1" y="4380"/>
                  </a:cubicBezTo>
                  <a:cubicBezTo>
                    <a:pt x="1" y="4388"/>
                    <a:pt x="7" y="4397"/>
                    <a:pt x="14" y="4397"/>
                  </a:cubicBezTo>
                  <a:cubicBezTo>
                    <a:pt x="17" y="4397"/>
                    <a:pt x="21" y="4395"/>
                    <a:pt x="24" y="4392"/>
                  </a:cubicBezTo>
                  <a:cubicBezTo>
                    <a:pt x="1251" y="3273"/>
                    <a:pt x="1918" y="1546"/>
                    <a:pt x="2453" y="34"/>
                  </a:cubicBezTo>
                  <a:cubicBezTo>
                    <a:pt x="2460" y="14"/>
                    <a:pt x="2447" y="1"/>
                    <a:pt x="24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3" name="Google Shape;26963;p39"/>
            <p:cNvSpPr/>
            <p:nvPr/>
          </p:nvSpPr>
          <p:spPr>
            <a:xfrm>
              <a:off x="3058100" y="2698075"/>
              <a:ext cx="48850" cy="25000"/>
            </a:xfrm>
            <a:custGeom>
              <a:avLst/>
              <a:gdLst/>
              <a:ahLst/>
              <a:cxnLst/>
              <a:rect l="l" t="t" r="r" b="b"/>
              <a:pathLst>
                <a:path w="1954" h="1000" extrusionOk="0">
                  <a:moveTo>
                    <a:pt x="1906" y="1"/>
                  </a:moveTo>
                  <a:cubicBezTo>
                    <a:pt x="1584" y="108"/>
                    <a:pt x="1311" y="275"/>
                    <a:pt x="1025" y="429"/>
                  </a:cubicBezTo>
                  <a:cubicBezTo>
                    <a:pt x="763" y="584"/>
                    <a:pt x="322" y="965"/>
                    <a:pt x="1" y="965"/>
                  </a:cubicBezTo>
                  <a:cubicBezTo>
                    <a:pt x="64" y="989"/>
                    <a:pt x="125" y="1000"/>
                    <a:pt x="185" y="1000"/>
                  </a:cubicBezTo>
                  <a:cubicBezTo>
                    <a:pt x="421" y="1000"/>
                    <a:pt x="637" y="838"/>
                    <a:pt x="846" y="715"/>
                  </a:cubicBezTo>
                  <a:cubicBezTo>
                    <a:pt x="1215" y="513"/>
                    <a:pt x="1608" y="310"/>
                    <a:pt x="1930" y="48"/>
                  </a:cubicBezTo>
                  <a:cubicBezTo>
                    <a:pt x="1953" y="36"/>
                    <a:pt x="1930" y="1"/>
                    <a:pt x="19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4" name="Google Shape;26964;p39"/>
            <p:cNvSpPr/>
            <p:nvPr/>
          </p:nvSpPr>
          <p:spPr>
            <a:xfrm>
              <a:off x="3108750" y="2668225"/>
              <a:ext cx="56475" cy="28450"/>
            </a:xfrm>
            <a:custGeom>
              <a:avLst/>
              <a:gdLst/>
              <a:ahLst/>
              <a:cxnLst/>
              <a:rect l="l" t="t" r="r" b="b"/>
              <a:pathLst>
                <a:path w="2259" h="1138" extrusionOk="0">
                  <a:moveTo>
                    <a:pt x="2238" y="1"/>
                  </a:moveTo>
                  <a:cubicBezTo>
                    <a:pt x="2234" y="1"/>
                    <a:pt x="2230" y="2"/>
                    <a:pt x="2225" y="4"/>
                  </a:cubicBezTo>
                  <a:cubicBezTo>
                    <a:pt x="1475" y="278"/>
                    <a:pt x="678" y="659"/>
                    <a:pt x="11" y="1088"/>
                  </a:cubicBezTo>
                  <a:cubicBezTo>
                    <a:pt x="1" y="1108"/>
                    <a:pt x="17" y="1138"/>
                    <a:pt x="44" y="1138"/>
                  </a:cubicBezTo>
                  <a:cubicBezTo>
                    <a:pt x="49" y="1138"/>
                    <a:pt x="54" y="1137"/>
                    <a:pt x="58" y="1135"/>
                  </a:cubicBezTo>
                  <a:lnTo>
                    <a:pt x="2249" y="16"/>
                  </a:lnTo>
                  <a:cubicBezTo>
                    <a:pt x="2259" y="16"/>
                    <a:pt x="2253" y="1"/>
                    <a:pt x="2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5" name="Google Shape;26965;p39"/>
            <p:cNvSpPr/>
            <p:nvPr/>
          </p:nvSpPr>
          <p:spPr>
            <a:xfrm>
              <a:off x="3161175" y="2598525"/>
              <a:ext cx="54725" cy="70225"/>
            </a:xfrm>
            <a:custGeom>
              <a:avLst/>
              <a:gdLst/>
              <a:ahLst/>
              <a:cxnLst/>
              <a:rect l="l" t="t" r="r" b="b"/>
              <a:pathLst>
                <a:path w="2189" h="2809" extrusionOk="0">
                  <a:moveTo>
                    <a:pt x="2172" y="1"/>
                  </a:moveTo>
                  <a:cubicBezTo>
                    <a:pt x="2167" y="1"/>
                    <a:pt x="2160" y="2"/>
                    <a:pt x="2152" y="6"/>
                  </a:cubicBezTo>
                  <a:cubicBezTo>
                    <a:pt x="1855" y="625"/>
                    <a:pt x="1581" y="1232"/>
                    <a:pt x="1188" y="1792"/>
                  </a:cubicBezTo>
                  <a:cubicBezTo>
                    <a:pt x="950" y="2137"/>
                    <a:pt x="712" y="2304"/>
                    <a:pt x="355" y="2494"/>
                  </a:cubicBezTo>
                  <a:cubicBezTo>
                    <a:pt x="212" y="2590"/>
                    <a:pt x="105" y="2661"/>
                    <a:pt x="9" y="2792"/>
                  </a:cubicBezTo>
                  <a:cubicBezTo>
                    <a:pt x="1" y="2801"/>
                    <a:pt x="16" y="2809"/>
                    <a:pt x="30" y="2809"/>
                  </a:cubicBezTo>
                  <a:cubicBezTo>
                    <a:pt x="36" y="2809"/>
                    <a:pt x="42" y="2807"/>
                    <a:pt x="45" y="2804"/>
                  </a:cubicBezTo>
                  <a:cubicBezTo>
                    <a:pt x="450" y="2411"/>
                    <a:pt x="902" y="2304"/>
                    <a:pt x="1236" y="1816"/>
                  </a:cubicBezTo>
                  <a:cubicBezTo>
                    <a:pt x="1605" y="1244"/>
                    <a:pt x="1914" y="637"/>
                    <a:pt x="2188" y="6"/>
                  </a:cubicBezTo>
                  <a:cubicBezTo>
                    <a:pt x="2188" y="6"/>
                    <a:pt x="2183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6" name="Google Shape;26966;p39"/>
            <p:cNvSpPr/>
            <p:nvPr/>
          </p:nvSpPr>
          <p:spPr>
            <a:xfrm>
              <a:off x="3163775" y="2653125"/>
              <a:ext cx="27400" cy="19975"/>
            </a:xfrm>
            <a:custGeom>
              <a:avLst/>
              <a:gdLst/>
              <a:ahLst/>
              <a:cxnLst/>
              <a:rect l="l" t="t" r="r" b="b"/>
              <a:pathLst>
                <a:path w="1096" h="799" extrusionOk="0">
                  <a:moveTo>
                    <a:pt x="1096" y="1"/>
                  </a:moveTo>
                  <a:lnTo>
                    <a:pt x="1096" y="1"/>
                  </a:lnTo>
                  <a:cubicBezTo>
                    <a:pt x="917" y="60"/>
                    <a:pt x="763" y="203"/>
                    <a:pt x="608" y="322"/>
                  </a:cubicBezTo>
                  <a:cubicBezTo>
                    <a:pt x="417" y="477"/>
                    <a:pt x="179" y="596"/>
                    <a:pt x="12" y="775"/>
                  </a:cubicBezTo>
                  <a:cubicBezTo>
                    <a:pt x="1" y="787"/>
                    <a:pt x="12" y="799"/>
                    <a:pt x="24" y="799"/>
                  </a:cubicBezTo>
                  <a:cubicBezTo>
                    <a:pt x="227" y="715"/>
                    <a:pt x="405" y="549"/>
                    <a:pt x="584" y="430"/>
                  </a:cubicBezTo>
                  <a:cubicBezTo>
                    <a:pt x="763" y="299"/>
                    <a:pt x="977" y="179"/>
                    <a:pt x="10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7" name="Google Shape;26967;p39"/>
            <p:cNvSpPr/>
            <p:nvPr/>
          </p:nvSpPr>
          <p:spPr>
            <a:xfrm>
              <a:off x="3172475" y="2653675"/>
              <a:ext cx="22825" cy="18875"/>
            </a:xfrm>
            <a:custGeom>
              <a:avLst/>
              <a:gdLst/>
              <a:ahLst/>
              <a:cxnLst/>
              <a:rect l="l" t="t" r="r" b="b"/>
              <a:pathLst>
                <a:path w="913" h="755" extrusionOk="0">
                  <a:moveTo>
                    <a:pt x="896" y="0"/>
                  </a:moveTo>
                  <a:cubicBezTo>
                    <a:pt x="894" y="0"/>
                    <a:pt x="892" y="1"/>
                    <a:pt x="891" y="3"/>
                  </a:cubicBezTo>
                  <a:cubicBezTo>
                    <a:pt x="748" y="146"/>
                    <a:pt x="617" y="265"/>
                    <a:pt x="474" y="384"/>
                  </a:cubicBezTo>
                  <a:cubicBezTo>
                    <a:pt x="319" y="503"/>
                    <a:pt x="176" y="586"/>
                    <a:pt x="22" y="705"/>
                  </a:cubicBezTo>
                  <a:cubicBezTo>
                    <a:pt x="0" y="716"/>
                    <a:pt x="17" y="755"/>
                    <a:pt x="46" y="755"/>
                  </a:cubicBezTo>
                  <a:cubicBezTo>
                    <a:pt x="50" y="755"/>
                    <a:pt x="53" y="754"/>
                    <a:pt x="57" y="753"/>
                  </a:cubicBezTo>
                  <a:cubicBezTo>
                    <a:pt x="379" y="598"/>
                    <a:pt x="676" y="324"/>
                    <a:pt x="903" y="38"/>
                  </a:cubicBezTo>
                  <a:cubicBezTo>
                    <a:pt x="913" y="28"/>
                    <a:pt x="906" y="0"/>
                    <a:pt x="8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8" name="Google Shape;26968;p39"/>
            <p:cNvSpPr/>
            <p:nvPr/>
          </p:nvSpPr>
          <p:spPr>
            <a:xfrm>
              <a:off x="3162000" y="2642425"/>
              <a:ext cx="53000" cy="52400"/>
            </a:xfrm>
            <a:custGeom>
              <a:avLst/>
              <a:gdLst/>
              <a:ahLst/>
              <a:cxnLst/>
              <a:rect l="l" t="t" r="r" b="b"/>
              <a:pathLst>
                <a:path w="2120" h="2096" extrusionOk="0">
                  <a:moveTo>
                    <a:pt x="2119" y="0"/>
                  </a:moveTo>
                  <a:lnTo>
                    <a:pt x="2119" y="0"/>
                  </a:lnTo>
                  <a:cubicBezTo>
                    <a:pt x="1750" y="917"/>
                    <a:pt x="1012" y="1822"/>
                    <a:pt x="12" y="2060"/>
                  </a:cubicBezTo>
                  <a:cubicBezTo>
                    <a:pt x="0" y="2060"/>
                    <a:pt x="0" y="2096"/>
                    <a:pt x="12" y="2096"/>
                  </a:cubicBezTo>
                  <a:cubicBezTo>
                    <a:pt x="512" y="2084"/>
                    <a:pt x="965" y="1762"/>
                    <a:pt x="1274" y="1393"/>
                  </a:cubicBezTo>
                  <a:cubicBezTo>
                    <a:pt x="1631" y="1012"/>
                    <a:pt x="2024" y="50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69" name="Google Shape;26969;p39"/>
            <p:cNvSpPr/>
            <p:nvPr/>
          </p:nvSpPr>
          <p:spPr>
            <a:xfrm>
              <a:off x="3047500" y="2699275"/>
              <a:ext cx="107600" cy="53175"/>
            </a:xfrm>
            <a:custGeom>
              <a:avLst/>
              <a:gdLst/>
              <a:ahLst/>
              <a:cxnLst/>
              <a:rect l="l" t="t" r="r" b="b"/>
              <a:pathLst>
                <a:path w="4304" h="2127" extrusionOk="0">
                  <a:moveTo>
                    <a:pt x="4259" y="0"/>
                  </a:moveTo>
                  <a:cubicBezTo>
                    <a:pt x="2687" y="322"/>
                    <a:pt x="1461" y="1441"/>
                    <a:pt x="20" y="2084"/>
                  </a:cubicBezTo>
                  <a:cubicBezTo>
                    <a:pt x="1" y="2094"/>
                    <a:pt x="5" y="2126"/>
                    <a:pt x="20" y="2126"/>
                  </a:cubicBezTo>
                  <a:cubicBezTo>
                    <a:pt x="23" y="2126"/>
                    <a:pt x="27" y="2124"/>
                    <a:pt x="32" y="2120"/>
                  </a:cubicBezTo>
                  <a:cubicBezTo>
                    <a:pt x="1568" y="1643"/>
                    <a:pt x="2687" y="441"/>
                    <a:pt x="4259" y="36"/>
                  </a:cubicBezTo>
                  <a:cubicBezTo>
                    <a:pt x="4264" y="37"/>
                    <a:pt x="4268" y="38"/>
                    <a:pt x="4272" y="38"/>
                  </a:cubicBezTo>
                  <a:cubicBezTo>
                    <a:pt x="4303" y="38"/>
                    <a:pt x="4290" y="0"/>
                    <a:pt x="4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0" name="Google Shape;26970;p39"/>
            <p:cNvSpPr/>
            <p:nvPr/>
          </p:nvSpPr>
          <p:spPr>
            <a:xfrm>
              <a:off x="3176875" y="2466675"/>
              <a:ext cx="18275" cy="17675"/>
            </a:xfrm>
            <a:custGeom>
              <a:avLst/>
              <a:gdLst/>
              <a:ahLst/>
              <a:cxnLst/>
              <a:rect l="l" t="t" r="r" b="b"/>
              <a:pathLst>
                <a:path w="731" h="707" extrusionOk="0">
                  <a:moveTo>
                    <a:pt x="688" y="0"/>
                  </a:moveTo>
                  <a:cubicBezTo>
                    <a:pt x="682" y="0"/>
                    <a:pt x="675" y="2"/>
                    <a:pt x="667" y="6"/>
                  </a:cubicBezTo>
                  <a:cubicBezTo>
                    <a:pt x="381" y="89"/>
                    <a:pt x="24" y="375"/>
                    <a:pt x="0" y="684"/>
                  </a:cubicBezTo>
                  <a:cubicBezTo>
                    <a:pt x="0" y="692"/>
                    <a:pt x="12" y="706"/>
                    <a:pt x="23" y="706"/>
                  </a:cubicBezTo>
                  <a:cubicBezTo>
                    <a:pt x="28" y="706"/>
                    <a:pt x="32" y="704"/>
                    <a:pt x="36" y="696"/>
                  </a:cubicBezTo>
                  <a:cubicBezTo>
                    <a:pt x="131" y="577"/>
                    <a:pt x="203" y="446"/>
                    <a:pt x="310" y="339"/>
                  </a:cubicBezTo>
                  <a:cubicBezTo>
                    <a:pt x="429" y="220"/>
                    <a:pt x="560" y="137"/>
                    <a:pt x="691" y="65"/>
                  </a:cubicBezTo>
                  <a:cubicBezTo>
                    <a:pt x="731" y="45"/>
                    <a:pt x="721" y="0"/>
                    <a:pt x="6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1" name="Google Shape;26971;p39"/>
            <p:cNvSpPr/>
            <p:nvPr/>
          </p:nvSpPr>
          <p:spPr>
            <a:xfrm>
              <a:off x="3185200" y="2467925"/>
              <a:ext cx="10400" cy="3800"/>
            </a:xfrm>
            <a:custGeom>
              <a:avLst/>
              <a:gdLst/>
              <a:ahLst/>
              <a:cxnLst/>
              <a:rect l="l" t="t" r="r" b="b"/>
              <a:pathLst>
                <a:path w="416" h="152" extrusionOk="0">
                  <a:moveTo>
                    <a:pt x="252" y="0"/>
                  </a:moveTo>
                  <a:cubicBezTo>
                    <a:pt x="229" y="0"/>
                    <a:pt x="205" y="4"/>
                    <a:pt x="179" y="15"/>
                  </a:cubicBezTo>
                  <a:cubicBezTo>
                    <a:pt x="120" y="27"/>
                    <a:pt x="37" y="75"/>
                    <a:pt x="1" y="134"/>
                  </a:cubicBezTo>
                  <a:cubicBezTo>
                    <a:pt x="1" y="143"/>
                    <a:pt x="13" y="151"/>
                    <a:pt x="20" y="151"/>
                  </a:cubicBezTo>
                  <a:cubicBezTo>
                    <a:pt x="23" y="151"/>
                    <a:pt x="25" y="150"/>
                    <a:pt x="25" y="146"/>
                  </a:cubicBezTo>
                  <a:cubicBezTo>
                    <a:pt x="72" y="134"/>
                    <a:pt x="108" y="87"/>
                    <a:pt x="167" y="75"/>
                  </a:cubicBezTo>
                  <a:cubicBezTo>
                    <a:pt x="197" y="63"/>
                    <a:pt x="230" y="57"/>
                    <a:pt x="264" y="57"/>
                  </a:cubicBezTo>
                  <a:cubicBezTo>
                    <a:pt x="298" y="57"/>
                    <a:pt x="334" y="63"/>
                    <a:pt x="370" y="75"/>
                  </a:cubicBezTo>
                  <a:cubicBezTo>
                    <a:pt x="375" y="76"/>
                    <a:pt x="379" y="77"/>
                    <a:pt x="383" y="77"/>
                  </a:cubicBezTo>
                  <a:cubicBezTo>
                    <a:pt x="408" y="77"/>
                    <a:pt x="416" y="49"/>
                    <a:pt x="406" y="39"/>
                  </a:cubicBezTo>
                  <a:cubicBezTo>
                    <a:pt x="356" y="22"/>
                    <a:pt x="306" y="0"/>
                    <a:pt x="2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2" name="Google Shape;26972;p39"/>
            <p:cNvSpPr/>
            <p:nvPr/>
          </p:nvSpPr>
          <p:spPr>
            <a:xfrm>
              <a:off x="3197700" y="2469175"/>
              <a:ext cx="3300" cy="2125"/>
            </a:xfrm>
            <a:custGeom>
              <a:avLst/>
              <a:gdLst/>
              <a:ahLst/>
              <a:cxnLst/>
              <a:rect l="l" t="t" r="r" b="b"/>
              <a:pathLst>
                <a:path w="132" h="85" extrusionOk="0">
                  <a:moveTo>
                    <a:pt x="13" y="1"/>
                  </a:moveTo>
                  <a:cubicBezTo>
                    <a:pt x="1" y="1"/>
                    <a:pt x="1" y="25"/>
                    <a:pt x="13" y="25"/>
                  </a:cubicBezTo>
                  <a:cubicBezTo>
                    <a:pt x="37" y="37"/>
                    <a:pt x="72" y="60"/>
                    <a:pt x="120" y="84"/>
                  </a:cubicBezTo>
                  <a:cubicBezTo>
                    <a:pt x="120" y="84"/>
                    <a:pt x="132" y="48"/>
                    <a:pt x="120" y="48"/>
                  </a:cubicBezTo>
                  <a:cubicBezTo>
                    <a:pt x="84" y="37"/>
                    <a:pt x="37" y="25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3" name="Google Shape;26973;p39"/>
            <p:cNvSpPr/>
            <p:nvPr/>
          </p:nvSpPr>
          <p:spPr>
            <a:xfrm>
              <a:off x="3130725" y="2768500"/>
              <a:ext cx="122300" cy="31700"/>
            </a:xfrm>
            <a:custGeom>
              <a:avLst/>
              <a:gdLst/>
              <a:ahLst/>
              <a:cxnLst/>
              <a:rect l="l" t="t" r="r" b="b"/>
              <a:pathLst>
                <a:path w="4892" h="1268" extrusionOk="0">
                  <a:moveTo>
                    <a:pt x="4875" y="1"/>
                  </a:moveTo>
                  <a:cubicBezTo>
                    <a:pt x="4871" y="1"/>
                    <a:pt x="4865" y="2"/>
                    <a:pt x="4859" y="5"/>
                  </a:cubicBezTo>
                  <a:cubicBezTo>
                    <a:pt x="3406" y="1113"/>
                    <a:pt x="1632" y="589"/>
                    <a:pt x="1" y="1101"/>
                  </a:cubicBezTo>
                  <a:cubicBezTo>
                    <a:pt x="1525" y="803"/>
                    <a:pt x="3668" y="1268"/>
                    <a:pt x="4883" y="29"/>
                  </a:cubicBezTo>
                  <a:cubicBezTo>
                    <a:pt x="4891" y="12"/>
                    <a:pt x="4887" y="1"/>
                    <a:pt x="4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4" name="Google Shape;26974;p39"/>
            <p:cNvSpPr/>
            <p:nvPr/>
          </p:nvSpPr>
          <p:spPr>
            <a:xfrm>
              <a:off x="3248725" y="2742925"/>
              <a:ext cx="36225" cy="29675"/>
            </a:xfrm>
            <a:custGeom>
              <a:avLst/>
              <a:gdLst/>
              <a:ahLst/>
              <a:cxnLst/>
              <a:rect l="l" t="t" r="r" b="b"/>
              <a:pathLst>
                <a:path w="1449" h="1187" extrusionOk="0">
                  <a:moveTo>
                    <a:pt x="1432" y="0"/>
                  </a:moveTo>
                  <a:cubicBezTo>
                    <a:pt x="1430" y="0"/>
                    <a:pt x="1428" y="2"/>
                    <a:pt x="1425" y="5"/>
                  </a:cubicBezTo>
                  <a:cubicBezTo>
                    <a:pt x="1186" y="159"/>
                    <a:pt x="972" y="350"/>
                    <a:pt x="758" y="528"/>
                  </a:cubicBezTo>
                  <a:cubicBezTo>
                    <a:pt x="520" y="719"/>
                    <a:pt x="258" y="921"/>
                    <a:pt x="20" y="1136"/>
                  </a:cubicBezTo>
                  <a:cubicBezTo>
                    <a:pt x="0" y="1165"/>
                    <a:pt x="29" y="1186"/>
                    <a:pt x="53" y="1186"/>
                  </a:cubicBezTo>
                  <a:cubicBezTo>
                    <a:pt x="58" y="1186"/>
                    <a:pt x="63" y="1185"/>
                    <a:pt x="67" y="1183"/>
                  </a:cubicBezTo>
                  <a:cubicBezTo>
                    <a:pt x="305" y="1005"/>
                    <a:pt x="532" y="814"/>
                    <a:pt x="770" y="624"/>
                  </a:cubicBezTo>
                  <a:cubicBezTo>
                    <a:pt x="996" y="421"/>
                    <a:pt x="1246" y="243"/>
                    <a:pt x="1448" y="40"/>
                  </a:cubicBezTo>
                  <a:cubicBezTo>
                    <a:pt x="1439" y="13"/>
                    <a:pt x="1437" y="0"/>
                    <a:pt x="14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5" name="Google Shape;26975;p39"/>
            <p:cNvSpPr/>
            <p:nvPr/>
          </p:nvSpPr>
          <p:spPr>
            <a:xfrm>
              <a:off x="3249500" y="2736775"/>
              <a:ext cx="32175" cy="22650"/>
            </a:xfrm>
            <a:custGeom>
              <a:avLst/>
              <a:gdLst/>
              <a:ahLst/>
              <a:cxnLst/>
              <a:rect l="l" t="t" r="r" b="b"/>
              <a:pathLst>
                <a:path w="1287" h="906" extrusionOk="0">
                  <a:moveTo>
                    <a:pt x="1263" y="1"/>
                  </a:moveTo>
                  <a:cubicBezTo>
                    <a:pt x="1060" y="179"/>
                    <a:pt x="870" y="358"/>
                    <a:pt x="643" y="512"/>
                  </a:cubicBezTo>
                  <a:cubicBezTo>
                    <a:pt x="453" y="643"/>
                    <a:pt x="215" y="727"/>
                    <a:pt x="24" y="858"/>
                  </a:cubicBezTo>
                  <a:cubicBezTo>
                    <a:pt x="1" y="882"/>
                    <a:pt x="1" y="905"/>
                    <a:pt x="36" y="905"/>
                  </a:cubicBezTo>
                  <a:cubicBezTo>
                    <a:pt x="262" y="846"/>
                    <a:pt x="477" y="679"/>
                    <a:pt x="679" y="548"/>
                  </a:cubicBezTo>
                  <a:cubicBezTo>
                    <a:pt x="894" y="405"/>
                    <a:pt x="1096" y="227"/>
                    <a:pt x="1275" y="12"/>
                  </a:cubicBezTo>
                  <a:cubicBezTo>
                    <a:pt x="1286" y="12"/>
                    <a:pt x="1263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6" name="Google Shape;26976;p39"/>
            <p:cNvSpPr/>
            <p:nvPr/>
          </p:nvSpPr>
          <p:spPr>
            <a:xfrm>
              <a:off x="3255750" y="2727850"/>
              <a:ext cx="27700" cy="19675"/>
            </a:xfrm>
            <a:custGeom>
              <a:avLst/>
              <a:gdLst/>
              <a:ahLst/>
              <a:cxnLst/>
              <a:rect l="l" t="t" r="r" b="b"/>
              <a:pathLst>
                <a:path w="1108" h="787" extrusionOk="0">
                  <a:moveTo>
                    <a:pt x="1108" y="0"/>
                  </a:moveTo>
                  <a:cubicBezTo>
                    <a:pt x="786" y="334"/>
                    <a:pt x="417" y="536"/>
                    <a:pt x="12" y="762"/>
                  </a:cubicBezTo>
                  <a:cubicBezTo>
                    <a:pt x="1" y="774"/>
                    <a:pt x="12" y="786"/>
                    <a:pt x="24" y="786"/>
                  </a:cubicBezTo>
                  <a:cubicBezTo>
                    <a:pt x="441" y="655"/>
                    <a:pt x="846" y="346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7" name="Google Shape;26977;p39"/>
            <p:cNvSpPr/>
            <p:nvPr/>
          </p:nvSpPr>
          <p:spPr>
            <a:xfrm>
              <a:off x="3260800" y="2721525"/>
              <a:ext cx="22600" cy="15575"/>
            </a:xfrm>
            <a:custGeom>
              <a:avLst/>
              <a:gdLst/>
              <a:ahLst/>
              <a:cxnLst/>
              <a:rect l="l" t="t" r="r" b="b"/>
              <a:pathLst>
                <a:path w="904" h="623" extrusionOk="0">
                  <a:moveTo>
                    <a:pt x="878" y="0"/>
                  </a:moveTo>
                  <a:cubicBezTo>
                    <a:pt x="875" y="0"/>
                    <a:pt x="872" y="1"/>
                    <a:pt x="870" y="3"/>
                  </a:cubicBezTo>
                  <a:cubicBezTo>
                    <a:pt x="751" y="134"/>
                    <a:pt x="608" y="253"/>
                    <a:pt x="465" y="360"/>
                  </a:cubicBezTo>
                  <a:cubicBezTo>
                    <a:pt x="311" y="444"/>
                    <a:pt x="168" y="491"/>
                    <a:pt x="13" y="575"/>
                  </a:cubicBezTo>
                  <a:cubicBezTo>
                    <a:pt x="1" y="599"/>
                    <a:pt x="1" y="622"/>
                    <a:pt x="37" y="622"/>
                  </a:cubicBezTo>
                  <a:cubicBezTo>
                    <a:pt x="358" y="575"/>
                    <a:pt x="715" y="277"/>
                    <a:pt x="894" y="27"/>
                  </a:cubicBezTo>
                  <a:cubicBezTo>
                    <a:pt x="904" y="17"/>
                    <a:pt x="890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8" name="Google Shape;26978;p39"/>
            <p:cNvSpPr/>
            <p:nvPr/>
          </p:nvSpPr>
          <p:spPr>
            <a:xfrm>
              <a:off x="3266200" y="2717350"/>
              <a:ext cx="15425" cy="12950"/>
            </a:xfrm>
            <a:custGeom>
              <a:avLst/>
              <a:gdLst/>
              <a:ahLst/>
              <a:cxnLst/>
              <a:rect l="l" t="t" r="r" b="b"/>
              <a:pathLst>
                <a:path w="617" h="518" extrusionOk="0">
                  <a:moveTo>
                    <a:pt x="601" y="0"/>
                  </a:moveTo>
                  <a:cubicBezTo>
                    <a:pt x="599" y="0"/>
                    <a:pt x="597" y="1"/>
                    <a:pt x="595" y="4"/>
                  </a:cubicBezTo>
                  <a:cubicBezTo>
                    <a:pt x="487" y="63"/>
                    <a:pt x="380" y="158"/>
                    <a:pt x="297" y="230"/>
                  </a:cubicBezTo>
                  <a:cubicBezTo>
                    <a:pt x="202" y="301"/>
                    <a:pt x="83" y="373"/>
                    <a:pt x="11" y="480"/>
                  </a:cubicBezTo>
                  <a:cubicBezTo>
                    <a:pt x="1" y="490"/>
                    <a:pt x="17" y="518"/>
                    <a:pt x="29" y="518"/>
                  </a:cubicBezTo>
                  <a:cubicBezTo>
                    <a:pt x="31" y="518"/>
                    <a:pt x="33" y="517"/>
                    <a:pt x="35" y="516"/>
                  </a:cubicBezTo>
                  <a:cubicBezTo>
                    <a:pt x="142" y="468"/>
                    <a:pt x="237" y="373"/>
                    <a:pt x="321" y="301"/>
                  </a:cubicBezTo>
                  <a:cubicBezTo>
                    <a:pt x="428" y="218"/>
                    <a:pt x="511" y="135"/>
                    <a:pt x="607" y="39"/>
                  </a:cubicBezTo>
                  <a:cubicBezTo>
                    <a:pt x="616" y="20"/>
                    <a:pt x="610" y="0"/>
                    <a:pt x="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79" name="Google Shape;26979;p39"/>
            <p:cNvSpPr/>
            <p:nvPr/>
          </p:nvSpPr>
          <p:spPr>
            <a:xfrm>
              <a:off x="2754275" y="2669700"/>
              <a:ext cx="113650" cy="55500"/>
            </a:xfrm>
            <a:custGeom>
              <a:avLst/>
              <a:gdLst/>
              <a:ahLst/>
              <a:cxnLst/>
              <a:rect l="l" t="t" r="r" b="b"/>
              <a:pathLst>
                <a:path w="4546" h="2220" extrusionOk="0">
                  <a:moveTo>
                    <a:pt x="23" y="0"/>
                  </a:moveTo>
                  <a:cubicBezTo>
                    <a:pt x="12" y="0"/>
                    <a:pt x="1" y="14"/>
                    <a:pt x="9" y="40"/>
                  </a:cubicBezTo>
                  <a:cubicBezTo>
                    <a:pt x="367" y="529"/>
                    <a:pt x="1200" y="588"/>
                    <a:pt x="1748" y="767"/>
                  </a:cubicBezTo>
                  <a:cubicBezTo>
                    <a:pt x="2796" y="1088"/>
                    <a:pt x="3653" y="1588"/>
                    <a:pt x="4546" y="2219"/>
                  </a:cubicBezTo>
                  <a:cubicBezTo>
                    <a:pt x="4058" y="1707"/>
                    <a:pt x="3403" y="1326"/>
                    <a:pt x="2748" y="1052"/>
                  </a:cubicBezTo>
                  <a:cubicBezTo>
                    <a:pt x="2343" y="874"/>
                    <a:pt x="1926" y="731"/>
                    <a:pt x="1510" y="600"/>
                  </a:cubicBezTo>
                  <a:cubicBezTo>
                    <a:pt x="1033" y="457"/>
                    <a:pt x="390" y="362"/>
                    <a:pt x="33" y="5"/>
                  </a:cubicBezTo>
                  <a:cubicBezTo>
                    <a:pt x="30" y="2"/>
                    <a:pt x="27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0" name="Google Shape;26980;p39"/>
            <p:cNvSpPr/>
            <p:nvPr/>
          </p:nvSpPr>
          <p:spPr>
            <a:xfrm>
              <a:off x="2597925" y="2446775"/>
              <a:ext cx="150600" cy="218675"/>
            </a:xfrm>
            <a:custGeom>
              <a:avLst/>
              <a:gdLst/>
              <a:ahLst/>
              <a:cxnLst/>
              <a:rect l="l" t="t" r="r" b="b"/>
              <a:pathLst>
                <a:path w="6024" h="8747" extrusionOk="0">
                  <a:moveTo>
                    <a:pt x="523" y="0"/>
                  </a:moveTo>
                  <a:cubicBezTo>
                    <a:pt x="511" y="0"/>
                    <a:pt x="501" y="6"/>
                    <a:pt x="501" y="16"/>
                  </a:cubicBezTo>
                  <a:cubicBezTo>
                    <a:pt x="1" y="1647"/>
                    <a:pt x="1144" y="3207"/>
                    <a:pt x="2096" y="4445"/>
                  </a:cubicBezTo>
                  <a:cubicBezTo>
                    <a:pt x="3275" y="5933"/>
                    <a:pt x="4382" y="7624"/>
                    <a:pt x="5978" y="8743"/>
                  </a:cubicBezTo>
                  <a:cubicBezTo>
                    <a:pt x="5980" y="8745"/>
                    <a:pt x="5983" y="8746"/>
                    <a:pt x="5986" y="8746"/>
                  </a:cubicBezTo>
                  <a:cubicBezTo>
                    <a:pt x="6001" y="8746"/>
                    <a:pt x="6023" y="8725"/>
                    <a:pt x="6013" y="8695"/>
                  </a:cubicBezTo>
                  <a:cubicBezTo>
                    <a:pt x="4716" y="7600"/>
                    <a:pt x="3716" y="6302"/>
                    <a:pt x="2692" y="4969"/>
                  </a:cubicBezTo>
                  <a:cubicBezTo>
                    <a:pt x="1513" y="3445"/>
                    <a:pt x="382" y="2028"/>
                    <a:pt x="560" y="40"/>
                  </a:cubicBezTo>
                  <a:cubicBezTo>
                    <a:pt x="560" y="12"/>
                    <a:pt x="540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1" name="Google Shape;26981;p39"/>
            <p:cNvSpPr/>
            <p:nvPr/>
          </p:nvSpPr>
          <p:spPr>
            <a:xfrm>
              <a:off x="2608350" y="2412250"/>
              <a:ext cx="27350" cy="40850"/>
            </a:xfrm>
            <a:custGeom>
              <a:avLst/>
              <a:gdLst/>
              <a:ahLst/>
              <a:cxnLst/>
              <a:rect l="l" t="t" r="r" b="b"/>
              <a:pathLst>
                <a:path w="1094" h="1634" extrusionOk="0">
                  <a:moveTo>
                    <a:pt x="1065" y="1"/>
                  </a:moveTo>
                  <a:cubicBezTo>
                    <a:pt x="1061" y="1"/>
                    <a:pt x="1055" y="2"/>
                    <a:pt x="1048" y="4"/>
                  </a:cubicBezTo>
                  <a:cubicBezTo>
                    <a:pt x="512" y="373"/>
                    <a:pt x="120" y="992"/>
                    <a:pt x="0" y="1611"/>
                  </a:cubicBezTo>
                  <a:cubicBezTo>
                    <a:pt x="0" y="1619"/>
                    <a:pt x="6" y="1633"/>
                    <a:pt x="14" y="1633"/>
                  </a:cubicBezTo>
                  <a:cubicBezTo>
                    <a:pt x="17" y="1633"/>
                    <a:pt x="21" y="1630"/>
                    <a:pt x="24" y="1623"/>
                  </a:cubicBezTo>
                  <a:cubicBezTo>
                    <a:pt x="274" y="1004"/>
                    <a:pt x="596" y="516"/>
                    <a:pt x="1084" y="39"/>
                  </a:cubicBezTo>
                  <a:cubicBezTo>
                    <a:pt x="1094" y="20"/>
                    <a:pt x="1088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2" name="Google Shape;26982;p39"/>
            <p:cNvSpPr/>
            <p:nvPr/>
          </p:nvSpPr>
          <p:spPr>
            <a:xfrm>
              <a:off x="2637450" y="2411725"/>
              <a:ext cx="171150" cy="205200"/>
            </a:xfrm>
            <a:custGeom>
              <a:avLst/>
              <a:gdLst/>
              <a:ahLst/>
              <a:cxnLst/>
              <a:rect l="l" t="t" r="r" b="b"/>
              <a:pathLst>
                <a:path w="6846" h="8208" extrusionOk="0">
                  <a:moveTo>
                    <a:pt x="63" y="0"/>
                  </a:moveTo>
                  <a:cubicBezTo>
                    <a:pt x="28" y="0"/>
                    <a:pt x="0" y="36"/>
                    <a:pt x="27" y="72"/>
                  </a:cubicBezTo>
                  <a:cubicBezTo>
                    <a:pt x="1111" y="1799"/>
                    <a:pt x="2230" y="3454"/>
                    <a:pt x="3218" y="5240"/>
                  </a:cubicBezTo>
                  <a:cubicBezTo>
                    <a:pt x="3563" y="5847"/>
                    <a:pt x="3980" y="6347"/>
                    <a:pt x="4575" y="6740"/>
                  </a:cubicBezTo>
                  <a:cubicBezTo>
                    <a:pt x="5337" y="7228"/>
                    <a:pt x="6111" y="7573"/>
                    <a:pt x="6778" y="8192"/>
                  </a:cubicBezTo>
                  <a:cubicBezTo>
                    <a:pt x="6788" y="8203"/>
                    <a:pt x="6799" y="8207"/>
                    <a:pt x="6808" y="8207"/>
                  </a:cubicBezTo>
                  <a:cubicBezTo>
                    <a:pt x="6830" y="8207"/>
                    <a:pt x="6846" y="8182"/>
                    <a:pt x="6837" y="8157"/>
                  </a:cubicBezTo>
                  <a:cubicBezTo>
                    <a:pt x="6468" y="7561"/>
                    <a:pt x="5873" y="7240"/>
                    <a:pt x="5278" y="6907"/>
                  </a:cubicBezTo>
                  <a:cubicBezTo>
                    <a:pt x="4349" y="6395"/>
                    <a:pt x="3778" y="5847"/>
                    <a:pt x="3266" y="4918"/>
                  </a:cubicBezTo>
                  <a:cubicBezTo>
                    <a:pt x="2325" y="3239"/>
                    <a:pt x="1349" y="1501"/>
                    <a:pt x="99" y="13"/>
                  </a:cubicBezTo>
                  <a:cubicBezTo>
                    <a:pt x="87" y="4"/>
                    <a:pt x="75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3" name="Google Shape;26983;p39"/>
            <p:cNvSpPr/>
            <p:nvPr/>
          </p:nvSpPr>
          <p:spPr>
            <a:xfrm>
              <a:off x="2817175" y="2615300"/>
              <a:ext cx="91675" cy="27600"/>
            </a:xfrm>
            <a:custGeom>
              <a:avLst/>
              <a:gdLst/>
              <a:ahLst/>
              <a:cxnLst/>
              <a:rect l="l" t="t" r="r" b="b"/>
              <a:pathLst>
                <a:path w="3667" h="1104" extrusionOk="0">
                  <a:moveTo>
                    <a:pt x="14" y="1"/>
                  </a:moveTo>
                  <a:cubicBezTo>
                    <a:pt x="2" y="1"/>
                    <a:pt x="0" y="29"/>
                    <a:pt x="18" y="38"/>
                  </a:cubicBezTo>
                  <a:cubicBezTo>
                    <a:pt x="434" y="252"/>
                    <a:pt x="851" y="395"/>
                    <a:pt x="1327" y="490"/>
                  </a:cubicBezTo>
                  <a:cubicBezTo>
                    <a:pt x="2101" y="621"/>
                    <a:pt x="2863" y="526"/>
                    <a:pt x="3482" y="1085"/>
                  </a:cubicBezTo>
                  <a:cubicBezTo>
                    <a:pt x="3501" y="1098"/>
                    <a:pt x="3521" y="1104"/>
                    <a:pt x="3540" y="1104"/>
                  </a:cubicBezTo>
                  <a:cubicBezTo>
                    <a:pt x="3608" y="1104"/>
                    <a:pt x="3666" y="1034"/>
                    <a:pt x="3601" y="978"/>
                  </a:cubicBezTo>
                  <a:cubicBezTo>
                    <a:pt x="3244" y="633"/>
                    <a:pt x="2851" y="514"/>
                    <a:pt x="2351" y="466"/>
                  </a:cubicBezTo>
                  <a:cubicBezTo>
                    <a:pt x="1553" y="383"/>
                    <a:pt x="791" y="323"/>
                    <a:pt x="29" y="14"/>
                  </a:cubicBezTo>
                  <a:cubicBezTo>
                    <a:pt x="23" y="4"/>
                    <a:pt x="18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4" name="Google Shape;26984;p39"/>
            <p:cNvSpPr/>
            <p:nvPr/>
          </p:nvSpPr>
          <p:spPr>
            <a:xfrm>
              <a:off x="2735450" y="2593475"/>
              <a:ext cx="58950" cy="45200"/>
            </a:xfrm>
            <a:custGeom>
              <a:avLst/>
              <a:gdLst/>
              <a:ahLst/>
              <a:cxnLst/>
              <a:rect l="l" t="t" r="r" b="b"/>
              <a:pathLst>
                <a:path w="2358" h="1808" extrusionOk="0">
                  <a:moveTo>
                    <a:pt x="338" y="1"/>
                  </a:moveTo>
                  <a:cubicBezTo>
                    <a:pt x="304" y="1"/>
                    <a:pt x="271" y="9"/>
                    <a:pt x="239" y="29"/>
                  </a:cubicBezTo>
                  <a:cubicBezTo>
                    <a:pt x="0" y="184"/>
                    <a:pt x="250" y="565"/>
                    <a:pt x="346" y="708"/>
                  </a:cubicBezTo>
                  <a:cubicBezTo>
                    <a:pt x="730" y="1296"/>
                    <a:pt x="1468" y="1808"/>
                    <a:pt x="2203" y="1808"/>
                  </a:cubicBezTo>
                  <a:cubicBezTo>
                    <a:pt x="2243" y="1808"/>
                    <a:pt x="2283" y="1807"/>
                    <a:pt x="2322" y="1803"/>
                  </a:cubicBezTo>
                  <a:cubicBezTo>
                    <a:pt x="2358" y="1803"/>
                    <a:pt x="2358" y="1756"/>
                    <a:pt x="2334" y="1756"/>
                  </a:cubicBezTo>
                  <a:cubicBezTo>
                    <a:pt x="1727" y="1637"/>
                    <a:pt x="1191" y="1482"/>
                    <a:pt x="727" y="1030"/>
                  </a:cubicBezTo>
                  <a:cubicBezTo>
                    <a:pt x="608" y="911"/>
                    <a:pt x="512" y="791"/>
                    <a:pt x="417" y="660"/>
                  </a:cubicBezTo>
                  <a:cubicBezTo>
                    <a:pt x="310" y="494"/>
                    <a:pt x="167" y="363"/>
                    <a:pt x="346" y="196"/>
                  </a:cubicBezTo>
                  <a:cubicBezTo>
                    <a:pt x="420" y="132"/>
                    <a:pt x="451" y="109"/>
                    <a:pt x="475" y="109"/>
                  </a:cubicBezTo>
                  <a:cubicBezTo>
                    <a:pt x="508" y="109"/>
                    <a:pt x="527" y="154"/>
                    <a:pt x="631" y="196"/>
                  </a:cubicBezTo>
                  <a:cubicBezTo>
                    <a:pt x="727" y="256"/>
                    <a:pt x="715" y="256"/>
                    <a:pt x="822" y="256"/>
                  </a:cubicBezTo>
                  <a:cubicBezTo>
                    <a:pt x="684" y="206"/>
                    <a:pt x="504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5" name="Google Shape;26985;p39"/>
            <p:cNvSpPr/>
            <p:nvPr/>
          </p:nvSpPr>
          <p:spPr>
            <a:xfrm>
              <a:off x="2756375" y="2600725"/>
              <a:ext cx="49350" cy="38275"/>
            </a:xfrm>
            <a:custGeom>
              <a:avLst/>
              <a:gdLst/>
              <a:ahLst/>
              <a:cxnLst/>
              <a:rect l="l" t="t" r="r" b="b"/>
              <a:pathLst>
                <a:path w="1974" h="1531" extrusionOk="0">
                  <a:moveTo>
                    <a:pt x="16" y="0"/>
                  </a:moveTo>
                  <a:cubicBezTo>
                    <a:pt x="4" y="0"/>
                    <a:pt x="0" y="28"/>
                    <a:pt x="9" y="37"/>
                  </a:cubicBezTo>
                  <a:cubicBezTo>
                    <a:pt x="521" y="275"/>
                    <a:pt x="1759" y="811"/>
                    <a:pt x="1545" y="1513"/>
                  </a:cubicBezTo>
                  <a:cubicBezTo>
                    <a:pt x="1545" y="1522"/>
                    <a:pt x="1551" y="1530"/>
                    <a:pt x="1563" y="1530"/>
                  </a:cubicBezTo>
                  <a:cubicBezTo>
                    <a:pt x="1567" y="1530"/>
                    <a:pt x="1573" y="1529"/>
                    <a:pt x="1580" y="1525"/>
                  </a:cubicBezTo>
                  <a:cubicBezTo>
                    <a:pt x="1973" y="871"/>
                    <a:pt x="461" y="180"/>
                    <a:pt x="33" y="13"/>
                  </a:cubicBezTo>
                  <a:cubicBezTo>
                    <a:pt x="26" y="4"/>
                    <a:pt x="21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6" name="Google Shape;26986;p39"/>
            <p:cNvSpPr/>
            <p:nvPr/>
          </p:nvSpPr>
          <p:spPr>
            <a:xfrm>
              <a:off x="2592875" y="2637350"/>
              <a:ext cx="25250" cy="24975"/>
            </a:xfrm>
            <a:custGeom>
              <a:avLst/>
              <a:gdLst/>
              <a:ahLst/>
              <a:cxnLst/>
              <a:rect l="l" t="t" r="r" b="b"/>
              <a:pathLst>
                <a:path w="1010" h="999" extrusionOk="0">
                  <a:moveTo>
                    <a:pt x="0" y="1"/>
                  </a:moveTo>
                  <a:lnTo>
                    <a:pt x="0" y="1"/>
                  </a:lnTo>
                  <a:cubicBezTo>
                    <a:pt x="179" y="156"/>
                    <a:pt x="334" y="322"/>
                    <a:pt x="489" y="477"/>
                  </a:cubicBezTo>
                  <a:cubicBezTo>
                    <a:pt x="655" y="644"/>
                    <a:pt x="774" y="822"/>
                    <a:pt x="953" y="989"/>
                  </a:cubicBezTo>
                  <a:cubicBezTo>
                    <a:pt x="963" y="996"/>
                    <a:pt x="972" y="999"/>
                    <a:pt x="979" y="999"/>
                  </a:cubicBezTo>
                  <a:cubicBezTo>
                    <a:pt x="999" y="999"/>
                    <a:pt x="1009" y="979"/>
                    <a:pt x="1000" y="953"/>
                  </a:cubicBezTo>
                  <a:cubicBezTo>
                    <a:pt x="798" y="525"/>
                    <a:pt x="393" y="22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7" name="Google Shape;26987;p39"/>
            <p:cNvSpPr/>
            <p:nvPr/>
          </p:nvSpPr>
          <p:spPr>
            <a:xfrm>
              <a:off x="2597525" y="2643650"/>
              <a:ext cx="23650" cy="25950"/>
            </a:xfrm>
            <a:custGeom>
              <a:avLst/>
              <a:gdLst/>
              <a:ahLst/>
              <a:cxnLst/>
              <a:rect l="l" t="t" r="r" b="b"/>
              <a:pathLst>
                <a:path w="946" h="1038" extrusionOk="0">
                  <a:moveTo>
                    <a:pt x="20" y="1"/>
                  </a:moveTo>
                  <a:cubicBezTo>
                    <a:pt x="7" y="1"/>
                    <a:pt x="0" y="14"/>
                    <a:pt x="17" y="23"/>
                  </a:cubicBezTo>
                  <a:cubicBezTo>
                    <a:pt x="160" y="213"/>
                    <a:pt x="314" y="392"/>
                    <a:pt x="469" y="570"/>
                  </a:cubicBezTo>
                  <a:cubicBezTo>
                    <a:pt x="612" y="725"/>
                    <a:pt x="743" y="928"/>
                    <a:pt x="922" y="1035"/>
                  </a:cubicBezTo>
                  <a:cubicBezTo>
                    <a:pt x="924" y="1037"/>
                    <a:pt x="926" y="1038"/>
                    <a:pt x="928" y="1038"/>
                  </a:cubicBezTo>
                  <a:cubicBezTo>
                    <a:pt x="938" y="1038"/>
                    <a:pt x="945" y="1018"/>
                    <a:pt x="945" y="999"/>
                  </a:cubicBezTo>
                  <a:cubicBezTo>
                    <a:pt x="862" y="820"/>
                    <a:pt x="684" y="666"/>
                    <a:pt x="529" y="511"/>
                  </a:cubicBezTo>
                  <a:cubicBezTo>
                    <a:pt x="374" y="332"/>
                    <a:pt x="207" y="166"/>
                    <a:pt x="41" y="11"/>
                  </a:cubicBezTo>
                  <a:cubicBezTo>
                    <a:pt x="33" y="3"/>
                    <a:pt x="26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8" name="Google Shape;26988;p39"/>
            <p:cNvSpPr/>
            <p:nvPr/>
          </p:nvSpPr>
          <p:spPr>
            <a:xfrm>
              <a:off x="2607750" y="2650125"/>
              <a:ext cx="20875" cy="25475"/>
            </a:xfrm>
            <a:custGeom>
              <a:avLst/>
              <a:gdLst/>
              <a:ahLst/>
              <a:cxnLst/>
              <a:rect l="l" t="t" r="r" b="b"/>
              <a:pathLst>
                <a:path w="835" h="1019" extrusionOk="0">
                  <a:moveTo>
                    <a:pt x="25" y="1"/>
                  </a:moveTo>
                  <a:cubicBezTo>
                    <a:pt x="14" y="1"/>
                    <a:pt x="1" y="11"/>
                    <a:pt x="1" y="26"/>
                  </a:cubicBezTo>
                  <a:cubicBezTo>
                    <a:pt x="108" y="204"/>
                    <a:pt x="227" y="371"/>
                    <a:pt x="358" y="550"/>
                  </a:cubicBezTo>
                  <a:cubicBezTo>
                    <a:pt x="477" y="704"/>
                    <a:pt x="620" y="919"/>
                    <a:pt x="786" y="1014"/>
                  </a:cubicBezTo>
                  <a:cubicBezTo>
                    <a:pt x="792" y="1017"/>
                    <a:pt x="798" y="1018"/>
                    <a:pt x="804" y="1018"/>
                  </a:cubicBezTo>
                  <a:cubicBezTo>
                    <a:pt x="821" y="1018"/>
                    <a:pt x="834" y="1005"/>
                    <a:pt x="834" y="978"/>
                  </a:cubicBezTo>
                  <a:cubicBezTo>
                    <a:pt x="786" y="800"/>
                    <a:pt x="632" y="657"/>
                    <a:pt x="513" y="526"/>
                  </a:cubicBezTo>
                  <a:cubicBezTo>
                    <a:pt x="358" y="347"/>
                    <a:pt x="215" y="180"/>
                    <a:pt x="36" y="14"/>
                  </a:cubicBezTo>
                  <a:cubicBezTo>
                    <a:pt x="36" y="5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89" name="Google Shape;26989;p39"/>
            <p:cNvSpPr/>
            <p:nvPr/>
          </p:nvSpPr>
          <p:spPr>
            <a:xfrm>
              <a:off x="2611100" y="2656650"/>
              <a:ext cx="25175" cy="29675"/>
            </a:xfrm>
            <a:custGeom>
              <a:avLst/>
              <a:gdLst/>
              <a:ahLst/>
              <a:cxnLst/>
              <a:rect l="l" t="t" r="r" b="b"/>
              <a:pathLst>
                <a:path w="1007" h="1187" extrusionOk="0">
                  <a:moveTo>
                    <a:pt x="39" y="0"/>
                  </a:moveTo>
                  <a:cubicBezTo>
                    <a:pt x="25" y="0"/>
                    <a:pt x="1" y="28"/>
                    <a:pt x="21" y="38"/>
                  </a:cubicBezTo>
                  <a:cubicBezTo>
                    <a:pt x="331" y="419"/>
                    <a:pt x="617" y="836"/>
                    <a:pt x="974" y="1181"/>
                  </a:cubicBezTo>
                  <a:cubicBezTo>
                    <a:pt x="977" y="1185"/>
                    <a:pt x="982" y="1186"/>
                    <a:pt x="986" y="1186"/>
                  </a:cubicBezTo>
                  <a:cubicBezTo>
                    <a:pt x="997" y="1186"/>
                    <a:pt x="1006" y="1178"/>
                    <a:pt x="998" y="1170"/>
                  </a:cubicBezTo>
                  <a:cubicBezTo>
                    <a:pt x="736" y="753"/>
                    <a:pt x="367" y="396"/>
                    <a:pt x="45" y="3"/>
                  </a:cubicBezTo>
                  <a:cubicBezTo>
                    <a:pt x="44" y="1"/>
                    <a:pt x="4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0" name="Google Shape;26990;p39"/>
            <p:cNvSpPr/>
            <p:nvPr/>
          </p:nvSpPr>
          <p:spPr>
            <a:xfrm>
              <a:off x="2781875" y="2742725"/>
              <a:ext cx="32775" cy="13450"/>
            </a:xfrm>
            <a:custGeom>
              <a:avLst/>
              <a:gdLst/>
              <a:ahLst/>
              <a:cxnLst/>
              <a:rect l="l" t="t" r="r" b="b"/>
              <a:pathLst>
                <a:path w="1311" h="538" extrusionOk="0">
                  <a:moveTo>
                    <a:pt x="183" y="109"/>
                  </a:moveTo>
                  <a:cubicBezTo>
                    <a:pt x="195" y="109"/>
                    <a:pt x="214" y="113"/>
                    <a:pt x="239" y="120"/>
                  </a:cubicBezTo>
                  <a:cubicBezTo>
                    <a:pt x="298" y="120"/>
                    <a:pt x="358" y="132"/>
                    <a:pt x="418" y="155"/>
                  </a:cubicBezTo>
                  <a:cubicBezTo>
                    <a:pt x="501" y="167"/>
                    <a:pt x="572" y="191"/>
                    <a:pt x="656" y="227"/>
                  </a:cubicBezTo>
                  <a:cubicBezTo>
                    <a:pt x="813" y="279"/>
                    <a:pt x="988" y="350"/>
                    <a:pt x="1134" y="439"/>
                  </a:cubicBezTo>
                  <a:lnTo>
                    <a:pt x="1134" y="439"/>
                  </a:lnTo>
                  <a:cubicBezTo>
                    <a:pt x="1034" y="428"/>
                    <a:pt x="937" y="425"/>
                    <a:pt x="834" y="417"/>
                  </a:cubicBezTo>
                  <a:cubicBezTo>
                    <a:pt x="691" y="405"/>
                    <a:pt x="263" y="346"/>
                    <a:pt x="203" y="179"/>
                  </a:cubicBezTo>
                  <a:cubicBezTo>
                    <a:pt x="162" y="129"/>
                    <a:pt x="155" y="109"/>
                    <a:pt x="183" y="109"/>
                  </a:cubicBezTo>
                  <a:close/>
                  <a:moveTo>
                    <a:pt x="96" y="1"/>
                  </a:moveTo>
                  <a:cubicBezTo>
                    <a:pt x="84" y="1"/>
                    <a:pt x="48" y="13"/>
                    <a:pt x="48" y="36"/>
                  </a:cubicBezTo>
                  <a:cubicBezTo>
                    <a:pt x="1" y="227"/>
                    <a:pt x="156" y="334"/>
                    <a:pt x="322" y="394"/>
                  </a:cubicBezTo>
                  <a:cubicBezTo>
                    <a:pt x="520" y="466"/>
                    <a:pt x="807" y="538"/>
                    <a:pt x="1058" y="538"/>
                  </a:cubicBezTo>
                  <a:cubicBezTo>
                    <a:pt x="1139" y="538"/>
                    <a:pt x="1217" y="530"/>
                    <a:pt x="1287" y="513"/>
                  </a:cubicBezTo>
                  <a:cubicBezTo>
                    <a:pt x="1311" y="513"/>
                    <a:pt x="1311" y="465"/>
                    <a:pt x="1287" y="465"/>
                  </a:cubicBezTo>
                  <a:cubicBezTo>
                    <a:pt x="1267" y="460"/>
                    <a:pt x="1247" y="456"/>
                    <a:pt x="1227" y="453"/>
                  </a:cubicBezTo>
                  <a:lnTo>
                    <a:pt x="1227" y="453"/>
                  </a:lnTo>
                  <a:cubicBezTo>
                    <a:pt x="917" y="167"/>
                    <a:pt x="513" y="13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1" name="Google Shape;26991;p39"/>
            <p:cNvSpPr/>
            <p:nvPr/>
          </p:nvSpPr>
          <p:spPr>
            <a:xfrm>
              <a:off x="2612725" y="2661850"/>
              <a:ext cx="199850" cy="116025"/>
            </a:xfrm>
            <a:custGeom>
              <a:avLst/>
              <a:gdLst/>
              <a:ahLst/>
              <a:cxnLst/>
              <a:rect l="l" t="t" r="r" b="b"/>
              <a:pathLst>
                <a:path w="7994" h="4641" extrusionOk="0">
                  <a:moveTo>
                    <a:pt x="63" y="0"/>
                  </a:moveTo>
                  <a:cubicBezTo>
                    <a:pt x="26" y="0"/>
                    <a:pt x="0" y="61"/>
                    <a:pt x="40" y="81"/>
                  </a:cubicBezTo>
                  <a:cubicBezTo>
                    <a:pt x="1326" y="1021"/>
                    <a:pt x="2647" y="1926"/>
                    <a:pt x="3969" y="2807"/>
                  </a:cubicBezTo>
                  <a:cubicBezTo>
                    <a:pt x="5183" y="3593"/>
                    <a:pt x="6529" y="4307"/>
                    <a:pt x="7957" y="4641"/>
                  </a:cubicBezTo>
                  <a:cubicBezTo>
                    <a:pt x="7993" y="4617"/>
                    <a:pt x="7993" y="4593"/>
                    <a:pt x="7981" y="4593"/>
                  </a:cubicBezTo>
                  <a:cubicBezTo>
                    <a:pt x="6505" y="4010"/>
                    <a:pt x="5100" y="3426"/>
                    <a:pt x="3778" y="2557"/>
                  </a:cubicBezTo>
                  <a:cubicBezTo>
                    <a:pt x="2540" y="1724"/>
                    <a:pt x="1338" y="831"/>
                    <a:pt x="87" y="9"/>
                  </a:cubicBezTo>
                  <a:cubicBezTo>
                    <a:pt x="79" y="3"/>
                    <a:pt x="71" y="0"/>
                    <a:pt x="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2" name="Google Shape;26992;p39"/>
            <p:cNvSpPr/>
            <p:nvPr/>
          </p:nvSpPr>
          <p:spPr>
            <a:xfrm>
              <a:off x="2815525" y="2553950"/>
              <a:ext cx="62825" cy="31150"/>
            </a:xfrm>
            <a:custGeom>
              <a:avLst/>
              <a:gdLst/>
              <a:ahLst/>
              <a:cxnLst/>
              <a:rect l="l" t="t" r="r" b="b"/>
              <a:pathLst>
                <a:path w="2513" h="1246" extrusionOk="0">
                  <a:moveTo>
                    <a:pt x="272" y="1"/>
                  </a:moveTo>
                  <a:cubicBezTo>
                    <a:pt x="191" y="1"/>
                    <a:pt x="108" y="13"/>
                    <a:pt x="24" y="39"/>
                  </a:cubicBezTo>
                  <a:cubicBezTo>
                    <a:pt x="0" y="51"/>
                    <a:pt x="0" y="98"/>
                    <a:pt x="24" y="98"/>
                  </a:cubicBezTo>
                  <a:cubicBezTo>
                    <a:pt x="655" y="158"/>
                    <a:pt x="1000" y="456"/>
                    <a:pt x="1441" y="825"/>
                  </a:cubicBezTo>
                  <a:cubicBezTo>
                    <a:pt x="1706" y="1035"/>
                    <a:pt x="1993" y="1245"/>
                    <a:pt x="2347" y="1245"/>
                  </a:cubicBezTo>
                  <a:cubicBezTo>
                    <a:pt x="2374" y="1245"/>
                    <a:pt x="2401" y="1244"/>
                    <a:pt x="2429" y="1241"/>
                  </a:cubicBezTo>
                  <a:cubicBezTo>
                    <a:pt x="2489" y="1241"/>
                    <a:pt x="2512" y="1182"/>
                    <a:pt x="2453" y="1170"/>
                  </a:cubicBezTo>
                  <a:cubicBezTo>
                    <a:pt x="1858" y="1039"/>
                    <a:pt x="1536" y="658"/>
                    <a:pt x="1060" y="325"/>
                  </a:cubicBezTo>
                  <a:cubicBezTo>
                    <a:pt x="828" y="148"/>
                    <a:pt x="560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3" name="Google Shape;26993;p39"/>
            <p:cNvSpPr/>
            <p:nvPr/>
          </p:nvSpPr>
          <p:spPr>
            <a:xfrm>
              <a:off x="2814625" y="2563125"/>
              <a:ext cx="61925" cy="44825"/>
            </a:xfrm>
            <a:custGeom>
              <a:avLst/>
              <a:gdLst/>
              <a:ahLst/>
              <a:cxnLst/>
              <a:rect l="l" t="t" r="r" b="b"/>
              <a:pathLst>
                <a:path w="2477" h="1793" extrusionOk="0">
                  <a:moveTo>
                    <a:pt x="21" y="1"/>
                  </a:moveTo>
                  <a:cubicBezTo>
                    <a:pt x="11" y="1"/>
                    <a:pt x="1" y="9"/>
                    <a:pt x="1" y="29"/>
                  </a:cubicBezTo>
                  <a:cubicBezTo>
                    <a:pt x="1" y="291"/>
                    <a:pt x="155" y="458"/>
                    <a:pt x="322" y="672"/>
                  </a:cubicBezTo>
                  <a:cubicBezTo>
                    <a:pt x="536" y="946"/>
                    <a:pt x="763" y="1279"/>
                    <a:pt x="1060" y="1505"/>
                  </a:cubicBezTo>
                  <a:cubicBezTo>
                    <a:pt x="1318" y="1697"/>
                    <a:pt x="1613" y="1793"/>
                    <a:pt x="1913" y="1793"/>
                  </a:cubicBezTo>
                  <a:cubicBezTo>
                    <a:pt x="2097" y="1793"/>
                    <a:pt x="2284" y="1757"/>
                    <a:pt x="2465" y="1684"/>
                  </a:cubicBezTo>
                  <a:cubicBezTo>
                    <a:pt x="2477" y="1684"/>
                    <a:pt x="2465" y="1660"/>
                    <a:pt x="2465" y="1660"/>
                  </a:cubicBezTo>
                  <a:cubicBezTo>
                    <a:pt x="2316" y="1695"/>
                    <a:pt x="2171" y="1712"/>
                    <a:pt x="2032" y="1712"/>
                  </a:cubicBezTo>
                  <a:cubicBezTo>
                    <a:pt x="1594" y="1712"/>
                    <a:pt x="1207" y="1542"/>
                    <a:pt x="882" y="1208"/>
                  </a:cubicBezTo>
                  <a:cubicBezTo>
                    <a:pt x="572" y="886"/>
                    <a:pt x="155" y="434"/>
                    <a:pt x="36" y="17"/>
                  </a:cubicBezTo>
                  <a:cubicBezTo>
                    <a:pt x="36" y="6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4" name="Google Shape;26994;p39"/>
            <p:cNvSpPr/>
            <p:nvPr/>
          </p:nvSpPr>
          <p:spPr>
            <a:xfrm>
              <a:off x="2875125" y="2584300"/>
              <a:ext cx="9175" cy="19050"/>
            </a:xfrm>
            <a:custGeom>
              <a:avLst/>
              <a:gdLst/>
              <a:ahLst/>
              <a:cxnLst/>
              <a:rect l="l" t="t" r="r" b="b"/>
              <a:pathLst>
                <a:path w="367" h="762" extrusionOk="0">
                  <a:moveTo>
                    <a:pt x="204" y="0"/>
                  </a:moveTo>
                  <a:cubicBezTo>
                    <a:pt x="183" y="0"/>
                    <a:pt x="168" y="23"/>
                    <a:pt x="176" y="39"/>
                  </a:cubicBezTo>
                  <a:cubicBezTo>
                    <a:pt x="224" y="182"/>
                    <a:pt x="236" y="313"/>
                    <a:pt x="188" y="444"/>
                  </a:cubicBezTo>
                  <a:cubicBezTo>
                    <a:pt x="164" y="563"/>
                    <a:pt x="69" y="635"/>
                    <a:pt x="9" y="730"/>
                  </a:cubicBezTo>
                  <a:cubicBezTo>
                    <a:pt x="0" y="739"/>
                    <a:pt x="5" y="762"/>
                    <a:pt x="23" y="762"/>
                  </a:cubicBezTo>
                  <a:cubicBezTo>
                    <a:pt x="29" y="762"/>
                    <a:pt x="37" y="759"/>
                    <a:pt x="45" y="754"/>
                  </a:cubicBezTo>
                  <a:cubicBezTo>
                    <a:pt x="319" y="658"/>
                    <a:pt x="367" y="242"/>
                    <a:pt x="236" y="15"/>
                  </a:cubicBezTo>
                  <a:cubicBezTo>
                    <a:pt x="225" y="5"/>
                    <a:pt x="214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5" name="Google Shape;26995;p39"/>
            <p:cNvSpPr/>
            <p:nvPr/>
          </p:nvSpPr>
          <p:spPr>
            <a:xfrm>
              <a:off x="2878025" y="2533400"/>
              <a:ext cx="25625" cy="19225"/>
            </a:xfrm>
            <a:custGeom>
              <a:avLst/>
              <a:gdLst/>
              <a:ahLst/>
              <a:cxnLst/>
              <a:rect l="l" t="t" r="r" b="b"/>
              <a:pathLst>
                <a:path w="1025" h="769" extrusionOk="0">
                  <a:moveTo>
                    <a:pt x="661" y="1"/>
                  </a:moveTo>
                  <a:cubicBezTo>
                    <a:pt x="652" y="1"/>
                    <a:pt x="643" y="10"/>
                    <a:pt x="643" y="27"/>
                  </a:cubicBezTo>
                  <a:cubicBezTo>
                    <a:pt x="608" y="135"/>
                    <a:pt x="655" y="206"/>
                    <a:pt x="715" y="289"/>
                  </a:cubicBezTo>
                  <a:cubicBezTo>
                    <a:pt x="798" y="408"/>
                    <a:pt x="894" y="587"/>
                    <a:pt x="667" y="635"/>
                  </a:cubicBezTo>
                  <a:cubicBezTo>
                    <a:pt x="644" y="640"/>
                    <a:pt x="619" y="642"/>
                    <a:pt x="595" y="642"/>
                  </a:cubicBezTo>
                  <a:cubicBezTo>
                    <a:pt x="443" y="642"/>
                    <a:pt x="278" y="552"/>
                    <a:pt x="227" y="408"/>
                  </a:cubicBezTo>
                  <a:cubicBezTo>
                    <a:pt x="191" y="325"/>
                    <a:pt x="203" y="218"/>
                    <a:pt x="286" y="158"/>
                  </a:cubicBezTo>
                  <a:cubicBezTo>
                    <a:pt x="320" y="133"/>
                    <a:pt x="364" y="119"/>
                    <a:pt x="407" y="119"/>
                  </a:cubicBezTo>
                  <a:cubicBezTo>
                    <a:pt x="484" y="119"/>
                    <a:pt x="561" y="162"/>
                    <a:pt x="584" y="254"/>
                  </a:cubicBezTo>
                  <a:cubicBezTo>
                    <a:pt x="608" y="254"/>
                    <a:pt x="620" y="254"/>
                    <a:pt x="620" y="230"/>
                  </a:cubicBezTo>
                  <a:cubicBezTo>
                    <a:pt x="612" y="103"/>
                    <a:pt x="493" y="23"/>
                    <a:pt x="368" y="23"/>
                  </a:cubicBezTo>
                  <a:cubicBezTo>
                    <a:pt x="306" y="23"/>
                    <a:pt x="243" y="43"/>
                    <a:pt x="191" y="87"/>
                  </a:cubicBezTo>
                  <a:cubicBezTo>
                    <a:pt x="1" y="266"/>
                    <a:pt x="120" y="563"/>
                    <a:pt x="310" y="682"/>
                  </a:cubicBezTo>
                  <a:cubicBezTo>
                    <a:pt x="390" y="734"/>
                    <a:pt x="506" y="769"/>
                    <a:pt x="617" y="769"/>
                  </a:cubicBezTo>
                  <a:cubicBezTo>
                    <a:pt x="736" y="769"/>
                    <a:pt x="850" y="728"/>
                    <a:pt x="905" y="623"/>
                  </a:cubicBezTo>
                  <a:cubicBezTo>
                    <a:pt x="1024" y="396"/>
                    <a:pt x="715" y="230"/>
                    <a:pt x="679" y="27"/>
                  </a:cubicBezTo>
                  <a:cubicBezTo>
                    <a:pt x="679" y="10"/>
                    <a:pt x="670" y="1"/>
                    <a:pt x="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6" name="Google Shape;26996;p39"/>
            <p:cNvSpPr/>
            <p:nvPr/>
          </p:nvSpPr>
          <p:spPr>
            <a:xfrm>
              <a:off x="2936675" y="2407900"/>
              <a:ext cx="36925" cy="28550"/>
            </a:xfrm>
            <a:custGeom>
              <a:avLst/>
              <a:gdLst/>
              <a:ahLst/>
              <a:cxnLst/>
              <a:rect l="l" t="t" r="r" b="b"/>
              <a:pathLst>
                <a:path w="1477" h="1142" extrusionOk="0">
                  <a:moveTo>
                    <a:pt x="1312" y="1"/>
                  </a:moveTo>
                  <a:cubicBezTo>
                    <a:pt x="965" y="1"/>
                    <a:pt x="624" y="185"/>
                    <a:pt x="393" y="416"/>
                  </a:cubicBezTo>
                  <a:cubicBezTo>
                    <a:pt x="238" y="583"/>
                    <a:pt x="0" y="964"/>
                    <a:pt x="286" y="1130"/>
                  </a:cubicBezTo>
                  <a:cubicBezTo>
                    <a:pt x="296" y="1138"/>
                    <a:pt x="307" y="1141"/>
                    <a:pt x="317" y="1141"/>
                  </a:cubicBezTo>
                  <a:cubicBezTo>
                    <a:pt x="354" y="1141"/>
                    <a:pt x="385" y="1096"/>
                    <a:pt x="357" y="1059"/>
                  </a:cubicBezTo>
                  <a:cubicBezTo>
                    <a:pt x="191" y="773"/>
                    <a:pt x="453" y="511"/>
                    <a:pt x="679" y="344"/>
                  </a:cubicBezTo>
                  <a:cubicBezTo>
                    <a:pt x="917" y="178"/>
                    <a:pt x="1167" y="118"/>
                    <a:pt x="1453" y="59"/>
                  </a:cubicBezTo>
                  <a:cubicBezTo>
                    <a:pt x="1476" y="59"/>
                    <a:pt x="1476" y="11"/>
                    <a:pt x="1453" y="11"/>
                  </a:cubicBezTo>
                  <a:cubicBezTo>
                    <a:pt x="1406" y="4"/>
                    <a:pt x="1359" y="1"/>
                    <a:pt x="1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7" name="Google Shape;26997;p39"/>
            <p:cNvSpPr/>
            <p:nvPr/>
          </p:nvSpPr>
          <p:spPr>
            <a:xfrm>
              <a:off x="2945000" y="2409050"/>
              <a:ext cx="33675" cy="28775"/>
            </a:xfrm>
            <a:custGeom>
              <a:avLst/>
              <a:gdLst/>
              <a:ahLst/>
              <a:cxnLst/>
              <a:rect l="l" t="t" r="r" b="b"/>
              <a:pathLst>
                <a:path w="1347" h="1151" extrusionOk="0">
                  <a:moveTo>
                    <a:pt x="1088" y="0"/>
                  </a:moveTo>
                  <a:cubicBezTo>
                    <a:pt x="1063" y="0"/>
                    <a:pt x="1036" y="15"/>
                    <a:pt x="1036" y="48"/>
                  </a:cubicBezTo>
                  <a:cubicBezTo>
                    <a:pt x="1060" y="322"/>
                    <a:pt x="1024" y="608"/>
                    <a:pt x="822" y="822"/>
                  </a:cubicBezTo>
                  <a:cubicBezTo>
                    <a:pt x="637" y="997"/>
                    <a:pt x="391" y="1092"/>
                    <a:pt x="143" y="1092"/>
                  </a:cubicBezTo>
                  <a:cubicBezTo>
                    <a:pt x="103" y="1092"/>
                    <a:pt x="64" y="1089"/>
                    <a:pt x="24" y="1084"/>
                  </a:cubicBezTo>
                  <a:cubicBezTo>
                    <a:pt x="0" y="1084"/>
                    <a:pt x="0" y="1132"/>
                    <a:pt x="24" y="1132"/>
                  </a:cubicBezTo>
                  <a:cubicBezTo>
                    <a:pt x="85" y="1144"/>
                    <a:pt x="146" y="1150"/>
                    <a:pt x="207" y="1150"/>
                  </a:cubicBezTo>
                  <a:cubicBezTo>
                    <a:pt x="783" y="1150"/>
                    <a:pt x="1347" y="617"/>
                    <a:pt x="1132" y="25"/>
                  </a:cubicBezTo>
                  <a:cubicBezTo>
                    <a:pt x="1126" y="9"/>
                    <a:pt x="1108" y="0"/>
                    <a:pt x="10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8" name="Google Shape;26998;p39"/>
            <p:cNvSpPr/>
            <p:nvPr/>
          </p:nvSpPr>
          <p:spPr>
            <a:xfrm>
              <a:off x="2967625" y="2321250"/>
              <a:ext cx="30075" cy="33950"/>
            </a:xfrm>
            <a:custGeom>
              <a:avLst/>
              <a:gdLst/>
              <a:ahLst/>
              <a:cxnLst/>
              <a:rect l="l" t="t" r="r" b="b"/>
              <a:pathLst>
                <a:path w="1203" h="1358" extrusionOk="0">
                  <a:moveTo>
                    <a:pt x="1179" y="0"/>
                  </a:moveTo>
                  <a:cubicBezTo>
                    <a:pt x="834" y="489"/>
                    <a:pt x="417" y="905"/>
                    <a:pt x="0" y="1334"/>
                  </a:cubicBezTo>
                  <a:cubicBezTo>
                    <a:pt x="0" y="1334"/>
                    <a:pt x="0" y="1358"/>
                    <a:pt x="12" y="1358"/>
                  </a:cubicBezTo>
                  <a:cubicBezTo>
                    <a:pt x="512" y="1012"/>
                    <a:pt x="905" y="501"/>
                    <a:pt x="12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999" name="Google Shape;26999;p39"/>
            <p:cNvSpPr/>
            <p:nvPr/>
          </p:nvSpPr>
          <p:spPr>
            <a:xfrm>
              <a:off x="2967400" y="2335825"/>
              <a:ext cx="26450" cy="24950"/>
            </a:xfrm>
            <a:custGeom>
              <a:avLst/>
              <a:gdLst/>
              <a:ahLst/>
              <a:cxnLst/>
              <a:rect l="l" t="t" r="r" b="b"/>
              <a:pathLst>
                <a:path w="1058" h="998" extrusionOk="0">
                  <a:moveTo>
                    <a:pt x="1057" y="1"/>
                  </a:moveTo>
                  <a:cubicBezTo>
                    <a:pt x="736" y="370"/>
                    <a:pt x="355" y="632"/>
                    <a:pt x="9" y="965"/>
                  </a:cubicBezTo>
                  <a:cubicBezTo>
                    <a:pt x="0" y="974"/>
                    <a:pt x="5" y="997"/>
                    <a:pt x="23" y="997"/>
                  </a:cubicBezTo>
                  <a:cubicBezTo>
                    <a:pt x="29" y="997"/>
                    <a:pt x="36" y="995"/>
                    <a:pt x="45" y="989"/>
                  </a:cubicBezTo>
                  <a:cubicBezTo>
                    <a:pt x="474" y="810"/>
                    <a:pt x="795" y="382"/>
                    <a:pt x="10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0" name="Google Shape;27000;p39"/>
            <p:cNvSpPr/>
            <p:nvPr/>
          </p:nvSpPr>
          <p:spPr>
            <a:xfrm>
              <a:off x="2973650" y="2340475"/>
              <a:ext cx="24600" cy="21775"/>
            </a:xfrm>
            <a:custGeom>
              <a:avLst/>
              <a:gdLst/>
              <a:ahLst/>
              <a:cxnLst/>
              <a:rect l="l" t="t" r="r" b="b"/>
              <a:pathLst>
                <a:path w="984" h="871" extrusionOk="0">
                  <a:moveTo>
                    <a:pt x="978" y="0"/>
                  </a:moveTo>
                  <a:cubicBezTo>
                    <a:pt x="975" y="0"/>
                    <a:pt x="970" y="1"/>
                    <a:pt x="962" y="5"/>
                  </a:cubicBezTo>
                  <a:cubicBezTo>
                    <a:pt x="978" y="5"/>
                    <a:pt x="983" y="0"/>
                    <a:pt x="978" y="0"/>
                  </a:cubicBezTo>
                  <a:close/>
                  <a:moveTo>
                    <a:pt x="962" y="5"/>
                  </a:moveTo>
                  <a:lnTo>
                    <a:pt x="962" y="5"/>
                  </a:lnTo>
                  <a:cubicBezTo>
                    <a:pt x="819" y="148"/>
                    <a:pt x="664" y="303"/>
                    <a:pt x="509" y="434"/>
                  </a:cubicBezTo>
                  <a:cubicBezTo>
                    <a:pt x="343" y="565"/>
                    <a:pt x="152" y="684"/>
                    <a:pt x="9" y="839"/>
                  </a:cubicBezTo>
                  <a:cubicBezTo>
                    <a:pt x="0" y="848"/>
                    <a:pt x="5" y="871"/>
                    <a:pt x="18" y="871"/>
                  </a:cubicBezTo>
                  <a:cubicBezTo>
                    <a:pt x="22" y="871"/>
                    <a:pt x="27" y="868"/>
                    <a:pt x="33" y="863"/>
                  </a:cubicBezTo>
                  <a:cubicBezTo>
                    <a:pt x="224" y="803"/>
                    <a:pt x="402" y="636"/>
                    <a:pt x="533" y="505"/>
                  </a:cubicBezTo>
                  <a:cubicBezTo>
                    <a:pt x="712" y="363"/>
                    <a:pt x="867" y="196"/>
                    <a:pt x="962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1" name="Google Shape;27001;p39"/>
            <p:cNvSpPr/>
            <p:nvPr/>
          </p:nvSpPr>
          <p:spPr>
            <a:xfrm>
              <a:off x="3000900" y="2195475"/>
              <a:ext cx="30450" cy="116050"/>
            </a:xfrm>
            <a:custGeom>
              <a:avLst/>
              <a:gdLst/>
              <a:ahLst/>
              <a:cxnLst/>
              <a:rect l="l" t="t" r="r" b="b"/>
              <a:pathLst>
                <a:path w="1218" h="4642" extrusionOk="0">
                  <a:moveTo>
                    <a:pt x="1181" y="1"/>
                  </a:moveTo>
                  <a:cubicBezTo>
                    <a:pt x="1169" y="1"/>
                    <a:pt x="1158" y="10"/>
                    <a:pt x="1158" y="31"/>
                  </a:cubicBezTo>
                  <a:cubicBezTo>
                    <a:pt x="991" y="805"/>
                    <a:pt x="932" y="1579"/>
                    <a:pt x="741" y="2353"/>
                  </a:cubicBezTo>
                  <a:cubicBezTo>
                    <a:pt x="551" y="3115"/>
                    <a:pt x="289" y="3853"/>
                    <a:pt x="15" y="4603"/>
                  </a:cubicBezTo>
                  <a:cubicBezTo>
                    <a:pt x="0" y="4624"/>
                    <a:pt x="25" y="4641"/>
                    <a:pt x="49" y="4641"/>
                  </a:cubicBezTo>
                  <a:cubicBezTo>
                    <a:pt x="65" y="4641"/>
                    <a:pt x="81" y="4634"/>
                    <a:pt x="86" y="4615"/>
                  </a:cubicBezTo>
                  <a:cubicBezTo>
                    <a:pt x="681" y="3210"/>
                    <a:pt x="1217" y="1567"/>
                    <a:pt x="1205" y="43"/>
                  </a:cubicBezTo>
                  <a:cubicBezTo>
                    <a:pt x="1212" y="16"/>
                    <a:pt x="1196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2" name="Google Shape;27002;p39"/>
            <p:cNvSpPr/>
            <p:nvPr/>
          </p:nvSpPr>
          <p:spPr>
            <a:xfrm>
              <a:off x="3027100" y="2183475"/>
              <a:ext cx="30950" cy="20350"/>
            </a:xfrm>
            <a:custGeom>
              <a:avLst/>
              <a:gdLst/>
              <a:ahLst/>
              <a:cxnLst/>
              <a:rect l="l" t="t" r="r" b="b"/>
              <a:pathLst>
                <a:path w="1238" h="814" extrusionOk="0">
                  <a:moveTo>
                    <a:pt x="174" y="0"/>
                  </a:moveTo>
                  <a:cubicBezTo>
                    <a:pt x="24" y="0"/>
                    <a:pt x="0" y="181"/>
                    <a:pt x="110" y="320"/>
                  </a:cubicBezTo>
                  <a:cubicBezTo>
                    <a:pt x="134" y="320"/>
                    <a:pt x="181" y="297"/>
                    <a:pt x="169" y="273"/>
                  </a:cubicBezTo>
                  <a:cubicBezTo>
                    <a:pt x="169" y="261"/>
                    <a:pt x="134" y="201"/>
                    <a:pt x="134" y="177"/>
                  </a:cubicBezTo>
                  <a:cubicBezTo>
                    <a:pt x="134" y="104"/>
                    <a:pt x="172" y="81"/>
                    <a:pt x="220" y="81"/>
                  </a:cubicBezTo>
                  <a:cubicBezTo>
                    <a:pt x="265" y="81"/>
                    <a:pt x="319" y="101"/>
                    <a:pt x="360" y="118"/>
                  </a:cubicBezTo>
                  <a:cubicBezTo>
                    <a:pt x="467" y="166"/>
                    <a:pt x="550" y="225"/>
                    <a:pt x="657" y="297"/>
                  </a:cubicBezTo>
                  <a:cubicBezTo>
                    <a:pt x="872" y="451"/>
                    <a:pt x="1003" y="642"/>
                    <a:pt x="1193" y="808"/>
                  </a:cubicBezTo>
                  <a:cubicBezTo>
                    <a:pt x="1197" y="812"/>
                    <a:pt x="1202" y="813"/>
                    <a:pt x="1208" y="813"/>
                  </a:cubicBezTo>
                  <a:cubicBezTo>
                    <a:pt x="1222" y="813"/>
                    <a:pt x="1237" y="805"/>
                    <a:pt x="1229" y="797"/>
                  </a:cubicBezTo>
                  <a:cubicBezTo>
                    <a:pt x="1074" y="463"/>
                    <a:pt x="610" y="142"/>
                    <a:pt x="276" y="23"/>
                  </a:cubicBezTo>
                  <a:cubicBezTo>
                    <a:pt x="237" y="7"/>
                    <a:pt x="203" y="0"/>
                    <a:pt x="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3" name="Google Shape;27003;p39"/>
            <p:cNvSpPr/>
            <p:nvPr/>
          </p:nvSpPr>
          <p:spPr>
            <a:xfrm>
              <a:off x="3000925" y="2220125"/>
              <a:ext cx="73575" cy="198675"/>
            </a:xfrm>
            <a:custGeom>
              <a:avLst/>
              <a:gdLst/>
              <a:ahLst/>
              <a:cxnLst/>
              <a:rect l="l" t="t" r="r" b="b"/>
              <a:pathLst>
                <a:path w="2943" h="7947" extrusionOk="0">
                  <a:moveTo>
                    <a:pt x="2578" y="0"/>
                  </a:moveTo>
                  <a:lnTo>
                    <a:pt x="2578" y="0"/>
                  </a:lnTo>
                  <a:cubicBezTo>
                    <a:pt x="2577" y="0"/>
                    <a:pt x="2574" y="3"/>
                    <a:pt x="2574" y="9"/>
                  </a:cubicBezTo>
                  <a:cubicBezTo>
                    <a:pt x="2580" y="3"/>
                    <a:pt x="2580" y="0"/>
                    <a:pt x="2578" y="0"/>
                  </a:cubicBezTo>
                  <a:close/>
                  <a:moveTo>
                    <a:pt x="2574" y="9"/>
                  </a:moveTo>
                  <a:cubicBezTo>
                    <a:pt x="2788" y="1509"/>
                    <a:pt x="2335" y="2700"/>
                    <a:pt x="1788" y="4093"/>
                  </a:cubicBezTo>
                  <a:cubicBezTo>
                    <a:pt x="1288" y="5415"/>
                    <a:pt x="847" y="6712"/>
                    <a:pt x="26" y="7879"/>
                  </a:cubicBezTo>
                  <a:cubicBezTo>
                    <a:pt x="0" y="7913"/>
                    <a:pt x="29" y="7947"/>
                    <a:pt x="60" y="7947"/>
                  </a:cubicBezTo>
                  <a:cubicBezTo>
                    <a:pt x="73" y="7947"/>
                    <a:pt x="87" y="7941"/>
                    <a:pt x="97" y="7927"/>
                  </a:cubicBezTo>
                  <a:cubicBezTo>
                    <a:pt x="1050" y="6724"/>
                    <a:pt x="1454" y="5236"/>
                    <a:pt x="1954" y="3819"/>
                  </a:cubicBezTo>
                  <a:cubicBezTo>
                    <a:pt x="2419" y="2569"/>
                    <a:pt x="2943" y="1355"/>
                    <a:pt x="2574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4" name="Google Shape;27004;p39"/>
            <p:cNvSpPr/>
            <p:nvPr/>
          </p:nvSpPr>
          <p:spPr>
            <a:xfrm>
              <a:off x="3098925" y="2284950"/>
              <a:ext cx="11300" cy="33875"/>
            </a:xfrm>
            <a:custGeom>
              <a:avLst/>
              <a:gdLst/>
              <a:ahLst/>
              <a:cxnLst/>
              <a:rect l="l" t="t" r="r" b="b"/>
              <a:pathLst>
                <a:path w="452" h="1355" extrusionOk="0">
                  <a:moveTo>
                    <a:pt x="358" y="1"/>
                  </a:moveTo>
                  <a:cubicBezTo>
                    <a:pt x="31" y="1"/>
                    <a:pt x="0" y="1154"/>
                    <a:pt x="23" y="1345"/>
                  </a:cubicBezTo>
                  <a:cubicBezTo>
                    <a:pt x="23" y="1351"/>
                    <a:pt x="29" y="1354"/>
                    <a:pt x="35" y="1354"/>
                  </a:cubicBezTo>
                  <a:cubicBezTo>
                    <a:pt x="41" y="1354"/>
                    <a:pt x="47" y="1351"/>
                    <a:pt x="47" y="1345"/>
                  </a:cubicBezTo>
                  <a:cubicBezTo>
                    <a:pt x="82" y="1156"/>
                    <a:pt x="118" y="47"/>
                    <a:pt x="411" y="47"/>
                  </a:cubicBezTo>
                  <a:cubicBezTo>
                    <a:pt x="413" y="47"/>
                    <a:pt x="414" y="47"/>
                    <a:pt x="416" y="48"/>
                  </a:cubicBezTo>
                  <a:cubicBezTo>
                    <a:pt x="440" y="48"/>
                    <a:pt x="451" y="12"/>
                    <a:pt x="416" y="12"/>
                  </a:cubicBezTo>
                  <a:cubicBezTo>
                    <a:pt x="396" y="4"/>
                    <a:pt x="376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5" name="Google Shape;27005;p39"/>
            <p:cNvSpPr/>
            <p:nvPr/>
          </p:nvSpPr>
          <p:spPr>
            <a:xfrm>
              <a:off x="3032075" y="2333525"/>
              <a:ext cx="64900" cy="111650"/>
            </a:xfrm>
            <a:custGeom>
              <a:avLst/>
              <a:gdLst/>
              <a:ahLst/>
              <a:cxnLst/>
              <a:rect l="l" t="t" r="r" b="b"/>
              <a:pathLst>
                <a:path w="2596" h="4466" extrusionOk="0">
                  <a:moveTo>
                    <a:pt x="2588" y="1"/>
                  </a:moveTo>
                  <a:cubicBezTo>
                    <a:pt x="2584" y="1"/>
                    <a:pt x="2578" y="4"/>
                    <a:pt x="2578" y="10"/>
                  </a:cubicBezTo>
                  <a:cubicBezTo>
                    <a:pt x="1923" y="1676"/>
                    <a:pt x="1506" y="3248"/>
                    <a:pt x="30" y="4415"/>
                  </a:cubicBezTo>
                  <a:cubicBezTo>
                    <a:pt x="0" y="4444"/>
                    <a:pt x="19" y="4466"/>
                    <a:pt x="40" y="4466"/>
                  </a:cubicBezTo>
                  <a:cubicBezTo>
                    <a:pt x="45" y="4466"/>
                    <a:pt x="49" y="4465"/>
                    <a:pt x="54" y="4462"/>
                  </a:cubicBezTo>
                  <a:cubicBezTo>
                    <a:pt x="792" y="4153"/>
                    <a:pt x="1244" y="3427"/>
                    <a:pt x="1590" y="2748"/>
                  </a:cubicBezTo>
                  <a:cubicBezTo>
                    <a:pt x="2006" y="1903"/>
                    <a:pt x="2423" y="938"/>
                    <a:pt x="2590" y="10"/>
                  </a:cubicBezTo>
                  <a:cubicBezTo>
                    <a:pt x="2596" y="4"/>
                    <a:pt x="2593" y="1"/>
                    <a:pt x="25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6" name="Google Shape;27006;p39"/>
            <p:cNvSpPr/>
            <p:nvPr/>
          </p:nvSpPr>
          <p:spPr>
            <a:xfrm>
              <a:off x="2939350" y="2532825"/>
              <a:ext cx="41950" cy="28650"/>
            </a:xfrm>
            <a:custGeom>
              <a:avLst/>
              <a:gdLst/>
              <a:ahLst/>
              <a:cxnLst/>
              <a:rect l="l" t="t" r="r" b="b"/>
              <a:pathLst>
                <a:path w="1678" h="1146" extrusionOk="0">
                  <a:moveTo>
                    <a:pt x="1631" y="1"/>
                  </a:moveTo>
                  <a:cubicBezTo>
                    <a:pt x="1627" y="1"/>
                    <a:pt x="1623" y="1"/>
                    <a:pt x="1619" y="3"/>
                  </a:cubicBezTo>
                  <a:cubicBezTo>
                    <a:pt x="1369" y="158"/>
                    <a:pt x="1167" y="396"/>
                    <a:pt x="941" y="550"/>
                  </a:cubicBezTo>
                  <a:cubicBezTo>
                    <a:pt x="655" y="777"/>
                    <a:pt x="346" y="955"/>
                    <a:pt x="12" y="1110"/>
                  </a:cubicBezTo>
                  <a:cubicBezTo>
                    <a:pt x="0" y="1122"/>
                    <a:pt x="0" y="1146"/>
                    <a:pt x="36" y="1146"/>
                  </a:cubicBezTo>
                  <a:lnTo>
                    <a:pt x="226" y="1146"/>
                  </a:lnTo>
                  <a:cubicBezTo>
                    <a:pt x="226" y="1146"/>
                    <a:pt x="226" y="1134"/>
                    <a:pt x="215" y="1134"/>
                  </a:cubicBezTo>
                  <a:cubicBezTo>
                    <a:pt x="36" y="1110"/>
                    <a:pt x="131" y="1134"/>
                    <a:pt x="226" y="1074"/>
                  </a:cubicBezTo>
                  <a:cubicBezTo>
                    <a:pt x="286" y="1027"/>
                    <a:pt x="393" y="1003"/>
                    <a:pt x="465" y="967"/>
                  </a:cubicBezTo>
                  <a:cubicBezTo>
                    <a:pt x="631" y="884"/>
                    <a:pt x="810" y="789"/>
                    <a:pt x="953" y="705"/>
                  </a:cubicBezTo>
                  <a:cubicBezTo>
                    <a:pt x="1203" y="539"/>
                    <a:pt x="1500" y="336"/>
                    <a:pt x="1667" y="62"/>
                  </a:cubicBezTo>
                  <a:cubicBezTo>
                    <a:pt x="1678" y="41"/>
                    <a:pt x="1660" y="1"/>
                    <a:pt x="16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7" name="Google Shape;27007;p39"/>
            <p:cNvSpPr/>
            <p:nvPr/>
          </p:nvSpPr>
          <p:spPr>
            <a:xfrm>
              <a:off x="2922375" y="2557000"/>
              <a:ext cx="37225" cy="17875"/>
            </a:xfrm>
            <a:custGeom>
              <a:avLst/>
              <a:gdLst/>
              <a:ahLst/>
              <a:cxnLst/>
              <a:rect l="l" t="t" r="r" b="b"/>
              <a:pathLst>
                <a:path w="1489" h="715" extrusionOk="0">
                  <a:moveTo>
                    <a:pt x="1394" y="0"/>
                  </a:moveTo>
                  <a:cubicBezTo>
                    <a:pt x="1167" y="48"/>
                    <a:pt x="977" y="262"/>
                    <a:pt x="763" y="345"/>
                  </a:cubicBezTo>
                  <a:cubicBezTo>
                    <a:pt x="524" y="465"/>
                    <a:pt x="274" y="536"/>
                    <a:pt x="36" y="643"/>
                  </a:cubicBezTo>
                  <a:cubicBezTo>
                    <a:pt x="1" y="655"/>
                    <a:pt x="12" y="715"/>
                    <a:pt x="60" y="715"/>
                  </a:cubicBezTo>
                  <a:cubicBezTo>
                    <a:pt x="322" y="715"/>
                    <a:pt x="608" y="631"/>
                    <a:pt x="858" y="512"/>
                  </a:cubicBezTo>
                  <a:cubicBezTo>
                    <a:pt x="1060" y="417"/>
                    <a:pt x="1358" y="286"/>
                    <a:pt x="1465" y="84"/>
                  </a:cubicBezTo>
                  <a:cubicBezTo>
                    <a:pt x="1489" y="36"/>
                    <a:pt x="1441" y="0"/>
                    <a:pt x="13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8" name="Google Shape;27008;p39"/>
            <p:cNvSpPr/>
            <p:nvPr/>
          </p:nvSpPr>
          <p:spPr>
            <a:xfrm>
              <a:off x="2930525" y="2552375"/>
              <a:ext cx="30650" cy="16300"/>
            </a:xfrm>
            <a:custGeom>
              <a:avLst/>
              <a:gdLst/>
              <a:ahLst/>
              <a:cxnLst/>
              <a:rect l="l" t="t" r="r" b="b"/>
              <a:pathLst>
                <a:path w="1226" h="652" extrusionOk="0">
                  <a:moveTo>
                    <a:pt x="1114" y="0"/>
                  </a:moveTo>
                  <a:cubicBezTo>
                    <a:pt x="1103" y="0"/>
                    <a:pt x="1092" y="2"/>
                    <a:pt x="1080" y="7"/>
                  </a:cubicBezTo>
                  <a:cubicBezTo>
                    <a:pt x="722" y="185"/>
                    <a:pt x="389" y="411"/>
                    <a:pt x="32" y="602"/>
                  </a:cubicBezTo>
                  <a:cubicBezTo>
                    <a:pt x="1" y="622"/>
                    <a:pt x="6" y="652"/>
                    <a:pt x="30" y="652"/>
                  </a:cubicBezTo>
                  <a:cubicBezTo>
                    <a:pt x="34" y="652"/>
                    <a:pt x="39" y="651"/>
                    <a:pt x="44" y="650"/>
                  </a:cubicBezTo>
                  <a:cubicBezTo>
                    <a:pt x="413" y="530"/>
                    <a:pt x="829" y="388"/>
                    <a:pt x="1163" y="149"/>
                  </a:cubicBezTo>
                  <a:cubicBezTo>
                    <a:pt x="1225" y="97"/>
                    <a:pt x="1188" y="0"/>
                    <a:pt x="1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09" name="Google Shape;27009;p39"/>
            <p:cNvSpPr/>
            <p:nvPr/>
          </p:nvSpPr>
          <p:spPr>
            <a:xfrm>
              <a:off x="2953225" y="2533525"/>
              <a:ext cx="33000" cy="29700"/>
            </a:xfrm>
            <a:custGeom>
              <a:avLst/>
              <a:gdLst/>
              <a:ahLst/>
              <a:cxnLst/>
              <a:rect l="l" t="t" r="r" b="b"/>
              <a:pathLst>
                <a:path w="1320" h="1188" extrusionOk="0">
                  <a:moveTo>
                    <a:pt x="1294" y="0"/>
                  </a:moveTo>
                  <a:cubicBezTo>
                    <a:pt x="1288" y="0"/>
                    <a:pt x="1282" y="3"/>
                    <a:pt x="1279" y="10"/>
                  </a:cubicBezTo>
                  <a:cubicBezTo>
                    <a:pt x="1053" y="165"/>
                    <a:pt x="862" y="403"/>
                    <a:pt x="648" y="606"/>
                  </a:cubicBezTo>
                  <a:cubicBezTo>
                    <a:pt x="445" y="796"/>
                    <a:pt x="231" y="987"/>
                    <a:pt x="17" y="1165"/>
                  </a:cubicBezTo>
                  <a:cubicBezTo>
                    <a:pt x="0" y="1174"/>
                    <a:pt x="12" y="1187"/>
                    <a:pt x="25" y="1187"/>
                  </a:cubicBezTo>
                  <a:cubicBezTo>
                    <a:pt x="31" y="1187"/>
                    <a:pt x="37" y="1185"/>
                    <a:pt x="41" y="1177"/>
                  </a:cubicBezTo>
                  <a:cubicBezTo>
                    <a:pt x="279" y="999"/>
                    <a:pt x="517" y="808"/>
                    <a:pt x="743" y="606"/>
                  </a:cubicBezTo>
                  <a:cubicBezTo>
                    <a:pt x="934" y="427"/>
                    <a:pt x="1160" y="249"/>
                    <a:pt x="1303" y="22"/>
                  </a:cubicBezTo>
                  <a:cubicBezTo>
                    <a:pt x="1319" y="14"/>
                    <a:pt x="1307" y="0"/>
                    <a:pt x="1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0" name="Google Shape;27010;p39"/>
            <p:cNvSpPr/>
            <p:nvPr/>
          </p:nvSpPr>
          <p:spPr>
            <a:xfrm>
              <a:off x="2975050" y="2442075"/>
              <a:ext cx="104400" cy="96775"/>
            </a:xfrm>
            <a:custGeom>
              <a:avLst/>
              <a:gdLst/>
              <a:ahLst/>
              <a:cxnLst/>
              <a:rect l="l" t="t" r="r" b="b"/>
              <a:pathLst>
                <a:path w="4176" h="3871" extrusionOk="0">
                  <a:moveTo>
                    <a:pt x="4156" y="1"/>
                  </a:moveTo>
                  <a:cubicBezTo>
                    <a:pt x="4149" y="1"/>
                    <a:pt x="4141" y="5"/>
                    <a:pt x="4132" y="13"/>
                  </a:cubicBezTo>
                  <a:cubicBezTo>
                    <a:pt x="3620" y="894"/>
                    <a:pt x="3120" y="1668"/>
                    <a:pt x="2263" y="2299"/>
                  </a:cubicBezTo>
                  <a:cubicBezTo>
                    <a:pt x="1513" y="2835"/>
                    <a:pt x="739" y="3311"/>
                    <a:pt x="13" y="3859"/>
                  </a:cubicBezTo>
                  <a:cubicBezTo>
                    <a:pt x="1" y="3859"/>
                    <a:pt x="13" y="3871"/>
                    <a:pt x="37" y="3871"/>
                  </a:cubicBezTo>
                  <a:cubicBezTo>
                    <a:pt x="1727" y="2847"/>
                    <a:pt x="3311" y="1835"/>
                    <a:pt x="4168" y="37"/>
                  </a:cubicBezTo>
                  <a:cubicBezTo>
                    <a:pt x="4176" y="14"/>
                    <a:pt x="4169" y="1"/>
                    <a:pt x="4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1" name="Google Shape;27011;p39"/>
            <p:cNvSpPr/>
            <p:nvPr/>
          </p:nvSpPr>
          <p:spPr>
            <a:xfrm>
              <a:off x="3084600" y="2391275"/>
              <a:ext cx="18475" cy="45775"/>
            </a:xfrm>
            <a:custGeom>
              <a:avLst/>
              <a:gdLst/>
              <a:ahLst/>
              <a:cxnLst/>
              <a:rect l="l" t="t" r="r" b="b"/>
              <a:pathLst>
                <a:path w="739" h="1831" extrusionOk="0">
                  <a:moveTo>
                    <a:pt x="733" y="0"/>
                  </a:moveTo>
                  <a:cubicBezTo>
                    <a:pt x="730" y="0"/>
                    <a:pt x="727" y="3"/>
                    <a:pt x="727" y="9"/>
                  </a:cubicBezTo>
                  <a:cubicBezTo>
                    <a:pt x="477" y="617"/>
                    <a:pt x="239" y="1236"/>
                    <a:pt x="0" y="1831"/>
                  </a:cubicBezTo>
                  <a:lnTo>
                    <a:pt x="12" y="1831"/>
                  </a:lnTo>
                  <a:cubicBezTo>
                    <a:pt x="310" y="1248"/>
                    <a:pt x="560" y="617"/>
                    <a:pt x="739" y="9"/>
                  </a:cubicBezTo>
                  <a:cubicBezTo>
                    <a:pt x="739" y="3"/>
                    <a:pt x="736" y="0"/>
                    <a:pt x="7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2" name="Google Shape;27012;p39"/>
            <p:cNvSpPr/>
            <p:nvPr/>
          </p:nvSpPr>
          <p:spPr>
            <a:xfrm>
              <a:off x="3093925" y="2378400"/>
              <a:ext cx="20475" cy="38675"/>
            </a:xfrm>
            <a:custGeom>
              <a:avLst/>
              <a:gdLst/>
              <a:ahLst/>
              <a:cxnLst/>
              <a:rect l="l" t="t" r="r" b="b"/>
              <a:pathLst>
                <a:path w="819" h="1547" extrusionOk="0">
                  <a:moveTo>
                    <a:pt x="818" y="0"/>
                  </a:moveTo>
                  <a:cubicBezTo>
                    <a:pt x="532" y="500"/>
                    <a:pt x="259" y="989"/>
                    <a:pt x="8" y="1489"/>
                  </a:cubicBezTo>
                  <a:cubicBezTo>
                    <a:pt x="1" y="1520"/>
                    <a:pt x="19" y="1547"/>
                    <a:pt x="39" y="1547"/>
                  </a:cubicBezTo>
                  <a:cubicBezTo>
                    <a:pt x="49" y="1547"/>
                    <a:pt x="60" y="1540"/>
                    <a:pt x="68" y="1524"/>
                  </a:cubicBezTo>
                  <a:cubicBezTo>
                    <a:pt x="342" y="1036"/>
                    <a:pt x="592" y="524"/>
                    <a:pt x="8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3" name="Google Shape;27013;p39"/>
            <p:cNvSpPr/>
            <p:nvPr/>
          </p:nvSpPr>
          <p:spPr>
            <a:xfrm>
              <a:off x="3124875" y="2316650"/>
              <a:ext cx="26725" cy="61225"/>
            </a:xfrm>
            <a:custGeom>
              <a:avLst/>
              <a:gdLst/>
              <a:ahLst/>
              <a:cxnLst/>
              <a:rect l="l" t="t" r="r" b="b"/>
              <a:pathLst>
                <a:path w="1069" h="2449" extrusionOk="0">
                  <a:moveTo>
                    <a:pt x="11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780"/>
                    <a:pt x="854" y="1482"/>
                    <a:pt x="949" y="2435"/>
                  </a:cubicBezTo>
                  <a:cubicBezTo>
                    <a:pt x="949" y="2442"/>
                    <a:pt x="957" y="2448"/>
                    <a:pt x="964" y="2448"/>
                  </a:cubicBezTo>
                  <a:cubicBezTo>
                    <a:pt x="969" y="2448"/>
                    <a:pt x="973" y="2445"/>
                    <a:pt x="973" y="2435"/>
                  </a:cubicBezTo>
                  <a:cubicBezTo>
                    <a:pt x="1068" y="1566"/>
                    <a:pt x="664" y="601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4" name="Google Shape;27014;p39"/>
            <p:cNvSpPr/>
            <p:nvPr/>
          </p:nvSpPr>
          <p:spPr>
            <a:xfrm>
              <a:off x="3078050" y="2393875"/>
              <a:ext cx="69375" cy="120050"/>
            </a:xfrm>
            <a:custGeom>
              <a:avLst/>
              <a:gdLst/>
              <a:ahLst/>
              <a:cxnLst/>
              <a:rect l="l" t="t" r="r" b="b"/>
              <a:pathLst>
                <a:path w="2775" h="4802" extrusionOk="0">
                  <a:moveTo>
                    <a:pt x="2763" y="1"/>
                  </a:moveTo>
                  <a:cubicBezTo>
                    <a:pt x="2191" y="905"/>
                    <a:pt x="1703" y="1846"/>
                    <a:pt x="1084" y="2739"/>
                  </a:cubicBezTo>
                  <a:cubicBezTo>
                    <a:pt x="655" y="3370"/>
                    <a:pt x="60" y="3965"/>
                    <a:pt x="1" y="4763"/>
                  </a:cubicBezTo>
                  <a:cubicBezTo>
                    <a:pt x="1" y="4784"/>
                    <a:pt x="31" y="4802"/>
                    <a:pt x="57" y="4802"/>
                  </a:cubicBezTo>
                  <a:cubicBezTo>
                    <a:pt x="75" y="4802"/>
                    <a:pt x="91" y="4794"/>
                    <a:pt x="96" y="4775"/>
                  </a:cubicBezTo>
                  <a:cubicBezTo>
                    <a:pt x="262" y="3882"/>
                    <a:pt x="929" y="3180"/>
                    <a:pt x="1394" y="2418"/>
                  </a:cubicBezTo>
                  <a:cubicBezTo>
                    <a:pt x="1882" y="1632"/>
                    <a:pt x="2358" y="834"/>
                    <a:pt x="2775" y="12"/>
                  </a:cubicBezTo>
                  <a:cubicBezTo>
                    <a:pt x="2775" y="1"/>
                    <a:pt x="2763" y="1"/>
                    <a:pt x="2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5" name="Google Shape;27015;p39"/>
            <p:cNvSpPr/>
            <p:nvPr/>
          </p:nvSpPr>
          <p:spPr>
            <a:xfrm>
              <a:off x="2837925" y="2532075"/>
              <a:ext cx="68500" cy="46500"/>
            </a:xfrm>
            <a:custGeom>
              <a:avLst/>
              <a:gdLst/>
              <a:ahLst/>
              <a:cxnLst/>
              <a:rect l="l" t="t" r="r" b="b"/>
              <a:pathLst>
                <a:path w="2740" h="1860" extrusionOk="0">
                  <a:moveTo>
                    <a:pt x="13" y="1"/>
                  </a:moveTo>
                  <a:cubicBezTo>
                    <a:pt x="5" y="1"/>
                    <a:pt x="0" y="24"/>
                    <a:pt x="9" y="33"/>
                  </a:cubicBezTo>
                  <a:cubicBezTo>
                    <a:pt x="735" y="795"/>
                    <a:pt x="1736" y="1378"/>
                    <a:pt x="2676" y="1854"/>
                  </a:cubicBezTo>
                  <a:cubicBezTo>
                    <a:pt x="2684" y="1858"/>
                    <a:pt x="2691" y="1860"/>
                    <a:pt x="2697" y="1860"/>
                  </a:cubicBezTo>
                  <a:cubicBezTo>
                    <a:pt x="2730" y="1860"/>
                    <a:pt x="2740" y="1815"/>
                    <a:pt x="2700" y="1795"/>
                  </a:cubicBezTo>
                  <a:cubicBezTo>
                    <a:pt x="1736" y="1271"/>
                    <a:pt x="914" y="616"/>
                    <a:pt x="21" y="9"/>
                  </a:cubicBezTo>
                  <a:cubicBezTo>
                    <a:pt x="18" y="3"/>
                    <a:pt x="15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6" name="Google Shape;27016;p39"/>
            <p:cNvSpPr/>
            <p:nvPr/>
          </p:nvSpPr>
          <p:spPr>
            <a:xfrm>
              <a:off x="2825050" y="2518000"/>
              <a:ext cx="8650" cy="9250"/>
            </a:xfrm>
            <a:custGeom>
              <a:avLst/>
              <a:gdLst/>
              <a:ahLst/>
              <a:cxnLst/>
              <a:rect l="l" t="t" r="r" b="b"/>
              <a:pathLst>
                <a:path w="346" h="370" extrusionOk="0">
                  <a:moveTo>
                    <a:pt x="0" y="0"/>
                  </a:moveTo>
                  <a:cubicBezTo>
                    <a:pt x="143" y="96"/>
                    <a:pt x="262" y="227"/>
                    <a:pt x="346" y="370"/>
                  </a:cubicBezTo>
                  <a:cubicBezTo>
                    <a:pt x="274" y="215"/>
                    <a:pt x="155" y="96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7" name="Google Shape;27017;p39"/>
            <p:cNvSpPr/>
            <p:nvPr/>
          </p:nvSpPr>
          <p:spPr>
            <a:xfrm>
              <a:off x="2722350" y="2354650"/>
              <a:ext cx="92900" cy="152350"/>
            </a:xfrm>
            <a:custGeom>
              <a:avLst/>
              <a:gdLst/>
              <a:ahLst/>
              <a:cxnLst/>
              <a:rect l="l" t="t" r="r" b="b"/>
              <a:pathLst>
                <a:path w="3716" h="6094" extrusionOk="0">
                  <a:moveTo>
                    <a:pt x="30" y="0"/>
                  </a:moveTo>
                  <a:cubicBezTo>
                    <a:pt x="17" y="0"/>
                    <a:pt x="1" y="13"/>
                    <a:pt x="1" y="34"/>
                  </a:cubicBezTo>
                  <a:cubicBezTo>
                    <a:pt x="155" y="1391"/>
                    <a:pt x="1036" y="2379"/>
                    <a:pt x="1667" y="3546"/>
                  </a:cubicBezTo>
                  <a:cubicBezTo>
                    <a:pt x="2227" y="4510"/>
                    <a:pt x="2739" y="5475"/>
                    <a:pt x="3715" y="6094"/>
                  </a:cubicBezTo>
                  <a:cubicBezTo>
                    <a:pt x="2739" y="5356"/>
                    <a:pt x="2203" y="4332"/>
                    <a:pt x="1632" y="3308"/>
                  </a:cubicBezTo>
                  <a:cubicBezTo>
                    <a:pt x="1001" y="2201"/>
                    <a:pt x="274" y="1296"/>
                    <a:pt x="48" y="22"/>
                  </a:cubicBezTo>
                  <a:cubicBezTo>
                    <a:pt x="48" y="7"/>
                    <a:pt x="40" y="0"/>
                    <a:pt x="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8" name="Google Shape;27018;p39"/>
            <p:cNvSpPr/>
            <p:nvPr/>
          </p:nvSpPr>
          <p:spPr>
            <a:xfrm>
              <a:off x="2686050" y="2318800"/>
              <a:ext cx="35700" cy="61000"/>
            </a:xfrm>
            <a:custGeom>
              <a:avLst/>
              <a:gdLst/>
              <a:ahLst/>
              <a:cxnLst/>
              <a:rect l="l" t="t" r="r" b="b"/>
              <a:pathLst>
                <a:path w="1428" h="2440" extrusionOk="0">
                  <a:moveTo>
                    <a:pt x="1395" y="1"/>
                  </a:moveTo>
                  <a:cubicBezTo>
                    <a:pt x="1391" y="1"/>
                    <a:pt x="1386" y="1"/>
                    <a:pt x="1381" y="3"/>
                  </a:cubicBezTo>
                  <a:cubicBezTo>
                    <a:pt x="643" y="479"/>
                    <a:pt x="0" y="1491"/>
                    <a:pt x="71" y="2384"/>
                  </a:cubicBezTo>
                  <a:cubicBezTo>
                    <a:pt x="71" y="2414"/>
                    <a:pt x="109" y="2439"/>
                    <a:pt x="140" y="2439"/>
                  </a:cubicBezTo>
                  <a:cubicBezTo>
                    <a:pt x="158" y="2439"/>
                    <a:pt x="174" y="2430"/>
                    <a:pt x="179" y="2408"/>
                  </a:cubicBezTo>
                  <a:cubicBezTo>
                    <a:pt x="286" y="1944"/>
                    <a:pt x="321" y="1527"/>
                    <a:pt x="548" y="1099"/>
                  </a:cubicBezTo>
                  <a:cubicBezTo>
                    <a:pt x="774" y="682"/>
                    <a:pt x="1072" y="348"/>
                    <a:pt x="1417" y="27"/>
                  </a:cubicBezTo>
                  <a:cubicBezTo>
                    <a:pt x="1427" y="27"/>
                    <a:pt x="1420" y="1"/>
                    <a:pt x="13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19" name="Google Shape;27019;p39"/>
            <p:cNvSpPr/>
            <p:nvPr/>
          </p:nvSpPr>
          <p:spPr>
            <a:xfrm>
              <a:off x="2687525" y="2383925"/>
              <a:ext cx="41600" cy="72050"/>
            </a:xfrm>
            <a:custGeom>
              <a:avLst/>
              <a:gdLst/>
              <a:ahLst/>
              <a:cxnLst/>
              <a:rect l="l" t="t" r="r" b="b"/>
              <a:pathLst>
                <a:path w="1664" h="2882" extrusionOk="0">
                  <a:moveTo>
                    <a:pt x="19" y="1"/>
                  </a:moveTo>
                  <a:cubicBezTo>
                    <a:pt x="12" y="1"/>
                    <a:pt x="1" y="9"/>
                    <a:pt x="1" y="18"/>
                  </a:cubicBezTo>
                  <a:cubicBezTo>
                    <a:pt x="322" y="1065"/>
                    <a:pt x="1072" y="1911"/>
                    <a:pt x="1596" y="2863"/>
                  </a:cubicBezTo>
                  <a:cubicBezTo>
                    <a:pt x="1600" y="2876"/>
                    <a:pt x="1611" y="2881"/>
                    <a:pt x="1622" y="2881"/>
                  </a:cubicBezTo>
                  <a:cubicBezTo>
                    <a:pt x="1642" y="2881"/>
                    <a:pt x="1663" y="2866"/>
                    <a:pt x="1656" y="2851"/>
                  </a:cubicBezTo>
                  <a:cubicBezTo>
                    <a:pt x="1620" y="2435"/>
                    <a:pt x="1322" y="2101"/>
                    <a:pt x="1084" y="1780"/>
                  </a:cubicBezTo>
                  <a:cubicBezTo>
                    <a:pt x="667" y="1208"/>
                    <a:pt x="358" y="613"/>
                    <a:pt x="24" y="6"/>
                  </a:cubicBezTo>
                  <a:cubicBezTo>
                    <a:pt x="24" y="2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0" name="Google Shape;27020;p39"/>
            <p:cNvSpPr/>
            <p:nvPr/>
          </p:nvSpPr>
          <p:spPr>
            <a:xfrm>
              <a:off x="2725325" y="2455950"/>
              <a:ext cx="85900" cy="101400"/>
            </a:xfrm>
            <a:custGeom>
              <a:avLst/>
              <a:gdLst/>
              <a:ahLst/>
              <a:cxnLst/>
              <a:rect l="l" t="t" r="r" b="b"/>
              <a:pathLst>
                <a:path w="3436" h="4056" extrusionOk="0">
                  <a:moveTo>
                    <a:pt x="10" y="0"/>
                  </a:moveTo>
                  <a:cubicBezTo>
                    <a:pt x="7" y="0"/>
                    <a:pt x="1" y="6"/>
                    <a:pt x="1" y="18"/>
                  </a:cubicBezTo>
                  <a:cubicBezTo>
                    <a:pt x="13" y="6"/>
                    <a:pt x="13" y="0"/>
                    <a:pt x="10" y="0"/>
                  </a:cubicBezTo>
                  <a:close/>
                  <a:moveTo>
                    <a:pt x="1" y="18"/>
                  </a:moveTo>
                  <a:cubicBezTo>
                    <a:pt x="203" y="494"/>
                    <a:pt x="120" y="1054"/>
                    <a:pt x="346" y="1518"/>
                  </a:cubicBezTo>
                  <a:cubicBezTo>
                    <a:pt x="525" y="1863"/>
                    <a:pt x="870" y="2054"/>
                    <a:pt x="1120" y="2316"/>
                  </a:cubicBezTo>
                  <a:cubicBezTo>
                    <a:pt x="1406" y="2613"/>
                    <a:pt x="1584" y="2959"/>
                    <a:pt x="1929" y="3197"/>
                  </a:cubicBezTo>
                  <a:cubicBezTo>
                    <a:pt x="2370" y="3506"/>
                    <a:pt x="2894" y="3614"/>
                    <a:pt x="3263" y="4030"/>
                  </a:cubicBezTo>
                  <a:cubicBezTo>
                    <a:pt x="3280" y="4048"/>
                    <a:pt x="3301" y="4055"/>
                    <a:pt x="3320" y="4055"/>
                  </a:cubicBezTo>
                  <a:cubicBezTo>
                    <a:pt x="3381" y="4055"/>
                    <a:pt x="3436" y="3983"/>
                    <a:pt x="3382" y="3911"/>
                  </a:cubicBezTo>
                  <a:cubicBezTo>
                    <a:pt x="3144" y="3661"/>
                    <a:pt x="2858" y="3506"/>
                    <a:pt x="2537" y="3364"/>
                  </a:cubicBezTo>
                  <a:cubicBezTo>
                    <a:pt x="2001" y="3090"/>
                    <a:pt x="1679" y="2768"/>
                    <a:pt x="1298" y="2316"/>
                  </a:cubicBezTo>
                  <a:cubicBezTo>
                    <a:pt x="870" y="1840"/>
                    <a:pt x="441" y="1637"/>
                    <a:pt x="310" y="935"/>
                  </a:cubicBezTo>
                  <a:cubicBezTo>
                    <a:pt x="263" y="566"/>
                    <a:pt x="274" y="280"/>
                    <a:pt x="1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1" name="Google Shape;27021;p39"/>
            <p:cNvSpPr/>
            <p:nvPr/>
          </p:nvSpPr>
          <p:spPr>
            <a:xfrm>
              <a:off x="2723550" y="2317925"/>
              <a:ext cx="123675" cy="135000"/>
            </a:xfrm>
            <a:custGeom>
              <a:avLst/>
              <a:gdLst/>
              <a:ahLst/>
              <a:cxnLst/>
              <a:rect l="l" t="t" r="r" b="b"/>
              <a:pathLst>
                <a:path w="4947" h="5400" extrusionOk="0">
                  <a:moveTo>
                    <a:pt x="264" y="1"/>
                  </a:moveTo>
                  <a:cubicBezTo>
                    <a:pt x="169" y="1"/>
                    <a:pt x="79" y="80"/>
                    <a:pt x="0" y="276"/>
                  </a:cubicBezTo>
                  <a:cubicBezTo>
                    <a:pt x="76" y="141"/>
                    <a:pt x="156" y="85"/>
                    <a:pt x="238" y="85"/>
                  </a:cubicBezTo>
                  <a:cubicBezTo>
                    <a:pt x="605" y="85"/>
                    <a:pt x="992" y="1205"/>
                    <a:pt x="989" y="1205"/>
                  </a:cubicBezTo>
                  <a:cubicBezTo>
                    <a:pt x="989" y="1205"/>
                    <a:pt x="988" y="1205"/>
                    <a:pt x="988" y="1205"/>
                  </a:cubicBezTo>
                  <a:lnTo>
                    <a:pt x="988" y="1205"/>
                  </a:lnTo>
                  <a:cubicBezTo>
                    <a:pt x="1072" y="1443"/>
                    <a:pt x="1119" y="1681"/>
                    <a:pt x="1250" y="1884"/>
                  </a:cubicBezTo>
                  <a:cubicBezTo>
                    <a:pt x="1548" y="2336"/>
                    <a:pt x="2096" y="2681"/>
                    <a:pt x="2441" y="3110"/>
                  </a:cubicBezTo>
                  <a:cubicBezTo>
                    <a:pt x="3084" y="3896"/>
                    <a:pt x="3763" y="5158"/>
                    <a:pt x="4858" y="5396"/>
                  </a:cubicBezTo>
                  <a:cubicBezTo>
                    <a:pt x="4864" y="5399"/>
                    <a:pt x="4871" y="5400"/>
                    <a:pt x="4877" y="5400"/>
                  </a:cubicBezTo>
                  <a:cubicBezTo>
                    <a:pt x="4924" y="5400"/>
                    <a:pt x="4947" y="5322"/>
                    <a:pt x="4894" y="5301"/>
                  </a:cubicBezTo>
                  <a:cubicBezTo>
                    <a:pt x="4096" y="4884"/>
                    <a:pt x="3584" y="4265"/>
                    <a:pt x="3024" y="3586"/>
                  </a:cubicBezTo>
                  <a:cubicBezTo>
                    <a:pt x="2762" y="3277"/>
                    <a:pt x="2512" y="2931"/>
                    <a:pt x="2239" y="2634"/>
                  </a:cubicBezTo>
                  <a:cubicBezTo>
                    <a:pt x="1846" y="2217"/>
                    <a:pt x="1429" y="1979"/>
                    <a:pt x="1179" y="1431"/>
                  </a:cubicBezTo>
                  <a:cubicBezTo>
                    <a:pt x="1093" y="1260"/>
                    <a:pt x="643" y="1"/>
                    <a:pt x="2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2" name="Google Shape;27022;p39"/>
            <p:cNvSpPr/>
            <p:nvPr/>
          </p:nvSpPr>
          <p:spPr>
            <a:xfrm>
              <a:off x="2711050" y="2247650"/>
              <a:ext cx="134175" cy="203775"/>
            </a:xfrm>
            <a:custGeom>
              <a:avLst/>
              <a:gdLst/>
              <a:ahLst/>
              <a:cxnLst/>
              <a:rect l="l" t="t" r="r" b="b"/>
              <a:pathLst>
                <a:path w="5367" h="8151" extrusionOk="0">
                  <a:moveTo>
                    <a:pt x="101" y="1"/>
                  </a:moveTo>
                  <a:cubicBezTo>
                    <a:pt x="86" y="1"/>
                    <a:pt x="72" y="10"/>
                    <a:pt x="72" y="27"/>
                  </a:cubicBezTo>
                  <a:cubicBezTo>
                    <a:pt x="0" y="1623"/>
                    <a:pt x="798" y="2956"/>
                    <a:pt x="1929" y="4040"/>
                  </a:cubicBezTo>
                  <a:cubicBezTo>
                    <a:pt x="2643" y="4730"/>
                    <a:pt x="3155" y="5445"/>
                    <a:pt x="3691" y="6242"/>
                  </a:cubicBezTo>
                  <a:cubicBezTo>
                    <a:pt x="4167" y="6945"/>
                    <a:pt x="4917" y="7374"/>
                    <a:pt x="5298" y="8136"/>
                  </a:cubicBezTo>
                  <a:cubicBezTo>
                    <a:pt x="5306" y="8146"/>
                    <a:pt x="5315" y="8151"/>
                    <a:pt x="5324" y="8151"/>
                  </a:cubicBezTo>
                  <a:cubicBezTo>
                    <a:pt x="5346" y="8151"/>
                    <a:pt x="5366" y="8128"/>
                    <a:pt x="5358" y="8112"/>
                  </a:cubicBezTo>
                  <a:cubicBezTo>
                    <a:pt x="5096" y="7469"/>
                    <a:pt x="4501" y="7112"/>
                    <a:pt x="4060" y="6600"/>
                  </a:cubicBezTo>
                  <a:cubicBezTo>
                    <a:pt x="3536" y="5992"/>
                    <a:pt x="3239" y="5242"/>
                    <a:pt x="2703" y="4647"/>
                  </a:cubicBezTo>
                  <a:cubicBezTo>
                    <a:pt x="2119" y="4016"/>
                    <a:pt x="1453" y="3504"/>
                    <a:pt x="988" y="2766"/>
                  </a:cubicBezTo>
                  <a:cubicBezTo>
                    <a:pt x="453" y="1921"/>
                    <a:pt x="238" y="992"/>
                    <a:pt x="131" y="27"/>
                  </a:cubicBezTo>
                  <a:cubicBezTo>
                    <a:pt x="131" y="10"/>
                    <a:pt x="116" y="1"/>
                    <a:pt x="1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3" name="Google Shape;27023;p39"/>
            <p:cNvSpPr/>
            <p:nvPr/>
          </p:nvSpPr>
          <p:spPr>
            <a:xfrm>
              <a:off x="2713225" y="2224500"/>
              <a:ext cx="23725" cy="24150"/>
            </a:xfrm>
            <a:custGeom>
              <a:avLst/>
              <a:gdLst/>
              <a:ahLst/>
              <a:cxnLst/>
              <a:rect l="l" t="t" r="r" b="b"/>
              <a:pathLst>
                <a:path w="949" h="966" extrusionOk="0">
                  <a:moveTo>
                    <a:pt x="889" y="1"/>
                  </a:moveTo>
                  <a:cubicBezTo>
                    <a:pt x="485" y="84"/>
                    <a:pt x="127" y="549"/>
                    <a:pt x="8" y="918"/>
                  </a:cubicBezTo>
                  <a:cubicBezTo>
                    <a:pt x="0" y="949"/>
                    <a:pt x="19" y="965"/>
                    <a:pt x="36" y="965"/>
                  </a:cubicBezTo>
                  <a:cubicBezTo>
                    <a:pt x="44" y="965"/>
                    <a:pt x="52" y="961"/>
                    <a:pt x="56" y="953"/>
                  </a:cubicBezTo>
                  <a:cubicBezTo>
                    <a:pt x="163" y="763"/>
                    <a:pt x="282" y="584"/>
                    <a:pt x="449" y="430"/>
                  </a:cubicBezTo>
                  <a:cubicBezTo>
                    <a:pt x="592" y="299"/>
                    <a:pt x="770" y="191"/>
                    <a:pt x="925" y="60"/>
                  </a:cubicBezTo>
                  <a:cubicBezTo>
                    <a:pt x="949" y="49"/>
                    <a:pt x="925" y="1"/>
                    <a:pt x="8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4" name="Google Shape;27024;p39"/>
            <p:cNvSpPr/>
            <p:nvPr/>
          </p:nvSpPr>
          <p:spPr>
            <a:xfrm>
              <a:off x="2738950" y="2225175"/>
              <a:ext cx="131775" cy="155625"/>
            </a:xfrm>
            <a:custGeom>
              <a:avLst/>
              <a:gdLst/>
              <a:ahLst/>
              <a:cxnLst/>
              <a:rect l="l" t="t" r="r" b="b"/>
              <a:pathLst>
                <a:path w="5271" h="6225" extrusionOk="0">
                  <a:moveTo>
                    <a:pt x="40" y="1"/>
                  </a:moveTo>
                  <a:cubicBezTo>
                    <a:pt x="17" y="1"/>
                    <a:pt x="1" y="17"/>
                    <a:pt x="15" y="45"/>
                  </a:cubicBezTo>
                  <a:cubicBezTo>
                    <a:pt x="587" y="1569"/>
                    <a:pt x="1277" y="2796"/>
                    <a:pt x="2551" y="3855"/>
                  </a:cubicBezTo>
                  <a:cubicBezTo>
                    <a:pt x="2897" y="4141"/>
                    <a:pt x="3194" y="4403"/>
                    <a:pt x="3444" y="4760"/>
                  </a:cubicBezTo>
                  <a:cubicBezTo>
                    <a:pt x="3670" y="5094"/>
                    <a:pt x="3801" y="5475"/>
                    <a:pt x="4075" y="5772"/>
                  </a:cubicBezTo>
                  <a:cubicBezTo>
                    <a:pt x="4313" y="6048"/>
                    <a:pt x="4595" y="6225"/>
                    <a:pt x="4936" y="6225"/>
                  </a:cubicBezTo>
                  <a:cubicBezTo>
                    <a:pt x="5022" y="6225"/>
                    <a:pt x="5112" y="6213"/>
                    <a:pt x="5206" y="6189"/>
                  </a:cubicBezTo>
                  <a:cubicBezTo>
                    <a:pt x="5271" y="6178"/>
                    <a:pt x="5258" y="6090"/>
                    <a:pt x="5194" y="6090"/>
                  </a:cubicBezTo>
                  <a:cubicBezTo>
                    <a:pt x="5187" y="6090"/>
                    <a:pt x="5179" y="6091"/>
                    <a:pt x="5171" y="6094"/>
                  </a:cubicBezTo>
                  <a:cubicBezTo>
                    <a:pt x="5129" y="6098"/>
                    <a:pt x="5088" y="6099"/>
                    <a:pt x="5049" y="6099"/>
                  </a:cubicBezTo>
                  <a:cubicBezTo>
                    <a:pt x="4130" y="6099"/>
                    <a:pt x="3924" y="5056"/>
                    <a:pt x="3444" y="4463"/>
                  </a:cubicBezTo>
                  <a:cubicBezTo>
                    <a:pt x="3087" y="4034"/>
                    <a:pt x="2635" y="3724"/>
                    <a:pt x="2218" y="3367"/>
                  </a:cubicBezTo>
                  <a:cubicBezTo>
                    <a:pt x="1146" y="2462"/>
                    <a:pt x="753" y="1188"/>
                    <a:pt x="87" y="22"/>
                  </a:cubicBezTo>
                  <a:cubicBezTo>
                    <a:pt x="73" y="7"/>
                    <a:pt x="55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5" name="Google Shape;27025;p39"/>
            <p:cNvSpPr/>
            <p:nvPr/>
          </p:nvSpPr>
          <p:spPr>
            <a:xfrm>
              <a:off x="2737225" y="2192050"/>
              <a:ext cx="137550" cy="187350"/>
            </a:xfrm>
            <a:custGeom>
              <a:avLst/>
              <a:gdLst/>
              <a:ahLst/>
              <a:cxnLst/>
              <a:rect l="l" t="t" r="r" b="b"/>
              <a:pathLst>
                <a:path w="5502" h="7494" extrusionOk="0">
                  <a:moveTo>
                    <a:pt x="2147" y="1"/>
                  </a:moveTo>
                  <a:cubicBezTo>
                    <a:pt x="2136" y="1"/>
                    <a:pt x="2126" y="4"/>
                    <a:pt x="2120" y="13"/>
                  </a:cubicBezTo>
                  <a:cubicBezTo>
                    <a:pt x="1156" y="835"/>
                    <a:pt x="1608" y="2192"/>
                    <a:pt x="2239" y="3073"/>
                  </a:cubicBezTo>
                  <a:cubicBezTo>
                    <a:pt x="2704" y="3692"/>
                    <a:pt x="3239" y="4275"/>
                    <a:pt x="3739" y="4859"/>
                  </a:cubicBezTo>
                  <a:cubicBezTo>
                    <a:pt x="4394" y="5633"/>
                    <a:pt x="5263" y="6383"/>
                    <a:pt x="5275" y="7478"/>
                  </a:cubicBezTo>
                  <a:cubicBezTo>
                    <a:pt x="5270" y="7488"/>
                    <a:pt x="5280" y="7494"/>
                    <a:pt x="5292" y="7494"/>
                  </a:cubicBezTo>
                  <a:cubicBezTo>
                    <a:pt x="5310" y="7494"/>
                    <a:pt x="5335" y="7482"/>
                    <a:pt x="5335" y="7454"/>
                  </a:cubicBezTo>
                  <a:cubicBezTo>
                    <a:pt x="5502" y="4859"/>
                    <a:pt x="1" y="2728"/>
                    <a:pt x="2192" y="73"/>
                  </a:cubicBezTo>
                  <a:cubicBezTo>
                    <a:pt x="2228" y="37"/>
                    <a:pt x="2182" y="1"/>
                    <a:pt x="2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6" name="Google Shape;27026;p39"/>
            <p:cNvSpPr/>
            <p:nvPr/>
          </p:nvSpPr>
          <p:spPr>
            <a:xfrm>
              <a:off x="2782550" y="2185700"/>
              <a:ext cx="20675" cy="19725"/>
            </a:xfrm>
            <a:custGeom>
              <a:avLst/>
              <a:gdLst/>
              <a:ahLst/>
              <a:cxnLst/>
              <a:rect l="l" t="t" r="r" b="b"/>
              <a:pathLst>
                <a:path w="827" h="789" extrusionOk="0">
                  <a:moveTo>
                    <a:pt x="767" y="0"/>
                  </a:moveTo>
                  <a:cubicBezTo>
                    <a:pt x="761" y="0"/>
                    <a:pt x="754" y="2"/>
                    <a:pt x="748" y="5"/>
                  </a:cubicBezTo>
                  <a:cubicBezTo>
                    <a:pt x="569" y="53"/>
                    <a:pt x="355" y="148"/>
                    <a:pt x="295" y="327"/>
                  </a:cubicBezTo>
                  <a:cubicBezTo>
                    <a:pt x="295" y="350"/>
                    <a:pt x="307" y="350"/>
                    <a:pt x="319" y="350"/>
                  </a:cubicBezTo>
                  <a:cubicBezTo>
                    <a:pt x="200" y="469"/>
                    <a:pt x="69" y="600"/>
                    <a:pt x="10" y="743"/>
                  </a:cubicBezTo>
                  <a:cubicBezTo>
                    <a:pt x="1" y="769"/>
                    <a:pt x="17" y="789"/>
                    <a:pt x="36" y="789"/>
                  </a:cubicBezTo>
                  <a:cubicBezTo>
                    <a:pt x="43" y="789"/>
                    <a:pt x="51" y="786"/>
                    <a:pt x="57" y="779"/>
                  </a:cubicBezTo>
                  <a:cubicBezTo>
                    <a:pt x="188" y="684"/>
                    <a:pt x="271" y="541"/>
                    <a:pt x="391" y="422"/>
                  </a:cubicBezTo>
                  <a:cubicBezTo>
                    <a:pt x="506" y="317"/>
                    <a:pt x="640" y="221"/>
                    <a:pt x="751" y="119"/>
                  </a:cubicBezTo>
                  <a:lnTo>
                    <a:pt x="751" y="119"/>
                  </a:lnTo>
                  <a:cubicBezTo>
                    <a:pt x="765" y="116"/>
                    <a:pt x="780" y="114"/>
                    <a:pt x="795" y="112"/>
                  </a:cubicBezTo>
                  <a:cubicBezTo>
                    <a:pt x="792" y="103"/>
                    <a:pt x="789" y="94"/>
                    <a:pt x="786" y="86"/>
                  </a:cubicBezTo>
                  <a:lnTo>
                    <a:pt x="786" y="86"/>
                  </a:lnTo>
                  <a:cubicBezTo>
                    <a:pt x="789" y="83"/>
                    <a:pt x="792" y="80"/>
                    <a:pt x="795" y="77"/>
                  </a:cubicBezTo>
                  <a:cubicBezTo>
                    <a:pt x="826" y="56"/>
                    <a:pt x="804" y="0"/>
                    <a:pt x="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7" name="Google Shape;27027;p39"/>
            <p:cNvSpPr/>
            <p:nvPr/>
          </p:nvSpPr>
          <p:spPr>
            <a:xfrm>
              <a:off x="2802425" y="2184925"/>
              <a:ext cx="97650" cy="163125"/>
            </a:xfrm>
            <a:custGeom>
              <a:avLst/>
              <a:gdLst/>
              <a:ahLst/>
              <a:cxnLst/>
              <a:rect l="l" t="t" r="r" b="b"/>
              <a:pathLst>
                <a:path w="3906" h="6525" extrusionOk="0">
                  <a:moveTo>
                    <a:pt x="0" y="0"/>
                  </a:moveTo>
                  <a:cubicBezTo>
                    <a:pt x="238" y="715"/>
                    <a:pt x="655" y="1358"/>
                    <a:pt x="881" y="2072"/>
                  </a:cubicBezTo>
                  <a:cubicBezTo>
                    <a:pt x="1084" y="2727"/>
                    <a:pt x="1203" y="3394"/>
                    <a:pt x="1501" y="4025"/>
                  </a:cubicBezTo>
                  <a:cubicBezTo>
                    <a:pt x="1965" y="4989"/>
                    <a:pt x="2608" y="6239"/>
                    <a:pt x="3739" y="6525"/>
                  </a:cubicBezTo>
                  <a:cubicBezTo>
                    <a:pt x="3763" y="6525"/>
                    <a:pt x="3798" y="6525"/>
                    <a:pt x="3822" y="6513"/>
                  </a:cubicBezTo>
                  <a:lnTo>
                    <a:pt x="3870" y="6465"/>
                  </a:lnTo>
                  <a:cubicBezTo>
                    <a:pt x="3906" y="6418"/>
                    <a:pt x="3906" y="6370"/>
                    <a:pt x="3858" y="6346"/>
                  </a:cubicBezTo>
                  <a:lnTo>
                    <a:pt x="3846" y="6346"/>
                  </a:lnTo>
                  <a:cubicBezTo>
                    <a:pt x="3832" y="6336"/>
                    <a:pt x="3817" y="6331"/>
                    <a:pt x="3802" y="6331"/>
                  </a:cubicBezTo>
                  <a:cubicBezTo>
                    <a:pt x="3750" y="6331"/>
                    <a:pt x="3702" y="6384"/>
                    <a:pt x="3739" y="6430"/>
                  </a:cubicBezTo>
                  <a:cubicBezTo>
                    <a:pt x="3584" y="6287"/>
                    <a:pt x="3406" y="6180"/>
                    <a:pt x="3203" y="6108"/>
                  </a:cubicBezTo>
                  <a:cubicBezTo>
                    <a:pt x="3025" y="5977"/>
                    <a:pt x="2858" y="5823"/>
                    <a:pt x="2727" y="5656"/>
                  </a:cubicBezTo>
                  <a:cubicBezTo>
                    <a:pt x="2536" y="5442"/>
                    <a:pt x="2370" y="5180"/>
                    <a:pt x="2203" y="4930"/>
                  </a:cubicBezTo>
                  <a:cubicBezTo>
                    <a:pt x="1846" y="4370"/>
                    <a:pt x="1548" y="3787"/>
                    <a:pt x="1346" y="3144"/>
                  </a:cubicBezTo>
                  <a:cubicBezTo>
                    <a:pt x="1000" y="2024"/>
                    <a:pt x="703" y="97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8" name="Google Shape;27028;p39"/>
            <p:cNvSpPr/>
            <p:nvPr/>
          </p:nvSpPr>
          <p:spPr>
            <a:xfrm>
              <a:off x="2895000" y="2311175"/>
              <a:ext cx="11325" cy="37375"/>
            </a:xfrm>
            <a:custGeom>
              <a:avLst/>
              <a:gdLst/>
              <a:ahLst/>
              <a:cxnLst/>
              <a:rect l="l" t="t" r="r" b="b"/>
              <a:pathLst>
                <a:path w="453" h="1495" extrusionOk="0">
                  <a:moveTo>
                    <a:pt x="43" y="1"/>
                  </a:moveTo>
                  <a:cubicBezTo>
                    <a:pt x="25" y="1"/>
                    <a:pt x="0" y="21"/>
                    <a:pt x="0" y="46"/>
                  </a:cubicBezTo>
                  <a:cubicBezTo>
                    <a:pt x="84" y="296"/>
                    <a:pt x="167" y="523"/>
                    <a:pt x="155" y="784"/>
                  </a:cubicBezTo>
                  <a:cubicBezTo>
                    <a:pt x="155" y="1023"/>
                    <a:pt x="48" y="1237"/>
                    <a:pt x="24" y="1475"/>
                  </a:cubicBezTo>
                  <a:cubicBezTo>
                    <a:pt x="31" y="1489"/>
                    <a:pt x="42" y="1495"/>
                    <a:pt x="55" y="1495"/>
                  </a:cubicBezTo>
                  <a:cubicBezTo>
                    <a:pt x="64" y="1495"/>
                    <a:pt x="74" y="1492"/>
                    <a:pt x="84" y="1487"/>
                  </a:cubicBezTo>
                  <a:cubicBezTo>
                    <a:pt x="453" y="1142"/>
                    <a:pt x="357" y="368"/>
                    <a:pt x="60" y="11"/>
                  </a:cubicBezTo>
                  <a:cubicBezTo>
                    <a:pt x="56" y="4"/>
                    <a:pt x="50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29" name="Google Shape;27029;p39"/>
            <p:cNvSpPr/>
            <p:nvPr/>
          </p:nvSpPr>
          <p:spPr>
            <a:xfrm>
              <a:off x="2946200" y="2532150"/>
              <a:ext cx="40425" cy="30225"/>
            </a:xfrm>
            <a:custGeom>
              <a:avLst/>
              <a:gdLst/>
              <a:ahLst/>
              <a:cxnLst/>
              <a:rect l="l" t="t" r="r" b="b"/>
              <a:pathLst>
                <a:path w="1617" h="1209" extrusionOk="0">
                  <a:moveTo>
                    <a:pt x="1500" y="0"/>
                  </a:moveTo>
                  <a:cubicBezTo>
                    <a:pt x="1484" y="0"/>
                    <a:pt x="1467" y="5"/>
                    <a:pt x="1453" y="18"/>
                  </a:cubicBezTo>
                  <a:cubicBezTo>
                    <a:pt x="1215" y="220"/>
                    <a:pt x="988" y="446"/>
                    <a:pt x="738" y="637"/>
                  </a:cubicBezTo>
                  <a:cubicBezTo>
                    <a:pt x="512" y="804"/>
                    <a:pt x="191" y="923"/>
                    <a:pt x="24" y="1137"/>
                  </a:cubicBezTo>
                  <a:cubicBezTo>
                    <a:pt x="0" y="1161"/>
                    <a:pt x="24" y="1208"/>
                    <a:pt x="72" y="1208"/>
                  </a:cubicBezTo>
                  <a:cubicBezTo>
                    <a:pt x="333" y="1208"/>
                    <a:pt x="619" y="958"/>
                    <a:pt x="834" y="804"/>
                  </a:cubicBezTo>
                  <a:cubicBezTo>
                    <a:pt x="1082" y="623"/>
                    <a:pt x="1341" y="399"/>
                    <a:pt x="1530" y="143"/>
                  </a:cubicBezTo>
                  <a:lnTo>
                    <a:pt x="1530" y="143"/>
                  </a:lnTo>
                  <a:lnTo>
                    <a:pt x="1560" y="113"/>
                  </a:lnTo>
                  <a:cubicBezTo>
                    <a:pt x="1616" y="75"/>
                    <a:pt x="1561" y="0"/>
                    <a:pt x="1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0" name="Google Shape;27030;p39"/>
            <p:cNvSpPr/>
            <p:nvPr/>
          </p:nvSpPr>
          <p:spPr>
            <a:xfrm>
              <a:off x="2947100" y="2511325"/>
              <a:ext cx="72550" cy="54500"/>
            </a:xfrm>
            <a:custGeom>
              <a:avLst/>
              <a:gdLst/>
              <a:ahLst/>
              <a:cxnLst/>
              <a:rect l="l" t="t" r="r" b="b"/>
              <a:pathLst>
                <a:path w="2902" h="2180" extrusionOk="0">
                  <a:moveTo>
                    <a:pt x="2862" y="0"/>
                  </a:moveTo>
                  <a:cubicBezTo>
                    <a:pt x="2857" y="0"/>
                    <a:pt x="2851" y="2"/>
                    <a:pt x="2845" y="6"/>
                  </a:cubicBezTo>
                  <a:cubicBezTo>
                    <a:pt x="1810" y="387"/>
                    <a:pt x="762" y="1220"/>
                    <a:pt x="47" y="2053"/>
                  </a:cubicBezTo>
                  <a:cubicBezTo>
                    <a:pt x="1" y="2109"/>
                    <a:pt x="49" y="2179"/>
                    <a:pt x="106" y="2179"/>
                  </a:cubicBezTo>
                  <a:cubicBezTo>
                    <a:pt x="122" y="2179"/>
                    <a:pt x="139" y="2174"/>
                    <a:pt x="155" y="2161"/>
                  </a:cubicBezTo>
                  <a:cubicBezTo>
                    <a:pt x="643" y="1756"/>
                    <a:pt x="1131" y="1351"/>
                    <a:pt x="1607" y="922"/>
                  </a:cubicBezTo>
                  <a:cubicBezTo>
                    <a:pt x="1623" y="906"/>
                    <a:pt x="1626" y="889"/>
                    <a:pt x="1620" y="874"/>
                  </a:cubicBezTo>
                  <a:lnTo>
                    <a:pt x="1620" y="874"/>
                  </a:lnTo>
                  <a:cubicBezTo>
                    <a:pt x="2041" y="600"/>
                    <a:pt x="2498" y="380"/>
                    <a:pt x="2881" y="65"/>
                  </a:cubicBezTo>
                  <a:cubicBezTo>
                    <a:pt x="2901" y="45"/>
                    <a:pt x="2888" y="0"/>
                    <a:pt x="28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1" name="Google Shape;27031;p39"/>
            <p:cNvSpPr/>
            <p:nvPr/>
          </p:nvSpPr>
          <p:spPr>
            <a:xfrm>
              <a:off x="2993750" y="2504300"/>
              <a:ext cx="36400" cy="25950"/>
            </a:xfrm>
            <a:custGeom>
              <a:avLst/>
              <a:gdLst/>
              <a:ahLst/>
              <a:cxnLst/>
              <a:rect l="l" t="t" r="r" b="b"/>
              <a:pathLst>
                <a:path w="1456" h="1038" extrusionOk="0">
                  <a:moveTo>
                    <a:pt x="1456" y="1"/>
                  </a:moveTo>
                  <a:cubicBezTo>
                    <a:pt x="967" y="263"/>
                    <a:pt x="432" y="596"/>
                    <a:pt x="27" y="977"/>
                  </a:cubicBezTo>
                  <a:cubicBezTo>
                    <a:pt x="0" y="1004"/>
                    <a:pt x="13" y="1037"/>
                    <a:pt x="42" y="1037"/>
                  </a:cubicBezTo>
                  <a:cubicBezTo>
                    <a:pt x="51" y="1037"/>
                    <a:pt x="63" y="1034"/>
                    <a:pt x="75" y="1025"/>
                  </a:cubicBezTo>
                  <a:cubicBezTo>
                    <a:pt x="563" y="775"/>
                    <a:pt x="1039" y="370"/>
                    <a:pt x="14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2" name="Google Shape;27032;p39"/>
            <p:cNvSpPr/>
            <p:nvPr/>
          </p:nvSpPr>
          <p:spPr>
            <a:xfrm>
              <a:off x="2677400" y="2315575"/>
              <a:ext cx="53475" cy="85550"/>
            </a:xfrm>
            <a:custGeom>
              <a:avLst/>
              <a:gdLst/>
              <a:ahLst/>
              <a:cxnLst/>
              <a:rect l="l" t="t" r="r" b="b"/>
              <a:pathLst>
                <a:path w="2139" h="3422" extrusionOk="0">
                  <a:moveTo>
                    <a:pt x="2074" y="0"/>
                  </a:moveTo>
                  <a:cubicBezTo>
                    <a:pt x="2070" y="0"/>
                    <a:pt x="2065" y="0"/>
                    <a:pt x="2061" y="1"/>
                  </a:cubicBezTo>
                  <a:cubicBezTo>
                    <a:pt x="1668" y="61"/>
                    <a:pt x="1549" y="287"/>
                    <a:pt x="1310" y="573"/>
                  </a:cubicBezTo>
                  <a:cubicBezTo>
                    <a:pt x="1072" y="847"/>
                    <a:pt x="703" y="1049"/>
                    <a:pt x="513" y="1359"/>
                  </a:cubicBezTo>
                  <a:cubicBezTo>
                    <a:pt x="179" y="1882"/>
                    <a:pt x="1" y="2966"/>
                    <a:pt x="537" y="3406"/>
                  </a:cubicBezTo>
                  <a:cubicBezTo>
                    <a:pt x="547" y="3417"/>
                    <a:pt x="558" y="3422"/>
                    <a:pt x="567" y="3422"/>
                  </a:cubicBezTo>
                  <a:cubicBezTo>
                    <a:pt x="588" y="3422"/>
                    <a:pt x="601" y="3399"/>
                    <a:pt x="584" y="3383"/>
                  </a:cubicBezTo>
                  <a:cubicBezTo>
                    <a:pt x="275" y="2716"/>
                    <a:pt x="275" y="1859"/>
                    <a:pt x="810" y="1323"/>
                  </a:cubicBezTo>
                  <a:cubicBezTo>
                    <a:pt x="1144" y="989"/>
                    <a:pt x="1608" y="227"/>
                    <a:pt x="2061" y="108"/>
                  </a:cubicBezTo>
                  <a:cubicBezTo>
                    <a:pt x="2138" y="75"/>
                    <a:pt x="2133" y="0"/>
                    <a:pt x="2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3" name="Google Shape;27033;p39"/>
            <p:cNvSpPr/>
            <p:nvPr/>
          </p:nvSpPr>
          <p:spPr>
            <a:xfrm>
              <a:off x="2685750" y="2369025"/>
              <a:ext cx="8250" cy="26150"/>
            </a:xfrm>
            <a:custGeom>
              <a:avLst/>
              <a:gdLst/>
              <a:ahLst/>
              <a:cxnLst/>
              <a:rect l="l" t="t" r="r" b="b"/>
              <a:pathLst>
                <a:path w="330" h="1046" extrusionOk="0">
                  <a:moveTo>
                    <a:pt x="113" y="0"/>
                  </a:moveTo>
                  <a:cubicBezTo>
                    <a:pt x="98" y="0"/>
                    <a:pt x="83" y="6"/>
                    <a:pt x="83" y="18"/>
                  </a:cubicBezTo>
                  <a:cubicBezTo>
                    <a:pt x="0" y="304"/>
                    <a:pt x="24" y="816"/>
                    <a:pt x="250" y="1030"/>
                  </a:cubicBezTo>
                  <a:cubicBezTo>
                    <a:pt x="257" y="1041"/>
                    <a:pt x="267" y="1045"/>
                    <a:pt x="278" y="1045"/>
                  </a:cubicBezTo>
                  <a:cubicBezTo>
                    <a:pt x="303" y="1045"/>
                    <a:pt x="330" y="1020"/>
                    <a:pt x="322" y="995"/>
                  </a:cubicBezTo>
                  <a:cubicBezTo>
                    <a:pt x="298" y="840"/>
                    <a:pt x="214" y="697"/>
                    <a:pt x="191" y="542"/>
                  </a:cubicBezTo>
                  <a:cubicBezTo>
                    <a:pt x="143" y="364"/>
                    <a:pt x="155" y="197"/>
                    <a:pt x="143" y="18"/>
                  </a:cubicBezTo>
                  <a:cubicBezTo>
                    <a:pt x="143" y="6"/>
                    <a:pt x="128" y="0"/>
                    <a:pt x="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4" name="Google Shape;27034;p39"/>
            <p:cNvSpPr/>
            <p:nvPr/>
          </p:nvSpPr>
          <p:spPr>
            <a:xfrm>
              <a:off x="2677700" y="2368925"/>
              <a:ext cx="32475" cy="57500"/>
            </a:xfrm>
            <a:custGeom>
              <a:avLst/>
              <a:gdLst/>
              <a:ahLst/>
              <a:cxnLst/>
              <a:rect l="l" t="t" r="r" b="b"/>
              <a:pathLst>
                <a:path w="1299" h="2300" extrusionOk="0">
                  <a:moveTo>
                    <a:pt x="484" y="1"/>
                  </a:moveTo>
                  <a:cubicBezTo>
                    <a:pt x="475" y="1"/>
                    <a:pt x="468" y="4"/>
                    <a:pt x="465" y="10"/>
                  </a:cubicBezTo>
                  <a:cubicBezTo>
                    <a:pt x="1" y="760"/>
                    <a:pt x="763" y="1713"/>
                    <a:pt x="1227" y="2284"/>
                  </a:cubicBezTo>
                  <a:cubicBezTo>
                    <a:pt x="1234" y="2295"/>
                    <a:pt x="1244" y="2300"/>
                    <a:pt x="1253" y="2300"/>
                  </a:cubicBezTo>
                  <a:cubicBezTo>
                    <a:pt x="1275" y="2300"/>
                    <a:pt x="1298" y="2277"/>
                    <a:pt x="1298" y="2261"/>
                  </a:cubicBezTo>
                  <a:cubicBezTo>
                    <a:pt x="1156" y="1439"/>
                    <a:pt x="239" y="999"/>
                    <a:pt x="536" y="46"/>
                  </a:cubicBezTo>
                  <a:cubicBezTo>
                    <a:pt x="536" y="20"/>
                    <a:pt x="505" y="1"/>
                    <a:pt x="4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5" name="Google Shape;27035;p39"/>
            <p:cNvSpPr/>
            <p:nvPr/>
          </p:nvSpPr>
          <p:spPr>
            <a:xfrm>
              <a:off x="2857775" y="2466200"/>
              <a:ext cx="48175" cy="45325"/>
            </a:xfrm>
            <a:custGeom>
              <a:avLst/>
              <a:gdLst/>
              <a:ahLst/>
              <a:cxnLst/>
              <a:rect l="l" t="t" r="r" b="b"/>
              <a:pathLst>
                <a:path w="1927" h="1813" extrusionOk="0">
                  <a:moveTo>
                    <a:pt x="1" y="1"/>
                  </a:moveTo>
                  <a:lnTo>
                    <a:pt x="1" y="1"/>
                  </a:lnTo>
                  <a:cubicBezTo>
                    <a:pt x="501" y="703"/>
                    <a:pt x="1168" y="1346"/>
                    <a:pt x="1894" y="1811"/>
                  </a:cubicBezTo>
                  <a:cubicBezTo>
                    <a:pt x="1896" y="1812"/>
                    <a:pt x="1898" y="1813"/>
                    <a:pt x="1900" y="1813"/>
                  </a:cubicBezTo>
                  <a:cubicBezTo>
                    <a:pt x="1912" y="1813"/>
                    <a:pt x="1926" y="1787"/>
                    <a:pt x="1906" y="1787"/>
                  </a:cubicBezTo>
                  <a:cubicBezTo>
                    <a:pt x="1192" y="1239"/>
                    <a:pt x="584" y="691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6" name="Google Shape;27036;p39"/>
            <p:cNvSpPr/>
            <p:nvPr/>
          </p:nvSpPr>
          <p:spPr>
            <a:xfrm>
              <a:off x="2869400" y="2470075"/>
              <a:ext cx="40450" cy="37300"/>
            </a:xfrm>
            <a:custGeom>
              <a:avLst/>
              <a:gdLst/>
              <a:ahLst/>
              <a:cxnLst/>
              <a:rect l="l" t="t" r="r" b="b"/>
              <a:pathLst>
                <a:path w="1618" h="1492" extrusionOk="0">
                  <a:moveTo>
                    <a:pt x="36" y="1"/>
                  </a:moveTo>
                  <a:cubicBezTo>
                    <a:pt x="12" y="1"/>
                    <a:pt x="0" y="12"/>
                    <a:pt x="12" y="12"/>
                  </a:cubicBezTo>
                  <a:cubicBezTo>
                    <a:pt x="417" y="584"/>
                    <a:pt x="953" y="1179"/>
                    <a:pt x="1596" y="1489"/>
                  </a:cubicBezTo>
                  <a:cubicBezTo>
                    <a:pt x="1597" y="1491"/>
                    <a:pt x="1599" y="1491"/>
                    <a:pt x="1601" y="1491"/>
                  </a:cubicBezTo>
                  <a:cubicBezTo>
                    <a:pt x="1611" y="1491"/>
                    <a:pt x="1618" y="1465"/>
                    <a:pt x="1608" y="1465"/>
                  </a:cubicBezTo>
                  <a:cubicBezTo>
                    <a:pt x="1024" y="1013"/>
                    <a:pt x="477" y="596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7" name="Google Shape;27037;p39"/>
            <p:cNvSpPr/>
            <p:nvPr/>
          </p:nvSpPr>
          <p:spPr>
            <a:xfrm>
              <a:off x="2880275" y="2473225"/>
              <a:ext cx="27750" cy="27075"/>
            </a:xfrm>
            <a:custGeom>
              <a:avLst/>
              <a:gdLst/>
              <a:ahLst/>
              <a:cxnLst/>
              <a:rect l="l" t="t" r="r" b="b"/>
              <a:pathLst>
                <a:path w="1110" h="1083" extrusionOk="0">
                  <a:moveTo>
                    <a:pt x="27" y="1"/>
                  </a:moveTo>
                  <a:cubicBezTo>
                    <a:pt x="14" y="1"/>
                    <a:pt x="1" y="9"/>
                    <a:pt x="18" y="17"/>
                  </a:cubicBezTo>
                  <a:cubicBezTo>
                    <a:pt x="196" y="220"/>
                    <a:pt x="387" y="398"/>
                    <a:pt x="565" y="589"/>
                  </a:cubicBezTo>
                  <a:cubicBezTo>
                    <a:pt x="732" y="756"/>
                    <a:pt x="887" y="946"/>
                    <a:pt x="1089" y="1077"/>
                  </a:cubicBezTo>
                  <a:cubicBezTo>
                    <a:pt x="1093" y="1081"/>
                    <a:pt x="1096" y="1082"/>
                    <a:pt x="1099" y="1082"/>
                  </a:cubicBezTo>
                  <a:cubicBezTo>
                    <a:pt x="1106" y="1082"/>
                    <a:pt x="1110" y="1074"/>
                    <a:pt x="1101" y="1065"/>
                  </a:cubicBezTo>
                  <a:cubicBezTo>
                    <a:pt x="970" y="875"/>
                    <a:pt x="768" y="720"/>
                    <a:pt x="613" y="553"/>
                  </a:cubicBezTo>
                  <a:cubicBezTo>
                    <a:pt x="411" y="375"/>
                    <a:pt x="232" y="184"/>
                    <a:pt x="42" y="6"/>
                  </a:cubicBezTo>
                  <a:cubicBezTo>
                    <a:pt x="38" y="2"/>
                    <a:pt x="32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8" name="Google Shape;27038;p39"/>
            <p:cNvSpPr/>
            <p:nvPr/>
          </p:nvSpPr>
          <p:spPr>
            <a:xfrm>
              <a:off x="2884125" y="2467725"/>
              <a:ext cx="25175" cy="28100"/>
            </a:xfrm>
            <a:custGeom>
              <a:avLst/>
              <a:gdLst/>
              <a:ahLst/>
              <a:cxnLst/>
              <a:rect l="l" t="t" r="r" b="b"/>
              <a:pathLst>
                <a:path w="1007" h="1124" extrusionOk="0">
                  <a:moveTo>
                    <a:pt x="13" y="1"/>
                  </a:moveTo>
                  <a:cubicBezTo>
                    <a:pt x="4" y="1"/>
                    <a:pt x="0" y="10"/>
                    <a:pt x="7" y="23"/>
                  </a:cubicBezTo>
                  <a:cubicBezTo>
                    <a:pt x="185" y="202"/>
                    <a:pt x="352" y="356"/>
                    <a:pt x="519" y="559"/>
                  </a:cubicBezTo>
                  <a:cubicBezTo>
                    <a:pt x="673" y="737"/>
                    <a:pt x="816" y="940"/>
                    <a:pt x="971" y="1118"/>
                  </a:cubicBezTo>
                  <a:cubicBezTo>
                    <a:pt x="978" y="1122"/>
                    <a:pt x="984" y="1123"/>
                    <a:pt x="989" y="1123"/>
                  </a:cubicBezTo>
                  <a:cubicBezTo>
                    <a:pt x="1001" y="1123"/>
                    <a:pt x="1007" y="1115"/>
                    <a:pt x="1007" y="1107"/>
                  </a:cubicBezTo>
                  <a:cubicBezTo>
                    <a:pt x="780" y="690"/>
                    <a:pt x="376" y="321"/>
                    <a:pt x="42" y="23"/>
                  </a:cubicBezTo>
                  <a:cubicBezTo>
                    <a:pt x="32" y="7"/>
                    <a:pt x="21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39" name="Google Shape;27039;p39"/>
            <p:cNvSpPr/>
            <p:nvPr/>
          </p:nvSpPr>
          <p:spPr>
            <a:xfrm>
              <a:off x="2889725" y="2465950"/>
              <a:ext cx="20775" cy="20825"/>
            </a:xfrm>
            <a:custGeom>
              <a:avLst/>
              <a:gdLst/>
              <a:ahLst/>
              <a:cxnLst/>
              <a:rect l="l" t="t" r="r" b="b"/>
              <a:pathLst>
                <a:path w="831" h="833" extrusionOk="0">
                  <a:moveTo>
                    <a:pt x="16" y="1"/>
                  </a:moveTo>
                  <a:cubicBezTo>
                    <a:pt x="10" y="1"/>
                    <a:pt x="0" y="18"/>
                    <a:pt x="9" y="35"/>
                  </a:cubicBezTo>
                  <a:cubicBezTo>
                    <a:pt x="140" y="177"/>
                    <a:pt x="295" y="308"/>
                    <a:pt x="426" y="463"/>
                  </a:cubicBezTo>
                  <a:cubicBezTo>
                    <a:pt x="545" y="582"/>
                    <a:pt x="664" y="725"/>
                    <a:pt x="807" y="832"/>
                  </a:cubicBezTo>
                  <a:cubicBezTo>
                    <a:pt x="830" y="832"/>
                    <a:pt x="830" y="832"/>
                    <a:pt x="830" y="820"/>
                  </a:cubicBezTo>
                  <a:cubicBezTo>
                    <a:pt x="735" y="666"/>
                    <a:pt x="592" y="547"/>
                    <a:pt x="449" y="427"/>
                  </a:cubicBezTo>
                  <a:cubicBezTo>
                    <a:pt x="306" y="297"/>
                    <a:pt x="175" y="142"/>
                    <a:pt x="21" y="11"/>
                  </a:cubicBezTo>
                  <a:cubicBezTo>
                    <a:pt x="21" y="4"/>
                    <a:pt x="19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0" name="Google Shape;27040;p39"/>
            <p:cNvSpPr/>
            <p:nvPr/>
          </p:nvSpPr>
          <p:spPr>
            <a:xfrm>
              <a:off x="2897475" y="2466425"/>
              <a:ext cx="13925" cy="14950"/>
            </a:xfrm>
            <a:custGeom>
              <a:avLst/>
              <a:gdLst/>
              <a:ahLst/>
              <a:cxnLst/>
              <a:rect l="l" t="t" r="r" b="b"/>
              <a:pathLst>
                <a:path w="557" h="598" extrusionOk="0">
                  <a:moveTo>
                    <a:pt x="17" y="0"/>
                  </a:moveTo>
                  <a:cubicBezTo>
                    <a:pt x="3" y="0"/>
                    <a:pt x="0" y="19"/>
                    <a:pt x="8" y="27"/>
                  </a:cubicBezTo>
                  <a:lnTo>
                    <a:pt x="270" y="289"/>
                  </a:lnTo>
                  <a:cubicBezTo>
                    <a:pt x="366" y="385"/>
                    <a:pt x="437" y="504"/>
                    <a:pt x="532" y="587"/>
                  </a:cubicBezTo>
                  <a:cubicBezTo>
                    <a:pt x="536" y="594"/>
                    <a:pt x="540" y="597"/>
                    <a:pt x="543" y="597"/>
                  </a:cubicBezTo>
                  <a:cubicBezTo>
                    <a:pt x="550" y="597"/>
                    <a:pt x="556" y="583"/>
                    <a:pt x="556" y="575"/>
                  </a:cubicBezTo>
                  <a:cubicBezTo>
                    <a:pt x="437" y="349"/>
                    <a:pt x="235" y="158"/>
                    <a:pt x="44" y="16"/>
                  </a:cubicBezTo>
                  <a:cubicBezTo>
                    <a:pt x="33" y="4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1" name="Google Shape;27041;p39"/>
            <p:cNvSpPr/>
            <p:nvPr/>
          </p:nvSpPr>
          <p:spPr>
            <a:xfrm>
              <a:off x="2905125" y="2470350"/>
              <a:ext cx="8350" cy="12500"/>
            </a:xfrm>
            <a:custGeom>
              <a:avLst/>
              <a:gdLst/>
              <a:ahLst/>
              <a:cxnLst/>
              <a:rect l="l" t="t" r="r" b="b"/>
              <a:pathLst>
                <a:path w="334" h="500" extrusionOk="0">
                  <a:moveTo>
                    <a:pt x="15" y="1"/>
                  </a:moveTo>
                  <a:cubicBezTo>
                    <a:pt x="5" y="1"/>
                    <a:pt x="0" y="14"/>
                    <a:pt x="0" y="37"/>
                  </a:cubicBezTo>
                  <a:cubicBezTo>
                    <a:pt x="107" y="180"/>
                    <a:pt x="191" y="359"/>
                    <a:pt x="310" y="490"/>
                  </a:cubicBezTo>
                  <a:cubicBezTo>
                    <a:pt x="317" y="497"/>
                    <a:pt x="322" y="500"/>
                    <a:pt x="326" y="500"/>
                  </a:cubicBezTo>
                  <a:cubicBezTo>
                    <a:pt x="333" y="500"/>
                    <a:pt x="333" y="486"/>
                    <a:pt x="333" y="478"/>
                  </a:cubicBezTo>
                  <a:cubicBezTo>
                    <a:pt x="238" y="311"/>
                    <a:pt x="131" y="168"/>
                    <a:pt x="36" y="13"/>
                  </a:cubicBezTo>
                  <a:cubicBezTo>
                    <a:pt x="27" y="5"/>
                    <a:pt x="20" y="1"/>
                    <a:pt x="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2" name="Google Shape;27042;p39"/>
            <p:cNvSpPr/>
            <p:nvPr/>
          </p:nvSpPr>
          <p:spPr>
            <a:xfrm>
              <a:off x="2907800" y="2466875"/>
              <a:ext cx="4175" cy="45250"/>
            </a:xfrm>
            <a:custGeom>
              <a:avLst/>
              <a:gdLst/>
              <a:ahLst/>
              <a:cxnLst/>
              <a:rect l="l" t="t" r="r" b="b"/>
              <a:pathLst>
                <a:path w="167" h="1810" extrusionOk="0">
                  <a:moveTo>
                    <a:pt x="146" y="1"/>
                  </a:moveTo>
                  <a:cubicBezTo>
                    <a:pt x="140" y="1"/>
                    <a:pt x="131" y="4"/>
                    <a:pt x="131" y="9"/>
                  </a:cubicBezTo>
                  <a:cubicBezTo>
                    <a:pt x="48" y="569"/>
                    <a:pt x="0" y="1212"/>
                    <a:pt x="60" y="1795"/>
                  </a:cubicBezTo>
                  <a:cubicBezTo>
                    <a:pt x="60" y="1802"/>
                    <a:pt x="68" y="1809"/>
                    <a:pt x="74" y="1809"/>
                  </a:cubicBezTo>
                  <a:cubicBezTo>
                    <a:pt x="79" y="1809"/>
                    <a:pt x="84" y="1805"/>
                    <a:pt x="84" y="1795"/>
                  </a:cubicBezTo>
                  <a:cubicBezTo>
                    <a:pt x="143" y="1212"/>
                    <a:pt x="167" y="593"/>
                    <a:pt x="143" y="9"/>
                  </a:cubicBezTo>
                  <a:cubicBezTo>
                    <a:pt x="155" y="4"/>
                    <a:pt x="152" y="1"/>
                    <a:pt x="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3" name="Google Shape;27043;p39"/>
            <p:cNvSpPr/>
            <p:nvPr/>
          </p:nvSpPr>
          <p:spPr>
            <a:xfrm>
              <a:off x="2907625" y="2470325"/>
              <a:ext cx="6150" cy="42500"/>
            </a:xfrm>
            <a:custGeom>
              <a:avLst/>
              <a:gdLst/>
              <a:ahLst/>
              <a:cxnLst/>
              <a:rect l="l" t="t" r="r" b="b"/>
              <a:pathLst>
                <a:path w="246" h="1700" extrusionOk="0">
                  <a:moveTo>
                    <a:pt x="64" y="1"/>
                  </a:moveTo>
                  <a:cubicBezTo>
                    <a:pt x="59" y="1"/>
                    <a:pt x="55" y="7"/>
                    <a:pt x="55" y="14"/>
                  </a:cubicBezTo>
                  <a:cubicBezTo>
                    <a:pt x="126" y="598"/>
                    <a:pt x="114" y="1074"/>
                    <a:pt x="7" y="1657"/>
                  </a:cubicBezTo>
                  <a:cubicBezTo>
                    <a:pt x="0" y="1684"/>
                    <a:pt x="16" y="1700"/>
                    <a:pt x="34" y="1700"/>
                  </a:cubicBezTo>
                  <a:cubicBezTo>
                    <a:pt x="47" y="1700"/>
                    <a:pt x="61" y="1690"/>
                    <a:pt x="67" y="1669"/>
                  </a:cubicBezTo>
                  <a:cubicBezTo>
                    <a:pt x="245" y="1145"/>
                    <a:pt x="245" y="538"/>
                    <a:pt x="79" y="14"/>
                  </a:cubicBezTo>
                  <a:cubicBezTo>
                    <a:pt x="74" y="4"/>
                    <a:pt x="69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4" name="Google Shape;27044;p39"/>
            <p:cNvSpPr/>
            <p:nvPr/>
          </p:nvSpPr>
          <p:spPr>
            <a:xfrm>
              <a:off x="2909275" y="2465425"/>
              <a:ext cx="5100" cy="44350"/>
            </a:xfrm>
            <a:custGeom>
              <a:avLst/>
              <a:gdLst/>
              <a:ahLst/>
              <a:cxnLst/>
              <a:rect l="l" t="t" r="r" b="b"/>
              <a:pathLst>
                <a:path w="204" h="1774" extrusionOk="0">
                  <a:moveTo>
                    <a:pt x="125" y="0"/>
                  </a:moveTo>
                  <a:cubicBezTo>
                    <a:pt x="116" y="0"/>
                    <a:pt x="108" y="6"/>
                    <a:pt x="108" y="20"/>
                  </a:cubicBezTo>
                  <a:cubicBezTo>
                    <a:pt x="60" y="591"/>
                    <a:pt x="1" y="1187"/>
                    <a:pt x="1" y="1746"/>
                  </a:cubicBezTo>
                  <a:cubicBezTo>
                    <a:pt x="1" y="1764"/>
                    <a:pt x="13" y="1773"/>
                    <a:pt x="25" y="1773"/>
                  </a:cubicBezTo>
                  <a:cubicBezTo>
                    <a:pt x="36" y="1773"/>
                    <a:pt x="48" y="1764"/>
                    <a:pt x="48" y="1746"/>
                  </a:cubicBezTo>
                  <a:cubicBezTo>
                    <a:pt x="179" y="1210"/>
                    <a:pt x="203" y="556"/>
                    <a:pt x="144" y="8"/>
                  </a:cubicBezTo>
                  <a:cubicBezTo>
                    <a:pt x="139" y="3"/>
                    <a:pt x="132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5" name="Google Shape;27045;p39"/>
            <p:cNvSpPr/>
            <p:nvPr/>
          </p:nvSpPr>
          <p:spPr>
            <a:xfrm>
              <a:off x="2909575" y="2469100"/>
              <a:ext cx="3900" cy="37975"/>
            </a:xfrm>
            <a:custGeom>
              <a:avLst/>
              <a:gdLst/>
              <a:ahLst/>
              <a:cxnLst/>
              <a:rect l="l" t="t" r="r" b="b"/>
              <a:pathLst>
                <a:path w="156" h="1519" extrusionOk="0">
                  <a:moveTo>
                    <a:pt x="108" y="1"/>
                  </a:moveTo>
                  <a:cubicBezTo>
                    <a:pt x="102" y="1"/>
                    <a:pt x="96" y="10"/>
                    <a:pt x="96" y="28"/>
                  </a:cubicBezTo>
                  <a:cubicBezTo>
                    <a:pt x="48" y="504"/>
                    <a:pt x="1" y="1016"/>
                    <a:pt x="48" y="1492"/>
                  </a:cubicBezTo>
                  <a:cubicBezTo>
                    <a:pt x="48" y="1510"/>
                    <a:pt x="54" y="1519"/>
                    <a:pt x="60" y="1519"/>
                  </a:cubicBezTo>
                  <a:cubicBezTo>
                    <a:pt x="66" y="1519"/>
                    <a:pt x="72" y="1510"/>
                    <a:pt x="72" y="1492"/>
                  </a:cubicBezTo>
                  <a:cubicBezTo>
                    <a:pt x="155" y="1016"/>
                    <a:pt x="132" y="504"/>
                    <a:pt x="120" y="28"/>
                  </a:cubicBezTo>
                  <a:cubicBezTo>
                    <a:pt x="120" y="10"/>
                    <a:pt x="114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6" name="Google Shape;27046;p39"/>
            <p:cNvSpPr/>
            <p:nvPr/>
          </p:nvSpPr>
          <p:spPr>
            <a:xfrm>
              <a:off x="2910775" y="2449675"/>
              <a:ext cx="3150" cy="50650"/>
            </a:xfrm>
            <a:custGeom>
              <a:avLst/>
              <a:gdLst/>
              <a:ahLst/>
              <a:cxnLst/>
              <a:rect l="l" t="t" r="r" b="b"/>
              <a:pathLst>
                <a:path w="126" h="2026" extrusionOk="0">
                  <a:moveTo>
                    <a:pt x="95" y="1"/>
                  </a:moveTo>
                  <a:cubicBezTo>
                    <a:pt x="84" y="1"/>
                    <a:pt x="72" y="7"/>
                    <a:pt x="72" y="19"/>
                  </a:cubicBezTo>
                  <a:cubicBezTo>
                    <a:pt x="34" y="428"/>
                    <a:pt x="25" y="846"/>
                    <a:pt x="21" y="1261"/>
                  </a:cubicBezTo>
                  <a:lnTo>
                    <a:pt x="21" y="1261"/>
                  </a:lnTo>
                  <a:cubicBezTo>
                    <a:pt x="6" y="1516"/>
                    <a:pt x="0" y="1764"/>
                    <a:pt x="0" y="2007"/>
                  </a:cubicBezTo>
                  <a:cubicBezTo>
                    <a:pt x="0" y="2019"/>
                    <a:pt x="15" y="2025"/>
                    <a:pt x="30" y="2025"/>
                  </a:cubicBezTo>
                  <a:cubicBezTo>
                    <a:pt x="32" y="2025"/>
                    <a:pt x="34" y="2025"/>
                    <a:pt x="36" y="2025"/>
                  </a:cubicBezTo>
                  <a:lnTo>
                    <a:pt x="36" y="2025"/>
                  </a:lnTo>
                  <a:cubicBezTo>
                    <a:pt x="38" y="2025"/>
                    <a:pt x="40" y="2025"/>
                    <a:pt x="42" y="2025"/>
                  </a:cubicBezTo>
                  <a:cubicBezTo>
                    <a:pt x="57" y="2025"/>
                    <a:pt x="72" y="2019"/>
                    <a:pt x="72" y="2007"/>
                  </a:cubicBezTo>
                  <a:cubicBezTo>
                    <a:pt x="81" y="1711"/>
                    <a:pt x="97" y="1423"/>
                    <a:pt x="93" y="1135"/>
                  </a:cubicBezTo>
                  <a:lnTo>
                    <a:pt x="93" y="1135"/>
                  </a:lnTo>
                  <a:cubicBezTo>
                    <a:pt x="110" y="765"/>
                    <a:pt x="126" y="392"/>
                    <a:pt x="119" y="19"/>
                  </a:cubicBezTo>
                  <a:cubicBezTo>
                    <a:pt x="119" y="7"/>
                    <a:pt x="107" y="1"/>
                    <a:pt x="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7" name="Google Shape;27047;p39"/>
            <p:cNvSpPr/>
            <p:nvPr/>
          </p:nvSpPr>
          <p:spPr>
            <a:xfrm>
              <a:off x="2860475" y="2170375"/>
              <a:ext cx="6675" cy="23425"/>
            </a:xfrm>
            <a:custGeom>
              <a:avLst/>
              <a:gdLst/>
              <a:ahLst/>
              <a:cxnLst/>
              <a:rect l="l" t="t" r="r" b="b"/>
              <a:pathLst>
                <a:path w="267" h="937" extrusionOk="0">
                  <a:moveTo>
                    <a:pt x="242" y="1"/>
                  </a:moveTo>
                  <a:cubicBezTo>
                    <a:pt x="236" y="1"/>
                    <a:pt x="230" y="4"/>
                    <a:pt x="226" y="11"/>
                  </a:cubicBezTo>
                  <a:cubicBezTo>
                    <a:pt x="72" y="285"/>
                    <a:pt x="0" y="618"/>
                    <a:pt x="48" y="928"/>
                  </a:cubicBezTo>
                  <a:cubicBezTo>
                    <a:pt x="48" y="934"/>
                    <a:pt x="51" y="937"/>
                    <a:pt x="54" y="937"/>
                  </a:cubicBezTo>
                  <a:cubicBezTo>
                    <a:pt x="57" y="937"/>
                    <a:pt x="60" y="934"/>
                    <a:pt x="60" y="928"/>
                  </a:cubicBezTo>
                  <a:cubicBezTo>
                    <a:pt x="60" y="606"/>
                    <a:pt x="119" y="320"/>
                    <a:pt x="250" y="23"/>
                  </a:cubicBezTo>
                  <a:cubicBezTo>
                    <a:pt x="267" y="15"/>
                    <a:pt x="255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8" name="Google Shape;27048;p39"/>
            <p:cNvSpPr/>
            <p:nvPr/>
          </p:nvSpPr>
          <p:spPr>
            <a:xfrm>
              <a:off x="2860950" y="2206825"/>
              <a:ext cx="37925" cy="110000"/>
            </a:xfrm>
            <a:custGeom>
              <a:avLst/>
              <a:gdLst/>
              <a:ahLst/>
              <a:cxnLst/>
              <a:rect l="l" t="t" r="r" b="b"/>
              <a:pathLst>
                <a:path w="1517" h="4400" extrusionOk="0">
                  <a:moveTo>
                    <a:pt x="24" y="0"/>
                  </a:moveTo>
                  <a:cubicBezTo>
                    <a:pt x="11" y="0"/>
                    <a:pt x="1" y="5"/>
                    <a:pt x="17" y="5"/>
                  </a:cubicBezTo>
                  <a:cubicBezTo>
                    <a:pt x="517" y="1470"/>
                    <a:pt x="1184" y="2839"/>
                    <a:pt x="1457" y="4387"/>
                  </a:cubicBezTo>
                  <a:cubicBezTo>
                    <a:pt x="1457" y="4395"/>
                    <a:pt x="1465" y="4399"/>
                    <a:pt x="1475" y="4399"/>
                  </a:cubicBezTo>
                  <a:cubicBezTo>
                    <a:pt x="1492" y="4399"/>
                    <a:pt x="1517" y="4386"/>
                    <a:pt x="1517" y="4363"/>
                  </a:cubicBezTo>
                  <a:cubicBezTo>
                    <a:pt x="1338" y="2863"/>
                    <a:pt x="684" y="1363"/>
                    <a:pt x="41" y="5"/>
                  </a:cubicBezTo>
                  <a:cubicBezTo>
                    <a:pt x="37" y="1"/>
                    <a:pt x="30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49" name="Google Shape;27049;p39"/>
            <p:cNvSpPr/>
            <p:nvPr/>
          </p:nvSpPr>
          <p:spPr>
            <a:xfrm>
              <a:off x="2867900" y="2152975"/>
              <a:ext cx="61350" cy="17675"/>
            </a:xfrm>
            <a:custGeom>
              <a:avLst/>
              <a:gdLst/>
              <a:ahLst/>
              <a:cxnLst/>
              <a:rect l="l" t="t" r="r" b="b"/>
              <a:pathLst>
                <a:path w="2454" h="707" extrusionOk="0">
                  <a:moveTo>
                    <a:pt x="2243" y="1"/>
                  </a:moveTo>
                  <a:cubicBezTo>
                    <a:pt x="1474" y="1"/>
                    <a:pt x="610" y="219"/>
                    <a:pt x="13" y="683"/>
                  </a:cubicBezTo>
                  <a:cubicBezTo>
                    <a:pt x="1" y="683"/>
                    <a:pt x="13" y="707"/>
                    <a:pt x="36" y="707"/>
                  </a:cubicBezTo>
                  <a:cubicBezTo>
                    <a:pt x="834" y="326"/>
                    <a:pt x="1501" y="88"/>
                    <a:pt x="2418" y="64"/>
                  </a:cubicBezTo>
                  <a:cubicBezTo>
                    <a:pt x="2453" y="64"/>
                    <a:pt x="2453" y="4"/>
                    <a:pt x="2418" y="4"/>
                  </a:cubicBezTo>
                  <a:cubicBezTo>
                    <a:pt x="2360" y="2"/>
                    <a:pt x="2302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0" name="Google Shape;27050;p39"/>
            <p:cNvSpPr/>
            <p:nvPr/>
          </p:nvSpPr>
          <p:spPr>
            <a:xfrm>
              <a:off x="2930125" y="2190875"/>
              <a:ext cx="6575" cy="61500"/>
            </a:xfrm>
            <a:custGeom>
              <a:avLst/>
              <a:gdLst/>
              <a:ahLst/>
              <a:cxnLst/>
              <a:rect l="l" t="t" r="r" b="b"/>
              <a:pathLst>
                <a:path w="263" h="2460" extrusionOk="0">
                  <a:moveTo>
                    <a:pt x="262" y="1"/>
                  </a:moveTo>
                  <a:lnTo>
                    <a:pt x="262" y="1"/>
                  </a:lnTo>
                  <a:cubicBezTo>
                    <a:pt x="155" y="810"/>
                    <a:pt x="48" y="1632"/>
                    <a:pt x="0" y="2441"/>
                  </a:cubicBezTo>
                  <a:cubicBezTo>
                    <a:pt x="0" y="2453"/>
                    <a:pt x="3" y="2459"/>
                    <a:pt x="6" y="2459"/>
                  </a:cubicBezTo>
                  <a:cubicBezTo>
                    <a:pt x="9" y="2459"/>
                    <a:pt x="12" y="2453"/>
                    <a:pt x="12" y="2441"/>
                  </a:cubicBezTo>
                  <a:cubicBezTo>
                    <a:pt x="143" y="1644"/>
                    <a:pt x="203" y="810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1" name="Google Shape;27051;p39"/>
            <p:cNvSpPr/>
            <p:nvPr/>
          </p:nvSpPr>
          <p:spPr>
            <a:xfrm>
              <a:off x="2934875" y="2227600"/>
              <a:ext cx="4200" cy="27825"/>
            </a:xfrm>
            <a:custGeom>
              <a:avLst/>
              <a:gdLst/>
              <a:ahLst/>
              <a:cxnLst/>
              <a:rect l="l" t="t" r="r" b="b"/>
              <a:pathLst>
                <a:path w="168" h="1113" extrusionOk="0">
                  <a:moveTo>
                    <a:pt x="111" y="0"/>
                  </a:moveTo>
                  <a:cubicBezTo>
                    <a:pt x="106" y="0"/>
                    <a:pt x="101" y="3"/>
                    <a:pt x="96" y="8"/>
                  </a:cubicBezTo>
                  <a:cubicBezTo>
                    <a:pt x="72" y="365"/>
                    <a:pt x="48" y="722"/>
                    <a:pt x="1" y="1079"/>
                  </a:cubicBezTo>
                  <a:cubicBezTo>
                    <a:pt x="1" y="1100"/>
                    <a:pt x="17" y="1113"/>
                    <a:pt x="33" y="1113"/>
                  </a:cubicBezTo>
                  <a:cubicBezTo>
                    <a:pt x="44" y="1113"/>
                    <a:pt x="55" y="1106"/>
                    <a:pt x="60" y="1091"/>
                  </a:cubicBezTo>
                  <a:cubicBezTo>
                    <a:pt x="132" y="734"/>
                    <a:pt x="167" y="377"/>
                    <a:pt x="132" y="20"/>
                  </a:cubicBezTo>
                  <a:cubicBezTo>
                    <a:pt x="125" y="6"/>
                    <a:pt x="118" y="0"/>
                    <a:pt x="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2" name="Google Shape;27052;p39"/>
            <p:cNvSpPr/>
            <p:nvPr/>
          </p:nvSpPr>
          <p:spPr>
            <a:xfrm>
              <a:off x="2941125" y="2230250"/>
              <a:ext cx="4800" cy="23825"/>
            </a:xfrm>
            <a:custGeom>
              <a:avLst/>
              <a:gdLst/>
              <a:ahLst/>
              <a:cxnLst/>
              <a:rect l="l" t="t" r="r" b="b"/>
              <a:pathLst>
                <a:path w="192" h="953" extrusionOk="0">
                  <a:moveTo>
                    <a:pt x="176" y="0"/>
                  </a:moveTo>
                  <a:cubicBezTo>
                    <a:pt x="167" y="0"/>
                    <a:pt x="155" y="3"/>
                    <a:pt x="155" y="9"/>
                  </a:cubicBezTo>
                  <a:cubicBezTo>
                    <a:pt x="96" y="307"/>
                    <a:pt x="24" y="616"/>
                    <a:pt x="1" y="926"/>
                  </a:cubicBezTo>
                  <a:cubicBezTo>
                    <a:pt x="1" y="944"/>
                    <a:pt x="13" y="953"/>
                    <a:pt x="24" y="953"/>
                  </a:cubicBezTo>
                  <a:cubicBezTo>
                    <a:pt x="36" y="953"/>
                    <a:pt x="48" y="944"/>
                    <a:pt x="48" y="926"/>
                  </a:cubicBezTo>
                  <a:cubicBezTo>
                    <a:pt x="120" y="628"/>
                    <a:pt x="155" y="319"/>
                    <a:pt x="179" y="9"/>
                  </a:cubicBezTo>
                  <a:cubicBezTo>
                    <a:pt x="191" y="3"/>
                    <a:pt x="185" y="0"/>
                    <a:pt x="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3" name="Google Shape;27053;p39"/>
            <p:cNvSpPr/>
            <p:nvPr/>
          </p:nvSpPr>
          <p:spPr>
            <a:xfrm>
              <a:off x="2971800" y="2169450"/>
              <a:ext cx="17325" cy="27475"/>
            </a:xfrm>
            <a:custGeom>
              <a:avLst/>
              <a:gdLst/>
              <a:ahLst/>
              <a:cxnLst/>
              <a:rect l="l" t="t" r="r" b="b"/>
              <a:pathLst>
                <a:path w="693" h="1099" extrusionOk="0">
                  <a:moveTo>
                    <a:pt x="0" y="0"/>
                  </a:moveTo>
                  <a:lnTo>
                    <a:pt x="0" y="0"/>
                  </a:lnTo>
                  <a:cubicBezTo>
                    <a:pt x="310" y="298"/>
                    <a:pt x="500" y="655"/>
                    <a:pt x="619" y="1072"/>
                  </a:cubicBezTo>
                  <a:cubicBezTo>
                    <a:pt x="629" y="1091"/>
                    <a:pt x="644" y="1098"/>
                    <a:pt x="657" y="1098"/>
                  </a:cubicBezTo>
                  <a:cubicBezTo>
                    <a:pt x="677" y="1098"/>
                    <a:pt x="693" y="1081"/>
                    <a:pt x="679" y="1060"/>
                  </a:cubicBezTo>
                  <a:cubicBezTo>
                    <a:pt x="583" y="619"/>
                    <a:pt x="345" y="26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4" name="Google Shape;27054;p39"/>
            <p:cNvSpPr/>
            <p:nvPr/>
          </p:nvSpPr>
          <p:spPr>
            <a:xfrm>
              <a:off x="2973725" y="2157750"/>
              <a:ext cx="22500" cy="43150"/>
            </a:xfrm>
            <a:custGeom>
              <a:avLst/>
              <a:gdLst/>
              <a:ahLst/>
              <a:cxnLst/>
              <a:rect l="l" t="t" r="r" b="b"/>
              <a:pathLst>
                <a:path w="900" h="1726" extrusionOk="0">
                  <a:moveTo>
                    <a:pt x="222" y="154"/>
                  </a:moveTo>
                  <a:cubicBezTo>
                    <a:pt x="401" y="272"/>
                    <a:pt x="506" y="449"/>
                    <a:pt x="573" y="650"/>
                  </a:cubicBezTo>
                  <a:lnTo>
                    <a:pt x="573" y="650"/>
                  </a:lnTo>
                  <a:cubicBezTo>
                    <a:pt x="504" y="534"/>
                    <a:pt x="424" y="424"/>
                    <a:pt x="333" y="322"/>
                  </a:cubicBezTo>
                  <a:lnTo>
                    <a:pt x="333" y="322"/>
                  </a:lnTo>
                  <a:cubicBezTo>
                    <a:pt x="297" y="265"/>
                    <a:pt x="260" y="209"/>
                    <a:pt x="222" y="154"/>
                  </a:cubicBezTo>
                  <a:close/>
                  <a:moveTo>
                    <a:pt x="77" y="1"/>
                  </a:moveTo>
                  <a:cubicBezTo>
                    <a:pt x="36" y="1"/>
                    <a:pt x="1" y="24"/>
                    <a:pt x="30" y="63"/>
                  </a:cubicBezTo>
                  <a:cubicBezTo>
                    <a:pt x="48" y="87"/>
                    <a:pt x="65" y="111"/>
                    <a:pt x="82" y="135"/>
                  </a:cubicBezTo>
                  <a:lnTo>
                    <a:pt x="82" y="135"/>
                  </a:lnTo>
                  <a:cubicBezTo>
                    <a:pt x="82" y="142"/>
                    <a:pt x="84" y="150"/>
                    <a:pt x="90" y="159"/>
                  </a:cubicBezTo>
                  <a:cubicBezTo>
                    <a:pt x="105" y="176"/>
                    <a:pt x="120" y="194"/>
                    <a:pt x="134" y="211"/>
                  </a:cubicBezTo>
                  <a:lnTo>
                    <a:pt x="134" y="211"/>
                  </a:lnTo>
                  <a:cubicBezTo>
                    <a:pt x="413" y="622"/>
                    <a:pt x="625" y="1067"/>
                    <a:pt x="749" y="1552"/>
                  </a:cubicBezTo>
                  <a:lnTo>
                    <a:pt x="749" y="1552"/>
                  </a:lnTo>
                  <a:cubicBezTo>
                    <a:pt x="755" y="1580"/>
                    <a:pt x="761" y="1608"/>
                    <a:pt x="768" y="1635"/>
                  </a:cubicBezTo>
                  <a:cubicBezTo>
                    <a:pt x="769" y="1637"/>
                    <a:pt x="770" y="1640"/>
                    <a:pt x="771" y="1642"/>
                  </a:cubicBezTo>
                  <a:lnTo>
                    <a:pt x="771" y="1642"/>
                  </a:lnTo>
                  <a:cubicBezTo>
                    <a:pt x="774" y="1655"/>
                    <a:pt x="777" y="1669"/>
                    <a:pt x="780" y="1683"/>
                  </a:cubicBezTo>
                  <a:cubicBezTo>
                    <a:pt x="792" y="1711"/>
                    <a:pt x="819" y="1726"/>
                    <a:pt x="845" y="1726"/>
                  </a:cubicBezTo>
                  <a:cubicBezTo>
                    <a:pt x="873" y="1726"/>
                    <a:pt x="899" y="1708"/>
                    <a:pt x="899" y="1671"/>
                  </a:cubicBezTo>
                  <a:cubicBezTo>
                    <a:pt x="899" y="1667"/>
                    <a:pt x="899" y="1663"/>
                    <a:pt x="898" y="1659"/>
                  </a:cubicBezTo>
                  <a:lnTo>
                    <a:pt x="898" y="1659"/>
                  </a:lnTo>
                  <a:cubicBezTo>
                    <a:pt x="899" y="1659"/>
                    <a:pt x="899" y="1659"/>
                    <a:pt x="899" y="1659"/>
                  </a:cubicBezTo>
                  <a:cubicBezTo>
                    <a:pt x="899" y="1656"/>
                    <a:pt x="898" y="1653"/>
                    <a:pt x="897" y="1650"/>
                  </a:cubicBezTo>
                  <a:lnTo>
                    <a:pt x="897" y="1650"/>
                  </a:lnTo>
                  <a:cubicBezTo>
                    <a:pt x="879" y="1477"/>
                    <a:pt x="844" y="1306"/>
                    <a:pt x="792" y="1142"/>
                  </a:cubicBezTo>
                  <a:lnTo>
                    <a:pt x="792" y="1142"/>
                  </a:lnTo>
                  <a:cubicBezTo>
                    <a:pt x="728" y="678"/>
                    <a:pt x="535" y="201"/>
                    <a:pt x="119" y="12"/>
                  </a:cubicBezTo>
                  <a:lnTo>
                    <a:pt x="119" y="12"/>
                  </a:lnTo>
                  <a:cubicBezTo>
                    <a:pt x="117" y="9"/>
                    <a:pt x="115" y="7"/>
                    <a:pt x="114" y="4"/>
                  </a:cubicBezTo>
                  <a:cubicBezTo>
                    <a:pt x="113" y="5"/>
                    <a:pt x="112" y="7"/>
                    <a:pt x="111" y="8"/>
                  </a:cubicBezTo>
                  <a:lnTo>
                    <a:pt x="111" y="8"/>
                  </a:lnTo>
                  <a:cubicBezTo>
                    <a:pt x="108" y="7"/>
                    <a:pt x="105" y="5"/>
                    <a:pt x="102" y="4"/>
                  </a:cubicBezTo>
                  <a:cubicBezTo>
                    <a:pt x="93" y="2"/>
                    <a:pt x="85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5" name="Google Shape;27055;p39"/>
            <p:cNvSpPr/>
            <p:nvPr/>
          </p:nvSpPr>
          <p:spPr>
            <a:xfrm>
              <a:off x="2989775" y="2177525"/>
              <a:ext cx="7350" cy="30050"/>
            </a:xfrm>
            <a:custGeom>
              <a:avLst/>
              <a:gdLst/>
              <a:ahLst/>
              <a:cxnLst/>
              <a:rect l="l" t="t" r="r" b="b"/>
              <a:pathLst>
                <a:path w="294" h="1202" extrusionOk="0">
                  <a:moveTo>
                    <a:pt x="30" y="1"/>
                  </a:moveTo>
                  <a:cubicBezTo>
                    <a:pt x="14" y="1"/>
                    <a:pt x="0" y="14"/>
                    <a:pt x="7" y="34"/>
                  </a:cubicBezTo>
                  <a:cubicBezTo>
                    <a:pt x="138" y="404"/>
                    <a:pt x="186" y="761"/>
                    <a:pt x="162" y="1166"/>
                  </a:cubicBezTo>
                  <a:cubicBezTo>
                    <a:pt x="162" y="1189"/>
                    <a:pt x="177" y="1201"/>
                    <a:pt x="193" y="1201"/>
                  </a:cubicBezTo>
                  <a:cubicBezTo>
                    <a:pt x="210" y="1201"/>
                    <a:pt x="228" y="1189"/>
                    <a:pt x="234" y="1166"/>
                  </a:cubicBezTo>
                  <a:cubicBezTo>
                    <a:pt x="293" y="773"/>
                    <a:pt x="234" y="380"/>
                    <a:pt x="67" y="23"/>
                  </a:cubicBezTo>
                  <a:cubicBezTo>
                    <a:pt x="57" y="8"/>
                    <a:pt x="43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6" name="Google Shape;27056;p39"/>
            <p:cNvSpPr/>
            <p:nvPr/>
          </p:nvSpPr>
          <p:spPr>
            <a:xfrm>
              <a:off x="2613400" y="2422625"/>
              <a:ext cx="22050" cy="49550"/>
            </a:xfrm>
            <a:custGeom>
              <a:avLst/>
              <a:gdLst/>
              <a:ahLst/>
              <a:cxnLst/>
              <a:rect l="l" t="t" r="r" b="b"/>
              <a:pathLst>
                <a:path w="882" h="1982" extrusionOk="0">
                  <a:moveTo>
                    <a:pt x="849" y="1"/>
                  </a:moveTo>
                  <a:cubicBezTo>
                    <a:pt x="843" y="1"/>
                    <a:pt x="838" y="2"/>
                    <a:pt x="834" y="5"/>
                  </a:cubicBezTo>
                  <a:cubicBezTo>
                    <a:pt x="608" y="303"/>
                    <a:pt x="334" y="613"/>
                    <a:pt x="168" y="946"/>
                  </a:cubicBezTo>
                  <a:cubicBezTo>
                    <a:pt x="1" y="1291"/>
                    <a:pt x="96" y="1649"/>
                    <a:pt x="203" y="1982"/>
                  </a:cubicBezTo>
                  <a:lnTo>
                    <a:pt x="227" y="1982"/>
                  </a:lnTo>
                  <a:cubicBezTo>
                    <a:pt x="120" y="1541"/>
                    <a:pt x="49" y="1172"/>
                    <a:pt x="334" y="767"/>
                  </a:cubicBezTo>
                  <a:cubicBezTo>
                    <a:pt x="489" y="517"/>
                    <a:pt x="703" y="279"/>
                    <a:pt x="882" y="17"/>
                  </a:cubicBezTo>
                  <a:cubicBezTo>
                    <a:pt x="882" y="9"/>
                    <a:pt x="864" y="1"/>
                    <a:pt x="8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7" name="Google Shape;27057;p39"/>
            <p:cNvSpPr/>
            <p:nvPr/>
          </p:nvSpPr>
          <p:spPr>
            <a:xfrm>
              <a:off x="2620250" y="2482275"/>
              <a:ext cx="140525" cy="189925"/>
            </a:xfrm>
            <a:custGeom>
              <a:avLst/>
              <a:gdLst/>
              <a:ahLst/>
              <a:cxnLst/>
              <a:rect l="l" t="t" r="r" b="b"/>
              <a:pathLst>
                <a:path w="5621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775"/>
                    <a:pt x="632" y="1501"/>
                    <a:pt x="1108" y="2156"/>
                  </a:cubicBezTo>
                  <a:cubicBezTo>
                    <a:pt x="1644" y="2918"/>
                    <a:pt x="2418" y="3501"/>
                    <a:pt x="2882" y="4299"/>
                  </a:cubicBezTo>
                  <a:cubicBezTo>
                    <a:pt x="3311" y="5073"/>
                    <a:pt x="3704" y="5763"/>
                    <a:pt x="4299" y="6430"/>
                  </a:cubicBezTo>
                  <a:cubicBezTo>
                    <a:pt x="4547" y="6714"/>
                    <a:pt x="5172" y="7597"/>
                    <a:pt x="5588" y="7597"/>
                  </a:cubicBezTo>
                  <a:cubicBezTo>
                    <a:pt x="5591" y="7597"/>
                    <a:pt x="5594" y="7597"/>
                    <a:pt x="5597" y="7597"/>
                  </a:cubicBezTo>
                  <a:cubicBezTo>
                    <a:pt x="5609" y="7597"/>
                    <a:pt x="5620" y="7573"/>
                    <a:pt x="5620" y="7561"/>
                  </a:cubicBezTo>
                  <a:lnTo>
                    <a:pt x="5620" y="7490"/>
                  </a:lnTo>
                  <a:cubicBezTo>
                    <a:pt x="5620" y="7478"/>
                    <a:pt x="5609" y="7454"/>
                    <a:pt x="5597" y="7454"/>
                  </a:cubicBezTo>
                  <a:lnTo>
                    <a:pt x="5537" y="7454"/>
                  </a:lnTo>
                  <a:cubicBezTo>
                    <a:pt x="5518" y="7454"/>
                    <a:pt x="5507" y="7477"/>
                    <a:pt x="5521" y="7486"/>
                  </a:cubicBezTo>
                  <a:lnTo>
                    <a:pt x="5521" y="7486"/>
                  </a:lnTo>
                  <a:cubicBezTo>
                    <a:pt x="5192" y="7401"/>
                    <a:pt x="4831" y="6879"/>
                    <a:pt x="4608" y="6656"/>
                  </a:cubicBezTo>
                  <a:cubicBezTo>
                    <a:pt x="4347" y="6371"/>
                    <a:pt x="4073" y="6085"/>
                    <a:pt x="3835" y="5787"/>
                  </a:cubicBezTo>
                  <a:cubicBezTo>
                    <a:pt x="3358" y="5180"/>
                    <a:pt x="3120" y="4454"/>
                    <a:pt x="2656" y="3846"/>
                  </a:cubicBezTo>
                  <a:cubicBezTo>
                    <a:pt x="2215" y="3227"/>
                    <a:pt x="1608" y="2751"/>
                    <a:pt x="1156" y="2132"/>
                  </a:cubicBezTo>
                  <a:cubicBezTo>
                    <a:pt x="679" y="1477"/>
                    <a:pt x="334" y="76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8" name="Google Shape;27058;p39"/>
            <p:cNvSpPr/>
            <p:nvPr/>
          </p:nvSpPr>
          <p:spPr>
            <a:xfrm>
              <a:off x="2729200" y="2649275"/>
              <a:ext cx="27375" cy="21800"/>
            </a:xfrm>
            <a:custGeom>
              <a:avLst/>
              <a:gdLst/>
              <a:ahLst/>
              <a:cxnLst/>
              <a:rect l="l" t="t" r="r" b="b"/>
              <a:pathLst>
                <a:path w="1095" h="872" extrusionOk="0">
                  <a:moveTo>
                    <a:pt x="12" y="0"/>
                  </a:moveTo>
                  <a:cubicBezTo>
                    <a:pt x="0" y="48"/>
                    <a:pt x="12" y="83"/>
                    <a:pt x="60" y="107"/>
                  </a:cubicBezTo>
                  <a:cubicBezTo>
                    <a:pt x="60" y="95"/>
                    <a:pt x="72" y="83"/>
                    <a:pt x="72" y="60"/>
                  </a:cubicBezTo>
                  <a:cubicBezTo>
                    <a:pt x="84" y="83"/>
                    <a:pt x="119" y="95"/>
                    <a:pt x="131" y="119"/>
                  </a:cubicBezTo>
                  <a:cubicBezTo>
                    <a:pt x="179" y="155"/>
                    <a:pt x="227" y="191"/>
                    <a:pt x="262" y="226"/>
                  </a:cubicBezTo>
                  <a:cubicBezTo>
                    <a:pt x="346" y="286"/>
                    <a:pt x="429" y="345"/>
                    <a:pt x="500" y="417"/>
                  </a:cubicBezTo>
                  <a:cubicBezTo>
                    <a:pt x="703" y="572"/>
                    <a:pt x="881" y="738"/>
                    <a:pt x="1072" y="869"/>
                  </a:cubicBezTo>
                  <a:cubicBezTo>
                    <a:pt x="1074" y="871"/>
                    <a:pt x="1075" y="872"/>
                    <a:pt x="1077" y="872"/>
                  </a:cubicBezTo>
                  <a:cubicBezTo>
                    <a:pt x="1087" y="872"/>
                    <a:pt x="1094" y="845"/>
                    <a:pt x="1084" y="845"/>
                  </a:cubicBezTo>
                  <a:cubicBezTo>
                    <a:pt x="751" y="536"/>
                    <a:pt x="381" y="274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59" name="Google Shape;27059;p39"/>
            <p:cNvSpPr/>
            <p:nvPr/>
          </p:nvSpPr>
          <p:spPr>
            <a:xfrm>
              <a:off x="2726525" y="2642975"/>
              <a:ext cx="31200" cy="28850"/>
            </a:xfrm>
            <a:custGeom>
              <a:avLst/>
              <a:gdLst/>
              <a:ahLst/>
              <a:cxnLst/>
              <a:rect l="l" t="t" r="r" b="b"/>
              <a:pathLst>
                <a:path w="1248" h="1154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191" y="228"/>
                    <a:pt x="417" y="419"/>
                    <a:pt x="631" y="633"/>
                  </a:cubicBezTo>
                  <a:cubicBezTo>
                    <a:pt x="822" y="812"/>
                    <a:pt x="1000" y="1002"/>
                    <a:pt x="1227" y="1145"/>
                  </a:cubicBezTo>
                  <a:cubicBezTo>
                    <a:pt x="1229" y="1151"/>
                    <a:pt x="1232" y="1153"/>
                    <a:pt x="1235" y="1153"/>
                  </a:cubicBezTo>
                  <a:cubicBezTo>
                    <a:pt x="1243" y="1153"/>
                    <a:pt x="1248" y="1130"/>
                    <a:pt x="1239" y="1121"/>
                  </a:cubicBezTo>
                  <a:cubicBezTo>
                    <a:pt x="1060" y="895"/>
                    <a:pt x="822" y="705"/>
                    <a:pt x="607" y="526"/>
                  </a:cubicBezTo>
                  <a:cubicBezTo>
                    <a:pt x="417" y="347"/>
                    <a:pt x="226" y="169"/>
                    <a:pt x="12" y="14"/>
                  </a:cubicBez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0" name="Google Shape;27060;p39"/>
            <p:cNvSpPr/>
            <p:nvPr/>
          </p:nvSpPr>
          <p:spPr>
            <a:xfrm>
              <a:off x="2721450" y="2635575"/>
              <a:ext cx="29125" cy="26125"/>
            </a:xfrm>
            <a:custGeom>
              <a:avLst/>
              <a:gdLst/>
              <a:ahLst/>
              <a:cxnLst/>
              <a:rect l="l" t="t" r="r" b="b"/>
              <a:pathLst>
                <a:path w="1165" h="1045" extrusionOk="0">
                  <a:moveTo>
                    <a:pt x="72" y="0"/>
                  </a:moveTo>
                  <a:cubicBezTo>
                    <a:pt x="72" y="0"/>
                    <a:pt x="60" y="0"/>
                    <a:pt x="60" y="12"/>
                  </a:cubicBezTo>
                  <a:cubicBezTo>
                    <a:pt x="1" y="191"/>
                    <a:pt x="334" y="429"/>
                    <a:pt x="441" y="536"/>
                  </a:cubicBezTo>
                  <a:cubicBezTo>
                    <a:pt x="632" y="715"/>
                    <a:pt x="870" y="953"/>
                    <a:pt x="1132" y="1036"/>
                  </a:cubicBezTo>
                  <a:cubicBezTo>
                    <a:pt x="1137" y="1042"/>
                    <a:pt x="1142" y="1044"/>
                    <a:pt x="1146" y="1044"/>
                  </a:cubicBezTo>
                  <a:cubicBezTo>
                    <a:pt x="1160" y="1044"/>
                    <a:pt x="1165" y="1019"/>
                    <a:pt x="1156" y="1001"/>
                  </a:cubicBezTo>
                  <a:cubicBezTo>
                    <a:pt x="989" y="834"/>
                    <a:pt x="787" y="715"/>
                    <a:pt x="608" y="572"/>
                  </a:cubicBezTo>
                  <a:cubicBezTo>
                    <a:pt x="538" y="537"/>
                    <a:pt x="87" y="179"/>
                    <a:pt x="118" y="65"/>
                  </a:cubicBezTo>
                  <a:lnTo>
                    <a:pt x="118" y="65"/>
                  </a:lnTo>
                  <a:cubicBezTo>
                    <a:pt x="119" y="64"/>
                    <a:pt x="120" y="62"/>
                    <a:pt x="120" y="60"/>
                  </a:cubicBezTo>
                  <a:lnTo>
                    <a:pt x="120" y="60"/>
                  </a:lnTo>
                  <a:cubicBezTo>
                    <a:pt x="120" y="60"/>
                    <a:pt x="120" y="60"/>
                    <a:pt x="120" y="60"/>
                  </a:cubicBezTo>
                  <a:cubicBezTo>
                    <a:pt x="120" y="60"/>
                    <a:pt x="120" y="48"/>
                    <a:pt x="132" y="48"/>
                  </a:cubicBezTo>
                  <a:lnTo>
                    <a:pt x="132" y="24"/>
                  </a:lnTo>
                  <a:cubicBezTo>
                    <a:pt x="96" y="0"/>
                    <a:pt x="120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1" name="Google Shape;27061;p39"/>
            <p:cNvSpPr/>
            <p:nvPr/>
          </p:nvSpPr>
          <p:spPr>
            <a:xfrm>
              <a:off x="2715100" y="2629375"/>
              <a:ext cx="42400" cy="36275"/>
            </a:xfrm>
            <a:custGeom>
              <a:avLst/>
              <a:gdLst/>
              <a:ahLst/>
              <a:cxnLst/>
              <a:rect l="l" t="t" r="r" b="b"/>
              <a:pathLst>
                <a:path w="1696" h="1451" extrusionOk="0">
                  <a:moveTo>
                    <a:pt x="29" y="0"/>
                  </a:moveTo>
                  <a:cubicBezTo>
                    <a:pt x="12" y="0"/>
                    <a:pt x="0" y="14"/>
                    <a:pt x="17" y="22"/>
                  </a:cubicBezTo>
                  <a:cubicBezTo>
                    <a:pt x="386" y="606"/>
                    <a:pt x="993" y="1213"/>
                    <a:pt x="1660" y="1451"/>
                  </a:cubicBezTo>
                  <a:cubicBezTo>
                    <a:pt x="1684" y="1451"/>
                    <a:pt x="1696" y="1439"/>
                    <a:pt x="1684" y="1427"/>
                  </a:cubicBezTo>
                  <a:cubicBezTo>
                    <a:pt x="1362" y="1201"/>
                    <a:pt x="1041" y="1022"/>
                    <a:pt x="755" y="772"/>
                  </a:cubicBezTo>
                  <a:cubicBezTo>
                    <a:pt x="493" y="546"/>
                    <a:pt x="279" y="284"/>
                    <a:pt x="52" y="10"/>
                  </a:cubicBezTo>
                  <a:cubicBezTo>
                    <a:pt x="45" y="3"/>
                    <a:pt x="37" y="0"/>
                    <a:pt x="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2" name="Google Shape;27062;p39"/>
            <p:cNvSpPr/>
            <p:nvPr/>
          </p:nvSpPr>
          <p:spPr>
            <a:xfrm>
              <a:off x="2730675" y="2644500"/>
              <a:ext cx="36300" cy="30750"/>
            </a:xfrm>
            <a:custGeom>
              <a:avLst/>
              <a:gdLst/>
              <a:ahLst/>
              <a:cxnLst/>
              <a:rect l="l" t="t" r="r" b="b"/>
              <a:pathLst>
                <a:path w="1452" h="1230" extrusionOk="0">
                  <a:moveTo>
                    <a:pt x="1" y="1"/>
                  </a:moveTo>
                  <a:lnTo>
                    <a:pt x="1" y="1"/>
                  </a:lnTo>
                  <a:cubicBezTo>
                    <a:pt x="203" y="251"/>
                    <a:pt x="465" y="477"/>
                    <a:pt x="715" y="691"/>
                  </a:cubicBezTo>
                  <a:cubicBezTo>
                    <a:pt x="942" y="882"/>
                    <a:pt x="1180" y="1084"/>
                    <a:pt x="1430" y="1227"/>
                  </a:cubicBezTo>
                  <a:cubicBezTo>
                    <a:pt x="1431" y="1229"/>
                    <a:pt x="1433" y="1229"/>
                    <a:pt x="1435" y="1229"/>
                  </a:cubicBezTo>
                  <a:cubicBezTo>
                    <a:pt x="1444" y="1229"/>
                    <a:pt x="1452" y="1201"/>
                    <a:pt x="1442" y="1191"/>
                  </a:cubicBezTo>
                  <a:cubicBezTo>
                    <a:pt x="1203" y="953"/>
                    <a:pt x="918" y="775"/>
                    <a:pt x="680" y="572"/>
                  </a:cubicBezTo>
                  <a:cubicBezTo>
                    <a:pt x="465" y="394"/>
                    <a:pt x="239" y="179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3" name="Google Shape;27063;p39"/>
            <p:cNvSpPr/>
            <p:nvPr/>
          </p:nvSpPr>
          <p:spPr>
            <a:xfrm>
              <a:off x="2742300" y="2655825"/>
              <a:ext cx="25850" cy="20025"/>
            </a:xfrm>
            <a:custGeom>
              <a:avLst/>
              <a:gdLst/>
              <a:ahLst/>
              <a:cxnLst/>
              <a:rect l="l" t="t" r="r" b="b"/>
              <a:pathLst>
                <a:path w="1034" h="801" extrusionOk="0">
                  <a:moveTo>
                    <a:pt x="12" y="0"/>
                  </a:moveTo>
                  <a:lnTo>
                    <a:pt x="0" y="12"/>
                  </a:lnTo>
                  <a:cubicBezTo>
                    <a:pt x="310" y="274"/>
                    <a:pt x="631" y="595"/>
                    <a:pt x="989" y="798"/>
                  </a:cubicBezTo>
                  <a:cubicBezTo>
                    <a:pt x="993" y="800"/>
                    <a:pt x="998" y="801"/>
                    <a:pt x="1002" y="801"/>
                  </a:cubicBezTo>
                  <a:cubicBezTo>
                    <a:pt x="1020" y="801"/>
                    <a:pt x="1034" y="784"/>
                    <a:pt x="1024" y="774"/>
                  </a:cubicBezTo>
                  <a:cubicBezTo>
                    <a:pt x="727" y="476"/>
                    <a:pt x="35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4" name="Google Shape;27064;p39"/>
            <p:cNvSpPr/>
            <p:nvPr/>
          </p:nvSpPr>
          <p:spPr>
            <a:xfrm>
              <a:off x="2748250" y="2660350"/>
              <a:ext cx="20200" cy="16675"/>
            </a:xfrm>
            <a:custGeom>
              <a:avLst/>
              <a:gdLst/>
              <a:ahLst/>
              <a:cxnLst/>
              <a:rect l="l" t="t" r="r" b="b"/>
              <a:pathLst>
                <a:path w="808" h="667" extrusionOk="0">
                  <a:moveTo>
                    <a:pt x="5" y="1"/>
                  </a:moveTo>
                  <a:cubicBezTo>
                    <a:pt x="3" y="1"/>
                    <a:pt x="0" y="4"/>
                    <a:pt x="0" y="10"/>
                  </a:cubicBezTo>
                  <a:cubicBezTo>
                    <a:pt x="6" y="4"/>
                    <a:pt x="6" y="1"/>
                    <a:pt x="5" y="1"/>
                  </a:cubicBezTo>
                  <a:close/>
                  <a:moveTo>
                    <a:pt x="0" y="10"/>
                  </a:moveTo>
                  <a:lnTo>
                    <a:pt x="0" y="10"/>
                  </a:lnTo>
                  <a:cubicBezTo>
                    <a:pt x="131" y="271"/>
                    <a:pt x="489" y="569"/>
                    <a:pt x="774" y="664"/>
                  </a:cubicBezTo>
                  <a:cubicBezTo>
                    <a:pt x="777" y="666"/>
                    <a:pt x="779" y="666"/>
                    <a:pt x="782" y="666"/>
                  </a:cubicBezTo>
                  <a:cubicBezTo>
                    <a:pt x="800" y="666"/>
                    <a:pt x="807" y="627"/>
                    <a:pt x="786" y="617"/>
                  </a:cubicBezTo>
                  <a:cubicBezTo>
                    <a:pt x="655" y="522"/>
                    <a:pt x="500" y="450"/>
                    <a:pt x="370" y="343"/>
                  </a:cubicBezTo>
                  <a:cubicBezTo>
                    <a:pt x="250" y="236"/>
                    <a:pt x="143" y="93"/>
                    <a:pt x="0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5" name="Google Shape;27065;p39"/>
            <p:cNvSpPr/>
            <p:nvPr/>
          </p:nvSpPr>
          <p:spPr>
            <a:xfrm>
              <a:off x="2751825" y="2665050"/>
              <a:ext cx="26225" cy="16375"/>
            </a:xfrm>
            <a:custGeom>
              <a:avLst/>
              <a:gdLst/>
              <a:ahLst/>
              <a:cxnLst/>
              <a:rect l="l" t="t" r="r" b="b"/>
              <a:pathLst>
                <a:path w="1049" h="655" extrusionOk="0">
                  <a:moveTo>
                    <a:pt x="48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274" y="298"/>
                    <a:pt x="631" y="584"/>
                    <a:pt x="1012" y="655"/>
                  </a:cubicBezTo>
                  <a:cubicBezTo>
                    <a:pt x="1024" y="655"/>
                    <a:pt x="1048" y="631"/>
                    <a:pt x="1024" y="619"/>
                  </a:cubicBezTo>
                  <a:cubicBezTo>
                    <a:pt x="869" y="536"/>
                    <a:pt x="703" y="476"/>
                    <a:pt x="536" y="369"/>
                  </a:cubicBezTo>
                  <a:cubicBezTo>
                    <a:pt x="357" y="262"/>
                    <a:pt x="191" y="131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6" name="Google Shape;27066;p39"/>
            <p:cNvSpPr/>
            <p:nvPr/>
          </p:nvSpPr>
          <p:spPr>
            <a:xfrm>
              <a:off x="2757175" y="2667125"/>
              <a:ext cx="26225" cy="13425"/>
            </a:xfrm>
            <a:custGeom>
              <a:avLst/>
              <a:gdLst/>
              <a:ahLst/>
              <a:cxnLst/>
              <a:rect l="l" t="t" r="r" b="b"/>
              <a:pathLst>
                <a:path w="1049" h="537" extrusionOk="0">
                  <a:moveTo>
                    <a:pt x="24" y="0"/>
                  </a:moveTo>
                  <a:cubicBezTo>
                    <a:pt x="24" y="0"/>
                    <a:pt x="1" y="36"/>
                    <a:pt x="13" y="36"/>
                  </a:cubicBezTo>
                  <a:cubicBezTo>
                    <a:pt x="298" y="262"/>
                    <a:pt x="679" y="512"/>
                    <a:pt x="1036" y="536"/>
                  </a:cubicBezTo>
                  <a:cubicBezTo>
                    <a:pt x="1048" y="536"/>
                    <a:pt x="1048" y="524"/>
                    <a:pt x="1048" y="512"/>
                  </a:cubicBezTo>
                  <a:cubicBezTo>
                    <a:pt x="894" y="417"/>
                    <a:pt x="691" y="381"/>
                    <a:pt x="513" y="298"/>
                  </a:cubicBezTo>
                  <a:cubicBezTo>
                    <a:pt x="334" y="215"/>
                    <a:pt x="191" y="12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7" name="Google Shape;27067;p39"/>
            <p:cNvSpPr/>
            <p:nvPr/>
          </p:nvSpPr>
          <p:spPr>
            <a:xfrm>
              <a:off x="2759250" y="2669500"/>
              <a:ext cx="107875" cy="49325"/>
            </a:xfrm>
            <a:custGeom>
              <a:avLst/>
              <a:gdLst/>
              <a:ahLst/>
              <a:cxnLst/>
              <a:rect l="l" t="t" r="r" b="b"/>
              <a:pathLst>
                <a:path w="4315" h="1973" extrusionOk="0">
                  <a:moveTo>
                    <a:pt x="37" y="1"/>
                  </a:moveTo>
                  <a:cubicBezTo>
                    <a:pt x="13" y="13"/>
                    <a:pt x="1" y="25"/>
                    <a:pt x="13" y="25"/>
                  </a:cubicBezTo>
                  <a:cubicBezTo>
                    <a:pt x="596" y="406"/>
                    <a:pt x="1251" y="501"/>
                    <a:pt x="1918" y="679"/>
                  </a:cubicBezTo>
                  <a:cubicBezTo>
                    <a:pt x="2811" y="918"/>
                    <a:pt x="3573" y="1358"/>
                    <a:pt x="4240" y="1965"/>
                  </a:cubicBezTo>
                  <a:cubicBezTo>
                    <a:pt x="4248" y="1971"/>
                    <a:pt x="4256" y="1973"/>
                    <a:pt x="4264" y="1973"/>
                  </a:cubicBezTo>
                  <a:cubicBezTo>
                    <a:pt x="4293" y="1973"/>
                    <a:pt x="4315" y="1945"/>
                    <a:pt x="4287" y="1918"/>
                  </a:cubicBezTo>
                  <a:cubicBezTo>
                    <a:pt x="3811" y="1453"/>
                    <a:pt x="3263" y="1084"/>
                    <a:pt x="2656" y="834"/>
                  </a:cubicBezTo>
                  <a:cubicBezTo>
                    <a:pt x="1787" y="477"/>
                    <a:pt x="846" y="44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8" name="Google Shape;27068;p39"/>
            <p:cNvSpPr/>
            <p:nvPr/>
          </p:nvSpPr>
          <p:spPr>
            <a:xfrm>
              <a:off x="2810350" y="2689325"/>
              <a:ext cx="47050" cy="27900"/>
            </a:xfrm>
            <a:custGeom>
              <a:avLst/>
              <a:gdLst/>
              <a:ahLst/>
              <a:cxnLst/>
              <a:rect l="l" t="t" r="r" b="b"/>
              <a:pathLst>
                <a:path w="1882" h="1116" extrusionOk="0">
                  <a:moveTo>
                    <a:pt x="11" y="0"/>
                  </a:moveTo>
                  <a:cubicBezTo>
                    <a:pt x="6" y="0"/>
                    <a:pt x="1" y="5"/>
                    <a:pt x="17" y="5"/>
                  </a:cubicBezTo>
                  <a:cubicBezTo>
                    <a:pt x="17" y="1"/>
                    <a:pt x="14" y="0"/>
                    <a:pt x="11" y="0"/>
                  </a:cubicBezTo>
                  <a:close/>
                  <a:moveTo>
                    <a:pt x="17" y="5"/>
                  </a:moveTo>
                  <a:cubicBezTo>
                    <a:pt x="636" y="351"/>
                    <a:pt x="1231" y="767"/>
                    <a:pt x="1838" y="1113"/>
                  </a:cubicBezTo>
                  <a:cubicBezTo>
                    <a:pt x="1843" y="1115"/>
                    <a:pt x="1847" y="1116"/>
                    <a:pt x="1851" y="1116"/>
                  </a:cubicBezTo>
                  <a:cubicBezTo>
                    <a:pt x="1869" y="1116"/>
                    <a:pt x="1882" y="1096"/>
                    <a:pt x="1862" y="1077"/>
                  </a:cubicBezTo>
                  <a:cubicBezTo>
                    <a:pt x="1338" y="636"/>
                    <a:pt x="648" y="279"/>
                    <a:pt x="17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69" name="Google Shape;27069;p39"/>
            <p:cNvSpPr/>
            <p:nvPr/>
          </p:nvSpPr>
          <p:spPr>
            <a:xfrm>
              <a:off x="2814775" y="2687925"/>
              <a:ext cx="62025" cy="41925"/>
            </a:xfrm>
            <a:custGeom>
              <a:avLst/>
              <a:gdLst/>
              <a:ahLst/>
              <a:cxnLst/>
              <a:rect l="l" t="t" r="r" b="b"/>
              <a:pathLst>
                <a:path w="2481" h="1677" extrusionOk="0">
                  <a:moveTo>
                    <a:pt x="433" y="298"/>
                  </a:moveTo>
                  <a:cubicBezTo>
                    <a:pt x="748" y="453"/>
                    <a:pt x="1040" y="631"/>
                    <a:pt x="1310" y="847"/>
                  </a:cubicBezTo>
                  <a:lnTo>
                    <a:pt x="1310" y="847"/>
                  </a:lnTo>
                  <a:cubicBezTo>
                    <a:pt x="1160" y="748"/>
                    <a:pt x="1003" y="664"/>
                    <a:pt x="864" y="573"/>
                  </a:cubicBezTo>
                  <a:cubicBezTo>
                    <a:pt x="738" y="479"/>
                    <a:pt x="576" y="395"/>
                    <a:pt x="433" y="298"/>
                  </a:cubicBezTo>
                  <a:close/>
                  <a:moveTo>
                    <a:pt x="1889" y="1200"/>
                  </a:moveTo>
                  <a:lnTo>
                    <a:pt x="1889" y="1200"/>
                  </a:lnTo>
                  <a:cubicBezTo>
                    <a:pt x="1889" y="1201"/>
                    <a:pt x="1888" y="1203"/>
                    <a:pt x="1888" y="1204"/>
                  </a:cubicBezTo>
                  <a:cubicBezTo>
                    <a:pt x="1888" y="1203"/>
                    <a:pt x="1889" y="1201"/>
                    <a:pt x="1889" y="1200"/>
                  </a:cubicBezTo>
                  <a:close/>
                  <a:moveTo>
                    <a:pt x="1865" y="1198"/>
                  </a:moveTo>
                  <a:cubicBezTo>
                    <a:pt x="1917" y="1236"/>
                    <a:pt x="1968" y="1274"/>
                    <a:pt x="2019" y="1312"/>
                  </a:cubicBezTo>
                  <a:cubicBezTo>
                    <a:pt x="2020" y="1313"/>
                    <a:pt x="2022" y="1314"/>
                    <a:pt x="2024" y="1315"/>
                  </a:cubicBezTo>
                  <a:lnTo>
                    <a:pt x="2024" y="1315"/>
                  </a:lnTo>
                  <a:cubicBezTo>
                    <a:pt x="2080" y="1365"/>
                    <a:pt x="2135" y="1416"/>
                    <a:pt x="2185" y="1466"/>
                  </a:cubicBezTo>
                  <a:cubicBezTo>
                    <a:pt x="2191" y="1472"/>
                    <a:pt x="2196" y="1478"/>
                    <a:pt x="2200" y="1483"/>
                  </a:cubicBezTo>
                  <a:lnTo>
                    <a:pt x="2200" y="1483"/>
                  </a:lnTo>
                  <a:cubicBezTo>
                    <a:pt x="2094" y="1382"/>
                    <a:pt x="1981" y="1289"/>
                    <a:pt x="1865" y="1198"/>
                  </a:cubicBezTo>
                  <a:close/>
                  <a:moveTo>
                    <a:pt x="2259" y="1552"/>
                  </a:moveTo>
                  <a:cubicBezTo>
                    <a:pt x="2278" y="1576"/>
                    <a:pt x="2282" y="1586"/>
                    <a:pt x="2276" y="1586"/>
                  </a:cubicBezTo>
                  <a:cubicBezTo>
                    <a:pt x="2272" y="1586"/>
                    <a:pt x="2260" y="1580"/>
                    <a:pt x="2245" y="1569"/>
                  </a:cubicBezTo>
                  <a:lnTo>
                    <a:pt x="2245" y="1569"/>
                  </a:lnTo>
                  <a:cubicBezTo>
                    <a:pt x="2252" y="1568"/>
                    <a:pt x="2257" y="1560"/>
                    <a:pt x="2259" y="1552"/>
                  </a:cubicBezTo>
                  <a:close/>
                  <a:moveTo>
                    <a:pt x="66" y="0"/>
                  </a:moveTo>
                  <a:cubicBezTo>
                    <a:pt x="26" y="0"/>
                    <a:pt x="0" y="50"/>
                    <a:pt x="39" y="83"/>
                  </a:cubicBezTo>
                  <a:lnTo>
                    <a:pt x="39" y="83"/>
                  </a:lnTo>
                  <a:cubicBezTo>
                    <a:pt x="31" y="98"/>
                    <a:pt x="34" y="113"/>
                    <a:pt x="42" y="121"/>
                  </a:cubicBezTo>
                  <a:cubicBezTo>
                    <a:pt x="100" y="145"/>
                    <a:pt x="158" y="170"/>
                    <a:pt x="215" y="196"/>
                  </a:cubicBezTo>
                  <a:lnTo>
                    <a:pt x="215" y="196"/>
                  </a:lnTo>
                  <a:cubicBezTo>
                    <a:pt x="727" y="527"/>
                    <a:pt x="1232" y="881"/>
                    <a:pt x="1746" y="1218"/>
                  </a:cubicBezTo>
                  <a:lnTo>
                    <a:pt x="1746" y="1218"/>
                  </a:lnTo>
                  <a:cubicBezTo>
                    <a:pt x="1897" y="1347"/>
                    <a:pt x="2060" y="1462"/>
                    <a:pt x="2235" y="1565"/>
                  </a:cubicBezTo>
                  <a:lnTo>
                    <a:pt x="2235" y="1565"/>
                  </a:lnTo>
                  <a:cubicBezTo>
                    <a:pt x="2237" y="1568"/>
                    <a:pt x="2240" y="1570"/>
                    <a:pt x="2243" y="1570"/>
                  </a:cubicBezTo>
                  <a:cubicBezTo>
                    <a:pt x="2243" y="1570"/>
                    <a:pt x="2243" y="1570"/>
                    <a:pt x="2243" y="1570"/>
                  </a:cubicBezTo>
                  <a:lnTo>
                    <a:pt x="2243" y="1570"/>
                  </a:lnTo>
                  <a:cubicBezTo>
                    <a:pt x="2302" y="1604"/>
                    <a:pt x="2362" y="1637"/>
                    <a:pt x="2423" y="1669"/>
                  </a:cubicBezTo>
                  <a:cubicBezTo>
                    <a:pt x="2431" y="1674"/>
                    <a:pt x="2439" y="1676"/>
                    <a:pt x="2445" y="1676"/>
                  </a:cubicBezTo>
                  <a:cubicBezTo>
                    <a:pt x="2468" y="1676"/>
                    <a:pt x="2480" y="1649"/>
                    <a:pt x="2471" y="1621"/>
                  </a:cubicBezTo>
                  <a:cubicBezTo>
                    <a:pt x="1983" y="1073"/>
                    <a:pt x="1388" y="633"/>
                    <a:pt x="709" y="288"/>
                  </a:cubicBezTo>
                  <a:cubicBezTo>
                    <a:pt x="704" y="284"/>
                    <a:pt x="699" y="283"/>
                    <a:pt x="694" y="283"/>
                  </a:cubicBezTo>
                  <a:cubicBezTo>
                    <a:pt x="693" y="283"/>
                    <a:pt x="692" y="283"/>
                    <a:pt x="691" y="283"/>
                  </a:cubicBezTo>
                  <a:lnTo>
                    <a:pt x="691" y="283"/>
                  </a:lnTo>
                  <a:cubicBezTo>
                    <a:pt x="492" y="180"/>
                    <a:pt x="287" y="86"/>
                    <a:pt x="78" y="2"/>
                  </a:cubicBezTo>
                  <a:cubicBezTo>
                    <a:pt x="74" y="1"/>
                    <a:pt x="70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0" name="Google Shape;27070;p39"/>
            <p:cNvSpPr/>
            <p:nvPr/>
          </p:nvSpPr>
          <p:spPr>
            <a:xfrm>
              <a:off x="2855050" y="2714750"/>
              <a:ext cx="25475" cy="19075"/>
            </a:xfrm>
            <a:custGeom>
              <a:avLst/>
              <a:gdLst/>
              <a:ahLst/>
              <a:cxnLst/>
              <a:rect l="l" t="t" r="r" b="b"/>
              <a:pathLst>
                <a:path w="1019" h="763" extrusionOk="0">
                  <a:moveTo>
                    <a:pt x="86" y="0"/>
                  </a:moveTo>
                  <a:cubicBezTo>
                    <a:pt x="1" y="0"/>
                    <a:pt x="30" y="77"/>
                    <a:pt x="106" y="93"/>
                  </a:cubicBezTo>
                  <a:lnTo>
                    <a:pt x="106" y="93"/>
                  </a:lnTo>
                  <a:cubicBezTo>
                    <a:pt x="119" y="117"/>
                    <a:pt x="207" y="184"/>
                    <a:pt x="217" y="203"/>
                  </a:cubicBezTo>
                  <a:cubicBezTo>
                    <a:pt x="312" y="262"/>
                    <a:pt x="384" y="334"/>
                    <a:pt x="467" y="393"/>
                  </a:cubicBezTo>
                  <a:cubicBezTo>
                    <a:pt x="634" y="512"/>
                    <a:pt x="789" y="643"/>
                    <a:pt x="943" y="762"/>
                  </a:cubicBezTo>
                  <a:cubicBezTo>
                    <a:pt x="947" y="761"/>
                    <a:pt x="950" y="758"/>
                    <a:pt x="953" y="755"/>
                  </a:cubicBezTo>
                  <a:lnTo>
                    <a:pt x="953" y="755"/>
                  </a:lnTo>
                  <a:cubicBezTo>
                    <a:pt x="958" y="757"/>
                    <a:pt x="963" y="758"/>
                    <a:pt x="968" y="758"/>
                  </a:cubicBezTo>
                  <a:cubicBezTo>
                    <a:pt x="996" y="758"/>
                    <a:pt x="1019" y="731"/>
                    <a:pt x="991" y="703"/>
                  </a:cubicBezTo>
                  <a:lnTo>
                    <a:pt x="550" y="346"/>
                  </a:lnTo>
                  <a:cubicBezTo>
                    <a:pt x="455" y="286"/>
                    <a:pt x="384" y="215"/>
                    <a:pt x="289" y="155"/>
                  </a:cubicBezTo>
                  <a:cubicBezTo>
                    <a:pt x="253" y="120"/>
                    <a:pt x="146" y="0"/>
                    <a:pt x="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1" name="Google Shape;27071;p39"/>
            <p:cNvSpPr/>
            <p:nvPr/>
          </p:nvSpPr>
          <p:spPr>
            <a:xfrm>
              <a:off x="2856100" y="2716200"/>
              <a:ext cx="26950" cy="19200"/>
            </a:xfrm>
            <a:custGeom>
              <a:avLst/>
              <a:gdLst/>
              <a:ahLst/>
              <a:cxnLst/>
              <a:rect l="l" t="t" r="r" b="b"/>
              <a:pathLst>
                <a:path w="1078" h="768" extrusionOk="0">
                  <a:moveTo>
                    <a:pt x="48" y="0"/>
                  </a:moveTo>
                  <a:cubicBezTo>
                    <a:pt x="25" y="0"/>
                    <a:pt x="0" y="39"/>
                    <a:pt x="32" y="50"/>
                  </a:cubicBezTo>
                  <a:cubicBezTo>
                    <a:pt x="102" y="97"/>
                    <a:pt x="172" y="146"/>
                    <a:pt x="241" y="195"/>
                  </a:cubicBezTo>
                  <a:lnTo>
                    <a:pt x="241" y="195"/>
                  </a:lnTo>
                  <a:cubicBezTo>
                    <a:pt x="251" y="202"/>
                    <a:pt x="260" y="209"/>
                    <a:pt x="270" y="216"/>
                  </a:cubicBezTo>
                  <a:cubicBezTo>
                    <a:pt x="272" y="218"/>
                    <a:pt x="273" y="219"/>
                    <a:pt x="275" y="219"/>
                  </a:cubicBezTo>
                  <a:lnTo>
                    <a:pt x="275" y="219"/>
                  </a:lnTo>
                  <a:cubicBezTo>
                    <a:pt x="523" y="397"/>
                    <a:pt x="768" y="584"/>
                    <a:pt x="1020" y="764"/>
                  </a:cubicBezTo>
                  <a:cubicBezTo>
                    <a:pt x="1027" y="766"/>
                    <a:pt x="1033" y="767"/>
                    <a:pt x="1038" y="767"/>
                  </a:cubicBezTo>
                  <a:cubicBezTo>
                    <a:pt x="1063" y="767"/>
                    <a:pt x="1078" y="746"/>
                    <a:pt x="1068" y="716"/>
                  </a:cubicBezTo>
                  <a:cubicBezTo>
                    <a:pt x="782" y="443"/>
                    <a:pt x="413" y="204"/>
                    <a:pt x="56" y="2"/>
                  </a:cubicBezTo>
                  <a:cubicBezTo>
                    <a:pt x="53" y="1"/>
                    <a:pt x="51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2" name="Google Shape;27072;p39"/>
            <p:cNvSpPr/>
            <p:nvPr/>
          </p:nvSpPr>
          <p:spPr>
            <a:xfrm>
              <a:off x="2856900" y="2715875"/>
              <a:ext cx="24375" cy="18900"/>
            </a:xfrm>
            <a:custGeom>
              <a:avLst/>
              <a:gdLst/>
              <a:ahLst/>
              <a:cxnLst/>
              <a:rect l="l" t="t" r="r" b="b"/>
              <a:pathLst>
                <a:path w="975" h="756" extrusionOk="0">
                  <a:moveTo>
                    <a:pt x="50" y="0"/>
                  </a:moveTo>
                  <a:cubicBezTo>
                    <a:pt x="38" y="0"/>
                    <a:pt x="25" y="1"/>
                    <a:pt x="12" y="3"/>
                  </a:cubicBezTo>
                  <a:cubicBezTo>
                    <a:pt x="0" y="3"/>
                    <a:pt x="0" y="39"/>
                    <a:pt x="0" y="39"/>
                  </a:cubicBezTo>
                  <a:cubicBezTo>
                    <a:pt x="298" y="289"/>
                    <a:pt x="607" y="551"/>
                    <a:pt x="929" y="753"/>
                  </a:cubicBezTo>
                  <a:cubicBezTo>
                    <a:pt x="932" y="755"/>
                    <a:pt x="936" y="756"/>
                    <a:pt x="939" y="756"/>
                  </a:cubicBezTo>
                  <a:cubicBezTo>
                    <a:pt x="959" y="756"/>
                    <a:pt x="975" y="728"/>
                    <a:pt x="965" y="717"/>
                  </a:cubicBezTo>
                  <a:cubicBezTo>
                    <a:pt x="834" y="586"/>
                    <a:pt x="679" y="479"/>
                    <a:pt x="536" y="372"/>
                  </a:cubicBezTo>
                  <a:cubicBezTo>
                    <a:pt x="453" y="313"/>
                    <a:pt x="369" y="253"/>
                    <a:pt x="298" y="194"/>
                  </a:cubicBezTo>
                  <a:cubicBezTo>
                    <a:pt x="253" y="171"/>
                    <a:pt x="218" y="138"/>
                    <a:pt x="184" y="114"/>
                  </a:cubicBezTo>
                  <a:lnTo>
                    <a:pt x="184" y="114"/>
                  </a:lnTo>
                  <a:cubicBezTo>
                    <a:pt x="193" y="111"/>
                    <a:pt x="197" y="105"/>
                    <a:pt x="191" y="98"/>
                  </a:cubicBezTo>
                  <a:cubicBezTo>
                    <a:pt x="161" y="28"/>
                    <a:pt x="114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3" name="Google Shape;27073;p39"/>
            <p:cNvSpPr/>
            <p:nvPr/>
          </p:nvSpPr>
          <p:spPr>
            <a:xfrm>
              <a:off x="2976775" y="2502425"/>
              <a:ext cx="57550" cy="46000"/>
            </a:xfrm>
            <a:custGeom>
              <a:avLst/>
              <a:gdLst/>
              <a:ahLst/>
              <a:cxnLst/>
              <a:rect l="l" t="t" r="r" b="b"/>
              <a:pathLst>
                <a:path w="2302" h="1840" extrusionOk="0">
                  <a:moveTo>
                    <a:pt x="2244" y="0"/>
                  </a:moveTo>
                  <a:cubicBezTo>
                    <a:pt x="2223" y="0"/>
                    <a:pt x="2226" y="16"/>
                    <a:pt x="2170" y="16"/>
                  </a:cubicBezTo>
                  <a:cubicBezTo>
                    <a:pt x="1992" y="28"/>
                    <a:pt x="1587" y="481"/>
                    <a:pt x="1468" y="576"/>
                  </a:cubicBezTo>
                  <a:cubicBezTo>
                    <a:pt x="992" y="981"/>
                    <a:pt x="480" y="1374"/>
                    <a:pt x="27" y="1802"/>
                  </a:cubicBezTo>
                  <a:cubicBezTo>
                    <a:pt x="1" y="1811"/>
                    <a:pt x="20" y="1839"/>
                    <a:pt x="36" y="1839"/>
                  </a:cubicBezTo>
                  <a:cubicBezTo>
                    <a:pt x="42" y="1839"/>
                    <a:pt x="48" y="1835"/>
                    <a:pt x="51" y="1826"/>
                  </a:cubicBezTo>
                  <a:cubicBezTo>
                    <a:pt x="420" y="1552"/>
                    <a:pt x="765" y="1231"/>
                    <a:pt x="1123" y="933"/>
                  </a:cubicBezTo>
                  <a:cubicBezTo>
                    <a:pt x="1289" y="790"/>
                    <a:pt x="1456" y="659"/>
                    <a:pt x="1635" y="504"/>
                  </a:cubicBezTo>
                  <a:cubicBezTo>
                    <a:pt x="1692" y="481"/>
                    <a:pt x="2245" y="62"/>
                    <a:pt x="2298" y="62"/>
                  </a:cubicBezTo>
                  <a:cubicBezTo>
                    <a:pt x="2300" y="62"/>
                    <a:pt x="2301" y="63"/>
                    <a:pt x="2301" y="64"/>
                  </a:cubicBezTo>
                  <a:lnTo>
                    <a:pt x="2301" y="28"/>
                  </a:lnTo>
                  <a:lnTo>
                    <a:pt x="2301" y="16"/>
                  </a:lnTo>
                  <a:cubicBezTo>
                    <a:pt x="2270" y="4"/>
                    <a:pt x="2254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4" name="Google Shape;27074;p39"/>
            <p:cNvSpPr/>
            <p:nvPr/>
          </p:nvSpPr>
          <p:spPr>
            <a:xfrm>
              <a:off x="2970025" y="2523825"/>
              <a:ext cx="35725" cy="31150"/>
            </a:xfrm>
            <a:custGeom>
              <a:avLst/>
              <a:gdLst/>
              <a:ahLst/>
              <a:cxnLst/>
              <a:rect l="l" t="t" r="r" b="b"/>
              <a:pathLst>
                <a:path w="1429" h="1246" extrusionOk="0">
                  <a:moveTo>
                    <a:pt x="1409" y="1"/>
                  </a:moveTo>
                  <a:cubicBezTo>
                    <a:pt x="1407" y="1"/>
                    <a:pt x="1405" y="2"/>
                    <a:pt x="1405" y="6"/>
                  </a:cubicBezTo>
                  <a:cubicBezTo>
                    <a:pt x="1166" y="172"/>
                    <a:pt x="952" y="363"/>
                    <a:pt x="738" y="553"/>
                  </a:cubicBezTo>
                  <a:cubicBezTo>
                    <a:pt x="500" y="768"/>
                    <a:pt x="238" y="958"/>
                    <a:pt x="11" y="1196"/>
                  </a:cubicBezTo>
                  <a:cubicBezTo>
                    <a:pt x="1" y="1207"/>
                    <a:pt x="9" y="1246"/>
                    <a:pt x="28" y="1246"/>
                  </a:cubicBezTo>
                  <a:cubicBezTo>
                    <a:pt x="30" y="1246"/>
                    <a:pt x="33" y="1245"/>
                    <a:pt x="35" y="1244"/>
                  </a:cubicBezTo>
                  <a:cubicBezTo>
                    <a:pt x="273" y="1077"/>
                    <a:pt x="488" y="875"/>
                    <a:pt x="714" y="672"/>
                  </a:cubicBezTo>
                  <a:cubicBezTo>
                    <a:pt x="952" y="470"/>
                    <a:pt x="1202" y="256"/>
                    <a:pt x="1428" y="17"/>
                  </a:cubicBezTo>
                  <a:cubicBezTo>
                    <a:pt x="1428" y="9"/>
                    <a:pt x="1416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5" name="Google Shape;27075;p39"/>
            <p:cNvSpPr/>
            <p:nvPr/>
          </p:nvSpPr>
          <p:spPr>
            <a:xfrm>
              <a:off x="2967025" y="2524600"/>
              <a:ext cx="33350" cy="32425"/>
            </a:xfrm>
            <a:custGeom>
              <a:avLst/>
              <a:gdLst/>
              <a:ahLst/>
              <a:cxnLst/>
              <a:rect l="l" t="t" r="r" b="b"/>
              <a:pathLst>
                <a:path w="1334" h="1297" extrusionOk="0">
                  <a:moveTo>
                    <a:pt x="1315" y="0"/>
                  </a:moveTo>
                  <a:cubicBezTo>
                    <a:pt x="1312" y="0"/>
                    <a:pt x="1310" y="3"/>
                    <a:pt x="1310" y="10"/>
                  </a:cubicBezTo>
                  <a:cubicBezTo>
                    <a:pt x="1108" y="225"/>
                    <a:pt x="929" y="463"/>
                    <a:pt x="715" y="677"/>
                  </a:cubicBezTo>
                  <a:cubicBezTo>
                    <a:pt x="489" y="879"/>
                    <a:pt x="239" y="1046"/>
                    <a:pt x="12" y="1260"/>
                  </a:cubicBezTo>
                  <a:cubicBezTo>
                    <a:pt x="1" y="1272"/>
                    <a:pt x="12" y="1296"/>
                    <a:pt x="36" y="1296"/>
                  </a:cubicBezTo>
                  <a:cubicBezTo>
                    <a:pt x="560" y="1082"/>
                    <a:pt x="1072" y="510"/>
                    <a:pt x="1334" y="34"/>
                  </a:cubicBezTo>
                  <a:cubicBezTo>
                    <a:pt x="1334" y="17"/>
                    <a:pt x="1322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6" name="Google Shape;27076;p39"/>
            <p:cNvSpPr/>
            <p:nvPr/>
          </p:nvSpPr>
          <p:spPr>
            <a:xfrm>
              <a:off x="2950950" y="2520550"/>
              <a:ext cx="53125" cy="43325"/>
            </a:xfrm>
            <a:custGeom>
              <a:avLst/>
              <a:gdLst/>
              <a:ahLst/>
              <a:cxnLst/>
              <a:rect l="l" t="t" r="r" b="b"/>
              <a:pathLst>
                <a:path w="2125" h="1733" extrusionOk="0">
                  <a:moveTo>
                    <a:pt x="2099" y="1"/>
                  </a:moveTo>
                  <a:cubicBezTo>
                    <a:pt x="2093" y="1"/>
                    <a:pt x="2088" y="2"/>
                    <a:pt x="2084" y="6"/>
                  </a:cubicBezTo>
                  <a:cubicBezTo>
                    <a:pt x="1787" y="327"/>
                    <a:pt x="1477" y="649"/>
                    <a:pt x="1132" y="922"/>
                  </a:cubicBezTo>
                  <a:cubicBezTo>
                    <a:pt x="786" y="1208"/>
                    <a:pt x="382" y="1434"/>
                    <a:pt x="24" y="1684"/>
                  </a:cubicBezTo>
                  <a:cubicBezTo>
                    <a:pt x="1" y="1696"/>
                    <a:pt x="24" y="1732"/>
                    <a:pt x="60" y="1732"/>
                  </a:cubicBezTo>
                  <a:cubicBezTo>
                    <a:pt x="858" y="1422"/>
                    <a:pt x="1608" y="708"/>
                    <a:pt x="2108" y="18"/>
                  </a:cubicBezTo>
                  <a:cubicBezTo>
                    <a:pt x="2125" y="9"/>
                    <a:pt x="2112" y="1"/>
                    <a:pt x="20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7" name="Google Shape;27077;p39"/>
            <p:cNvSpPr/>
            <p:nvPr/>
          </p:nvSpPr>
          <p:spPr>
            <a:xfrm>
              <a:off x="2953925" y="2524200"/>
              <a:ext cx="45200" cy="35200"/>
            </a:xfrm>
            <a:custGeom>
              <a:avLst/>
              <a:gdLst/>
              <a:ahLst/>
              <a:cxnLst/>
              <a:rect l="l" t="t" r="r" b="b"/>
              <a:pathLst>
                <a:path w="1808" h="1408" extrusionOk="0">
                  <a:moveTo>
                    <a:pt x="1780" y="0"/>
                  </a:moveTo>
                  <a:cubicBezTo>
                    <a:pt x="1778" y="0"/>
                    <a:pt x="1776" y="1"/>
                    <a:pt x="1775" y="2"/>
                  </a:cubicBezTo>
                  <a:cubicBezTo>
                    <a:pt x="1537" y="264"/>
                    <a:pt x="1287" y="514"/>
                    <a:pt x="1013" y="729"/>
                  </a:cubicBezTo>
                  <a:cubicBezTo>
                    <a:pt x="691" y="979"/>
                    <a:pt x="370" y="1134"/>
                    <a:pt x="24" y="1348"/>
                  </a:cubicBezTo>
                  <a:cubicBezTo>
                    <a:pt x="1" y="1360"/>
                    <a:pt x="13" y="1407"/>
                    <a:pt x="48" y="1407"/>
                  </a:cubicBezTo>
                  <a:cubicBezTo>
                    <a:pt x="727" y="1181"/>
                    <a:pt x="1394" y="610"/>
                    <a:pt x="1787" y="38"/>
                  </a:cubicBezTo>
                  <a:cubicBezTo>
                    <a:pt x="1807" y="28"/>
                    <a:pt x="1792" y="0"/>
                    <a:pt x="17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8" name="Google Shape;27078;p39"/>
            <p:cNvSpPr/>
            <p:nvPr/>
          </p:nvSpPr>
          <p:spPr>
            <a:xfrm>
              <a:off x="2923000" y="2556925"/>
              <a:ext cx="27675" cy="9625"/>
            </a:xfrm>
            <a:custGeom>
              <a:avLst/>
              <a:gdLst/>
              <a:ahLst/>
              <a:cxnLst/>
              <a:rect l="l" t="t" r="r" b="b"/>
              <a:pathLst>
                <a:path w="1107" h="385" extrusionOk="0">
                  <a:moveTo>
                    <a:pt x="1070" y="0"/>
                  </a:moveTo>
                  <a:cubicBezTo>
                    <a:pt x="1067" y="0"/>
                    <a:pt x="1063" y="1"/>
                    <a:pt x="1059" y="3"/>
                  </a:cubicBezTo>
                  <a:cubicBezTo>
                    <a:pt x="781" y="90"/>
                    <a:pt x="518" y="184"/>
                    <a:pt x="246" y="254"/>
                  </a:cubicBezTo>
                  <a:lnTo>
                    <a:pt x="246" y="254"/>
                  </a:lnTo>
                  <a:lnTo>
                    <a:pt x="47" y="289"/>
                  </a:lnTo>
                  <a:cubicBezTo>
                    <a:pt x="0" y="301"/>
                    <a:pt x="11" y="359"/>
                    <a:pt x="57" y="360"/>
                  </a:cubicBezTo>
                  <a:lnTo>
                    <a:pt x="57" y="360"/>
                  </a:lnTo>
                  <a:cubicBezTo>
                    <a:pt x="58" y="367"/>
                    <a:pt x="59" y="375"/>
                    <a:pt x="59" y="384"/>
                  </a:cubicBezTo>
                  <a:cubicBezTo>
                    <a:pt x="404" y="301"/>
                    <a:pt x="726" y="229"/>
                    <a:pt x="1071" y="158"/>
                  </a:cubicBezTo>
                  <a:cubicBezTo>
                    <a:pt x="1107" y="146"/>
                    <a:pt x="1083" y="110"/>
                    <a:pt x="1071" y="110"/>
                  </a:cubicBezTo>
                  <a:lnTo>
                    <a:pt x="849" y="149"/>
                  </a:lnTo>
                  <a:lnTo>
                    <a:pt x="849" y="149"/>
                  </a:lnTo>
                  <a:cubicBezTo>
                    <a:pt x="925" y="117"/>
                    <a:pt x="999" y="80"/>
                    <a:pt x="1071" y="39"/>
                  </a:cubicBezTo>
                  <a:cubicBezTo>
                    <a:pt x="1081" y="19"/>
                    <a:pt x="1082" y="0"/>
                    <a:pt x="10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79" name="Google Shape;27079;p39"/>
            <p:cNvSpPr/>
            <p:nvPr/>
          </p:nvSpPr>
          <p:spPr>
            <a:xfrm>
              <a:off x="2730400" y="2374825"/>
              <a:ext cx="25600" cy="44800"/>
            </a:xfrm>
            <a:custGeom>
              <a:avLst/>
              <a:gdLst/>
              <a:ahLst/>
              <a:cxnLst/>
              <a:rect l="l" t="t" r="r" b="b"/>
              <a:pathLst>
                <a:path w="1024" h="1792" extrusionOk="0">
                  <a:moveTo>
                    <a:pt x="0" y="1"/>
                  </a:moveTo>
                  <a:cubicBezTo>
                    <a:pt x="191" y="655"/>
                    <a:pt x="512" y="1298"/>
                    <a:pt x="1000" y="1786"/>
                  </a:cubicBezTo>
                  <a:cubicBezTo>
                    <a:pt x="1007" y="1790"/>
                    <a:pt x="1012" y="1791"/>
                    <a:pt x="1016" y="1791"/>
                  </a:cubicBezTo>
                  <a:cubicBezTo>
                    <a:pt x="1024" y="1791"/>
                    <a:pt x="1024" y="1783"/>
                    <a:pt x="1024" y="1775"/>
                  </a:cubicBezTo>
                  <a:cubicBezTo>
                    <a:pt x="572" y="1215"/>
                    <a:pt x="214" y="66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0" name="Google Shape;27080;p39"/>
            <p:cNvSpPr/>
            <p:nvPr/>
          </p:nvSpPr>
          <p:spPr>
            <a:xfrm>
              <a:off x="2735450" y="2373600"/>
              <a:ext cx="23825" cy="43050"/>
            </a:xfrm>
            <a:custGeom>
              <a:avLst/>
              <a:gdLst/>
              <a:ahLst/>
              <a:cxnLst/>
              <a:rect l="l" t="t" r="r" b="b"/>
              <a:pathLst>
                <a:path w="953" h="1722" extrusionOk="0">
                  <a:moveTo>
                    <a:pt x="22" y="0"/>
                  </a:moveTo>
                  <a:cubicBezTo>
                    <a:pt x="12" y="0"/>
                    <a:pt x="0" y="7"/>
                    <a:pt x="0" y="14"/>
                  </a:cubicBezTo>
                  <a:cubicBezTo>
                    <a:pt x="131" y="657"/>
                    <a:pt x="465" y="1252"/>
                    <a:pt x="941" y="1716"/>
                  </a:cubicBezTo>
                  <a:cubicBezTo>
                    <a:pt x="944" y="1720"/>
                    <a:pt x="947" y="1721"/>
                    <a:pt x="948" y="1721"/>
                  </a:cubicBezTo>
                  <a:cubicBezTo>
                    <a:pt x="953" y="1721"/>
                    <a:pt x="953" y="1710"/>
                    <a:pt x="953" y="1693"/>
                  </a:cubicBezTo>
                  <a:cubicBezTo>
                    <a:pt x="512" y="1193"/>
                    <a:pt x="215" y="657"/>
                    <a:pt x="36" y="14"/>
                  </a:cubicBezTo>
                  <a:cubicBezTo>
                    <a:pt x="36" y="4"/>
                    <a:pt x="30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1" name="Google Shape;27081;p39"/>
            <p:cNvSpPr/>
            <p:nvPr/>
          </p:nvSpPr>
          <p:spPr>
            <a:xfrm>
              <a:off x="2736025" y="2370850"/>
              <a:ext cx="23475" cy="38650"/>
            </a:xfrm>
            <a:custGeom>
              <a:avLst/>
              <a:gdLst/>
              <a:ahLst/>
              <a:cxnLst/>
              <a:rect l="l" t="t" r="r" b="b"/>
              <a:pathLst>
                <a:path w="939" h="1546" extrusionOk="0">
                  <a:moveTo>
                    <a:pt x="19" y="0"/>
                  </a:moveTo>
                  <a:cubicBezTo>
                    <a:pt x="9" y="0"/>
                    <a:pt x="0" y="9"/>
                    <a:pt x="13" y="29"/>
                  </a:cubicBezTo>
                  <a:cubicBezTo>
                    <a:pt x="168" y="564"/>
                    <a:pt x="466" y="1172"/>
                    <a:pt x="906" y="1541"/>
                  </a:cubicBezTo>
                  <a:cubicBezTo>
                    <a:pt x="910" y="1544"/>
                    <a:pt x="914" y="1546"/>
                    <a:pt x="918" y="1546"/>
                  </a:cubicBezTo>
                  <a:cubicBezTo>
                    <a:pt x="929" y="1546"/>
                    <a:pt x="938" y="1537"/>
                    <a:pt x="930" y="1529"/>
                  </a:cubicBezTo>
                  <a:cubicBezTo>
                    <a:pt x="787" y="1303"/>
                    <a:pt x="585" y="1100"/>
                    <a:pt x="442" y="862"/>
                  </a:cubicBezTo>
                  <a:cubicBezTo>
                    <a:pt x="275" y="588"/>
                    <a:pt x="156" y="302"/>
                    <a:pt x="37" y="17"/>
                  </a:cubicBezTo>
                  <a:cubicBezTo>
                    <a:pt x="37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2" name="Google Shape;27082;p39"/>
            <p:cNvSpPr/>
            <p:nvPr/>
          </p:nvSpPr>
          <p:spPr>
            <a:xfrm>
              <a:off x="2742425" y="2372475"/>
              <a:ext cx="20725" cy="34950"/>
            </a:xfrm>
            <a:custGeom>
              <a:avLst/>
              <a:gdLst/>
              <a:ahLst/>
              <a:cxnLst/>
              <a:rect l="l" t="t" r="r" b="b"/>
              <a:pathLst>
                <a:path w="829" h="1398" extrusionOk="0">
                  <a:moveTo>
                    <a:pt x="16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174" y="499"/>
                    <a:pt x="424" y="1035"/>
                    <a:pt x="793" y="1392"/>
                  </a:cubicBezTo>
                  <a:cubicBezTo>
                    <a:pt x="796" y="1396"/>
                    <a:pt x="800" y="1397"/>
                    <a:pt x="804" y="1397"/>
                  </a:cubicBezTo>
                  <a:cubicBezTo>
                    <a:pt x="816" y="1397"/>
                    <a:pt x="829" y="1386"/>
                    <a:pt x="829" y="1369"/>
                  </a:cubicBezTo>
                  <a:cubicBezTo>
                    <a:pt x="686" y="1142"/>
                    <a:pt x="531" y="940"/>
                    <a:pt x="388" y="714"/>
                  </a:cubicBezTo>
                  <a:cubicBezTo>
                    <a:pt x="257" y="499"/>
                    <a:pt x="150" y="249"/>
                    <a:pt x="55" y="23"/>
                  </a:cubicBezTo>
                  <a:cubicBezTo>
                    <a:pt x="39" y="7"/>
                    <a:pt x="25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3" name="Google Shape;27083;p39"/>
            <p:cNvSpPr/>
            <p:nvPr/>
          </p:nvSpPr>
          <p:spPr>
            <a:xfrm>
              <a:off x="2720575" y="2324400"/>
              <a:ext cx="9850" cy="19075"/>
            </a:xfrm>
            <a:custGeom>
              <a:avLst/>
              <a:gdLst/>
              <a:ahLst/>
              <a:cxnLst/>
              <a:rect l="l" t="t" r="r" b="b"/>
              <a:pathLst>
                <a:path w="394" h="763" extrusionOk="0">
                  <a:moveTo>
                    <a:pt x="18" y="0"/>
                  </a:moveTo>
                  <a:cubicBezTo>
                    <a:pt x="6" y="0"/>
                    <a:pt x="0" y="9"/>
                    <a:pt x="0" y="17"/>
                  </a:cubicBezTo>
                  <a:cubicBezTo>
                    <a:pt x="36" y="136"/>
                    <a:pt x="95" y="255"/>
                    <a:pt x="155" y="375"/>
                  </a:cubicBezTo>
                  <a:cubicBezTo>
                    <a:pt x="214" y="494"/>
                    <a:pt x="274" y="648"/>
                    <a:pt x="345" y="756"/>
                  </a:cubicBezTo>
                  <a:cubicBezTo>
                    <a:pt x="350" y="760"/>
                    <a:pt x="357" y="763"/>
                    <a:pt x="365" y="763"/>
                  </a:cubicBezTo>
                  <a:cubicBezTo>
                    <a:pt x="379" y="763"/>
                    <a:pt x="393" y="754"/>
                    <a:pt x="393" y="732"/>
                  </a:cubicBezTo>
                  <a:cubicBezTo>
                    <a:pt x="357" y="601"/>
                    <a:pt x="286" y="482"/>
                    <a:pt x="226" y="363"/>
                  </a:cubicBezTo>
                  <a:cubicBezTo>
                    <a:pt x="167" y="244"/>
                    <a:pt x="119" y="113"/>
                    <a:pt x="36" y="5"/>
                  </a:cubicBezTo>
                  <a:cubicBezTo>
                    <a:pt x="29" y="2"/>
                    <a:pt x="23" y="0"/>
                    <a:pt x="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4" name="Google Shape;27084;p39"/>
            <p:cNvSpPr/>
            <p:nvPr/>
          </p:nvSpPr>
          <p:spPr>
            <a:xfrm>
              <a:off x="2722050" y="2318125"/>
              <a:ext cx="10750" cy="21850"/>
            </a:xfrm>
            <a:custGeom>
              <a:avLst/>
              <a:gdLst/>
              <a:ahLst/>
              <a:cxnLst/>
              <a:rect l="l" t="t" r="r" b="b"/>
              <a:pathLst>
                <a:path w="430" h="874" extrusionOk="0">
                  <a:moveTo>
                    <a:pt x="19" y="0"/>
                  </a:moveTo>
                  <a:cubicBezTo>
                    <a:pt x="10" y="0"/>
                    <a:pt x="1" y="6"/>
                    <a:pt x="1" y="18"/>
                  </a:cubicBezTo>
                  <a:cubicBezTo>
                    <a:pt x="60" y="292"/>
                    <a:pt x="179" y="673"/>
                    <a:pt x="394" y="864"/>
                  </a:cubicBezTo>
                  <a:cubicBezTo>
                    <a:pt x="397" y="871"/>
                    <a:pt x="402" y="874"/>
                    <a:pt x="407" y="874"/>
                  </a:cubicBezTo>
                  <a:cubicBezTo>
                    <a:pt x="418" y="874"/>
                    <a:pt x="429" y="860"/>
                    <a:pt x="429" y="852"/>
                  </a:cubicBezTo>
                  <a:cubicBezTo>
                    <a:pt x="394" y="721"/>
                    <a:pt x="298" y="602"/>
                    <a:pt x="227" y="471"/>
                  </a:cubicBezTo>
                  <a:cubicBezTo>
                    <a:pt x="155" y="316"/>
                    <a:pt x="96" y="173"/>
                    <a:pt x="36" y="18"/>
                  </a:cubicBezTo>
                  <a:cubicBezTo>
                    <a:pt x="36" y="6"/>
                    <a:pt x="27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5" name="Google Shape;27085;p39"/>
            <p:cNvSpPr/>
            <p:nvPr/>
          </p:nvSpPr>
          <p:spPr>
            <a:xfrm>
              <a:off x="2724725" y="2318150"/>
              <a:ext cx="11950" cy="21400"/>
            </a:xfrm>
            <a:custGeom>
              <a:avLst/>
              <a:gdLst/>
              <a:ahLst/>
              <a:cxnLst/>
              <a:rect l="l" t="t" r="r" b="b"/>
              <a:pathLst>
                <a:path w="478" h="856" extrusionOk="0">
                  <a:moveTo>
                    <a:pt x="28" y="0"/>
                  </a:moveTo>
                  <a:cubicBezTo>
                    <a:pt x="13" y="0"/>
                    <a:pt x="1" y="9"/>
                    <a:pt x="1" y="17"/>
                  </a:cubicBezTo>
                  <a:lnTo>
                    <a:pt x="227" y="470"/>
                  </a:lnTo>
                  <a:cubicBezTo>
                    <a:pt x="287" y="601"/>
                    <a:pt x="334" y="744"/>
                    <a:pt x="441" y="851"/>
                  </a:cubicBezTo>
                  <a:cubicBezTo>
                    <a:pt x="448" y="854"/>
                    <a:pt x="454" y="856"/>
                    <a:pt x="459" y="856"/>
                  </a:cubicBezTo>
                  <a:cubicBezTo>
                    <a:pt x="471" y="856"/>
                    <a:pt x="477" y="847"/>
                    <a:pt x="477" y="839"/>
                  </a:cubicBezTo>
                  <a:cubicBezTo>
                    <a:pt x="441" y="684"/>
                    <a:pt x="358" y="565"/>
                    <a:pt x="287" y="434"/>
                  </a:cubicBezTo>
                  <a:cubicBezTo>
                    <a:pt x="203" y="291"/>
                    <a:pt x="120" y="136"/>
                    <a:pt x="48" y="5"/>
                  </a:cubicBezTo>
                  <a:cubicBezTo>
                    <a:pt x="41" y="2"/>
                    <a:pt x="34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6" name="Google Shape;27086;p39"/>
            <p:cNvSpPr/>
            <p:nvPr/>
          </p:nvSpPr>
          <p:spPr>
            <a:xfrm>
              <a:off x="2728550" y="2319725"/>
              <a:ext cx="13575" cy="21750"/>
            </a:xfrm>
            <a:custGeom>
              <a:avLst/>
              <a:gdLst/>
              <a:ahLst/>
              <a:cxnLst/>
              <a:rect l="l" t="t" r="r" b="b"/>
              <a:pathLst>
                <a:path w="543" h="870" extrusionOk="0">
                  <a:moveTo>
                    <a:pt x="14" y="0"/>
                  </a:moveTo>
                  <a:cubicBezTo>
                    <a:pt x="7" y="0"/>
                    <a:pt x="1" y="7"/>
                    <a:pt x="15" y="14"/>
                  </a:cubicBezTo>
                  <a:cubicBezTo>
                    <a:pt x="86" y="169"/>
                    <a:pt x="169" y="323"/>
                    <a:pt x="253" y="478"/>
                  </a:cubicBezTo>
                  <a:cubicBezTo>
                    <a:pt x="324" y="609"/>
                    <a:pt x="396" y="740"/>
                    <a:pt x="503" y="859"/>
                  </a:cubicBezTo>
                  <a:cubicBezTo>
                    <a:pt x="506" y="867"/>
                    <a:pt x="512" y="869"/>
                    <a:pt x="518" y="869"/>
                  </a:cubicBezTo>
                  <a:cubicBezTo>
                    <a:pt x="531" y="869"/>
                    <a:pt x="543" y="855"/>
                    <a:pt x="526" y="847"/>
                  </a:cubicBezTo>
                  <a:cubicBezTo>
                    <a:pt x="491" y="704"/>
                    <a:pt x="396" y="585"/>
                    <a:pt x="312" y="442"/>
                  </a:cubicBezTo>
                  <a:cubicBezTo>
                    <a:pt x="217" y="300"/>
                    <a:pt x="134" y="145"/>
                    <a:pt x="26" y="14"/>
                  </a:cubicBezTo>
                  <a:cubicBezTo>
                    <a:pt x="26" y="4"/>
                    <a:pt x="20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7" name="Google Shape;27087;p39"/>
            <p:cNvSpPr/>
            <p:nvPr/>
          </p:nvSpPr>
          <p:spPr>
            <a:xfrm>
              <a:off x="2731275" y="2321725"/>
              <a:ext cx="15275" cy="17625"/>
            </a:xfrm>
            <a:custGeom>
              <a:avLst/>
              <a:gdLst/>
              <a:ahLst/>
              <a:cxnLst/>
              <a:rect l="l" t="t" r="r" b="b"/>
              <a:pathLst>
                <a:path w="611" h="705" extrusionOk="0">
                  <a:moveTo>
                    <a:pt x="10" y="1"/>
                  </a:moveTo>
                  <a:cubicBezTo>
                    <a:pt x="1" y="1"/>
                    <a:pt x="1" y="12"/>
                    <a:pt x="1" y="29"/>
                  </a:cubicBezTo>
                  <a:cubicBezTo>
                    <a:pt x="84" y="124"/>
                    <a:pt x="179" y="208"/>
                    <a:pt x="263" y="303"/>
                  </a:cubicBezTo>
                  <a:cubicBezTo>
                    <a:pt x="314" y="377"/>
                    <a:pt x="371" y="451"/>
                    <a:pt x="423" y="530"/>
                  </a:cubicBezTo>
                  <a:lnTo>
                    <a:pt x="423" y="530"/>
                  </a:lnTo>
                  <a:cubicBezTo>
                    <a:pt x="403" y="521"/>
                    <a:pt x="381" y="512"/>
                    <a:pt x="358" y="505"/>
                  </a:cubicBezTo>
                  <a:cubicBezTo>
                    <a:pt x="355" y="500"/>
                    <a:pt x="352" y="497"/>
                    <a:pt x="348" y="497"/>
                  </a:cubicBezTo>
                  <a:cubicBezTo>
                    <a:pt x="337" y="497"/>
                    <a:pt x="325" y="520"/>
                    <a:pt x="334" y="529"/>
                  </a:cubicBezTo>
                  <a:cubicBezTo>
                    <a:pt x="394" y="589"/>
                    <a:pt x="453" y="636"/>
                    <a:pt x="513" y="696"/>
                  </a:cubicBezTo>
                  <a:cubicBezTo>
                    <a:pt x="525" y="702"/>
                    <a:pt x="538" y="705"/>
                    <a:pt x="550" y="705"/>
                  </a:cubicBezTo>
                  <a:cubicBezTo>
                    <a:pt x="585" y="705"/>
                    <a:pt x="611" y="680"/>
                    <a:pt x="584" y="636"/>
                  </a:cubicBezTo>
                  <a:cubicBezTo>
                    <a:pt x="465" y="410"/>
                    <a:pt x="275" y="112"/>
                    <a:pt x="25" y="5"/>
                  </a:cubicBezTo>
                  <a:cubicBezTo>
                    <a:pt x="18" y="2"/>
                    <a:pt x="14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8" name="Google Shape;27088;p39"/>
            <p:cNvSpPr/>
            <p:nvPr/>
          </p:nvSpPr>
          <p:spPr>
            <a:xfrm>
              <a:off x="2730775" y="2319725"/>
              <a:ext cx="17800" cy="23625"/>
            </a:xfrm>
            <a:custGeom>
              <a:avLst/>
              <a:gdLst/>
              <a:ahLst/>
              <a:cxnLst/>
              <a:rect l="l" t="t" r="r" b="b"/>
              <a:pathLst>
                <a:path w="712" h="945" extrusionOk="0">
                  <a:moveTo>
                    <a:pt x="131" y="140"/>
                  </a:moveTo>
                  <a:cubicBezTo>
                    <a:pt x="134" y="142"/>
                    <a:pt x="137" y="143"/>
                    <a:pt x="140" y="145"/>
                  </a:cubicBezTo>
                  <a:cubicBezTo>
                    <a:pt x="138" y="150"/>
                    <a:pt x="137" y="155"/>
                    <a:pt x="137" y="159"/>
                  </a:cubicBezTo>
                  <a:lnTo>
                    <a:pt x="137" y="159"/>
                  </a:lnTo>
                  <a:cubicBezTo>
                    <a:pt x="135" y="153"/>
                    <a:pt x="133" y="146"/>
                    <a:pt x="131" y="140"/>
                  </a:cubicBezTo>
                  <a:close/>
                  <a:moveTo>
                    <a:pt x="64" y="1"/>
                  </a:moveTo>
                  <a:cubicBezTo>
                    <a:pt x="27" y="1"/>
                    <a:pt x="0" y="63"/>
                    <a:pt x="53" y="84"/>
                  </a:cubicBezTo>
                  <a:lnTo>
                    <a:pt x="53" y="84"/>
                  </a:lnTo>
                  <a:cubicBezTo>
                    <a:pt x="41" y="91"/>
                    <a:pt x="31" y="99"/>
                    <a:pt x="21" y="109"/>
                  </a:cubicBezTo>
                  <a:cubicBezTo>
                    <a:pt x="164" y="228"/>
                    <a:pt x="283" y="359"/>
                    <a:pt x="378" y="490"/>
                  </a:cubicBezTo>
                  <a:cubicBezTo>
                    <a:pt x="426" y="550"/>
                    <a:pt x="473" y="621"/>
                    <a:pt x="497" y="681"/>
                  </a:cubicBezTo>
                  <a:lnTo>
                    <a:pt x="545" y="776"/>
                  </a:lnTo>
                  <a:cubicBezTo>
                    <a:pt x="545" y="775"/>
                    <a:pt x="545" y="775"/>
                    <a:pt x="545" y="775"/>
                  </a:cubicBezTo>
                  <a:cubicBezTo>
                    <a:pt x="549" y="775"/>
                    <a:pt x="587" y="869"/>
                    <a:pt x="571" y="869"/>
                  </a:cubicBezTo>
                  <a:cubicBezTo>
                    <a:pt x="568" y="869"/>
                    <a:pt x="563" y="866"/>
                    <a:pt x="557" y="859"/>
                  </a:cubicBezTo>
                  <a:cubicBezTo>
                    <a:pt x="553" y="856"/>
                    <a:pt x="549" y="854"/>
                    <a:pt x="545" y="854"/>
                  </a:cubicBezTo>
                  <a:cubicBezTo>
                    <a:pt x="534" y="854"/>
                    <a:pt x="524" y="866"/>
                    <a:pt x="533" y="883"/>
                  </a:cubicBezTo>
                  <a:cubicBezTo>
                    <a:pt x="540" y="921"/>
                    <a:pt x="572" y="944"/>
                    <a:pt x="609" y="944"/>
                  </a:cubicBezTo>
                  <a:cubicBezTo>
                    <a:pt x="630" y="944"/>
                    <a:pt x="654" y="936"/>
                    <a:pt x="676" y="919"/>
                  </a:cubicBezTo>
                  <a:cubicBezTo>
                    <a:pt x="688" y="907"/>
                    <a:pt x="711" y="895"/>
                    <a:pt x="711" y="859"/>
                  </a:cubicBezTo>
                  <a:cubicBezTo>
                    <a:pt x="592" y="538"/>
                    <a:pt x="378" y="240"/>
                    <a:pt x="92" y="14"/>
                  </a:cubicBezTo>
                  <a:cubicBezTo>
                    <a:pt x="83" y="5"/>
                    <a:pt x="73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89" name="Google Shape;27089;p39"/>
            <p:cNvSpPr/>
            <p:nvPr/>
          </p:nvSpPr>
          <p:spPr>
            <a:xfrm>
              <a:off x="2731925" y="2320575"/>
              <a:ext cx="27225" cy="49450"/>
            </a:xfrm>
            <a:custGeom>
              <a:avLst/>
              <a:gdLst/>
              <a:ahLst/>
              <a:cxnLst/>
              <a:rect l="l" t="t" r="r" b="b"/>
              <a:pathLst>
                <a:path w="1089" h="1978" extrusionOk="0">
                  <a:moveTo>
                    <a:pt x="38" y="0"/>
                  </a:moveTo>
                  <a:cubicBezTo>
                    <a:pt x="23" y="0"/>
                    <a:pt x="1" y="20"/>
                    <a:pt x="10" y="39"/>
                  </a:cubicBezTo>
                  <a:cubicBezTo>
                    <a:pt x="391" y="670"/>
                    <a:pt x="689" y="1301"/>
                    <a:pt x="1034" y="1956"/>
                  </a:cubicBezTo>
                  <a:cubicBezTo>
                    <a:pt x="1039" y="1971"/>
                    <a:pt x="1051" y="1978"/>
                    <a:pt x="1061" y="1978"/>
                  </a:cubicBezTo>
                  <a:cubicBezTo>
                    <a:pt x="1076" y="1978"/>
                    <a:pt x="1089" y="1965"/>
                    <a:pt x="1082" y="1944"/>
                  </a:cubicBezTo>
                  <a:cubicBezTo>
                    <a:pt x="915" y="1242"/>
                    <a:pt x="511" y="563"/>
                    <a:pt x="46" y="4"/>
                  </a:cubicBezTo>
                  <a:cubicBezTo>
                    <a:pt x="44" y="1"/>
                    <a:pt x="41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0" name="Google Shape;27090;p39"/>
            <p:cNvSpPr/>
            <p:nvPr/>
          </p:nvSpPr>
          <p:spPr>
            <a:xfrm>
              <a:off x="2870575" y="2400125"/>
              <a:ext cx="41950" cy="42950"/>
            </a:xfrm>
            <a:custGeom>
              <a:avLst/>
              <a:gdLst/>
              <a:ahLst/>
              <a:cxnLst/>
              <a:rect l="l" t="t" r="r" b="b"/>
              <a:pathLst>
                <a:path w="1678" h="1718" extrusionOk="0">
                  <a:moveTo>
                    <a:pt x="1" y="1"/>
                  </a:moveTo>
                  <a:cubicBezTo>
                    <a:pt x="430" y="608"/>
                    <a:pt x="1013" y="1310"/>
                    <a:pt x="1656" y="1715"/>
                  </a:cubicBezTo>
                  <a:cubicBezTo>
                    <a:pt x="1658" y="1717"/>
                    <a:pt x="1659" y="1718"/>
                    <a:pt x="1661" y="1718"/>
                  </a:cubicBezTo>
                  <a:cubicBezTo>
                    <a:pt x="1671" y="1718"/>
                    <a:pt x="1678" y="1691"/>
                    <a:pt x="1668" y="1691"/>
                  </a:cubicBezTo>
                  <a:cubicBezTo>
                    <a:pt x="1394" y="1417"/>
                    <a:pt x="1072" y="1179"/>
                    <a:pt x="787" y="894"/>
                  </a:cubicBezTo>
                  <a:cubicBezTo>
                    <a:pt x="501" y="608"/>
                    <a:pt x="251" y="31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1" name="Google Shape;27091;p39"/>
            <p:cNvSpPr/>
            <p:nvPr/>
          </p:nvSpPr>
          <p:spPr>
            <a:xfrm>
              <a:off x="2874825" y="2399125"/>
              <a:ext cx="38050" cy="37550"/>
            </a:xfrm>
            <a:custGeom>
              <a:avLst/>
              <a:gdLst/>
              <a:ahLst/>
              <a:cxnLst/>
              <a:rect l="l" t="t" r="r" b="b"/>
              <a:pathLst>
                <a:path w="1522" h="1502" extrusionOk="0">
                  <a:moveTo>
                    <a:pt x="17" y="0"/>
                  </a:moveTo>
                  <a:cubicBezTo>
                    <a:pt x="11" y="0"/>
                    <a:pt x="1" y="11"/>
                    <a:pt x="9" y="29"/>
                  </a:cubicBezTo>
                  <a:cubicBezTo>
                    <a:pt x="426" y="481"/>
                    <a:pt x="843" y="957"/>
                    <a:pt x="1272" y="1398"/>
                  </a:cubicBezTo>
                  <a:cubicBezTo>
                    <a:pt x="1312" y="1428"/>
                    <a:pt x="1369" y="1501"/>
                    <a:pt x="1429" y="1501"/>
                  </a:cubicBezTo>
                  <a:cubicBezTo>
                    <a:pt x="1440" y="1501"/>
                    <a:pt x="1451" y="1499"/>
                    <a:pt x="1462" y="1493"/>
                  </a:cubicBezTo>
                  <a:cubicBezTo>
                    <a:pt x="1510" y="1469"/>
                    <a:pt x="1522" y="1434"/>
                    <a:pt x="1498" y="1398"/>
                  </a:cubicBezTo>
                  <a:cubicBezTo>
                    <a:pt x="1492" y="1387"/>
                    <a:pt x="1485" y="1381"/>
                    <a:pt x="1478" y="1381"/>
                  </a:cubicBezTo>
                  <a:cubicBezTo>
                    <a:pt x="1469" y="1381"/>
                    <a:pt x="1462" y="1390"/>
                    <a:pt x="1462" y="1410"/>
                  </a:cubicBezTo>
                  <a:cubicBezTo>
                    <a:pt x="1462" y="1419"/>
                    <a:pt x="1457" y="1423"/>
                    <a:pt x="1450" y="1423"/>
                  </a:cubicBezTo>
                  <a:cubicBezTo>
                    <a:pt x="1409" y="1423"/>
                    <a:pt x="1283" y="1315"/>
                    <a:pt x="1283" y="1315"/>
                  </a:cubicBezTo>
                  <a:cubicBezTo>
                    <a:pt x="1212" y="1255"/>
                    <a:pt x="1152" y="1184"/>
                    <a:pt x="1093" y="1112"/>
                  </a:cubicBezTo>
                  <a:cubicBezTo>
                    <a:pt x="974" y="993"/>
                    <a:pt x="855" y="862"/>
                    <a:pt x="736" y="743"/>
                  </a:cubicBezTo>
                  <a:cubicBezTo>
                    <a:pt x="498" y="505"/>
                    <a:pt x="260" y="243"/>
                    <a:pt x="21" y="5"/>
                  </a:cubicBezTo>
                  <a:cubicBezTo>
                    <a:pt x="21" y="2"/>
                    <a:pt x="20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2" name="Google Shape;27092;p39"/>
            <p:cNvSpPr/>
            <p:nvPr/>
          </p:nvSpPr>
          <p:spPr>
            <a:xfrm>
              <a:off x="2877125" y="2392975"/>
              <a:ext cx="33500" cy="35325"/>
            </a:xfrm>
            <a:custGeom>
              <a:avLst/>
              <a:gdLst/>
              <a:ahLst/>
              <a:cxnLst/>
              <a:rect l="l" t="t" r="r" b="b"/>
              <a:pathLst>
                <a:path w="1340" h="1413" extrusionOk="0">
                  <a:moveTo>
                    <a:pt x="37" y="1"/>
                  </a:moveTo>
                  <a:cubicBezTo>
                    <a:pt x="25" y="1"/>
                    <a:pt x="1" y="13"/>
                    <a:pt x="25" y="37"/>
                  </a:cubicBezTo>
                  <a:cubicBezTo>
                    <a:pt x="418" y="513"/>
                    <a:pt x="834" y="965"/>
                    <a:pt x="1275" y="1406"/>
                  </a:cubicBezTo>
                  <a:cubicBezTo>
                    <a:pt x="1279" y="1410"/>
                    <a:pt x="1285" y="1412"/>
                    <a:pt x="1290" y="1412"/>
                  </a:cubicBezTo>
                  <a:cubicBezTo>
                    <a:pt x="1314" y="1412"/>
                    <a:pt x="1339" y="1377"/>
                    <a:pt x="1311" y="1358"/>
                  </a:cubicBezTo>
                  <a:cubicBezTo>
                    <a:pt x="906" y="894"/>
                    <a:pt x="477" y="429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3" name="Google Shape;27093;p39"/>
            <p:cNvSpPr/>
            <p:nvPr/>
          </p:nvSpPr>
          <p:spPr>
            <a:xfrm>
              <a:off x="2879300" y="2386600"/>
              <a:ext cx="30300" cy="32975"/>
            </a:xfrm>
            <a:custGeom>
              <a:avLst/>
              <a:gdLst/>
              <a:ahLst/>
              <a:cxnLst/>
              <a:rect l="l" t="t" r="r" b="b"/>
              <a:pathLst>
                <a:path w="1212" h="1319" extrusionOk="0">
                  <a:moveTo>
                    <a:pt x="11" y="1"/>
                  </a:moveTo>
                  <a:cubicBezTo>
                    <a:pt x="4" y="1"/>
                    <a:pt x="1" y="9"/>
                    <a:pt x="9" y="18"/>
                  </a:cubicBezTo>
                  <a:cubicBezTo>
                    <a:pt x="200" y="256"/>
                    <a:pt x="414" y="482"/>
                    <a:pt x="616" y="720"/>
                  </a:cubicBezTo>
                  <a:cubicBezTo>
                    <a:pt x="795" y="923"/>
                    <a:pt x="973" y="1149"/>
                    <a:pt x="1188" y="1315"/>
                  </a:cubicBezTo>
                  <a:cubicBezTo>
                    <a:pt x="1190" y="1318"/>
                    <a:pt x="1193" y="1319"/>
                    <a:pt x="1195" y="1319"/>
                  </a:cubicBezTo>
                  <a:cubicBezTo>
                    <a:pt x="1204" y="1319"/>
                    <a:pt x="1212" y="1304"/>
                    <a:pt x="1212" y="1304"/>
                  </a:cubicBezTo>
                  <a:cubicBezTo>
                    <a:pt x="1069" y="1077"/>
                    <a:pt x="854" y="863"/>
                    <a:pt x="664" y="673"/>
                  </a:cubicBezTo>
                  <a:cubicBezTo>
                    <a:pt x="450" y="446"/>
                    <a:pt x="247" y="232"/>
                    <a:pt x="21" y="6"/>
                  </a:cubicBezTo>
                  <a:cubicBezTo>
                    <a:pt x="17" y="2"/>
                    <a:pt x="14" y="1"/>
                    <a:pt x="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4" name="Google Shape;27094;p39"/>
            <p:cNvSpPr/>
            <p:nvPr/>
          </p:nvSpPr>
          <p:spPr>
            <a:xfrm>
              <a:off x="2890525" y="2387625"/>
              <a:ext cx="19975" cy="22300"/>
            </a:xfrm>
            <a:custGeom>
              <a:avLst/>
              <a:gdLst/>
              <a:ahLst/>
              <a:cxnLst/>
              <a:rect l="l" t="t" r="r" b="b"/>
              <a:pathLst>
                <a:path w="799" h="892" extrusionOk="0">
                  <a:moveTo>
                    <a:pt x="36" y="1"/>
                  </a:moveTo>
                  <a:cubicBezTo>
                    <a:pt x="24" y="12"/>
                    <a:pt x="1" y="36"/>
                    <a:pt x="24" y="36"/>
                  </a:cubicBezTo>
                  <a:cubicBezTo>
                    <a:pt x="167" y="155"/>
                    <a:pt x="298" y="286"/>
                    <a:pt x="417" y="441"/>
                  </a:cubicBezTo>
                  <a:cubicBezTo>
                    <a:pt x="536" y="572"/>
                    <a:pt x="632" y="751"/>
                    <a:pt x="763" y="882"/>
                  </a:cubicBezTo>
                  <a:cubicBezTo>
                    <a:pt x="766" y="889"/>
                    <a:pt x="771" y="892"/>
                    <a:pt x="776" y="892"/>
                  </a:cubicBezTo>
                  <a:cubicBezTo>
                    <a:pt x="787" y="892"/>
                    <a:pt x="798" y="878"/>
                    <a:pt x="798" y="870"/>
                  </a:cubicBezTo>
                  <a:cubicBezTo>
                    <a:pt x="739" y="703"/>
                    <a:pt x="584" y="560"/>
                    <a:pt x="465" y="417"/>
                  </a:cubicBezTo>
                  <a:cubicBezTo>
                    <a:pt x="334" y="274"/>
                    <a:pt x="179" y="143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5" name="Google Shape;27095;p39"/>
            <p:cNvSpPr/>
            <p:nvPr/>
          </p:nvSpPr>
          <p:spPr>
            <a:xfrm>
              <a:off x="2900050" y="2387200"/>
              <a:ext cx="11925" cy="13025"/>
            </a:xfrm>
            <a:custGeom>
              <a:avLst/>
              <a:gdLst/>
              <a:ahLst/>
              <a:cxnLst/>
              <a:rect l="l" t="t" r="r" b="b"/>
              <a:pathLst>
                <a:path w="477" h="521" extrusionOk="0">
                  <a:moveTo>
                    <a:pt x="10" y="1"/>
                  </a:moveTo>
                  <a:cubicBezTo>
                    <a:pt x="7" y="1"/>
                    <a:pt x="1" y="12"/>
                    <a:pt x="1" y="29"/>
                  </a:cubicBezTo>
                  <a:lnTo>
                    <a:pt x="215" y="291"/>
                  </a:lnTo>
                  <a:cubicBezTo>
                    <a:pt x="274" y="363"/>
                    <a:pt x="358" y="470"/>
                    <a:pt x="441" y="518"/>
                  </a:cubicBezTo>
                  <a:cubicBezTo>
                    <a:pt x="443" y="520"/>
                    <a:pt x="446" y="521"/>
                    <a:pt x="449" y="521"/>
                  </a:cubicBezTo>
                  <a:cubicBezTo>
                    <a:pt x="461" y="521"/>
                    <a:pt x="477" y="501"/>
                    <a:pt x="477" y="482"/>
                  </a:cubicBezTo>
                  <a:cubicBezTo>
                    <a:pt x="429" y="399"/>
                    <a:pt x="334" y="327"/>
                    <a:pt x="263" y="244"/>
                  </a:cubicBezTo>
                  <a:cubicBezTo>
                    <a:pt x="191" y="160"/>
                    <a:pt x="96" y="89"/>
                    <a:pt x="13" y="6"/>
                  </a:cubicBezTo>
                  <a:cubicBezTo>
                    <a:pt x="13" y="2"/>
                    <a:pt x="12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6" name="Google Shape;27096;p39"/>
            <p:cNvSpPr/>
            <p:nvPr/>
          </p:nvSpPr>
          <p:spPr>
            <a:xfrm>
              <a:off x="2906400" y="2383625"/>
              <a:ext cx="4900" cy="5925"/>
            </a:xfrm>
            <a:custGeom>
              <a:avLst/>
              <a:gdLst/>
              <a:ahLst/>
              <a:cxnLst/>
              <a:rect l="l" t="t" r="r" b="b"/>
              <a:pathLst>
                <a:path w="196" h="237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56" y="89"/>
                    <a:pt x="116" y="172"/>
                    <a:pt x="175" y="232"/>
                  </a:cubicBezTo>
                  <a:cubicBezTo>
                    <a:pt x="178" y="235"/>
                    <a:pt x="182" y="237"/>
                    <a:pt x="184" y="237"/>
                  </a:cubicBezTo>
                  <a:cubicBezTo>
                    <a:pt x="192" y="237"/>
                    <a:pt x="196" y="226"/>
                    <a:pt x="187" y="208"/>
                  </a:cubicBezTo>
                  <a:cubicBezTo>
                    <a:pt x="140" y="137"/>
                    <a:pt x="104" y="65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7" name="Google Shape;27097;p39"/>
            <p:cNvSpPr/>
            <p:nvPr/>
          </p:nvSpPr>
          <p:spPr>
            <a:xfrm>
              <a:off x="2786050" y="2201300"/>
              <a:ext cx="25" cy="625"/>
            </a:xfrm>
            <a:custGeom>
              <a:avLst/>
              <a:gdLst/>
              <a:ahLst/>
              <a:cxnLst/>
              <a:rect l="l" t="t" r="r" b="b"/>
              <a:pathLst>
                <a:path w="1" h="25" extrusionOk="0">
                  <a:moveTo>
                    <a:pt x="1" y="24"/>
                  </a:moveTo>
                  <a:cubicBezTo>
                    <a:pt x="1" y="24"/>
                    <a:pt x="1" y="0"/>
                    <a:pt x="1" y="24"/>
                  </a:cubicBezTo>
                  <a:cubicBezTo>
                    <a:pt x="1" y="0"/>
                    <a:pt x="1" y="24"/>
                    <a:pt x="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8" name="Google Shape;27098;p39"/>
            <p:cNvSpPr/>
            <p:nvPr/>
          </p:nvSpPr>
          <p:spPr>
            <a:xfrm>
              <a:off x="2784550" y="2196225"/>
              <a:ext cx="20275" cy="22275"/>
            </a:xfrm>
            <a:custGeom>
              <a:avLst/>
              <a:gdLst/>
              <a:ahLst/>
              <a:cxnLst/>
              <a:rect l="l" t="t" r="r" b="b"/>
              <a:pathLst>
                <a:path w="811" h="891" extrusionOk="0">
                  <a:moveTo>
                    <a:pt x="787" y="1"/>
                  </a:moveTo>
                  <a:cubicBezTo>
                    <a:pt x="394" y="84"/>
                    <a:pt x="1" y="441"/>
                    <a:pt x="61" y="882"/>
                  </a:cubicBezTo>
                  <a:cubicBezTo>
                    <a:pt x="61" y="888"/>
                    <a:pt x="63" y="891"/>
                    <a:pt x="69" y="891"/>
                  </a:cubicBezTo>
                  <a:cubicBezTo>
                    <a:pt x="75" y="891"/>
                    <a:pt x="84" y="888"/>
                    <a:pt x="96" y="882"/>
                  </a:cubicBezTo>
                  <a:cubicBezTo>
                    <a:pt x="168" y="477"/>
                    <a:pt x="370" y="120"/>
                    <a:pt x="811" y="13"/>
                  </a:cubicBezTo>
                  <a:lnTo>
                    <a:pt x="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099" name="Google Shape;27099;p39"/>
            <p:cNvSpPr/>
            <p:nvPr/>
          </p:nvSpPr>
          <p:spPr>
            <a:xfrm>
              <a:off x="2781875" y="2225325"/>
              <a:ext cx="73550" cy="114800"/>
            </a:xfrm>
            <a:custGeom>
              <a:avLst/>
              <a:gdLst/>
              <a:ahLst/>
              <a:cxnLst/>
              <a:rect l="l" t="t" r="r" b="b"/>
              <a:pathLst>
                <a:path w="2942" h="4592" extrusionOk="0">
                  <a:moveTo>
                    <a:pt x="139" y="1"/>
                  </a:moveTo>
                  <a:cubicBezTo>
                    <a:pt x="129" y="1"/>
                    <a:pt x="120" y="10"/>
                    <a:pt x="120" y="27"/>
                  </a:cubicBezTo>
                  <a:cubicBezTo>
                    <a:pt x="1" y="730"/>
                    <a:pt x="596" y="1420"/>
                    <a:pt x="1037" y="1944"/>
                  </a:cubicBezTo>
                  <a:cubicBezTo>
                    <a:pt x="1370" y="2361"/>
                    <a:pt x="1763" y="2718"/>
                    <a:pt x="2061" y="3183"/>
                  </a:cubicBezTo>
                  <a:cubicBezTo>
                    <a:pt x="2358" y="3647"/>
                    <a:pt x="2596" y="4135"/>
                    <a:pt x="2894" y="4576"/>
                  </a:cubicBezTo>
                  <a:cubicBezTo>
                    <a:pt x="2898" y="4587"/>
                    <a:pt x="2904" y="4591"/>
                    <a:pt x="2911" y="4591"/>
                  </a:cubicBezTo>
                  <a:cubicBezTo>
                    <a:pt x="2925" y="4591"/>
                    <a:pt x="2942" y="4572"/>
                    <a:pt x="2942" y="4564"/>
                  </a:cubicBezTo>
                  <a:cubicBezTo>
                    <a:pt x="2620" y="3921"/>
                    <a:pt x="2251" y="3183"/>
                    <a:pt x="1775" y="2623"/>
                  </a:cubicBezTo>
                  <a:cubicBezTo>
                    <a:pt x="1156" y="1897"/>
                    <a:pt x="156" y="1063"/>
                    <a:pt x="168" y="27"/>
                  </a:cubicBezTo>
                  <a:cubicBezTo>
                    <a:pt x="162" y="10"/>
                    <a:pt x="150" y="1"/>
                    <a:pt x="1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0" name="Google Shape;27100;p39"/>
            <p:cNvSpPr/>
            <p:nvPr/>
          </p:nvSpPr>
          <p:spPr>
            <a:xfrm>
              <a:off x="2937625" y="2597175"/>
              <a:ext cx="16025" cy="8750"/>
            </a:xfrm>
            <a:custGeom>
              <a:avLst/>
              <a:gdLst/>
              <a:ahLst/>
              <a:cxnLst/>
              <a:rect l="l" t="t" r="r" b="b"/>
              <a:pathLst>
                <a:path w="641" h="350" extrusionOk="0">
                  <a:moveTo>
                    <a:pt x="605" y="1"/>
                  </a:moveTo>
                  <a:cubicBezTo>
                    <a:pt x="403" y="96"/>
                    <a:pt x="200" y="227"/>
                    <a:pt x="10" y="334"/>
                  </a:cubicBezTo>
                  <a:cubicBezTo>
                    <a:pt x="0" y="334"/>
                    <a:pt x="6" y="349"/>
                    <a:pt x="15" y="349"/>
                  </a:cubicBezTo>
                  <a:cubicBezTo>
                    <a:pt x="17" y="349"/>
                    <a:pt x="19" y="348"/>
                    <a:pt x="22" y="346"/>
                  </a:cubicBezTo>
                  <a:cubicBezTo>
                    <a:pt x="224" y="239"/>
                    <a:pt x="426" y="143"/>
                    <a:pt x="617" y="24"/>
                  </a:cubicBezTo>
                  <a:cubicBezTo>
                    <a:pt x="641" y="24"/>
                    <a:pt x="617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1" name="Google Shape;27101;p39"/>
            <p:cNvSpPr/>
            <p:nvPr/>
          </p:nvSpPr>
          <p:spPr>
            <a:xfrm>
              <a:off x="2924175" y="2595400"/>
              <a:ext cx="29475" cy="17275"/>
            </a:xfrm>
            <a:custGeom>
              <a:avLst/>
              <a:gdLst/>
              <a:ahLst/>
              <a:cxnLst/>
              <a:rect l="l" t="t" r="r" b="b"/>
              <a:pathLst>
                <a:path w="1179" h="691" extrusionOk="0">
                  <a:moveTo>
                    <a:pt x="1143" y="0"/>
                  </a:moveTo>
                  <a:cubicBezTo>
                    <a:pt x="953" y="119"/>
                    <a:pt x="762" y="250"/>
                    <a:pt x="560" y="357"/>
                  </a:cubicBezTo>
                  <a:cubicBezTo>
                    <a:pt x="381" y="464"/>
                    <a:pt x="179" y="536"/>
                    <a:pt x="12" y="655"/>
                  </a:cubicBezTo>
                  <a:cubicBezTo>
                    <a:pt x="0" y="667"/>
                    <a:pt x="12" y="691"/>
                    <a:pt x="24" y="691"/>
                  </a:cubicBezTo>
                  <a:cubicBezTo>
                    <a:pt x="238" y="643"/>
                    <a:pt x="441" y="524"/>
                    <a:pt x="619" y="405"/>
                  </a:cubicBezTo>
                  <a:cubicBezTo>
                    <a:pt x="822" y="286"/>
                    <a:pt x="1000" y="167"/>
                    <a:pt x="1155" y="12"/>
                  </a:cubicBezTo>
                  <a:cubicBezTo>
                    <a:pt x="1179" y="12"/>
                    <a:pt x="1155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2" name="Google Shape;27102;p39"/>
            <p:cNvSpPr/>
            <p:nvPr/>
          </p:nvSpPr>
          <p:spPr>
            <a:xfrm>
              <a:off x="2921750" y="2603125"/>
              <a:ext cx="28325" cy="16800"/>
            </a:xfrm>
            <a:custGeom>
              <a:avLst/>
              <a:gdLst/>
              <a:ahLst/>
              <a:cxnLst/>
              <a:rect l="l" t="t" r="r" b="b"/>
              <a:pathLst>
                <a:path w="1133" h="672" extrusionOk="0">
                  <a:moveTo>
                    <a:pt x="1073" y="1"/>
                  </a:moveTo>
                  <a:lnTo>
                    <a:pt x="1061" y="24"/>
                  </a:lnTo>
                  <a:cubicBezTo>
                    <a:pt x="1073" y="24"/>
                    <a:pt x="1097" y="36"/>
                    <a:pt x="1097" y="36"/>
                  </a:cubicBezTo>
                  <a:cubicBezTo>
                    <a:pt x="919" y="108"/>
                    <a:pt x="716" y="155"/>
                    <a:pt x="538" y="239"/>
                  </a:cubicBezTo>
                  <a:cubicBezTo>
                    <a:pt x="359" y="334"/>
                    <a:pt x="180" y="453"/>
                    <a:pt x="37" y="584"/>
                  </a:cubicBezTo>
                  <a:cubicBezTo>
                    <a:pt x="1" y="621"/>
                    <a:pt x="27" y="671"/>
                    <a:pt x="69" y="671"/>
                  </a:cubicBezTo>
                  <a:cubicBezTo>
                    <a:pt x="81" y="671"/>
                    <a:pt x="95" y="667"/>
                    <a:pt x="109" y="655"/>
                  </a:cubicBezTo>
                  <a:cubicBezTo>
                    <a:pt x="299" y="513"/>
                    <a:pt x="478" y="382"/>
                    <a:pt x="704" y="274"/>
                  </a:cubicBezTo>
                  <a:cubicBezTo>
                    <a:pt x="811" y="227"/>
                    <a:pt x="930" y="179"/>
                    <a:pt x="1038" y="144"/>
                  </a:cubicBezTo>
                  <a:cubicBezTo>
                    <a:pt x="1097" y="120"/>
                    <a:pt x="1109" y="108"/>
                    <a:pt x="1133" y="60"/>
                  </a:cubicBezTo>
                  <a:lnTo>
                    <a:pt x="1133" y="36"/>
                  </a:lnTo>
                  <a:cubicBezTo>
                    <a:pt x="1121" y="1"/>
                    <a:pt x="1121" y="24"/>
                    <a:pt x="10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3" name="Google Shape;27103;p39"/>
            <p:cNvSpPr/>
            <p:nvPr/>
          </p:nvSpPr>
          <p:spPr>
            <a:xfrm>
              <a:off x="2921300" y="2608200"/>
              <a:ext cx="31175" cy="15825"/>
            </a:xfrm>
            <a:custGeom>
              <a:avLst/>
              <a:gdLst/>
              <a:ahLst/>
              <a:cxnLst/>
              <a:rect l="l" t="t" r="r" b="b"/>
              <a:pathLst>
                <a:path w="1247" h="633" extrusionOk="0">
                  <a:moveTo>
                    <a:pt x="1187" y="0"/>
                  </a:moveTo>
                  <a:cubicBezTo>
                    <a:pt x="794" y="143"/>
                    <a:pt x="413" y="333"/>
                    <a:pt x="55" y="548"/>
                  </a:cubicBezTo>
                  <a:cubicBezTo>
                    <a:pt x="0" y="570"/>
                    <a:pt x="37" y="632"/>
                    <a:pt x="90" y="632"/>
                  </a:cubicBezTo>
                  <a:cubicBezTo>
                    <a:pt x="94" y="632"/>
                    <a:pt x="99" y="632"/>
                    <a:pt x="103" y="631"/>
                  </a:cubicBezTo>
                  <a:cubicBezTo>
                    <a:pt x="472" y="476"/>
                    <a:pt x="853" y="262"/>
                    <a:pt x="1198" y="36"/>
                  </a:cubicBezTo>
                  <a:cubicBezTo>
                    <a:pt x="1246" y="24"/>
                    <a:pt x="1210" y="0"/>
                    <a:pt x="1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4" name="Google Shape;27104;p39"/>
            <p:cNvSpPr/>
            <p:nvPr/>
          </p:nvSpPr>
          <p:spPr>
            <a:xfrm>
              <a:off x="2923375" y="2612400"/>
              <a:ext cx="27375" cy="15500"/>
            </a:xfrm>
            <a:custGeom>
              <a:avLst/>
              <a:gdLst/>
              <a:ahLst/>
              <a:cxnLst/>
              <a:rect l="l" t="t" r="r" b="b"/>
              <a:pathLst>
                <a:path w="1095" h="620" extrusionOk="0">
                  <a:moveTo>
                    <a:pt x="1052" y="1"/>
                  </a:moveTo>
                  <a:cubicBezTo>
                    <a:pt x="1046" y="1"/>
                    <a:pt x="1039" y="4"/>
                    <a:pt x="1032" y="11"/>
                  </a:cubicBezTo>
                  <a:cubicBezTo>
                    <a:pt x="854" y="94"/>
                    <a:pt x="675" y="189"/>
                    <a:pt x="496" y="284"/>
                  </a:cubicBezTo>
                  <a:cubicBezTo>
                    <a:pt x="330" y="380"/>
                    <a:pt x="163" y="451"/>
                    <a:pt x="32" y="558"/>
                  </a:cubicBezTo>
                  <a:cubicBezTo>
                    <a:pt x="0" y="580"/>
                    <a:pt x="25" y="620"/>
                    <a:pt x="48" y="620"/>
                  </a:cubicBezTo>
                  <a:cubicBezTo>
                    <a:pt x="51" y="620"/>
                    <a:pt x="53" y="619"/>
                    <a:pt x="56" y="618"/>
                  </a:cubicBezTo>
                  <a:cubicBezTo>
                    <a:pt x="223" y="558"/>
                    <a:pt x="389" y="451"/>
                    <a:pt x="532" y="368"/>
                  </a:cubicBezTo>
                  <a:cubicBezTo>
                    <a:pt x="711" y="261"/>
                    <a:pt x="889" y="165"/>
                    <a:pt x="1056" y="70"/>
                  </a:cubicBezTo>
                  <a:cubicBezTo>
                    <a:pt x="1094" y="51"/>
                    <a:pt x="107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5" name="Google Shape;27105;p39"/>
            <p:cNvSpPr/>
            <p:nvPr/>
          </p:nvSpPr>
          <p:spPr>
            <a:xfrm>
              <a:off x="2920000" y="2561450"/>
              <a:ext cx="31575" cy="58675"/>
            </a:xfrm>
            <a:custGeom>
              <a:avLst/>
              <a:gdLst/>
              <a:ahLst/>
              <a:cxnLst/>
              <a:rect l="l" t="t" r="r" b="b"/>
              <a:pathLst>
                <a:path w="1263" h="2347" extrusionOk="0">
                  <a:moveTo>
                    <a:pt x="363" y="1973"/>
                  </a:moveTo>
                  <a:lnTo>
                    <a:pt x="363" y="1973"/>
                  </a:lnTo>
                  <a:cubicBezTo>
                    <a:pt x="336" y="1991"/>
                    <a:pt x="310" y="2009"/>
                    <a:pt x="284" y="2028"/>
                  </a:cubicBezTo>
                  <a:lnTo>
                    <a:pt x="284" y="2028"/>
                  </a:lnTo>
                  <a:cubicBezTo>
                    <a:pt x="310" y="2008"/>
                    <a:pt x="336" y="1990"/>
                    <a:pt x="363" y="1973"/>
                  </a:cubicBezTo>
                  <a:close/>
                  <a:moveTo>
                    <a:pt x="82" y="1"/>
                  </a:moveTo>
                  <a:cubicBezTo>
                    <a:pt x="63" y="1"/>
                    <a:pt x="42" y="13"/>
                    <a:pt x="36" y="36"/>
                  </a:cubicBezTo>
                  <a:cubicBezTo>
                    <a:pt x="0" y="179"/>
                    <a:pt x="0" y="275"/>
                    <a:pt x="48" y="406"/>
                  </a:cubicBezTo>
                  <a:cubicBezTo>
                    <a:pt x="53" y="424"/>
                    <a:pt x="65" y="434"/>
                    <a:pt x="77" y="436"/>
                  </a:cubicBezTo>
                  <a:lnTo>
                    <a:pt x="77" y="436"/>
                  </a:lnTo>
                  <a:cubicBezTo>
                    <a:pt x="99" y="612"/>
                    <a:pt x="119" y="790"/>
                    <a:pt x="119" y="989"/>
                  </a:cubicBezTo>
                  <a:cubicBezTo>
                    <a:pt x="128" y="1167"/>
                    <a:pt x="124" y="1357"/>
                    <a:pt x="117" y="1541"/>
                  </a:cubicBezTo>
                  <a:lnTo>
                    <a:pt x="117" y="1541"/>
                  </a:lnTo>
                  <a:cubicBezTo>
                    <a:pt x="110" y="1556"/>
                    <a:pt x="103" y="1570"/>
                    <a:pt x="96" y="1584"/>
                  </a:cubicBezTo>
                  <a:cubicBezTo>
                    <a:pt x="78" y="1613"/>
                    <a:pt x="92" y="1639"/>
                    <a:pt x="113" y="1653"/>
                  </a:cubicBezTo>
                  <a:lnTo>
                    <a:pt x="113" y="1653"/>
                  </a:lnTo>
                  <a:cubicBezTo>
                    <a:pt x="111" y="1690"/>
                    <a:pt x="109" y="1727"/>
                    <a:pt x="107" y="1763"/>
                  </a:cubicBezTo>
                  <a:cubicBezTo>
                    <a:pt x="107" y="1793"/>
                    <a:pt x="125" y="1808"/>
                    <a:pt x="145" y="1808"/>
                  </a:cubicBezTo>
                  <a:cubicBezTo>
                    <a:pt x="164" y="1808"/>
                    <a:pt x="185" y="1793"/>
                    <a:pt x="191" y="1763"/>
                  </a:cubicBezTo>
                  <a:cubicBezTo>
                    <a:pt x="201" y="1707"/>
                    <a:pt x="210" y="1651"/>
                    <a:pt x="219" y="1593"/>
                  </a:cubicBezTo>
                  <a:lnTo>
                    <a:pt x="219" y="1593"/>
                  </a:lnTo>
                  <a:cubicBezTo>
                    <a:pt x="221" y="1590"/>
                    <a:pt x="222" y="1587"/>
                    <a:pt x="224" y="1584"/>
                  </a:cubicBezTo>
                  <a:lnTo>
                    <a:pt x="224" y="1584"/>
                  </a:lnTo>
                  <a:cubicBezTo>
                    <a:pt x="226" y="1588"/>
                    <a:pt x="228" y="1591"/>
                    <a:pt x="231" y="1593"/>
                  </a:cubicBezTo>
                  <a:lnTo>
                    <a:pt x="231" y="1593"/>
                  </a:lnTo>
                  <a:cubicBezTo>
                    <a:pt x="206" y="1629"/>
                    <a:pt x="232" y="1671"/>
                    <a:pt x="270" y="1671"/>
                  </a:cubicBezTo>
                  <a:cubicBezTo>
                    <a:pt x="272" y="1671"/>
                    <a:pt x="273" y="1671"/>
                    <a:pt x="275" y="1671"/>
                  </a:cubicBezTo>
                  <a:lnTo>
                    <a:pt x="275" y="1671"/>
                  </a:lnTo>
                  <a:cubicBezTo>
                    <a:pt x="267" y="1674"/>
                    <a:pt x="259" y="1677"/>
                    <a:pt x="250" y="1680"/>
                  </a:cubicBezTo>
                  <a:cubicBezTo>
                    <a:pt x="254" y="1685"/>
                    <a:pt x="257" y="1690"/>
                    <a:pt x="261" y="1695"/>
                  </a:cubicBezTo>
                  <a:lnTo>
                    <a:pt x="261" y="1695"/>
                  </a:lnTo>
                  <a:cubicBezTo>
                    <a:pt x="257" y="1697"/>
                    <a:pt x="254" y="1700"/>
                    <a:pt x="250" y="1703"/>
                  </a:cubicBezTo>
                  <a:cubicBezTo>
                    <a:pt x="231" y="1730"/>
                    <a:pt x="240" y="1759"/>
                    <a:pt x="258" y="1777"/>
                  </a:cubicBezTo>
                  <a:lnTo>
                    <a:pt x="258" y="1777"/>
                  </a:lnTo>
                  <a:cubicBezTo>
                    <a:pt x="228" y="1798"/>
                    <a:pt x="198" y="1822"/>
                    <a:pt x="167" y="1846"/>
                  </a:cubicBezTo>
                  <a:cubicBezTo>
                    <a:pt x="130" y="1883"/>
                    <a:pt x="157" y="1933"/>
                    <a:pt x="198" y="1933"/>
                  </a:cubicBezTo>
                  <a:cubicBezTo>
                    <a:pt x="200" y="1933"/>
                    <a:pt x="201" y="1933"/>
                    <a:pt x="202" y="1933"/>
                  </a:cubicBezTo>
                  <a:lnTo>
                    <a:pt x="202" y="1933"/>
                  </a:lnTo>
                  <a:cubicBezTo>
                    <a:pt x="202" y="1933"/>
                    <a:pt x="202" y="1933"/>
                    <a:pt x="202" y="1933"/>
                  </a:cubicBezTo>
                  <a:lnTo>
                    <a:pt x="202" y="1933"/>
                  </a:lnTo>
                  <a:cubicBezTo>
                    <a:pt x="175" y="1954"/>
                    <a:pt x="147" y="1977"/>
                    <a:pt x="119" y="2001"/>
                  </a:cubicBezTo>
                  <a:lnTo>
                    <a:pt x="131" y="2013"/>
                  </a:lnTo>
                  <a:lnTo>
                    <a:pt x="131" y="2013"/>
                  </a:lnTo>
                  <a:cubicBezTo>
                    <a:pt x="104" y="2049"/>
                    <a:pt x="133" y="2100"/>
                    <a:pt x="174" y="2100"/>
                  </a:cubicBezTo>
                  <a:cubicBezTo>
                    <a:pt x="181" y="2100"/>
                    <a:pt x="189" y="2099"/>
                    <a:pt x="196" y="2095"/>
                  </a:cubicBezTo>
                  <a:lnTo>
                    <a:pt x="196" y="2095"/>
                  </a:lnTo>
                  <a:cubicBezTo>
                    <a:pt x="154" y="2130"/>
                    <a:pt x="113" y="2166"/>
                    <a:pt x="72" y="2203"/>
                  </a:cubicBezTo>
                  <a:cubicBezTo>
                    <a:pt x="43" y="2242"/>
                    <a:pt x="77" y="2296"/>
                    <a:pt x="122" y="2296"/>
                  </a:cubicBezTo>
                  <a:cubicBezTo>
                    <a:pt x="133" y="2296"/>
                    <a:pt x="144" y="2293"/>
                    <a:pt x="155" y="2287"/>
                  </a:cubicBezTo>
                  <a:cubicBezTo>
                    <a:pt x="160" y="2283"/>
                    <a:pt x="165" y="2279"/>
                    <a:pt x="169" y="2276"/>
                  </a:cubicBezTo>
                  <a:lnTo>
                    <a:pt x="169" y="2276"/>
                  </a:lnTo>
                  <a:lnTo>
                    <a:pt x="179" y="2287"/>
                  </a:lnTo>
                  <a:cubicBezTo>
                    <a:pt x="432" y="2053"/>
                    <a:pt x="702" y="1891"/>
                    <a:pt x="1020" y="1781"/>
                  </a:cubicBezTo>
                  <a:lnTo>
                    <a:pt x="1020" y="1781"/>
                  </a:lnTo>
                  <a:cubicBezTo>
                    <a:pt x="912" y="1867"/>
                    <a:pt x="796" y="1945"/>
                    <a:pt x="678" y="2017"/>
                  </a:cubicBezTo>
                  <a:lnTo>
                    <a:pt x="678" y="2017"/>
                  </a:lnTo>
                  <a:cubicBezTo>
                    <a:pt x="538" y="2096"/>
                    <a:pt x="393" y="2170"/>
                    <a:pt x="238" y="2239"/>
                  </a:cubicBezTo>
                  <a:cubicBezTo>
                    <a:pt x="244" y="2250"/>
                    <a:pt x="251" y="2262"/>
                    <a:pt x="260" y="2277"/>
                  </a:cubicBezTo>
                  <a:lnTo>
                    <a:pt x="260" y="2277"/>
                  </a:lnTo>
                  <a:cubicBezTo>
                    <a:pt x="262" y="2292"/>
                    <a:pt x="270" y="2307"/>
                    <a:pt x="283" y="2317"/>
                  </a:cubicBezTo>
                  <a:lnTo>
                    <a:pt x="283" y="2317"/>
                  </a:lnTo>
                  <a:cubicBezTo>
                    <a:pt x="288" y="2326"/>
                    <a:pt x="293" y="2336"/>
                    <a:pt x="298" y="2346"/>
                  </a:cubicBezTo>
                  <a:cubicBezTo>
                    <a:pt x="315" y="2338"/>
                    <a:pt x="333" y="2329"/>
                    <a:pt x="350" y="2321"/>
                  </a:cubicBezTo>
                  <a:lnTo>
                    <a:pt x="350" y="2321"/>
                  </a:lnTo>
                  <a:cubicBezTo>
                    <a:pt x="693" y="2178"/>
                    <a:pt x="990" y="1988"/>
                    <a:pt x="1262" y="1763"/>
                  </a:cubicBezTo>
                  <a:cubicBezTo>
                    <a:pt x="1257" y="1745"/>
                    <a:pt x="1248" y="1722"/>
                    <a:pt x="1235" y="1707"/>
                  </a:cubicBezTo>
                  <a:lnTo>
                    <a:pt x="1235" y="1707"/>
                  </a:lnTo>
                  <a:cubicBezTo>
                    <a:pt x="1253" y="1683"/>
                    <a:pt x="1228" y="1642"/>
                    <a:pt x="1192" y="1633"/>
                  </a:cubicBezTo>
                  <a:lnTo>
                    <a:pt x="1192" y="1633"/>
                  </a:lnTo>
                  <a:lnTo>
                    <a:pt x="1191" y="1632"/>
                  </a:lnTo>
                  <a:cubicBezTo>
                    <a:pt x="1191" y="1632"/>
                    <a:pt x="1190" y="1633"/>
                    <a:pt x="1190" y="1633"/>
                  </a:cubicBezTo>
                  <a:lnTo>
                    <a:pt x="1190" y="1633"/>
                  </a:lnTo>
                  <a:cubicBezTo>
                    <a:pt x="1186" y="1632"/>
                    <a:pt x="1183" y="1632"/>
                    <a:pt x="1179" y="1632"/>
                  </a:cubicBezTo>
                  <a:cubicBezTo>
                    <a:pt x="1053" y="1660"/>
                    <a:pt x="933" y="1695"/>
                    <a:pt x="819" y="1738"/>
                  </a:cubicBezTo>
                  <a:lnTo>
                    <a:pt x="819" y="1738"/>
                  </a:lnTo>
                  <a:cubicBezTo>
                    <a:pt x="809" y="1720"/>
                    <a:pt x="787" y="1703"/>
                    <a:pt x="762" y="1703"/>
                  </a:cubicBezTo>
                  <a:cubicBezTo>
                    <a:pt x="675" y="1719"/>
                    <a:pt x="598" y="1737"/>
                    <a:pt x="526" y="1761"/>
                  </a:cubicBezTo>
                  <a:lnTo>
                    <a:pt x="526" y="1761"/>
                  </a:lnTo>
                  <a:cubicBezTo>
                    <a:pt x="541" y="1749"/>
                    <a:pt x="555" y="1737"/>
                    <a:pt x="570" y="1725"/>
                  </a:cubicBezTo>
                  <a:lnTo>
                    <a:pt x="570" y="1725"/>
                  </a:lnTo>
                  <a:cubicBezTo>
                    <a:pt x="578" y="1722"/>
                    <a:pt x="587" y="1718"/>
                    <a:pt x="596" y="1715"/>
                  </a:cubicBezTo>
                  <a:cubicBezTo>
                    <a:pt x="594" y="1713"/>
                    <a:pt x="593" y="1710"/>
                    <a:pt x="591" y="1707"/>
                  </a:cubicBezTo>
                  <a:lnTo>
                    <a:pt x="591" y="1707"/>
                  </a:lnTo>
                  <a:cubicBezTo>
                    <a:pt x="593" y="1706"/>
                    <a:pt x="594" y="1705"/>
                    <a:pt x="596" y="1703"/>
                  </a:cubicBezTo>
                  <a:cubicBezTo>
                    <a:pt x="613" y="1686"/>
                    <a:pt x="616" y="1668"/>
                    <a:pt x="611" y="1652"/>
                  </a:cubicBezTo>
                  <a:lnTo>
                    <a:pt x="611" y="1652"/>
                  </a:lnTo>
                  <a:cubicBezTo>
                    <a:pt x="646" y="1612"/>
                    <a:pt x="610" y="1566"/>
                    <a:pt x="570" y="1560"/>
                  </a:cubicBezTo>
                  <a:lnTo>
                    <a:pt x="570" y="1560"/>
                  </a:lnTo>
                  <a:lnTo>
                    <a:pt x="584" y="1549"/>
                  </a:lnTo>
                  <a:cubicBezTo>
                    <a:pt x="608" y="1525"/>
                    <a:pt x="596" y="1465"/>
                    <a:pt x="548" y="1465"/>
                  </a:cubicBezTo>
                  <a:cubicBezTo>
                    <a:pt x="539" y="1466"/>
                    <a:pt x="531" y="1467"/>
                    <a:pt x="523" y="1468"/>
                  </a:cubicBezTo>
                  <a:lnTo>
                    <a:pt x="523" y="1468"/>
                  </a:lnTo>
                  <a:lnTo>
                    <a:pt x="699" y="1313"/>
                  </a:lnTo>
                  <a:lnTo>
                    <a:pt x="699" y="1313"/>
                  </a:lnTo>
                  <a:cubicBezTo>
                    <a:pt x="700" y="1312"/>
                    <a:pt x="701" y="1311"/>
                    <a:pt x="703" y="1310"/>
                  </a:cubicBezTo>
                  <a:cubicBezTo>
                    <a:pt x="703" y="1310"/>
                    <a:pt x="702" y="1310"/>
                    <a:pt x="702" y="1309"/>
                  </a:cubicBezTo>
                  <a:lnTo>
                    <a:pt x="702" y="1309"/>
                  </a:lnTo>
                  <a:lnTo>
                    <a:pt x="715" y="1299"/>
                  </a:lnTo>
                  <a:cubicBezTo>
                    <a:pt x="758" y="1255"/>
                    <a:pt x="712" y="1202"/>
                    <a:pt x="668" y="1202"/>
                  </a:cubicBezTo>
                  <a:cubicBezTo>
                    <a:pt x="664" y="1202"/>
                    <a:pt x="659" y="1202"/>
                    <a:pt x="655" y="1203"/>
                  </a:cubicBezTo>
                  <a:cubicBezTo>
                    <a:pt x="597" y="1233"/>
                    <a:pt x="544" y="1262"/>
                    <a:pt x="495" y="1293"/>
                  </a:cubicBezTo>
                  <a:lnTo>
                    <a:pt x="495" y="1293"/>
                  </a:lnTo>
                  <a:cubicBezTo>
                    <a:pt x="501" y="1283"/>
                    <a:pt x="507" y="1273"/>
                    <a:pt x="512" y="1263"/>
                  </a:cubicBezTo>
                  <a:cubicBezTo>
                    <a:pt x="531" y="1235"/>
                    <a:pt x="498" y="1192"/>
                    <a:pt x="461" y="1192"/>
                  </a:cubicBezTo>
                  <a:cubicBezTo>
                    <a:pt x="450" y="1192"/>
                    <a:pt x="439" y="1196"/>
                    <a:pt x="429" y="1203"/>
                  </a:cubicBezTo>
                  <a:cubicBezTo>
                    <a:pt x="427" y="1205"/>
                    <a:pt x="424" y="1207"/>
                    <a:pt x="422" y="1209"/>
                  </a:cubicBezTo>
                  <a:lnTo>
                    <a:pt x="422" y="1209"/>
                  </a:lnTo>
                  <a:cubicBezTo>
                    <a:pt x="436" y="1183"/>
                    <a:pt x="450" y="1157"/>
                    <a:pt x="465" y="1132"/>
                  </a:cubicBezTo>
                  <a:cubicBezTo>
                    <a:pt x="482" y="1097"/>
                    <a:pt x="454" y="1055"/>
                    <a:pt x="424" y="1055"/>
                  </a:cubicBezTo>
                  <a:cubicBezTo>
                    <a:pt x="413" y="1055"/>
                    <a:pt x="402" y="1060"/>
                    <a:pt x="393" y="1072"/>
                  </a:cubicBezTo>
                  <a:cubicBezTo>
                    <a:pt x="388" y="1076"/>
                    <a:pt x="382" y="1080"/>
                    <a:pt x="376" y="1085"/>
                  </a:cubicBezTo>
                  <a:lnTo>
                    <a:pt x="376" y="1085"/>
                  </a:lnTo>
                  <a:cubicBezTo>
                    <a:pt x="373" y="1063"/>
                    <a:pt x="368" y="1040"/>
                    <a:pt x="363" y="1017"/>
                  </a:cubicBezTo>
                  <a:lnTo>
                    <a:pt x="363" y="1017"/>
                  </a:lnTo>
                  <a:cubicBezTo>
                    <a:pt x="406" y="814"/>
                    <a:pt x="399" y="615"/>
                    <a:pt x="358" y="394"/>
                  </a:cubicBezTo>
                  <a:cubicBezTo>
                    <a:pt x="352" y="371"/>
                    <a:pt x="333" y="359"/>
                    <a:pt x="315" y="359"/>
                  </a:cubicBezTo>
                  <a:cubicBezTo>
                    <a:pt x="297" y="359"/>
                    <a:pt x="279" y="371"/>
                    <a:pt x="275" y="395"/>
                  </a:cubicBezTo>
                  <a:lnTo>
                    <a:pt x="275" y="395"/>
                  </a:lnTo>
                  <a:cubicBezTo>
                    <a:pt x="258" y="396"/>
                    <a:pt x="240" y="399"/>
                    <a:pt x="227" y="406"/>
                  </a:cubicBezTo>
                  <a:cubicBezTo>
                    <a:pt x="239" y="470"/>
                    <a:pt x="247" y="532"/>
                    <a:pt x="251" y="593"/>
                  </a:cubicBezTo>
                  <a:lnTo>
                    <a:pt x="251" y="593"/>
                  </a:lnTo>
                  <a:cubicBezTo>
                    <a:pt x="223" y="501"/>
                    <a:pt x="200" y="430"/>
                    <a:pt x="191" y="406"/>
                  </a:cubicBezTo>
                  <a:cubicBezTo>
                    <a:pt x="187" y="388"/>
                    <a:pt x="179" y="379"/>
                    <a:pt x="168" y="375"/>
                  </a:cubicBezTo>
                  <a:lnTo>
                    <a:pt x="168" y="375"/>
                  </a:lnTo>
                  <a:cubicBezTo>
                    <a:pt x="155" y="262"/>
                    <a:pt x="138" y="149"/>
                    <a:pt x="119" y="36"/>
                  </a:cubicBezTo>
                  <a:cubicBezTo>
                    <a:pt x="119" y="13"/>
                    <a:pt x="102" y="1"/>
                    <a:pt x="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6" name="Google Shape;27106;p39"/>
            <p:cNvSpPr/>
            <p:nvPr/>
          </p:nvSpPr>
          <p:spPr>
            <a:xfrm>
              <a:off x="2921775" y="2501025"/>
              <a:ext cx="5675" cy="58600"/>
            </a:xfrm>
            <a:custGeom>
              <a:avLst/>
              <a:gdLst/>
              <a:ahLst/>
              <a:cxnLst/>
              <a:rect l="l" t="t" r="r" b="b"/>
              <a:pathLst>
                <a:path w="227" h="2344" extrusionOk="0">
                  <a:moveTo>
                    <a:pt x="215" y="1"/>
                  </a:moveTo>
                  <a:lnTo>
                    <a:pt x="215" y="1"/>
                  </a:lnTo>
                  <a:cubicBezTo>
                    <a:pt x="156" y="775"/>
                    <a:pt x="60" y="1561"/>
                    <a:pt x="1" y="2334"/>
                  </a:cubicBezTo>
                  <a:cubicBezTo>
                    <a:pt x="1" y="2340"/>
                    <a:pt x="10" y="2343"/>
                    <a:pt x="19" y="2343"/>
                  </a:cubicBezTo>
                  <a:cubicBezTo>
                    <a:pt x="28" y="2343"/>
                    <a:pt x="36" y="2340"/>
                    <a:pt x="36" y="2334"/>
                  </a:cubicBezTo>
                  <a:cubicBezTo>
                    <a:pt x="203" y="1572"/>
                    <a:pt x="227" y="775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7" name="Google Shape;27107;p39"/>
            <p:cNvSpPr/>
            <p:nvPr/>
          </p:nvSpPr>
          <p:spPr>
            <a:xfrm>
              <a:off x="2925350" y="2508025"/>
              <a:ext cx="2400" cy="57850"/>
            </a:xfrm>
            <a:custGeom>
              <a:avLst/>
              <a:gdLst/>
              <a:ahLst/>
              <a:cxnLst/>
              <a:rect l="l" t="t" r="r" b="b"/>
              <a:pathLst>
                <a:path w="96" h="2314" extrusionOk="0">
                  <a:moveTo>
                    <a:pt x="48" y="1"/>
                  </a:moveTo>
                  <a:cubicBezTo>
                    <a:pt x="42" y="1"/>
                    <a:pt x="36" y="7"/>
                    <a:pt x="36" y="18"/>
                  </a:cubicBezTo>
                  <a:cubicBezTo>
                    <a:pt x="36" y="769"/>
                    <a:pt x="1" y="1542"/>
                    <a:pt x="13" y="2304"/>
                  </a:cubicBezTo>
                  <a:cubicBezTo>
                    <a:pt x="13" y="2310"/>
                    <a:pt x="18" y="2313"/>
                    <a:pt x="24" y="2313"/>
                  </a:cubicBezTo>
                  <a:cubicBezTo>
                    <a:pt x="30" y="2313"/>
                    <a:pt x="36" y="2310"/>
                    <a:pt x="36" y="2304"/>
                  </a:cubicBezTo>
                  <a:cubicBezTo>
                    <a:pt x="96" y="1542"/>
                    <a:pt x="72" y="769"/>
                    <a:pt x="60" y="18"/>
                  </a:cubicBezTo>
                  <a:cubicBezTo>
                    <a:pt x="60" y="7"/>
                    <a:pt x="54" y="1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8" name="Google Shape;27108;p39"/>
            <p:cNvSpPr/>
            <p:nvPr/>
          </p:nvSpPr>
          <p:spPr>
            <a:xfrm>
              <a:off x="2927425" y="2523650"/>
              <a:ext cx="3025" cy="47575"/>
            </a:xfrm>
            <a:custGeom>
              <a:avLst/>
              <a:gdLst/>
              <a:ahLst/>
              <a:cxnLst/>
              <a:rect l="l" t="t" r="r" b="b"/>
              <a:pathLst>
                <a:path w="121" h="1903" extrusionOk="0">
                  <a:moveTo>
                    <a:pt x="49" y="1"/>
                  </a:moveTo>
                  <a:cubicBezTo>
                    <a:pt x="49" y="620"/>
                    <a:pt x="1" y="1263"/>
                    <a:pt x="61" y="1894"/>
                  </a:cubicBezTo>
                  <a:cubicBezTo>
                    <a:pt x="61" y="1900"/>
                    <a:pt x="69" y="1903"/>
                    <a:pt x="78" y="1903"/>
                  </a:cubicBezTo>
                  <a:cubicBezTo>
                    <a:pt x="87" y="1903"/>
                    <a:pt x="96" y="1900"/>
                    <a:pt x="96" y="1894"/>
                  </a:cubicBezTo>
                  <a:cubicBezTo>
                    <a:pt x="120" y="1263"/>
                    <a:pt x="72" y="620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09" name="Google Shape;27109;p39"/>
            <p:cNvSpPr/>
            <p:nvPr/>
          </p:nvSpPr>
          <p:spPr>
            <a:xfrm>
              <a:off x="2917325" y="2618825"/>
              <a:ext cx="34250" cy="19750"/>
            </a:xfrm>
            <a:custGeom>
              <a:avLst/>
              <a:gdLst/>
              <a:ahLst/>
              <a:cxnLst/>
              <a:rect l="l" t="t" r="r" b="b"/>
              <a:pathLst>
                <a:path w="1370" h="790" extrusionOk="0">
                  <a:moveTo>
                    <a:pt x="1353" y="0"/>
                  </a:moveTo>
                  <a:cubicBezTo>
                    <a:pt x="1350" y="0"/>
                    <a:pt x="1348" y="1"/>
                    <a:pt x="1346" y="4"/>
                  </a:cubicBezTo>
                  <a:cubicBezTo>
                    <a:pt x="1119" y="135"/>
                    <a:pt x="917" y="266"/>
                    <a:pt x="691" y="385"/>
                  </a:cubicBezTo>
                  <a:cubicBezTo>
                    <a:pt x="465" y="504"/>
                    <a:pt x="226" y="611"/>
                    <a:pt x="24" y="766"/>
                  </a:cubicBezTo>
                  <a:cubicBezTo>
                    <a:pt x="0" y="778"/>
                    <a:pt x="0" y="789"/>
                    <a:pt x="36" y="789"/>
                  </a:cubicBezTo>
                  <a:cubicBezTo>
                    <a:pt x="512" y="647"/>
                    <a:pt x="988" y="313"/>
                    <a:pt x="1369" y="16"/>
                  </a:cubicBezTo>
                  <a:cubicBezTo>
                    <a:pt x="1369" y="16"/>
                    <a:pt x="1362" y="0"/>
                    <a:pt x="13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0" name="Google Shape;27110;p39"/>
            <p:cNvSpPr/>
            <p:nvPr/>
          </p:nvSpPr>
          <p:spPr>
            <a:xfrm>
              <a:off x="2918800" y="2627750"/>
              <a:ext cx="31175" cy="19325"/>
            </a:xfrm>
            <a:custGeom>
              <a:avLst/>
              <a:gdLst/>
              <a:ahLst/>
              <a:cxnLst/>
              <a:rect l="l" t="t" r="r" b="b"/>
              <a:pathLst>
                <a:path w="1247" h="773" extrusionOk="0">
                  <a:moveTo>
                    <a:pt x="1227" y="1"/>
                  </a:moveTo>
                  <a:cubicBezTo>
                    <a:pt x="1223" y="1"/>
                    <a:pt x="1219" y="2"/>
                    <a:pt x="1215" y="4"/>
                  </a:cubicBezTo>
                  <a:cubicBezTo>
                    <a:pt x="929" y="111"/>
                    <a:pt x="656" y="254"/>
                    <a:pt x="406" y="421"/>
                  </a:cubicBezTo>
                  <a:cubicBezTo>
                    <a:pt x="298" y="480"/>
                    <a:pt x="25" y="587"/>
                    <a:pt x="1" y="730"/>
                  </a:cubicBezTo>
                  <a:cubicBezTo>
                    <a:pt x="1" y="742"/>
                    <a:pt x="1" y="742"/>
                    <a:pt x="25" y="766"/>
                  </a:cubicBezTo>
                  <a:cubicBezTo>
                    <a:pt x="33" y="770"/>
                    <a:pt x="39" y="773"/>
                    <a:pt x="44" y="773"/>
                  </a:cubicBezTo>
                  <a:cubicBezTo>
                    <a:pt x="53" y="773"/>
                    <a:pt x="61" y="765"/>
                    <a:pt x="84" y="742"/>
                  </a:cubicBezTo>
                  <a:lnTo>
                    <a:pt x="96" y="730"/>
                  </a:lnTo>
                  <a:lnTo>
                    <a:pt x="96" y="718"/>
                  </a:lnTo>
                  <a:cubicBezTo>
                    <a:pt x="96" y="706"/>
                    <a:pt x="87" y="700"/>
                    <a:pt x="78" y="700"/>
                  </a:cubicBezTo>
                  <a:cubicBezTo>
                    <a:pt x="73" y="700"/>
                    <a:pt x="68" y="702"/>
                    <a:pt x="65" y="706"/>
                  </a:cubicBezTo>
                  <a:lnTo>
                    <a:pt x="65" y="706"/>
                  </a:lnTo>
                  <a:cubicBezTo>
                    <a:pt x="102" y="651"/>
                    <a:pt x="336" y="538"/>
                    <a:pt x="358" y="516"/>
                  </a:cubicBezTo>
                  <a:cubicBezTo>
                    <a:pt x="453" y="456"/>
                    <a:pt x="560" y="397"/>
                    <a:pt x="644" y="361"/>
                  </a:cubicBezTo>
                  <a:lnTo>
                    <a:pt x="1227" y="40"/>
                  </a:lnTo>
                  <a:cubicBezTo>
                    <a:pt x="1246" y="20"/>
                    <a:pt x="1242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1" name="Google Shape;27111;p39"/>
            <p:cNvSpPr/>
            <p:nvPr/>
          </p:nvSpPr>
          <p:spPr>
            <a:xfrm>
              <a:off x="2916775" y="2636975"/>
              <a:ext cx="27050" cy="15075"/>
            </a:xfrm>
            <a:custGeom>
              <a:avLst/>
              <a:gdLst/>
              <a:ahLst/>
              <a:cxnLst/>
              <a:rect l="l" t="t" r="r" b="b"/>
              <a:pathLst>
                <a:path w="1082" h="603" extrusionOk="0">
                  <a:moveTo>
                    <a:pt x="1069" y="1"/>
                  </a:moveTo>
                  <a:cubicBezTo>
                    <a:pt x="1066" y="1"/>
                    <a:pt x="1062" y="2"/>
                    <a:pt x="1058" y="4"/>
                  </a:cubicBezTo>
                  <a:cubicBezTo>
                    <a:pt x="713" y="171"/>
                    <a:pt x="308" y="337"/>
                    <a:pt x="10" y="575"/>
                  </a:cubicBezTo>
                  <a:cubicBezTo>
                    <a:pt x="1" y="585"/>
                    <a:pt x="7" y="603"/>
                    <a:pt x="16" y="603"/>
                  </a:cubicBezTo>
                  <a:cubicBezTo>
                    <a:pt x="18" y="603"/>
                    <a:pt x="20" y="602"/>
                    <a:pt x="22" y="599"/>
                  </a:cubicBezTo>
                  <a:cubicBezTo>
                    <a:pt x="379" y="480"/>
                    <a:pt x="737" y="230"/>
                    <a:pt x="1070" y="40"/>
                  </a:cubicBezTo>
                  <a:cubicBezTo>
                    <a:pt x="1080" y="20"/>
                    <a:pt x="1081" y="1"/>
                    <a:pt x="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2" name="Google Shape;27112;p39"/>
            <p:cNvSpPr/>
            <p:nvPr/>
          </p:nvSpPr>
          <p:spPr>
            <a:xfrm>
              <a:off x="2925650" y="2666525"/>
              <a:ext cx="69675" cy="31275"/>
            </a:xfrm>
            <a:custGeom>
              <a:avLst/>
              <a:gdLst/>
              <a:ahLst/>
              <a:cxnLst/>
              <a:rect l="l" t="t" r="r" b="b"/>
              <a:pathLst>
                <a:path w="2787" h="1251" extrusionOk="0">
                  <a:moveTo>
                    <a:pt x="2751" y="1"/>
                  </a:moveTo>
                  <a:cubicBezTo>
                    <a:pt x="1858" y="501"/>
                    <a:pt x="1013" y="906"/>
                    <a:pt x="24" y="1203"/>
                  </a:cubicBezTo>
                  <a:cubicBezTo>
                    <a:pt x="1" y="1215"/>
                    <a:pt x="1" y="1251"/>
                    <a:pt x="24" y="1251"/>
                  </a:cubicBezTo>
                  <a:cubicBezTo>
                    <a:pt x="1001" y="1037"/>
                    <a:pt x="1977" y="620"/>
                    <a:pt x="2763" y="24"/>
                  </a:cubicBezTo>
                  <a:cubicBezTo>
                    <a:pt x="2787" y="13"/>
                    <a:pt x="2763" y="1"/>
                    <a:pt x="2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3" name="Google Shape;27113;p39"/>
            <p:cNvSpPr/>
            <p:nvPr/>
          </p:nvSpPr>
          <p:spPr>
            <a:xfrm>
              <a:off x="2959125" y="2651900"/>
              <a:ext cx="71250" cy="39125"/>
            </a:xfrm>
            <a:custGeom>
              <a:avLst/>
              <a:gdLst/>
              <a:ahLst/>
              <a:cxnLst/>
              <a:rect l="l" t="t" r="r" b="b"/>
              <a:pathLst>
                <a:path w="2850" h="1565" extrusionOk="0">
                  <a:moveTo>
                    <a:pt x="2793" y="0"/>
                  </a:moveTo>
                  <a:cubicBezTo>
                    <a:pt x="2789" y="0"/>
                    <a:pt x="2785" y="1"/>
                    <a:pt x="2781" y="2"/>
                  </a:cubicBezTo>
                  <a:cubicBezTo>
                    <a:pt x="1948" y="657"/>
                    <a:pt x="817" y="836"/>
                    <a:pt x="31" y="1526"/>
                  </a:cubicBezTo>
                  <a:cubicBezTo>
                    <a:pt x="0" y="1536"/>
                    <a:pt x="22" y="1564"/>
                    <a:pt x="44" y="1564"/>
                  </a:cubicBezTo>
                  <a:cubicBezTo>
                    <a:pt x="48" y="1564"/>
                    <a:pt x="51" y="1564"/>
                    <a:pt x="55" y="1562"/>
                  </a:cubicBezTo>
                  <a:cubicBezTo>
                    <a:pt x="971" y="1074"/>
                    <a:pt x="2079" y="776"/>
                    <a:pt x="2829" y="50"/>
                  </a:cubicBezTo>
                  <a:cubicBezTo>
                    <a:pt x="2850" y="39"/>
                    <a:pt x="2824" y="0"/>
                    <a:pt x="2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4" name="Google Shape;27114;p39"/>
            <p:cNvSpPr/>
            <p:nvPr/>
          </p:nvSpPr>
          <p:spPr>
            <a:xfrm>
              <a:off x="2948900" y="2652675"/>
              <a:ext cx="79000" cy="39975"/>
            </a:xfrm>
            <a:custGeom>
              <a:avLst/>
              <a:gdLst/>
              <a:ahLst/>
              <a:cxnLst/>
              <a:rect l="l" t="t" r="r" b="b"/>
              <a:pathLst>
                <a:path w="3160" h="1599" extrusionOk="0">
                  <a:moveTo>
                    <a:pt x="3122" y="0"/>
                  </a:moveTo>
                  <a:cubicBezTo>
                    <a:pt x="3117" y="0"/>
                    <a:pt x="3112" y="2"/>
                    <a:pt x="3107" y="7"/>
                  </a:cubicBezTo>
                  <a:cubicBezTo>
                    <a:pt x="2095" y="555"/>
                    <a:pt x="1047" y="1043"/>
                    <a:pt x="23" y="1567"/>
                  </a:cubicBezTo>
                  <a:cubicBezTo>
                    <a:pt x="5" y="1576"/>
                    <a:pt x="1" y="1599"/>
                    <a:pt x="15" y="1599"/>
                  </a:cubicBezTo>
                  <a:cubicBezTo>
                    <a:pt x="20" y="1599"/>
                    <a:pt x="26" y="1596"/>
                    <a:pt x="35" y="1591"/>
                  </a:cubicBezTo>
                  <a:cubicBezTo>
                    <a:pt x="1118" y="1293"/>
                    <a:pt x="2226" y="686"/>
                    <a:pt x="3131" y="31"/>
                  </a:cubicBezTo>
                  <a:cubicBezTo>
                    <a:pt x="3159" y="31"/>
                    <a:pt x="3142" y="0"/>
                    <a:pt x="3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5" name="Google Shape;27115;p39"/>
            <p:cNvSpPr/>
            <p:nvPr/>
          </p:nvSpPr>
          <p:spPr>
            <a:xfrm>
              <a:off x="2959575" y="2663000"/>
              <a:ext cx="48375" cy="19625"/>
            </a:xfrm>
            <a:custGeom>
              <a:avLst/>
              <a:gdLst/>
              <a:ahLst/>
              <a:cxnLst/>
              <a:rect l="l" t="t" r="r" b="b"/>
              <a:pathLst>
                <a:path w="1935" h="785" extrusionOk="0">
                  <a:moveTo>
                    <a:pt x="1895" y="1"/>
                  </a:moveTo>
                  <a:cubicBezTo>
                    <a:pt x="1887" y="1"/>
                    <a:pt x="1879" y="4"/>
                    <a:pt x="1870" y="11"/>
                  </a:cubicBezTo>
                  <a:cubicBezTo>
                    <a:pt x="1275" y="273"/>
                    <a:pt x="656" y="487"/>
                    <a:pt x="25" y="737"/>
                  </a:cubicBezTo>
                  <a:cubicBezTo>
                    <a:pt x="1" y="749"/>
                    <a:pt x="13" y="785"/>
                    <a:pt x="37" y="785"/>
                  </a:cubicBezTo>
                  <a:cubicBezTo>
                    <a:pt x="680" y="630"/>
                    <a:pt x="1311" y="368"/>
                    <a:pt x="1906" y="82"/>
                  </a:cubicBezTo>
                  <a:cubicBezTo>
                    <a:pt x="1935" y="53"/>
                    <a:pt x="1925" y="1"/>
                    <a:pt x="1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6" name="Google Shape;27116;p39"/>
            <p:cNvSpPr/>
            <p:nvPr/>
          </p:nvSpPr>
          <p:spPr>
            <a:xfrm>
              <a:off x="2832475" y="2688600"/>
              <a:ext cx="30925" cy="21800"/>
            </a:xfrm>
            <a:custGeom>
              <a:avLst/>
              <a:gdLst/>
              <a:ahLst/>
              <a:cxnLst/>
              <a:rect l="l" t="t" r="r" b="b"/>
              <a:pathLst>
                <a:path w="1237" h="872" extrusionOk="0">
                  <a:moveTo>
                    <a:pt x="23" y="0"/>
                  </a:moveTo>
                  <a:cubicBezTo>
                    <a:pt x="12" y="0"/>
                    <a:pt x="1" y="14"/>
                    <a:pt x="1" y="23"/>
                  </a:cubicBezTo>
                  <a:cubicBezTo>
                    <a:pt x="60" y="118"/>
                    <a:pt x="84" y="177"/>
                    <a:pt x="156" y="249"/>
                  </a:cubicBezTo>
                  <a:cubicBezTo>
                    <a:pt x="93" y="139"/>
                    <a:pt x="72" y="81"/>
                    <a:pt x="98" y="81"/>
                  </a:cubicBezTo>
                  <a:cubicBezTo>
                    <a:pt x="112" y="81"/>
                    <a:pt x="139" y="97"/>
                    <a:pt x="179" y="130"/>
                  </a:cubicBezTo>
                  <a:cubicBezTo>
                    <a:pt x="227" y="154"/>
                    <a:pt x="287" y="189"/>
                    <a:pt x="334" y="237"/>
                  </a:cubicBezTo>
                  <a:cubicBezTo>
                    <a:pt x="441" y="308"/>
                    <a:pt x="525" y="368"/>
                    <a:pt x="632" y="439"/>
                  </a:cubicBezTo>
                  <a:cubicBezTo>
                    <a:pt x="822" y="570"/>
                    <a:pt x="1013" y="737"/>
                    <a:pt x="1215" y="868"/>
                  </a:cubicBezTo>
                  <a:cubicBezTo>
                    <a:pt x="1218" y="870"/>
                    <a:pt x="1220" y="871"/>
                    <a:pt x="1222" y="871"/>
                  </a:cubicBezTo>
                  <a:cubicBezTo>
                    <a:pt x="1231" y="871"/>
                    <a:pt x="1237" y="854"/>
                    <a:pt x="1227" y="844"/>
                  </a:cubicBezTo>
                  <a:cubicBezTo>
                    <a:pt x="870" y="511"/>
                    <a:pt x="453" y="249"/>
                    <a:pt x="37" y="11"/>
                  </a:cubicBezTo>
                  <a:cubicBezTo>
                    <a:pt x="33" y="3"/>
                    <a:pt x="28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7" name="Google Shape;27117;p39"/>
            <p:cNvSpPr/>
            <p:nvPr/>
          </p:nvSpPr>
          <p:spPr>
            <a:xfrm>
              <a:off x="2816700" y="2684975"/>
              <a:ext cx="44675" cy="24825"/>
            </a:xfrm>
            <a:custGeom>
              <a:avLst/>
              <a:gdLst/>
              <a:ahLst/>
              <a:cxnLst/>
              <a:rect l="l" t="t" r="r" b="b"/>
              <a:pathLst>
                <a:path w="1787" h="993" extrusionOk="0">
                  <a:moveTo>
                    <a:pt x="37" y="1"/>
                  </a:moveTo>
                  <a:cubicBezTo>
                    <a:pt x="13" y="1"/>
                    <a:pt x="1" y="37"/>
                    <a:pt x="25" y="37"/>
                  </a:cubicBezTo>
                  <a:cubicBezTo>
                    <a:pt x="715" y="227"/>
                    <a:pt x="1203" y="572"/>
                    <a:pt x="1751" y="989"/>
                  </a:cubicBezTo>
                  <a:cubicBezTo>
                    <a:pt x="1753" y="991"/>
                    <a:pt x="1756" y="992"/>
                    <a:pt x="1759" y="992"/>
                  </a:cubicBezTo>
                  <a:cubicBezTo>
                    <a:pt x="1771" y="992"/>
                    <a:pt x="1787" y="973"/>
                    <a:pt x="1787" y="953"/>
                  </a:cubicBezTo>
                  <a:cubicBezTo>
                    <a:pt x="1370" y="453"/>
                    <a:pt x="680" y="120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8" name="Google Shape;27118;p39"/>
            <p:cNvSpPr/>
            <p:nvPr/>
          </p:nvSpPr>
          <p:spPr>
            <a:xfrm>
              <a:off x="2830150" y="2689400"/>
              <a:ext cx="41900" cy="24850"/>
            </a:xfrm>
            <a:custGeom>
              <a:avLst/>
              <a:gdLst/>
              <a:ahLst/>
              <a:cxnLst/>
              <a:rect l="l" t="t" r="r" b="b"/>
              <a:pathLst>
                <a:path w="1676" h="994" extrusionOk="0">
                  <a:moveTo>
                    <a:pt x="25" y="0"/>
                  </a:moveTo>
                  <a:cubicBezTo>
                    <a:pt x="8" y="0"/>
                    <a:pt x="0" y="26"/>
                    <a:pt x="11" y="26"/>
                  </a:cubicBezTo>
                  <a:cubicBezTo>
                    <a:pt x="558" y="324"/>
                    <a:pt x="1082" y="669"/>
                    <a:pt x="1630" y="991"/>
                  </a:cubicBezTo>
                  <a:cubicBezTo>
                    <a:pt x="1631" y="992"/>
                    <a:pt x="1634" y="993"/>
                    <a:pt x="1636" y="993"/>
                  </a:cubicBezTo>
                  <a:cubicBezTo>
                    <a:pt x="1651" y="993"/>
                    <a:pt x="1676" y="965"/>
                    <a:pt x="1666" y="955"/>
                  </a:cubicBezTo>
                  <a:cubicBezTo>
                    <a:pt x="1189" y="562"/>
                    <a:pt x="594" y="264"/>
                    <a:pt x="34" y="2"/>
                  </a:cubicBezTo>
                  <a:cubicBezTo>
                    <a:pt x="31" y="1"/>
                    <a:pt x="28" y="0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19" name="Google Shape;27119;p39"/>
            <p:cNvSpPr/>
            <p:nvPr/>
          </p:nvSpPr>
          <p:spPr>
            <a:xfrm>
              <a:off x="2843800" y="2692125"/>
              <a:ext cx="38300" cy="23625"/>
            </a:xfrm>
            <a:custGeom>
              <a:avLst/>
              <a:gdLst/>
              <a:ahLst/>
              <a:cxnLst/>
              <a:rect l="l" t="t" r="r" b="b"/>
              <a:pathLst>
                <a:path w="1532" h="945" extrusionOk="0">
                  <a:moveTo>
                    <a:pt x="24" y="1"/>
                  </a:moveTo>
                  <a:cubicBezTo>
                    <a:pt x="12" y="1"/>
                    <a:pt x="0" y="13"/>
                    <a:pt x="12" y="36"/>
                  </a:cubicBezTo>
                  <a:cubicBezTo>
                    <a:pt x="500" y="346"/>
                    <a:pt x="977" y="691"/>
                    <a:pt x="1501" y="941"/>
                  </a:cubicBezTo>
                  <a:cubicBezTo>
                    <a:pt x="1503" y="943"/>
                    <a:pt x="1505" y="944"/>
                    <a:pt x="1508" y="944"/>
                  </a:cubicBezTo>
                  <a:cubicBezTo>
                    <a:pt x="1520" y="944"/>
                    <a:pt x="1532" y="925"/>
                    <a:pt x="1512" y="905"/>
                  </a:cubicBezTo>
                  <a:cubicBezTo>
                    <a:pt x="1060" y="572"/>
                    <a:pt x="524" y="298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0" name="Google Shape;27120;p39"/>
            <p:cNvSpPr/>
            <p:nvPr/>
          </p:nvSpPr>
          <p:spPr>
            <a:xfrm>
              <a:off x="2850950" y="2690925"/>
              <a:ext cx="33300" cy="22150"/>
            </a:xfrm>
            <a:custGeom>
              <a:avLst/>
              <a:gdLst/>
              <a:ahLst/>
              <a:cxnLst/>
              <a:rect l="l" t="t" r="r" b="b"/>
              <a:pathLst>
                <a:path w="1332" h="886" extrusionOk="0">
                  <a:moveTo>
                    <a:pt x="0" y="1"/>
                  </a:moveTo>
                  <a:lnTo>
                    <a:pt x="0" y="1"/>
                  </a:lnTo>
                  <a:cubicBezTo>
                    <a:pt x="429" y="287"/>
                    <a:pt x="857" y="632"/>
                    <a:pt x="1310" y="882"/>
                  </a:cubicBezTo>
                  <a:cubicBezTo>
                    <a:pt x="1312" y="884"/>
                    <a:pt x="1315" y="885"/>
                    <a:pt x="1317" y="885"/>
                  </a:cubicBezTo>
                  <a:cubicBezTo>
                    <a:pt x="1325" y="885"/>
                    <a:pt x="1331" y="870"/>
                    <a:pt x="1322" y="870"/>
                  </a:cubicBezTo>
                  <a:cubicBezTo>
                    <a:pt x="964" y="513"/>
                    <a:pt x="453" y="239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1" name="Google Shape;27121;p39"/>
            <p:cNvSpPr/>
            <p:nvPr/>
          </p:nvSpPr>
          <p:spPr>
            <a:xfrm>
              <a:off x="2859875" y="2690650"/>
              <a:ext cx="31275" cy="20250"/>
            </a:xfrm>
            <a:custGeom>
              <a:avLst/>
              <a:gdLst/>
              <a:ahLst/>
              <a:cxnLst/>
              <a:rect l="l" t="t" r="r" b="b"/>
              <a:pathLst>
                <a:path w="1251" h="810" extrusionOk="0">
                  <a:moveTo>
                    <a:pt x="12" y="0"/>
                  </a:moveTo>
                  <a:cubicBezTo>
                    <a:pt x="12" y="0"/>
                    <a:pt x="0" y="36"/>
                    <a:pt x="12" y="36"/>
                  </a:cubicBezTo>
                  <a:cubicBezTo>
                    <a:pt x="393" y="298"/>
                    <a:pt x="798" y="607"/>
                    <a:pt x="1215" y="810"/>
                  </a:cubicBezTo>
                  <a:cubicBezTo>
                    <a:pt x="1227" y="810"/>
                    <a:pt x="1250" y="786"/>
                    <a:pt x="1227" y="774"/>
                  </a:cubicBezTo>
                  <a:cubicBezTo>
                    <a:pt x="869" y="476"/>
                    <a:pt x="417" y="23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2" name="Google Shape;27122;p39"/>
            <p:cNvSpPr/>
            <p:nvPr/>
          </p:nvSpPr>
          <p:spPr>
            <a:xfrm>
              <a:off x="2868900" y="2691275"/>
              <a:ext cx="31075" cy="20300"/>
            </a:xfrm>
            <a:custGeom>
              <a:avLst/>
              <a:gdLst/>
              <a:ahLst/>
              <a:cxnLst/>
              <a:rect l="l" t="t" r="r" b="b"/>
              <a:pathLst>
                <a:path w="1243" h="812" extrusionOk="0">
                  <a:moveTo>
                    <a:pt x="10" y="1"/>
                  </a:moveTo>
                  <a:cubicBezTo>
                    <a:pt x="3" y="1"/>
                    <a:pt x="0" y="14"/>
                    <a:pt x="8" y="23"/>
                  </a:cubicBezTo>
                  <a:cubicBezTo>
                    <a:pt x="366" y="297"/>
                    <a:pt x="794" y="618"/>
                    <a:pt x="1211" y="809"/>
                  </a:cubicBezTo>
                  <a:cubicBezTo>
                    <a:pt x="1213" y="811"/>
                    <a:pt x="1216" y="812"/>
                    <a:pt x="1219" y="812"/>
                  </a:cubicBezTo>
                  <a:cubicBezTo>
                    <a:pt x="1230" y="812"/>
                    <a:pt x="1242" y="794"/>
                    <a:pt x="1223" y="785"/>
                  </a:cubicBezTo>
                  <a:cubicBezTo>
                    <a:pt x="854" y="499"/>
                    <a:pt x="425" y="249"/>
                    <a:pt x="20" y="11"/>
                  </a:cubicBezTo>
                  <a:cubicBezTo>
                    <a:pt x="17" y="3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3" name="Google Shape;27123;p39"/>
            <p:cNvSpPr/>
            <p:nvPr/>
          </p:nvSpPr>
          <p:spPr>
            <a:xfrm>
              <a:off x="2876550" y="2691225"/>
              <a:ext cx="26350" cy="16300"/>
            </a:xfrm>
            <a:custGeom>
              <a:avLst/>
              <a:gdLst/>
              <a:ahLst/>
              <a:cxnLst/>
              <a:rect l="l" t="t" r="r" b="b"/>
              <a:pathLst>
                <a:path w="1054" h="652" extrusionOk="0">
                  <a:moveTo>
                    <a:pt x="24" y="1"/>
                  </a:moveTo>
                  <a:cubicBezTo>
                    <a:pt x="12" y="13"/>
                    <a:pt x="0" y="25"/>
                    <a:pt x="12" y="37"/>
                  </a:cubicBezTo>
                  <a:cubicBezTo>
                    <a:pt x="191" y="132"/>
                    <a:pt x="369" y="215"/>
                    <a:pt x="536" y="322"/>
                  </a:cubicBezTo>
                  <a:cubicBezTo>
                    <a:pt x="702" y="430"/>
                    <a:pt x="845" y="560"/>
                    <a:pt x="1024" y="644"/>
                  </a:cubicBezTo>
                  <a:cubicBezTo>
                    <a:pt x="1027" y="650"/>
                    <a:pt x="1030" y="652"/>
                    <a:pt x="1034" y="652"/>
                  </a:cubicBezTo>
                  <a:cubicBezTo>
                    <a:pt x="1045" y="652"/>
                    <a:pt x="1054" y="629"/>
                    <a:pt x="1036" y="620"/>
                  </a:cubicBezTo>
                  <a:cubicBezTo>
                    <a:pt x="786" y="334"/>
                    <a:pt x="369" y="13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4" name="Google Shape;27124;p39"/>
            <p:cNvSpPr/>
            <p:nvPr/>
          </p:nvSpPr>
          <p:spPr>
            <a:xfrm>
              <a:off x="2882500" y="2690050"/>
              <a:ext cx="19375" cy="13025"/>
            </a:xfrm>
            <a:custGeom>
              <a:avLst/>
              <a:gdLst/>
              <a:ahLst/>
              <a:cxnLst/>
              <a:rect l="l" t="t" r="r" b="b"/>
              <a:pathLst>
                <a:path w="775" h="521" extrusionOk="0">
                  <a:moveTo>
                    <a:pt x="48" y="0"/>
                  </a:moveTo>
                  <a:cubicBezTo>
                    <a:pt x="12" y="12"/>
                    <a:pt x="0" y="36"/>
                    <a:pt x="24" y="60"/>
                  </a:cubicBezTo>
                  <a:cubicBezTo>
                    <a:pt x="167" y="119"/>
                    <a:pt x="298" y="191"/>
                    <a:pt x="429" y="262"/>
                  </a:cubicBezTo>
                  <a:cubicBezTo>
                    <a:pt x="548" y="334"/>
                    <a:pt x="643" y="441"/>
                    <a:pt x="738" y="512"/>
                  </a:cubicBezTo>
                  <a:cubicBezTo>
                    <a:pt x="744" y="518"/>
                    <a:pt x="749" y="520"/>
                    <a:pt x="753" y="520"/>
                  </a:cubicBezTo>
                  <a:cubicBezTo>
                    <a:pt x="767" y="520"/>
                    <a:pt x="774" y="497"/>
                    <a:pt x="774" y="488"/>
                  </a:cubicBezTo>
                  <a:cubicBezTo>
                    <a:pt x="619" y="250"/>
                    <a:pt x="298" y="84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5" name="Google Shape;27125;p39"/>
            <p:cNvSpPr/>
            <p:nvPr/>
          </p:nvSpPr>
          <p:spPr>
            <a:xfrm>
              <a:off x="2883075" y="2686475"/>
              <a:ext cx="20525" cy="13200"/>
            </a:xfrm>
            <a:custGeom>
              <a:avLst/>
              <a:gdLst/>
              <a:ahLst/>
              <a:cxnLst/>
              <a:rect l="l" t="t" r="r" b="b"/>
              <a:pathLst>
                <a:path w="821" h="528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156" y="108"/>
                    <a:pt x="275" y="203"/>
                    <a:pt x="406" y="274"/>
                  </a:cubicBezTo>
                  <a:cubicBezTo>
                    <a:pt x="525" y="358"/>
                    <a:pt x="644" y="465"/>
                    <a:pt x="775" y="524"/>
                  </a:cubicBezTo>
                  <a:cubicBezTo>
                    <a:pt x="779" y="527"/>
                    <a:pt x="784" y="527"/>
                    <a:pt x="788" y="527"/>
                  </a:cubicBezTo>
                  <a:cubicBezTo>
                    <a:pt x="806" y="527"/>
                    <a:pt x="820" y="510"/>
                    <a:pt x="811" y="500"/>
                  </a:cubicBezTo>
                  <a:cubicBezTo>
                    <a:pt x="620" y="274"/>
                    <a:pt x="287" y="119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6" name="Google Shape;27126;p39"/>
            <p:cNvSpPr/>
            <p:nvPr/>
          </p:nvSpPr>
          <p:spPr>
            <a:xfrm>
              <a:off x="2886825" y="2682950"/>
              <a:ext cx="16825" cy="11875"/>
            </a:xfrm>
            <a:custGeom>
              <a:avLst/>
              <a:gdLst/>
              <a:ahLst/>
              <a:cxnLst/>
              <a:rect l="l" t="t" r="r" b="b"/>
              <a:pathLst>
                <a:path w="673" h="475" extrusionOk="0">
                  <a:moveTo>
                    <a:pt x="27" y="1"/>
                  </a:moveTo>
                  <a:cubicBezTo>
                    <a:pt x="8" y="1"/>
                    <a:pt x="0" y="20"/>
                    <a:pt x="18" y="46"/>
                  </a:cubicBezTo>
                  <a:cubicBezTo>
                    <a:pt x="125" y="118"/>
                    <a:pt x="232" y="189"/>
                    <a:pt x="351" y="284"/>
                  </a:cubicBezTo>
                  <a:cubicBezTo>
                    <a:pt x="434" y="344"/>
                    <a:pt x="542" y="439"/>
                    <a:pt x="649" y="475"/>
                  </a:cubicBezTo>
                  <a:cubicBezTo>
                    <a:pt x="661" y="475"/>
                    <a:pt x="672" y="463"/>
                    <a:pt x="661" y="439"/>
                  </a:cubicBezTo>
                  <a:cubicBezTo>
                    <a:pt x="589" y="356"/>
                    <a:pt x="470" y="296"/>
                    <a:pt x="375" y="237"/>
                  </a:cubicBezTo>
                  <a:cubicBezTo>
                    <a:pt x="268" y="165"/>
                    <a:pt x="149" y="82"/>
                    <a:pt x="53" y="10"/>
                  </a:cubicBezTo>
                  <a:cubicBezTo>
                    <a:pt x="43" y="4"/>
                    <a:pt x="34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7" name="Google Shape;27127;p39"/>
            <p:cNvSpPr/>
            <p:nvPr/>
          </p:nvSpPr>
          <p:spPr>
            <a:xfrm>
              <a:off x="2891175" y="2682825"/>
              <a:ext cx="14850" cy="10900"/>
            </a:xfrm>
            <a:custGeom>
              <a:avLst/>
              <a:gdLst/>
              <a:ahLst/>
              <a:cxnLst/>
              <a:rect l="l" t="t" r="r" b="b"/>
              <a:pathLst>
                <a:path w="594" h="436" extrusionOk="0">
                  <a:moveTo>
                    <a:pt x="22" y="0"/>
                  </a:moveTo>
                  <a:cubicBezTo>
                    <a:pt x="7" y="0"/>
                    <a:pt x="1" y="18"/>
                    <a:pt x="10" y="27"/>
                  </a:cubicBezTo>
                  <a:cubicBezTo>
                    <a:pt x="117" y="111"/>
                    <a:pt x="213" y="170"/>
                    <a:pt x="320" y="242"/>
                  </a:cubicBezTo>
                  <a:cubicBezTo>
                    <a:pt x="391" y="301"/>
                    <a:pt x="475" y="385"/>
                    <a:pt x="558" y="432"/>
                  </a:cubicBezTo>
                  <a:cubicBezTo>
                    <a:pt x="560" y="434"/>
                    <a:pt x="563" y="435"/>
                    <a:pt x="566" y="435"/>
                  </a:cubicBezTo>
                  <a:cubicBezTo>
                    <a:pt x="578" y="435"/>
                    <a:pt x="594" y="418"/>
                    <a:pt x="594" y="408"/>
                  </a:cubicBezTo>
                  <a:cubicBezTo>
                    <a:pt x="546" y="313"/>
                    <a:pt x="439" y="254"/>
                    <a:pt x="368" y="194"/>
                  </a:cubicBezTo>
                  <a:cubicBezTo>
                    <a:pt x="260" y="123"/>
                    <a:pt x="153" y="63"/>
                    <a:pt x="34" y="4"/>
                  </a:cubicBezTo>
                  <a:cubicBezTo>
                    <a:pt x="30" y="1"/>
                    <a:pt x="25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8" name="Google Shape;27128;p39"/>
            <p:cNvSpPr/>
            <p:nvPr/>
          </p:nvSpPr>
          <p:spPr>
            <a:xfrm>
              <a:off x="2894700" y="2680525"/>
              <a:ext cx="13125" cy="10150"/>
            </a:xfrm>
            <a:custGeom>
              <a:avLst/>
              <a:gdLst/>
              <a:ahLst/>
              <a:cxnLst/>
              <a:rect l="l" t="t" r="r" b="b"/>
              <a:pathLst>
                <a:path w="525" h="406" extrusionOk="0">
                  <a:moveTo>
                    <a:pt x="36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107" y="96"/>
                    <a:pt x="191" y="167"/>
                    <a:pt x="286" y="238"/>
                  </a:cubicBezTo>
                  <a:cubicBezTo>
                    <a:pt x="346" y="286"/>
                    <a:pt x="405" y="381"/>
                    <a:pt x="488" y="405"/>
                  </a:cubicBezTo>
                  <a:cubicBezTo>
                    <a:pt x="512" y="405"/>
                    <a:pt x="524" y="393"/>
                    <a:pt x="524" y="381"/>
                  </a:cubicBezTo>
                  <a:cubicBezTo>
                    <a:pt x="512" y="286"/>
                    <a:pt x="405" y="238"/>
                    <a:pt x="334" y="179"/>
                  </a:cubicBezTo>
                  <a:cubicBezTo>
                    <a:pt x="238" y="107"/>
                    <a:pt x="131" y="48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29" name="Google Shape;27129;p39"/>
            <p:cNvSpPr/>
            <p:nvPr/>
          </p:nvSpPr>
          <p:spPr>
            <a:xfrm>
              <a:off x="2901550" y="2680750"/>
              <a:ext cx="3200" cy="7500"/>
            </a:xfrm>
            <a:custGeom>
              <a:avLst/>
              <a:gdLst/>
              <a:ahLst/>
              <a:cxnLst/>
              <a:rect l="l" t="t" r="r" b="b"/>
              <a:pathLst>
                <a:path w="128" h="300" extrusionOk="0">
                  <a:moveTo>
                    <a:pt x="17" y="0"/>
                  </a:moveTo>
                  <a:cubicBezTo>
                    <a:pt x="9" y="0"/>
                    <a:pt x="0" y="9"/>
                    <a:pt x="0" y="27"/>
                  </a:cubicBezTo>
                  <a:cubicBezTo>
                    <a:pt x="0" y="134"/>
                    <a:pt x="24" y="217"/>
                    <a:pt x="95" y="289"/>
                  </a:cubicBezTo>
                  <a:cubicBezTo>
                    <a:pt x="103" y="296"/>
                    <a:pt x="109" y="299"/>
                    <a:pt x="114" y="299"/>
                  </a:cubicBezTo>
                  <a:cubicBezTo>
                    <a:pt x="124" y="299"/>
                    <a:pt x="127" y="285"/>
                    <a:pt x="119" y="277"/>
                  </a:cubicBezTo>
                  <a:cubicBezTo>
                    <a:pt x="72" y="206"/>
                    <a:pt x="24" y="110"/>
                    <a:pt x="24" y="27"/>
                  </a:cubicBezTo>
                  <a:cubicBezTo>
                    <a:pt x="30" y="9"/>
                    <a:pt x="24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0" name="Google Shape;27130;p39"/>
            <p:cNvSpPr/>
            <p:nvPr/>
          </p:nvSpPr>
          <p:spPr>
            <a:xfrm>
              <a:off x="2903025" y="2663625"/>
              <a:ext cx="6275" cy="46025"/>
            </a:xfrm>
            <a:custGeom>
              <a:avLst/>
              <a:gdLst/>
              <a:ahLst/>
              <a:cxnLst/>
              <a:rect l="l" t="t" r="r" b="b"/>
              <a:pathLst>
                <a:path w="251" h="1841" extrusionOk="0">
                  <a:moveTo>
                    <a:pt x="109" y="1"/>
                  </a:moveTo>
                  <a:cubicBezTo>
                    <a:pt x="102" y="1"/>
                    <a:pt x="96" y="4"/>
                    <a:pt x="96" y="10"/>
                  </a:cubicBezTo>
                  <a:cubicBezTo>
                    <a:pt x="60" y="45"/>
                    <a:pt x="60" y="21"/>
                    <a:pt x="60" y="69"/>
                  </a:cubicBezTo>
                  <a:cubicBezTo>
                    <a:pt x="42" y="96"/>
                    <a:pt x="51" y="109"/>
                    <a:pt x="57" y="109"/>
                  </a:cubicBezTo>
                  <a:cubicBezTo>
                    <a:pt x="57" y="109"/>
                    <a:pt x="58" y="109"/>
                    <a:pt x="58" y="109"/>
                  </a:cubicBezTo>
                  <a:lnTo>
                    <a:pt x="58" y="109"/>
                  </a:lnTo>
                  <a:cubicBezTo>
                    <a:pt x="40" y="154"/>
                    <a:pt x="84" y="345"/>
                    <a:pt x="84" y="414"/>
                  </a:cubicBezTo>
                  <a:cubicBezTo>
                    <a:pt x="84" y="581"/>
                    <a:pt x="72" y="736"/>
                    <a:pt x="72" y="902"/>
                  </a:cubicBezTo>
                  <a:cubicBezTo>
                    <a:pt x="60" y="1200"/>
                    <a:pt x="24" y="1510"/>
                    <a:pt x="1" y="1807"/>
                  </a:cubicBezTo>
                  <a:cubicBezTo>
                    <a:pt x="4" y="1807"/>
                    <a:pt x="8" y="1807"/>
                    <a:pt x="11" y="1807"/>
                  </a:cubicBezTo>
                  <a:lnTo>
                    <a:pt x="11" y="1807"/>
                  </a:lnTo>
                  <a:cubicBezTo>
                    <a:pt x="12" y="1829"/>
                    <a:pt x="27" y="1840"/>
                    <a:pt x="45" y="1840"/>
                  </a:cubicBezTo>
                  <a:cubicBezTo>
                    <a:pt x="66" y="1840"/>
                    <a:pt x="90" y="1825"/>
                    <a:pt x="96" y="1795"/>
                  </a:cubicBezTo>
                  <a:cubicBezTo>
                    <a:pt x="144" y="1414"/>
                    <a:pt x="179" y="1010"/>
                    <a:pt x="179" y="605"/>
                  </a:cubicBezTo>
                  <a:cubicBezTo>
                    <a:pt x="179" y="438"/>
                    <a:pt x="251" y="164"/>
                    <a:pt x="132" y="10"/>
                  </a:cubicBezTo>
                  <a:cubicBezTo>
                    <a:pt x="126" y="4"/>
                    <a:pt x="117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1" name="Google Shape;27131;p39"/>
            <p:cNvSpPr/>
            <p:nvPr/>
          </p:nvSpPr>
          <p:spPr>
            <a:xfrm>
              <a:off x="2900050" y="2664300"/>
              <a:ext cx="9125" cy="56175"/>
            </a:xfrm>
            <a:custGeom>
              <a:avLst/>
              <a:gdLst/>
              <a:ahLst/>
              <a:cxnLst/>
              <a:rect l="l" t="t" r="r" b="b"/>
              <a:pathLst>
                <a:path w="365" h="2247" extrusionOk="0">
                  <a:moveTo>
                    <a:pt x="337" y="1"/>
                  </a:moveTo>
                  <a:cubicBezTo>
                    <a:pt x="326" y="1"/>
                    <a:pt x="315" y="10"/>
                    <a:pt x="310" y="30"/>
                  </a:cubicBezTo>
                  <a:cubicBezTo>
                    <a:pt x="96" y="733"/>
                    <a:pt x="1" y="1507"/>
                    <a:pt x="84" y="2233"/>
                  </a:cubicBezTo>
                  <a:cubicBezTo>
                    <a:pt x="84" y="2243"/>
                    <a:pt x="92" y="2247"/>
                    <a:pt x="102" y="2247"/>
                  </a:cubicBezTo>
                  <a:cubicBezTo>
                    <a:pt x="116" y="2247"/>
                    <a:pt x="132" y="2240"/>
                    <a:pt x="132" y="2233"/>
                  </a:cubicBezTo>
                  <a:cubicBezTo>
                    <a:pt x="167" y="1483"/>
                    <a:pt x="203" y="792"/>
                    <a:pt x="358" y="54"/>
                  </a:cubicBezTo>
                  <a:cubicBezTo>
                    <a:pt x="365" y="19"/>
                    <a:pt x="351" y="1"/>
                    <a:pt x="3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2" name="Google Shape;27132;p39"/>
            <p:cNvSpPr/>
            <p:nvPr/>
          </p:nvSpPr>
          <p:spPr>
            <a:xfrm>
              <a:off x="2903025" y="2668400"/>
              <a:ext cx="5975" cy="59525"/>
            </a:xfrm>
            <a:custGeom>
              <a:avLst/>
              <a:gdLst/>
              <a:ahLst/>
              <a:cxnLst/>
              <a:rect l="l" t="t" r="r" b="b"/>
              <a:pathLst>
                <a:path w="239" h="2381" extrusionOk="0">
                  <a:moveTo>
                    <a:pt x="20" y="0"/>
                  </a:moveTo>
                  <a:cubicBezTo>
                    <a:pt x="16" y="0"/>
                    <a:pt x="13" y="3"/>
                    <a:pt x="13" y="9"/>
                  </a:cubicBezTo>
                  <a:cubicBezTo>
                    <a:pt x="1" y="771"/>
                    <a:pt x="24" y="1616"/>
                    <a:pt x="155" y="2366"/>
                  </a:cubicBezTo>
                  <a:cubicBezTo>
                    <a:pt x="155" y="2377"/>
                    <a:pt x="164" y="2380"/>
                    <a:pt x="174" y="2380"/>
                  </a:cubicBezTo>
                  <a:cubicBezTo>
                    <a:pt x="187" y="2380"/>
                    <a:pt x="203" y="2373"/>
                    <a:pt x="203" y="2366"/>
                  </a:cubicBezTo>
                  <a:cubicBezTo>
                    <a:pt x="239" y="1604"/>
                    <a:pt x="155" y="771"/>
                    <a:pt x="36" y="9"/>
                  </a:cubicBezTo>
                  <a:cubicBezTo>
                    <a:pt x="30" y="3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3" name="Google Shape;27133;p39"/>
            <p:cNvSpPr/>
            <p:nvPr/>
          </p:nvSpPr>
          <p:spPr>
            <a:xfrm>
              <a:off x="2906000" y="2692600"/>
              <a:ext cx="4500" cy="45725"/>
            </a:xfrm>
            <a:custGeom>
              <a:avLst/>
              <a:gdLst/>
              <a:ahLst/>
              <a:cxnLst/>
              <a:rect l="l" t="t" r="r" b="b"/>
              <a:pathLst>
                <a:path w="180" h="1829" extrusionOk="0">
                  <a:moveTo>
                    <a:pt x="40" y="1"/>
                  </a:moveTo>
                  <a:cubicBezTo>
                    <a:pt x="32" y="1"/>
                    <a:pt x="25" y="7"/>
                    <a:pt x="25" y="17"/>
                  </a:cubicBezTo>
                  <a:cubicBezTo>
                    <a:pt x="1" y="589"/>
                    <a:pt x="1" y="1232"/>
                    <a:pt x="84" y="1815"/>
                  </a:cubicBezTo>
                  <a:cubicBezTo>
                    <a:pt x="84" y="1825"/>
                    <a:pt x="93" y="1829"/>
                    <a:pt x="102" y="1829"/>
                  </a:cubicBezTo>
                  <a:cubicBezTo>
                    <a:pt x="116" y="1829"/>
                    <a:pt x="132" y="1822"/>
                    <a:pt x="132" y="1815"/>
                  </a:cubicBezTo>
                  <a:cubicBezTo>
                    <a:pt x="179" y="1232"/>
                    <a:pt x="132" y="589"/>
                    <a:pt x="60" y="29"/>
                  </a:cubicBezTo>
                  <a:cubicBezTo>
                    <a:pt x="60" y="10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4" name="Google Shape;27134;p39"/>
            <p:cNvSpPr/>
            <p:nvPr/>
          </p:nvSpPr>
          <p:spPr>
            <a:xfrm>
              <a:off x="2902275" y="2698550"/>
              <a:ext cx="8225" cy="43175"/>
            </a:xfrm>
            <a:custGeom>
              <a:avLst/>
              <a:gdLst/>
              <a:ahLst/>
              <a:cxnLst/>
              <a:rect l="l" t="t" r="r" b="b"/>
              <a:pathLst>
                <a:path w="329" h="1727" extrusionOk="0">
                  <a:moveTo>
                    <a:pt x="27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02" y="589"/>
                    <a:pt x="114" y="1149"/>
                    <a:pt x="174" y="1708"/>
                  </a:cubicBezTo>
                  <a:cubicBezTo>
                    <a:pt x="174" y="1715"/>
                    <a:pt x="187" y="1727"/>
                    <a:pt x="200" y="1727"/>
                  </a:cubicBezTo>
                  <a:cubicBezTo>
                    <a:pt x="208" y="1727"/>
                    <a:pt x="216" y="1722"/>
                    <a:pt x="221" y="1708"/>
                  </a:cubicBezTo>
                  <a:cubicBezTo>
                    <a:pt x="328" y="1172"/>
                    <a:pt x="221" y="529"/>
                    <a:pt x="66" y="17"/>
                  </a:cubicBezTo>
                  <a:cubicBezTo>
                    <a:pt x="56" y="7"/>
                    <a:pt x="40" y="1"/>
                    <a:pt x="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5" name="Google Shape;27135;p39"/>
            <p:cNvSpPr/>
            <p:nvPr/>
          </p:nvSpPr>
          <p:spPr>
            <a:xfrm>
              <a:off x="2902425" y="2706575"/>
              <a:ext cx="4200" cy="32675"/>
            </a:xfrm>
            <a:custGeom>
              <a:avLst/>
              <a:gdLst/>
              <a:ahLst/>
              <a:cxnLst/>
              <a:rect l="l" t="t" r="r" b="b"/>
              <a:pathLst>
                <a:path w="168" h="1307" extrusionOk="0">
                  <a:moveTo>
                    <a:pt x="64" y="1"/>
                  </a:moveTo>
                  <a:cubicBezTo>
                    <a:pt x="54" y="1"/>
                    <a:pt x="48" y="6"/>
                    <a:pt x="48" y="6"/>
                  </a:cubicBezTo>
                  <a:cubicBezTo>
                    <a:pt x="25" y="411"/>
                    <a:pt x="1" y="875"/>
                    <a:pt x="60" y="1280"/>
                  </a:cubicBezTo>
                  <a:cubicBezTo>
                    <a:pt x="60" y="1298"/>
                    <a:pt x="72" y="1307"/>
                    <a:pt x="86" y="1307"/>
                  </a:cubicBezTo>
                  <a:cubicBezTo>
                    <a:pt x="99" y="1307"/>
                    <a:pt x="114" y="1298"/>
                    <a:pt x="120" y="1280"/>
                  </a:cubicBezTo>
                  <a:cubicBezTo>
                    <a:pt x="168" y="887"/>
                    <a:pt x="120" y="411"/>
                    <a:pt x="84" y="6"/>
                  </a:cubicBezTo>
                  <a:cubicBezTo>
                    <a:pt x="76" y="2"/>
                    <a:pt x="70" y="1"/>
                    <a:pt x="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6" name="Google Shape;27136;p39"/>
            <p:cNvSpPr/>
            <p:nvPr/>
          </p:nvSpPr>
          <p:spPr>
            <a:xfrm>
              <a:off x="2909275" y="2700300"/>
              <a:ext cx="5675" cy="37925"/>
            </a:xfrm>
            <a:custGeom>
              <a:avLst/>
              <a:gdLst/>
              <a:ahLst/>
              <a:cxnLst/>
              <a:rect l="l" t="t" r="r" b="b"/>
              <a:pathLst>
                <a:path w="227" h="1517" extrusionOk="0">
                  <a:moveTo>
                    <a:pt x="11" y="0"/>
                  </a:moveTo>
                  <a:cubicBezTo>
                    <a:pt x="5" y="0"/>
                    <a:pt x="1" y="12"/>
                    <a:pt x="1" y="19"/>
                  </a:cubicBezTo>
                  <a:cubicBezTo>
                    <a:pt x="108" y="519"/>
                    <a:pt x="84" y="995"/>
                    <a:pt x="84" y="1507"/>
                  </a:cubicBezTo>
                  <a:cubicBezTo>
                    <a:pt x="84" y="1513"/>
                    <a:pt x="93" y="1516"/>
                    <a:pt x="102" y="1516"/>
                  </a:cubicBezTo>
                  <a:cubicBezTo>
                    <a:pt x="111" y="1516"/>
                    <a:pt x="120" y="1513"/>
                    <a:pt x="120" y="1507"/>
                  </a:cubicBezTo>
                  <a:cubicBezTo>
                    <a:pt x="227" y="1019"/>
                    <a:pt x="144" y="495"/>
                    <a:pt x="25" y="19"/>
                  </a:cubicBezTo>
                  <a:cubicBezTo>
                    <a:pt x="20" y="5"/>
                    <a:pt x="15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7" name="Google Shape;27137;p39"/>
            <p:cNvSpPr/>
            <p:nvPr/>
          </p:nvSpPr>
          <p:spPr>
            <a:xfrm>
              <a:off x="2920000" y="2490050"/>
              <a:ext cx="5375" cy="50525"/>
            </a:xfrm>
            <a:custGeom>
              <a:avLst/>
              <a:gdLst/>
              <a:ahLst/>
              <a:cxnLst/>
              <a:rect l="l" t="t" r="r" b="b"/>
              <a:pathLst>
                <a:path w="215" h="2021" extrusionOk="0">
                  <a:moveTo>
                    <a:pt x="144" y="1"/>
                  </a:moveTo>
                  <a:cubicBezTo>
                    <a:pt x="136" y="1"/>
                    <a:pt x="131" y="7"/>
                    <a:pt x="131" y="23"/>
                  </a:cubicBezTo>
                  <a:cubicBezTo>
                    <a:pt x="12" y="642"/>
                    <a:pt x="0" y="1392"/>
                    <a:pt x="107" y="2011"/>
                  </a:cubicBezTo>
                  <a:cubicBezTo>
                    <a:pt x="107" y="2017"/>
                    <a:pt x="113" y="2020"/>
                    <a:pt x="122" y="2020"/>
                  </a:cubicBezTo>
                  <a:cubicBezTo>
                    <a:pt x="131" y="2020"/>
                    <a:pt x="143" y="2017"/>
                    <a:pt x="155" y="2011"/>
                  </a:cubicBezTo>
                  <a:cubicBezTo>
                    <a:pt x="215" y="1368"/>
                    <a:pt x="215" y="654"/>
                    <a:pt x="179" y="23"/>
                  </a:cubicBezTo>
                  <a:cubicBezTo>
                    <a:pt x="166" y="10"/>
                    <a:pt x="153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8" name="Google Shape;27138;p39"/>
            <p:cNvSpPr/>
            <p:nvPr/>
          </p:nvSpPr>
          <p:spPr>
            <a:xfrm>
              <a:off x="2922675" y="2452950"/>
              <a:ext cx="3600" cy="66050"/>
            </a:xfrm>
            <a:custGeom>
              <a:avLst/>
              <a:gdLst/>
              <a:ahLst/>
              <a:cxnLst/>
              <a:rect l="l" t="t" r="r" b="b"/>
              <a:pathLst>
                <a:path w="144" h="2642" extrusionOk="0">
                  <a:moveTo>
                    <a:pt x="72" y="1"/>
                  </a:moveTo>
                  <a:cubicBezTo>
                    <a:pt x="66" y="1"/>
                    <a:pt x="60" y="7"/>
                    <a:pt x="60" y="19"/>
                  </a:cubicBezTo>
                  <a:cubicBezTo>
                    <a:pt x="24" y="876"/>
                    <a:pt x="0" y="1757"/>
                    <a:pt x="48" y="2614"/>
                  </a:cubicBezTo>
                  <a:cubicBezTo>
                    <a:pt x="48" y="2632"/>
                    <a:pt x="57" y="2641"/>
                    <a:pt x="66" y="2641"/>
                  </a:cubicBezTo>
                  <a:cubicBezTo>
                    <a:pt x="75" y="2641"/>
                    <a:pt x="84" y="2632"/>
                    <a:pt x="84" y="2614"/>
                  </a:cubicBezTo>
                  <a:cubicBezTo>
                    <a:pt x="143" y="1757"/>
                    <a:pt x="120" y="876"/>
                    <a:pt x="84" y="19"/>
                  </a:cubicBezTo>
                  <a:cubicBezTo>
                    <a:pt x="84" y="7"/>
                    <a:pt x="78" y="1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39" name="Google Shape;27139;p39"/>
            <p:cNvSpPr/>
            <p:nvPr/>
          </p:nvSpPr>
          <p:spPr>
            <a:xfrm>
              <a:off x="2925350" y="2450800"/>
              <a:ext cx="5375" cy="63425"/>
            </a:xfrm>
            <a:custGeom>
              <a:avLst/>
              <a:gdLst/>
              <a:ahLst/>
              <a:cxnLst/>
              <a:rect l="l" t="t" r="r" b="b"/>
              <a:pathLst>
                <a:path w="215" h="2537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36" y="843"/>
                    <a:pt x="36" y="1676"/>
                    <a:pt x="72" y="2510"/>
                  </a:cubicBezTo>
                  <a:cubicBezTo>
                    <a:pt x="72" y="2528"/>
                    <a:pt x="78" y="2537"/>
                    <a:pt x="87" y="2537"/>
                  </a:cubicBezTo>
                  <a:cubicBezTo>
                    <a:pt x="96" y="2537"/>
                    <a:pt x="108" y="2528"/>
                    <a:pt x="120" y="2510"/>
                  </a:cubicBezTo>
                  <a:cubicBezTo>
                    <a:pt x="215" y="1688"/>
                    <a:pt x="144" y="819"/>
                    <a:pt x="24" y="10"/>
                  </a:cubicBezTo>
                  <a:cubicBezTo>
                    <a:pt x="24" y="4"/>
                    <a:pt x="18" y="1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0" name="Google Shape;27140;p39"/>
            <p:cNvSpPr/>
            <p:nvPr/>
          </p:nvSpPr>
          <p:spPr>
            <a:xfrm>
              <a:off x="2926025" y="2447675"/>
              <a:ext cx="21975" cy="27600"/>
            </a:xfrm>
            <a:custGeom>
              <a:avLst/>
              <a:gdLst/>
              <a:ahLst/>
              <a:cxnLst/>
              <a:rect l="l" t="t" r="r" b="b"/>
              <a:pathLst>
                <a:path w="879" h="1104" extrusionOk="0">
                  <a:moveTo>
                    <a:pt x="856" y="0"/>
                  </a:moveTo>
                  <a:cubicBezTo>
                    <a:pt x="852" y="0"/>
                    <a:pt x="848" y="1"/>
                    <a:pt x="843" y="4"/>
                  </a:cubicBezTo>
                  <a:cubicBezTo>
                    <a:pt x="700" y="170"/>
                    <a:pt x="581" y="349"/>
                    <a:pt x="450" y="504"/>
                  </a:cubicBezTo>
                  <a:cubicBezTo>
                    <a:pt x="295" y="706"/>
                    <a:pt x="128" y="885"/>
                    <a:pt x="9" y="1087"/>
                  </a:cubicBezTo>
                  <a:cubicBezTo>
                    <a:pt x="1" y="1095"/>
                    <a:pt x="16" y="1104"/>
                    <a:pt x="30" y="1104"/>
                  </a:cubicBezTo>
                  <a:cubicBezTo>
                    <a:pt x="36" y="1104"/>
                    <a:pt x="42" y="1102"/>
                    <a:pt x="45" y="1099"/>
                  </a:cubicBezTo>
                  <a:cubicBezTo>
                    <a:pt x="188" y="956"/>
                    <a:pt x="331" y="777"/>
                    <a:pt x="450" y="599"/>
                  </a:cubicBezTo>
                  <a:cubicBezTo>
                    <a:pt x="593" y="408"/>
                    <a:pt x="748" y="206"/>
                    <a:pt x="879" y="15"/>
                  </a:cubicBezTo>
                  <a:cubicBezTo>
                    <a:pt x="879" y="15"/>
                    <a:pt x="871" y="0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1" name="Google Shape;27141;p39"/>
            <p:cNvSpPr/>
            <p:nvPr/>
          </p:nvSpPr>
          <p:spPr>
            <a:xfrm>
              <a:off x="2927200" y="2453575"/>
              <a:ext cx="25775" cy="28800"/>
            </a:xfrm>
            <a:custGeom>
              <a:avLst/>
              <a:gdLst/>
              <a:ahLst/>
              <a:cxnLst/>
              <a:rect l="l" t="t" r="r" b="b"/>
              <a:pathLst>
                <a:path w="1031" h="1152" extrusionOk="0">
                  <a:moveTo>
                    <a:pt x="1020" y="1"/>
                  </a:moveTo>
                  <a:cubicBezTo>
                    <a:pt x="1017" y="1"/>
                    <a:pt x="1014" y="2"/>
                    <a:pt x="1010" y="6"/>
                  </a:cubicBezTo>
                  <a:cubicBezTo>
                    <a:pt x="832" y="196"/>
                    <a:pt x="665" y="411"/>
                    <a:pt x="486" y="601"/>
                  </a:cubicBezTo>
                  <a:cubicBezTo>
                    <a:pt x="320" y="780"/>
                    <a:pt x="165" y="946"/>
                    <a:pt x="10" y="1125"/>
                  </a:cubicBezTo>
                  <a:cubicBezTo>
                    <a:pt x="0" y="1135"/>
                    <a:pt x="14" y="1152"/>
                    <a:pt x="32" y="1152"/>
                  </a:cubicBezTo>
                  <a:cubicBezTo>
                    <a:pt x="37" y="1152"/>
                    <a:pt x="41" y="1151"/>
                    <a:pt x="46" y="1149"/>
                  </a:cubicBezTo>
                  <a:cubicBezTo>
                    <a:pt x="415" y="839"/>
                    <a:pt x="760" y="411"/>
                    <a:pt x="1022" y="18"/>
                  </a:cubicBezTo>
                  <a:cubicBezTo>
                    <a:pt x="1030" y="9"/>
                    <a:pt x="1027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2" name="Google Shape;27142;p39"/>
            <p:cNvSpPr/>
            <p:nvPr/>
          </p:nvSpPr>
          <p:spPr>
            <a:xfrm>
              <a:off x="2928000" y="2458100"/>
              <a:ext cx="33700" cy="36550"/>
            </a:xfrm>
            <a:custGeom>
              <a:avLst/>
              <a:gdLst/>
              <a:ahLst/>
              <a:cxnLst/>
              <a:rect l="l" t="t" r="r" b="b"/>
              <a:pathLst>
                <a:path w="1348" h="1462" extrusionOk="0">
                  <a:moveTo>
                    <a:pt x="1015" y="0"/>
                  </a:moveTo>
                  <a:cubicBezTo>
                    <a:pt x="990" y="0"/>
                    <a:pt x="992" y="17"/>
                    <a:pt x="1002" y="27"/>
                  </a:cubicBezTo>
                  <a:cubicBezTo>
                    <a:pt x="1170" y="126"/>
                    <a:pt x="446" y="920"/>
                    <a:pt x="139" y="1250"/>
                  </a:cubicBezTo>
                  <a:lnTo>
                    <a:pt x="139" y="1250"/>
                  </a:lnTo>
                  <a:cubicBezTo>
                    <a:pt x="137" y="1250"/>
                    <a:pt x="135" y="1252"/>
                    <a:pt x="133" y="1253"/>
                  </a:cubicBezTo>
                  <a:cubicBezTo>
                    <a:pt x="127" y="1261"/>
                    <a:pt x="121" y="1269"/>
                    <a:pt x="114" y="1276"/>
                  </a:cubicBezTo>
                  <a:lnTo>
                    <a:pt x="114" y="1276"/>
                  </a:lnTo>
                  <a:cubicBezTo>
                    <a:pt x="64" y="1330"/>
                    <a:pt x="28" y="1369"/>
                    <a:pt x="14" y="1384"/>
                  </a:cubicBezTo>
                  <a:cubicBezTo>
                    <a:pt x="17" y="1386"/>
                    <a:pt x="19" y="1388"/>
                    <a:pt x="22" y="1389"/>
                  </a:cubicBezTo>
                  <a:lnTo>
                    <a:pt x="22" y="1389"/>
                  </a:lnTo>
                  <a:cubicBezTo>
                    <a:pt x="1" y="1424"/>
                    <a:pt x="20" y="1461"/>
                    <a:pt x="49" y="1461"/>
                  </a:cubicBezTo>
                  <a:cubicBezTo>
                    <a:pt x="60" y="1461"/>
                    <a:pt x="73" y="1456"/>
                    <a:pt x="85" y="1444"/>
                  </a:cubicBezTo>
                  <a:cubicBezTo>
                    <a:pt x="228" y="1313"/>
                    <a:pt x="1347" y="134"/>
                    <a:pt x="1038" y="3"/>
                  </a:cubicBezTo>
                  <a:cubicBezTo>
                    <a:pt x="1029" y="1"/>
                    <a:pt x="1021" y="0"/>
                    <a:pt x="1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3" name="Google Shape;27143;p39"/>
            <p:cNvSpPr/>
            <p:nvPr/>
          </p:nvSpPr>
          <p:spPr>
            <a:xfrm>
              <a:off x="2924925" y="2468475"/>
              <a:ext cx="30650" cy="34600"/>
            </a:xfrm>
            <a:custGeom>
              <a:avLst/>
              <a:gdLst/>
              <a:ahLst/>
              <a:cxnLst/>
              <a:rect l="l" t="t" r="r" b="b"/>
              <a:pathLst>
                <a:path w="1226" h="1384" extrusionOk="0">
                  <a:moveTo>
                    <a:pt x="1200" y="0"/>
                  </a:moveTo>
                  <a:cubicBezTo>
                    <a:pt x="1192" y="0"/>
                    <a:pt x="1183" y="2"/>
                    <a:pt x="1173" y="5"/>
                  </a:cubicBezTo>
                  <a:cubicBezTo>
                    <a:pt x="970" y="231"/>
                    <a:pt x="768" y="481"/>
                    <a:pt x="565" y="707"/>
                  </a:cubicBezTo>
                  <a:cubicBezTo>
                    <a:pt x="387" y="910"/>
                    <a:pt x="172" y="1124"/>
                    <a:pt x="18" y="1339"/>
                  </a:cubicBezTo>
                  <a:cubicBezTo>
                    <a:pt x="0" y="1364"/>
                    <a:pt x="14" y="1384"/>
                    <a:pt x="32" y="1384"/>
                  </a:cubicBezTo>
                  <a:cubicBezTo>
                    <a:pt x="39" y="1384"/>
                    <a:pt x="47" y="1381"/>
                    <a:pt x="53" y="1374"/>
                  </a:cubicBezTo>
                  <a:cubicBezTo>
                    <a:pt x="482" y="1005"/>
                    <a:pt x="875" y="481"/>
                    <a:pt x="1208" y="17"/>
                  </a:cubicBezTo>
                  <a:cubicBezTo>
                    <a:pt x="1225" y="9"/>
                    <a:pt x="1218" y="0"/>
                    <a:pt x="12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4" name="Google Shape;27144;p39"/>
            <p:cNvSpPr/>
            <p:nvPr/>
          </p:nvSpPr>
          <p:spPr>
            <a:xfrm>
              <a:off x="2926075" y="2476325"/>
              <a:ext cx="29375" cy="34150"/>
            </a:xfrm>
            <a:custGeom>
              <a:avLst/>
              <a:gdLst/>
              <a:ahLst/>
              <a:cxnLst/>
              <a:rect l="l" t="t" r="r" b="b"/>
              <a:pathLst>
                <a:path w="1175" h="1366" extrusionOk="0">
                  <a:moveTo>
                    <a:pt x="1174" y="1"/>
                  </a:moveTo>
                  <a:lnTo>
                    <a:pt x="1174" y="1"/>
                  </a:lnTo>
                  <a:cubicBezTo>
                    <a:pt x="984" y="215"/>
                    <a:pt x="817" y="453"/>
                    <a:pt x="615" y="667"/>
                  </a:cubicBezTo>
                  <a:cubicBezTo>
                    <a:pt x="424" y="894"/>
                    <a:pt x="222" y="1084"/>
                    <a:pt x="19" y="1298"/>
                  </a:cubicBezTo>
                  <a:cubicBezTo>
                    <a:pt x="1" y="1336"/>
                    <a:pt x="26" y="1365"/>
                    <a:pt x="54" y="1365"/>
                  </a:cubicBezTo>
                  <a:cubicBezTo>
                    <a:pt x="63" y="1365"/>
                    <a:pt x="71" y="1363"/>
                    <a:pt x="79" y="1358"/>
                  </a:cubicBezTo>
                  <a:cubicBezTo>
                    <a:pt x="531" y="1013"/>
                    <a:pt x="960" y="513"/>
                    <a:pt x="1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5" name="Google Shape;27145;p39"/>
            <p:cNvSpPr/>
            <p:nvPr/>
          </p:nvSpPr>
          <p:spPr>
            <a:xfrm>
              <a:off x="2926900" y="2488475"/>
              <a:ext cx="28850" cy="30825"/>
            </a:xfrm>
            <a:custGeom>
              <a:avLst/>
              <a:gdLst/>
              <a:ahLst/>
              <a:cxnLst/>
              <a:rect l="l" t="t" r="r" b="b"/>
              <a:pathLst>
                <a:path w="1154" h="1233" extrusionOk="0">
                  <a:moveTo>
                    <a:pt x="958" y="0"/>
                  </a:moveTo>
                  <a:cubicBezTo>
                    <a:pt x="951" y="0"/>
                    <a:pt x="952" y="28"/>
                    <a:pt x="963" y="38"/>
                  </a:cubicBezTo>
                  <a:cubicBezTo>
                    <a:pt x="1022" y="62"/>
                    <a:pt x="486" y="634"/>
                    <a:pt x="439" y="693"/>
                  </a:cubicBezTo>
                  <a:cubicBezTo>
                    <a:pt x="296" y="860"/>
                    <a:pt x="117" y="1003"/>
                    <a:pt x="10" y="1193"/>
                  </a:cubicBezTo>
                  <a:cubicBezTo>
                    <a:pt x="0" y="1213"/>
                    <a:pt x="14" y="1232"/>
                    <a:pt x="26" y="1232"/>
                  </a:cubicBezTo>
                  <a:cubicBezTo>
                    <a:pt x="29" y="1232"/>
                    <a:pt x="32" y="1231"/>
                    <a:pt x="34" y="1229"/>
                  </a:cubicBezTo>
                  <a:cubicBezTo>
                    <a:pt x="201" y="1122"/>
                    <a:pt x="320" y="967"/>
                    <a:pt x="439" y="824"/>
                  </a:cubicBezTo>
                  <a:cubicBezTo>
                    <a:pt x="593" y="658"/>
                    <a:pt x="736" y="503"/>
                    <a:pt x="867" y="336"/>
                  </a:cubicBezTo>
                  <a:cubicBezTo>
                    <a:pt x="927" y="277"/>
                    <a:pt x="1153" y="50"/>
                    <a:pt x="963" y="3"/>
                  </a:cubicBezTo>
                  <a:cubicBezTo>
                    <a:pt x="961" y="1"/>
                    <a:pt x="959" y="0"/>
                    <a:pt x="9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6" name="Google Shape;27146;p39"/>
            <p:cNvSpPr/>
            <p:nvPr/>
          </p:nvSpPr>
          <p:spPr>
            <a:xfrm>
              <a:off x="2930700" y="2503025"/>
              <a:ext cx="21350" cy="22150"/>
            </a:xfrm>
            <a:custGeom>
              <a:avLst/>
              <a:gdLst/>
              <a:ahLst/>
              <a:cxnLst/>
              <a:rect l="l" t="t" r="r" b="b"/>
              <a:pathLst>
                <a:path w="854" h="886" extrusionOk="0">
                  <a:moveTo>
                    <a:pt x="830" y="1"/>
                  </a:moveTo>
                  <a:cubicBezTo>
                    <a:pt x="827" y="1"/>
                    <a:pt x="825" y="2"/>
                    <a:pt x="822" y="4"/>
                  </a:cubicBezTo>
                  <a:cubicBezTo>
                    <a:pt x="644" y="111"/>
                    <a:pt x="513" y="290"/>
                    <a:pt x="382" y="433"/>
                  </a:cubicBezTo>
                  <a:cubicBezTo>
                    <a:pt x="263" y="552"/>
                    <a:pt x="60" y="683"/>
                    <a:pt x="1" y="849"/>
                  </a:cubicBezTo>
                  <a:cubicBezTo>
                    <a:pt x="1" y="873"/>
                    <a:pt x="25" y="885"/>
                    <a:pt x="25" y="885"/>
                  </a:cubicBezTo>
                  <a:cubicBezTo>
                    <a:pt x="180" y="826"/>
                    <a:pt x="322" y="635"/>
                    <a:pt x="441" y="516"/>
                  </a:cubicBezTo>
                  <a:cubicBezTo>
                    <a:pt x="572" y="361"/>
                    <a:pt x="751" y="218"/>
                    <a:pt x="834" y="40"/>
                  </a:cubicBezTo>
                  <a:cubicBezTo>
                    <a:pt x="854" y="20"/>
                    <a:pt x="842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7" name="Google Shape;27147;p39"/>
            <p:cNvSpPr/>
            <p:nvPr/>
          </p:nvSpPr>
          <p:spPr>
            <a:xfrm>
              <a:off x="2927375" y="2511950"/>
              <a:ext cx="23125" cy="21275"/>
            </a:xfrm>
            <a:custGeom>
              <a:avLst/>
              <a:gdLst/>
              <a:ahLst/>
              <a:cxnLst/>
              <a:rect l="l" t="t" r="r" b="b"/>
              <a:pathLst>
                <a:path w="925" h="851" extrusionOk="0">
                  <a:moveTo>
                    <a:pt x="893" y="1"/>
                  </a:moveTo>
                  <a:cubicBezTo>
                    <a:pt x="890" y="1"/>
                    <a:pt x="886" y="2"/>
                    <a:pt x="884" y="4"/>
                  </a:cubicBezTo>
                  <a:cubicBezTo>
                    <a:pt x="729" y="111"/>
                    <a:pt x="610" y="242"/>
                    <a:pt x="479" y="362"/>
                  </a:cubicBezTo>
                  <a:cubicBezTo>
                    <a:pt x="360" y="471"/>
                    <a:pt x="241" y="588"/>
                    <a:pt x="123" y="706"/>
                  </a:cubicBezTo>
                  <a:lnTo>
                    <a:pt x="123" y="706"/>
                  </a:lnTo>
                  <a:cubicBezTo>
                    <a:pt x="98" y="726"/>
                    <a:pt x="72" y="746"/>
                    <a:pt x="39" y="766"/>
                  </a:cubicBezTo>
                  <a:cubicBezTo>
                    <a:pt x="0" y="785"/>
                    <a:pt x="31" y="851"/>
                    <a:pt x="76" y="851"/>
                  </a:cubicBezTo>
                  <a:cubicBezTo>
                    <a:pt x="87" y="851"/>
                    <a:pt x="99" y="847"/>
                    <a:pt x="110" y="838"/>
                  </a:cubicBezTo>
                  <a:cubicBezTo>
                    <a:pt x="112" y="836"/>
                    <a:pt x="113" y="835"/>
                    <a:pt x="115" y="833"/>
                  </a:cubicBezTo>
                  <a:lnTo>
                    <a:pt x="115" y="833"/>
                  </a:lnTo>
                  <a:cubicBezTo>
                    <a:pt x="117" y="835"/>
                    <a:pt x="120" y="837"/>
                    <a:pt x="122" y="838"/>
                  </a:cubicBezTo>
                  <a:cubicBezTo>
                    <a:pt x="131" y="826"/>
                    <a:pt x="139" y="815"/>
                    <a:pt x="146" y="804"/>
                  </a:cubicBezTo>
                  <a:lnTo>
                    <a:pt x="146" y="804"/>
                  </a:lnTo>
                  <a:cubicBezTo>
                    <a:pt x="277" y="684"/>
                    <a:pt x="408" y="563"/>
                    <a:pt x="539" y="421"/>
                  </a:cubicBezTo>
                  <a:cubicBezTo>
                    <a:pt x="658" y="302"/>
                    <a:pt x="813" y="171"/>
                    <a:pt x="896" y="16"/>
                  </a:cubicBezTo>
                  <a:cubicBezTo>
                    <a:pt x="925" y="16"/>
                    <a:pt x="907" y="1"/>
                    <a:pt x="8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8" name="Google Shape;27148;p39"/>
            <p:cNvSpPr/>
            <p:nvPr/>
          </p:nvSpPr>
          <p:spPr>
            <a:xfrm>
              <a:off x="2927750" y="2512625"/>
              <a:ext cx="25675" cy="23400"/>
            </a:xfrm>
            <a:custGeom>
              <a:avLst/>
              <a:gdLst/>
              <a:ahLst/>
              <a:cxnLst/>
              <a:rect l="l" t="t" r="r" b="b"/>
              <a:pathLst>
                <a:path w="1027" h="936" extrusionOk="0">
                  <a:moveTo>
                    <a:pt x="976" y="0"/>
                  </a:moveTo>
                  <a:cubicBezTo>
                    <a:pt x="965" y="0"/>
                    <a:pt x="953" y="4"/>
                    <a:pt x="940" y="13"/>
                  </a:cubicBezTo>
                  <a:cubicBezTo>
                    <a:pt x="647" y="283"/>
                    <a:pt x="342" y="564"/>
                    <a:pt x="49" y="846"/>
                  </a:cubicBezTo>
                  <a:lnTo>
                    <a:pt x="49" y="846"/>
                  </a:lnTo>
                  <a:cubicBezTo>
                    <a:pt x="48" y="846"/>
                    <a:pt x="48" y="846"/>
                    <a:pt x="48" y="846"/>
                  </a:cubicBezTo>
                  <a:cubicBezTo>
                    <a:pt x="48" y="847"/>
                    <a:pt x="48" y="847"/>
                    <a:pt x="48" y="847"/>
                  </a:cubicBezTo>
                  <a:lnTo>
                    <a:pt x="48" y="847"/>
                  </a:lnTo>
                  <a:cubicBezTo>
                    <a:pt x="44" y="851"/>
                    <a:pt x="40" y="855"/>
                    <a:pt x="36" y="858"/>
                  </a:cubicBezTo>
                  <a:cubicBezTo>
                    <a:pt x="0" y="894"/>
                    <a:pt x="30" y="935"/>
                    <a:pt x="63" y="935"/>
                  </a:cubicBezTo>
                  <a:cubicBezTo>
                    <a:pt x="74" y="935"/>
                    <a:pt x="86" y="930"/>
                    <a:pt x="95" y="918"/>
                  </a:cubicBezTo>
                  <a:cubicBezTo>
                    <a:pt x="97" y="915"/>
                    <a:pt x="99" y="913"/>
                    <a:pt x="102" y="910"/>
                  </a:cubicBezTo>
                  <a:lnTo>
                    <a:pt x="102" y="910"/>
                  </a:lnTo>
                  <a:cubicBezTo>
                    <a:pt x="103" y="913"/>
                    <a:pt x="105" y="915"/>
                    <a:pt x="107" y="918"/>
                  </a:cubicBezTo>
                  <a:cubicBezTo>
                    <a:pt x="440" y="668"/>
                    <a:pt x="714" y="346"/>
                    <a:pt x="1000" y="49"/>
                  </a:cubicBezTo>
                  <a:cubicBezTo>
                    <a:pt x="1027" y="31"/>
                    <a:pt x="1007" y="0"/>
                    <a:pt x="9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49" name="Google Shape;27149;p39"/>
            <p:cNvSpPr/>
            <p:nvPr/>
          </p:nvSpPr>
          <p:spPr>
            <a:xfrm>
              <a:off x="2925675" y="2518125"/>
              <a:ext cx="31150" cy="25225"/>
            </a:xfrm>
            <a:custGeom>
              <a:avLst/>
              <a:gdLst/>
              <a:ahLst/>
              <a:cxnLst/>
              <a:rect l="l" t="t" r="r" b="b"/>
              <a:pathLst>
                <a:path w="1246" h="1009" extrusionOk="0">
                  <a:moveTo>
                    <a:pt x="1205" y="1"/>
                  </a:moveTo>
                  <a:cubicBezTo>
                    <a:pt x="1200" y="1"/>
                    <a:pt x="1195" y="3"/>
                    <a:pt x="1190" y="7"/>
                  </a:cubicBezTo>
                  <a:cubicBezTo>
                    <a:pt x="785" y="269"/>
                    <a:pt x="381" y="603"/>
                    <a:pt x="23" y="924"/>
                  </a:cubicBezTo>
                  <a:cubicBezTo>
                    <a:pt x="25" y="926"/>
                    <a:pt x="27" y="927"/>
                    <a:pt x="28" y="929"/>
                  </a:cubicBezTo>
                  <a:lnTo>
                    <a:pt x="28" y="929"/>
                  </a:lnTo>
                  <a:cubicBezTo>
                    <a:pt x="0" y="952"/>
                    <a:pt x="23" y="1009"/>
                    <a:pt x="62" y="1009"/>
                  </a:cubicBezTo>
                  <a:cubicBezTo>
                    <a:pt x="72" y="1009"/>
                    <a:pt x="83" y="1005"/>
                    <a:pt x="95" y="996"/>
                  </a:cubicBezTo>
                  <a:cubicBezTo>
                    <a:pt x="488" y="710"/>
                    <a:pt x="904" y="400"/>
                    <a:pt x="1226" y="55"/>
                  </a:cubicBezTo>
                  <a:cubicBezTo>
                    <a:pt x="1245" y="36"/>
                    <a:pt x="1225" y="1"/>
                    <a:pt x="1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0" name="Google Shape;27150;p39"/>
            <p:cNvSpPr/>
            <p:nvPr/>
          </p:nvSpPr>
          <p:spPr>
            <a:xfrm>
              <a:off x="2924350" y="2523950"/>
              <a:ext cx="30200" cy="26350"/>
            </a:xfrm>
            <a:custGeom>
              <a:avLst/>
              <a:gdLst/>
              <a:ahLst/>
              <a:cxnLst/>
              <a:rect l="l" t="t" r="r" b="b"/>
              <a:pathLst>
                <a:path w="1208" h="1054" extrusionOk="0">
                  <a:moveTo>
                    <a:pt x="1207" y="1"/>
                  </a:moveTo>
                  <a:lnTo>
                    <a:pt x="1207" y="1"/>
                  </a:lnTo>
                  <a:cubicBezTo>
                    <a:pt x="1005" y="72"/>
                    <a:pt x="826" y="274"/>
                    <a:pt x="660" y="405"/>
                  </a:cubicBezTo>
                  <a:cubicBezTo>
                    <a:pt x="457" y="584"/>
                    <a:pt x="231" y="774"/>
                    <a:pt x="41" y="965"/>
                  </a:cubicBezTo>
                  <a:cubicBezTo>
                    <a:pt x="0" y="1005"/>
                    <a:pt x="28" y="1054"/>
                    <a:pt x="66" y="1054"/>
                  </a:cubicBezTo>
                  <a:cubicBezTo>
                    <a:pt x="73" y="1054"/>
                    <a:pt x="81" y="1052"/>
                    <a:pt x="88" y="1048"/>
                  </a:cubicBezTo>
                  <a:cubicBezTo>
                    <a:pt x="95" y="1046"/>
                    <a:pt x="101" y="1043"/>
                    <a:pt x="108" y="1040"/>
                  </a:cubicBezTo>
                  <a:lnTo>
                    <a:pt x="108" y="1040"/>
                  </a:lnTo>
                  <a:lnTo>
                    <a:pt x="112" y="1048"/>
                  </a:lnTo>
                  <a:cubicBezTo>
                    <a:pt x="121" y="1041"/>
                    <a:pt x="129" y="1033"/>
                    <a:pt x="138" y="1025"/>
                  </a:cubicBezTo>
                  <a:lnTo>
                    <a:pt x="138" y="1025"/>
                  </a:lnTo>
                  <a:cubicBezTo>
                    <a:pt x="222" y="982"/>
                    <a:pt x="291" y="924"/>
                    <a:pt x="335" y="849"/>
                  </a:cubicBezTo>
                  <a:lnTo>
                    <a:pt x="335" y="849"/>
                  </a:lnTo>
                  <a:cubicBezTo>
                    <a:pt x="458" y="737"/>
                    <a:pt x="580" y="625"/>
                    <a:pt x="707" y="513"/>
                  </a:cubicBezTo>
                  <a:cubicBezTo>
                    <a:pt x="874" y="358"/>
                    <a:pt x="1088" y="215"/>
                    <a:pt x="12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1" name="Google Shape;27151;p39"/>
            <p:cNvSpPr/>
            <p:nvPr/>
          </p:nvSpPr>
          <p:spPr>
            <a:xfrm>
              <a:off x="2923400" y="2524850"/>
              <a:ext cx="36200" cy="28350"/>
            </a:xfrm>
            <a:custGeom>
              <a:avLst/>
              <a:gdLst/>
              <a:ahLst/>
              <a:cxnLst/>
              <a:rect l="l" t="t" r="r" b="b"/>
              <a:pathLst>
                <a:path w="1448" h="1134" extrusionOk="0">
                  <a:moveTo>
                    <a:pt x="1341" y="0"/>
                  </a:moveTo>
                  <a:cubicBezTo>
                    <a:pt x="1341" y="0"/>
                    <a:pt x="1317" y="0"/>
                    <a:pt x="1317" y="12"/>
                  </a:cubicBezTo>
                  <a:cubicBezTo>
                    <a:pt x="1317" y="24"/>
                    <a:pt x="1305" y="24"/>
                    <a:pt x="1305" y="36"/>
                  </a:cubicBezTo>
                  <a:cubicBezTo>
                    <a:pt x="1305" y="36"/>
                    <a:pt x="1321" y="47"/>
                    <a:pt x="1331" y="47"/>
                  </a:cubicBezTo>
                  <a:cubicBezTo>
                    <a:pt x="1333" y="47"/>
                    <a:pt x="1334" y="46"/>
                    <a:pt x="1335" y="46"/>
                  </a:cubicBezTo>
                  <a:lnTo>
                    <a:pt x="1335" y="46"/>
                  </a:lnTo>
                  <a:cubicBezTo>
                    <a:pt x="1212" y="256"/>
                    <a:pt x="921" y="431"/>
                    <a:pt x="710" y="572"/>
                  </a:cubicBezTo>
                  <a:cubicBezTo>
                    <a:pt x="495" y="738"/>
                    <a:pt x="233" y="893"/>
                    <a:pt x="31" y="1084"/>
                  </a:cubicBezTo>
                  <a:cubicBezTo>
                    <a:pt x="0" y="1104"/>
                    <a:pt x="23" y="1134"/>
                    <a:pt x="60" y="1134"/>
                  </a:cubicBezTo>
                  <a:cubicBezTo>
                    <a:pt x="66" y="1134"/>
                    <a:pt x="72" y="1133"/>
                    <a:pt x="79" y="1131"/>
                  </a:cubicBezTo>
                  <a:cubicBezTo>
                    <a:pt x="376" y="989"/>
                    <a:pt x="650" y="750"/>
                    <a:pt x="912" y="560"/>
                  </a:cubicBezTo>
                  <a:cubicBezTo>
                    <a:pt x="1067" y="441"/>
                    <a:pt x="1424" y="250"/>
                    <a:pt x="1448" y="36"/>
                  </a:cubicBezTo>
                  <a:cubicBezTo>
                    <a:pt x="1448" y="24"/>
                    <a:pt x="1424" y="12"/>
                    <a:pt x="1412" y="12"/>
                  </a:cubicBezTo>
                  <a:cubicBezTo>
                    <a:pt x="1365" y="0"/>
                    <a:pt x="1376" y="0"/>
                    <a:pt x="1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2" name="Google Shape;27152;p39"/>
            <p:cNvSpPr/>
            <p:nvPr/>
          </p:nvSpPr>
          <p:spPr>
            <a:xfrm>
              <a:off x="2925650" y="2468450"/>
              <a:ext cx="5975" cy="65500"/>
            </a:xfrm>
            <a:custGeom>
              <a:avLst/>
              <a:gdLst/>
              <a:ahLst/>
              <a:cxnLst/>
              <a:rect l="l" t="t" r="r" b="b"/>
              <a:pathLst>
                <a:path w="239" h="2620" extrusionOk="0">
                  <a:moveTo>
                    <a:pt x="60" y="0"/>
                  </a:moveTo>
                  <a:cubicBezTo>
                    <a:pt x="54" y="0"/>
                    <a:pt x="48" y="6"/>
                    <a:pt x="48" y="18"/>
                  </a:cubicBezTo>
                  <a:cubicBezTo>
                    <a:pt x="24" y="863"/>
                    <a:pt x="24" y="1721"/>
                    <a:pt x="1" y="2578"/>
                  </a:cubicBezTo>
                  <a:cubicBezTo>
                    <a:pt x="1" y="2605"/>
                    <a:pt x="23" y="2620"/>
                    <a:pt x="43" y="2620"/>
                  </a:cubicBezTo>
                  <a:cubicBezTo>
                    <a:pt x="58" y="2620"/>
                    <a:pt x="72" y="2611"/>
                    <a:pt x="72" y="2590"/>
                  </a:cubicBezTo>
                  <a:cubicBezTo>
                    <a:pt x="227" y="1780"/>
                    <a:pt x="239" y="839"/>
                    <a:pt x="72" y="18"/>
                  </a:cubicBezTo>
                  <a:cubicBezTo>
                    <a:pt x="72" y="6"/>
                    <a:pt x="66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3" name="Google Shape;27153;p39"/>
            <p:cNvSpPr/>
            <p:nvPr/>
          </p:nvSpPr>
          <p:spPr>
            <a:xfrm>
              <a:off x="2923875" y="2465975"/>
              <a:ext cx="6575" cy="66125"/>
            </a:xfrm>
            <a:custGeom>
              <a:avLst/>
              <a:gdLst/>
              <a:ahLst/>
              <a:cxnLst/>
              <a:rect l="l" t="t" r="r" b="b"/>
              <a:pathLst>
                <a:path w="263" h="2645" extrusionOk="0">
                  <a:moveTo>
                    <a:pt x="238" y="1"/>
                  </a:moveTo>
                  <a:cubicBezTo>
                    <a:pt x="226" y="1"/>
                    <a:pt x="214" y="4"/>
                    <a:pt x="214" y="10"/>
                  </a:cubicBezTo>
                  <a:cubicBezTo>
                    <a:pt x="83" y="843"/>
                    <a:pt x="0" y="1772"/>
                    <a:pt x="60" y="2617"/>
                  </a:cubicBezTo>
                  <a:cubicBezTo>
                    <a:pt x="60" y="2635"/>
                    <a:pt x="69" y="2644"/>
                    <a:pt x="79" y="2644"/>
                  </a:cubicBezTo>
                  <a:cubicBezTo>
                    <a:pt x="89" y="2644"/>
                    <a:pt x="101" y="2635"/>
                    <a:pt x="107" y="2617"/>
                  </a:cubicBezTo>
                  <a:cubicBezTo>
                    <a:pt x="226" y="1772"/>
                    <a:pt x="250" y="867"/>
                    <a:pt x="262" y="10"/>
                  </a:cubicBezTo>
                  <a:cubicBezTo>
                    <a:pt x="262" y="4"/>
                    <a:pt x="250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4" name="Google Shape;27154;p39"/>
            <p:cNvSpPr/>
            <p:nvPr/>
          </p:nvSpPr>
          <p:spPr>
            <a:xfrm>
              <a:off x="2925350" y="2451750"/>
              <a:ext cx="5375" cy="64825"/>
            </a:xfrm>
            <a:custGeom>
              <a:avLst/>
              <a:gdLst/>
              <a:ahLst/>
              <a:cxnLst/>
              <a:rect l="l" t="t" r="r" b="b"/>
              <a:pathLst>
                <a:path w="215" h="2593" extrusionOk="0">
                  <a:moveTo>
                    <a:pt x="77" y="1"/>
                  </a:moveTo>
                  <a:cubicBezTo>
                    <a:pt x="67" y="1"/>
                    <a:pt x="57" y="6"/>
                    <a:pt x="48" y="19"/>
                  </a:cubicBezTo>
                  <a:cubicBezTo>
                    <a:pt x="13" y="162"/>
                    <a:pt x="1" y="293"/>
                    <a:pt x="1" y="460"/>
                  </a:cubicBezTo>
                  <a:cubicBezTo>
                    <a:pt x="1" y="482"/>
                    <a:pt x="5" y="491"/>
                    <a:pt x="9" y="491"/>
                  </a:cubicBezTo>
                  <a:cubicBezTo>
                    <a:pt x="11" y="491"/>
                    <a:pt x="13" y="488"/>
                    <a:pt x="13" y="484"/>
                  </a:cubicBezTo>
                  <a:cubicBezTo>
                    <a:pt x="32" y="261"/>
                    <a:pt x="41" y="182"/>
                    <a:pt x="45" y="182"/>
                  </a:cubicBezTo>
                  <a:lnTo>
                    <a:pt x="45" y="182"/>
                  </a:lnTo>
                  <a:cubicBezTo>
                    <a:pt x="53" y="182"/>
                    <a:pt x="36" y="530"/>
                    <a:pt x="36" y="626"/>
                  </a:cubicBezTo>
                  <a:lnTo>
                    <a:pt x="36" y="1210"/>
                  </a:lnTo>
                  <a:cubicBezTo>
                    <a:pt x="36" y="1674"/>
                    <a:pt x="1" y="2115"/>
                    <a:pt x="24" y="2579"/>
                  </a:cubicBezTo>
                  <a:cubicBezTo>
                    <a:pt x="24" y="2586"/>
                    <a:pt x="36" y="2593"/>
                    <a:pt x="49" y="2593"/>
                  </a:cubicBezTo>
                  <a:cubicBezTo>
                    <a:pt x="58" y="2593"/>
                    <a:pt x="67" y="2589"/>
                    <a:pt x="72" y="2579"/>
                  </a:cubicBezTo>
                  <a:cubicBezTo>
                    <a:pt x="215" y="1769"/>
                    <a:pt x="191" y="853"/>
                    <a:pt x="108" y="31"/>
                  </a:cubicBezTo>
                  <a:cubicBezTo>
                    <a:pt x="108" y="16"/>
                    <a:pt x="93" y="1"/>
                    <a:pt x="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5" name="Google Shape;27155;p39"/>
            <p:cNvSpPr/>
            <p:nvPr/>
          </p:nvSpPr>
          <p:spPr>
            <a:xfrm>
              <a:off x="2930500" y="2462800"/>
              <a:ext cx="5600" cy="74200"/>
            </a:xfrm>
            <a:custGeom>
              <a:avLst/>
              <a:gdLst/>
              <a:ahLst/>
              <a:cxnLst/>
              <a:rect l="l" t="t" r="r" b="b"/>
              <a:pathLst>
                <a:path w="224" h="2968" extrusionOk="0">
                  <a:moveTo>
                    <a:pt x="26" y="1"/>
                  </a:moveTo>
                  <a:cubicBezTo>
                    <a:pt x="16" y="1"/>
                    <a:pt x="1" y="9"/>
                    <a:pt x="9" y="18"/>
                  </a:cubicBezTo>
                  <a:cubicBezTo>
                    <a:pt x="176" y="423"/>
                    <a:pt x="57" y="1077"/>
                    <a:pt x="57" y="1506"/>
                  </a:cubicBezTo>
                  <a:cubicBezTo>
                    <a:pt x="57" y="1982"/>
                    <a:pt x="45" y="2482"/>
                    <a:pt x="92" y="2959"/>
                  </a:cubicBezTo>
                  <a:cubicBezTo>
                    <a:pt x="92" y="2965"/>
                    <a:pt x="98" y="2967"/>
                    <a:pt x="104" y="2967"/>
                  </a:cubicBezTo>
                  <a:cubicBezTo>
                    <a:pt x="110" y="2967"/>
                    <a:pt x="116" y="2965"/>
                    <a:pt x="116" y="2959"/>
                  </a:cubicBezTo>
                  <a:cubicBezTo>
                    <a:pt x="164" y="2363"/>
                    <a:pt x="152" y="1768"/>
                    <a:pt x="128" y="1173"/>
                  </a:cubicBezTo>
                  <a:cubicBezTo>
                    <a:pt x="128" y="815"/>
                    <a:pt x="223" y="315"/>
                    <a:pt x="33" y="6"/>
                  </a:cubicBezTo>
                  <a:cubicBezTo>
                    <a:pt x="33" y="2"/>
                    <a:pt x="30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6" name="Google Shape;27156;p39"/>
            <p:cNvSpPr/>
            <p:nvPr/>
          </p:nvSpPr>
          <p:spPr>
            <a:xfrm>
              <a:off x="2934875" y="2488000"/>
              <a:ext cx="325" cy="1675"/>
            </a:xfrm>
            <a:custGeom>
              <a:avLst/>
              <a:gdLst/>
              <a:ahLst/>
              <a:cxnLst/>
              <a:rect l="l" t="t" r="r" b="b"/>
              <a:pathLst>
                <a:path w="13" h="67" extrusionOk="0">
                  <a:moveTo>
                    <a:pt x="7" y="1"/>
                  </a:moveTo>
                  <a:cubicBezTo>
                    <a:pt x="4" y="1"/>
                    <a:pt x="1" y="4"/>
                    <a:pt x="1" y="10"/>
                  </a:cubicBezTo>
                  <a:lnTo>
                    <a:pt x="1" y="57"/>
                  </a:lnTo>
                  <a:cubicBezTo>
                    <a:pt x="1" y="63"/>
                    <a:pt x="4" y="66"/>
                    <a:pt x="7" y="66"/>
                  </a:cubicBezTo>
                  <a:cubicBezTo>
                    <a:pt x="10" y="66"/>
                    <a:pt x="13" y="63"/>
                    <a:pt x="13" y="57"/>
                  </a:cubicBezTo>
                  <a:lnTo>
                    <a:pt x="13" y="10"/>
                  </a:lnTo>
                  <a:cubicBezTo>
                    <a:pt x="13" y="4"/>
                    <a:pt x="10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7" name="Google Shape;27157;p39"/>
            <p:cNvSpPr/>
            <p:nvPr/>
          </p:nvSpPr>
          <p:spPr>
            <a:xfrm>
              <a:off x="2943500" y="2501625"/>
              <a:ext cx="7175" cy="20275"/>
            </a:xfrm>
            <a:custGeom>
              <a:avLst/>
              <a:gdLst/>
              <a:ahLst/>
              <a:cxnLst/>
              <a:rect l="l" t="t" r="r" b="b"/>
              <a:pathLst>
                <a:path w="287" h="811" extrusionOk="0">
                  <a:moveTo>
                    <a:pt x="287" y="1"/>
                  </a:moveTo>
                  <a:lnTo>
                    <a:pt x="287" y="1"/>
                  </a:lnTo>
                  <a:cubicBezTo>
                    <a:pt x="203" y="274"/>
                    <a:pt x="120" y="536"/>
                    <a:pt x="1" y="810"/>
                  </a:cubicBezTo>
                  <a:cubicBezTo>
                    <a:pt x="132" y="548"/>
                    <a:pt x="227" y="286"/>
                    <a:pt x="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8" name="Google Shape;27158;p39"/>
            <p:cNvSpPr/>
            <p:nvPr/>
          </p:nvSpPr>
          <p:spPr>
            <a:xfrm>
              <a:off x="2942325" y="2568900"/>
              <a:ext cx="9850" cy="5075"/>
            </a:xfrm>
            <a:custGeom>
              <a:avLst/>
              <a:gdLst/>
              <a:ahLst/>
              <a:cxnLst/>
              <a:rect l="l" t="t" r="r" b="b"/>
              <a:pathLst>
                <a:path w="394" h="203" extrusionOk="0">
                  <a:moveTo>
                    <a:pt x="393" y="0"/>
                  </a:moveTo>
                  <a:lnTo>
                    <a:pt x="393" y="0"/>
                  </a:lnTo>
                  <a:cubicBezTo>
                    <a:pt x="274" y="60"/>
                    <a:pt x="131" y="119"/>
                    <a:pt x="12" y="179"/>
                  </a:cubicBezTo>
                  <a:cubicBezTo>
                    <a:pt x="0" y="179"/>
                    <a:pt x="12" y="203"/>
                    <a:pt x="12" y="203"/>
                  </a:cubicBezTo>
                  <a:cubicBezTo>
                    <a:pt x="155" y="143"/>
                    <a:pt x="274" y="60"/>
                    <a:pt x="3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59" name="Google Shape;27159;p39"/>
            <p:cNvSpPr/>
            <p:nvPr/>
          </p:nvSpPr>
          <p:spPr>
            <a:xfrm>
              <a:off x="2917325" y="2553675"/>
              <a:ext cx="60700" cy="33100"/>
            </a:xfrm>
            <a:custGeom>
              <a:avLst/>
              <a:gdLst/>
              <a:ahLst/>
              <a:cxnLst/>
              <a:rect l="l" t="t" r="r" b="b"/>
              <a:pathLst>
                <a:path w="2428" h="1324" extrusionOk="0">
                  <a:moveTo>
                    <a:pt x="2392" y="0"/>
                  </a:moveTo>
                  <a:cubicBezTo>
                    <a:pt x="2389" y="0"/>
                    <a:pt x="2385" y="1"/>
                    <a:pt x="2381" y="2"/>
                  </a:cubicBezTo>
                  <a:cubicBezTo>
                    <a:pt x="1608" y="478"/>
                    <a:pt x="822" y="883"/>
                    <a:pt x="24" y="1288"/>
                  </a:cubicBezTo>
                  <a:cubicBezTo>
                    <a:pt x="0" y="1300"/>
                    <a:pt x="0" y="1324"/>
                    <a:pt x="36" y="1324"/>
                  </a:cubicBezTo>
                  <a:cubicBezTo>
                    <a:pt x="869" y="1014"/>
                    <a:pt x="1691" y="550"/>
                    <a:pt x="2417" y="50"/>
                  </a:cubicBezTo>
                  <a:cubicBezTo>
                    <a:pt x="2428" y="39"/>
                    <a:pt x="2419" y="0"/>
                    <a:pt x="23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0" name="Google Shape;27160;p39"/>
            <p:cNvSpPr/>
            <p:nvPr/>
          </p:nvSpPr>
          <p:spPr>
            <a:xfrm>
              <a:off x="2926250" y="2565250"/>
              <a:ext cx="42175" cy="23025"/>
            </a:xfrm>
            <a:custGeom>
              <a:avLst/>
              <a:gdLst/>
              <a:ahLst/>
              <a:cxnLst/>
              <a:rect l="l" t="t" r="r" b="b"/>
              <a:pathLst>
                <a:path w="1687" h="921" extrusionOk="0">
                  <a:moveTo>
                    <a:pt x="1663" y="0"/>
                  </a:moveTo>
                  <a:cubicBezTo>
                    <a:pt x="1660" y="0"/>
                    <a:pt x="1658" y="1"/>
                    <a:pt x="1655" y="4"/>
                  </a:cubicBezTo>
                  <a:cubicBezTo>
                    <a:pt x="1120" y="313"/>
                    <a:pt x="572" y="599"/>
                    <a:pt x="24" y="873"/>
                  </a:cubicBezTo>
                  <a:cubicBezTo>
                    <a:pt x="0" y="897"/>
                    <a:pt x="0" y="920"/>
                    <a:pt x="36" y="920"/>
                  </a:cubicBezTo>
                  <a:cubicBezTo>
                    <a:pt x="619" y="718"/>
                    <a:pt x="1179" y="385"/>
                    <a:pt x="1667" y="27"/>
                  </a:cubicBezTo>
                  <a:cubicBezTo>
                    <a:pt x="1686" y="18"/>
                    <a:pt x="1675" y="0"/>
                    <a:pt x="16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1" name="Google Shape;27161;p39"/>
            <p:cNvSpPr/>
            <p:nvPr/>
          </p:nvSpPr>
          <p:spPr>
            <a:xfrm>
              <a:off x="2925650" y="2575250"/>
              <a:ext cx="41175" cy="20450"/>
            </a:xfrm>
            <a:custGeom>
              <a:avLst/>
              <a:gdLst/>
              <a:ahLst/>
              <a:cxnLst/>
              <a:rect l="l" t="t" r="r" b="b"/>
              <a:pathLst>
                <a:path w="1647" h="818" extrusionOk="0">
                  <a:moveTo>
                    <a:pt x="1630" y="0"/>
                  </a:moveTo>
                  <a:cubicBezTo>
                    <a:pt x="1626" y="0"/>
                    <a:pt x="1623" y="2"/>
                    <a:pt x="1620" y="8"/>
                  </a:cubicBezTo>
                  <a:cubicBezTo>
                    <a:pt x="1358" y="104"/>
                    <a:pt x="1096" y="270"/>
                    <a:pt x="834" y="389"/>
                  </a:cubicBezTo>
                  <a:cubicBezTo>
                    <a:pt x="560" y="520"/>
                    <a:pt x="298" y="627"/>
                    <a:pt x="24" y="758"/>
                  </a:cubicBezTo>
                  <a:cubicBezTo>
                    <a:pt x="1" y="782"/>
                    <a:pt x="12" y="818"/>
                    <a:pt x="48" y="818"/>
                  </a:cubicBezTo>
                  <a:cubicBezTo>
                    <a:pt x="584" y="639"/>
                    <a:pt x="1191" y="377"/>
                    <a:pt x="1620" y="20"/>
                  </a:cubicBezTo>
                  <a:cubicBezTo>
                    <a:pt x="1647" y="20"/>
                    <a:pt x="1640" y="0"/>
                    <a:pt x="16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2" name="Google Shape;27162;p39"/>
            <p:cNvSpPr/>
            <p:nvPr/>
          </p:nvSpPr>
          <p:spPr>
            <a:xfrm>
              <a:off x="2926025" y="2583775"/>
              <a:ext cx="39825" cy="18400"/>
            </a:xfrm>
            <a:custGeom>
              <a:avLst/>
              <a:gdLst/>
              <a:ahLst/>
              <a:cxnLst/>
              <a:rect l="l" t="t" r="r" b="b"/>
              <a:pathLst>
                <a:path w="1593" h="736" extrusionOk="0">
                  <a:moveTo>
                    <a:pt x="1545" y="1"/>
                  </a:moveTo>
                  <a:cubicBezTo>
                    <a:pt x="1021" y="120"/>
                    <a:pt x="414" y="346"/>
                    <a:pt x="9" y="703"/>
                  </a:cubicBezTo>
                  <a:cubicBezTo>
                    <a:pt x="0" y="712"/>
                    <a:pt x="5" y="735"/>
                    <a:pt x="23" y="735"/>
                  </a:cubicBezTo>
                  <a:cubicBezTo>
                    <a:pt x="29" y="735"/>
                    <a:pt x="36" y="733"/>
                    <a:pt x="45" y="727"/>
                  </a:cubicBezTo>
                  <a:cubicBezTo>
                    <a:pt x="545" y="489"/>
                    <a:pt x="1009" y="227"/>
                    <a:pt x="1557" y="48"/>
                  </a:cubicBezTo>
                  <a:cubicBezTo>
                    <a:pt x="1593" y="48"/>
                    <a:pt x="1581" y="1"/>
                    <a:pt x="1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3" name="Google Shape;27163;p39"/>
            <p:cNvSpPr/>
            <p:nvPr/>
          </p:nvSpPr>
          <p:spPr>
            <a:xfrm>
              <a:off x="2932800" y="2593150"/>
              <a:ext cx="28825" cy="12975"/>
            </a:xfrm>
            <a:custGeom>
              <a:avLst/>
              <a:gdLst/>
              <a:ahLst/>
              <a:cxnLst/>
              <a:rect l="l" t="t" r="r" b="b"/>
              <a:pathLst>
                <a:path w="1153" h="519" extrusionOk="0">
                  <a:moveTo>
                    <a:pt x="1121" y="0"/>
                  </a:moveTo>
                  <a:cubicBezTo>
                    <a:pt x="1117" y="0"/>
                    <a:pt x="1112" y="2"/>
                    <a:pt x="1108" y="7"/>
                  </a:cubicBezTo>
                  <a:cubicBezTo>
                    <a:pt x="738" y="150"/>
                    <a:pt x="357" y="281"/>
                    <a:pt x="12" y="495"/>
                  </a:cubicBezTo>
                  <a:cubicBezTo>
                    <a:pt x="0" y="507"/>
                    <a:pt x="12" y="519"/>
                    <a:pt x="24" y="519"/>
                  </a:cubicBezTo>
                  <a:cubicBezTo>
                    <a:pt x="417" y="400"/>
                    <a:pt x="786" y="209"/>
                    <a:pt x="1143" y="42"/>
                  </a:cubicBezTo>
                  <a:cubicBezTo>
                    <a:pt x="1153" y="33"/>
                    <a:pt x="1139" y="0"/>
                    <a:pt x="1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4" name="Google Shape;27164;p39"/>
            <p:cNvSpPr/>
            <p:nvPr/>
          </p:nvSpPr>
          <p:spPr>
            <a:xfrm>
              <a:off x="2942625" y="2591150"/>
              <a:ext cx="54775" cy="29575"/>
            </a:xfrm>
            <a:custGeom>
              <a:avLst/>
              <a:gdLst/>
              <a:ahLst/>
              <a:cxnLst/>
              <a:rect l="l" t="t" r="r" b="b"/>
              <a:pathLst>
                <a:path w="2191" h="1183" extrusionOk="0">
                  <a:moveTo>
                    <a:pt x="2172" y="1"/>
                  </a:moveTo>
                  <a:cubicBezTo>
                    <a:pt x="2171" y="1"/>
                    <a:pt x="2169" y="2"/>
                    <a:pt x="2167" y="3"/>
                  </a:cubicBezTo>
                  <a:cubicBezTo>
                    <a:pt x="1477" y="503"/>
                    <a:pt x="774" y="801"/>
                    <a:pt x="24" y="1158"/>
                  </a:cubicBezTo>
                  <a:cubicBezTo>
                    <a:pt x="0" y="1170"/>
                    <a:pt x="24" y="1182"/>
                    <a:pt x="36" y="1182"/>
                  </a:cubicBezTo>
                  <a:cubicBezTo>
                    <a:pt x="821" y="1016"/>
                    <a:pt x="1582" y="528"/>
                    <a:pt x="2189" y="17"/>
                  </a:cubicBezTo>
                  <a:lnTo>
                    <a:pt x="2189" y="17"/>
                  </a:lnTo>
                  <a:cubicBezTo>
                    <a:pt x="2190" y="17"/>
                    <a:pt x="2190" y="18"/>
                    <a:pt x="2190" y="18"/>
                  </a:cubicBezTo>
                  <a:cubicBezTo>
                    <a:pt x="2191" y="18"/>
                    <a:pt x="2191" y="17"/>
                    <a:pt x="2191" y="15"/>
                  </a:cubicBezTo>
                  <a:lnTo>
                    <a:pt x="2191" y="15"/>
                  </a:lnTo>
                  <a:cubicBezTo>
                    <a:pt x="2190" y="16"/>
                    <a:pt x="2190" y="16"/>
                    <a:pt x="2189" y="17"/>
                  </a:cubicBezTo>
                  <a:lnTo>
                    <a:pt x="2189" y="17"/>
                  </a:lnTo>
                  <a:cubicBezTo>
                    <a:pt x="2186" y="14"/>
                    <a:pt x="2179" y="1"/>
                    <a:pt x="2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5" name="Google Shape;27165;p39"/>
            <p:cNvSpPr/>
            <p:nvPr/>
          </p:nvSpPr>
          <p:spPr>
            <a:xfrm>
              <a:off x="2952500" y="2598300"/>
              <a:ext cx="47875" cy="25150"/>
            </a:xfrm>
            <a:custGeom>
              <a:avLst/>
              <a:gdLst/>
              <a:ahLst/>
              <a:cxnLst/>
              <a:rect l="l" t="t" r="r" b="b"/>
              <a:pathLst>
                <a:path w="1915" h="1006" extrusionOk="0">
                  <a:moveTo>
                    <a:pt x="1897" y="0"/>
                  </a:moveTo>
                  <a:cubicBezTo>
                    <a:pt x="1895" y="0"/>
                    <a:pt x="1893" y="1"/>
                    <a:pt x="1891" y="3"/>
                  </a:cubicBezTo>
                  <a:cubicBezTo>
                    <a:pt x="1260" y="301"/>
                    <a:pt x="605" y="587"/>
                    <a:pt x="22" y="956"/>
                  </a:cubicBezTo>
                  <a:cubicBezTo>
                    <a:pt x="1" y="966"/>
                    <a:pt x="17" y="1005"/>
                    <a:pt x="46" y="1005"/>
                  </a:cubicBezTo>
                  <a:cubicBezTo>
                    <a:pt x="50" y="1005"/>
                    <a:pt x="54" y="1005"/>
                    <a:pt x="58" y="1003"/>
                  </a:cubicBezTo>
                  <a:cubicBezTo>
                    <a:pt x="701" y="729"/>
                    <a:pt x="1308" y="372"/>
                    <a:pt x="1915" y="51"/>
                  </a:cubicBezTo>
                  <a:cubicBezTo>
                    <a:pt x="1915" y="21"/>
                    <a:pt x="190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6" name="Google Shape;27166;p39"/>
            <p:cNvSpPr/>
            <p:nvPr/>
          </p:nvSpPr>
          <p:spPr>
            <a:xfrm>
              <a:off x="2963150" y="2603125"/>
              <a:ext cx="38425" cy="20875"/>
            </a:xfrm>
            <a:custGeom>
              <a:avLst/>
              <a:gdLst/>
              <a:ahLst/>
              <a:cxnLst/>
              <a:rect l="l" t="t" r="r" b="b"/>
              <a:pathLst>
                <a:path w="1537" h="835" extrusionOk="0">
                  <a:moveTo>
                    <a:pt x="1501" y="1"/>
                  </a:moveTo>
                  <a:cubicBezTo>
                    <a:pt x="1025" y="334"/>
                    <a:pt x="513" y="536"/>
                    <a:pt x="13" y="810"/>
                  </a:cubicBezTo>
                  <a:cubicBezTo>
                    <a:pt x="1" y="810"/>
                    <a:pt x="13" y="834"/>
                    <a:pt x="36" y="834"/>
                  </a:cubicBezTo>
                  <a:cubicBezTo>
                    <a:pt x="584" y="715"/>
                    <a:pt x="1108" y="358"/>
                    <a:pt x="1537" y="36"/>
                  </a:cubicBezTo>
                  <a:cubicBezTo>
                    <a:pt x="1537" y="24"/>
                    <a:pt x="1525" y="1"/>
                    <a:pt x="1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7" name="Google Shape;27167;p39"/>
            <p:cNvSpPr/>
            <p:nvPr/>
          </p:nvSpPr>
          <p:spPr>
            <a:xfrm>
              <a:off x="2970900" y="2609025"/>
              <a:ext cx="30300" cy="16150"/>
            </a:xfrm>
            <a:custGeom>
              <a:avLst/>
              <a:gdLst/>
              <a:ahLst/>
              <a:cxnLst/>
              <a:rect l="l" t="t" r="r" b="b"/>
              <a:pathLst>
                <a:path w="1212" h="646" extrusionOk="0">
                  <a:moveTo>
                    <a:pt x="1177" y="0"/>
                  </a:moveTo>
                  <a:cubicBezTo>
                    <a:pt x="1174" y="0"/>
                    <a:pt x="1170" y="1"/>
                    <a:pt x="1167" y="3"/>
                  </a:cubicBezTo>
                  <a:cubicBezTo>
                    <a:pt x="953" y="110"/>
                    <a:pt x="750" y="217"/>
                    <a:pt x="560" y="324"/>
                  </a:cubicBezTo>
                  <a:cubicBezTo>
                    <a:pt x="369" y="408"/>
                    <a:pt x="179" y="503"/>
                    <a:pt x="12" y="622"/>
                  </a:cubicBezTo>
                  <a:cubicBezTo>
                    <a:pt x="0" y="634"/>
                    <a:pt x="12" y="646"/>
                    <a:pt x="36" y="646"/>
                  </a:cubicBezTo>
                  <a:cubicBezTo>
                    <a:pt x="227" y="586"/>
                    <a:pt x="405" y="467"/>
                    <a:pt x="584" y="384"/>
                  </a:cubicBezTo>
                  <a:cubicBezTo>
                    <a:pt x="798" y="277"/>
                    <a:pt x="989" y="158"/>
                    <a:pt x="1191" y="38"/>
                  </a:cubicBezTo>
                  <a:cubicBezTo>
                    <a:pt x="1211" y="28"/>
                    <a:pt x="1197" y="0"/>
                    <a:pt x="1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8" name="Google Shape;27168;p39"/>
            <p:cNvSpPr/>
            <p:nvPr/>
          </p:nvSpPr>
          <p:spPr>
            <a:xfrm>
              <a:off x="2978325" y="2617325"/>
              <a:ext cx="14800" cy="6675"/>
            </a:xfrm>
            <a:custGeom>
              <a:avLst/>
              <a:gdLst/>
              <a:ahLst/>
              <a:cxnLst/>
              <a:rect l="l" t="t" r="r" b="b"/>
              <a:pathLst>
                <a:path w="592" h="267" extrusionOk="0">
                  <a:moveTo>
                    <a:pt x="573" y="1"/>
                  </a:moveTo>
                  <a:cubicBezTo>
                    <a:pt x="569" y="1"/>
                    <a:pt x="565" y="2"/>
                    <a:pt x="561" y="4"/>
                  </a:cubicBezTo>
                  <a:cubicBezTo>
                    <a:pt x="382" y="76"/>
                    <a:pt x="180" y="135"/>
                    <a:pt x="25" y="242"/>
                  </a:cubicBezTo>
                  <a:cubicBezTo>
                    <a:pt x="1" y="254"/>
                    <a:pt x="25" y="266"/>
                    <a:pt x="37" y="266"/>
                  </a:cubicBezTo>
                  <a:cubicBezTo>
                    <a:pt x="215" y="207"/>
                    <a:pt x="394" y="123"/>
                    <a:pt x="572" y="28"/>
                  </a:cubicBezTo>
                  <a:cubicBezTo>
                    <a:pt x="592" y="18"/>
                    <a:pt x="588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69" name="Google Shape;27169;p39"/>
            <p:cNvSpPr/>
            <p:nvPr/>
          </p:nvSpPr>
          <p:spPr>
            <a:xfrm>
              <a:off x="3021500" y="2464350"/>
              <a:ext cx="54025" cy="45050"/>
            </a:xfrm>
            <a:custGeom>
              <a:avLst/>
              <a:gdLst/>
              <a:ahLst/>
              <a:cxnLst/>
              <a:rect l="l" t="t" r="r" b="b"/>
              <a:pathLst>
                <a:path w="2161" h="1802" extrusionOk="0">
                  <a:moveTo>
                    <a:pt x="2128" y="0"/>
                  </a:moveTo>
                  <a:cubicBezTo>
                    <a:pt x="2125" y="0"/>
                    <a:pt x="2122" y="1"/>
                    <a:pt x="2120" y="3"/>
                  </a:cubicBezTo>
                  <a:cubicBezTo>
                    <a:pt x="1429" y="611"/>
                    <a:pt x="691" y="1170"/>
                    <a:pt x="24" y="1777"/>
                  </a:cubicBezTo>
                  <a:cubicBezTo>
                    <a:pt x="0" y="1789"/>
                    <a:pt x="24" y="1801"/>
                    <a:pt x="36" y="1801"/>
                  </a:cubicBezTo>
                  <a:cubicBezTo>
                    <a:pt x="822" y="1361"/>
                    <a:pt x="1524" y="694"/>
                    <a:pt x="2132" y="39"/>
                  </a:cubicBezTo>
                  <a:cubicBezTo>
                    <a:pt x="2161" y="20"/>
                    <a:pt x="2142" y="0"/>
                    <a:pt x="2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0" name="Google Shape;27170;p39"/>
            <p:cNvSpPr/>
            <p:nvPr/>
          </p:nvSpPr>
          <p:spPr>
            <a:xfrm>
              <a:off x="3027200" y="2461250"/>
              <a:ext cx="47000" cy="47300"/>
            </a:xfrm>
            <a:custGeom>
              <a:avLst/>
              <a:gdLst/>
              <a:ahLst/>
              <a:cxnLst/>
              <a:rect l="l" t="t" r="r" b="b"/>
              <a:pathLst>
                <a:path w="1880" h="1892" extrusionOk="0">
                  <a:moveTo>
                    <a:pt x="1829" y="0"/>
                  </a:moveTo>
                  <a:cubicBezTo>
                    <a:pt x="1822" y="0"/>
                    <a:pt x="1817" y="6"/>
                    <a:pt x="1796" y="20"/>
                  </a:cubicBezTo>
                  <a:lnTo>
                    <a:pt x="1796" y="44"/>
                  </a:lnTo>
                  <a:cubicBezTo>
                    <a:pt x="1785" y="44"/>
                    <a:pt x="1796" y="44"/>
                    <a:pt x="1820" y="56"/>
                  </a:cubicBezTo>
                  <a:cubicBezTo>
                    <a:pt x="1832" y="175"/>
                    <a:pt x="1534" y="377"/>
                    <a:pt x="1439" y="473"/>
                  </a:cubicBezTo>
                  <a:cubicBezTo>
                    <a:pt x="1284" y="615"/>
                    <a:pt x="1130" y="782"/>
                    <a:pt x="963" y="937"/>
                  </a:cubicBezTo>
                  <a:cubicBezTo>
                    <a:pt x="653" y="1247"/>
                    <a:pt x="308" y="1544"/>
                    <a:pt x="10" y="1854"/>
                  </a:cubicBezTo>
                  <a:cubicBezTo>
                    <a:pt x="0" y="1864"/>
                    <a:pt x="8" y="1892"/>
                    <a:pt x="33" y="1892"/>
                  </a:cubicBezTo>
                  <a:cubicBezTo>
                    <a:pt x="37" y="1892"/>
                    <a:pt x="41" y="1891"/>
                    <a:pt x="46" y="1889"/>
                  </a:cubicBezTo>
                  <a:cubicBezTo>
                    <a:pt x="475" y="1556"/>
                    <a:pt x="868" y="1175"/>
                    <a:pt x="1237" y="782"/>
                  </a:cubicBezTo>
                  <a:cubicBezTo>
                    <a:pt x="1415" y="604"/>
                    <a:pt x="1582" y="425"/>
                    <a:pt x="1737" y="246"/>
                  </a:cubicBezTo>
                  <a:cubicBezTo>
                    <a:pt x="1820" y="175"/>
                    <a:pt x="1880" y="127"/>
                    <a:pt x="1880" y="20"/>
                  </a:cubicBezTo>
                  <a:cubicBezTo>
                    <a:pt x="1880" y="20"/>
                    <a:pt x="1880" y="8"/>
                    <a:pt x="1856" y="8"/>
                  </a:cubicBezTo>
                  <a:cubicBezTo>
                    <a:pt x="1841" y="3"/>
                    <a:pt x="1835" y="0"/>
                    <a:pt x="18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1" name="Google Shape;27171;p39"/>
            <p:cNvSpPr/>
            <p:nvPr/>
          </p:nvSpPr>
          <p:spPr>
            <a:xfrm>
              <a:off x="3031925" y="2472550"/>
              <a:ext cx="41100" cy="33575"/>
            </a:xfrm>
            <a:custGeom>
              <a:avLst/>
              <a:gdLst/>
              <a:ahLst/>
              <a:cxnLst/>
              <a:rect l="l" t="t" r="r" b="b"/>
              <a:pathLst>
                <a:path w="1644" h="1343" extrusionOk="0">
                  <a:moveTo>
                    <a:pt x="1618" y="1"/>
                  </a:moveTo>
                  <a:cubicBezTo>
                    <a:pt x="1612" y="1"/>
                    <a:pt x="1604" y="3"/>
                    <a:pt x="1596" y="9"/>
                  </a:cubicBezTo>
                  <a:cubicBezTo>
                    <a:pt x="1072" y="437"/>
                    <a:pt x="524" y="854"/>
                    <a:pt x="24" y="1318"/>
                  </a:cubicBezTo>
                  <a:cubicBezTo>
                    <a:pt x="0" y="1330"/>
                    <a:pt x="24" y="1342"/>
                    <a:pt x="36" y="1342"/>
                  </a:cubicBezTo>
                  <a:cubicBezTo>
                    <a:pt x="595" y="973"/>
                    <a:pt x="1131" y="497"/>
                    <a:pt x="1607" y="33"/>
                  </a:cubicBezTo>
                  <a:cubicBezTo>
                    <a:pt x="1644" y="23"/>
                    <a:pt x="1639" y="1"/>
                    <a:pt x="16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2" name="Google Shape;27172;p39"/>
            <p:cNvSpPr/>
            <p:nvPr/>
          </p:nvSpPr>
          <p:spPr>
            <a:xfrm>
              <a:off x="3035575" y="2474425"/>
              <a:ext cx="39950" cy="34800"/>
            </a:xfrm>
            <a:custGeom>
              <a:avLst/>
              <a:gdLst/>
              <a:ahLst/>
              <a:cxnLst/>
              <a:rect l="l" t="t" r="r" b="b"/>
              <a:pathLst>
                <a:path w="1598" h="1392" extrusionOk="0">
                  <a:moveTo>
                    <a:pt x="1581" y="0"/>
                  </a:moveTo>
                  <a:cubicBezTo>
                    <a:pt x="1577" y="0"/>
                    <a:pt x="1572" y="2"/>
                    <a:pt x="1569" y="5"/>
                  </a:cubicBezTo>
                  <a:cubicBezTo>
                    <a:pt x="1307" y="231"/>
                    <a:pt x="1069" y="469"/>
                    <a:pt x="795" y="708"/>
                  </a:cubicBezTo>
                  <a:cubicBezTo>
                    <a:pt x="545" y="922"/>
                    <a:pt x="247" y="1136"/>
                    <a:pt x="9" y="1374"/>
                  </a:cubicBezTo>
                  <a:cubicBezTo>
                    <a:pt x="0" y="1383"/>
                    <a:pt x="4" y="1391"/>
                    <a:pt x="11" y="1391"/>
                  </a:cubicBezTo>
                  <a:cubicBezTo>
                    <a:pt x="14" y="1391"/>
                    <a:pt x="17" y="1390"/>
                    <a:pt x="21" y="1386"/>
                  </a:cubicBezTo>
                  <a:cubicBezTo>
                    <a:pt x="604" y="1029"/>
                    <a:pt x="1140" y="505"/>
                    <a:pt x="1580" y="17"/>
                  </a:cubicBezTo>
                  <a:cubicBezTo>
                    <a:pt x="1597" y="9"/>
                    <a:pt x="1590" y="0"/>
                    <a:pt x="15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3" name="Google Shape;27173;p39"/>
            <p:cNvSpPr/>
            <p:nvPr/>
          </p:nvSpPr>
          <p:spPr>
            <a:xfrm>
              <a:off x="3043975" y="2479050"/>
              <a:ext cx="33025" cy="29575"/>
            </a:xfrm>
            <a:custGeom>
              <a:avLst/>
              <a:gdLst/>
              <a:ahLst/>
              <a:cxnLst/>
              <a:rect l="l" t="t" r="r" b="b"/>
              <a:pathLst>
                <a:path w="1321" h="1183" extrusionOk="0">
                  <a:moveTo>
                    <a:pt x="1296" y="0"/>
                  </a:moveTo>
                  <a:cubicBezTo>
                    <a:pt x="1290" y="0"/>
                    <a:pt x="1284" y="3"/>
                    <a:pt x="1280" y="11"/>
                  </a:cubicBezTo>
                  <a:cubicBezTo>
                    <a:pt x="852" y="368"/>
                    <a:pt x="387" y="761"/>
                    <a:pt x="18" y="1154"/>
                  </a:cubicBezTo>
                  <a:cubicBezTo>
                    <a:pt x="1" y="1171"/>
                    <a:pt x="9" y="1182"/>
                    <a:pt x="19" y="1182"/>
                  </a:cubicBezTo>
                  <a:cubicBezTo>
                    <a:pt x="23" y="1182"/>
                    <a:pt x="27" y="1181"/>
                    <a:pt x="30" y="1177"/>
                  </a:cubicBezTo>
                  <a:cubicBezTo>
                    <a:pt x="494" y="832"/>
                    <a:pt x="911" y="427"/>
                    <a:pt x="1304" y="23"/>
                  </a:cubicBezTo>
                  <a:cubicBezTo>
                    <a:pt x="1320" y="14"/>
                    <a:pt x="1309" y="0"/>
                    <a:pt x="12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4" name="Google Shape;27174;p39"/>
            <p:cNvSpPr/>
            <p:nvPr/>
          </p:nvSpPr>
          <p:spPr>
            <a:xfrm>
              <a:off x="3047400" y="2483350"/>
              <a:ext cx="31100" cy="25150"/>
            </a:xfrm>
            <a:custGeom>
              <a:avLst/>
              <a:gdLst/>
              <a:ahLst/>
              <a:cxnLst/>
              <a:rect l="l" t="t" r="r" b="b"/>
              <a:pathLst>
                <a:path w="1244" h="1006" extrusionOk="0">
                  <a:moveTo>
                    <a:pt x="1216" y="1"/>
                  </a:moveTo>
                  <a:cubicBezTo>
                    <a:pt x="1211" y="1"/>
                    <a:pt x="1206" y="2"/>
                    <a:pt x="1203" y="5"/>
                  </a:cubicBezTo>
                  <a:cubicBezTo>
                    <a:pt x="834" y="374"/>
                    <a:pt x="429" y="672"/>
                    <a:pt x="12" y="970"/>
                  </a:cubicBezTo>
                  <a:cubicBezTo>
                    <a:pt x="0" y="982"/>
                    <a:pt x="12" y="1005"/>
                    <a:pt x="24" y="1005"/>
                  </a:cubicBezTo>
                  <a:cubicBezTo>
                    <a:pt x="488" y="791"/>
                    <a:pt x="917" y="422"/>
                    <a:pt x="1227" y="29"/>
                  </a:cubicBezTo>
                  <a:cubicBezTo>
                    <a:pt x="1244" y="12"/>
                    <a:pt x="1229" y="1"/>
                    <a:pt x="1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5" name="Google Shape;27175;p39"/>
            <p:cNvSpPr/>
            <p:nvPr/>
          </p:nvSpPr>
          <p:spPr>
            <a:xfrm>
              <a:off x="3051450" y="2484450"/>
              <a:ext cx="31825" cy="26675"/>
            </a:xfrm>
            <a:custGeom>
              <a:avLst/>
              <a:gdLst/>
              <a:ahLst/>
              <a:cxnLst/>
              <a:rect l="l" t="t" r="r" b="b"/>
              <a:pathLst>
                <a:path w="1273" h="1067" extrusionOk="0">
                  <a:moveTo>
                    <a:pt x="1243" y="1"/>
                  </a:moveTo>
                  <a:cubicBezTo>
                    <a:pt x="1239" y="1"/>
                    <a:pt x="1234" y="3"/>
                    <a:pt x="1231" y="9"/>
                  </a:cubicBezTo>
                  <a:cubicBezTo>
                    <a:pt x="862" y="402"/>
                    <a:pt x="445" y="723"/>
                    <a:pt x="17" y="1045"/>
                  </a:cubicBezTo>
                  <a:cubicBezTo>
                    <a:pt x="0" y="1053"/>
                    <a:pt x="7" y="1067"/>
                    <a:pt x="16" y="1067"/>
                  </a:cubicBezTo>
                  <a:cubicBezTo>
                    <a:pt x="20" y="1067"/>
                    <a:pt x="25" y="1064"/>
                    <a:pt x="29" y="1057"/>
                  </a:cubicBezTo>
                  <a:cubicBezTo>
                    <a:pt x="517" y="842"/>
                    <a:pt x="945" y="438"/>
                    <a:pt x="1255" y="21"/>
                  </a:cubicBezTo>
                  <a:cubicBezTo>
                    <a:pt x="1273" y="21"/>
                    <a:pt x="1257" y="1"/>
                    <a:pt x="1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6" name="Google Shape;27176;p39"/>
            <p:cNvSpPr/>
            <p:nvPr/>
          </p:nvSpPr>
          <p:spPr>
            <a:xfrm>
              <a:off x="3055225" y="2489650"/>
              <a:ext cx="30775" cy="23725"/>
            </a:xfrm>
            <a:custGeom>
              <a:avLst/>
              <a:gdLst/>
              <a:ahLst/>
              <a:cxnLst/>
              <a:rect l="l" t="t" r="r" b="b"/>
              <a:pathLst>
                <a:path w="1231" h="949" extrusionOk="0">
                  <a:moveTo>
                    <a:pt x="1197" y="0"/>
                  </a:moveTo>
                  <a:cubicBezTo>
                    <a:pt x="1193" y="0"/>
                    <a:pt x="1190" y="1"/>
                    <a:pt x="1187" y="3"/>
                  </a:cubicBezTo>
                  <a:cubicBezTo>
                    <a:pt x="818" y="361"/>
                    <a:pt x="413" y="634"/>
                    <a:pt x="9" y="932"/>
                  </a:cubicBezTo>
                  <a:cubicBezTo>
                    <a:pt x="0" y="940"/>
                    <a:pt x="4" y="949"/>
                    <a:pt x="11" y="949"/>
                  </a:cubicBezTo>
                  <a:cubicBezTo>
                    <a:pt x="14" y="949"/>
                    <a:pt x="17" y="947"/>
                    <a:pt x="21" y="944"/>
                  </a:cubicBezTo>
                  <a:cubicBezTo>
                    <a:pt x="473" y="718"/>
                    <a:pt x="878" y="372"/>
                    <a:pt x="1211" y="15"/>
                  </a:cubicBezTo>
                  <a:cubicBezTo>
                    <a:pt x="1230" y="15"/>
                    <a:pt x="1211" y="0"/>
                    <a:pt x="11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7" name="Google Shape;27177;p39"/>
            <p:cNvSpPr/>
            <p:nvPr/>
          </p:nvSpPr>
          <p:spPr>
            <a:xfrm>
              <a:off x="3058700" y="2498425"/>
              <a:ext cx="21675" cy="18400"/>
            </a:xfrm>
            <a:custGeom>
              <a:avLst/>
              <a:gdLst/>
              <a:ahLst/>
              <a:cxnLst/>
              <a:rect l="l" t="t" r="r" b="b"/>
              <a:pathLst>
                <a:path w="867" h="736" extrusionOk="0">
                  <a:moveTo>
                    <a:pt x="835" y="0"/>
                  </a:moveTo>
                  <a:cubicBezTo>
                    <a:pt x="830" y="0"/>
                    <a:pt x="825" y="3"/>
                    <a:pt x="822" y="10"/>
                  </a:cubicBezTo>
                  <a:cubicBezTo>
                    <a:pt x="679" y="129"/>
                    <a:pt x="525" y="248"/>
                    <a:pt x="394" y="367"/>
                  </a:cubicBezTo>
                  <a:cubicBezTo>
                    <a:pt x="263" y="474"/>
                    <a:pt x="120" y="569"/>
                    <a:pt x="24" y="712"/>
                  </a:cubicBezTo>
                  <a:cubicBezTo>
                    <a:pt x="1" y="724"/>
                    <a:pt x="36" y="736"/>
                    <a:pt x="48" y="736"/>
                  </a:cubicBezTo>
                  <a:cubicBezTo>
                    <a:pt x="203" y="652"/>
                    <a:pt x="322" y="533"/>
                    <a:pt x="441" y="426"/>
                  </a:cubicBezTo>
                  <a:cubicBezTo>
                    <a:pt x="584" y="307"/>
                    <a:pt x="715" y="188"/>
                    <a:pt x="858" y="57"/>
                  </a:cubicBezTo>
                  <a:cubicBezTo>
                    <a:pt x="867" y="22"/>
                    <a:pt x="850" y="0"/>
                    <a:pt x="8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8" name="Google Shape;27178;p39"/>
            <p:cNvSpPr/>
            <p:nvPr/>
          </p:nvSpPr>
          <p:spPr>
            <a:xfrm>
              <a:off x="3068100" y="2510850"/>
              <a:ext cx="7900" cy="5800"/>
            </a:xfrm>
            <a:custGeom>
              <a:avLst/>
              <a:gdLst/>
              <a:ahLst/>
              <a:cxnLst/>
              <a:rect l="l" t="t" r="r" b="b"/>
              <a:pathLst>
                <a:path w="316" h="232" extrusionOk="0">
                  <a:moveTo>
                    <a:pt x="268" y="1"/>
                  </a:moveTo>
                  <a:cubicBezTo>
                    <a:pt x="184" y="60"/>
                    <a:pt x="89" y="144"/>
                    <a:pt x="18" y="215"/>
                  </a:cubicBezTo>
                  <a:cubicBezTo>
                    <a:pt x="1" y="223"/>
                    <a:pt x="8" y="232"/>
                    <a:pt x="17" y="232"/>
                  </a:cubicBezTo>
                  <a:cubicBezTo>
                    <a:pt x="21" y="232"/>
                    <a:pt x="26" y="230"/>
                    <a:pt x="29" y="227"/>
                  </a:cubicBezTo>
                  <a:cubicBezTo>
                    <a:pt x="125" y="167"/>
                    <a:pt x="208" y="96"/>
                    <a:pt x="291" y="36"/>
                  </a:cubicBezTo>
                  <a:cubicBezTo>
                    <a:pt x="315" y="25"/>
                    <a:pt x="279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79" name="Google Shape;27179;p39"/>
            <p:cNvSpPr/>
            <p:nvPr/>
          </p:nvSpPr>
          <p:spPr>
            <a:xfrm>
              <a:off x="3042575" y="2343875"/>
              <a:ext cx="56050" cy="103850"/>
            </a:xfrm>
            <a:custGeom>
              <a:avLst/>
              <a:gdLst/>
              <a:ahLst/>
              <a:cxnLst/>
              <a:rect l="l" t="t" r="r" b="b"/>
              <a:pathLst>
                <a:path w="2242" h="4154" extrusionOk="0">
                  <a:moveTo>
                    <a:pt x="2241" y="0"/>
                  </a:moveTo>
                  <a:cubicBezTo>
                    <a:pt x="2051" y="822"/>
                    <a:pt x="1586" y="1560"/>
                    <a:pt x="1217" y="2310"/>
                  </a:cubicBezTo>
                  <a:cubicBezTo>
                    <a:pt x="872" y="2965"/>
                    <a:pt x="562" y="3608"/>
                    <a:pt x="27" y="4108"/>
                  </a:cubicBezTo>
                  <a:cubicBezTo>
                    <a:pt x="1" y="4134"/>
                    <a:pt x="18" y="4153"/>
                    <a:pt x="35" y="4153"/>
                  </a:cubicBezTo>
                  <a:cubicBezTo>
                    <a:pt x="41" y="4153"/>
                    <a:pt x="47" y="4150"/>
                    <a:pt x="50" y="4144"/>
                  </a:cubicBezTo>
                  <a:cubicBezTo>
                    <a:pt x="634" y="3584"/>
                    <a:pt x="979" y="2894"/>
                    <a:pt x="1336" y="2191"/>
                  </a:cubicBezTo>
                  <a:cubicBezTo>
                    <a:pt x="1693" y="1489"/>
                    <a:pt x="2134" y="786"/>
                    <a:pt x="22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0" name="Google Shape;27180;p39"/>
            <p:cNvSpPr/>
            <p:nvPr/>
          </p:nvSpPr>
          <p:spPr>
            <a:xfrm>
              <a:off x="3055125" y="2382450"/>
              <a:ext cx="35275" cy="51925"/>
            </a:xfrm>
            <a:custGeom>
              <a:avLst/>
              <a:gdLst/>
              <a:ahLst/>
              <a:cxnLst/>
              <a:rect l="l" t="t" r="r" b="b"/>
              <a:pathLst>
                <a:path w="1411" h="2077" extrusionOk="0">
                  <a:moveTo>
                    <a:pt x="1375" y="0"/>
                  </a:moveTo>
                  <a:cubicBezTo>
                    <a:pt x="1368" y="0"/>
                    <a:pt x="1362" y="2"/>
                    <a:pt x="1358" y="5"/>
                  </a:cubicBezTo>
                  <a:cubicBezTo>
                    <a:pt x="941" y="719"/>
                    <a:pt x="489" y="1386"/>
                    <a:pt x="1" y="2065"/>
                  </a:cubicBezTo>
                  <a:cubicBezTo>
                    <a:pt x="1" y="2077"/>
                    <a:pt x="13" y="2077"/>
                    <a:pt x="13" y="2077"/>
                  </a:cubicBezTo>
                  <a:cubicBezTo>
                    <a:pt x="584" y="1481"/>
                    <a:pt x="1060" y="767"/>
                    <a:pt x="1394" y="17"/>
                  </a:cubicBezTo>
                  <a:cubicBezTo>
                    <a:pt x="1411" y="9"/>
                    <a:pt x="1392" y="0"/>
                    <a:pt x="1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1" name="Google Shape;27181;p39"/>
            <p:cNvSpPr/>
            <p:nvPr/>
          </p:nvSpPr>
          <p:spPr>
            <a:xfrm>
              <a:off x="3055525" y="2385400"/>
              <a:ext cx="37125" cy="55350"/>
            </a:xfrm>
            <a:custGeom>
              <a:avLst/>
              <a:gdLst/>
              <a:ahLst/>
              <a:cxnLst/>
              <a:rect l="l" t="t" r="r" b="b"/>
              <a:pathLst>
                <a:path w="1485" h="2214" extrusionOk="0">
                  <a:moveTo>
                    <a:pt x="1467" y="1"/>
                  </a:moveTo>
                  <a:cubicBezTo>
                    <a:pt x="1464" y="1"/>
                    <a:pt x="1461" y="2"/>
                    <a:pt x="1461" y="6"/>
                  </a:cubicBezTo>
                  <a:cubicBezTo>
                    <a:pt x="1068" y="816"/>
                    <a:pt x="568" y="1483"/>
                    <a:pt x="9" y="2197"/>
                  </a:cubicBezTo>
                  <a:cubicBezTo>
                    <a:pt x="0" y="2205"/>
                    <a:pt x="16" y="2214"/>
                    <a:pt x="29" y="2214"/>
                  </a:cubicBezTo>
                  <a:cubicBezTo>
                    <a:pt x="35" y="2214"/>
                    <a:pt x="41" y="2212"/>
                    <a:pt x="44" y="2209"/>
                  </a:cubicBezTo>
                  <a:cubicBezTo>
                    <a:pt x="699" y="1625"/>
                    <a:pt x="1163" y="816"/>
                    <a:pt x="1485" y="6"/>
                  </a:cubicBezTo>
                  <a:cubicBezTo>
                    <a:pt x="1485" y="6"/>
                    <a:pt x="1474" y="1"/>
                    <a:pt x="1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2" name="Google Shape;27182;p39"/>
            <p:cNvSpPr/>
            <p:nvPr/>
          </p:nvSpPr>
          <p:spPr>
            <a:xfrm>
              <a:off x="3066825" y="2385225"/>
              <a:ext cx="33175" cy="52550"/>
            </a:xfrm>
            <a:custGeom>
              <a:avLst/>
              <a:gdLst/>
              <a:ahLst/>
              <a:cxnLst/>
              <a:rect l="l" t="t" r="r" b="b"/>
              <a:pathLst>
                <a:path w="1327" h="2102" extrusionOk="0">
                  <a:moveTo>
                    <a:pt x="1308" y="0"/>
                  </a:moveTo>
                  <a:cubicBezTo>
                    <a:pt x="1301" y="0"/>
                    <a:pt x="1292" y="4"/>
                    <a:pt x="1283" y="13"/>
                  </a:cubicBezTo>
                  <a:cubicBezTo>
                    <a:pt x="866" y="716"/>
                    <a:pt x="426" y="1394"/>
                    <a:pt x="9" y="2085"/>
                  </a:cubicBezTo>
                  <a:cubicBezTo>
                    <a:pt x="1" y="2093"/>
                    <a:pt x="10" y="2102"/>
                    <a:pt x="20" y="2102"/>
                  </a:cubicBezTo>
                  <a:cubicBezTo>
                    <a:pt x="25" y="2102"/>
                    <a:pt x="29" y="2100"/>
                    <a:pt x="33" y="2097"/>
                  </a:cubicBezTo>
                  <a:cubicBezTo>
                    <a:pt x="545" y="1478"/>
                    <a:pt x="962" y="739"/>
                    <a:pt x="1319" y="25"/>
                  </a:cubicBezTo>
                  <a:cubicBezTo>
                    <a:pt x="1326" y="10"/>
                    <a:pt x="1320" y="0"/>
                    <a:pt x="13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3" name="Google Shape;27183;p39"/>
            <p:cNvSpPr/>
            <p:nvPr/>
          </p:nvSpPr>
          <p:spPr>
            <a:xfrm>
              <a:off x="3075475" y="2389850"/>
              <a:ext cx="27900" cy="46100"/>
            </a:xfrm>
            <a:custGeom>
              <a:avLst/>
              <a:gdLst/>
              <a:ahLst/>
              <a:cxnLst/>
              <a:rect l="l" t="t" r="r" b="b"/>
              <a:pathLst>
                <a:path w="1116" h="1844" extrusionOk="0">
                  <a:moveTo>
                    <a:pt x="1098" y="0"/>
                  </a:moveTo>
                  <a:cubicBezTo>
                    <a:pt x="1094" y="0"/>
                    <a:pt x="1092" y="3"/>
                    <a:pt x="1092" y="7"/>
                  </a:cubicBezTo>
                  <a:cubicBezTo>
                    <a:pt x="758" y="638"/>
                    <a:pt x="377" y="1197"/>
                    <a:pt x="20" y="1805"/>
                  </a:cubicBezTo>
                  <a:cubicBezTo>
                    <a:pt x="1" y="1824"/>
                    <a:pt x="21" y="1844"/>
                    <a:pt x="36" y="1844"/>
                  </a:cubicBezTo>
                  <a:cubicBezTo>
                    <a:pt x="39" y="1844"/>
                    <a:pt x="42" y="1843"/>
                    <a:pt x="44" y="1840"/>
                  </a:cubicBezTo>
                  <a:cubicBezTo>
                    <a:pt x="508" y="1316"/>
                    <a:pt x="854" y="662"/>
                    <a:pt x="1116" y="42"/>
                  </a:cubicBezTo>
                  <a:cubicBezTo>
                    <a:pt x="1116" y="11"/>
                    <a:pt x="1105" y="0"/>
                    <a:pt x="10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4" name="Google Shape;27184;p39"/>
            <p:cNvSpPr/>
            <p:nvPr/>
          </p:nvSpPr>
          <p:spPr>
            <a:xfrm>
              <a:off x="3075225" y="2374375"/>
              <a:ext cx="42925" cy="66875"/>
            </a:xfrm>
            <a:custGeom>
              <a:avLst/>
              <a:gdLst/>
              <a:ahLst/>
              <a:cxnLst/>
              <a:rect l="l" t="t" r="r" b="b"/>
              <a:pathLst>
                <a:path w="1717" h="2675" extrusionOk="0">
                  <a:moveTo>
                    <a:pt x="1688" y="1"/>
                  </a:moveTo>
                  <a:cubicBezTo>
                    <a:pt x="1679" y="1"/>
                    <a:pt x="1670" y="6"/>
                    <a:pt x="1661" y="19"/>
                  </a:cubicBezTo>
                  <a:cubicBezTo>
                    <a:pt x="1114" y="876"/>
                    <a:pt x="518" y="1745"/>
                    <a:pt x="18" y="2626"/>
                  </a:cubicBezTo>
                  <a:cubicBezTo>
                    <a:pt x="1" y="2644"/>
                    <a:pt x="22" y="2675"/>
                    <a:pt x="40" y="2675"/>
                  </a:cubicBezTo>
                  <a:cubicBezTo>
                    <a:pt x="46" y="2675"/>
                    <a:pt x="51" y="2671"/>
                    <a:pt x="54" y="2662"/>
                  </a:cubicBezTo>
                  <a:cubicBezTo>
                    <a:pt x="709" y="1888"/>
                    <a:pt x="1245" y="959"/>
                    <a:pt x="1709" y="42"/>
                  </a:cubicBezTo>
                  <a:cubicBezTo>
                    <a:pt x="1717" y="19"/>
                    <a:pt x="1704" y="1"/>
                    <a:pt x="1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5" name="Google Shape;27185;p39"/>
            <p:cNvSpPr/>
            <p:nvPr/>
          </p:nvSpPr>
          <p:spPr>
            <a:xfrm>
              <a:off x="3078175" y="2383325"/>
              <a:ext cx="33725" cy="55725"/>
            </a:xfrm>
            <a:custGeom>
              <a:avLst/>
              <a:gdLst/>
              <a:ahLst/>
              <a:cxnLst/>
              <a:rect l="l" t="t" r="r" b="b"/>
              <a:pathLst>
                <a:path w="1349" h="2229" extrusionOk="0">
                  <a:moveTo>
                    <a:pt x="1315" y="0"/>
                  </a:moveTo>
                  <a:cubicBezTo>
                    <a:pt x="1306" y="0"/>
                    <a:pt x="1297" y="5"/>
                    <a:pt x="1293" y="18"/>
                  </a:cubicBezTo>
                  <a:cubicBezTo>
                    <a:pt x="889" y="756"/>
                    <a:pt x="460" y="1458"/>
                    <a:pt x="19" y="2173"/>
                  </a:cubicBezTo>
                  <a:cubicBezTo>
                    <a:pt x="1" y="2200"/>
                    <a:pt x="25" y="2228"/>
                    <a:pt x="43" y="2228"/>
                  </a:cubicBezTo>
                  <a:cubicBezTo>
                    <a:pt x="48" y="2228"/>
                    <a:pt x="52" y="2226"/>
                    <a:pt x="55" y="2220"/>
                  </a:cubicBezTo>
                  <a:cubicBezTo>
                    <a:pt x="615" y="1625"/>
                    <a:pt x="1067" y="804"/>
                    <a:pt x="1341" y="42"/>
                  </a:cubicBezTo>
                  <a:cubicBezTo>
                    <a:pt x="1349" y="18"/>
                    <a:pt x="1331" y="0"/>
                    <a:pt x="13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6" name="Google Shape;27186;p39"/>
            <p:cNvSpPr/>
            <p:nvPr/>
          </p:nvSpPr>
          <p:spPr>
            <a:xfrm>
              <a:off x="3087675" y="2375850"/>
              <a:ext cx="29875" cy="48800"/>
            </a:xfrm>
            <a:custGeom>
              <a:avLst/>
              <a:gdLst/>
              <a:ahLst/>
              <a:cxnLst/>
              <a:rect l="l" t="t" r="r" b="b"/>
              <a:pathLst>
                <a:path w="1195" h="1952" extrusionOk="0">
                  <a:moveTo>
                    <a:pt x="1157" y="1"/>
                  </a:moveTo>
                  <a:cubicBezTo>
                    <a:pt x="1148" y="1"/>
                    <a:pt x="1140" y="6"/>
                    <a:pt x="1140" y="19"/>
                  </a:cubicBezTo>
                  <a:cubicBezTo>
                    <a:pt x="830" y="722"/>
                    <a:pt x="449" y="1281"/>
                    <a:pt x="8" y="1912"/>
                  </a:cubicBezTo>
                  <a:cubicBezTo>
                    <a:pt x="0" y="1929"/>
                    <a:pt x="9" y="1951"/>
                    <a:pt x="27" y="1951"/>
                  </a:cubicBezTo>
                  <a:cubicBezTo>
                    <a:pt x="35" y="1951"/>
                    <a:pt x="45" y="1947"/>
                    <a:pt x="56" y="1936"/>
                  </a:cubicBezTo>
                  <a:cubicBezTo>
                    <a:pt x="592" y="1448"/>
                    <a:pt x="985" y="722"/>
                    <a:pt x="1187" y="31"/>
                  </a:cubicBezTo>
                  <a:cubicBezTo>
                    <a:pt x="1195" y="16"/>
                    <a:pt x="1174" y="1"/>
                    <a:pt x="1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7" name="Google Shape;27187;p39"/>
            <p:cNvSpPr/>
            <p:nvPr/>
          </p:nvSpPr>
          <p:spPr>
            <a:xfrm>
              <a:off x="3124775" y="2355475"/>
              <a:ext cx="20875" cy="35575"/>
            </a:xfrm>
            <a:custGeom>
              <a:avLst/>
              <a:gdLst/>
              <a:ahLst/>
              <a:cxnLst/>
              <a:rect l="l" t="t" r="r" b="b"/>
              <a:pathLst>
                <a:path w="835" h="1423" extrusionOk="0">
                  <a:moveTo>
                    <a:pt x="834" y="1"/>
                  </a:moveTo>
                  <a:lnTo>
                    <a:pt x="834" y="1"/>
                  </a:lnTo>
                  <a:cubicBezTo>
                    <a:pt x="513" y="429"/>
                    <a:pt x="239" y="917"/>
                    <a:pt x="1" y="1394"/>
                  </a:cubicBezTo>
                  <a:cubicBezTo>
                    <a:pt x="1" y="1411"/>
                    <a:pt x="7" y="1422"/>
                    <a:pt x="11" y="1422"/>
                  </a:cubicBezTo>
                  <a:cubicBezTo>
                    <a:pt x="12" y="1422"/>
                    <a:pt x="13" y="1421"/>
                    <a:pt x="13" y="1417"/>
                  </a:cubicBezTo>
                  <a:cubicBezTo>
                    <a:pt x="310" y="977"/>
                    <a:pt x="608" y="489"/>
                    <a:pt x="8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8" name="Google Shape;27188;p39"/>
            <p:cNvSpPr/>
            <p:nvPr/>
          </p:nvSpPr>
          <p:spPr>
            <a:xfrm>
              <a:off x="3128050" y="2364175"/>
              <a:ext cx="14775" cy="29250"/>
            </a:xfrm>
            <a:custGeom>
              <a:avLst/>
              <a:gdLst/>
              <a:ahLst/>
              <a:cxnLst/>
              <a:rect l="l" t="t" r="r" b="b"/>
              <a:pathLst>
                <a:path w="591" h="1170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7" y="1"/>
                    <a:pt x="584" y="4"/>
                    <a:pt x="584" y="10"/>
                  </a:cubicBezTo>
                  <a:cubicBezTo>
                    <a:pt x="590" y="4"/>
                    <a:pt x="590" y="1"/>
                    <a:pt x="589" y="1"/>
                  </a:cubicBezTo>
                  <a:close/>
                  <a:moveTo>
                    <a:pt x="584" y="10"/>
                  </a:moveTo>
                  <a:lnTo>
                    <a:pt x="584" y="10"/>
                  </a:lnTo>
                  <a:cubicBezTo>
                    <a:pt x="489" y="212"/>
                    <a:pt x="418" y="427"/>
                    <a:pt x="310" y="629"/>
                  </a:cubicBezTo>
                  <a:cubicBezTo>
                    <a:pt x="227" y="808"/>
                    <a:pt x="108" y="974"/>
                    <a:pt x="1" y="1153"/>
                  </a:cubicBezTo>
                  <a:cubicBezTo>
                    <a:pt x="1" y="1161"/>
                    <a:pt x="7" y="1170"/>
                    <a:pt x="10" y="1170"/>
                  </a:cubicBezTo>
                  <a:cubicBezTo>
                    <a:pt x="12" y="1170"/>
                    <a:pt x="13" y="1168"/>
                    <a:pt x="13" y="1165"/>
                  </a:cubicBezTo>
                  <a:cubicBezTo>
                    <a:pt x="298" y="867"/>
                    <a:pt x="525" y="391"/>
                    <a:pt x="584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89" name="Google Shape;27189;p39"/>
            <p:cNvSpPr/>
            <p:nvPr/>
          </p:nvSpPr>
          <p:spPr>
            <a:xfrm>
              <a:off x="3131100" y="2362800"/>
              <a:ext cx="18025" cy="33275"/>
            </a:xfrm>
            <a:custGeom>
              <a:avLst/>
              <a:gdLst/>
              <a:ahLst/>
              <a:cxnLst/>
              <a:rect l="l" t="t" r="r" b="b"/>
              <a:pathLst>
                <a:path w="721" h="1331" extrusionOk="0">
                  <a:moveTo>
                    <a:pt x="705" y="0"/>
                  </a:moveTo>
                  <a:cubicBezTo>
                    <a:pt x="702" y="0"/>
                    <a:pt x="700" y="2"/>
                    <a:pt x="700" y="5"/>
                  </a:cubicBezTo>
                  <a:cubicBezTo>
                    <a:pt x="546" y="482"/>
                    <a:pt x="296" y="886"/>
                    <a:pt x="10" y="1303"/>
                  </a:cubicBezTo>
                  <a:cubicBezTo>
                    <a:pt x="0" y="1313"/>
                    <a:pt x="14" y="1330"/>
                    <a:pt x="32" y="1330"/>
                  </a:cubicBezTo>
                  <a:cubicBezTo>
                    <a:pt x="36" y="1330"/>
                    <a:pt x="41" y="1329"/>
                    <a:pt x="45" y="1327"/>
                  </a:cubicBezTo>
                  <a:cubicBezTo>
                    <a:pt x="379" y="970"/>
                    <a:pt x="593" y="493"/>
                    <a:pt x="712" y="17"/>
                  </a:cubicBezTo>
                  <a:cubicBezTo>
                    <a:pt x="721" y="9"/>
                    <a:pt x="711" y="0"/>
                    <a:pt x="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0" name="Google Shape;27190;p39"/>
            <p:cNvSpPr/>
            <p:nvPr/>
          </p:nvSpPr>
          <p:spPr>
            <a:xfrm>
              <a:off x="3131425" y="2374275"/>
              <a:ext cx="16600" cy="29275"/>
            </a:xfrm>
            <a:custGeom>
              <a:avLst/>
              <a:gdLst/>
              <a:ahLst/>
              <a:cxnLst/>
              <a:rect l="l" t="t" r="r" b="b"/>
              <a:pathLst>
                <a:path w="664" h="1171" extrusionOk="0">
                  <a:moveTo>
                    <a:pt x="645" y="0"/>
                  </a:moveTo>
                  <a:cubicBezTo>
                    <a:pt x="642" y="0"/>
                    <a:pt x="640" y="3"/>
                    <a:pt x="640" y="11"/>
                  </a:cubicBezTo>
                  <a:cubicBezTo>
                    <a:pt x="485" y="439"/>
                    <a:pt x="271" y="785"/>
                    <a:pt x="9" y="1154"/>
                  </a:cubicBezTo>
                  <a:cubicBezTo>
                    <a:pt x="0" y="1162"/>
                    <a:pt x="16" y="1170"/>
                    <a:pt x="25" y="1170"/>
                  </a:cubicBezTo>
                  <a:cubicBezTo>
                    <a:pt x="29" y="1170"/>
                    <a:pt x="32" y="1169"/>
                    <a:pt x="32" y="1166"/>
                  </a:cubicBezTo>
                  <a:cubicBezTo>
                    <a:pt x="342" y="868"/>
                    <a:pt x="568" y="439"/>
                    <a:pt x="664" y="23"/>
                  </a:cubicBezTo>
                  <a:cubicBezTo>
                    <a:pt x="664" y="14"/>
                    <a:pt x="652" y="0"/>
                    <a:pt x="6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1" name="Google Shape;27191;p39"/>
            <p:cNvSpPr/>
            <p:nvPr/>
          </p:nvSpPr>
          <p:spPr>
            <a:xfrm>
              <a:off x="3130250" y="2382050"/>
              <a:ext cx="18675" cy="31625"/>
            </a:xfrm>
            <a:custGeom>
              <a:avLst/>
              <a:gdLst/>
              <a:ahLst/>
              <a:cxnLst/>
              <a:rect l="l" t="t" r="r" b="b"/>
              <a:pathLst>
                <a:path w="747" h="1265" extrusionOk="0">
                  <a:moveTo>
                    <a:pt x="728" y="0"/>
                  </a:moveTo>
                  <a:cubicBezTo>
                    <a:pt x="719" y="0"/>
                    <a:pt x="711" y="3"/>
                    <a:pt x="711" y="9"/>
                  </a:cubicBezTo>
                  <a:cubicBezTo>
                    <a:pt x="651" y="235"/>
                    <a:pt x="568" y="450"/>
                    <a:pt x="460" y="664"/>
                  </a:cubicBezTo>
                  <a:cubicBezTo>
                    <a:pt x="341" y="866"/>
                    <a:pt x="175" y="1033"/>
                    <a:pt x="20" y="1212"/>
                  </a:cubicBezTo>
                  <a:cubicBezTo>
                    <a:pt x="0" y="1222"/>
                    <a:pt x="13" y="1265"/>
                    <a:pt x="32" y="1265"/>
                  </a:cubicBezTo>
                  <a:cubicBezTo>
                    <a:pt x="36" y="1265"/>
                    <a:pt x="40" y="1263"/>
                    <a:pt x="44" y="1259"/>
                  </a:cubicBezTo>
                  <a:cubicBezTo>
                    <a:pt x="437" y="974"/>
                    <a:pt x="687" y="462"/>
                    <a:pt x="746" y="9"/>
                  </a:cubicBezTo>
                  <a:cubicBezTo>
                    <a:pt x="746" y="3"/>
                    <a:pt x="737" y="0"/>
                    <a:pt x="7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2" name="Google Shape;27192;p39"/>
            <p:cNvSpPr/>
            <p:nvPr/>
          </p:nvSpPr>
          <p:spPr>
            <a:xfrm>
              <a:off x="3114450" y="2380750"/>
              <a:ext cx="35650" cy="61325"/>
            </a:xfrm>
            <a:custGeom>
              <a:avLst/>
              <a:gdLst/>
              <a:ahLst/>
              <a:cxnLst/>
              <a:rect l="l" t="t" r="r" b="b"/>
              <a:pathLst>
                <a:path w="1426" h="2453" extrusionOk="0">
                  <a:moveTo>
                    <a:pt x="1391" y="1"/>
                  </a:moveTo>
                  <a:cubicBezTo>
                    <a:pt x="1381" y="1"/>
                    <a:pt x="1371" y="4"/>
                    <a:pt x="1366" y="14"/>
                  </a:cubicBezTo>
                  <a:cubicBezTo>
                    <a:pt x="1033" y="918"/>
                    <a:pt x="569" y="1633"/>
                    <a:pt x="9" y="2407"/>
                  </a:cubicBezTo>
                  <a:cubicBezTo>
                    <a:pt x="0" y="2432"/>
                    <a:pt x="10" y="2452"/>
                    <a:pt x="30" y="2452"/>
                  </a:cubicBezTo>
                  <a:cubicBezTo>
                    <a:pt x="38" y="2452"/>
                    <a:pt x="47" y="2449"/>
                    <a:pt x="57" y="2442"/>
                  </a:cubicBezTo>
                  <a:cubicBezTo>
                    <a:pt x="723" y="1811"/>
                    <a:pt x="1200" y="907"/>
                    <a:pt x="1426" y="25"/>
                  </a:cubicBezTo>
                  <a:cubicBezTo>
                    <a:pt x="1426" y="11"/>
                    <a:pt x="1408" y="1"/>
                    <a:pt x="1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3" name="Google Shape;27193;p39"/>
            <p:cNvSpPr/>
            <p:nvPr/>
          </p:nvSpPr>
          <p:spPr>
            <a:xfrm>
              <a:off x="3110950" y="2383050"/>
              <a:ext cx="37075" cy="71100"/>
            </a:xfrm>
            <a:custGeom>
              <a:avLst/>
              <a:gdLst/>
              <a:ahLst/>
              <a:cxnLst/>
              <a:rect l="l" t="t" r="r" b="b"/>
              <a:pathLst>
                <a:path w="1483" h="2844" extrusionOk="0">
                  <a:moveTo>
                    <a:pt x="1462" y="0"/>
                  </a:moveTo>
                  <a:cubicBezTo>
                    <a:pt x="1454" y="0"/>
                    <a:pt x="1447" y="6"/>
                    <a:pt x="1447" y="17"/>
                  </a:cubicBezTo>
                  <a:cubicBezTo>
                    <a:pt x="1149" y="1088"/>
                    <a:pt x="661" y="1922"/>
                    <a:pt x="18" y="2815"/>
                  </a:cubicBezTo>
                  <a:cubicBezTo>
                    <a:pt x="1" y="2832"/>
                    <a:pt x="15" y="2843"/>
                    <a:pt x="33" y="2843"/>
                  </a:cubicBezTo>
                  <a:cubicBezTo>
                    <a:pt x="40" y="2843"/>
                    <a:pt x="47" y="2842"/>
                    <a:pt x="54" y="2839"/>
                  </a:cubicBezTo>
                  <a:cubicBezTo>
                    <a:pt x="828" y="2124"/>
                    <a:pt x="1340" y="1041"/>
                    <a:pt x="1483" y="29"/>
                  </a:cubicBezTo>
                  <a:cubicBezTo>
                    <a:pt x="1483" y="9"/>
                    <a:pt x="1472" y="0"/>
                    <a:pt x="1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4" name="Google Shape;27194;p39"/>
            <p:cNvSpPr/>
            <p:nvPr/>
          </p:nvSpPr>
          <p:spPr>
            <a:xfrm>
              <a:off x="3116900" y="2376100"/>
              <a:ext cx="32025" cy="65550"/>
            </a:xfrm>
            <a:custGeom>
              <a:avLst/>
              <a:gdLst/>
              <a:ahLst/>
              <a:cxnLst/>
              <a:rect l="l" t="t" r="r" b="b"/>
              <a:pathLst>
                <a:path w="1281" h="2622" extrusionOk="0">
                  <a:moveTo>
                    <a:pt x="1262" y="0"/>
                  </a:moveTo>
                  <a:cubicBezTo>
                    <a:pt x="1253" y="0"/>
                    <a:pt x="1245" y="3"/>
                    <a:pt x="1245" y="9"/>
                  </a:cubicBezTo>
                  <a:cubicBezTo>
                    <a:pt x="1209" y="69"/>
                    <a:pt x="1173" y="152"/>
                    <a:pt x="1149" y="247"/>
                  </a:cubicBezTo>
                  <a:cubicBezTo>
                    <a:pt x="1162" y="215"/>
                    <a:pt x="1168" y="201"/>
                    <a:pt x="1171" y="201"/>
                  </a:cubicBezTo>
                  <a:lnTo>
                    <a:pt x="1171" y="201"/>
                  </a:lnTo>
                  <a:cubicBezTo>
                    <a:pt x="1182" y="201"/>
                    <a:pt x="1050" y="637"/>
                    <a:pt x="1030" y="688"/>
                  </a:cubicBezTo>
                  <a:cubicBezTo>
                    <a:pt x="947" y="914"/>
                    <a:pt x="864" y="1140"/>
                    <a:pt x="756" y="1366"/>
                  </a:cubicBezTo>
                  <a:cubicBezTo>
                    <a:pt x="554" y="1795"/>
                    <a:pt x="280" y="2176"/>
                    <a:pt x="18" y="2593"/>
                  </a:cubicBezTo>
                  <a:cubicBezTo>
                    <a:pt x="1" y="2610"/>
                    <a:pt x="15" y="2621"/>
                    <a:pt x="29" y="2621"/>
                  </a:cubicBezTo>
                  <a:cubicBezTo>
                    <a:pt x="34" y="2621"/>
                    <a:pt x="39" y="2620"/>
                    <a:pt x="42" y="2617"/>
                  </a:cubicBezTo>
                  <a:cubicBezTo>
                    <a:pt x="697" y="1926"/>
                    <a:pt x="1149" y="926"/>
                    <a:pt x="1280" y="9"/>
                  </a:cubicBezTo>
                  <a:cubicBezTo>
                    <a:pt x="1280" y="3"/>
                    <a:pt x="1271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5" name="Google Shape;27195;p39"/>
            <p:cNvSpPr/>
            <p:nvPr/>
          </p:nvSpPr>
          <p:spPr>
            <a:xfrm>
              <a:off x="3089150" y="2385625"/>
              <a:ext cx="55750" cy="94825"/>
            </a:xfrm>
            <a:custGeom>
              <a:avLst/>
              <a:gdLst/>
              <a:ahLst/>
              <a:cxnLst/>
              <a:rect l="l" t="t" r="r" b="b"/>
              <a:pathLst>
                <a:path w="2230" h="3793" extrusionOk="0">
                  <a:moveTo>
                    <a:pt x="2222" y="0"/>
                  </a:moveTo>
                  <a:cubicBezTo>
                    <a:pt x="2218" y="0"/>
                    <a:pt x="2212" y="3"/>
                    <a:pt x="2212" y="9"/>
                  </a:cubicBezTo>
                  <a:cubicBezTo>
                    <a:pt x="1819" y="1462"/>
                    <a:pt x="783" y="2509"/>
                    <a:pt x="9" y="3748"/>
                  </a:cubicBezTo>
                  <a:cubicBezTo>
                    <a:pt x="0" y="3773"/>
                    <a:pt x="17" y="3793"/>
                    <a:pt x="35" y="3793"/>
                  </a:cubicBezTo>
                  <a:cubicBezTo>
                    <a:pt x="42" y="3793"/>
                    <a:pt x="50" y="3790"/>
                    <a:pt x="57" y="3783"/>
                  </a:cubicBezTo>
                  <a:cubicBezTo>
                    <a:pt x="914" y="2712"/>
                    <a:pt x="1997" y="1402"/>
                    <a:pt x="2224" y="9"/>
                  </a:cubicBezTo>
                  <a:cubicBezTo>
                    <a:pt x="2229" y="3"/>
                    <a:pt x="2227" y="0"/>
                    <a:pt x="2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6" name="Google Shape;27196;p39"/>
            <p:cNvSpPr/>
            <p:nvPr/>
          </p:nvSpPr>
          <p:spPr>
            <a:xfrm>
              <a:off x="3071325" y="2439925"/>
              <a:ext cx="51300" cy="89925"/>
            </a:xfrm>
            <a:custGeom>
              <a:avLst/>
              <a:gdLst/>
              <a:ahLst/>
              <a:cxnLst/>
              <a:rect l="l" t="t" r="r" b="b"/>
              <a:pathLst>
                <a:path w="2052" h="3597" extrusionOk="0">
                  <a:moveTo>
                    <a:pt x="2033" y="0"/>
                  </a:moveTo>
                  <a:cubicBezTo>
                    <a:pt x="2028" y="0"/>
                    <a:pt x="2024" y="5"/>
                    <a:pt x="2020" y="16"/>
                  </a:cubicBezTo>
                  <a:cubicBezTo>
                    <a:pt x="1306" y="808"/>
                    <a:pt x="359" y="1752"/>
                    <a:pt x="83" y="2830"/>
                  </a:cubicBezTo>
                  <a:lnTo>
                    <a:pt x="83" y="2830"/>
                  </a:lnTo>
                  <a:cubicBezTo>
                    <a:pt x="48" y="2936"/>
                    <a:pt x="11" y="3066"/>
                    <a:pt x="20" y="3123"/>
                  </a:cubicBezTo>
                  <a:cubicBezTo>
                    <a:pt x="20" y="3138"/>
                    <a:pt x="20" y="3151"/>
                    <a:pt x="21" y="3164"/>
                  </a:cubicBezTo>
                  <a:lnTo>
                    <a:pt x="21" y="3164"/>
                  </a:lnTo>
                  <a:cubicBezTo>
                    <a:pt x="6" y="3292"/>
                    <a:pt x="1" y="3421"/>
                    <a:pt x="8" y="3552"/>
                  </a:cubicBezTo>
                  <a:cubicBezTo>
                    <a:pt x="8" y="3582"/>
                    <a:pt x="28" y="3597"/>
                    <a:pt x="49" y="3597"/>
                  </a:cubicBezTo>
                  <a:cubicBezTo>
                    <a:pt x="70" y="3597"/>
                    <a:pt x="91" y="3582"/>
                    <a:pt x="91" y="3552"/>
                  </a:cubicBezTo>
                  <a:cubicBezTo>
                    <a:pt x="83" y="3220"/>
                    <a:pt x="144" y="2975"/>
                    <a:pt x="242" y="2713"/>
                  </a:cubicBezTo>
                  <a:lnTo>
                    <a:pt x="242" y="2713"/>
                  </a:lnTo>
                  <a:cubicBezTo>
                    <a:pt x="210" y="2898"/>
                    <a:pt x="238" y="3077"/>
                    <a:pt x="329" y="3290"/>
                  </a:cubicBezTo>
                  <a:cubicBezTo>
                    <a:pt x="337" y="3306"/>
                    <a:pt x="350" y="3313"/>
                    <a:pt x="364" y="3313"/>
                  </a:cubicBezTo>
                  <a:cubicBezTo>
                    <a:pt x="391" y="3313"/>
                    <a:pt x="420" y="3286"/>
                    <a:pt x="412" y="3254"/>
                  </a:cubicBezTo>
                  <a:cubicBezTo>
                    <a:pt x="246" y="2814"/>
                    <a:pt x="412" y="2409"/>
                    <a:pt x="651" y="2028"/>
                  </a:cubicBezTo>
                  <a:cubicBezTo>
                    <a:pt x="659" y="2001"/>
                    <a:pt x="635" y="1968"/>
                    <a:pt x="612" y="1968"/>
                  </a:cubicBezTo>
                  <a:cubicBezTo>
                    <a:pt x="604" y="1968"/>
                    <a:pt x="597" y="1972"/>
                    <a:pt x="591" y="1980"/>
                  </a:cubicBezTo>
                  <a:cubicBezTo>
                    <a:pt x="534" y="2044"/>
                    <a:pt x="481" y="2109"/>
                    <a:pt x="432" y="2174"/>
                  </a:cubicBezTo>
                  <a:lnTo>
                    <a:pt x="432" y="2174"/>
                  </a:lnTo>
                  <a:cubicBezTo>
                    <a:pt x="847" y="1403"/>
                    <a:pt x="1545" y="727"/>
                    <a:pt x="2044" y="28"/>
                  </a:cubicBezTo>
                  <a:cubicBezTo>
                    <a:pt x="2052" y="20"/>
                    <a:pt x="2043" y="0"/>
                    <a:pt x="20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7" name="Google Shape;27197;p39"/>
            <p:cNvSpPr/>
            <p:nvPr/>
          </p:nvSpPr>
          <p:spPr>
            <a:xfrm>
              <a:off x="2722175" y="2441775"/>
              <a:ext cx="9725" cy="26700"/>
            </a:xfrm>
            <a:custGeom>
              <a:avLst/>
              <a:gdLst/>
              <a:ahLst/>
              <a:cxnLst/>
              <a:rect l="l" t="t" r="r" b="b"/>
              <a:pathLst>
                <a:path w="389" h="1068" extrusionOk="0">
                  <a:moveTo>
                    <a:pt x="28" y="0"/>
                  </a:moveTo>
                  <a:cubicBezTo>
                    <a:pt x="16" y="0"/>
                    <a:pt x="0" y="11"/>
                    <a:pt x="8" y="25"/>
                  </a:cubicBezTo>
                  <a:cubicBezTo>
                    <a:pt x="174" y="371"/>
                    <a:pt x="234" y="704"/>
                    <a:pt x="329" y="1049"/>
                  </a:cubicBezTo>
                  <a:cubicBezTo>
                    <a:pt x="329" y="1061"/>
                    <a:pt x="335" y="1067"/>
                    <a:pt x="341" y="1067"/>
                  </a:cubicBezTo>
                  <a:cubicBezTo>
                    <a:pt x="347" y="1067"/>
                    <a:pt x="353" y="1061"/>
                    <a:pt x="353" y="1049"/>
                  </a:cubicBezTo>
                  <a:cubicBezTo>
                    <a:pt x="389" y="704"/>
                    <a:pt x="234" y="311"/>
                    <a:pt x="43" y="13"/>
                  </a:cubicBezTo>
                  <a:cubicBezTo>
                    <a:pt x="43" y="4"/>
                    <a:pt x="36" y="0"/>
                    <a:pt x="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8" name="Google Shape;27198;p39"/>
            <p:cNvSpPr/>
            <p:nvPr/>
          </p:nvSpPr>
          <p:spPr>
            <a:xfrm>
              <a:off x="2721450" y="2440350"/>
              <a:ext cx="15125" cy="45475"/>
            </a:xfrm>
            <a:custGeom>
              <a:avLst/>
              <a:gdLst/>
              <a:ahLst/>
              <a:cxnLst/>
              <a:rect l="l" t="t" r="r" b="b"/>
              <a:pathLst>
                <a:path w="605" h="1819" extrusionOk="0">
                  <a:moveTo>
                    <a:pt x="19" y="0"/>
                  </a:moveTo>
                  <a:cubicBezTo>
                    <a:pt x="12" y="0"/>
                    <a:pt x="1" y="10"/>
                    <a:pt x="1" y="23"/>
                  </a:cubicBezTo>
                  <a:cubicBezTo>
                    <a:pt x="120" y="642"/>
                    <a:pt x="310" y="1249"/>
                    <a:pt x="560" y="1809"/>
                  </a:cubicBezTo>
                  <a:cubicBezTo>
                    <a:pt x="564" y="1816"/>
                    <a:pt x="570" y="1819"/>
                    <a:pt x="576" y="1819"/>
                  </a:cubicBezTo>
                  <a:cubicBezTo>
                    <a:pt x="590" y="1819"/>
                    <a:pt x="604" y="1805"/>
                    <a:pt x="596" y="1797"/>
                  </a:cubicBezTo>
                  <a:cubicBezTo>
                    <a:pt x="429" y="1201"/>
                    <a:pt x="239" y="606"/>
                    <a:pt x="25" y="23"/>
                  </a:cubicBezTo>
                  <a:cubicBezTo>
                    <a:pt x="30" y="7"/>
                    <a:pt x="26" y="0"/>
                    <a:pt x="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199" name="Google Shape;27199;p39"/>
            <p:cNvSpPr/>
            <p:nvPr/>
          </p:nvSpPr>
          <p:spPr>
            <a:xfrm>
              <a:off x="2724425" y="2431750"/>
              <a:ext cx="15800" cy="39775"/>
            </a:xfrm>
            <a:custGeom>
              <a:avLst/>
              <a:gdLst/>
              <a:ahLst/>
              <a:cxnLst/>
              <a:rect l="l" t="t" r="r" b="b"/>
              <a:pathLst>
                <a:path w="632" h="1591" extrusionOk="0">
                  <a:moveTo>
                    <a:pt x="8" y="1"/>
                  </a:moveTo>
                  <a:cubicBezTo>
                    <a:pt x="4" y="1"/>
                    <a:pt x="1" y="4"/>
                    <a:pt x="1" y="10"/>
                  </a:cubicBezTo>
                  <a:cubicBezTo>
                    <a:pt x="322" y="510"/>
                    <a:pt x="477" y="1010"/>
                    <a:pt x="608" y="1581"/>
                  </a:cubicBezTo>
                  <a:cubicBezTo>
                    <a:pt x="608" y="1587"/>
                    <a:pt x="614" y="1590"/>
                    <a:pt x="620" y="1590"/>
                  </a:cubicBezTo>
                  <a:cubicBezTo>
                    <a:pt x="626" y="1590"/>
                    <a:pt x="632" y="1587"/>
                    <a:pt x="632" y="1581"/>
                  </a:cubicBezTo>
                  <a:cubicBezTo>
                    <a:pt x="608" y="1010"/>
                    <a:pt x="358" y="462"/>
                    <a:pt x="25" y="10"/>
                  </a:cubicBezTo>
                  <a:cubicBezTo>
                    <a:pt x="19" y="4"/>
                    <a:pt x="13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0" name="Google Shape;27200;p39"/>
            <p:cNvSpPr/>
            <p:nvPr/>
          </p:nvSpPr>
          <p:spPr>
            <a:xfrm>
              <a:off x="2741200" y="2479950"/>
              <a:ext cx="65625" cy="67300"/>
            </a:xfrm>
            <a:custGeom>
              <a:avLst/>
              <a:gdLst/>
              <a:ahLst/>
              <a:cxnLst/>
              <a:rect l="l" t="t" r="r" b="b"/>
              <a:pathLst>
                <a:path w="2625" h="2692" extrusionOk="0">
                  <a:moveTo>
                    <a:pt x="15" y="0"/>
                  </a:moveTo>
                  <a:cubicBezTo>
                    <a:pt x="9" y="0"/>
                    <a:pt x="0" y="14"/>
                    <a:pt x="9" y="22"/>
                  </a:cubicBezTo>
                  <a:cubicBezTo>
                    <a:pt x="247" y="558"/>
                    <a:pt x="663" y="939"/>
                    <a:pt x="1080" y="1332"/>
                  </a:cubicBezTo>
                  <a:cubicBezTo>
                    <a:pt x="1568" y="1796"/>
                    <a:pt x="2068" y="2249"/>
                    <a:pt x="2568" y="2689"/>
                  </a:cubicBezTo>
                  <a:cubicBezTo>
                    <a:pt x="2570" y="2691"/>
                    <a:pt x="2572" y="2692"/>
                    <a:pt x="2575" y="2692"/>
                  </a:cubicBezTo>
                  <a:cubicBezTo>
                    <a:pt x="2592" y="2692"/>
                    <a:pt x="2625" y="2664"/>
                    <a:pt x="2604" y="2654"/>
                  </a:cubicBezTo>
                  <a:cubicBezTo>
                    <a:pt x="1735" y="1808"/>
                    <a:pt x="652" y="1058"/>
                    <a:pt x="20" y="10"/>
                  </a:cubicBezTo>
                  <a:cubicBezTo>
                    <a:pt x="20" y="3"/>
                    <a:pt x="18" y="0"/>
                    <a:pt x="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1" name="Google Shape;27201;p39"/>
            <p:cNvSpPr/>
            <p:nvPr/>
          </p:nvSpPr>
          <p:spPr>
            <a:xfrm>
              <a:off x="2666700" y="2403425"/>
              <a:ext cx="26500" cy="69000"/>
            </a:xfrm>
            <a:custGeom>
              <a:avLst/>
              <a:gdLst/>
              <a:ahLst/>
              <a:cxnLst/>
              <a:rect l="l" t="t" r="r" b="b"/>
              <a:pathLst>
                <a:path w="1060" h="2760" extrusionOk="0">
                  <a:moveTo>
                    <a:pt x="915" y="1"/>
                  </a:moveTo>
                  <a:cubicBezTo>
                    <a:pt x="499" y="1"/>
                    <a:pt x="196" y="385"/>
                    <a:pt x="250" y="809"/>
                  </a:cubicBezTo>
                  <a:cubicBezTo>
                    <a:pt x="298" y="1202"/>
                    <a:pt x="536" y="1583"/>
                    <a:pt x="607" y="1976"/>
                  </a:cubicBezTo>
                  <a:cubicBezTo>
                    <a:pt x="667" y="2274"/>
                    <a:pt x="703" y="2547"/>
                    <a:pt x="953" y="2750"/>
                  </a:cubicBezTo>
                  <a:cubicBezTo>
                    <a:pt x="956" y="2757"/>
                    <a:pt x="963" y="2760"/>
                    <a:pt x="969" y="2760"/>
                  </a:cubicBezTo>
                  <a:cubicBezTo>
                    <a:pt x="985" y="2760"/>
                    <a:pt x="1002" y="2743"/>
                    <a:pt x="976" y="2726"/>
                  </a:cubicBezTo>
                  <a:cubicBezTo>
                    <a:pt x="738" y="2369"/>
                    <a:pt x="774" y="2000"/>
                    <a:pt x="679" y="1595"/>
                  </a:cubicBezTo>
                  <a:cubicBezTo>
                    <a:pt x="524" y="964"/>
                    <a:pt x="0" y="297"/>
                    <a:pt x="1036" y="35"/>
                  </a:cubicBezTo>
                  <a:cubicBezTo>
                    <a:pt x="1036" y="35"/>
                    <a:pt x="1060" y="11"/>
                    <a:pt x="1036" y="11"/>
                  </a:cubicBezTo>
                  <a:cubicBezTo>
                    <a:pt x="995" y="4"/>
                    <a:pt x="954" y="1"/>
                    <a:pt x="9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2" name="Google Shape;27202;p39"/>
            <p:cNvSpPr/>
            <p:nvPr/>
          </p:nvSpPr>
          <p:spPr>
            <a:xfrm>
              <a:off x="2683050" y="2463125"/>
              <a:ext cx="22550" cy="56425"/>
            </a:xfrm>
            <a:custGeom>
              <a:avLst/>
              <a:gdLst/>
              <a:ahLst/>
              <a:cxnLst/>
              <a:rect l="l" t="t" r="r" b="b"/>
              <a:pathLst>
                <a:path w="902" h="2257" extrusionOk="0">
                  <a:moveTo>
                    <a:pt x="11" y="0"/>
                  </a:moveTo>
                  <a:cubicBezTo>
                    <a:pt x="7" y="0"/>
                    <a:pt x="1" y="11"/>
                    <a:pt x="1" y="29"/>
                  </a:cubicBezTo>
                  <a:cubicBezTo>
                    <a:pt x="418" y="695"/>
                    <a:pt x="525" y="1529"/>
                    <a:pt x="846" y="2243"/>
                  </a:cubicBezTo>
                  <a:cubicBezTo>
                    <a:pt x="851" y="2252"/>
                    <a:pt x="861" y="2256"/>
                    <a:pt x="870" y="2256"/>
                  </a:cubicBezTo>
                  <a:cubicBezTo>
                    <a:pt x="886" y="2256"/>
                    <a:pt x="901" y="2246"/>
                    <a:pt x="894" y="2231"/>
                  </a:cubicBezTo>
                  <a:cubicBezTo>
                    <a:pt x="739" y="1493"/>
                    <a:pt x="525" y="588"/>
                    <a:pt x="13" y="5"/>
                  </a:cubicBezTo>
                  <a:cubicBezTo>
                    <a:pt x="13" y="2"/>
                    <a:pt x="12" y="0"/>
                    <a:pt x="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3" name="Google Shape;27203;p39"/>
            <p:cNvSpPr/>
            <p:nvPr/>
          </p:nvSpPr>
          <p:spPr>
            <a:xfrm>
              <a:off x="2688125" y="2439600"/>
              <a:ext cx="18475" cy="63550"/>
            </a:xfrm>
            <a:custGeom>
              <a:avLst/>
              <a:gdLst/>
              <a:ahLst/>
              <a:cxnLst/>
              <a:rect l="l" t="t" r="r" b="b"/>
              <a:pathLst>
                <a:path w="739" h="2542" extrusionOk="0">
                  <a:moveTo>
                    <a:pt x="16" y="0"/>
                  </a:moveTo>
                  <a:cubicBezTo>
                    <a:pt x="8" y="0"/>
                    <a:pt x="0" y="6"/>
                    <a:pt x="0" y="17"/>
                  </a:cubicBezTo>
                  <a:cubicBezTo>
                    <a:pt x="36" y="886"/>
                    <a:pt x="405" y="1720"/>
                    <a:pt x="715" y="2541"/>
                  </a:cubicBezTo>
                  <a:lnTo>
                    <a:pt x="739" y="2541"/>
                  </a:lnTo>
                  <a:cubicBezTo>
                    <a:pt x="453" y="1708"/>
                    <a:pt x="119" y="910"/>
                    <a:pt x="36" y="29"/>
                  </a:cubicBezTo>
                  <a:cubicBezTo>
                    <a:pt x="36" y="9"/>
                    <a:pt x="25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4" name="Google Shape;27204;p39"/>
            <p:cNvSpPr/>
            <p:nvPr/>
          </p:nvSpPr>
          <p:spPr>
            <a:xfrm>
              <a:off x="2709550" y="2507875"/>
              <a:ext cx="106225" cy="101425"/>
            </a:xfrm>
            <a:custGeom>
              <a:avLst/>
              <a:gdLst/>
              <a:ahLst/>
              <a:cxnLst/>
              <a:rect l="l" t="t" r="r" b="b"/>
              <a:pathLst>
                <a:path w="4249" h="4057" extrusionOk="0">
                  <a:moveTo>
                    <a:pt x="1" y="1"/>
                  </a:moveTo>
                  <a:cubicBezTo>
                    <a:pt x="429" y="810"/>
                    <a:pt x="905" y="1596"/>
                    <a:pt x="1620" y="2191"/>
                  </a:cubicBezTo>
                  <a:cubicBezTo>
                    <a:pt x="2441" y="2858"/>
                    <a:pt x="3358" y="3442"/>
                    <a:pt x="4227" y="4049"/>
                  </a:cubicBezTo>
                  <a:cubicBezTo>
                    <a:pt x="4230" y="4055"/>
                    <a:pt x="4233" y="4057"/>
                    <a:pt x="4236" y="4057"/>
                  </a:cubicBezTo>
                  <a:cubicBezTo>
                    <a:pt x="4244" y="4057"/>
                    <a:pt x="4248" y="4037"/>
                    <a:pt x="4239" y="4037"/>
                  </a:cubicBezTo>
                  <a:cubicBezTo>
                    <a:pt x="3549" y="3430"/>
                    <a:pt x="2763" y="2941"/>
                    <a:pt x="2025" y="2418"/>
                  </a:cubicBezTo>
                  <a:cubicBezTo>
                    <a:pt x="1108" y="1775"/>
                    <a:pt x="572" y="9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5" name="Google Shape;27205;p39"/>
            <p:cNvSpPr/>
            <p:nvPr/>
          </p:nvSpPr>
          <p:spPr>
            <a:xfrm>
              <a:off x="2779500" y="2572475"/>
              <a:ext cx="38975" cy="35800"/>
            </a:xfrm>
            <a:custGeom>
              <a:avLst/>
              <a:gdLst/>
              <a:ahLst/>
              <a:cxnLst/>
              <a:rect l="l" t="t" r="r" b="b"/>
              <a:pathLst>
                <a:path w="1559" h="1432" extrusionOk="0">
                  <a:moveTo>
                    <a:pt x="1" y="0"/>
                  </a:moveTo>
                  <a:lnTo>
                    <a:pt x="1" y="0"/>
                  </a:lnTo>
                  <a:cubicBezTo>
                    <a:pt x="429" y="512"/>
                    <a:pt x="965" y="1036"/>
                    <a:pt x="1525" y="1429"/>
                  </a:cubicBezTo>
                  <a:cubicBezTo>
                    <a:pt x="1528" y="1431"/>
                    <a:pt x="1531" y="1431"/>
                    <a:pt x="1534" y="1431"/>
                  </a:cubicBezTo>
                  <a:cubicBezTo>
                    <a:pt x="1551" y="1431"/>
                    <a:pt x="1559" y="1405"/>
                    <a:pt x="1548" y="1405"/>
                  </a:cubicBezTo>
                  <a:cubicBezTo>
                    <a:pt x="1036" y="917"/>
                    <a:pt x="513" y="453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6" name="Google Shape;27206;p39"/>
            <p:cNvSpPr/>
            <p:nvPr/>
          </p:nvSpPr>
          <p:spPr>
            <a:xfrm>
              <a:off x="2782575" y="2566675"/>
              <a:ext cx="37925" cy="36725"/>
            </a:xfrm>
            <a:custGeom>
              <a:avLst/>
              <a:gdLst/>
              <a:ahLst/>
              <a:cxnLst/>
              <a:rect l="l" t="t" r="r" b="b"/>
              <a:pathLst>
                <a:path w="1517" h="1469" extrusionOk="0">
                  <a:moveTo>
                    <a:pt x="6" y="1"/>
                  </a:moveTo>
                  <a:cubicBezTo>
                    <a:pt x="3" y="1"/>
                    <a:pt x="1" y="6"/>
                    <a:pt x="9" y="6"/>
                  </a:cubicBezTo>
                  <a:cubicBezTo>
                    <a:pt x="9" y="2"/>
                    <a:pt x="7" y="1"/>
                    <a:pt x="6" y="1"/>
                  </a:cubicBezTo>
                  <a:close/>
                  <a:moveTo>
                    <a:pt x="9" y="6"/>
                  </a:moveTo>
                  <a:lnTo>
                    <a:pt x="9" y="6"/>
                  </a:lnTo>
                  <a:cubicBezTo>
                    <a:pt x="485" y="494"/>
                    <a:pt x="961" y="1030"/>
                    <a:pt x="1497" y="1459"/>
                  </a:cubicBezTo>
                  <a:cubicBezTo>
                    <a:pt x="1501" y="1466"/>
                    <a:pt x="1504" y="1469"/>
                    <a:pt x="1507" y="1469"/>
                  </a:cubicBezTo>
                  <a:cubicBezTo>
                    <a:pt x="1514" y="1469"/>
                    <a:pt x="1517" y="1455"/>
                    <a:pt x="1509" y="1447"/>
                  </a:cubicBezTo>
                  <a:cubicBezTo>
                    <a:pt x="1068" y="923"/>
                    <a:pt x="509" y="470"/>
                    <a:pt x="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7" name="Google Shape;27207;p39"/>
            <p:cNvSpPr/>
            <p:nvPr/>
          </p:nvSpPr>
          <p:spPr>
            <a:xfrm>
              <a:off x="2794525" y="2571350"/>
              <a:ext cx="31350" cy="30950"/>
            </a:xfrm>
            <a:custGeom>
              <a:avLst/>
              <a:gdLst/>
              <a:ahLst/>
              <a:cxnLst/>
              <a:rect l="l" t="t" r="r" b="b"/>
              <a:pathLst>
                <a:path w="1254" h="1238" extrusionOk="0">
                  <a:moveTo>
                    <a:pt x="2" y="1"/>
                  </a:moveTo>
                  <a:cubicBezTo>
                    <a:pt x="1" y="1"/>
                    <a:pt x="1" y="4"/>
                    <a:pt x="7" y="10"/>
                  </a:cubicBezTo>
                  <a:cubicBezTo>
                    <a:pt x="7" y="4"/>
                    <a:pt x="4" y="1"/>
                    <a:pt x="2" y="1"/>
                  </a:cubicBezTo>
                  <a:close/>
                  <a:moveTo>
                    <a:pt x="7" y="10"/>
                  </a:moveTo>
                  <a:lnTo>
                    <a:pt x="7" y="10"/>
                  </a:lnTo>
                  <a:cubicBezTo>
                    <a:pt x="531" y="307"/>
                    <a:pt x="650" y="1010"/>
                    <a:pt x="1209" y="1236"/>
                  </a:cubicBezTo>
                  <a:cubicBezTo>
                    <a:pt x="1213" y="1237"/>
                    <a:pt x="1217" y="1238"/>
                    <a:pt x="1220" y="1238"/>
                  </a:cubicBezTo>
                  <a:cubicBezTo>
                    <a:pt x="1247" y="1238"/>
                    <a:pt x="1253" y="1199"/>
                    <a:pt x="1221" y="1188"/>
                  </a:cubicBezTo>
                  <a:cubicBezTo>
                    <a:pt x="685" y="914"/>
                    <a:pt x="554" y="248"/>
                    <a:pt x="7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8" name="Google Shape;27208;p39"/>
            <p:cNvSpPr/>
            <p:nvPr/>
          </p:nvSpPr>
          <p:spPr>
            <a:xfrm>
              <a:off x="2797425" y="2560775"/>
              <a:ext cx="35475" cy="41400"/>
            </a:xfrm>
            <a:custGeom>
              <a:avLst/>
              <a:gdLst/>
              <a:ahLst/>
              <a:cxnLst/>
              <a:rect l="l" t="t" r="r" b="b"/>
              <a:pathLst>
                <a:path w="1419" h="1656" extrusionOk="0">
                  <a:moveTo>
                    <a:pt x="30" y="1"/>
                  </a:moveTo>
                  <a:cubicBezTo>
                    <a:pt x="22" y="1"/>
                    <a:pt x="0" y="18"/>
                    <a:pt x="10" y="28"/>
                  </a:cubicBezTo>
                  <a:cubicBezTo>
                    <a:pt x="379" y="611"/>
                    <a:pt x="831" y="1218"/>
                    <a:pt x="1367" y="1647"/>
                  </a:cubicBezTo>
                  <a:cubicBezTo>
                    <a:pt x="1373" y="1653"/>
                    <a:pt x="1379" y="1655"/>
                    <a:pt x="1385" y="1655"/>
                  </a:cubicBezTo>
                  <a:cubicBezTo>
                    <a:pt x="1404" y="1655"/>
                    <a:pt x="1418" y="1632"/>
                    <a:pt x="1391" y="1623"/>
                  </a:cubicBezTo>
                  <a:cubicBezTo>
                    <a:pt x="950" y="1076"/>
                    <a:pt x="450" y="587"/>
                    <a:pt x="34" y="4"/>
                  </a:cubicBezTo>
                  <a:cubicBezTo>
                    <a:pt x="34" y="2"/>
                    <a:pt x="32" y="1"/>
                    <a:pt x="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09" name="Google Shape;27209;p39"/>
            <p:cNvSpPr/>
            <p:nvPr/>
          </p:nvSpPr>
          <p:spPr>
            <a:xfrm>
              <a:off x="2806675" y="2558075"/>
              <a:ext cx="31300" cy="40200"/>
            </a:xfrm>
            <a:custGeom>
              <a:avLst/>
              <a:gdLst/>
              <a:ahLst/>
              <a:cxnLst/>
              <a:rect l="l" t="t" r="r" b="b"/>
              <a:pathLst>
                <a:path w="1252" h="1608" extrusionOk="0">
                  <a:moveTo>
                    <a:pt x="42" y="0"/>
                  </a:moveTo>
                  <a:cubicBezTo>
                    <a:pt x="25" y="0"/>
                    <a:pt x="0" y="14"/>
                    <a:pt x="9" y="41"/>
                  </a:cubicBezTo>
                  <a:cubicBezTo>
                    <a:pt x="378" y="576"/>
                    <a:pt x="771" y="1112"/>
                    <a:pt x="1176" y="1600"/>
                  </a:cubicBezTo>
                  <a:cubicBezTo>
                    <a:pt x="1181" y="1606"/>
                    <a:pt x="1188" y="1608"/>
                    <a:pt x="1196" y="1608"/>
                  </a:cubicBezTo>
                  <a:cubicBezTo>
                    <a:pt x="1222" y="1608"/>
                    <a:pt x="1251" y="1580"/>
                    <a:pt x="1223" y="1553"/>
                  </a:cubicBezTo>
                  <a:cubicBezTo>
                    <a:pt x="854" y="1017"/>
                    <a:pt x="449" y="517"/>
                    <a:pt x="57" y="5"/>
                  </a:cubicBezTo>
                  <a:cubicBezTo>
                    <a:pt x="54" y="2"/>
                    <a:pt x="48" y="0"/>
                    <a:pt x="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0" name="Google Shape;27210;p39"/>
            <p:cNvSpPr/>
            <p:nvPr/>
          </p:nvSpPr>
          <p:spPr>
            <a:xfrm>
              <a:off x="2812550" y="2553025"/>
              <a:ext cx="19875" cy="39050"/>
            </a:xfrm>
            <a:custGeom>
              <a:avLst/>
              <a:gdLst/>
              <a:ahLst/>
              <a:cxnLst/>
              <a:rect l="l" t="t" r="r" b="b"/>
              <a:pathLst>
                <a:path w="795" h="1562" extrusionOk="0">
                  <a:moveTo>
                    <a:pt x="19" y="1"/>
                  </a:moveTo>
                  <a:cubicBezTo>
                    <a:pt x="8" y="1"/>
                    <a:pt x="0" y="14"/>
                    <a:pt x="0" y="28"/>
                  </a:cubicBezTo>
                  <a:cubicBezTo>
                    <a:pt x="107" y="552"/>
                    <a:pt x="369" y="1159"/>
                    <a:pt x="738" y="1552"/>
                  </a:cubicBezTo>
                  <a:cubicBezTo>
                    <a:pt x="748" y="1559"/>
                    <a:pt x="757" y="1562"/>
                    <a:pt x="765" y="1562"/>
                  </a:cubicBezTo>
                  <a:cubicBezTo>
                    <a:pt x="785" y="1562"/>
                    <a:pt x="795" y="1542"/>
                    <a:pt x="786" y="1516"/>
                  </a:cubicBezTo>
                  <a:cubicBezTo>
                    <a:pt x="667" y="1266"/>
                    <a:pt x="500" y="1040"/>
                    <a:pt x="369" y="790"/>
                  </a:cubicBezTo>
                  <a:cubicBezTo>
                    <a:pt x="250" y="540"/>
                    <a:pt x="143" y="278"/>
                    <a:pt x="48" y="28"/>
                  </a:cubicBezTo>
                  <a:cubicBezTo>
                    <a:pt x="38" y="8"/>
                    <a:pt x="28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1" name="Google Shape;27211;p39"/>
            <p:cNvSpPr/>
            <p:nvPr/>
          </p:nvSpPr>
          <p:spPr>
            <a:xfrm>
              <a:off x="2811475" y="2562450"/>
              <a:ext cx="23950" cy="35725"/>
            </a:xfrm>
            <a:custGeom>
              <a:avLst/>
              <a:gdLst/>
              <a:ahLst/>
              <a:cxnLst/>
              <a:rect l="l" t="t" r="r" b="b"/>
              <a:pathLst>
                <a:path w="958" h="1429" extrusionOk="0">
                  <a:moveTo>
                    <a:pt x="21" y="1"/>
                  </a:moveTo>
                  <a:cubicBezTo>
                    <a:pt x="10" y="1"/>
                    <a:pt x="0" y="6"/>
                    <a:pt x="7" y="20"/>
                  </a:cubicBezTo>
                  <a:cubicBezTo>
                    <a:pt x="67" y="306"/>
                    <a:pt x="222" y="580"/>
                    <a:pt x="388" y="818"/>
                  </a:cubicBezTo>
                  <a:cubicBezTo>
                    <a:pt x="531" y="1032"/>
                    <a:pt x="686" y="1270"/>
                    <a:pt x="900" y="1425"/>
                  </a:cubicBezTo>
                  <a:cubicBezTo>
                    <a:pt x="907" y="1427"/>
                    <a:pt x="913" y="1428"/>
                    <a:pt x="918" y="1428"/>
                  </a:cubicBezTo>
                  <a:cubicBezTo>
                    <a:pt x="943" y="1428"/>
                    <a:pt x="958" y="1407"/>
                    <a:pt x="948" y="1378"/>
                  </a:cubicBezTo>
                  <a:cubicBezTo>
                    <a:pt x="817" y="1139"/>
                    <a:pt x="603" y="949"/>
                    <a:pt x="460" y="723"/>
                  </a:cubicBezTo>
                  <a:cubicBezTo>
                    <a:pt x="305" y="485"/>
                    <a:pt x="186" y="247"/>
                    <a:pt x="43" y="8"/>
                  </a:cubicBezTo>
                  <a:cubicBezTo>
                    <a:pt x="38" y="3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2" name="Google Shape;27212;p39"/>
            <p:cNvSpPr/>
            <p:nvPr/>
          </p:nvSpPr>
          <p:spPr>
            <a:xfrm>
              <a:off x="2812325" y="2565375"/>
              <a:ext cx="32325" cy="39475"/>
            </a:xfrm>
            <a:custGeom>
              <a:avLst/>
              <a:gdLst/>
              <a:ahLst/>
              <a:cxnLst/>
              <a:rect l="l" t="t" r="r" b="b"/>
              <a:pathLst>
                <a:path w="1293" h="1579" extrusionOk="0">
                  <a:moveTo>
                    <a:pt x="40" y="1"/>
                  </a:moveTo>
                  <a:cubicBezTo>
                    <a:pt x="17" y="1"/>
                    <a:pt x="1" y="20"/>
                    <a:pt x="9" y="46"/>
                  </a:cubicBezTo>
                  <a:cubicBezTo>
                    <a:pt x="295" y="606"/>
                    <a:pt x="735" y="1213"/>
                    <a:pt x="1259" y="1570"/>
                  </a:cubicBezTo>
                  <a:cubicBezTo>
                    <a:pt x="1265" y="1576"/>
                    <a:pt x="1270" y="1578"/>
                    <a:pt x="1274" y="1578"/>
                  </a:cubicBezTo>
                  <a:cubicBezTo>
                    <a:pt x="1287" y="1578"/>
                    <a:pt x="1292" y="1555"/>
                    <a:pt x="1283" y="1546"/>
                  </a:cubicBezTo>
                  <a:cubicBezTo>
                    <a:pt x="1093" y="1308"/>
                    <a:pt x="855" y="1094"/>
                    <a:pt x="664" y="844"/>
                  </a:cubicBezTo>
                  <a:cubicBezTo>
                    <a:pt x="438" y="582"/>
                    <a:pt x="259" y="296"/>
                    <a:pt x="69" y="10"/>
                  </a:cubicBezTo>
                  <a:cubicBezTo>
                    <a:pt x="59" y="4"/>
                    <a:pt x="49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3" name="Google Shape;27213;p39"/>
            <p:cNvSpPr/>
            <p:nvPr/>
          </p:nvSpPr>
          <p:spPr>
            <a:xfrm>
              <a:off x="2823550" y="2585150"/>
              <a:ext cx="29200" cy="21875"/>
            </a:xfrm>
            <a:custGeom>
              <a:avLst/>
              <a:gdLst/>
              <a:ahLst/>
              <a:cxnLst/>
              <a:rect l="l" t="t" r="r" b="b"/>
              <a:pathLst>
                <a:path w="1168" h="875" extrusionOk="0">
                  <a:moveTo>
                    <a:pt x="25" y="1"/>
                  </a:moveTo>
                  <a:cubicBezTo>
                    <a:pt x="13" y="1"/>
                    <a:pt x="1" y="12"/>
                    <a:pt x="1" y="29"/>
                  </a:cubicBezTo>
                  <a:cubicBezTo>
                    <a:pt x="179" y="446"/>
                    <a:pt x="656" y="874"/>
                    <a:pt x="1132" y="874"/>
                  </a:cubicBezTo>
                  <a:cubicBezTo>
                    <a:pt x="1168" y="874"/>
                    <a:pt x="1168" y="839"/>
                    <a:pt x="1132" y="827"/>
                  </a:cubicBezTo>
                  <a:cubicBezTo>
                    <a:pt x="929" y="732"/>
                    <a:pt x="703" y="672"/>
                    <a:pt x="525" y="541"/>
                  </a:cubicBezTo>
                  <a:cubicBezTo>
                    <a:pt x="322" y="398"/>
                    <a:pt x="167" y="220"/>
                    <a:pt x="36" y="5"/>
                  </a:cubicBezTo>
                  <a:cubicBezTo>
                    <a:pt x="33" y="2"/>
                    <a:pt x="29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4" name="Google Shape;27214;p39"/>
            <p:cNvSpPr/>
            <p:nvPr/>
          </p:nvSpPr>
          <p:spPr>
            <a:xfrm>
              <a:off x="2717600" y="2247650"/>
              <a:ext cx="69675" cy="119575"/>
            </a:xfrm>
            <a:custGeom>
              <a:avLst/>
              <a:gdLst/>
              <a:ahLst/>
              <a:cxnLst/>
              <a:rect l="l" t="t" r="r" b="b"/>
              <a:pathLst>
                <a:path w="2787" h="4783" extrusionOk="0">
                  <a:moveTo>
                    <a:pt x="133" y="1"/>
                  </a:moveTo>
                  <a:cubicBezTo>
                    <a:pt x="119" y="1"/>
                    <a:pt x="107" y="10"/>
                    <a:pt x="107" y="27"/>
                  </a:cubicBezTo>
                  <a:cubicBezTo>
                    <a:pt x="0" y="885"/>
                    <a:pt x="417" y="1706"/>
                    <a:pt x="822" y="2456"/>
                  </a:cubicBezTo>
                  <a:cubicBezTo>
                    <a:pt x="1310" y="3361"/>
                    <a:pt x="2191" y="3909"/>
                    <a:pt x="2750" y="4778"/>
                  </a:cubicBezTo>
                  <a:cubicBezTo>
                    <a:pt x="2757" y="4781"/>
                    <a:pt x="2762" y="4783"/>
                    <a:pt x="2767" y="4783"/>
                  </a:cubicBezTo>
                  <a:cubicBezTo>
                    <a:pt x="2780" y="4783"/>
                    <a:pt x="2786" y="4772"/>
                    <a:pt x="2786" y="4754"/>
                  </a:cubicBezTo>
                  <a:cubicBezTo>
                    <a:pt x="2393" y="3956"/>
                    <a:pt x="1619" y="3540"/>
                    <a:pt x="1131" y="2825"/>
                  </a:cubicBezTo>
                  <a:cubicBezTo>
                    <a:pt x="583" y="2040"/>
                    <a:pt x="95" y="980"/>
                    <a:pt x="167" y="27"/>
                  </a:cubicBezTo>
                  <a:cubicBezTo>
                    <a:pt x="161" y="10"/>
                    <a:pt x="146" y="1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5" name="Google Shape;27215;p39"/>
            <p:cNvSpPr/>
            <p:nvPr/>
          </p:nvSpPr>
          <p:spPr>
            <a:xfrm>
              <a:off x="2792900" y="2373625"/>
              <a:ext cx="68975" cy="73525"/>
            </a:xfrm>
            <a:custGeom>
              <a:avLst/>
              <a:gdLst/>
              <a:ahLst/>
              <a:cxnLst/>
              <a:rect l="l" t="t" r="r" b="b"/>
              <a:pathLst>
                <a:path w="2759" h="2941" extrusionOk="0">
                  <a:moveTo>
                    <a:pt x="0" y="1"/>
                  </a:moveTo>
                  <a:lnTo>
                    <a:pt x="0" y="1"/>
                  </a:lnTo>
                  <a:cubicBezTo>
                    <a:pt x="453" y="465"/>
                    <a:pt x="786" y="1061"/>
                    <a:pt x="1227" y="1537"/>
                  </a:cubicBezTo>
                  <a:cubicBezTo>
                    <a:pt x="1691" y="2025"/>
                    <a:pt x="2215" y="2501"/>
                    <a:pt x="2739" y="2930"/>
                  </a:cubicBezTo>
                  <a:cubicBezTo>
                    <a:pt x="2742" y="2937"/>
                    <a:pt x="2746" y="2940"/>
                    <a:pt x="2749" y="2940"/>
                  </a:cubicBezTo>
                  <a:cubicBezTo>
                    <a:pt x="2756" y="2940"/>
                    <a:pt x="2759" y="2926"/>
                    <a:pt x="2751" y="2918"/>
                  </a:cubicBezTo>
                  <a:cubicBezTo>
                    <a:pt x="2263" y="2442"/>
                    <a:pt x="1727" y="2013"/>
                    <a:pt x="1262" y="1501"/>
                  </a:cubicBezTo>
                  <a:cubicBezTo>
                    <a:pt x="810" y="1025"/>
                    <a:pt x="500" y="4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6" name="Google Shape;27216;p39"/>
            <p:cNvSpPr/>
            <p:nvPr/>
          </p:nvSpPr>
          <p:spPr>
            <a:xfrm>
              <a:off x="2827425" y="2400125"/>
              <a:ext cx="39025" cy="43475"/>
            </a:xfrm>
            <a:custGeom>
              <a:avLst/>
              <a:gdLst/>
              <a:ahLst/>
              <a:cxnLst/>
              <a:rect l="l" t="t" r="r" b="b"/>
              <a:pathLst>
                <a:path w="1561" h="1739" extrusionOk="0">
                  <a:moveTo>
                    <a:pt x="0" y="1"/>
                  </a:moveTo>
                  <a:lnTo>
                    <a:pt x="0" y="1"/>
                  </a:lnTo>
                  <a:cubicBezTo>
                    <a:pt x="358" y="655"/>
                    <a:pt x="882" y="1334"/>
                    <a:pt x="1536" y="1739"/>
                  </a:cubicBezTo>
                  <a:cubicBezTo>
                    <a:pt x="1548" y="1739"/>
                    <a:pt x="1560" y="1727"/>
                    <a:pt x="1548" y="1727"/>
                  </a:cubicBezTo>
                  <a:cubicBezTo>
                    <a:pt x="1274" y="1477"/>
                    <a:pt x="989" y="1251"/>
                    <a:pt x="739" y="965"/>
                  </a:cubicBezTo>
                  <a:cubicBezTo>
                    <a:pt x="465" y="655"/>
                    <a:pt x="227" y="322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7" name="Google Shape;27217;p39"/>
            <p:cNvSpPr/>
            <p:nvPr/>
          </p:nvSpPr>
          <p:spPr>
            <a:xfrm>
              <a:off x="2834875" y="2399375"/>
              <a:ext cx="39225" cy="44350"/>
            </a:xfrm>
            <a:custGeom>
              <a:avLst/>
              <a:gdLst/>
              <a:ahLst/>
              <a:cxnLst/>
              <a:rect l="l" t="t" r="r" b="b"/>
              <a:pathLst>
                <a:path w="1569" h="1774" extrusionOk="0">
                  <a:moveTo>
                    <a:pt x="5" y="1"/>
                  </a:moveTo>
                  <a:cubicBezTo>
                    <a:pt x="3" y="1"/>
                    <a:pt x="0" y="7"/>
                    <a:pt x="0" y="19"/>
                  </a:cubicBezTo>
                  <a:cubicBezTo>
                    <a:pt x="6" y="7"/>
                    <a:pt x="6" y="1"/>
                    <a:pt x="5" y="1"/>
                  </a:cubicBezTo>
                  <a:close/>
                  <a:moveTo>
                    <a:pt x="0" y="19"/>
                  </a:moveTo>
                  <a:cubicBezTo>
                    <a:pt x="441" y="638"/>
                    <a:pt x="953" y="1257"/>
                    <a:pt x="1548" y="1769"/>
                  </a:cubicBezTo>
                  <a:cubicBezTo>
                    <a:pt x="1551" y="1772"/>
                    <a:pt x="1555" y="1774"/>
                    <a:pt x="1558" y="1774"/>
                  </a:cubicBezTo>
                  <a:cubicBezTo>
                    <a:pt x="1565" y="1774"/>
                    <a:pt x="1568" y="1765"/>
                    <a:pt x="1560" y="1757"/>
                  </a:cubicBezTo>
                  <a:cubicBezTo>
                    <a:pt x="1036" y="1174"/>
                    <a:pt x="488" y="626"/>
                    <a:pt x="0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8" name="Google Shape;27218;p39"/>
            <p:cNvSpPr/>
            <p:nvPr/>
          </p:nvSpPr>
          <p:spPr>
            <a:xfrm>
              <a:off x="2850050" y="2407525"/>
              <a:ext cx="42750" cy="43575"/>
            </a:xfrm>
            <a:custGeom>
              <a:avLst/>
              <a:gdLst/>
              <a:ahLst/>
              <a:cxnLst/>
              <a:rect l="l" t="t" r="r" b="b"/>
              <a:pathLst>
                <a:path w="1710" h="1743" extrusionOk="0">
                  <a:moveTo>
                    <a:pt x="8" y="0"/>
                  </a:moveTo>
                  <a:cubicBezTo>
                    <a:pt x="4" y="0"/>
                    <a:pt x="0" y="7"/>
                    <a:pt x="0" y="14"/>
                  </a:cubicBezTo>
                  <a:cubicBezTo>
                    <a:pt x="310" y="383"/>
                    <a:pt x="643" y="764"/>
                    <a:pt x="965" y="1133"/>
                  </a:cubicBezTo>
                  <a:cubicBezTo>
                    <a:pt x="1179" y="1371"/>
                    <a:pt x="1370" y="1633"/>
                    <a:pt x="1667" y="1741"/>
                  </a:cubicBezTo>
                  <a:cubicBezTo>
                    <a:pt x="1672" y="1742"/>
                    <a:pt x="1677" y="1743"/>
                    <a:pt x="1680" y="1743"/>
                  </a:cubicBezTo>
                  <a:cubicBezTo>
                    <a:pt x="1705" y="1743"/>
                    <a:pt x="1710" y="1713"/>
                    <a:pt x="1679" y="1693"/>
                  </a:cubicBezTo>
                  <a:cubicBezTo>
                    <a:pt x="1322" y="1550"/>
                    <a:pt x="1072" y="1193"/>
                    <a:pt x="822" y="907"/>
                  </a:cubicBezTo>
                  <a:lnTo>
                    <a:pt x="12" y="14"/>
                  </a:lnTo>
                  <a:cubicBezTo>
                    <a:pt x="12" y="4"/>
                    <a:pt x="10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19" name="Google Shape;27219;p39"/>
            <p:cNvSpPr/>
            <p:nvPr/>
          </p:nvSpPr>
          <p:spPr>
            <a:xfrm>
              <a:off x="2853550" y="2394150"/>
              <a:ext cx="51825" cy="52525"/>
            </a:xfrm>
            <a:custGeom>
              <a:avLst/>
              <a:gdLst/>
              <a:ahLst/>
              <a:cxnLst/>
              <a:rect l="l" t="t" r="r" b="b"/>
              <a:pathLst>
                <a:path w="2073" h="2101" extrusionOk="0">
                  <a:moveTo>
                    <a:pt x="22" y="0"/>
                  </a:moveTo>
                  <a:cubicBezTo>
                    <a:pt x="8" y="0"/>
                    <a:pt x="0" y="11"/>
                    <a:pt x="15" y="25"/>
                  </a:cubicBezTo>
                  <a:cubicBezTo>
                    <a:pt x="527" y="799"/>
                    <a:pt x="1230" y="1597"/>
                    <a:pt x="2039" y="2097"/>
                  </a:cubicBezTo>
                  <a:cubicBezTo>
                    <a:pt x="2041" y="2099"/>
                    <a:pt x="2044" y="2100"/>
                    <a:pt x="2047" y="2100"/>
                  </a:cubicBezTo>
                  <a:cubicBezTo>
                    <a:pt x="2059" y="2100"/>
                    <a:pt x="2073" y="2083"/>
                    <a:pt x="2063" y="2073"/>
                  </a:cubicBezTo>
                  <a:cubicBezTo>
                    <a:pt x="1349" y="1394"/>
                    <a:pt x="646" y="787"/>
                    <a:pt x="51" y="13"/>
                  </a:cubicBezTo>
                  <a:cubicBezTo>
                    <a:pt x="42" y="4"/>
                    <a:pt x="31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0" name="Google Shape;27220;p39"/>
            <p:cNvSpPr/>
            <p:nvPr/>
          </p:nvSpPr>
          <p:spPr>
            <a:xfrm>
              <a:off x="2861750" y="2392300"/>
              <a:ext cx="49475" cy="50450"/>
            </a:xfrm>
            <a:custGeom>
              <a:avLst/>
              <a:gdLst/>
              <a:ahLst/>
              <a:cxnLst/>
              <a:rect l="l" t="t" r="r" b="b"/>
              <a:pathLst>
                <a:path w="1979" h="2018" extrusionOk="0">
                  <a:moveTo>
                    <a:pt x="23" y="0"/>
                  </a:moveTo>
                  <a:cubicBezTo>
                    <a:pt x="9" y="0"/>
                    <a:pt x="0" y="20"/>
                    <a:pt x="9" y="28"/>
                  </a:cubicBezTo>
                  <a:cubicBezTo>
                    <a:pt x="604" y="718"/>
                    <a:pt x="1211" y="1409"/>
                    <a:pt x="1902" y="2004"/>
                  </a:cubicBezTo>
                  <a:cubicBezTo>
                    <a:pt x="1908" y="2013"/>
                    <a:pt x="1916" y="2017"/>
                    <a:pt x="1925" y="2017"/>
                  </a:cubicBezTo>
                  <a:cubicBezTo>
                    <a:pt x="1951" y="2017"/>
                    <a:pt x="1979" y="1986"/>
                    <a:pt x="1961" y="1969"/>
                  </a:cubicBezTo>
                  <a:cubicBezTo>
                    <a:pt x="1330" y="1290"/>
                    <a:pt x="663" y="671"/>
                    <a:pt x="44" y="16"/>
                  </a:cubicBezTo>
                  <a:cubicBezTo>
                    <a:pt x="37" y="5"/>
                    <a:pt x="29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1" name="Google Shape;27221;p39"/>
            <p:cNvSpPr/>
            <p:nvPr/>
          </p:nvSpPr>
          <p:spPr>
            <a:xfrm>
              <a:off x="2865825" y="2389700"/>
              <a:ext cx="43925" cy="44225"/>
            </a:xfrm>
            <a:custGeom>
              <a:avLst/>
              <a:gdLst/>
              <a:ahLst/>
              <a:cxnLst/>
              <a:rect l="l" t="t" r="r" b="b"/>
              <a:pathLst>
                <a:path w="1757" h="1769" extrusionOk="0">
                  <a:moveTo>
                    <a:pt x="36" y="1"/>
                  </a:moveTo>
                  <a:cubicBezTo>
                    <a:pt x="24" y="1"/>
                    <a:pt x="12" y="13"/>
                    <a:pt x="12" y="13"/>
                  </a:cubicBezTo>
                  <a:cubicBezTo>
                    <a:pt x="0" y="60"/>
                    <a:pt x="0" y="60"/>
                    <a:pt x="12" y="108"/>
                  </a:cubicBezTo>
                  <a:lnTo>
                    <a:pt x="24" y="120"/>
                  </a:lnTo>
                  <a:lnTo>
                    <a:pt x="60" y="120"/>
                  </a:lnTo>
                  <a:cubicBezTo>
                    <a:pt x="84" y="84"/>
                    <a:pt x="96" y="48"/>
                    <a:pt x="72" y="48"/>
                  </a:cubicBezTo>
                  <a:cubicBezTo>
                    <a:pt x="191" y="48"/>
                    <a:pt x="369" y="346"/>
                    <a:pt x="441" y="429"/>
                  </a:cubicBezTo>
                  <a:lnTo>
                    <a:pt x="846" y="882"/>
                  </a:lnTo>
                  <a:cubicBezTo>
                    <a:pt x="1108" y="1180"/>
                    <a:pt x="1382" y="1477"/>
                    <a:pt x="1667" y="1751"/>
                  </a:cubicBezTo>
                  <a:cubicBezTo>
                    <a:pt x="1677" y="1763"/>
                    <a:pt x="1687" y="1769"/>
                    <a:pt x="1698" y="1769"/>
                  </a:cubicBezTo>
                  <a:cubicBezTo>
                    <a:pt x="1728" y="1769"/>
                    <a:pt x="1756" y="1727"/>
                    <a:pt x="1739" y="1692"/>
                  </a:cubicBezTo>
                  <a:cubicBezTo>
                    <a:pt x="1429" y="1322"/>
                    <a:pt x="1084" y="965"/>
                    <a:pt x="739" y="620"/>
                  </a:cubicBezTo>
                  <a:cubicBezTo>
                    <a:pt x="596" y="465"/>
                    <a:pt x="441" y="299"/>
                    <a:pt x="274" y="144"/>
                  </a:cubicBezTo>
                  <a:cubicBezTo>
                    <a:pt x="203" y="60"/>
                    <a:pt x="155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2" name="Google Shape;27222;p39"/>
            <p:cNvSpPr/>
            <p:nvPr/>
          </p:nvSpPr>
          <p:spPr>
            <a:xfrm>
              <a:off x="2895600" y="2359075"/>
              <a:ext cx="15800" cy="17850"/>
            </a:xfrm>
            <a:custGeom>
              <a:avLst/>
              <a:gdLst/>
              <a:ahLst/>
              <a:cxnLst/>
              <a:rect l="l" t="t" r="r" b="b"/>
              <a:pathLst>
                <a:path w="632" h="7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83" y="166"/>
                    <a:pt x="155" y="285"/>
                    <a:pt x="274" y="416"/>
                  </a:cubicBezTo>
                  <a:cubicBezTo>
                    <a:pt x="369" y="523"/>
                    <a:pt x="488" y="654"/>
                    <a:pt x="607" y="714"/>
                  </a:cubicBezTo>
                  <a:cubicBezTo>
                    <a:pt x="619" y="714"/>
                    <a:pt x="631" y="702"/>
                    <a:pt x="619" y="702"/>
                  </a:cubicBezTo>
                  <a:cubicBezTo>
                    <a:pt x="548" y="595"/>
                    <a:pt x="417" y="511"/>
                    <a:pt x="321" y="404"/>
                  </a:cubicBezTo>
                  <a:cubicBezTo>
                    <a:pt x="214" y="285"/>
                    <a:pt x="95" y="154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3" name="Google Shape;27223;p39"/>
            <p:cNvSpPr/>
            <p:nvPr/>
          </p:nvSpPr>
          <p:spPr>
            <a:xfrm>
              <a:off x="2899450" y="2352800"/>
              <a:ext cx="13850" cy="17700"/>
            </a:xfrm>
            <a:custGeom>
              <a:avLst/>
              <a:gdLst/>
              <a:ahLst/>
              <a:cxnLst/>
              <a:rect l="l" t="t" r="r" b="b"/>
              <a:pathLst>
                <a:path w="554" h="708" extrusionOk="0">
                  <a:moveTo>
                    <a:pt x="37" y="1"/>
                  </a:moveTo>
                  <a:cubicBezTo>
                    <a:pt x="25" y="1"/>
                    <a:pt x="1" y="12"/>
                    <a:pt x="25" y="12"/>
                  </a:cubicBezTo>
                  <a:cubicBezTo>
                    <a:pt x="167" y="239"/>
                    <a:pt x="334" y="489"/>
                    <a:pt x="525" y="703"/>
                  </a:cubicBezTo>
                  <a:cubicBezTo>
                    <a:pt x="528" y="706"/>
                    <a:pt x="533" y="708"/>
                    <a:pt x="537" y="708"/>
                  </a:cubicBezTo>
                  <a:cubicBezTo>
                    <a:pt x="546" y="708"/>
                    <a:pt x="553" y="699"/>
                    <a:pt x="537" y="691"/>
                  </a:cubicBezTo>
                  <a:cubicBezTo>
                    <a:pt x="406" y="441"/>
                    <a:pt x="215" y="227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4" name="Google Shape;27224;p39"/>
            <p:cNvSpPr/>
            <p:nvPr/>
          </p:nvSpPr>
          <p:spPr>
            <a:xfrm>
              <a:off x="2881675" y="2324600"/>
              <a:ext cx="19900" cy="23450"/>
            </a:xfrm>
            <a:custGeom>
              <a:avLst/>
              <a:gdLst/>
              <a:ahLst/>
              <a:cxnLst/>
              <a:rect l="l" t="t" r="r" b="b"/>
              <a:pathLst>
                <a:path w="796" h="938" extrusionOk="0">
                  <a:moveTo>
                    <a:pt x="684" y="0"/>
                  </a:moveTo>
                  <a:cubicBezTo>
                    <a:pt x="679" y="0"/>
                    <a:pt x="676" y="3"/>
                    <a:pt x="676" y="9"/>
                  </a:cubicBezTo>
                  <a:cubicBezTo>
                    <a:pt x="676" y="224"/>
                    <a:pt x="700" y="474"/>
                    <a:pt x="581" y="664"/>
                  </a:cubicBezTo>
                  <a:cubicBezTo>
                    <a:pt x="503" y="796"/>
                    <a:pt x="375" y="857"/>
                    <a:pt x="242" y="857"/>
                  </a:cubicBezTo>
                  <a:cubicBezTo>
                    <a:pt x="171" y="857"/>
                    <a:pt x="99" y="840"/>
                    <a:pt x="33" y="807"/>
                  </a:cubicBezTo>
                  <a:cubicBezTo>
                    <a:pt x="27" y="801"/>
                    <a:pt x="22" y="799"/>
                    <a:pt x="18" y="799"/>
                  </a:cubicBezTo>
                  <a:cubicBezTo>
                    <a:pt x="5" y="799"/>
                    <a:pt x="0" y="822"/>
                    <a:pt x="9" y="831"/>
                  </a:cubicBezTo>
                  <a:cubicBezTo>
                    <a:pt x="70" y="907"/>
                    <a:pt x="153" y="938"/>
                    <a:pt x="239" y="938"/>
                  </a:cubicBezTo>
                  <a:cubicBezTo>
                    <a:pt x="356" y="938"/>
                    <a:pt x="480" y="882"/>
                    <a:pt x="569" y="807"/>
                  </a:cubicBezTo>
                  <a:cubicBezTo>
                    <a:pt x="795" y="605"/>
                    <a:pt x="759" y="259"/>
                    <a:pt x="700" y="9"/>
                  </a:cubicBezTo>
                  <a:cubicBezTo>
                    <a:pt x="694" y="3"/>
                    <a:pt x="688" y="0"/>
                    <a:pt x="6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5" name="Google Shape;27225;p39"/>
            <p:cNvSpPr/>
            <p:nvPr/>
          </p:nvSpPr>
          <p:spPr>
            <a:xfrm>
              <a:off x="2880700" y="2330175"/>
              <a:ext cx="20875" cy="12300"/>
            </a:xfrm>
            <a:custGeom>
              <a:avLst/>
              <a:gdLst/>
              <a:ahLst/>
              <a:cxnLst/>
              <a:rect l="l" t="t" r="r" b="b"/>
              <a:pathLst>
                <a:path w="835" h="492" extrusionOk="0">
                  <a:moveTo>
                    <a:pt x="667" y="1"/>
                  </a:moveTo>
                  <a:cubicBezTo>
                    <a:pt x="656" y="1"/>
                    <a:pt x="632" y="13"/>
                    <a:pt x="656" y="24"/>
                  </a:cubicBezTo>
                  <a:cubicBezTo>
                    <a:pt x="727" y="144"/>
                    <a:pt x="727" y="286"/>
                    <a:pt x="608" y="382"/>
                  </a:cubicBezTo>
                  <a:cubicBezTo>
                    <a:pt x="545" y="424"/>
                    <a:pt x="472" y="439"/>
                    <a:pt x="397" y="439"/>
                  </a:cubicBezTo>
                  <a:cubicBezTo>
                    <a:pt x="261" y="439"/>
                    <a:pt x="116" y="389"/>
                    <a:pt x="1" y="358"/>
                  </a:cubicBezTo>
                  <a:lnTo>
                    <a:pt x="1" y="358"/>
                  </a:lnTo>
                  <a:cubicBezTo>
                    <a:pt x="116" y="423"/>
                    <a:pt x="274" y="492"/>
                    <a:pt x="421" y="492"/>
                  </a:cubicBezTo>
                  <a:cubicBezTo>
                    <a:pt x="517" y="492"/>
                    <a:pt x="609" y="462"/>
                    <a:pt x="679" y="382"/>
                  </a:cubicBezTo>
                  <a:cubicBezTo>
                    <a:pt x="775" y="286"/>
                    <a:pt x="834" y="60"/>
                    <a:pt x="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6" name="Google Shape;27226;p39"/>
            <p:cNvSpPr/>
            <p:nvPr/>
          </p:nvSpPr>
          <p:spPr>
            <a:xfrm>
              <a:off x="2869100" y="2172200"/>
              <a:ext cx="7175" cy="28950"/>
            </a:xfrm>
            <a:custGeom>
              <a:avLst/>
              <a:gdLst/>
              <a:ahLst/>
              <a:cxnLst/>
              <a:rect l="l" t="t" r="r" b="b"/>
              <a:pathLst>
                <a:path w="287" h="1158" extrusionOk="0">
                  <a:moveTo>
                    <a:pt x="112" y="0"/>
                  </a:moveTo>
                  <a:cubicBezTo>
                    <a:pt x="110" y="0"/>
                    <a:pt x="108" y="3"/>
                    <a:pt x="108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8" y="9"/>
                  </a:moveTo>
                  <a:cubicBezTo>
                    <a:pt x="0" y="367"/>
                    <a:pt x="72" y="843"/>
                    <a:pt x="250" y="1152"/>
                  </a:cubicBezTo>
                  <a:cubicBezTo>
                    <a:pt x="250" y="1156"/>
                    <a:pt x="253" y="1157"/>
                    <a:pt x="258" y="1157"/>
                  </a:cubicBezTo>
                  <a:cubicBezTo>
                    <a:pt x="268" y="1157"/>
                    <a:pt x="286" y="1149"/>
                    <a:pt x="286" y="1140"/>
                  </a:cubicBezTo>
                  <a:cubicBezTo>
                    <a:pt x="227" y="962"/>
                    <a:pt x="167" y="795"/>
                    <a:pt x="131" y="617"/>
                  </a:cubicBezTo>
                  <a:cubicBezTo>
                    <a:pt x="84" y="414"/>
                    <a:pt x="119" y="212"/>
                    <a:pt x="108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7" name="Google Shape;27227;p39"/>
            <p:cNvSpPr/>
            <p:nvPr/>
          </p:nvSpPr>
          <p:spPr>
            <a:xfrm>
              <a:off x="2875650" y="2165725"/>
              <a:ext cx="5975" cy="30350"/>
            </a:xfrm>
            <a:custGeom>
              <a:avLst/>
              <a:gdLst/>
              <a:ahLst/>
              <a:cxnLst/>
              <a:rect l="l" t="t" r="r" b="b"/>
              <a:pathLst>
                <a:path w="239" h="1214" extrusionOk="0">
                  <a:moveTo>
                    <a:pt x="54" y="0"/>
                  </a:moveTo>
                  <a:cubicBezTo>
                    <a:pt x="51" y="0"/>
                    <a:pt x="48" y="6"/>
                    <a:pt x="48" y="18"/>
                  </a:cubicBezTo>
                  <a:cubicBezTo>
                    <a:pt x="0" y="399"/>
                    <a:pt x="48" y="852"/>
                    <a:pt x="215" y="1209"/>
                  </a:cubicBezTo>
                  <a:cubicBezTo>
                    <a:pt x="218" y="1212"/>
                    <a:pt x="221" y="1214"/>
                    <a:pt x="224" y="1214"/>
                  </a:cubicBezTo>
                  <a:cubicBezTo>
                    <a:pt x="232" y="1214"/>
                    <a:pt x="238" y="1203"/>
                    <a:pt x="238" y="1185"/>
                  </a:cubicBezTo>
                  <a:cubicBezTo>
                    <a:pt x="155" y="792"/>
                    <a:pt x="60" y="435"/>
                    <a:pt x="60" y="18"/>
                  </a:cubicBezTo>
                  <a:cubicBezTo>
                    <a:pt x="60" y="6"/>
                    <a:pt x="57" y="0"/>
                    <a:pt x="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8" name="Google Shape;27228;p39"/>
            <p:cNvSpPr/>
            <p:nvPr/>
          </p:nvSpPr>
          <p:spPr>
            <a:xfrm>
              <a:off x="2882800" y="2162175"/>
              <a:ext cx="7150" cy="31325"/>
            </a:xfrm>
            <a:custGeom>
              <a:avLst/>
              <a:gdLst/>
              <a:ahLst/>
              <a:cxnLst/>
              <a:rect l="l" t="t" r="r" b="b"/>
              <a:pathLst>
                <a:path w="286" h="1253" extrusionOk="0">
                  <a:moveTo>
                    <a:pt x="28" y="1"/>
                  </a:moveTo>
                  <a:cubicBezTo>
                    <a:pt x="18" y="1"/>
                    <a:pt x="0" y="9"/>
                    <a:pt x="0" y="17"/>
                  </a:cubicBezTo>
                  <a:cubicBezTo>
                    <a:pt x="60" y="422"/>
                    <a:pt x="119" y="875"/>
                    <a:pt x="250" y="1244"/>
                  </a:cubicBezTo>
                  <a:cubicBezTo>
                    <a:pt x="250" y="1250"/>
                    <a:pt x="259" y="1253"/>
                    <a:pt x="268" y="1253"/>
                  </a:cubicBezTo>
                  <a:cubicBezTo>
                    <a:pt x="277" y="1253"/>
                    <a:pt x="286" y="1250"/>
                    <a:pt x="286" y="1244"/>
                  </a:cubicBezTo>
                  <a:cubicBezTo>
                    <a:pt x="250" y="839"/>
                    <a:pt x="131" y="410"/>
                    <a:pt x="36" y="6"/>
                  </a:cubicBezTo>
                  <a:cubicBezTo>
                    <a:pt x="36" y="2"/>
                    <a:pt x="33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29" name="Google Shape;27229;p39"/>
            <p:cNvSpPr/>
            <p:nvPr/>
          </p:nvSpPr>
          <p:spPr>
            <a:xfrm>
              <a:off x="2891125" y="2201000"/>
              <a:ext cx="5675" cy="27025"/>
            </a:xfrm>
            <a:custGeom>
              <a:avLst/>
              <a:gdLst/>
              <a:ahLst/>
              <a:cxnLst/>
              <a:rect l="l" t="t" r="r" b="b"/>
              <a:pathLst>
                <a:path w="227" h="1081" extrusionOk="0">
                  <a:moveTo>
                    <a:pt x="0" y="0"/>
                  </a:moveTo>
                  <a:cubicBezTo>
                    <a:pt x="24" y="358"/>
                    <a:pt x="84" y="727"/>
                    <a:pt x="203" y="1072"/>
                  </a:cubicBezTo>
                  <a:cubicBezTo>
                    <a:pt x="203" y="1078"/>
                    <a:pt x="212" y="1081"/>
                    <a:pt x="218" y="1081"/>
                  </a:cubicBezTo>
                  <a:cubicBezTo>
                    <a:pt x="224" y="1081"/>
                    <a:pt x="227" y="1078"/>
                    <a:pt x="215" y="1072"/>
                  </a:cubicBezTo>
                  <a:cubicBezTo>
                    <a:pt x="155" y="715"/>
                    <a:pt x="60" y="35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0" name="Google Shape;27230;p39"/>
            <p:cNvSpPr/>
            <p:nvPr/>
          </p:nvSpPr>
          <p:spPr>
            <a:xfrm>
              <a:off x="2871775" y="2216775"/>
              <a:ext cx="36050" cy="118925"/>
            </a:xfrm>
            <a:custGeom>
              <a:avLst/>
              <a:gdLst/>
              <a:ahLst/>
              <a:cxnLst/>
              <a:rect l="l" t="t" r="r" b="b"/>
              <a:pathLst>
                <a:path w="1442" h="4757" extrusionOk="0">
                  <a:moveTo>
                    <a:pt x="1" y="0"/>
                  </a:moveTo>
                  <a:cubicBezTo>
                    <a:pt x="810" y="1548"/>
                    <a:pt x="1155" y="3013"/>
                    <a:pt x="1286" y="4739"/>
                  </a:cubicBezTo>
                  <a:cubicBezTo>
                    <a:pt x="1286" y="4751"/>
                    <a:pt x="1292" y="4757"/>
                    <a:pt x="1298" y="4757"/>
                  </a:cubicBezTo>
                  <a:cubicBezTo>
                    <a:pt x="1304" y="4757"/>
                    <a:pt x="1310" y="4751"/>
                    <a:pt x="1310" y="4739"/>
                  </a:cubicBezTo>
                  <a:cubicBezTo>
                    <a:pt x="1441" y="3120"/>
                    <a:pt x="893" y="137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1" name="Google Shape;27231;p39"/>
            <p:cNvSpPr/>
            <p:nvPr/>
          </p:nvSpPr>
          <p:spPr>
            <a:xfrm>
              <a:off x="2766700" y="2429900"/>
              <a:ext cx="44975" cy="52400"/>
            </a:xfrm>
            <a:custGeom>
              <a:avLst/>
              <a:gdLst/>
              <a:ahLst/>
              <a:cxnLst/>
              <a:rect l="l" t="t" r="r" b="b"/>
              <a:pathLst>
                <a:path w="1799" h="2096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834"/>
                    <a:pt x="1001" y="1596"/>
                    <a:pt x="1787" y="2096"/>
                  </a:cubicBezTo>
                  <a:cubicBezTo>
                    <a:pt x="1798" y="2096"/>
                    <a:pt x="1798" y="2096"/>
                    <a:pt x="1798" y="2084"/>
                  </a:cubicBezTo>
                  <a:cubicBezTo>
                    <a:pt x="1048" y="1488"/>
                    <a:pt x="465" y="8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2" name="Google Shape;27232;p39"/>
            <p:cNvSpPr/>
            <p:nvPr/>
          </p:nvSpPr>
          <p:spPr>
            <a:xfrm>
              <a:off x="2776975" y="2437700"/>
              <a:ext cx="44225" cy="42525"/>
            </a:xfrm>
            <a:custGeom>
              <a:avLst/>
              <a:gdLst/>
              <a:ahLst/>
              <a:cxnLst/>
              <a:rect l="l" t="t" r="r" b="b"/>
              <a:pathLst>
                <a:path w="1769" h="1701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lnTo>
                    <a:pt x="6" y="10"/>
                  </a:lnTo>
                  <a:cubicBezTo>
                    <a:pt x="435" y="688"/>
                    <a:pt x="1054" y="1296"/>
                    <a:pt x="1745" y="1700"/>
                  </a:cubicBezTo>
                  <a:cubicBezTo>
                    <a:pt x="1768" y="1700"/>
                    <a:pt x="1768" y="1677"/>
                    <a:pt x="1768" y="1677"/>
                  </a:cubicBezTo>
                  <a:cubicBezTo>
                    <a:pt x="1066" y="1200"/>
                    <a:pt x="494" y="665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3" name="Google Shape;27233;p39"/>
            <p:cNvSpPr/>
            <p:nvPr/>
          </p:nvSpPr>
          <p:spPr>
            <a:xfrm>
              <a:off x="2785450" y="2430200"/>
              <a:ext cx="40800" cy="44375"/>
            </a:xfrm>
            <a:custGeom>
              <a:avLst/>
              <a:gdLst/>
              <a:ahLst/>
              <a:cxnLst/>
              <a:rect l="l" t="t" r="r" b="b"/>
              <a:pathLst>
                <a:path w="1632" h="1775" extrusionOk="0">
                  <a:moveTo>
                    <a:pt x="1" y="0"/>
                  </a:moveTo>
                  <a:lnTo>
                    <a:pt x="1" y="0"/>
                  </a:lnTo>
                  <a:cubicBezTo>
                    <a:pt x="263" y="357"/>
                    <a:pt x="560" y="714"/>
                    <a:pt x="846" y="1072"/>
                  </a:cubicBezTo>
                  <a:cubicBezTo>
                    <a:pt x="1072" y="1346"/>
                    <a:pt x="1287" y="1607"/>
                    <a:pt x="1608" y="1774"/>
                  </a:cubicBezTo>
                  <a:cubicBezTo>
                    <a:pt x="1620" y="1774"/>
                    <a:pt x="1632" y="1762"/>
                    <a:pt x="1620" y="1762"/>
                  </a:cubicBezTo>
                  <a:cubicBezTo>
                    <a:pt x="965" y="1298"/>
                    <a:pt x="536" y="58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4" name="Google Shape;27234;p39"/>
            <p:cNvSpPr/>
            <p:nvPr/>
          </p:nvSpPr>
          <p:spPr>
            <a:xfrm>
              <a:off x="2771000" y="2396300"/>
              <a:ext cx="73625" cy="79700"/>
            </a:xfrm>
            <a:custGeom>
              <a:avLst/>
              <a:gdLst/>
              <a:ahLst/>
              <a:cxnLst/>
              <a:rect l="l" t="t" r="r" b="b"/>
              <a:pathLst>
                <a:path w="2945" h="3188" extrusionOk="0">
                  <a:moveTo>
                    <a:pt x="3" y="0"/>
                  </a:moveTo>
                  <a:lnTo>
                    <a:pt x="3" y="0"/>
                  </a:lnTo>
                  <a:cubicBezTo>
                    <a:pt x="1" y="0"/>
                    <a:pt x="1" y="10"/>
                    <a:pt x="7" y="23"/>
                  </a:cubicBezTo>
                  <a:cubicBezTo>
                    <a:pt x="7" y="6"/>
                    <a:pt x="5" y="0"/>
                    <a:pt x="3" y="0"/>
                  </a:cubicBezTo>
                  <a:close/>
                  <a:moveTo>
                    <a:pt x="7" y="23"/>
                  </a:moveTo>
                  <a:lnTo>
                    <a:pt x="7" y="23"/>
                  </a:lnTo>
                  <a:cubicBezTo>
                    <a:pt x="722" y="511"/>
                    <a:pt x="1150" y="1094"/>
                    <a:pt x="1615" y="1809"/>
                  </a:cubicBezTo>
                  <a:cubicBezTo>
                    <a:pt x="1960" y="2344"/>
                    <a:pt x="2603" y="2654"/>
                    <a:pt x="2900" y="3178"/>
                  </a:cubicBezTo>
                  <a:cubicBezTo>
                    <a:pt x="2904" y="3184"/>
                    <a:pt x="2909" y="3187"/>
                    <a:pt x="2914" y="3187"/>
                  </a:cubicBezTo>
                  <a:cubicBezTo>
                    <a:pt x="2929" y="3187"/>
                    <a:pt x="2945" y="3168"/>
                    <a:pt x="2936" y="3142"/>
                  </a:cubicBezTo>
                  <a:cubicBezTo>
                    <a:pt x="2829" y="2904"/>
                    <a:pt x="2674" y="2773"/>
                    <a:pt x="2472" y="2606"/>
                  </a:cubicBezTo>
                  <a:cubicBezTo>
                    <a:pt x="2043" y="2249"/>
                    <a:pt x="1781" y="1904"/>
                    <a:pt x="1484" y="1428"/>
                  </a:cubicBezTo>
                  <a:cubicBezTo>
                    <a:pt x="1091" y="868"/>
                    <a:pt x="614" y="356"/>
                    <a:pt x="7" y="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5" name="Google Shape;27235;p39"/>
            <p:cNvSpPr/>
            <p:nvPr/>
          </p:nvSpPr>
          <p:spPr>
            <a:xfrm>
              <a:off x="2854550" y="2479550"/>
              <a:ext cx="44875" cy="35275"/>
            </a:xfrm>
            <a:custGeom>
              <a:avLst/>
              <a:gdLst/>
              <a:ahLst/>
              <a:cxnLst/>
              <a:rect l="l" t="t" r="r" b="b"/>
              <a:pathLst>
                <a:path w="1795" h="1411" extrusionOk="0">
                  <a:moveTo>
                    <a:pt x="40" y="0"/>
                  </a:moveTo>
                  <a:cubicBezTo>
                    <a:pt x="25" y="0"/>
                    <a:pt x="1" y="26"/>
                    <a:pt x="11" y="26"/>
                  </a:cubicBezTo>
                  <a:cubicBezTo>
                    <a:pt x="499" y="526"/>
                    <a:pt x="1094" y="1098"/>
                    <a:pt x="1761" y="1407"/>
                  </a:cubicBezTo>
                  <a:cubicBezTo>
                    <a:pt x="1763" y="1410"/>
                    <a:pt x="1766" y="1411"/>
                    <a:pt x="1769" y="1411"/>
                  </a:cubicBezTo>
                  <a:cubicBezTo>
                    <a:pt x="1781" y="1411"/>
                    <a:pt x="1795" y="1391"/>
                    <a:pt x="1785" y="1372"/>
                  </a:cubicBezTo>
                  <a:cubicBezTo>
                    <a:pt x="1225" y="896"/>
                    <a:pt x="594" y="503"/>
                    <a:pt x="47" y="3"/>
                  </a:cubicBezTo>
                  <a:cubicBezTo>
                    <a:pt x="45" y="1"/>
                    <a:pt x="43" y="0"/>
                    <a:pt x="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6" name="Google Shape;27236;p39"/>
            <p:cNvSpPr/>
            <p:nvPr/>
          </p:nvSpPr>
          <p:spPr>
            <a:xfrm>
              <a:off x="2855700" y="2471275"/>
              <a:ext cx="48675" cy="39125"/>
            </a:xfrm>
            <a:custGeom>
              <a:avLst/>
              <a:gdLst/>
              <a:ahLst/>
              <a:cxnLst/>
              <a:rect l="l" t="t" r="r" b="b"/>
              <a:pathLst>
                <a:path w="1947" h="1565" extrusionOk="0">
                  <a:moveTo>
                    <a:pt x="1" y="0"/>
                  </a:moveTo>
                  <a:lnTo>
                    <a:pt x="1" y="0"/>
                  </a:lnTo>
                  <a:cubicBezTo>
                    <a:pt x="382" y="214"/>
                    <a:pt x="608" y="560"/>
                    <a:pt x="917" y="869"/>
                  </a:cubicBezTo>
                  <a:cubicBezTo>
                    <a:pt x="1203" y="1143"/>
                    <a:pt x="1513" y="1393"/>
                    <a:pt x="1858" y="1560"/>
                  </a:cubicBezTo>
                  <a:cubicBezTo>
                    <a:pt x="1865" y="1563"/>
                    <a:pt x="1871" y="1565"/>
                    <a:pt x="1878" y="1565"/>
                  </a:cubicBezTo>
                  <a:cubicBezTo>
                    <a:pt x="1917" y="1565"/>
                    <a:pt x="1947" y="1509"/>
                    <a:pt x="1906" y="1488"/>
                  </a:cubicBezTo>
                  <a:cubicBezTo>
                    <a:pt x="1477" y="1203"/>
                    <a:pt x="1072" y="917"/>
                    <a:pt x="715" y="536"/>
                  </a:cubicBezTo>
                  <a:cubicBezTo>
                    <a:pt x="524" y="298"/>
                    <a:pt x="358" y="2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7" name="Google Shape;27237;p39"/>
            <p:cNvSpPr/>
            <p:nvPr/>
          </p:nvSpPr>
          <p:spPr>
            <a:xfrm>
              <a:off x="2854950" y="2471250"/>
              <a:ext cx="48700" cy="42125"/>
            </a:xfrm>
            <a:custGeom>
              <a:avLst/>
              <a:gdLst/>
              <a:ahLst/>
              <a:cxnLst/>
              <a:rect l="l" t="t" r="r" b="b"/>
              <a:pathLst>
                <a:path w="1948" h="1685" extrusionOk="0">
                  <a:moveTo>
                    <a:pt x="51" y="1"/>
                  </a:moveTo>
                  <a:cubicBezTo>
                    <a:pt x="23" y="1"/>
                    <a:pt x="1" y="37"/>
                    <a:pt x="19" y="73"/>
                  </a:cubicBezTo>
                  <a:cubicBezTo>
                    <a:pt x="42" y="120"/>
                    <a:pt x="54" y="156"/>
                    <a:pt x="90" y="204"/>
                  </a:cubicBezTo>
                  <a:cubicBezTo>
                    <a:pt x="90" y="194"/>
                    <a:pt x="104" y="192"/>
                    <a:pt x="105" y="186"/>
                  </a:cubicBezTo>
                  <a:lnTo>
                    <a:pt x="105" y="186"/>
                  </a:lnTo>
                  <a:cubicBezTo>
                    <a:pt x="139" y="230"/>
                    <a:pt x="417" y="433"/>
                    <a:pt x="495" y="489"/>
                  </a:cubicBezTo>
                  <a:cubicBezTo>
                    <a:pt x="650" y="632"/>
                    <a:pt x="816" y="775"/>
                    <a:pt x="983" y="918"/>
                  </a:cubicBezTo>
                  <a:cubicBezTo>
                    <a:pt x="1281" y="1168"/>
                    <a:pt x="1566" y="1442"/>
                    <a:pt x="1876" y="1680"/>
                  </a:cubicBezTo>
                  <a:cubicBezTo>
                    <a:pt x="1882" y="1683"/>
                    <a:pt x="1889" y="1684"/>
                    <a:pt x="1896" y="1684"/>
                  </a:cubicBezTo>
                  <a:cubicBezTo>
                    <a:pt x="1920" y="1684"/>
                    <a:pt x="1947" y="1669"/>
                    <a:pt x="1947" y="1632"/>
                  </a:cubicBezTo>
                  <a:cubicBezTo>
                    <a:pt x="1947" y="1549"/>
                    <a:pt x="1924" y="1513"/>
                    <a:pt x="1840" y="1501"/>
                  </a:cubicBezTo>
                  <a:cubicBezTo>
                    <a:pt x="1830" y="1501"/>
                    <a:pt x="1820" y="1519"/>
                    <a:pt x="1825" y="1524"/>
                  </a:cubicBezTo>
                  <a:lnTo>
                    <a:pt x="1825" y="1524"/>
                  </a:lnTo>
                  <a:cubicBezTo>
                    <a:pt x="1750" y="1493"/>
                    <a:pt x="1565" y="1250"/>
                    <a:pt x="1459" y="1168"/>
                  </a:cubicBezTo>
                  <a:cubicBezTo>
                    <a:pt x="1293" y="1025"/>
                    <a:pt x="1126" y="894"/>
                    <a:pt x="971" y="751"/>
                  </a:cubicBezTo>
                  <a:cubicBezTo>
                    <a:pt x="674" y="501"/>
                    <a:pt x="388" y="251"/>
                    <a:pt x="78" y="13"/>
                  </a:cubicBezTo>
                  <a:cubicBezTo>
                    <a:pt x="69" y="4"/>
                    <a:pt x="60" y="1"/>
                    <a:pt x="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8" name="Google Shape;27238;p39"/>
            <p:cNvSpPr/>
            <p:nvPr/>
          </p:nvSpPr>
          <p:spPr>
            <a:xfrm>
              <a:off x="2853925" y="2471575"/>
              <a:ext cx="50725" cy="40925"/>
            </a:xfrm>
            <a:custGeom>
              <a:avLst/>
              <a:gdLst/>
              <a:ahLst/>
              <a:cxnLst/>
              <a:rect l="l" t="t" r="r" b="b"/>
              <a:pathLst>
                <a:path w="2029" h="1637" extrusionOk="0">
                  <a:moveTo>
                    <a:pt x="24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393" y="703"/>
                    <a:pt x="1250" y="1322"/>
                    <a:pt x="1965" y="1631"/>
                  </a:cubicBezTo>
                  <a:cubicBezTo>
                    <a:pt x="1970" y="1635"/>
                    <a:pt x="1976" y="1637"/>
                    <a:pt x="1981" y="1637"/>
                  </a:cubicBezTo>
                  <a:cubicBezTo>
                    <a:pt x="2010" y="1637"/>
                    <a:pt x="2029" y="1590"/>
                    <a:pt x="1988" y="1560"/>
                  </a:cubicBezTo>
                  <a:cubicBezTo>
                    <a:pt x="1619" y="1322"/>
                    <a:pt x="1250" y="1095"/>
                    <a:pt x="905" y="822"/>
                  </a:cubicBezTo>
                  <a:cubicBezTo>
                    <a:pt x="595" y="560"/>
                    <a:pt x="334" y="25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39" name="Google Shape;27239;p39"/>
            <p:cNvSpPr/>
            <p:nvPr/>
          </p:nvSpPr>
          <p:spPr>
            <a:xfrm>
              <a:off x="2868200" y="2482575"/>
              <a:ext cx="47300" cy="33750"/>
            </a:xfrm>
            <a:custGeom>
              <a:avLst/>
              <a:gdLst/>
              <a:ahLst/>
              <a:cxnLst/>
              <a:rect l="l" t="t" r="r" b="b"/>
              <a:pathLst>
                <a:path w="1892" h="1350" extrusionOk="0">
                  <a:moveTo>
                    <a:pt x="48" y="1"/>
                  </a:moveTo>
                  <a:cubicBezTo>
                    <a:pt x="36" y="1"/>
                    <a:pt x="1" y="24"/>
                    <a:pt x="24" y="36"/>
                  </a:cubicBezTo>
                  <a:cubicBezTo>
                    <a:pt x="286" y="263"/>
                    <a:pt x="584" y="465"/>
                    <a:pt x="870" y="679"/>
                  </a:cubicBezTo>
                  <a:cubicBezTo>
                    <a:pt x="1179" y="894"/>
                    <a:pt x="1489" y="1167"/>
                    <a:pt x="1846" y="1346"/>
                  </a:cubicBezTo>
                  <a:cubicBezTo>
                    <a:pt x="1850" y="1348"/>
                    <a:pt x="1855" y="1349"/>
                    <a:pt x="1859" y="1349"/>
                  </a:cubicBezTo>
                  <a:cubicBezTo>
                    <a:pt x="1877" y="1349"/>
                    <a:pt x="1892" y="1330"/>
                    <a:pt x="1882" y="1310"/>
                  </a:cubicBezTo>
                  <a:cubicBezTo>
                    <a:pt x="1632" y="1072"/>
                    <a:pt x="1310" y="882"/>
                    <a:pt x="1036" y="679"/>
                  </a:cubicBezTo>
                  <a:cubicBezTo>
                    <a:pt x="703" y="453"/>
                    <a:pt x="394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0" name="Google Shape;27240;p39"/>
            <p:cNvSpPr/>
            <p:nvPr/>
          </p:nvSpPr>
          <p:spPr>
            <a:xfrm>
              <a:off x="2878325" y="2499550"/>
              <a:ext cx="33900" cy="23025"/>
            </a:xfrm>
            <a:custGeom>
              <a:avLst/>
              <a:gdLst/>
              <a:ahLst/>
              <a:cxnLst/>
              <a:rect l="l" t="t" r="r" b="b"/>
              <a:pathLst>
                <a:path w="1356" h="921" extrusionOk="0">
                  <a:moveTo>
                    <a:pt x="36" y="0"/>
                  </a:moveTo>
                  <a:cubicBezTo>
                    <a:pt x="12" y="0"/>
                    <a:pt x="0" y="12"/>
                    <a:pt x="12" y="24"/>
                  </a:cubicBezTo>
                  <a:cubicBezTo>
                    <a:pt x="465" y="322"/>
                    <a:pt x="882" y="631"/>
                    <a:pt x="1322" y="917"/>
                  </a:cubicBezTo>
                  <a:cubicBezTo>
                    <a:pt x="1327" y="919"/>
                    <a:pt x="1331" y="920"/>
                    <a:pt x="1334" y="920"/>
                  </a:cubicBezTo>
                  <a:cubicBezTo>
                    <a:pt x="1350" y="920"/>
                    <a:pt x="1355" y="903"/>
                    <a:pt x="1346" y="893"/>
                  </a:cubicBezTo>
                  <a:cubicBezTo>
                    <a:pt x="989" y="512"/>
                    <a:pt x="489" y="203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1" name="Google Shape;27241;p39"/>
            <p:cNvSpPr/>
            <p:nvPr/>
          </p:nvSpPr>
          <p:spPr>
            <a:xfrm>
              <a:off x="2893625" y="2507200"/>
              <a:ext cx="12700" cy="7625"/>
            </a:xfrm>
            <a:custGeom>
              <a:avLst/>
              <a:gdLst/>
              <a:ahLst/>
              <a:cxnLst/>
              <a:rect l="l" t="t" r="r" b="b"/>
              <a:pathLst>
                <a:path w="508" h="305" extrusionOk="0">
                  <a:moveTo>
                    <a:pt x="17" y="0"/>
                  </a:moveTo>
                  <a:cubicBezTo>
                    <a:pt x="12" y="0"/>
                    <a:pt x="0" y="16"/>
                    <a:pt x="19" y="16"/>
                  </a:cubicBezTo>
                  <a:cubicBezTo>
                    <a:pt x="103" y="51"/>
                    <a:pt x="198" y="75"/>
                    <a:pt x="270" y="135"/>
                  </a:cubicBezTo>
                  <a:cubicBezTo>
                    <a:pt x="341" y="182"/>
                    <a:pt x="400" y="254"/>
                    <a:pt x="460" y="301"/>
                  </a:cubicBezTo>
                  <a:cubicBezTo>
                    <a:pt x="462" y="304"/>
                    <a:pt x="465" y="305"/>
                    <a:pt x="469" y="305"/>
                  </a:cubicBezTo>
                  <a:cubicBezTo>
                    <a:pt x="484" y="305"/>
                    <a:pt x="508" y="285"/>
                    <a:pt x="508" y="266"/>
                  </a:cubicBezTo>
                  <a:cubicBezTo>
                    <a:pt x="412" y="123"/>
                    <a:pt x="174" y="28"/>
                    <a:pt x="19" y="4"/>
                  </a:cubicBezTo>
                  <a:cubicBezTo>
                    <a:pt x="19" y="1"/>
                    <a:pt x="19" y="0"/>
                    <a:pt x="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2" name="Google Shape;27242;p39"/>
            <p:cNvSpPr/>
            <p:nvPr/>
          </p:nvSpPr>
          <p:spPr>
            <a:xfrm>
              <a:off x="2905125" y="2512350"/>
              <a:ext cx="3875" cy="2400"/>
            </a:xfrm>
            <a:custGeom>
              <a:avLst/>
              <a:gdLst/>
              <a:ahLst/>
              <a:cxnLst/>
              <a:rect l="l" t="t" r="r" b="b"/>
              <a:pathLst>
                <a:path w="155" h="96" extrusionOk="0">
                  <a:moveTo>
                    <a:pt x="12" y="0"/>
                  </a:moveTo>
                  <a:cubicBezTo>
                    <a:pt x="12" y="0"/>
                    <a:pt x="0" y="24"/>
                    <a:pt x="12" y="36"/>
                  </a:cubicBezTo>
                  <a:cubicBezTo>
                    <a:pt x="48" y="60"/>
                    <a:pt x="71" y="84"/>
                    <a:pt x="119" y="95"/>
                  </a:cubicBezTo>
                  <a:cubicBezTo>
                    <a:pt x="131" y="95"/>
                    <a:pt x="155" y="72"/>
                    <a:pt x="131" y="60"/>
                  </a:cubicBezTo>
                  <a:cubicBezTo>
                    <a:pt x="107" y="36"/>
                    <a:pt x="60" y="12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3" name="Google Shape;27243;p39"/>
            <p:cNvSpPr/>
            <p:nvPr/>
          </p:nvSpPr>
          <p:spPr>
            <a:xfrm>
              <a:off x="2848625" y="2460650"/>
              <a:ext cx="16025" cy="21775"/>
            </a:xfrm>
            <a:custGeom>
              <a:avLst/>
              <a:gdLst/>
              <a:ahLst/>
              <a:cxnLst/>
              <a:rect l="l" t="t" r="r" b="b"/>
              <a:pathLst>
                <a:path w="641" h="871" extrusionOk="0">
                  <a:moveTo>
                    <a:pt x="40" y="1"/>
                  </a:moveTo>
                  <a:cubicBezTo>
                    <a:pt x="20" y="1"/>
                    <a:pt x="1" y="26"/>
                    <a:pt x="10" y="44"/>
                  </a:cubicBezTo>
                  <a:cubicBezTo>
                    <a:pt x="10" y="44"/>
                    <a:pt x="10" y="44"/>
                    <a:pt x="10" y="44"/>
                  </a:cubicBezTo>
                  <a:lnTo>
                    <a:pt x="10" y="44"/>
                  </a:lnTo>
                  <a:cubicBezTo>
                    <a:pt x="45" y="104"/>
                    <a:pt x="57" y="163"/>
                    <a:pt x="69" y="223"/>
                  </a:cubicBezTo>
                  <a:cubicBezTo>
                    <a:pt x="80" y="239"/>
                    <a:pt x="91" y="245"/>
                    <a:pt x="98" y="245"/>
                  </a:cubicBezTo>
                  <a:cubicBezTo>
                    <a:pt x="107" y="245"/>
                    <a:pt x="112" y="236"/>
                    <a:pt x="105" y="223"/>
                  </a:cubicBezTo>
                  <a:cubicBezTo>
                    <a:pt x="99" y="194"/>
                    <a:pt x="91" y="166"/>
                    <a:pt x="84" y="136"/>
                  </a:cubicBezTo>
                  <a:lnTo>
                    <a:pt x="84" y="136"/>
                  </a:lnTo>
                  <a:cubicBezTo>
                    <a:pt x="173" y="241"/>
                    <a:pt x="271" y="338"/>
                    <a:pt x="355" y="449"/>
                  </a:cubicBezTo>
                  <a:cubicBezTo>
                    <a:pt x="438" y="580"/>
                    <a:pt x="534" y="723"/>
                    <a:pt x="605" y="866"/>
                  </a:cubicBezTo>
                  <a:cubicBezTo>
                    <a:pt x="612" y="869"/>
                    <a:pt x="618" y="871"/>
                    <a:pt x="623" y="871"/>
                  </a:cubicBezTo>
                  <a:cubicBezTo>
                    <a:pt x="635" y="871"/>
                    <a:pt x="641" y="862"/>
                    <a:pt x="641" y="854"/>
                  </a:cubicBezTo>
                  <a:cubicBezTo>
                    <a:pt x="534" y="544"/>
                    <a:pt x="331" y="199"/>
                    <a:pt x="57" y="8"/>
                  </a:cubicBezTo>
                  <a:cubicBezTo>
                    <a:pt x="52" y="3"/>
                    <a:pt x="46" y="1"/>
                    <a:pt x="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4" name="Google Shape;27244;p39"/>
            <p:cNvSpPr/>
            <p:nvPr/>
          </p:nvSpPr>
          <p:spPr>
            <a:xfrm>
              <a:off x="2617875" y="2445675"/>
              <a:ext cx="13125" cy="25275"/>
            </a:xfrm>
            <a:custGeom>
              <a:avLst/>
              <a:gdLst/>
              <a:ahLst/>
              <a:cxnLst/>
              <a:rect l="l" t="t" r="r" b="b"/>
              <a:pathLst>
                <a:path w="525" h="1011" extrusionOk="0">
                  <a:moveTo>
                    <a:pt x="12" y="0"/>
                  </a:moveTo>
                  <a:cubicBezTo>
                    <a:pt x="0" y="12"/>
                    <a:pt x="0" y="12"/>
                    <a:pt x="24" y="24"/>
                  </a:cubicBezTo>
                  <a:cubicBezTo>
                    <a:pt x="84" y="24"/>
                    <a:pt x="215" y="405"/>
                    <a:pt x="239" y="453"/>
                  </a:cubicBezTo>
                  <a:cubicBezTo>
                    <a:pt x="322" y="631"/>
                    <a:pt x="417" y="822"/>
                    <a:pt x="501" y="1000"/>
                  </a:cubicBezTo>
                  <a:cubicBezTo>
                    <a:pt x="501" y="1008"/>
                    <a:pt x="503" y="1011"/>
                    <a:pt x="507" y="1011"/>
                  </a:cubicBezTo>
                  <a:cubicBezTo>
                    <a:pt x="514" y="1011"/>
                    <a:pt x="524" y="1000"/>
                    <a:pt x="524" y="1000"/>
                  </a:cubicBezTo>
                  <a:cubicBezTo>
                    <a:pt x="429" y="798"/>
                    <a:pt x="322" y="584"/>
                    <a:pt x="239" y="381"/>
                  </a:cubicBezTo>
                  <a:cubicBezTo>
                    <a:pt x="191" y="274"/>
                    <a:pt x="131" y="36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5" name="Google Shape;27245;p39"/>
            <p:cNvSpPr/>
            <p:nvPr/>
          </p:nvSpPr>
          <p:spPr>
            <a:xfrm>
              <a:off x="2623225" y="2438825"/>
              <a:ext cx="12450" cy="26925"/>
            </a:xfrm>
            <a:custGeom>
              <a:avLst/>
              <a:gdLst/>
              <a:ahLst/>
              <a:cxnLst/>
              <a:rect l="l" t="t" r="r" b="b"/>
              <a:pathLst>
                <a:path w="498" h="1077" extrusionOk="0">
                  <a:moveTo>
                    <a:pt x="25" y="0"/>
                  </a:moveTo>
                  <a:cubicBezTo>
                    <a:pt x="25" y="1"/>
                    <a:pt x="25" y="1"/>
                    <a:pt x="25" y="1"/>
                  </a:cubicBezTo>
                  <a:lnTo>
                    <a:pt x="25" y="1"/>
                  </a:lnTo>
                  <a:cubicBezTo>
                    <a:pt x="27" y="0"/>
                    <a:pt x="28" y="0"/>
                    <a:pt x="25" y="0"/>
                  </a:cubicBezTo>
                  <a:close/>
                  <a:moveTo>
                    <a:pt x="25" y="1"/>
                  </a:moveTo>
                  <a:cubicBezTo>
                    <a:pt x="18" y="1"/>
                    <a:pt x="1" y="4"/>
                    <a:pt x="1" y="12"/>
                  </a:cubicBezTo>
                  <a:cubicBezTo>
                    <a:pt x="13" y="405"/>
                    <a:pt x="179" y="822"/>
                    <a:pt x="477" y="1072"/>
                  </a:cubicBezTo>
                  <a:cubicBezTo>
                    <a:pt x="481" y="1075"/>
                    <a:pt x="484" y="1077"/>
                    <a:pt x="487" y="1077"/>
                  </a:cubicBezTo>
                  <a:cubicBezTo>
                    <a:pt x="494" y="1077"/>
                    <a:pt x="497" y="1068"/>
                    <a:pt x="489" y="1060"/>
                  </a:cubicBezTo>
                  <a:cubicBezTo>
                    <a:pt x="239" y="727"/>
                    <a:pt x="72" y="417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6" name="Google Shape;27246;p39"/>
            <p:cNvSpPr/>
            <p:nvPr/>
          </p:nvSpPr>
          <p:spPr>
            <a:xfrm>
              <a:off x="2625900" y="2430275"/>
              <a:ext cx="13050" cy="31750"/>
            </a:xfrm>
            <a:custGeom>
              <a:avLst/>
              <a:gdLst/>
              <a:ahLst/>
              <a:cxnLst/>
              <a:rect l="l" t="t" r="r" b="b"/>
              <a:pathLst>
                <a:path w="522" h="1270" extrusionOk="0">
                  <a:moveTo>
                    <a:pt x="13" y="0"/>
                  </a:moveTo>
                  <a:cubicBezTo>
                    <a:pt x="7" y="0"/>
                    <a:pt x="1" y="3"/>
                    <a:pt x="1" y="9"/>
                  </a:cubicBezTo>
                  <a:cubicBezTo>
                    <a:pt x="60" y="450"/>
                    <a:pt x="227" y="902"/>
                    <a:pt x="501" y="1259"/>
                  </a:cubicBezTo>
                  <a:cubicBezTo>
                    <a:pt x="501" y="1267"/>
                    <a:pt x="503" y="1269"/>
                    <a:pt x="506" y="1269"/>
                  </a:cubicBezTo>
                  <a:cubicBezTo>
                    <a:pt x="512" y="1269"/>
                    <a:pt x="521" y="1255"/>
                    <a:pt x="513" y="1247"/>
                  </a:cubicBezTo>
                  <a:cubicBezTo>
                    <a:pt x="287" y="842"/>
                    <a:pt x="120" y="461"/>
                    <a:pt x="25" y="9"/>
                  </a:cubicBezTo>
                  <a:cubicBezTo>
                    <a:pt x="25" y="3"/>
                    <a:pt x="19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7" name="Google Shape;27247;p39"/>
            <p:cNvSpPr/>
            <p:nvPr/>
          </p:nvSpPr>
          <p:spPr>
            <a:xfrm>
              <a:off x="2628600" y="2428875"/>
              <a:ext cx="15325" cy="29425"/>
            </a:xfrm>
            <a:custGeom>
              <a:avLst/>
              <a:gdLst/>
              <a:ahLst/>
              <a:cxnLst/>
              <a:rect l="l" t="t" r="r" b="b"/>
              <a:pathLst>
                <a:path w="613" h="1177" extrusionOk="0">
                  <a:moveTo>
                    <a:pt x="29" y="1"/>
                  </a:moveTo>
                  <a:cubicBezTo>
                    <a:pt x="19" y="1"/>
                    <a:pt x="0" y="12"/>
                    <a:pt x="0" y="29"/>
                  </a:cubicBezTo>
                  <a:cubicBezTo>
                    <a:pt x="179" y="410"/>
                    <a:pt x="357" y="803"/>
                    <a:pt x="584" y="1172"/>
                  </a:cubicBezTo>
                  <a:cubicBezTo>
                    <a:pt x="587" y="1175"/>
                    <a:pt x="591" y="1177"/>
                    <a:pt x="594" y="1177"/>
                  </a:cubicBezTo>
                  <a:cubicBezTo>
                    <a:pt x="605" y="1177"/>
                    <a:pt x="613" y="1166"/>
                    <a:pt x="595" y="1148"/>
                  </a:cubicBezTo>
                  <a:cubicBezTo>
                    <a:pt x="441" y="767"/>
                    <a:pt x="226" y="375"/>
                    <a:pt x="36" y="5"/>
                  </a:cubicBezTo>
                  <a:cubicBezTo>
                    <a:pt x="36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8" name="Google Shape;27248;p39"/>
            <p:cNvSpPr/>
            <p:nvPr/>
          </p:nvSpPr>
          <p:spPr>
            <a:xfrm>
              <a:off x="2634550" y="2423050"/>
              <a:ext cx="32175" cy="48950"/>
            </a:xfrm>
            <a:custGeom>
              <a:avLst/>
              <a:gdLst/>
              <a:ahLst/>
              <a:cxnLst/>
              <a:rect l="l" t="t" r="r" b="b"/>
              <a:pathLst>
                <a:path w="1287" h="1958" extrusionOk="0">
                  <a:moveTo>
                    <a:pt x="0" y="0"/>
                  </a:moveTo>
                  <a:cubicBezTo>
                    <a:pt x="334" y="691"/>
                    <a:pt x="822" y="1346"/>
                    <a:pt x="1274" y="1953"/>
                  </a:cubicBezTo>
                  <a:cubicBezTo>
                    <a:pt x="1274" y="1956"/>
                    <a:pt x="1275" y="1958"/>
                    <a:pt x="1277" y="1958"/>
                  </a:cubicBezTo>
                  <a:cubicBezTo>
                    <a:pt x="1280" y="1958"/>
                    <a:pt x="1286" y="1950"/>
                    <a:pt x="1286" y="1941"/>
                  </a:cubicBezTo>
                  <a:cubicBezTo>
                    <a:pt x="917" y="1286"/>
                    <a:pt x="500" y="57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49" name="Google Shape;27249;p39"/>
            <p:cNvSpPr/>
            <p:nvPr/>
          </p:nvSpPr>
          <p:spPr>
            <a:xfrm>
              <a:off x="2672500" y="2480875"/>
              <a:ext cx="66675" cy="100200"/>
            </a:xfrm>
            <a:custGeom>
              <a:avLst/>
              <a:gdLst/>
              <a:ahLst/>
              <a:cxnLst/>
              <a:rect l="l" t="t" r="r" b="b"/>
              <a:pathLst>
                <a:path w="2667" h="4008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cubicBezTo>
                    <a:pt x="673" y="1426"/>
                    <a:pt x="1447" y="2926"/>
                    <a:pt x="2626" y="3998"/>
                  </a:cubicBezTo>
                  <a:cubicBezTo>
                    <a:pt x="2629" y="4005"/>
                    <a:pt x="2635" y="4008"/>
                    <a:pt x="2640" y="4008"/>
                  </a:cubicBezTo>
                  <a:cubicBezTo>
                    <a:pt x="2653" y="4008"/>
                    <a:pt x="2666" y="3991"/>
                    <a:pt x="2649" y="3974"/>
                  </a:cubicBezTo>
                  <a:cubicBezTo>
                    <a:pt x="1566" y="2748"/>
                    <a:pt x="804" y="1414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0" name="Google Shape;27250;p39"/>
            <p:cNvSpPr/>
            <p:nvPr/>
          </p:nvSpPr>
          <p:spPr>
            <a:xfrm>
              <a:off x="2743375" y="2581150"/>
              <a:ext cx="25725" cy="17550"/>
            </a:xfrm>
            <a:custGeom>
              <a:avLst/>
              <a:gdLst/>
              <a:ahLst/>
              <a:cxnLst/>
              <a:rect l="l" t="t" r="r" b="b"/>
              <a:pathLst>
                <a:path w="1029" h="702" extrusionOk="0">
                  <a:moveTo>
                    <a:pt x="16" y="0"/>
                  </a:moveTo>
                  <a:cubicBezTo>
                    <a:pt x="7" y="0"/>
                    <a:pt x="0" y="14"/>
                    <a:pt x="17" y="22"/>
                  </a:cubicBezTo>
                  <a:cubicBezTo>
                    <a:pt x="326" y="272"/>
                    <a:pt x="672" y="499"/>
                    <a:pt x="1005" y="701"/>
                  </a:cubicBezTo>
                  <a:cubicBezTo>
                    <a:pt x="1029" y="701"/>
                    <a:pt x="1029" y="689"/>
                    <a:pt x="1029" y="689"/>
                  </a:cubicBezTo>
                  <a:cubicBezTo>
                    <a:pt x="707" y="439"/>
                    <a:pt x="374" y="213"/>
                    <a:pt x="29" y="10"/>
                  </a:cubicBezTo>
                  <a:cubicBezTo>
                    <a:pt x="25" y="3"/>
                    <a:pt x="20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1" name="Google Shape;27251;p39"/>
            <p:cNvSpPr/>
            <p:nvPr/>
          </p:nvSpPr>
          <p:spPr>
            <a:xfrm>
              <a:off x="2580975" y="2551725"/>
              <a:ext cx="11025" cy="48000"/>
            </a:xfrm>
            <a:custGeom>
              <a:avLst/>
              <a:gdLst/>
              <a:ahLst/>
              <a:cxnLst/>
              <a:rect l="l" t="t" r="r" b="b"/>
              <a:pathLst>
                <a:path w="441" h="1920" extrusionOk="0">
                  <a:moveTo>
                    <a:pt x="423" y="1"/>
                  </a:moveTo>
                  <a:cubicBezTo>
                    <a:pt x="417" y="1"/>
                    <a:pt x="410" y="4"/>
                    <a:pt x="405" y="9"/>
                  </a:cubicBezTo>
                  <a:cubicBezTo>
                    <a:pt x="48" y="556"/>
                    <a:pt x="0" y="1318"/>
                    <a:pt x="262" y="1914"/>
                  </a:cubicBezTo>
                  <a:cubicBezTo>
                    <a:pt x="262" y="1918"/>
                    <a:pt x="263" y="1919"/>
                    <a:pt x="265" y="1919"/>
                  </a:cubicBezTo>
                  <a:cubicBezTo>
                    <a:pt x="269" y="1919"/>
                    <a:pt x="274" y="1914"/>
                    <a:pt x="274" y="1914"/>
                  </a:cubicBezTo>
                  <a:cubicBezTo>
                    <a:pt x="107" y="1223"/>
                    <a:pt x="167" y="676"/>
                    <a:pt x="441" y="21"/>
                  </a:cubicBezTo>
                  <a:cubicBezTo>
                    <a:pt x="441" y="7"/>
                    <a:pt x="432" y="1"/>
                    <a:pt x="4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2" name="Google Shape;27252;p39"/>
            <p:cNvSpPr/>
            <p:nvPr/>
          </p:nvSpPr>
          <p:spPr>
            <a:xfrm>
              <a:off x="2588700" y="2609075"/>
              <a:ext cx="112775" cy="99525"/>
            </a:xfrm>
            <a:custGeom>
              <a:avLst/>
              <a:gdLst/>
              <a:ahLst/>
              <a:cxnLst/>
              <a:rect l="l" t="t" r="r" b="b"/>
              <a:pathLst>
                <a:path w="4511" h="3981" extrusionOk="0">
                  <a:moveTo>
                    <a:pt x="1" y="1"/>
                  </a:moveTo>
                  <a:lnTo>
                    <a:pt x="1" y="1"/>
                  </a:lnTo>
                  <a:cubicBezTo>
                    <a:pt x="298" y="870"/>
                    <a:pt x="1144" y="1525"/>
                    <a:pt x="1787" y="2108"/>
                  </a:cubicBezTo>
                  <a:cubicBezTo>
                    <a:pt x="2608" y="2823"/>
                    <a:pt x="3501" y="3477"/>
                    <a:pt x="4489" y="3977"/>
                  </a:cubicBezTo>
                  <a:cubicBezTo>
                    <a:pt x="4492" y="3980"/>
                    <a:pt x="4494" y="3981"/>
                    <a:pt x="4496" y="3981"/>
                  </a:cubicBezTo>
                  <a:cubicBezTo>
                    <a:pt x="4505" y="3981"/>
                    <a:pt x="4511" y="3963"/>
                    <a:pt x="4501" y="3954"/>
                  </a:cubicBezTo>
                  <a:cubicBezTo>
                    <a:pt x="3596" y="3394"/>
                    <a:pt x="2727" y="2846"/>
                    <a:pt x="1929" y="2144"/>
                  </a:cubicBezTo>
                  <a:cubicBezTo>
                    <a:pt x="1227" y="1549"/>
                    <a:pt x="394" y="8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3" name="Google Shape;27253;p39"/>
            <p:cNvSpPr/>
            <p:nvPr/>
          </p:nvSpPr>
          <p:spPr>
            <a:xfrm>
              <a:off x="2708350" y="2716250"/>
              <a:ext cx="79425" cy="45325"/>
            </a:xfrm>
            <a:custGeom>
              <a:avLst/>
              <a:gdLst/>
              <a:ahLst/>
              <a:cxnLst/>
              <a:rect l="l" t="t" r="r" b="b"/>
              <a:pathLst>
                <a:path w="3177" h="1813" extrusionOk="0">
                  <a:moveTo>
                    <a:pt x="13" y="0"/>
                  </a:moveTo>
                  <a:cubicBezTo>
                    <a:pt x="13" y="0"/>
                    <a:pt x="1" y="24"/>
                    <a:pt x="13" y="24"/>
                  </a:cubicBezTo>
                  <a:cubicBezTo>
                    <a:pt x="977" y="714"/>
                    <a:pt x="2073" y="1286"/>
                    <a:pt x="3144" y="1810"/>
                  </a:cubicBezTo>
                  <a:cubicBezTo>
                    <a:pt x="3146" y="1811"/>
                    <a:pt x="3148" y="1812"/>
                    <a:pt x="3150" y="1812"/>
                  </a:cubicBezTo>
                  <a:cubicBezTo>
                    <a:pt x="3162" y="1812"/>
                    <a:pt x="3177" y="1784"/>
                    <a:pt x="3156" y="1774"/>
                  </a:cubicBezTo>
                  <a:cubicBezTo>
                    <a:pt x="2096" y="1214"/>
                    <a:pt x="1037" y="643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4" name="Google Shape;27254;p39"/>
            <p:cNvSpPr/>
            <p:nvPr/>
          </p:nvSpPr>
          <p:spPr>
            <a:xfrm>
              <a:off x="2724425" y="2717425"/>
              <a:ext cx="58675" cy="31575"/>
            </a:xfrm>
            <a:custGeom>
              <a:avLst/>
              <a:gdLst/>
              <a:ahLst/>
              <a:cxnLst/>
              <a:rect l="l" t="t" r="r" b="b"/>
              <a:pathLst>
                <a:path w="2347" h="1263" extrusionOk="0">
                  <a:moveTo>
                    <a:pt x="1" y="1"/>
                  </a:moveTo>
                  <a:lnTo>
                    <a:pt x="1" y="1"/>
                  </a:lnTo>
                  <a:cubicBezTo>
                    <a:pt x="668" y="524"/>
                    <a:pt x="1489" y="1048"/>
                    <a:pt x="2323" y="1263"/>
                  </a:cubicBezTo>
                  <a:cubicBezTo>
                    <a:pt x="2335" y="1263"/>
                    <a:pt x="2346" y="1251"/>
                    <a:pt x="2335" y="1239"/>
                  </a:cubicBezTo>
                  <a:cubicBezTo>
                    <a:pt x="1489" y="905"/>
                    <a:pt x="799" y="417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5" name="Google Shape;27255;p39"/>
            <p:cNvSpPr/>
            <p:nvPr/>
          </p:nvSpPr>
          <p:spPr>
            <a:xfrm>
              <a:off x="2738425" y="2714450"/>
              <a:ext cx="42000" cy="28600"/>
            </a:xfrm>
            <a:custGeom>
              <a:avLst/>
              <a:gdLst/>
              <a:ahLst/>
              <a:cxnLst/>
              <a:rect l="l" t="t" r="r" b="b"/>
              <a:pathLst>
                <a:path w="1680" h="1144" extrusionOk="0">
                  <a:moveTo>
                    <a:pt x="36" y="1"/>
                  </a:moveTo>
                  <a:cubicBezTo>
                    <a:pt x="12" y="1"/>
                    <a:pt x="1" y="36"/>
                    <a:pt x="12" y="36"/>
                  </a:cubicBezTo>
                  <a:cubicBezTo>
                    <a:pt x="512" y="453"/>
                    <a:pt x="1060" y="882"/>
                    <a:pt x="1655" y="1144"/>
                  </a:cubicBezTo>
                  <a:cubicBezTo>
                    <a:pt x="1667" y="1144"/>
                    <a:pt x="1679" y="1132"/>
                    <a:pt x="1667" y="1120"/>
                  </a:cubicBezTo>
                  <a:cubicBezTo>
                    <a:pt x="1132" y="727"/>
                    <a:pt x="548" y="405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6" name="Google Shape;27256;p39"/>
            <p:cNvSpPr/>
            <p:nvPr/>
          </p:nvSpPr>
          <p:spPr>
            <a:xfrm>
              <a:off x="2590500" y="2550825"/>
              <a:ext cx="111850" cy="103650"/>
            </a:xfrm>
            <a:custGeom>
              <a:avLst/>
              <a:gdLst/>
              <a:ahLst/>
              <a:cxnLst/>
              <a:rect l="l" t="t" r="r" b="b"/>
              <a:pathLst>
                <a:path w="4474" h="4146" extrusionOk="0">
                  <a:moveTo>
                    <a:pt x="5" y="0"/>
                  </a:moveTo>
                  <a:cubicBezTo>
                    <a:pt x="3" y="0"/>
                    <a:pt x="0" y="3"/>
                    <a:pt x="0" y="9"/>
                  </a:cubicBezTo>
                  <a:cubicBezTo>
                    <a:pt x="6" y="3"/>
                    <a:pt x="6" y="0"/>
                    <a:pt x="5" y="0"/>
                  </a:cubicBezTo>
                  <a:close/>
                  <a:moveTo>
                    <a:pt x="0" y="9"/>
                  </a:moveTo>
                  <a:lnTo>
                    <a:pt x="0" y="9"/>
                  </a:lnTo>
                  <a:cubicBezTo>
                    <a:pt x="488" y="902"/>
                    <a:pt x="1155" y="1771"/>
                    <a:pt x="1917" y="2438"/>
                  </a:cubicBezTo>
                  <a:cubicBezTo>
                    <a:pt x="2691" y="3128"/>
                    <a:pt x="3655" y="3426"/>
                    <a:pt x="4429" y="4141"/>
                  </a:cubicBezTo>
                  <a:cubicBezTo>
                    <a:pt x="4432" y="4144"/>
                    <a:pt x="4437" y="4145"/>
                    <a:pt x="4443" y="4145"/>
                  </a:cubicBezTo>
                  <a:cubicBezTo>
                    <a:pt x="4457" y="4145"/>
                    <a:pt x="4474" y="4134"/>
                    <a:pt x="4465" y="4117"/>
                  </a:cubicBezTo>
                  <a:cubicBezTo>
                    <a:pt x="3870" y="3450"/>
                    <a:pt x="3096" y="3224"/>
                    <a:pt x="2381" y="2736"/>
                  </a:cubicBezTo>
                  <a:cubicBezTo>
                    <a:pt x="1369" y="2033"/>
                    <a:pt x="679" y="985"/>
                    <a:pt x="0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7" name="Google Shape;27257;p39"/>
            <p:cNvSpPr/>
            <p:nvPr/>
          </p:nvSpPr>
          <p:spPr>
            <a:xfrm>
              <a:off x="2693925" y="2650525"/>
              <a:ext cx="54950" cy="33000"/>
            </a:xfrm>
            <a:custGeom>
              <a:avLst/>
              <a:gdLst/>
              <a:ahLst/>
              <a:cxnLst/>
              <a:rect l="l" t="t" r="r" b="b"/>
              <a:pathLst>
                <a:path w="2198" h="1320" extrusionOk="0">
                  <a:moveTo>
                    <a:pt x="2" y="1"/>
                  </a:moveTo>
                  <a:cubicBezTo>
                    <a:pt x="1" y="1"/>
                    <a:pt x="1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578" y="593"/>
                    <a:pt x="1352" y="1129"/>
                    <a:pt x="2150" y="1319"/>
                  </a:cubicBezTo>
                  <a:cubicBezTo>
                    <a:pt x="2173" y="1319"/>
                    <a:pt x="2197" y="1296"/>
                    <a:pt x="2173" y="1284"/>
                  </a:cubicBezTo>
                  <a:cubicBezTo>
                    <a:pt x="1376" y="926"/>
                    <a:pt x="697" y="56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8" name="Google Shape;27258;p39"/>
            <p:cNvSpPr/>
            <p:nvPr/>
          </p:nvSpPr>
          <p:spPr>
            <a:xfrm>
              <a:off x="3170025" y="2472750"/>
              <a:ext cx="23250" cy="21175"/>
            </a:xfrm>
            <a:custGeom>
              <a:avLst/>
              <a:gdLst/>
              <a:ahLst/>
              <a:cxnLst/>
              <a:rect l="l" t="t" r="r" b="b"/>
              <a:pathLst>
                <a:path w="930" h="847" extrusionOk="0">
                  <a:moveTo>
                    <a:pt x="894" y="1"/>
                  </a:moveTo>
                  <a:cubicBezTo>
                    <a:pt x="524" y="144"/>
                    <a:pt x="167" y="477"/>
                    <a:pt x="1" y="834"/>
                  </a:cubicBezTo>
                  <a:cubicBezTo>
                    <a:pt x="1" y="846"/>
                    <a:pt x="12" y="846"/>
                    <a:pt x="12" y="846"/>
                  </a:cubicBezTo>
                  <a:cubicBezTo>
                    <a:pt x="274" y="501"/>
                    <a:pt x="536" y="251"/>
                    <a:pt x="905" y="36"/>
                  </a:cubicBezTo>
                  <a:cubicBezTo>
                    <a:pt x="929" y="13"/>
                    <a:pt x="905" y="1"/>
                    <a:pt x="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59" name="Google Shape;27259;p39"/>
            <p:cNvSpPr/>
            <p:nvPr/>
          </p:nvSpPr>
          <p:spPr>
            <a:xfrm>
              <a:off x="3141825" y="2470675"/>
              <a:ext cx="53825" cy="68675"/>
            </a:xfrm>
            <a:custGeom>
              <a:avLst/>
              <a:gdLst/>
              <a:ahLst/>
              <a:cxnLst/>
              <a:rect l="l" t="t" r="r" b="b"/>
              <a:pathLst>
                <a:path w="2153" h="2747" extrusionOk="0">
                  <a:moveTo>
                    <a:pt x="2141" y="0"/>
                  </a:moveTo>
                  <a:cubicBezTo>
                    <a:pt x="950" y="393"/>
                    <a:pt x="712" y="1846"/>
                    <a:pt x="9" y="2715"/>
                  </a:cubicBezTo>
                  <a:cubicBezTo>
                    <a:pt x="0" y="2724"/>
                    <a:pt x="19" y="2747"/>
                    <a:pt x="39" y="2747"/>
                  </a:cubicBezTo>
                  <a:cubicBezTo>
                    <a:pt x="45" y="2747"/>
                    <a:pt x="51" y="2745"/>
                    <a:pt x="57" y="2739"/>
                  </a:cubicBezTo>
                  <a:cubicBezTo>
                    <a:pt x="890" y="1893"/>
                    <a:pt x="950" y="524"/>
                    <a:pt x="2153" y="24"/>
                  </a:cubicBezTo>
                  <a:lnTo>
                    <a:pt x="214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0" name="Google Shape;27260;p39"/>
            <p:cNvSpPr/>
            <p:nvPr/>
          </p:nvSpPr>
          <p:spPr>
            <a:xfrm>
              <a:off x="3146675" y="2479475"/>
              <a:ext cx="37425" cy="49975"/>
            </a:xfrm>
            <a:custGeom>
              <a:avLst/>
              <a:gdLst/>
              <a:ahLst/>
              <a:cxnLst/>
              <a:rect l="l" t="t" r="r" b="b"/>
              <a:pathLst>
                <a:path w="1497" h="1999" extrusionOk="0">
                  <a:moveTo>
                    <a:pt x="1481" y="1"/>
                  </a:moveTo>
                  <a:cubicBezTo>
                    <a:pt x="1478" y="1"/>
                    <a:pt x="1474" y="2"/>
                    <a:pt x="1470" y="6"/>
                  </a:cubicBezTo>
                  <a:cubicBezTo>
                    <a:pt x="970" y="637"/>
                    <a:pt x="435" y="1280"/>
                    <a:pt x="18" y="1970"/>
                  </a:cubicBezTo>
                  <a:cubicBezTo>
                    <a:pt x="0" y="1988"/>
                    <a:pt x="15" y="1999"/>
                    <a:pt x="24" y="1999"/>
                  </a:cubicBezTo>
                  <a:cubicBezTo>
                    <a:pt x="27" y="1999"/>
                    <a:pt x="30" y="1997"/>
                    <a:pt x="30" y="1994"/>
                  </a:cubicBezTo>
                  <a:cubicBezTo>
                    <a:pt x="530" y="1363"/>
                    <a:pt x="994" y="684"/>
                    <a:pt x="1470" y="29"/>
                  </a:cubicBezTo>
                  <a:cubicBezTo>
                    <a:pt x="1496" y="12"/>
                    <a:pt x="1491" y="1"/>
                    <a:pt x="1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1" name="Google Shape;27261;p39"/>
            <p:cNvSpPr/>
            <p:nvPr/>
          </p:nvSpPr>
          <p:spPr>
            <a:xfrm>
              <a:off x="3133125" y="2497800"/>
              <a:ext cx="33950" cy="60225"/>
            </a:xfrm>
            <a:custGeom>
              <a:avLst/>
              <a:gdLst/>
              <a:ahLst/>
              <a:cxnLst/>
              <a:rect l="l" t="t" r="r" b="b"/>
              <a:pathLst>
                <a:path w="1358" h="2409" extrusionOk="0">
                  <a:moveTo>
                    <a:pt x="1339" y="1"/>
                  </a:moveTo>
                  <a:cubicBezTo>
                    <a:pt x="1336" y="1"/>
                    <a:pt x="1334" y="3"/>
                    <a:pt x="1334" y="11"/>
                  </a:cubicBezTo>
                  <a:cubicBezTo>
                    <a:pt x="857" y="785"/>
                    <a:pt x="381" y="1570"/>
                    <a:pt x="0" y="2392"/>
                  </a:cubicBezTo>
                  <a:cubicBezTo>
                    <a:pt x="0" y="2400"/>
                    <a:pt x="12" y="2409"/>
                    <a:pt x="23" y="2409"/>
                  </a:cubicBezTo>
                  <a:cubicBezTo>
                    <a:pt x="28" y="2409"/>
                    <a:pt x="32" y="2407"/>
                    <a:pt x="36" y="2404"/>
                  </a:cubicBezTo>
                  <a:cubicBezTo>
                    <a:pt x="524" y="1642"/>
                    <a:pt x="953" y="820"/>
                    <a:pt x="1358" y="23"/>
                  </a:cubicBezTo>
                  <a:cubicBezTo>
                    <a:pt x="1358" y="14"/>
                    <a:pt x="1346" y="1"/>
                    <a:pt x="1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2" name="Google Shape;27262;p39"/>
            <p:cNvSpPr/>
            <p:nvPr/>
          </p:nvSpPr>
          <p:spPr>
            <a:xfrm>
              <a:off x="3115950" y="2507450"/>
              <a:ext cx="45875" cy="66950"/>
            </a:xfrm>
            <a:custGeom>
              <a:avLst/>
              <a:gdLst/>
              <a:ahLst/>
              <a:cxnLst/>
              <a:rect l="l" t="t" r="r" b="b"/>
              <a:pathLst>
                <a:path w="1835" h="2678" extrusionOk="0">
                  <a:moveTo>
                    <a:pt x="1820" y="0"/>
                  </a:moveTo>
                  <a:cubicBezTo>
                    <a:pt x="1816" y="0"/>
                    <a:pt x="1810" y="2"/>
                    <a:pt x="1806" y="6"/>
                  </a:cubicBezTo>
                  <a:cubicBezTo>
                    <a:pt x="1259" y="934"/>
                    <a:pt x="616" y="1780"/>
                    <a:pt x="9" y="2661"/>
                  </a:cubicBezTo>
                  <a:cubicBezTo>
                    <a:pt x="0" y="2669"/>
                    <a:pt x="10" y="2678"/>
                    <a:pt x="16" y="2678"/>
                  </a:cubicBezTo>
                  <a:cubicBezTo>
                    <a:pt x="18" y="2678"/>
                    <a:pt x="20" y="2676"/>
                    <a:pt x="20" y="2673"/>
                  </a:cubicBezTo>
                  <a:cubicBezTo>
                    <a:pt x="735" y="1863"/>
                    <a:pt x="1306" y="946"/>
                    <a:pt x="1818" y="6"/>
                  </a:cubicBezTo>
                  <a:cubicBezTo>
                    <a:pt x="1834" y="6"/>
                    <a:pt x="1829" y="0"/>
                    <a:pt x="18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3" name="Google Shape;27263;p39"/>
            <p:cNvSpPr/>
            <p:nvPr/>
          </p:nvSpPr>
          <p:spPr>
            <a:xfrm>
              <a:off x="3114750" y="2528000"/>
              <a:ext cx="35350" cy="55025"/>
            </a:xfrm>
            <a:custGeom>
              <a:avLst/>
              <a:gdLst/>
              <a:ahLst/>
              <a:cxnLst/>
              <a:rect l="l" t="t" r="r" b="b"/>
              <a:pathLst>
                <a:path w="1414" h="2201" extrusionOk="0">
                  <a:moveTo>
                    <a:pt x="1395" y="0"/>
                  </a:moveTo>
                  <a:cubicBezTo>
                    <a:pt x="1392" y="0"/>
                    <a:pt x="1390" y="2"/>
                    <a:pt x="1390" y="5"/>
                  </a:cubicBezTo>
                  <a:cubicBezTo>
                    <a:pt x="938" y="720"/>
                    <a:pt x="426" y="1434"/>
                    <a:pt x="9" y="2172"/>
                  </a:cubicBezTo>
                  <a:cubicBezTo>
                    <a:pt x="0" y="2190"/>
                    <a:pt x="11" y="2201"/>
                    <a:pt x="26" y="2201"/>
                  </a:cubicBezTo>
                  <a:cubicBezTo>
                    <a:pt x="32" y="2201"/>
                    <a:pt x="38" y="2199"/>
                    <a:pt x="45" y="2196"/>
                  </a:cubicBezTo>
                  <a:cubicBezTo>
                    <a:pt x="557" y="1517"/>
                    <a:pt x="1009" y="743"/>
                    <a:pt x="1414" y="17"/>
                  </a:cubicBezTo>
                  <a:cubicBezTo>
                    <a:pt x="1414" y="9"/>
                    <a:pt x="1402" y="0"/>
                    <a:pt x="1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4" name="Google Shape;27264;p39"/>
            <p:cNvSpPr/>
            <p:nvPr/>
          </p:nvSpPr>
          <p:spPr>
            <a:xfrm>
              <a:off x="3102850" y="2543950"/>
              <a:ext cx="36150" cy="44575"/>
            </a:xfrm>
            <a:custGeom>
              <a:avLst/>
              <a:gdLst/>
              <a:ahLst/>
              <a:cxnLst/>
              <a:rect l="l" t="t" r="r" b="b"/>
              <a:pathLst>
                <a:path w="1446" h="1783" extrusionOk="0">
                  <a:moveTo>
                    <a:pt x="1427" y="0"/>
                  </a:moveTo>
                  <a:cubicBezTo>
                    <a:pt x="1422" y="0"/>
                    <a:pt x="1417" y="3"/>
                    <a:pt x="1414" y="10"/>
                  </a:cubicBezTo>
                  <a:cubicBezTo>
                    <a:pt x="997" y="641"/>
                    <a:pt x="497" y="1177"/>
                    <a:pt x="9" y="1760"/>
                  </a:cubicBezTo>
                  <a:cubicBezTo>
                    <a:pt x="0" y="1769"/>
                    <a:pt x="4" y="1783"/>
                    <a:pt x="10" y="1783"/>
                  </a:cubicBezTo>
                  <a:cubicBezTo>
                    <a:pt x="13" y="1783"/>
                    <a:pt x="17" y="1780"/>
                    <a:pt x="21" y="1772"/>
                  </a:cubicBezTo>
                  <a:cubicBezTo>
                    <a:pt x="592" y="1320"/>
                    <a:pt x="1068" y="641"/>
                    <a:pt x="1437" y="22"/>
                  </a:cubicBezTo>
                  <a:cubicBezTo>
                    <a:pt x="1446" y="14"/>
                    <a:pt x="1437" y="0"/>
                    <a:pt x="14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5" name="Google Shape;27265;p39"/>
            <p:cNvSpPr/>
            <p:nvPr/>
          </p:nvSpPr>
          <p:spPr>
            <a:xfrm>
              <a:off x="3108500" y="2547950"/>
              <a:ext cx="31700" cy="38650"/>
            </a:xfrm>
            <a:custGeom>
              <a:avLst/>
              <a:gdLst/>
              <a:ahLst/>
              <a:cxnLst/>
              <a:rect l="l" t="t" r="r" b="b"/>
              <a:pathLst>
                <a:path w="1268" h="1546" extrusionOk="0">
                  <a:moveTo>
                    <a:pt x="1256" y="0"/>
                  </a:moveTo>
                  <a:cubicBezTo>
                    <a:pt x="1254" y="0"/>
                    <a:pt x="1250" y="2"/>
                    <a:pt x="1247" y="5"/>
                  </a:cubicBezTo>
                  <a:cubicBezTo>
                    <a:pt x="866" y="541"/>
                    <a:pt x="426" y="1017"/>
                    <a:pt x="9" y="1529"/>
                  </a:cubicBezTo>
                  <a:cubicBezTo>
                    <a:pt x="0" y="1537"/>
                    <a:pt x="10" y="1546"/>
                    <a:pt x="20" y="1546"/>
                  </a:cubicBezTo>
                  <a:cubicBezTo>
                    <a:pt x="25" y="1546"/>
                    <a:pt x="29" y="1544"/>
                    <a:pt x="33" y="1541"/>
                  </a:cubicBezTo>
                  <a:cubicBezTo>
                    <a:pt x="533" y="1136"/>
                    <a:pt x="949" y="565"/>
                    <a:pt x="1259" y="29"/>
                  </a:cubicBezTo>
                  <a:cubicBezTo>
                    <a:pt x="1268" y="11"/>
                    <a:pt x="1264" y="0"/>
                    <a:pt x="1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6" name="Google Shape;27266;p39"/>
            <p:cNvSpPr/>
            <p:nvPr/>
          </p:nvSpPr>
          <p:spPr>
            <a:xfrm>
              <a:off x="3104625" y="2555375"/>
              <a:ext cx="27925" cy="37750"/>
            </a:xfrm>
            <a:custGeom>
              <a:avLst/>
              <a:gdLst/>
              <a:ahLst/>
              <a:cxnLst/>
              <a:rect l="l" t="t" r="r" b="b"/>
              <a:pathLst>
                <a:path w="1117" h="1510" extrusionOk="0">
                  <a:moveTo>
                    <a:pt x="1090" y="0"/>
                  </a:moveTo>
                  <a:cubicBezTo>
                    <a:pt x="1085" y="0"/>
                    <a:pt x="1081" y="2"/>
                    <a:pt x="1081" y="6"/>
                  </a:cubicBezTo>
                  <a:cubicBezTo>
                    <a:pt x="700" y="470"/>
                    <a:pt x="283" y="958"/>
                    <a:pt x="9" y="1482"/>
                  </a:cubicBezTo>
                  <a:cubicBezTo>
                    <a:pt x="1" y="1490"/>
                    <a:pt x="15" y="1509"/>
                    <a:pt x="29" y="1509"/>
                  </a:cubicBezTo>
                  <a:cubicBezTo>
                    <a:pt x="35" y="1509"/>
                    <a:pt x="41" y="1505"/>
                    <a:pt x="45" y="1494"/>
                  </a:cubicBezTo>
                  <a:cubicBezTo>
                    <a:pt x="426" y="1041"/>
                    <a:pt x="771" y="506"/>
                    <a:pt x="1116" y="6"/>
                  </a:cubicBezTo>
                  <a:cubicBezTo>
                    <a:pt x="1116" y="6"/>
                    <a:pt x="1101" y="0"/>
                    <a:pt x="10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7" name="Google Shape;27267;p39"/>
            <p:cNvSpPr/>
            <p:nvPr/>
          </p:nvSpPr>
          <p:spPr>
            <a:xfrm>
              <a:off x="3110575" y="2561325"/>
              <a:ext cx="19200" cy="23200"/>
            </a:xfrm>
            <a:custGeom>
              <a:avLst/>
              <a:gdLst/>
              <a:ahLst/>
              <a:cxnLst/>
              <a:rect l="l" t="t" r="r" b="b"/>
              <a:pathLst>
                <a:path w="768" h="928" extrusionOk="0">
                  <a:moveTo>
                    <a:pt x="762" y="0"/>
                  </a:moveTo>
                  <a:cubicBezTo>
                    <a:pt x="761" y="0"/>
                    <a:pt x="759" y="2"/>
                    <a:pt x="759" y="6"/>
                  </a:cubicBezTo>
                  <a:cubicBezTo>
                    <a:pt x="767" y="6"/>
                    <a:pt x="765" y="0"/>
                    <a:pt x="762" y="0"/>
                  </a:cubicBezTo>
                  <a:close/>
                  <a:moveTo>
                    <a:pt x="759" y="6"/>
                  </a:moveTo>
                  <a:lnTo>
                    <a:pt x="759" y="6"/>
                  </a:lnTo>
                  <a:cubicBezTo>
                    <a:pt x="533" y="339"/>
                    <a:pt x="283" y="625"/>
                    <a:pt x="9" y="899"/>
                  </a:cubicBezTo>
                  <a:cubicBezTo>
                    <a:pt x="1" y="916"/>
                    <a:pt x="5" y="927"/>
                    <a:pt x="17" y="927"/>
                  </a:cubicBezTo>
                  <a:cubicBezTo>
                    <a:pt x="21" y="927"/>
                    <a:pt x="27" y="926"/>
                    <a:pt x="33" y="923"/>
                  </a:cubicBezTo>
                  <a:cubicBezTo>
                    <a:pt x="331" y="684"/>
                    <a:pt x="581" y="351"/>
                    <a:pt x="759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8" name="Google Shape;27268;p39"/>
            <p:cNvSpPr/>
            <p:nvPr/>
          </p:nvSpPr>
          <p:spPr>
            <a:xfrm>
              <a:off x="3166450" y="2477825"/>
              <a:ext cx="28300" cy="36925"/>
            </a:xfrm>
            <a:custGeom>
              <a:avLst/>
              <a:gdLst/>
              <a:ahLst/>
              <a:cxnLst/>
              <a:rect l="l" t="t" r="r" b="b"/>
              <a:pathLst>
                <a:path w="1132" h="1477" extrusionOk="0">
                  <a:moveTo>
                    <a:pt x="1132" y="0"/>
                  </a:moveTo>
                  <a:lnTo>
                    <a:pt x="1132" y="0"/>
                  </a:lnTo>
                  <a:cubicBezTo>
                    <a:pt x="679" y="417"/>
                    <a:pt x="263" y="905"/>
                    <a:pt x="1" y="1465"/>
                  </a:cubicBezTo>
                  <a:cubicBezTo>
                    <a:pt x="1" y="1476"/>
                    <a:pt x="13" y="1476"/>
                    <a:pt x="13" y="1476"/>
                  </a:cubicBezTo>
                  <a:cubicBezTo>
                    <a:pt x="358" y="941"/>
                    <a:pt x="691" y="464"/>
                    <a:pt x="11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69" name="Google Shape;27269;p39"/>
            <p:cNvSpPr/>
            <p:nvPr/>
          </p:nvSpPr>
          <p:spPr>
            <a:xfrm>
              <a:off x="3174200" y="2479000"/>
              <a:ext cx="26500" cy="30975"/>
            </a:xfrm>
            <a:custGeom>
              <a:avLst/>
              <a:gdLst/>
              <a:ahLst/>
              <a:cxnLst/>
              <a:rect l="l" t="t" r="r" b="b"/>
              <a:pathLst>
                <a:path w="1060" h="1239" extrusionOk="0">
                  <a:moveTo>
                    <a:pt x="1060" y="1"/>
                  </a:moveTo>
                  <a:lnTo>
                    <a:pt x="1060" y="1"/>
                  </a:lnTo>
                  <a:cubicBezTo>
                    <a:pt x="703" y="406"/>
                    <a:pt x="322" y="787"/>
                    <a:pt x="0" y="1215"/>
                  </a:cubicBezTo>
                  <a:cubicBezTo>
                    <a:pt x="0" y="1239"/>
                    <a:pt x="0" y="1239"/>
                    <a:pt x="12" y="1239"/>
                  </a:cubicBezTo>
                  <a:cubicBezTo>
                    <a:pt x="405" y="846"/>
                    <a:pt x="727" y="417"/>
                    <a:pt x="10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0" name="Google Shape;27270;p39"/>
            <p:cNvSpPr/>
            <p:nvPr/>
          </p:nvSpPr>
          <p:spPr>
            <a:xfrm>
              <a:off x="3175775" y="2481975"/>
              <a:ext cx="27025" cy="35125"/>
            </a:xfrm>
            <a:custGeom>
              <a:avLst/>
              <a:gdLst/>
              <a:ahLst/>
              <a:cxnLst/>
              <a:rect l="l" t="t" r="r" b="b"/>
              <a:pathLst>
                <a:path w="1081" h="1405" extrusionOk="0">
                  <a:moveTo>
                    <a:pt x="1080" y="1"/>
                  </a:moveTo>
                  <a:cubicBezTo>
                    <a:pt x="711" y="429"/>
                    <a:pt x="294" y="882"/>
                    <a:pt x="9" y="1382"/>
                  </a:cubicBezTo>
                  <a:cubicBezTo>
                    <a:pt x="0" y="1390"/>
                    <a:pt x="9" y="1404"/>
                    <a:pt x="23" y="1404"/>
                  </a:cubicBezTo>
                  <a:cubicBezTo>
                    <a:pt x="30" y="1404"/>
                    <a:pt x="37" y="1401"/>
                    <a:pt x="44" y="1394"/>
                  </a:cubicBezTo>
                  <a:cubicBezTo>
                    <a:pt x="425" y="977"/>
                    <a:pt x="735" y="477"/>
                    <a:pt x="10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1" name="Google Shape;27271;p39"/>
            <p:cNvSpPr/>
            <p:nvPr/>
          </p:nvSpPr>
          <p:spPr>
            <a:xfrm>
              <a:off x="3180250" y="2491075"/>
              <a:ext cx="24250" cy="29000"/>
            </a:xfrm>
            <a:custGeom>
              <a:avLst/>
              <a:gdLst/>
              <a:ahLst/>
              <a:cxnLst/>
              <a:rect l="l" t="t" r="r" b="b"/>
              <a:pathLst>
                <a:path w="970" h="1160" extrusionOk="0">
                  <a:moveTo>
                    <a:pt x="954" y="1"/>
                  </a:moveTo>
                  <a:cubicBezTo>
                    <a:pt x="951" y="1"/>
                    <a:pt x="949" y="2"/>
                    <a:pt x="949" y="6"/>
                  </a:cubicBezTo>
                  <a:cubicBezTo>
                    <a:pt x="616" y="363"/>
                    <a:pt x="258" y="732"/>
                    <a:pt x="8" y="1137"/>
                  </a:cubicBezTo>
                  <a:cubicBezTo>
                    <a:pt x="0" y="1145"/>
                    <a:pt x="9" y="1159"/>
                    <a:pt x="15" y="1159"/>
                  </a:cubicBezTo>
                  <a:cubicBezTo>
                    <a:pt x="18" y="1159"/>
                    <a:pt x="20" y="1156"/>
                    <a:pt x="20" y="1149"/>
                  </a:cubicBezTo>
                  <a:cubicBezTo>
                    <a:pt x="377" y="816"/>
                    <a:pt x="663" y="399"/>
                    <a:pt x="961" y="18"/>
                  </a:cubicBezTo>
                  <a:cubicBezTo>
                    <a:pt x="969" y="9"/>
                    <a:pt x="960" y="1"/>
                    <a:pt x="9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2" name="Google Shape;27272;p39"/>
            <p:cNvSpPr/>
            <p:nvPr/>
          </p:nvSpPr>
          <p:spPr>
            <a:xfrm>
              <a:off x="3175475" y="2472925"/>
              <a:ext cx="19875" cy="14850"/>
            </a:xfrm>
            <a:custGeom>
              <a:avLst/>
              <a:gdLst/>
              <a:ahLst/>
              <a:cxnLst/>
              <a:rect l="l" t="t" r="r" b="b"/>
              <a:pathLst>
                <a:path w="795" h="594" extrusionOk="0">
                  <a:moveTo>
                    <a:pt x="757" y="0"/>
                  </a:moveTo>
                  <a:cubicBezTo>
                    <a:pt x="746" y="0"/>
                    <a:pt x="743" y="6"/>
                    <a:pt x="735" y="6"/>
                  </a:cubicBezTo>
                  <a:cubicBezTo>
                    <a:pt x="730" y="5"/>
                    <a:pt x="726" y="5"/>
                    <a:pt x="721" y="5"/>
                  </a:cubicBezTo>
                  <a:cubicBezTo>
                    <a:pt x="603" y="5"/>
                    <a:pt x="446" y="139"/>
                    <a:pt x="366" y="208"/>
                  </a:cubicBezTo>
                  <a:cubicBezTo>
                    <a:pt x="235" y="315"/>
                    <a:pt x="92" y="422"/>
                    <a:pt x="9" y="565"/>
                  </a:cubicBezTo>
                  <a:cubicBezTo>
                    <a:pt x="0" y="583"/>
                    <a:pt x="10" y="594"/>
                    <a:pt x="17" y="594"/>
                  </a:cubicBezTo>
                  <a:cubicBezTo>
                    <a:pt x="19" y="594"/>
                    <a:pt x="21" y="592"/>
                    <a:pt x="21" y="589"/>
                  </a:cubicBezTo>
                  <a:cubicBezTo>
                    <a:pt x="140" y="482"/>
                    <a:pt x="247" y="375"/>
                    <a:pt x="366" y="291"/>
                  </a:cubicBezTo>
                  <a:cubicBezTo>
                    <a:pt x="497" y="184"/>
                    <a:pt x="652" y="113"/>
                    <a:pt x="783" y="18"/>
                  </a:cubicBezTo>
                  <a:cubicBezTo>
                    <a:pt x="795" y="18"/>
                    <a:pt x="783" y="6"/>
                    <a:pt x="783" y="6"/>
                  </a:cubicBezTo>
                  <a:cubicBezTo>
                    <a:pt x="771" y="2"/>
                    <a:pt x="763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3" name="Google Shape;27273;p39"/>
            <p:cNvSpPr/>
            <p:nvPr/>
          </p:nvSpPr>
          <p:spPr>
            <a:xfrm>
              <a:off x="3177775" y="2470675"/>
              <a:ext cx="18775" cy="15500"/>
            </a:xfrm>
            <a:custGeom>
              <a:avLst/>
              <a:gdLst/>
              <a:ahLst/>
              <a:cxnLst/>
              <a:rect l="l" t="t" r="r" b="b"/>
              <a:pathLst>
                <a:path w="751" h="620" extrusionOk="0">
                  <a:moveTo>
                    <a:pt x="738" y="0"/>
                  </a:moveTo>
                  <a:cubicBezTo>
                    <a:pt x="405" y="48"/>
                    <a:pt x="107" y="298"/>
                    <a:pt x="0" y="596"/>
                  </a:cubicBezTo>
                  <a:cubicBezTo>
                    <a:pt x="0" y="619"/>
                    <a:pt x="24" y="619"/>
                    <a:pt x="24" y="619"/>
                  </a:cubicBezTo>
                  <a:cubicBezTo>
                    <a:pt x="203" y="334"/>
                    <a:pt x="417" y="155"/>
                    <a:pt x="738" y="36"/>
                  </a:cubicBezTo>
                  <a:cubicBezTo>
                    <a:pt x="750" y="0"/>
                    <a:pt x="750" y="0"/>
                    <a:pt x="7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4" name="Google Shape;27274;p39"/>
            <p:cNvSpPr/>
            <p:nvPr/>
          </p:nvSpPr>
          <p:spPr>
            <a:xfrm>
              <a:off x="3148175" y="2494825"/>
              <a:ext cx="23325" cy="41175"/>
            </a:xfrm>
            <a:custGeom>
              <a:avLst/>
              <a:gdLst/>
              <a:ahLst/>
              <a:cxnLst/>
              <a:rect l="l" t="t" r="r" b="b"/>
              <a:pathLst>
                <a:path w="933" h="1647" extrusionOk="0">
                  <a:moveTo>
                    <a:pt x="930" y="0"/>
                  </a:moveTo>
                  <a:cubicBezTo>
                    <a:pt x="929" y="0"/>
                    <a:pt x="926" y="3"/>
                    <a:pt x="922" y="11"/>
                  </a:cubicBezTo>
                  <a:cubicBezTo>
                    <a:pt x="930" y="11"/>
                    <a:pt x="933" y="0"/>
                    <a:pt x="930" y="0"/>
                  </a:cubicBezTo>
                  <a:close/>
                  <a:moveTo>
                    <a:pt x="922" y="11"/>
                  </a:moveTo>
                  <a:lnTo>
                    <a:pt x="922" y="11"/>
                  </a:lnTo>
                  <a:cubicBezTo>
                    <a:pt x="648" y="570"/>
                    <a:pt x="327" y="1082"/>
                    <a:pt x="17" y="1630"/>
                  </a:cubicBezTo>
                  <a:cubicBezTo>
                    <a:pt x="0" y="1638"/>
                    <a:pt x="13" y="1647"/>
                    <a:pt x="22" y="1647"/>
                  </a:cubicBezTo>
                  <a:cubicBezTo>
                    <a:pt x="26" y="1647"/>
                    <a:pt x="29" y="1645"/>
                    <a:pt x="29" y="1642"/>
                  </a:cubicBezTo>
                  <a:cubicBezTo>
                    <a:pt x="434" y="1154"/>
                    <a:pt x="708" y="570"/>
                    <a:pt x="922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5" name="Google Shape;27275;p39"/>
            <p:cNvSpPr/>
            <p:nvPr/>
          </p:nvSpPr>
          <p:spPr>
            <a:xfrm>
              <a:off x="3048275" y="2602525"/>
              <a:ext cx="80400" cy="55100"/>
            </a:xfrm>
            <a:custGeom>
              <a:avLst/>
              <a:gdLst/>
              <a:ahLst/>
              <a:cxnLst/>
              <a:rect l="l" t="t" r="r" b="b"/>
              <a:pathLst>
                <a:path w="3216" h="2204" extrusionOk="0">
                  <a:moveTo>
                    <a:pt x="3216" y="1"/>
                  </a:moveTo>
                  <a:cubicBezTo>
                    <a:pt x="2716" y="370"/>
                    <a:pt x="2227" y="739"/>
                    <a:pt x="1727" y="1120"/>
                  </a:cubicBezTo>
                  <a:cubicBezTo>
                    <a:pt x="1215" y="1513"/>
                    <a:pt x="691" y="2037"/>
                    <a:pt x="25" y="2168"/>
                  </a:cubicBezTo>
                  <a:cubicBezTo>
                    <a:pt x="1" y="2168"/>
                    <a:pt x="1" y="2203"/>
                    <a:pt x="25" y="2203"/>
                  </a:cubicBezTo>
                  <a:cubicBezTo>
                    <a:pt x="537" y="2156"/>
                    <a:pt x="918" y="1811"/>
                    <a:pt x="1299" y="1513"/>
                  </a:cubicBezTo>
                  <a:cubicBezTo>
                    <a:pt x="1942" y="1013"/>
                    <a:pt x="2596" y="525"/>
                    <a:pt x="3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6" name="Google Shape;27276;p39"/>
            <p:cNvSpPr/>
            <p:nvPr/>
          </p:nvSpPr>
          <p:spPr>
            <a:xfrm>
              <a:off x="3056675" y="2615625"/>
              <a:ext cx="65750" cy="47700"/>
            </a:xfrm>
            <a:custGeom>
              <a:avLst/>
              <a:gdLst/>
              <a:ahLst/>
              <a:cxnLst/>
              <a:rect l="l" t="t" r="r" b="b"/>
              <a:pathLst>
                <a:path w="2630" h="1908" extrusionOk="0">
                  <a:moveTo>
                    <a:pt x="2630" y="1"/>
                  </a:moveTo>
                  <a:cubicBezTo>
                    <a:pt x="1832" y="715"/>
                    <a:pt x="975" y="1334"/>
                    <a:pt x="22" y="1858"/>
                  </a:cubicBezTo>
                  <a:cubicBezTo>
                    <a:pt x="1" y="1869"/>
                    <a:pt x="17" y="1908"/>
                    <a:pt x="47" y="1908"/>
                  </a:cubicBezTo>
                  <a:cubicBezTo>
                    <a:pt x="50" y="1908"/>
                    <a:pt x="54" y="1907"/>
                    <a:pt x="58" y="1906"/>
                  </a:cubicBezTo>
                  <a:cubicBezTo>
                    <a:pt x="1010" y="1406"/>
                    <a:pt x="1891" y="775"/>
                    <a:pt x="2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7" name="Google Shape;27277;p39"/>
            <p:cNvSpPr/>
            <p:nvPr/>
          </p:nvSpPr>
          <p:spPr>
            <a:xfrm>
              <a:off x="3067125" y="2624300"/>
              <a:ext cx="52125" cy="40575"/>
            </a:xfrm>
            <a:custGeom>
              <a:avLst/>
              <a:gdLst/>
              <a:ahLst/>
              <a:cxnLst/>
              <a:rect l="l" t="t" r="r" b="b"/>
              <a:pathLst>
                <a:path w="2085" h="1623" extrusionOk="0">
                  <a:moveTo>
                    <a:pt x="2079" y="0"/>
                  </a:moveTo>
                  <a:cubicBezTo>
                    <a:pt x="2077" y="0"/>
                    <a:pt x="2073" y="3"/>
                    <a:pt x="2069" y="11"/>
                  </a:cubicBezTo>
                  <a:cubicBezTo>
                    <a:pt x="2085" y="11"/>
                    <a:pt x="2085" y="0"/>
                    <a:pt x="2079" y="0"/>
                  </a:cubicBezTo>
                  <a:close/>
                  <a:moveTo>
                    <a:pt x="2069" y="11"/>
                  </a:moveTo>
                  <a:lnTo>
                    <a:pt x="2069" y="11"/>
                  </a:lnTo>
                  <a:cubicBezTo>
                    <a:pt x="1723" y="428"/>
                    <a:pt x="1319" y="725"/>
                    <a:pt x="842" y="975"/>
                  </a:cubicBezTo>
                  <a:cubicBezTo>
                    <a:pt x="545" y="1142"/>
                    <a:pt x="188" y="1297"/>
                    <a:pt x="9" y="1594"/>
                  </a:cubicBezTo>
                  <a:cubicBezTo>
                    <a:pt x="0" y="1612"/>
                    <a:pt x="11" y="1623"/>
                    <a:pt x="17" y="1623"/>
                  </a:cubicBezTo>
                  <a:cubicBezTo>
                    <a:pt x="19" y="1623"/>
                    <a:pt x="21" y="1621"/>
                    <a:pt x="21" y="1618"/>
                  </a:cubicBezTo>
                  <a:cubicBezTo>
                    <a:pt x="723" y="1035"/>
                    <a:pt x="1545" y="749"/>
                    <a:pt x="2069" y="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8" name="Google Shape;27278;p39"/>
            <p:cNvSpPr/>
            <p:nvPr/>
          </p:nvSpPr>
          <p:spPr>
            <a:xfrm>
              <a:off x="3075075" y="2631100"/>
              <a:ext cx="43175" cy="31575"/>
            </a:xfrm>
            <a:custGeom>
              <a:avLst/>
              <a:gdLst/>
              <a:ahLst/>
              <a:cxnLst/>
              <a:rect l="l" t="t" r="r" b="b"/>
              <a:pathLst>
                <a:path w="1727" h="1263" extrusionOk="0">
                  <a:moveTo>
                    <a:pt x="1727" y="1"/>
                  </a:moveTo>
                  <a:cubicBezTo>
                    <a:pt x="1251" y="572"/>
                    <a:pt x="703" y="906"/>
                    <a:pt x="36" y="1227"/>
                  </a:cubicBezTo>
                  <a:cubicBezTo>
                    <a:pt x="0" y="1239"/>
                    <a:pt x="24" y="1263"/>
                    <a:pt x="48" y="1263"/>
                  </a:cubicBezTo>
                  <a:cubicBezTo>
                    <a:pt x="715" y="1108"/>
                    <a:pt x="1358" y="572"/>
                    <a:pt x="17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79" name="Google Shape;27279;p39"/>
            <p:cNvSpPr/>
            <p:nvPr/>
          </p:nvSpPr>
          <p:spPr>
            <a:xfrm>
              <a:off x="3040350" y="2640925"/>
              <a:ext cx="79100" cy="54650"/>
            </a:xfrm>
            <a:custGeom>
              <a:avLst/>
              <a:gdLst/>
              <a:ahLst/>
              <a:cxnLst/>
              <a:rect l="l" t="t" r="r" b="b"/>
              <a:pathLst>
                <a:path w="3164" h="2186" extrusionOk="0">
                  <a:moveTo>
                    <a:pt x="3164" y="1"/>
                  </a:moveTo>
                  <a:cubicBezTo>
                    <a:pt x="2223" y="894"/>
                    <a:pt x="1116" y="1441"/>
                    <a:pt x="20" y="2120"/>
                  </a:cubicBezTo>
                  <a:cubicBezTo>
                    <a:pt x="0" y="2140"/>
                    <a:pt x="14" y="2185"/>
                    <a:pt x="40" y="2185"/>
                  </a:cubicBezTo>
                  <a:cubicBezTo>
                    <a:pt x="45" y="2185"/>
                    <a:pt x="50" y="2183"/>
                    <a:pt x="56" y="2180"/>
                  </a:cubicBezTo>
                  <a:cubicBezTo>
                    <a:pt x="1199" y="1691"/>
                    <a:pt x="2342" y="929"/>
                    <a:pt x="3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0" name="Google Shape;27280;p39"/>
            <p:cNvSpPr/>
            <p:nvPr/>
          </p:nvSpPr>
          <p:spPr>
            <a:xfrm>
              <a:off x="3117650" y="2524950"/>
              <a:ext cx="77100" cy="120700"/>
            </a:xfrm>
            <a:custGeom>
              <a:avLst/>
              <a:gdLst/>
              <a:ahLst/>
              <a:cxnLst/>
              <a:rect l="l" t="t" r="r" b="b"/>
              <a:pathLst>
                <a:path w="3084" h="4828" extrusionOk="0">
                  <a:moveTo>
                    <a:pt x="3054" y="0"/>
                  </a:moveTo>
                  <a:cubicBezTo>
                    <a:pt x="3044" y="0"/>
                    <a:pt x="3036" y="3"/>
                    <a:pt x="3036" y="8"/>
                  </a:cubicBezTo>
                  <a:cubicBezTo>
                    <a:pt x="2810" y="1151"/>
                    <a:pt x="2429" y="2092"/>
                    <a:pt x="1607" y="2949"/>
                  </a:cubicBezTo>
                  <a:cubicBezTo>
                    <a:pt x="1024" y="3544"/>
                    <a:pt x="381" y="4044"/>
                    <a:pt x="0" y="4783"/>
                  </a:cubicBezTo>
                  <a:cubicBezTo>
                    <a:pt x="0" y="4808"/>
                    <a:pt x="12" y="4828"/>
                    <a:pt x="28" y="4828"/>
                  </a:cubicBezTo>
                  <a:cubicBezTo>
                    <a:pt x="34" y="4828"/>
                    <a:pt x="41" y="4825"/>
                    <a:pt x="48" y="4818"/>
                  </a:cubicBezTo>
                  <a:cubicBezTo>
                    <a:pt x="595" y="3937"/>
                    <a:pt x="1453" y="3354"/>
                    <a:pt x="2096" y="2556"/>
                  </a:cubicBezTo>
                  <a:cubicBezTo>
                    <a:pt x="2679" y="1842"/>
                    <a:pt x="3060" y="925"/>
                    <a:pt x="3084" y="20"/>
                  </a:cubicBezTo>
                  <a:cubicBezTo>
                    <a:pt x="3084" y="6"/>
                    <a:pt x="3067" y="0"/>
                    <a:pt x="30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1" name="Google Shape;27281;p39"/>
            <p:cNvSpPr/>
            <p:nvPr/>
          </p:nvSpPr>
          <p:spPr>
            <a:xfrm>
              <a:off x="3174250" y="2469925"/>
              <a:ext cx="32700" cy="46600"/>
            </a:xfrm>
            <a:custGeom>
              <a:avLst/>
              <a:gdLst/>
              <a:ahLst/>
              <a:cxnLst/>
              <a:rect l="l" t="t" r="r" b="b"/>
              <a:pathLst>
                <a:path w="1308" h="1864" extrusionOk="0">
                  <a:moveTo>
                    <a:pt x="684" y="1"/>
                  </a:moveTo>
                  <a:cubicBezTo>
                    <a:pt x="419" y="1"/>
                    <a:pt x="132" y="256"/>
                    <a:pt x="10" y="483"/>
                  </a:cubicBezTo>
                  <a:cubicBezTo>
                    <a:pt x="1" y="502"/>
                    <a:pt x="30" y="537"/>
                    <a:pt x="54" y="537"/>
                  </a:cubicBezTo>
                  <a:cubicBezTo>
                    <a:pt x="60" y="537"/>
                    <a:pt x="65" y="535"/>
                    <a:pt x="70" y="530"/>
                  </a:cubicBezTo>
                  <a:lnTo>
                    <a:pt x="224" y="376"/>
                  </a:lnTo>
                  <a:cubicBezTo>
                    <a:pt x="358" y="232"/>
                    <a:pt x="412" y="194"/>
                    <a:pt x="584" y="194"/>
                  </a:cubicBezTo>
                  <a:cubicBezTo>
                    <a:pt x="612" y="194"/>
                    <a:pt x="642" y="195"/>
                    <a:pt x="677" y="197"/>
                  </a:cubicBezTo>
                  <a:cubicBezTo>
                    <a:pt x="915" y="209"/>
                    <a:pt x="951" y="233"/>
                    <a:pt x="1010" y="435"/>
                  </a:cubicBezTo>
                  <a:cubicBezTo>
                    <a:pt x="1034" y="530"/>
                    <a:pt x="1034" y="626"/>
                    <a:pt x="1034" y="721"/>
                  </a:cubicBezTo>
                  <a:cubicBezTo>
                    <a:pt x="1034" y="1102"/>
                    <a:pt x="903" y="1483"/>
                    <a:pt x="879" y="1852"/>
                  </a:cubicBezTo>
                  <a:cubicBezTo>
                    <a:pt x="856" y="1864"/>
                    <a:pt x="879" y="1864"/>
                    <a:pt x="879" y="1864"/>
                  </a:cubicBezTo>
                  <a:cubicBezTo>
                    <a:pt x="1094" y="1459"/>
                    <a:pt x="1308" y="614"/>
                    <a:pt x="1022" y="197"/>
                  </a:cubicBezTo>
                  <a:cubicBezTo>
                    <a:pt x="927" y="57"/>
                    <a:pt x="808" y="1"/>
                    <a:pt x="6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2" name="Google Shape;27282;p39"/>
            <p:cNvSpPr/>
            <p:nvPr/>
          </p:nvSpPr>
          <p:spPr>
            <a:xfrm>
              <a:off x="2916000" y="2629250"/>
              <a:ext cx="33325" cy="26750"/>
            </a:xfrm>
            <a:custGeom>
              <a:avLst/>
              <a:gdLst/>
              <a:ahLst/>
              <a:cxnLst/>
              <a:rect l="l" t="t" r="r" b="b"/>
              <a:pathLst>
                <a:path w="1333" h="1070" extrusionOk="0">
                  <a:moveTo>
                    <a:pt x="1300" y="0"/>
                  </a:moveTo>
                  <a:cubicBezTo>
                    <a:pt x="1297" y="0"/>
                    <a:pt x="1294" y="1"/>
                    <a:pt x="1291" y="3"/>
                  </a:cubicBezTo>
                  <a:cubicBezTo>
                    <a:pt x="875" y="325"/>
                    <a:pt x="446" y="670"/>
                    <a:pt x="29" y="1015"/>
                  </a:cubicBezTo>
                  <a:cubicBezTo>
                    <a:pt x="0" y="1035"/>
                    <a:pt x="26" y="1070"/>
                    <a:pt x="56" y="1070"/>
                  </a:cubicBezTo>
                  <a:cubicBezTo>
                    <a:pt x="63" y="1070"/>
                    <a:pt x="70" y="1068"/>
                    <a:pt x="77" y="1063"/>
                  </a:cubicBezTo>
                  <a:cubicBezTo>
                    <a:pt x="482" y="718"/>
                    <a:pt x="910" y="372"/>
                    <a:pt x="1303" y="27"/>
                  </a:cubicBezTo>
                  <a:cubicBezTo>
                    <a:pt x="1332" y="18"/>
                    <a:pt x="1314" y="0"/>
                    <a:pt x="13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3" name="Google Shape;27283;p39"/>
            <p:cNvSpPr/>
            <p:nvPr/>
          </p:nvSpPr>
          <p:spPr>
            <a:xfrm>
              <a:off x="2921375" y="2635275"/>
              <a:ext cx="22450" cy="15050"/>
            </a:xfrm>
            <a:custGeom>
              <a:avLst/>
              <a:gdLst/>
              <a:ahLst/>
              <a:cxnLst/>
              <a:rect l="l" t="t" r="r" b="b"/>
              <a:pathLst>
                <a:path w="898" h="602" extrusionOk="0">
                  <a:moveTo>
                    <a:pt x="886" y="1"/>
                  </a:moveTo>
                  <a:cubicBezTo>
                    <a:pt x="576" y="108"/>
                    <a:pt x="279" y="322"/>
                    <a:pt x="41" y="536"/>
                  </a:cubicBezTo>
                  <a:cubicBezTo>
                    <a:pt x="1" y="556"/>
                    <a:pt x="36" y="601"/>
                    <a:pt x="77" y="601"/>
                  </a:cubicBezTo>
                  <a:cubicBezTo>
                    <a:pt x="84" y="601"/>
                    <a:pt x="92" y="600"/>
                    <a:pt x="100" y="596"/>
                  </a:cubicBezTo>
                  <a:cubicBezTo>
                    <a:pt x="269" y="464"/>
                    <a:pt x="446" y="347"/>
                    <a:pt x="619" y="216"/>
                  </a:cubicBezTo>
                  <a:lnTo>
                    <a:pt x="619" y="216"/>
                  </a:lnTo>
                  <a:cubicBezTo>
                    <a:pt x="711" y="155"/>
                    <a:pt x="805" y="93"/>
                    <a:pt x="898" y="24"/>
                  </a:cubicBezTo>
                  <a:cubicBezTo>
                    <a:pt x="898" y="24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4" name="Google Shape;27284;p39"/>
            <p:cNvSpPr/>
            <p:nvPr/>
          </p:nvSpPr>
          <p:spPr>
            <a:xfrm>
              <a:off x="2916725" y="2620475"/>
              <a:ext cx="11025" cy="54375"/>
            </a:xfrm>
            <a:custGeom>
              <a:avLst/>
              <a:gdLst/>
              <a:ahLst/>
              <a:cxnLst/>
              <a:rect l="l" t="t" r="r" b="b"/>
              <a:pathLst>
                <a:path w="441" h="2175" extrusionOk="0">
                  <a:moveTo>
                    <a:pt x="419" y="0"/>
                  </a:moveTo>
                  <a:cubicBezTo>
                    <a:pt x="411" y="0"/>
                    <a:pt x="405" y="3"/>
                    <a:pt x="405" y="9"/>
                  </a:cubicBezTo>
                  <a:cubicBezTo>
                    <a:pt x="310" y="462"/>
                    <a:pt x="238" y="914"/>
                    <a:pt x="167" y="1378"/>
                  </a:cubicBezTo>
                  <a:cubicBezTo>
                    <a:pt x="119" y="1628"/>
                    <a:pt x="0" y="1962"/>
                    <a:pt x="179" y="2164"/>
                  </a:cubicBezTo>
                  <a:cubicBezTo>
                    <a:pt x="183" y="2172"/>
                    <a:pt x="186" y="2174"/>
                    <a:pt x="190" y="2174"/>
                  </a:cubicBezTo>
                  <a:cubicBezTo>
                    <a:pt x="197" y="2174"/>
                    <a:pt x="203" y="2160"/>
                    <a:pt x="203" y="2152"/>
                  </a:cubicBezTo>
                  <a:cubicBezTo>
                    <a:pt x="108" y="1843"/>
                    <a:pt x="238" y="1450"/>
                    <a:pt x="286" y="1140"/>
                  </a:cubicBezTo>
                  <a:cubicBezTo>
                    <a:pt x="346" y="771"/>
                    <a:pt x="405" y="402"/>
                    <a:pt x="441" y="9"/>
                  </a:cubicBezTo>
                  <a:cubicBezTo>
                    <a:pt x="435" y="3"/>
                    <a:pt x="426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5" name="Google Shape;27285;p39"/>
            <p:cNvSpPr/>
            <p:nvPr/>
          </p:nvSpPr>
          <p:spPr>
            <a:xfrm>
              <a:off x="2921475" y="2617500"/>
              <a:ext cx="7475" cy="75325"/>
            </a:xfrm>
            <a:custGeom>
              <a:avLst/>
              <a:gdLst/>
              <a:ahLst/>
              <a:cxnLst/>
              <a:rect l="l" t="t" r="r" b="b"/>
              <a:pathLst>
                <a:path w="299" h="3013" extrusionOk="0">
                  <a:moveTo>
                    <a:pt x="117" y="1249"/>
                  </a:moveTo>
                  <a:lnTo>
                    <a:pt x="117" y="1249"/>
                  </a:lnTo>
                  <a:cubicBezTo>
                    <a:pt x="117" y="1344"/>
                    <a:pt x="117" y="1439"/>
                    <a:pt x="118" y="1534"/>
                  </a:cubicBezTo>
                  <a:lnTo>
                    <a:pt x="118" y="1534"/>
                  </a:lnTo>
                  <a:cubicBezTo>
                    <a:pt x="112" y="1462"/>
                    <a:pt x="108" y="1399"/>
                    <a:pt x="108" y="1366"/>
                  </a:cubicBezTo>
                  <a:cubicBezTo>
                    <a:pt x="108" y="1335"/>
                    <a:pt x="111" y="1295"/>
                    <a:pt x="117" y="1249"/>
                  </a:cubicBezTo>
                  <a:close/>
                  <a:moveTo>
                    <a:pt x="179" y="0"/>
                  </a:moveTo>
                  <a:cubicBezTo>
                    <a:pt x="156" y="0"/>
                    <a:pt x="132" y="15"/>
                    <a:pt x="132" y="44"/>
                  </a:cubicBezTo>
                  <a:lnTo>
                    <a:pt x="132" y="44"/>
                  </a:lnTo>
                  <a:cubicBezTo>
                    <a:pt x="124" y="35"/>
                    <a:pt x="117" y="28"/>
                    <a:pt x="108" y="21"/>
                  </a:cubicBezTo>
                  <a:lnTo>
                    <a:pt x="72" y="21"/>
                  </a:lnTo>
                  <a:lnTo>
                    <a:pt x="48" y="57"/>
                  </a:lnTo>
                  <a:lnTo>
                    <a:pt x="48" y="69"/>
                  </a:lnTo>
                  <a:lnTo>
                    <a:pt x="60" y="80"/>
                  </a:lnTo>
                  <a:cubicBezTo>
                    <a:pt x="66" y="97"/>
                    <a:pt x="74" y="103"/>
                    <a:pt x="80" y="103"/>
                  </a:cubicBezTo>
                  <a:cubicBezTo>
                    <a:pt x="89" y="103"/>
                    <a:pt x="96" y="94"/>
                    <a:pt x="96" y="80"/>
                  </a:cubicBezTo>
                  <a:lnTo>
                    <a:pt x="96" y="80"/>
                  </a:lnTo>
                  <a:cubicBezTo>
                    <a:pt x="110" y="100"/>
                    <a:pt x="121" y="124"/>
                    <a:pt x="129" y="152"/>
                  </a:cubicBezTo>
                  <a:lnTo>
                    <a:pt x="129" y="152"/>
                  </a:lnTo>
                  <a:cubicBezTo>
                    <a:pt x="124" y="307"/>
                    <a:pt x="122" y="461"/>
                    <a:pt x="120" y="616"/>
                  </a:cubicBezTo>
                  <a:lnTo>
                    <a:pt x="120" y="616"/>
                  </a:lnTo>
                  <a:cubicBezTo>
                    <a:pt x="78" y="902"/>
                    <a:pt x="1" y="1215"/>
                    <a:pt x="1" y="1366"/>
                  </a:cubicBezTo>
                  <a:cubicBezTo>
                    <a:pt x="1" y="1607"/>
                    <a:pt x="32" y="1824"/>
                    <a:pt x="119" y="2044"/>
                  </a:cubicBezTo>
                  <a:lnTo>
                    <a:pt x="119" y="2044"/>
                  </a:lnTo>
                  <a:cubicBezTo>
                    <a:pt x="120" y="2132"/>
                    <a:pt x="120" y="2219"/>
                    <a:pt x="120" y="2307"/>
                  </a:cubicBezTo>
                  <a:cubicBezTo>
                    <a:pt x="120" y="2334"/>
                    <a:pt x="143" y="2352"/>
                    <a:pt x="167" y="2355"/>
                  </a:cubicBezTo>
                  <a:lnTo>
                    <a:pt x="167" y="2355"/>
                  </a:lnTo>
                  <a:cubicBezTo>
                    <a:pt x="168" y="2565"/>
                    <a:pt x="168" y="2775"/>
                    <a:pt x="168" y="2986"/>
                  </a:cubicBezTo>
                  <a:cubicBezTo>
                    <a:pt x="168" y="3003"/>
                    <a:pt x="176" y="3012"/>
                    <a:pt x="188" y="3012"/>
                  </a:cubicBezTo>
                  <a:cubicBezTo>
                    <a:pt x="200" y="3012"/>
                    <a:pt x="215" y="3003"/>
                    <a:pt x="227" y="2986"/>
                  </a:cubicBezTo>
                  <a:cubicBezTo>
                    <a:pt x="257" y="2722"/>
                    <a:pt x="272" y="2461"/>
                    <a:pt x="279" y="2200"/>
                  </a:cubicBezTo>
                  <a:lnTo>
                    <a:pt x="279" y="2200"/>
                  </a:lnTo>
                  <a:cubicBezTo>
                    <a:pt x="287" y="2190"/>
                    <a:pt x="290" y="2178"/>
                    <a:pt x="287" y="2164"/>
                  </a:cubicBezTo>
                  <a:cubicBezTo>
                    <a:pt x="285" y="2151"/>
                    <a:pt x="283" y="2138"/>
                    <a:pt x="281" y="2125"/>
                  </a:cubicBezTo>
                  <a:lnTo>
                    <a:pt x="281" y="2125"/>
                  </a:lnTo>
                  <a:cubicBezTo>
                    <a:pt x="287" y="1893"/>
                    <a:pt x="287" y="1660"/>
                    <a:pt x="287" y="1426"/>
                  </a:cubicBezTo>
                  <a:cubicBezTo>
                    <a:pt x="287" y="1200"/>
                    <a:pt x="299" y="962"/>
                    <a:pt x="251" y="759"/>
                  </a:cubicBezTo>
                  <a:cubicBezTo>
                    <a:pt x="248" y="742"/>
                    <a:pt x="246" y="725"/>
                    <a:pt x="243" y="710"/>
                  </a:cubicBezTo>
                  <a:lnTo>
                    <a:pt x="243" y="710"/>
                  </a:lnTo>
                  <a:cubicBezTo>
                    <a:pt x="238" y="636"/>
                    <a:pt x="233" y="565"/>
                    <a:pt x="227" y="497"/>
                  </a:cubicBezTo>
                  <a:cubicBezTo>
                    <a:pt x="224" y="476"/>
                    <a:pt x="221" y="457"/>
                    <a:pt x="219" y="438"/>
                  </a:cubicBezTo>
                  <a:lnTo>
                    <a:pt x="219" y="438"/>
                  </a:lnTo>
                  <a:cubicBezTo>
                    <a:pt x="220" y="391"/>
                    <a:pt x="219" y="346"/>
                    <a:pt x="216" y="304"/>
                  </a:cubicBezTo>
                  <a:lnTo>
                    <a:pt x="216" y="304"/>
                  </a:lnTo>
                  <a:cubicBezTo>
                    <a:pt x="219" y="218"/>
                    <a:pt x="223" y="131"/>
                    <a:pt x="227" y="45"/>
                  </a:cubicBezTo>
                  <a:cubicBezTo>
                    <a:pt x="227" y="15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6" name="Google Shape;27286;p39"/>
            <p:cNvSpPr/>
            <p:nvPr/>
          </p:nvSpPr>
          <p:spPr>
            <a:xfrm>
              <a:off x="2918500" y="2652575"/>
              <a:ext cx="8950" cy="41250"/>
            </a:xfrm>
            <a:custGeom>
              <a:avLst/>
              <a:gdLst/>
              <a:ahLst/>
              <a:cxnLst/>
              <a:rect l="l" t="t" r="r" b="b"/>
              <a:pathLst>
                <a:path w="358" h="1650" extrusionOk="0">
                  <a:moveTo>
                    <a:pt x="11" y="203"/>
                  </a:moveTo>
                  <a:cubicBezTo>
                    <a:pt x="8" y="206"/>
                    <a:pt x="4" y="213"/>
                    <a:pt x="13" y="213"/>
                  </a:cubicBezTo>
                  <a:cubicBezTo>
                    <a:pt x="12" y="210"/>
                    <a:pt x="12" y="206"/>
                    <a:pt x="11" y="203"/>
                  </a:cubicBezTo>
                  <a:close/>
                  <a:moveTo>
                    <a:pt x="57" y="1"/>
                  </a:moveTo>
                  <a:cubicBezTo>
                    <a:pt x="52" y="1"/>
                    <a:pt x="48" y="4"/>
                    <a:pt x="48" y="11"/>
                  </a:cubicBezTo>
                  <a:cubicBezTo>
                    <a:pt x="3" y="79"/>
                    <a:pt x="1" y="126"/>
                    <a:pt x="11" y="203"/>
                  </a:cubicBezTo>
                  <a:lnTo>
                    <a:pt x="11" y="203"/>
                  </a:lnTo>
                  <a:cubicBezTo>
                    <a:pt x="12" y="202"/>
                    <a:pt x="13" y="201"/>
                    <a:pt x="13" y="201"/>
                  </a:cubicBezTo>
                  <a:cubicBezTo>
                    <a:pt x="7" y="154"/>
                    <a:pt x="9" y="136"/>
                    <a:pt x="13" y="136"/>
                  </a:cubicBezTo>
                  <a:cubicBezTo>
                    <a:pt x="31" y="136"/>
                    <a:pt x="96" y="368"/>
                    <a:pt x="96" y="368"/>
                  </a:cubicBezTo>
                  <a:cubicBezTo>
                    <a:pt x="108" y="463"/>
                    <a:pt x="120" y="559"/>
                    <a:pt x="132" y="666"/>
                  </a:cubicBezTo>
                  <a:cubicBezTo>
                    <a:pt x="144" y="730"/>
                    <a:pt x="154" y="794"/>
                    <a:pt x="162" y="859"/>
                  </a:cubicBezTo>
                  <a:lnTo>
                    <a:pt x="162" y="859"/>
                  </a:lnTo>
                  <a:cubicBezTo>
                    <a:pt x="170" y="963"/>
                    <a:pt x="180" y="1067"/>
                    <a:pt x="194" y="1171"/>
                  </a:cubicBezTo>
                  <a:lnTo>
                    <a:pt x="194" y="1171"/>
                  </a:lnTo>
                  <a:cubicBezTo>
                    <a:pt x="201" y="1253"/>
                    <a:pt x="207" y="1334"/>
                    <a:pt x="215" y="1416"/>
                  </a:cubicBezTo>
                  <a:cubicBezTo>
                    <a:pt x="215" y="1430"/>
                    <a:pt x="220" y="1441"/>
                    <a:pt x="227" y="1449"/>
                  </a:cubicBezTo>
                  <a:lnTo>
                    <a:pt x="227" y="1449"/>
                  </a:lnTo>
                  <a:cubicBezTo>
                    <a:pt x="227" y="1450"/>
                    <a:pt x="227" y="1451"/>
                    <a:pt x="227" y="1452"/>
                  </a:cubicBezTo>
                  <a:lnTo>
                    <a:pt x="231" y="1452"/>
                  </a:lnTo>
                  <a:cubicBezTo>
                    <a:pt x="234" y="1454"/>
                    <a:pt x="237" y="1456"/>
                    <a:pt x="241" y="1457"/>
                  </a:cubicBezTo>
                  <a:lnTo>
                    <a:pt x="241" y="1457"/>
                  </a:lnTo>
                  <a:cubicBezTo>
                    <a:pt x="251" y="1511"/>
                    <a:pt x="262" y="1565"/>
                    <a:pt x="275" y="1618"/>
                  </a:cubicBezTo>
                  <a:cubicBezTo>
                    <a:pt x="279" y="1641"/>
                    <a:pt x="292" y="1649"/>
                    <a:pt x="306" y="1649"/>
                  </a:cubicBezTo>
                  <a:cubicBezTo>
                    <a:pt x="330" y="1649"/>
                    <a:pt x="358" y="1624"/>
                    <a:pt x="358" y="1595"/>
                  </a:cubicBezTo>
                  <a:cubicBezTo>
                    <a:pt x="343" y="1473"/>
                    <a:pt x="328" y="1353"/>
                    <a:pt x="315" y="1234"/>
                  </a:cubicBezTo>
                  <a:lnTo>
                    <a:pt x="315" y="1234"/>
                  </a:lnTo>
                  <a:cubicBezTo>
                    <a:pt x="340" y="896"/>
                    <a:pt x="322" y="558"/>
                    <a:pt x="251" y="220"/>
                  </a:cubicBezTo>
                  <a:lnTo>
                    <a:pt x="251" y="220"/>
                  </a:lnTo>
                  <a:cubicBezTo>
                    <a:pt x="251" y="214"/>
                    <a:pt x="251" y="208"/>
                    <a:pt x="251" y="201"/>
                  </a:cubicBezTo>
                  <a:cubicBezTo>
                    <a:pt x="250" y="201"/>
                    <a:pt x="248" y="201"/>
                    <a:pt x="247" y="201"/>
                  </a:cubicBezTo>
                  <a:lnTo>
                    <a:pt x="247" y="201"/>
                  </a:lnTo>
                  <a:cubicBezTo>
                    <a:pt x="244" y="190"/>
                    <a:pt x="242" y="178"/>
                    <a:pt x="239" y="166"/>
                  </a:cubicBezTo>
                  <a:cubicBezTo>
                    <a:pt x="234" y="150"/>
                    <a:pt x="217" y="141"/>
                    <a:pt x="200" y="141"/>
                  </a:cubicBezTo>
                  <a:cubicBezTo>
                    <a:pt x="178" y="141"/>
                    <a:pt x="156" y="156"/>
                    <a:pt x="156" y="190"/>
                  </a:cubicBezTo>
                  <a:cubicBezTo>
                    <a:pt x="155" y="211"/>
                    <a:pt x="154" y="232"/>
                    <a:pt x="153" y="253"/>
                  </a:cubicBezTo>
                  <a:lnTo>
                    <a:pt x="153" y="253"/>
                  </a:lnTo>
                  <a:cubicBezTo>
                    <a:pt x="132" y="176"/>
                    <a:pt x="109" y="99"/>
                    <a:pt x="84" y="23"/>
                  </a:cubicBezTo>
                  <a:cubicBezTo>
                    <a:pt x="84" y="15"/>
                    <a:pt x="67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7" name="Google Shape;27287;p39"/>
            <p:cNvSpPr/>
            <p:nvPr/>
          </p:nvSpPr>
          <p:spPr>
            <a:xfrm>
              <a:off x="2925475" y="2648275"/>
              <a:ext cx="7650" cy="47050"/>
            </a:xfrm>
            <a:custGeom>
              <a:avLst/>
              <a:gdLst/>
              <a:ahLst/>
              <a:cxnLst/>
              <a:rect l="l" t="t" r="r" b="b"/>
              <a:pathLst>
                <a:path w="306" h="1882" extrusionOk="0">
                  <a:moveTo>
                    <a:pt x="21" y="1"/>
                  </a:moveTo>
                  <a:cubicBezTo>
                    <a:pt x="10" y="1"/>
                    <a:pt x="1" y="14"/>
                    <a:pt x="8" y="28"/>
                  </a:cubicBezTo>
                  <a:cubicBezTo>
                    <a:pt x="115" y="635"/>
                    <a:pt x="79" y="1255"/>
                    <a:pt x="127" y="1862"/>
                  </a:cubicBezTo>
                  <a:cubicBezTo>
                    <a:pt x="127" y="1876"/>
                    <a:pt x="139" y="1881"/>
                    <a:pt x="149" y="1881"/>
                  </a:cubicBezTo>
                  <a:cubicBezTo>
                    <a:pt x="156" y="1881"/>
                    <a:pt x="162" y="1879"/>
                    <a:pt x="162" y="1874"/>
                  </a:cubicBezTo>
                  <a:cubicBezTo>
                    <a:pt x="305" y="1278"/>
                    <a:pt x="186" y="612"/>
                    <a:pt x="43" y="28"/>
                  </a:cubicBezTo>
                  <a:cubicBezTo>
                    <a:pt x="38" y="8"/>
                    <a:pt x="29" y="1"/>
                    <a:pt x="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8" name="Google Shape;27288;p39"/>
            <p:cNvSpPr/>
            <p:nvPr/>
          </p:nvSpPr>
          <p:spPr>
            <a:xfrm>
              <a:off x="2929225" y="2658950"/>
              <a:ext cx="5675" cy="35425"/>
            </a:xfrm>
            <a:custGeom>
              <a:avLst/>
              <a:gdLst/>
              <a:ahLst/>
              <a:cxnLst/>
              <a:rect l="l" t="t" r="r" b="b"/>
              <a:pathLst>
                <a:path w="227" h="1417" extrusionOk="0">
                  <a:moveTo>
                    <a:pt x="14" y="0"/>
                  </a:moveTo>
                  <a:cubicBezTo>
                    <a:pt x="6" y="0"/>
                    <a:pt x="0" y="6"/>
                    <a:pt x="0" y="18"/>
                  </a:cubicBezTo>
                  <a:cubicBezTo>
                    <a:pt x="36" y="292"/>
                    <a:pt x="60" y="542"/>
                    <a:pt x="84" y="804"/>
                  </a:cubicBezTo>
                  <a:cubicBezTo>
                    <a:pt x="84" y="1006"/>
                    <a:pt x="60" y="1197"/>
                    <a:pt x="84" y="1399"/>
                  </a:cubicBezTo>
                  <a:cubicBezTo>
                    <a:pt x="84" y="1411"/>
                    <a:pt x="90" y="1417"/>
                    <a:pt x="96" y="1417"/>
                  </a:cubicBezTo>
                  <a:cubicBezTo>
                    <a:pt x="102" y="1417"/>
                    <a:pt x="108" y="1411"/>
                    <a:pt x="108" y="1399"/>
                  </a:cubicBezTo>
                  <a:cubicBezTo>
                    <a:pt x="227" y="982"/>
                    <a:pt x="143" y="435"/>
                    <a:pt x="36" y="18"/>
                  </a:cubicBezTo>
                  <a:cubicBezTo>
                    <a:pt x="30" y="6"/>
                    <a:pt x="21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89" name="Google Shape;27289;p39"/>
            <p:cNvSpPr/>
            <p:nvPr/>
          </p:nvSpPr>
          <p:spPr>
            <a:xfrm>
              <a:off x="2934575" y="2665050"/>
              <a:ext cx="3300" cy="27700"/>
            </a:xfrm>
            <a:custGeom>
              <a:avLst/>
              <a:gdLst/>
              <a:ahLst/>
              <a:cxnLst/>
              <a:rect l="l" t="t" r="r" b="b"/>
              <a:pathLst>
                <a:path w="132" h="1108" extrusionOk="0">
                  <a:moveTo>
                    <a:pt x="60" y="0"/>
                  </a:moveTo>
                  <a:cubicBezTo>
                    <a:pt x="48" y="0"/>
                    <a:pt x="1" y="0"/>
                    <a:pt x="1" y="24"/>
                  </a:cubicBezTo>
                  <a:cubicBezTo>
                    <a:pt x="24" y="376"/>
                    <a:pt x="25" y="716"/>
                    <a:pt x="13" y="1067"/>
                  </a:cubicBezTo>
                  <a:lnTo>
                    <a:pt x="13" y="1067"/>
                  </a:lnTo>
                  <a:cubicBezTo>
                    <a:pt x="13" y="1069"/>
                    <a:pt x="13" y="1070"/>
                    <a:pt x="13" y="1072"/>
                  </a:cubicBezTo>
                  <a:cubicBezTo>
                    <a:pt x="13" y="1073"/>
                    <a:pt x="13" y="1075"/>
                    <a:pt x="13" y="1076"/>
                  </a:cubicBezTo>
                  <a:lnTo>
                    <a:pt x="13" y="1076"/>
                  </a:lnTo>
                  <a:cubicBezTo>
                    <a:pt x="13" y="1079"/>
                    <a:pt x="13" y="1081"/>
                    <a:pt x="13" y="1084"/>
                  </a:cubicBezTo>
                  <a:lnTo>
                    <a:pt x="14" y="1084"/>
                  </a:lnTo>
                  <a:cubicBezTo>
                    <a:pt x="19" y="1099"/>
                    <a:pt x="34" y="1107"/>
                    <a:pt x="48" y="1107"/>
                  </a:cubicBezTo>
                  <a:cubicBezTo>
                    <a:pt x="63" y="1107"/>
                    <a:pt x="78" y="1099"/>
                    <a:pt x="82" y="1084"/>
                  </a:cubicBezTo>
                  <a:lnTo>
                    <a:pt x="84" y="1084"/>
                  </a:lnTo>
                  <a:cubicBezTo>
                    <a:pt x="84" y="1082"/>
                    <a:pt x="84" y="1080"/>
                    <a:pt x="84" y="1079"/>
                  </a:cubicBezTo>
                  <a:lnTo>
                    <a:pt x="84" y="1079"/>
                  </a:lnTo>
                  <a:cubicBezTo>
                    <a:pt x="84" y="1076"/>
                    <a:pt x="84" y="1074"/>
                    <a:pt x="84" y="1072"/>
                  </a:cubicBezTo>
                  <a:cubicBezTo>
                    <a:pt x="132" y="715"/>
                    <a:pt x="120" y="357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0" name="Google Shape;27290;p39"/>
            <p:cNvSpPr/>
            <p:nvPr/>
          </p:nvSpPr>
          <p:spPr>
            <a:xfrm>
              <a:off x="2938750" y="2665225"/>
              <a:ext cx="5375" cy="25075"/>
            </a:xfrm>
            <a:custGeom>
              <a:avLst/>
              <a:gdLst/>
              <a:ahLst/>
              <a:cxnLst/>
              <a:rect l="l" t="t" r="r" b="b"/>
              <a:pathLst>
                <a:path w="215" h="1003" extrusionOk="0">
                  <a:moveTo>
                    <a:pt x="24" y="0"/>
                  </a:moveTo>
                  <a:cubicBezTo>
                    <a:pt x="12" y="0"/>
                    <a:pt x="0" y="9"/>
                    <a:pt x="0" y="17"/>
                  </a:cubicBezTo>
                  <a:cubicBezTo>
                    <a:pt x="24" y="196"/>
                    <a:pt x="60" y="374"/>
                    <a:pt x="60" y="577"/>
                  </a:cubicBezTo>
                  <a:cubicBezTo>
                    <a:pt x="60" y="708"/>
                    <a:pt x="36" y="850"/>
                    <a:pt x="72" y="993"/>
                  </a:cubicBezTo>
                  <a:cubicBezTo>
                    <a:pt x="72" y="999"/>
                    <a:pt x="78" y="1002"/>
                    <a:pt x="84" y="1002"/>
                  </a:cubicBezTo>
                  <a:cubicBezTo>
                    <a:pt x="90" y="1002"/>
                    <a:pt x="96" y="999"/>
                    <a:pt x="96" y="993"/>
                  </a:cubicBezTo>
                  <a:cubicBezTo>
                    <a:pt x="215" y="708"/>
                    <a:pt x="119" y="291"/>
                    <a:pt x="36" y="5"/>
                  </a:cubicBezTo>
                  <a:cubicBezTo>
                    <a:pt x="33" y="2"/>
                    <a:pt x="2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1" name="Google Shape;27291;p39"/>
            <p:cNvSpPr/>
            <p:nvPr/>
          </p:nvSpPr>
          <p:spPr>
            <a:xfrm>
              <a:off x="2946475" y="2668025"/>
              <a:ext cx="3300" cy="21300"/>
            </a:xfrm>
            <a:custGeom>
              <a:avLst/>
              <a:gdLst/>
              <a:ahLst/>
              <a:cxnLst/>
              <a:rect l="l" t="t" r="r" b="b"/>
              <a:pathLst>
                <a:path w="132" h="852" extrusionOk="0">
                  <a:moveTo>
                    <a:pt x="49" y="0"/>
                  </a:moveTo>
                  <a:cubicBezTo>
                    <a:pt x="49" y="0"/>
                    <a:pt x="13" y="0"/>
                    <a:pt x="13" y="12"/>
                  </a:cubicBezTo>
                  <a:cubicBezTo>
                    <a:pt x="25" y="286"/>
                    <a:pt x="1" y="560"/>
                    <a:pt x="13" y="834"/>
                  </a:cubicBezTo>
                  <a:cubicBezTo>
                    <a:pt x="13" y="846"/>
                    <a:pt x="22" y="851"/>
                    <a:pt x="32" y="851"/>
                  </a:cubicBezTo>
                  <a:cubicBezTo>
                    <a:pt x="43" y="851"/>
                    <a:pt x="55" y="846"/>
                    <a:pt x="61" y="834"/>
                  </a:cubicBezTo>
                  <a:cubicBezTo>
                    <a:pt x="132" y="584"/>
                    <a:pt x="96" y="262"/>
                    <a:pt x="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2" name="Google Shape;27292;p39"/>
            <p:cNvSpPr/>
            <p:nvPr/>
          </p:nvSpPr>
          <p:spPr>
            <a:xfrm>
              <a:off x="2952150" y="2667050"/>
              <a:ext cx="1800" cy="17575"/>
            </a:xfrm>
            <a:custGeom>
              <a:avLst/>
              <a:gdLst/>
              <a:ahLst/>
              <a:cxnLst/>
              <a:rect l="l" t="t" r="r" b="b"/>
              <a:pathLst>
                <a:path w="72" h="703" extrusionOk="0">
                  <a:moveTo>
                    <a:pt x="46" y="0"/>
                  </a:moveTo>
                  <a:cubicBezTo>
                    <a:pt x="36" y="0"/>
                    <a:pt x="24" y="9"/>
                    <a:pt x="24" y="27"/>
                  </a:cubicBezTo>
                  <a:cubicBezTo>
                    <a:pt x="24" y="146"/>
                    <a:pt x="12" y="265"/>
                    <a:pt x="12" y="373"/>
                  </a:cubicBezTo>
                  <a:cubicBezTo>
                    <a:pt x="12" y="480"/>
                    <a:pt x="0" y="587"/>
                    <a:pt x="12" y="694"/>
                  </a:cubicBezTo>
                  <a:cubicBezTo>
                    <a:pt x="12" y="700"/>
                    <a:pt x="18" y="703"/>
                    <a:pt x="24" y="703"/>
                  </a:cubicBezTo>
                  <a:cubicBezTo>
                    <a:pt x="30" y="703"/>
                    <a:pt x="36" y="700"/>
                    <a:pt x="36" y="694"/>
                  </a:cubicBezTo>
                  <a:cubicBezTo>
                    <a:pt x="72" y="587"/>
                    <a:pt x="60" y="480"/>
                    <a:pt x="60" y="373"/>
                  </a:cubicBezTo>
                  <a:lnTo>
                    <a:pt x="60" y="27"/>
                  </a:lnTo>
                  <a:cubicBezTo>
                    <a:pt x="66" y="9"/>
                    <a:pt x="57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3" name="Google Shape;27293;p39"/>
            <p:cNvSpPr/>
            <p:nvPr/>
          </p:nvSpPr>
          <p:spPr>
            <a:xfrm>
              <a:off x="2956600" y="2675225"/>
              <a:ext cx="625" cy="9400"/>
            </a:xfrm>
            <a:custGeom>
              <a:avLst/>
              <a:gdLst/>
              <a:ahLst/>
              <a:cxnLst/>
              <a:rect l="l" t="t" r="r" b="b"/>
              <a:pathLst>
                <a:path w="25" h="376" extrusionOk="0">
                  <a:moveTo>
                    <a:pt x="19" y="1"/>
                  </a:moveTo>
                  <a:cubicBezTo>
                    <a:pt x="16" y="1"/>
                    <a:pt x="13" y="4"/>
                    <a:pt x="13" y="10"/>
                  </a:cubicBezTo>
                  <a:cubicBezTo>
                    <a:pt x="13" y="129"/>
                    <a:pt x="1" y="248"/>
                    <a:pt x="1" y="367"/>
                  </a:cubicBezTo>
                  <a:cubicBezTo>
                    <a:pt x="1" y="373"/>
                    <a:pt x="4" y="376"/>
                    <a:pt x="7" y="376"/>
                  </a:cubicBezTo>
                  <a:cubicBezTo>
                    <a:pt x="10" y="376"/>
                    <a:pt x="13" y="373"/>
                    <a:pt x="13" y="367"/>
                  </a:cubicBezTo>
                  <a:cubicBezTo>
                    <a:pt x="25" y="248"/>
                    <a:pt x="25" y="129"/>
                    <a:pt x="25" y="10"/>
                  </a:cubicBezTo>
                  <a:cubicBezTo>
                    <a:pt x="25" y="4"/>
                    <a:pt x="22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4" name="Google Shape;27294;p39"/>
            <p:cNvSpPr/>
            <p:nvPr/>
          </p:nvSpPr>
          <p:spPr>
            <a:xfrm>
              <a:off x="2959575" y="2418525"/>
              <a:ext cx="34825" cy="33425"/>
            </a:xfrm>
            <a:custGeom>
              <a:avLst/>
              <a:gdLst/>
              <a:ahLst/>
              <a:cxnLst/>
              <a:rect l="l" t="t" r="r" b="b"/>
              <a:pathLst>
                <a:path w="1393" h="1337" extrusionOk="0">
                  <a:moveTo>
                    <a:pt x="1352" y="0"/>
                  </a:moveTo>
                  <a:cubicBezTo>
                    <a:pt x="1350" y="0"/>
                    <a:pt x="1348" y="1"/>
                    <a:pt x="1346" y="3"/>
                  </a:cubicBezTo>
                  <a:cubicBezTo>
                    <a:pt x="1120" y="229"/>
                    <a:pt x="941" y="503"/>
                    <a:pt x="727" y="717"/>
                  </a:cubicBezTo>
                  <a:cubicBezTo>
                    <a:pt x="501" y="931"/>
                    <a:pt x="239" y="1122"/>
                    <a:pt x="1" y="1336"/>
                  </a:cubicBezTo>
                  <a:cubicBezTo>
                    <a:pt x="537" y="1062"/>
                    <a:pt x="1108" y="562"/>
                    <a:pt x="1382" y="38"/>
                  </a:cubicBezTo>
                  <a:cubicBezTo>
                    <a:pt x="1392" y="28"/>
                    <a:pt x="1367" y="0"/>
                    <a:pt x="13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5" name="Google Shape;27295;p39"/>
            <p:cNvSpPr/>
            <p:nvPr/>
          </p:nvSpPr>
          <p:spPr>
            <a:xfrm>
              <a:off x="2927425" y="2374825"/>
              <a:ext cx="18800" cy="13425"/>
            </a:xfrm>
            <a:custGeom>
              <a:avLst/>
              <a:gdLst/>
              <a:ahLst/>
              <a:cxnLst/>
              <a:rect l="l" t="t" r="r" b="b"/>
              <a:pathLst>
                <a:path w="752" h="537" extrusionOk="0">
                  <a:moveTo>
                    <a:pt x="751" y="1"/>
                  </a:moveTo>
                  <a:lnTo>
                    <a:pt x="751" y="1"/>
                  </a:lnTo>
                  <a:cubicBezTo>
                    <a:pt x="608" y="84"/>
                    <a:pt x="477" y="179"/>
                    <a:pt x="358" y="251"/>
                  </a:cubicBezTo>
                  <a:cubicBezTo>
                    <a:pt x="239" y="322"/>
                    <a:pt x="120" y="405"/>
                    <a:pt x="13" y="501"/>
                  </a:cubicBezTo>
                  <a:cubicBezTo>
                    <a:pt x="1" y="524"/>
                    <a:pt x="13" y="536"/>
                    <a:pt x="37" y="536"/>
                  </a:cubicBezTo>
                  <a:cubicBezTo>
                    <a:pt x="156" y="477"/>
                    <a:pt x="275" y="370"/>
                    <a:pt x="370" y="298"/>
                  </a:cubicBezTo>
                  <a:cubicBezTo>
                    <a:pt x="513" y="191"/>
                    <a:pt x="632" y="84"/>
                    <a:pt x="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6" name="Google Shape;27296;p39"/>
            <p:cNvSpPr/>
            <p:nvPr/>
          </p:nvSpPr>
          <p:spPr>
            <a:xfrm>
              <a:off x="2929225" y="2370475"/>
              <a:ext cx="29725" cy="21350"/>
            </a:xfrm>
            <a:custGeom>
              <a:avLst/>
              <a:gdLst/>
              <a:ahLst/>
              <a:cxnLst/>
              <a:rect l="l" t="t" r="r" b="b"/>
              <a:pathLst>
                <a:path w="1189" h="854" extrusionOk="0">
                  <a:moveTo>
                    <a:pt x="1149" y="0"/>
                  </a:moveTo>
                  <a:cubicBezTo>
                    <a:pt x="1143" y="0"/>
                    <a:pt x="1137" y="2"/>
                    <a:pt x="1132" y="8"/>
                  </a:cubicBezTo>
                  <a:cubicBezTo>
                    <a:pt x="941" y="139"/>
                    <a:pt x="751" y="282"/>
                    <a:pt x="572" y="413"/>
                  </a:cubicBezTo>
                  <a:cubicBezTo>
                    <a:pt x="393" y="544"/>
                    <a:pt x="167" y="663"/>
                    <a:pt x="24" y="829"/>
                  </a:cubicBezTo>
                  <a:cubicBezTo>
                    <a:pt x="0" y="841"/>
                    <a:pt x="24" y="853"/>
                    <a:pt x="36" y="853"/>
                  </a:cubicBezTo>
                  <a:cubicBezTo>
                    <a:pt x="227" y="770"/>
                    <a:pt x="405" y="603"/>
                    <a:pt x="584" y="484"/>
                  </a:cubicBezTo>
                  <a:cubicBezTo>
                    <a:pt x="774" y="341"/>
                    <a:pt x="989" y="186"/>
                    <a:pt x="1179" y="44"/>
                  </a:cubicBezTo>
                  <a:cubicBezTo>
                    <a:pt x="1188" y="25"/>
                    <a:pt x="1169" y="0"/>
                    <a:pt x="1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7" name="Google Shape;27297;p39"/>
            <p:cNvSpPr/>
            <p:nvPr/>
          </p:nvSpPr>
          <p:spPr>
            <a:xfrm>
              <a:off x="2935800" y="2368575"/>
              <a:ext cx="33025" cy="25675"/>
            </a:xfrm>
            <a:custGeom>
              <a:avLst/>
              <a:gdLst/>
              <a:ahLst/>
              <a:cxnLst/>
              <a:rect l="l" t="t" r="r" b="b"/>
              <a:pathLst>
                <a:path w="1321" h="1027" extrusionOk="0">
                  <a:moveTo>
                    <a:pt x="1285" y="1"/>
                  </a:moveTo>
                  <a:cubicBezTo>
                    <a:pt x="857" y="310"/>
                    <a:pt x="416" y="620"/>
                    <a:pt x="11" y="977"/>
                  </a:cubicBezTo>
                  <a:cubicBezTo>
                    <a:pt x="1" y="987"/>
                    <a:pt x="9" y="1026"/>
                    <a:pt x="28" y="1026"/>
                  </a:cubicBezTo>
                  <a:cubicBezTo>
                    <a:pt x="30" y="1026"/>
                    <a:pt x="32" y="1026"/>
                    <a:pt x="35" y="1024"/>
                  </a:cubicBezTo>
                  <a:cubicBezTo>
                    <a:pt x="488" y="715"/>
                    <a:pt x="904" y="370"/>
                    <a:pt x="1309" y="24"/>
                  </a:cubicBezTo>
                  <a:cubicBezTo>
                    <a:pt x="1321" y="12"/>
                    <a:pt x="1309" y="1"/>
                    <a:pt x="1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8" name="Google Shape;27298;p39"/>
            <p:cNvSpPr/>
            <p:nvPr/>
          </p:nvSpPr>
          <p:spPr>
            <a:xfrm>
              <a:off x="2929875" y="2358150"/>
              <a:ext cx="27650" cy="22400"/>
            </a:xfrm>
            <a:custGeom>
              <a:avLst/>
              <a:gdLst/>
              <a:ahLst/>
              <a:cxnLst/>
              <a:rect l="l" t="t" r="r" b="b"/>
              <a:pathLst>
                <a:path w="1106" h="896" extrusionOk="0">
                  <a:moveTo>
                    <a:pt x="1082" y="1"/>
                  </a:moveTo>
                  <a:cubicBezTo>
                    <a:pt x="927" y="156"/>
                    <a:pt x="784" y="310"/>
                    <a:pt x="617" y="441"/>
                  </a:cubicBezTo>
                  <a:cubicBezTo>
                    <a:pt x="427" y="596"/>
                    <a:pt x="213" y="691"/>
                    <a:pt x="22" y="834"/>
                  </a:cubicBezTo>
                  <a:cubicBezTo>
                    <a:pt x="0" y="845"/>
                    <a:pt x="8" y="895"/>
                    <a:pt x="46" y="895"/>
                  </a:cubicBezTo>
                  <a:cubicBezTo>
                    <a:pt x="49" y="895"/>
                    <a:pt x="53" y="895"/>
                    <a:pt x="58" y="894"/>
                  </a:cubicBezTo>
                  <a:cubicBezTo>
                    <a:pt x="474" y="751"/>
                    <a:pt x="867" y="370"/>
                    <a:pt x="1106" y="13"/>
                  </a:cubicBezTo>
                  <a:cubicBezTo>
                    <a:pt x="1106" y="13"/>
                    <a:pt x="1094" y="1"/>
                    <a:pt x="1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299" name="Google Shape;27299;p39"/>
            <p:cNvSpPr/>
            <p:nvPr/>
          </p:nvSpPr>
          <p:spPr>
            <a:xfrm>
              <a:off x="3198325" y="2727550"/>
              <a:ext cx="55975" cy="9325"/>
            </a:xfrm>
            <a:custGeom>
              <a:avLst/>
              <a:gdLst/>
              <a:ahLst/>
              <a:cxnLst/>
              <a:rect l="l" t="t" r="r" b="b"/>
              <a:pathLst>
                <a:path w="2239" h="373" extrusionOk="0">
                  <a:moveTo>
                    <a:pt x="2238" y="0"/>
                  </a:moveTo>
                  <a:lnTo>
                    <a:pt x="2238" y="0"/>
                  </a:lnTo>
                  <a:cubicBezTo>
                    <a:pt x="2000" y="227"/>
                    <a:pt x="1428" y="179"/>
                    <a:pt x="1131" y="227"/>
                  </a:cubicBezTo>
                  <a:cubicBezTo>
                    <a:pt x="762" y="262"/>
                    <a:pt x="393" y="298"/>
                    <a:pt x="12" y="358"/>
                  </a:cubicBezTo>
                  <a:cubicBezTo>
                    <a:pt x="2" y="358"/>
                    <a:pt x="0" y="373"/>
                    <a:pt x="6" y="373"/>
                  </a:cubicBezTo>
                  <a:cubicBezTo>
                    <a:pt x="7" y="373"/>
                    <a:pt x="9" y="372"/>
                    <a:pt x="12" y="370"/>
                  </a:cubicBezTo>
                  <a:cubicBezTo>
                    <a:pt x="512" y="346"/>
                    <a:pt x="1000" y="262"/>
                    <a:pt x="1488" y="227"/>
                  </a:cubicBezTo>
                  <a:cubicBezTo>
                    <a:pt x="1738" y="191"/>
                    <a:pt x="2083" y="239"/>
                    <a:pt x="2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0" name="Google Shape;27300;p39"/>
            <p:cNvSpPr/>
            <p:nvPr/>
          </p:nvSpPr>
          <p:spPr>
            <a:xfrm>
              <a:off x="2961675" y="2774225"/>
              <a:ext cx="49350" cy="4100"/>
            </a:xfrm>
            <a:custGeom>
              <a:avLst/>
              <a:gdLst/>
              <a:ahLst/>
              <a:cxnLst/>
              <a:rect l="l" t="t" r="r" b="b"/>
              <a:pathLst>
                <a:path w="1974" h="164" extrusionOk="0">
                  <a:moveTo>
                    <a:pt x="1948" y="1"/>
                  </a:moveTo>
                  <a:cubicBezTo>
                    <a:pt x="1946" y="1"/>
                    <a:pt x="1944" y="1"/>
                    <a:pt x="1941" y="3"/>
                  </a:cubicBezTo>
                  <a:cubicBezTo>
                    <a:pt x="1455" y="47"/>
                    <a:pt x="989" y="71"/>
                    <a:pt x="509" y="71"/>
                  </a:cubicBezTo>
                  <a:cubicBezTo>
                    <a:pt x="342" y="71"/>
                    <a:pt x="172" y="68"/>
                    <a:pt x="0" y="62"/>
                  </a:cubicBezTo>
                  <a:lnTo>
                    <a:pt x="0" y="62"/>
                  </a:lnTo>
                  <a:cubicBezTo>
                    <a:pt x="274" y="132"/>
                    <a:pt x="574" y="163"/>
                    <a:pt x="877" y="163"/>
                  </a:cubicBezTo>
                  <a:cubicBezTo>
                    <a:pt x="1246" y="163"/>
                    <a:pt x="1619" y="117"/>
                    <a:pt x="1953" y="38"/>
                  </a:cubicBezTo>
                  <a:cubicBezTo>
                    <a:pt x="1974" y="38"/>
                    <a:pt x="1967" y="1"/>
                    <a:pt x="1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1" name="Google Shape;27301;p39"/>
            <p:cNvSpPr/>
            <p:nvPr/>
          </p:nvSpPr>
          <p:spPr>
            <a:xfrm>
              <a:off x="2795075" y="2825775"/>
              <a:ext cx="107975" cy="69700"/>
            </a:xfrm>
            <a:custGeom>
              <a:avLst/>
              <a:gdLst/>
              <a:ahLst/>
              <a:cxnLst/>
              <a:rect l="l" t="t" r="r" b="b"/>
              <a:pathLst>
                <a:path w="4319" h="2788" extrusionOk="0">
                  <a:moveTo>
                    <a:pt x="4319" y="0"/>
                  </a:moveTo>
                  <a:cubicBezTo>
                    <a:pt x="3956" y="344"/>
                    <a:pt x="3585" y="796"/>
                    <a:pt x="3187" y="1230"/>
                  </a:cubicBezTo>
                  <a:lnTo>
                    <a:pt x="3187" y="1230"/>
                  </a:lnTo>
                  <a:cubicBezTo>
                    <a:pt x="3577" y="839"/>
                    <a:pt x="3952" y="436"/>
                    <a:pt x="4319" y="0"/>
                  </a:cubicBezTo>
                  <a:close/>
                  <a:moveTo>
                    <a:pt x="3187" y="1230"/>
                  </a:moveTo>
                  <a:cubicBezTo>
                    <a:pt x="3109" y="1309"/>
                    <a:pt x="3029" y="1387"/>
                    <a:pt x="2949" y="1465"/>
                  </a:cubicBezTo>
                  <a:cubicBezTo>
                    <a:pt x="2882" y="1538"/>
                    <a:pt x="2814" y="1613"/>
                    <a:pt x="2745" y="1689"/>
                  </a:cubicBezTo>
                  <a:lnTo>
                    <a:pt x="2745" y="1689"/>
                  </a:lnTo>
                  <a:cubicBezTo>
                    <a:pt x="2896" y="1542"/>
                    <a:pt x="3043" y="1387"/>
                    <a:pt x="3187" y="1230"/>
                  </a:cubicBezTo>
                  <a:close/>
                  <a:moveTo>
                    <a:pt x="2745" y="1689"/>
                  </a:moveTo>
                  <a:lnTo>
                    <a:pt x="2745" y="1689"/>
                  </a:lnTo>
                  <a:cubicBezTo>
                    <a:pt x="2173" y="2244"/>
                    <a:pt x="1542" y="2682"/>
                    <a:pt x="810" y="2682"/>
                  </a:cubicBezTo>
                  <a:cubicBezTo>
                    <a:pt x="566" y="2682"/>
                    <a:pt x="312" y="2634"/>
                    <a:pt x="44" y="2525"/>
                  </a:cubicBezTo>
                  <a:cubicBezTo>
                    <a:pt x="40" y="2523"/>
                    <a:pt x="37" y="2523"/>
                    <a:pt x="33" y="2523"/>
                  </a:cubicBezTo>
                  <a:cubicBezTo>
                    <a:pt x="7" y="2523"/>
                    <a:pt x="1" y="2562"/>
                    <a:pt x="32" y="2572"/>
                  </a:cubicBezTo>
                  <a:cubicBezTo>
                    <a:pt x="314" y="2716"/>
                    <a:pt x="607" y="2788"/>
                    <a:pt x="897" y="2788"/>
                  </a:cubicBezTo>
                  <a:cubicBezTo>
                    <a:pt x="1232" y="2788"/>
                    <a:pt x="1565" y="2692"/>
                    <a:pt x="1878" y="2501"/>
                  </a:cubicBezTo>
                  <a:cubicBezTo>
                    <a:pt x="2200" y="2292"/>
                    <a:pt x="2477" y="1986"/>
                    <a:pt x="2745" y="16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2" name="Google Shape;27302;p39"/>
            <p:cNvSpPr/>
            <p:nvPr/>
          </p:nvSpPr>
          <p:spPr>
            <a:xfrm>
              <a:off x="2943500" y="2821600"/>
              <a:ext cx="32475" cy="23200"/>
            </a:xfrm>
            <a:custGeom>
              <a:avLst/>
              <a:gdLst/>
              <a:ahLst/>
              <a:cxnLst/>
              <a:rect l="l" t="t" r="r" b="b"/>
              <a:pathLst>
                <a:path w="1299" h="928" extrusionOk="0">
                  <a:moveTo>
                    <a:pt x="1" y="1"/>
                  </a:moveTo>
                  <a:lnTo>
                    <a:pt x="1" y="1"/>
                  </a:lnTo>
                  <a:cubicBezTo>
                    <a:pt x="251" y="108"/>
                    <a:pt x="501" y="179"/>
                    <a:pt x="727" y="346"/>
                  </a:cubicBezTo>
                  <a:cubicBezTo>
                    <a:pt x="953" y="501"/>
                    <a:pt x="1096" y="703"/>
                    <a:pt x="1275" y="918"/>
                  </a:cubicBezTo>
                  <a:cubicBezTo>
                    <a:pt x="1282" y="925"/>
                    <a:pt x="1287" y="928"/>
                    <a:pt x="1291" y="928"/>
                  </a:cubicBezTo>
                  <a:cubicBezTo>
                    <a:pt x="1299" y="928"/>
                    <a:pt x="1299" y="914"/>
                    <a:pt x="1299" y="906"/>
                  </a:cubicBezTo>
                  <a:cubicBezTo>
                    <a:pt x="1072" y="441"/>
                    <a:pt x="501" y="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3" name="Google Shape;27303;p39"/>
            <p:cNvSpPr/>
            <p:nvPr/>
          </p:nvSpPr>
          <p:spPr>
            <a:xfrm>
              <a:off x="2979825" y="2852000"/>
              <a:ext cx="101225" cy="47325"/>
            </a:xfrm>
            <a:custGeom>
              <a:avLst/>
              <a:gdLst/>
              <a:ahLst/>
              <a:cxnLst/>
              <a:rect l="l" t="t" r="r" b="b"/>
              <a:pathLst>
                <a:path w="4049" h="1893" extrusionOk="0">
                  <a:moveTo>
                    <a:pt x="19" y="1"/>
                  </a:moveTo>
                  <a:cubicBezTo>
                    <a:pt x="12" y="1"/>
                    <a:pt x="0" y="15"/>
                    <a:pt x="0" y="23"/>
                  </a:cubicBezTo>
                  <a:cubicBezTo>
                    <a:pt x="392" y="489"/>
                    <a:pt x="824" y="834"/>
                    <a:pt x="1294" y="1094"/>
                  </a:cubicBezTo>
                  <a:lnTo>
                    <a:pt x="1294" y="1094"/>
                  </a:lnTo>
                  <a:cubicBezTo>
                    <a:pt x="818" y="808"/>
                    <a:pt x="418" y="430"/>
                    <a:pt x="24" y="11"/>
                  </a:cubicBezTo>
                  <a:cubicBezTo>
                    <a:pt x="24" y="4"/>
                    <a:pt x="22" y="1"/>
                    <a:pt x="19" y="1"/>
                  </a:cubicBezTo>
                  <a:close/>
                  <a:moveTo>
                    <a:pt x="1294" y="1094"/>
                  </a:moveTo>
                  <a:cubicBezTo>
                    <a:pt x="1495" y="1215"/>
                    <a:pt x="1708" y="1320"/>
                    <a:pt x="1941" y="1404"/>
                  </a:cubicBezTo>
                  <a:cubicBezTo>
                    <a:pt x="2038" y="1439"/>
                    <a:pt x="2135" y="1470"/>
                    <a:pt x="2234" y="1500"/>
                  </a:cubicBezTo>
                  <a:lnTo>
                    <a:pt x="2234" y="1500"/>
                  </a:lnTo>
                  <a:cubicBezTo>
                    <a:pt x="1905" y="1392"/>
                    <a:pt x="1592" y="1260"/>
                    <a:pt x="1294" y="1094"/>
                  </a:cubicBezTo>
                  <a:close/>
                  <a:moveTo>
                    <a:pt x="2234" y="1500"/>
                  </a:moveTo>
                  <a:lnTo>
                    <a:pt x="2234" y="1500"/>
                  </a:lnTo>
                  <a:cubicBezTo>
                    <a:pt x="2789" y="1683"/>
                    <a:pt x="3387" y="1798"/>
                    <a:pt x="4025" y="1892"/>
                  </a:cubicBezTo>
                  <a:cubicBezTo>
                    <a:pt x="4049" y="1892"/>
                    <a:pt x="4049" y="1869"/>
                    <a:pt x="4025" y="1857"/>
                  </a:cubicBezTo>
                  <a:cubicBezTo>
                    <a:pt x="3424" y="1765"/>
                    <a:pt x="2814" y="1673"/>
                    <a:pt x="2234" y="1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4" name="Google Shape;27304;p39"/>
            <p:cNvSpPr/>
            <p:nvPr/>
          </p:nvSpPr>
          <p:spPr>
            <a:xfrm>
              <a:off x="2597325" y="2666600"/>
              <a:ext cx="13850" cy="58425"/>
            </a:xfrm>
            <a:custGeom>
              <a:avLst/>
              <a:gdLst/>
              <a:ahLst/>
              <a:cxnLst/>
              <a:rect l="l" t="t" r="r" b="b"/>
              <a:pathLst>
                <a:path w="554" h="2337" extrusionOk="0">
                  <a:moveTo>
                    <a:pt x="343" y="1"/>
                  </a:moveTo>
                  <a:cubicBezTo>
                    <a:pt x="337" y="1"/>
                    <a:pt x="328" y="4"/>
                    <a:pt x="322" y="10"/>
                  </a:cubicBezTo>
                  <a:cubicBezTo>
                    <a:pt x="1" y="760"/>
                    <a:pt x="37" y="1676"/>
                    <a:pt x="525" y="2331"/>
                  </a:cubicBezTo>
                  <a:cubicBezTo>
                    <a:pt x="528" y="2335"/>
                    <a:pt x="533" y="2336"/>
                    <a:pt x="537" y="2336"/>
                  </a:cubicBezTo>
                  <a:cubicBezTo>
                    <a:pt x="547" y="2336"/>
                    <a:pt x="554" y="2328"/>
                    <a:pt x="537" y="2319"/>
                  </a:cubicBezTo>
                  <a:cubicBezTo>
                    <a:pt x="168" y="1557"/>
                    <a:pt x="49" y="831"/>
                    <a:pt x="346" y="10"/>
                  </a:cubicBezTo>
                  <a:cubicBezTo>
                    <a:pt x="352" y="4"/>
                    <a:pt x="349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5" name="Google Shape;27305;p39"/>
            <p:cNvSpPr/>
            <p:nvPr/>
          </p:nvSpPr>
          <p:spPr>
            <a:xfrm>
              <a:off x="2617575" y="2731125"/>
              <a:ext cx="193500" cy="95575"/>
            </a:xfrm>
            <a:custGeom>
              <a:avLst/>
              <a:gdLst/>
              <a:ahLst/>
              <a:cxnLst/>
              <a:rect l="l" t="t" r="r" b="b"/>
              <a:pathLst>
                <a:path w="7740" h="3823" extrusionOk="0">
                  <a:moveTo>
                    <a:pt x="1" y="0"/>
                  </a:moveTo>
                  <a:cubicBezTo>
                    <a:pt x="965" y="1131"/>
                    <a:pt x="2429" y="1834"/>
                    <a:pt x="3692" y="2572"/>
                  </a:cubicBezTo>
                  <a:cubicBezTo>
                    <a:pt x="4954" y="3322"/>
                    <a:pt x="6239" y="3691"/>
                    <a:pt x="7704" y="3822"/>
                  </a:cubicBezTo>
                  <a:cubicBezTo>
                    <a:pt x="7740" y="3822"/>
                    <a:pt x="7740" y="3798"/>
                    <a:pt x="7704" y="3786"/>
                  </a:cubicBezTo>
                  <a:cubicBezTo>
                    <a:pt x="6180" y="3525"/>
                    <a:pt x="4906" y="3227"/>
                    <a:pt x="3584" y="2441"/>
                  </a:cubicBezTo>
                  <a:cubicBezTo>
                    <a:pt x="2346" y="1703"/>
                    <a:pt x="1060" y="10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6" name="Google Shape;27306;p39"/>
            <p:cNvSpPr/>
            <p:nvPr/>
          </p:nvSpPr>
          <p:spPr>
            <a:xfrm>
              <a:off x="2834875" y="2743025"/>
              <a:ext cx="14600" cy="8350"/>
            </a:xfrm>
            <a:custGeom>
              <a:avLst/>
              <a:gdLst/>
              <a:ahLst/>
              <a:cxnLst/>
              <a:rect l="l" t="t" r="r" b="b"/>
              <a:pathLst>
                <a:path w="584" h="334" extrusionOk="0">
                  <a:moveTo>
                    <a:pt x="0" y="1"/>
                  </a:moveTo>
                  <a:cubicBezTo>
                    <a:pt x="167" y="143"/>
                    <a:pt x="357" y="274"/>
                    <a:pt x="560" y="334"/>
                  </a:cubicBezTo>
                  <a:cubicBezTo>
                    <a:pt x="560" y="334"/>
                    <a:pt x="584" y="334"/>
                    <a:pt x="560" y="310"/>
                  </a:cubicBezTo>
                  <a:cubicBezTo>
                    <a:pt x="357" y="227"/>
                    <a:pt x="179" y="14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7" name="Google Shape;27307;p39"/>
            <p:cNvSpPr/>
            <p:nvPr/>
          </p:nvSpPr>
          <p:spPr>
            <a:xfrm>
              <a:off x="2817775" y="2730750"/>
              <a:ext cx="36975" cy="19950"/>
            </a:xfrm>
            <a:custGeom>
              <a:avLst/>
              <a:gdLst/>
              <a:ahLst/>
              <a:cxnLst/>
              <a:rect l="l" t="t" r="r" b="b"/>
              <a:pathLst>
                <a:path w="1479" h="798" extrusionOk="0">
                  <a:moveTo>
                    <a:pt x="27" y="0"/>
                  </a:moveTo>
                  <a:cubicBezTo>
                    <a:pt x="10" y="0"/>
                    <a:pt x="1" y="15"/>
                    <a:pt x="29" y="15"/>
                  </a:cubicBezTo>
                  <a:cubicBezTo>
                    <a:pt x="565" y="194"/>
                    <a:pt x="994" y="480"/>
                    <a:pt x="1458" y="789"/>
                  </a:cubicBezTo>
                  <a:cubicBezTo>
                    <a:pt x="1461" y="795"/>
                    <a:pt x="1464" y="797"/>
                    <a:pt x="1467" y="797"/>
                  </a:cubicBezTo>
                  <a:cubicBezTo>
                    <a:pt x="1474" y="797"/>
                    <a:pt x="1479" y="777"/>
                    <a:pt x="1470" y="777"/>
                  </a:cubicBezTo>
                  <a:cubicBezTo>
                    <a:pt x="1089" y="408"/>
                    <a:pt x="553" y="170"/>
                    <a:pt x="41" y="3"/>
                  </a:cubicBezTo>
                  <a:cubicBezTo>
                    <a:pt x="36" y="1"/>
                    <a:pt x="32" y="0"/>
                    <a:pt x="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8" name="Google Shape;27308;p39"/>
            <p:cNvSpPr/>
            <p:nvPr/>
          </p:nvSpPr>
          <p:spPr>
            <a:xfrm>
              <a:off x="2801225" y="2714150"/>
              <a:ext cx="51150" cy="31050"/>
            </a:xfrm>
            <a:custGeom>
              <a:avLst/>
              <a:gdLst/>
              <a:ahLst/>
              <a:cxnLst/>
              <a:rect l="l" t="t" r="r" b="b"/>
              <a:pathLst>
                <a:path w="2046" h="1242" extrusionOk="0">
                  <a:moveTo>
                    <a:pt x="1" y="1"/>
                  </a:moveTo>
                  <a:lnTo>
                    <a:pt x="1" y="24"/>
                  </a:lnTo>
                  <a:cubicBezTo>
                    <a:pt x="691" y="417"/>
                    <a:pt x="1334" y="846"/>
                    <a:pt x="2013" y="1239"/>
                  </a:cubicBezTo>
                  <a:cubicBezTo>
                    <a:pt x="2015" y="1241"/>
                    <a:pt x="2016" y="1241"/>
                    <a:pt x="2018" y="1241"/>
                  </a:cubicBezTo>
                  <a:cubicBezTo>
                    <a:pt x="2031" y="1241"/>
                    <a:pt x="2045" y="1213"/>
                    <a:pt x="2025" y="1203"/>
                  </a:cubicBezTo>
                  <a:cubicBezTo>
                    <a:pt x="1465" y="703"/>
                    <a:pt x="703" y="29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09" name="Google Shape;27309;p39"/>
            <p:cNvSpPr/>
            <p:nvPr/>
          </p:nvSpPr>
          <p:spPr>
            <a:xfrm>
              <a:off x="2804800" y="2708500"/>
              <a:ext cx="52675" cy="35500"/>
            </a:xfrm>
            <a:custGeom>
              <a:avLst/>
              <a:gdLst/>
              <a:ahLst/>
              <a:cxnLst/>
              <a:rect l="l" t="t" r="r" b="b"/>
              <a:pathLst>
                <a:path w="2107" h="1420" extrusionOk="0">
                  <a:moveTo>
                    <a:pt x="1" y="0"/>
                  </a:moveTo>
                  <a:lnTo>
                    <a:pt x="1" y="0"/>
                  </a:lnTo>
                  <a:cubicBezTo>
                    <a:pt x="739" y="417"/>
                    <a:pt x="1406" y="893"/>
                    <a:pt x="2084" y="1417"/>
                  </a:cubicBezTo>
                  <a:cubicBezTo>
                    <a:pt x="2086" y="1419"/>
                    <a:pt x="2088" y="1420"/>
                    <a:pt x="2089" y="1420"/>
                  </a:cubicBezTo>
                  <a:cubicBezTo>
                    <a:pt x="2099" y="1420"/>
                    <a:pt x="2106" y="1393"/>
                    <a:pt x="2096" y="1393"/>
                  </a:cubicBezTo>
                  <a:cubicBezTo>
                    <a:pt x="1525" y="822"/>
                    <a:pt x="751" y="334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0" name="Google Shape;27310;p39"/>
            <p:cNvSpPr/>
            <p:nvPr/>
          </p:nvSpPr>
          <p:spPr>
            <a:xfrm>
              <a:off x="2812650" y="2706675"/>
              <a:ext cx="51000" cy="29100"/>
            </a:xfrm>
            <a:custGeom>
              <a:avLst/>
              <a:gdLst/>
              <a:ahLst/>
              <a:cxnLst/>
              <a:rect l="l" t="t" r="r" b="b"/>
              <a:pathLst>
                <a:path w="2040" h="1164" extrusionOk="0">
                  <a:moveTo>
                    <a:pt x="8" y="62"/>
                  </a:moveTo>
                  <a:cubicBezTo>
                    <a:pt x="0" y="62"/>
                    <a:pt x="3" y="67"/>
                    <a:pt x="5" y="67"/>
                  </a:cubicBezTo>
                  <a:cubicBezTo>
                    <a:pt x="7" y="67"/>
                    <a:pt x="8" y="66"/>
                    <a:pt x="8" y="62"/>
                  </a:cubicBezTo>
                  <a:close/>
                  <a:moveTo>
                    <a:pt x="144" y="1"/>
                  </a:moveTo>
                  <a:cubicBezTo>
                    <a:pt x="95" y="1"/>
                    <a:pt x="49" y="18"/>
                    <a:pt x="8" y="62"/>
                  </a:cubicBezTo>
                  <a:cubicBezTo>
                    <a:pt x="27" y="47"/>
                    <a:pt x="52" y="41"/>
                    <a:pt x="81" y="41"/>
                  </a:cubicBezTo>
                  <a:cubicBezTo>
                    <a:pt x="325" y="41"/>
                    <a:pt x="873" y="479"/>
                    <a:pt x="1032" y="585"/>
                  </a:cubicBezTo>
                  <a:cubicBezTo>
                    <a:pt x="1353" y="776"/>
                    <a:pt x="1663" y="966"/>
                    <a:pt x="1985" y="1157"/>
                  </a:cubicBezTo>
                  <a:cubicBezTo>
                    <a:pt x="1991" y="1162"/>
                    <a:pt x="1998" y="1163"/>
                    <a:pt x="2004" y="1163"/>
                  </a:cubicBezTo>
                  <a:cubicBezTo>
                    <a:pt x="2028" y="1163"/>
                    <a:pt x="2039" y="1131"/>
                    <a:pt x="2020" y="1121"/>
                  </a:cubicBezTo>
                  <a:cubicBezTo>
                    <a:pt x="1544" y="824"/>
                    <a:pt x="1080" y="526"/>
                    <a:pt x="603" y="240"/>
                  </a:cubicBezTo>
                  <a:cubicBezTo>
                    <a:pt x="477" y="168"/>
                    <a:pt x="297" y="1"/>
                    <a:pt x="1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1" name="Google Shape;27311;p39"/>
            <p:cNvSpPr/>
            <p:nvPr/>
          </p:nvSpPr>
          <p:spPr>
            <a:xfrm>
              <a:off x="2849550" y="2729200"/>
              <a:ext cx="57975" cy="22775"/>
            </a:xfrm>
            <a:custGeom>
              <a:avLst/>
              <a:gdLst/>
              <a:ahLst/>
              <a:cxnLst/>
              <a:rect l="l" t="t" r="r" b="b"/>
              <a:pathLst>
                <a:path w="2319" h="911" extrusionOk="0">
                  <a:moveTo>
                    <a:pt x="10" y="1"/>
                  </a:moveTo>
                  <a:cubicBezTo>
                    <a:pt x="4" y="1"/>
                    <a:pt x="0" y="9"/>
                    <a:pt x="8" y="18"/>
                  </a:cubicBezTo>
                  <a:cubicBezTo>
                    <a:pt x="651" y="494"/>
                    <a:pt x="1461" y="875"/>
                    <a:pt x="2283" y="911"/>
                  </a:cubicBezTo>
                  <a:cubicBezTo>
                    <a:pt x="2294" y="911"/>
                    <a:pt x="2318" y="887"/>
                    <a:pt x="2283" y="887"/>
                  </a:cubicBezTo>
                  <a:cubicBezTo>
                    <a:pt x="1449" y="696"/>
                    <a:pt x="747" y="470"/>
                    <a:pt x="20" y="6"/>
                  </a:cubicBezTo>
                  <a:cubicBezTo>
                    <a:pt x="17" y="2"/>
                    <a:pt x="13" y="1"/>
                    <a:pt x="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2" name="Google Shape;27312;p39"/>
            <p:cNvSpPr/>
            <p:nvPr/>
          </p:nvSpPr>
          <p:spPr>
            <a:xfrm>
              <a:off x="2918800" y="2690975"/>
              <a:ext cx="12300" cy="43525"/>
            </a:xfrm>
            <a:custGeom>
              <a:avLst/>
              <a:gdLst/>
              <a:ahLst/>
              <a:cxnLst/>
              <a:rect l="l" t="t" r="r" b="b"/>
              <a:pathLst>
                <a:path w="492" h="1741" extrusionOk="0">
                  <a:moveTo>
                    <a:pt x="167" y="0"/>
                  </a:moveTo>
                  <a:cubicBezTo>
                    <a:pt x="143" y="0"/>
                    <a:pt x="120" y="15"/>
                    <a:pt x="120" y="47"/>
                  </a:cubicBezTo>
                  <a:cubicBezTo>
                    <a:pt x="153" y="338"/>
                    <a:pt x="182" y="630"/>
                    <a:pt x="210" y="919"/>
                  </a:cubicBezTo>
                  <a:lnTo>
                    <a:pt x="210" y="919"/>
                  </a:lnTo>
                  <a:cubicBezTo>
                    <a:pt x="161" y="718"/>
                    <a:pt x="110" y="516"/>
                    <a:pt x="48" y="320"/>
                  </a:cubicBezTo>
                  <a:cubicBezTo>
                    <a:pt x="48" y="320"/>
                    <a:pt x="1" y="320"/>
                    <a:pt x="1" y="344"/>
                  </a:cubicBezTo>
                  <a:cubicBezTo>
                    <a:pt x="35" y="758"/>
                    <a:pt x="158" y="1193"/>
                    <a:pt x="274" y="1597"/>
                  </a:cubicBezTo>
                  <a:lnTo>
                    <a:pt x="274" y="1597"/>
                  </a:lnTo>
                  <a:cubicBezTo>
                    <a:pt x="274" y="1600"/>
                    <a:pt x="274" y="1603"/>
                    <a:pt x="275" y="1606"/>
                  </a:cubicBezTo>
                  <a:cubicBezTo>
                    <a:pt x="275" y="1606"/>
                    <a:pt x="276" y="1606"/>
                    <a:pt x="276" y="1606"/>
                  </a:cubicBezTo>
                  <a:lnTo>
                    <a:pt x="276" y="1606"/>
                  </a:lnTo>
                  <a:cubicBezTo>
                    <a:pt x="280" y="1618"/>
                    <a:pt x="283" y="1630"/>
                    <a:pt x="286" y="1642"/>
                  </a:cubicBezTo>
                  <a:cubicBezTo>
                    <a:pt x="291" y="1667"/>
                    <a:pt x="311" y="1679"/>
                    <a:pt x="331" y="1679"/>
                  </a:cubicBezTo>
                  <a:cubicBezTo>
                    <a:pt x="331" y="1679"/>
                    <a:pt x="332" y="1679"/>
                    <a:pt x="332" y="1679"/>
                  </a:cubicBezTo>
                  <a:lnTo>
                    <a:pt x="332" y="1679"/>
                  </a:lnTo>
                  <a:cubicBezTo>
                    <a:pt x="333" y="1691"/>
                    <a:pt x="333" y="1702"/>
                    <a:pt x="334" y="1713"/>
                  </a:cubicBezTo>
                  <a:cubicBezTo>
                    <a:pt x="334" y="1731"/>
                    <a:pt x="346" y="1740"/>
                    <a:pt x="358" y="1740"/>
                  </a:cubicBezTo>
                  <a:cubicBezTo>
                    <a:pt x="370" y="1740"/>
                    <a:pt x="382" y="1731"/>
                    <a:pt x="382" y="1713"/>
                  </a:cubicBezTo>
                  <a:cubicBezTo>
                    <a:pt x="385" y="1681"/>
                    <a:pt x="388" y="1649"/>
                    <a:pt x="391" y="1616"/>
                  </a:cubicBezTo>
                  <a:lnTo>
                    <a:pt x="391" y="1616"/>
                  </a:lnTo>
                  <a:cubicBezTo>
                    <a:pt x="392" y="1621"/>
                    <a:pt x="393" y="1625"/>
                    <a:pt x="394" y="1630"/>
                  </a:cubicBezTo>
                  <a:cubicBezTo>
                    <a:pt x="398" y="1653"/>
                    <a:pt x="416" y="1664"/>
                    <a:pt x="434" y="1664"/>
                  </a:cubicBezTo>
                  <a:cubicBezTo>
                    <a:pt x="462" y="1664"/>
                    <a:pt x="491" y="1638"/>
                    <a:pt x="477" y="1594"/>
                  </a:cubicBezTo>
                  <a:cubicBezTo>
                    <a:pt x="476" y="1591"/>
                    <a:pt x="476" y="1587"/>
                    <a:pt x="475" y="1583"/>
                  </a:cubicBezTo>
                  <a:lnTo>
                    <a:pt x="475" y="1583"/>
                  </a:lnTo>
                  <a:cubicBezTo>
                    <a:pt x="476" y="1583"/>
                    <a:pt x="476" y="1583"/>
                    <a:pt x="477" y="1582"/>
                  </a:cubicBezTo>
                  <a:cubicBezTo>
                    <a:pt x="472" y="1551"/>
                    <a:pt x="467" y="1519"/>
                    <a:pt x="462" y="1488"/>
                  </a:cubicBezTo>
                  <a:lnTo>
                    <a:pt x="462" y="1488"/>
                  </a:lnTo>
                  <a:cubicBezTo>
                    <a:pt x="436" y="1307"/>
                    <a:pt x="410" y="1127"/>
                    <a:pt x="384" y="946"/>
                  </a:cubicBezTo>
                  <a:lnTo>
                    <a:pt x="384" y="946"/>
                  </a:lnTo>
                  <a:cubicBezTo>
                    <a:pt x="360" y="658"/>
                    <a:pt x="313" y="371"/>
                    <a:pt x="263" y="94"/>
                  </a:cubicBezTo>
                  <a:cubicBezTo>
                    <a:pt x="255" y="78"/>
                    <a:pt x="241" y="69"/>
                    <a:pt x="228" y="65"/>
                  </a:cubicBezTo>
                  <a:lnTo>
                    <a:pt x="228" y="65"/>
                  </a:lnTo>
                  <a:cubicBezTo>
                    <a:pt x="227" y="63"/>
                    <a:pt x="227" y="61"/>
                    <a:pt x="227" y="59"/>
                  </a:cubicBezTo>
                  <a:cubicBezTo>
                    <a:pt x="224" y="59"/>
                    <a:pt x="222" y="59"/>
                    <a:pt x="219" y="59"/>
                  </a:cubicBezTo>
                  <a:lnTo>
                    <a:pt x="219" y="59"/>
                  </a:lnTo>
                  <a:cubicBezTo>
                    <a:pt x="218" y="51"/>
                    <a:pt x="216" y="43"/>
                    <a:pt x="215" y="35"/>
                  </a:cubicBezTo>
                  <a:cubicBezTo>
                    <a:pt x="209" y="12"/>
                    <a:pt x="188" y="0"/>
                    <a:pt x="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3" name="Google Shape;27313;p39"/>
            <p:cNvSpPr/>
            <p:nvPr/>
          </p:nvSpPr>
          <p:spPr>
            <a:xfrm>
              <a:off x="2918500" y="2698400"/>
              <a:ext cx="9550" cy="36650"/>
            </a:xfrm>
            <a:custGeom>
              <a:avLst/>
              <a:gdLst/>
              <a:ahLst/>
              <a:cxnLst/>
              <a:rect l="l" t="t" r="r" b="b"/>
              <a:pathLst>
                <a:path w="382" h="1466" extrusionOk="0">
                  <a:moveTo>
                    <a:pt x="8" y="1"/>
                  </a:moveTo>
                  <a:cubicBezTo>
                    <a:pt x="4" y="1"/>
                    <a:pt x="1" y="10"/>
                    <a:pt x="1" y="23"/>
                  </a:cubicBezTo>
                  <a:cubicBezTo>
                    <a:pt x="60" y="262"/>
                    <a:pt x="132" y="476"/>
                    <a:pt x="179" y="738"/>
                  </a:cubicBezTo>
                  <a:cubicBezTo>
                    <a:pt x="227" y="976"/>
                    <a:pt x="239" y="1226"/>
                    <a:pt x="298" y="1452"/>
                  </a:cubicBezTo>
                  <a:cubicBezTo>
                    <a:pt x="298" y="1462"/>
                    <a:pt x="307" y="1466"/>
                    <a:pt x="317" y="1466"/>
                  </a:cubicBezTo>
                  <a:cubicBezTo>
                    <a:pt x="330" y="1466"/>
                    <a:pt x="346" y="1459"/>
                    <a:pt x="346" y="1452"/>
                  </a:cubicBezTo>
                  <a:cubicBezTo>
                    <a:pt x="382" y="988"/>
                    <a:pt x="227" y="416"/>
                    <a:pt x="13" y="23"/>
                  </a:cubicBezTo>
                  <a:cubicBezTo>
                    <a:pt x="13" y="7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314" name="Google Shape;27314;p39"/>
          <p:cNvGrpSpPr/>
          <p:nvPr/>
        </p:nvGrpSpPr>
        <p:grpSpPr>
          <a:xfrm rot="-6681048">
            <a:off x="1221691" y="3141786"/>
            <a:ext cx="1854607" cy="2773117"/>
            <a:chOff x="1916600" y="2548900"/>
            <a:chExt cx="516750" cy="772675"/>
          </a:xfrm>
        </p:grpSpPr>
        <p:sp>
          <p:nvSpPr>
            <p:cNvPr id="27315" name="Google Shape;27315;p39"/>
            <p:cNvSpPr/>
            <p:nvPr/>
          </p:nvSpPr>
          <p:spPr>
            <a:xfrm>
              <a:off x="1923750" y="2550750"/>
              <a:ext cx="509600" cy="629325"/>
            </a:xfrm>
            <a:custGeom>
              <a:avLst/>
              <a:gdLst/>
              <a:ahLst/>
              <a:cxnLst/>
              <a:rect l="l" t="t" r="r" b="b"/>
              <a:pathLst>
                <a:path w="20384" h="25173" extrusionOk="0">
                  <a:moveTo>
                    <a:pt x="3417" y="0"/>
                  </a:moveTo>
                  <a:cubicBezTo>
                    <a:pt x="3417" y="0"/>
                    <a:pt x="2524" y="2381"/>
                    <a:pt x="1929" y="3429"/>
                  </a:cubicBezTo>
                  <a:cubicBezTo>
                    <a:pt x="1334" y="4465"/>
                    <a:pt x="1488" y="5513"/>
                    <a:pt x="738" y="6846"/>
                  </a:cubicBezTo>
                  <a:cubicBezTo>
                    <a:pt x="0" y="8192"/>
                    <a:pt x="298" y="9382"/>
                    <a:pt x="738" y="10716"/>
                  </a:cubicBezTo>
                  <a:cubicBezTo>
                    <a:pt x="1191" y="12061"/>
                    <a:pt x="965" y="14061"/>
                    <a:pt x="1750" y="16109"/>
                  </a:cubicBezTo>
                  <a:cubicBezTo>
                    <a:pt x="2524" y="18157"/>
                    <a:pt x="5025" y="23491"/>
                    <a:pt x="6680" y="24027"/>
                  </a:cubicBezTo>
                  <a:cubicBezTo>
                    <a:pt x="8017" y="24460"/>
                    <a:pt x="9222" y="25173"/>
                    <a:pt x="10075" y="25173"/>
                  </a:cubicBezTo>
                  <a:cubicBezTo>
                    <a:pt x="10278" y="25173"/>
                    <a:pt x="10461" y="25133"/>
                    <a:pt x="10620" y="25039"/>
                  </a:cubicBezTo>
                  <a:cubicBezTo>
                    <a:pt x="11319" y="24620"/>
                    <a:pt x="13014" y="23564"/>
                    <a:pt x="13979" y="23564"/>
                  </a:cubicBezTo>
                  <a:cubicBezTo>
                    <a:pt x="14165" y="23564"/>
                    <a:pt x="14323" y="23603"/>
                    <a:pt x="14442" y="23694"/>
                  </a:cubicBezTo>
                  <a:cubicBezTo>
                    <a:pt x="15181" y="24265"/>
                    <a:pt x="15621" y="25003"/>
                    <a:pt x="15621" y="25003"/>
                  </a:cubicBezTo>
                  <a:cubicBezTo>
                    <a:pt x="15621" y="25003"/>
                    <a:pt x="15026" y="22622"/>
                    <a:pt x="16216" y="21884"/>
                  </a:cubicBezTo>
                  <a:cubicBezTo>
                    <a:pt x="17407" y="21134"/>
                    <a:pt x="18062" y="19479"/>
                    <a:pt x="18407" y="18681"/>
                  </a:cubicBezTo>
                  <a:cubicBezTo>
                    <a:pt x="18752" y="17859"/>
                    <a:pt x="20384" y="16466"/>
                    <a:pt x="19193" y="13954"/>
                  </a:cubicBezTo>
                  <a:cubicBezTo>
                    <a:pt x="18002" y="11466"/>
                    <a:pt x="16669" y="9382"/>
                    <a:pt x="16074" y="7584"/>
                  </a:cubicBezTo>
                  <a:cubicBezTo>
                    <a:pt x="15478" y="5798"/>
                    <a:pt x="12240" y="5370"/>
                    <a:pt x="10299" y="4179"/>
                  </a:cubicBezTo>
                  <a:cubicBezTo>
                    <a:pt x="8346" y="2989"/>
                    <a:pt x="7584" y="1346"/>
                    <a:pt x="5953" y="893"/>
                  </a:cubicBezTo>
                  <a:cubicBezTo>
                    <a:pt x="4310" y="453"/>
                    <a:pt x="3417" y="0"/>
                    <a:pt x="34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6" name="Google Shape;27316;p39"/>
            <p:cNvSpPr/>
            <p:nvPr/>
          </p:nvSpPr>
          <p:spPr>
            <a:xfrm>
              <a:off x="2025675" y="2607650"/>
              <a:ext cx="101725" cy="223225"/>
            </a:xfrm>
            <a:custGeom>
              <a:avLst/>
              <a:gdLst/>
              <a:ahLst/>
              <a:cxnLst/>
              <a:rect l="l" t="t" r="r" b="b"/>
              <a:pathLst>
                <a:path w="4069" h="8929" extrusionOk="0">
                  <a:moveTo>
                    <a:pt x="33" y="0"/>
                  </a:moveTo>
                  <a:cubicBezTo>
                    <a:pt x="17" y="0"/>
                    <a:pt x="0" y="13"/>
                    <a:pt x="7" y="34"/>
                  </a:cubicBezTo>
                  <a:cubicBezTo>
                    <a:pt x="233" y="808"/>
                    <a:pt x="686" y="1367"/>
                    <a:pt x="1079" y="2046"/>
                  </a:cubicBezTo>
                  <a:cubicBezTo>
                    <a:pt x="1579" y="2880"/>
                    <a:pt x="1757" y="3784"/>
                    <a:pt x="2019" y="4701"/>
                  </a:cubicBezTo>
                  <a:cubicBezTo>
                    <a:pt x="2448" y="6166"/>
                    <a:pt x="3043" y="7666"/>
                    <a:pt x="3960" y="8904"/>
                  </a:cubicBezTo>
                  <a:cubicBezTo>
                    <a:pt x="3970" y="8922"/>
                    <a:pt x="3985" y="8929"/>
                    <a:pt x="3999" y="8929"/>
                  </a:cubicBezTo>
                  <a:cubicBezTo>
                    <a:pt x="4034" y="8929"/>
                    <a:pt x="4068" y="8887"/>
                    <a:pt x="4043" y="8845"/>
                  </a:cubicBezTo>
                  <a:cubicBezTo>
                    <a:pt x="3257" y="7201"/>
                    <a:pt x="2495" y="5689"/>
                    <a:pt x="2007" y="3915"/>
                  </a:cubicBezTo>
                  <a:cubicBezTo>
                    <a:pt x="1590" y="2439"/>
                    <a:pt x="638" y="1403"/>
                    <a:pt x="55" y="22"/>
                  </a:cubicBezTo>
                  <a:cubicBezTo>
                    <a:pt x="55" y="7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7" name="Google Shape;27317;p39"/>
            <p:cNvSpPr/>
            <p:nvPr/>
          </p:nvSpPr>
          <p:spPr>
            <a:xfrm>
              <a:off x="2089525" y="2729325"/>
              <a:ext cx="38325" cy="94225"/>
            </a:xfrm>
            <a:custGeom>
              <a:avLst/>
              <a:gdLst/>
              <a:ahLst/>
              <a:cxnLst/>
              <a:rect l="l" t="t" r="r" b="b"/>
              <a:pathLst>
                <a:path w="1533" h="3769" extrusionOk="0">
                  <a:moveTo>
                    <a:pt x="37" y="1"/>
                  </a:moveTo>
                  <a:cubicBezTo>
                    <a:pt x="37" y="1"/>
                    <a:pt x="1" y="13"/>
                    <a:pt x="1" y="37"/>
                  </a:cubicBezTo>
                  <a:cubicBezTo>
                    <a:pt x="418" y="1287"/>
                    <a:pt x="894" y="2573"/>
                    <a:pt x="1477" y="3751"/>
                  </a:cubicBezTo>
                  <a:cubicBezTo>
                    <a:pt x="1481" y="3764"/>
                    <a:pt x="1490" y="3769"/>
                    <a:pt x="1499" y="3769"/>
                  </a:cubicBezTo>
                  <a:cubicBezTo>
                    <a:pt x="1515" y="3769"/>
                    <a:pt x="1533" y="3751"/>
                    <a:pt x="1525" y="3728"/>
                  </a:cubicBezTo>
                  <a:cubicBezTo>
                    <a:pt x="1132" y="2477"/>
                    <a:pt x="584" y="119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8" name="Google Shape;27318;p39"/>
            <p:cNvSpPr/>
            <p:nvPr/>
          </p:nvSpPr>
          <p:spPr>
            <a:xfrm>
              <a:off x="2074750" y="2703475"/>
              <a:ext cx="18075" cy="33450"/>
            </a:xfrm>
            <a:custGeom>
              <a:avLst/>
              <a:gdLst/>
              <a:ahLst/>
              <a:cxnLst/>
              <a:rect l="l" t="t" r="r" b="b"/>
              <a:pathLst>
                <a:path w="723" h="1338" extrusionOk="0">
                  <a:moveTo>
                    <a:pt x="24" y="1"/>
                  </a:moveTo>
                  <a:cubicBezTo>
                    <a:pt x="15" y="1"/>
                    <a:pt x="0" y="15"/>
                    <a:pt x="8" y="23"/>
                  </a:cubicBezTo>
                  <a:cubicBezTo>
                    <a:pt x="211" y="475"/>
                    <a:pt x="449" y="916"/>
                    <a:pt x="699" y="1333"/>
                  </a:cubicBezTo>
                  <a:cubicBezTo>
                    <a:pt x="699" y="1336"/>
                    <a:pt x="701" y="1337"/>
                    <a:pt x="704" y="1337"/>
                  </a:cubicBezTo>
                  <a:cubicBezTo>
                    <a:pt x="711" y="1337"/>
                    <a:pt x="723" y="1329"/>
                    <a:pt x="723" y="1321"/>
                  </a:cubicBezTo>
                  <a:cubicBezTo>
                    <a:pt x="532" y="868"/>
                    <a:pt x="294" y="428"/>
                    <a:pt x="32" y="11"/>
                  </a:cubicBezTo>
                  <a:cubicBezTo>
                    <a:pt x="32" y="4"/>
                    <a:pt x="29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19" name="Google Shape;27319;p39"/>
            <p:cNvSpPr/>
            <p:nvPr/>
          </p:nvSpPr>
          <p:spPr>
            <a:xfrm>
              <a:off x="2111275" y="2800350"/>
              <a:ext cx="33275" cy="44725"/>
            </a:xfrm>
            <a:custGeom>
              <a:avLst/>
              <a:gdLst/>
              <a:ahLst/>
              <a:cxnLst/>
              <a:rect l="l" t="t" r="r" b="b"/>
              <a:pathLst>
                <a:path w="1331" h="1789" extrusionOk="0">
                  <a:moveTo>
                    <a:pt x="37" y="1"/>
                  </a:moveTo>
                  <a:cubicBezTo>
                    <a:pt x="30" y="1"/>
                    <a:pt x="24" y="9"/>
                    <a:pt x="24" y="17"/>
                  </a:cubicBezTo>
                  <a:cubicBezTo>
                    <a:pt x="24" y="89"/>
                    <a:pt x="12" y="172"/>
                    <a:pt x="0" y="232"/>
                  </a:cubicBezTo>
                  <a:cubicBezTo>
                    <a:pt x="0" y="251"/>
                    <a:pt x="7" y="260"/>
                    <a:pt x="16" y="260"/>
                  </a:cubicBezTo>
                  <a:cubicBezTo>
                    <a:pt x="23" y="260"/>
                    <a:pt x="30" y="254"/>
                    <a:pt x="36" y="244"/>
                  </a:cubicBezTo>
                  <a:cubicBezTo>
                    <a:pt x="47" y="182"/>
                    <a:pt x="61" y="159"/>
                    <a:pt x="78" y="159"/>
                  </a:cubicBezTo>
                  <a:cubicBezTo>
                    <a:pt x="111" y="159"/>
                    <a:pt x="154" y="259"/>
                    <a:pt x="202" y="315"/>
                  </a:cubicBezTo>
                  <a:cubicBezTo>
                    <a:pt x="310" y="470"/>
                    <a:pt x="429" y="625"/>
                    <a:pt x="536" y="779"/>
                  </a:cubicBezTo>
                  <a:cubicBezTo>
                    <a:pt x="750" y="1101"/>
                    <a:pt x="964" y="1494"/>
                    <a:pt x="1250" y="1779"/>
                  </a:cubicBezTo>
                  <a:cubicBezTo>
                    <a:pt x="1257" y="1786"/>
                    <a:pt x="1266" y="1789"/>
                    <a:pt x="1275" y="1789"/>
                  </a:cubicBezTo>
                  <a:cubicBezTo>
                    <a:pt x="1301" y="1789"/>
                    <a:pt x="1330" y="1767"/>
                    <a:pt x="1322" y="1732"/>
                  </a:cubicBezTo>
                  <a:cubicBezTo>
                    <a:pt x="1191" y="1398"/>
                    <a:pt x="941" y="1101"/>
                    <a:pt x="738" y="827"/>
                  </a:cubicBezTo>
                  <a:cubicBezTo>
                    <a:pt x="536" y="541"/>
                    <a:pt x="322" y="244"/>
                    <a:pt x="48" y="5"/>
                  </a:cubicBezTo>
                  <a:cubicBezTo>
                    <a:pt x="44" y="2"/>
                    <a:pt x="41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0" name="Google Shape;27320;p39"/>
            <p:cNvSpPr/>
            <p:nvPr/>
          </p:nvSpPr>
          <p:spPr>
            <a:xfrm>
              <a:off x="2110200" y="2790500"/>
              <a:ext cx="30925" cy="52575"/>
            </a:xfrm>
            <a:custGeom>
              <a:avLst/>
              <a:gdLst/>
              <a:ahLst/>
              <a:cxnLst/>
              <a:rect l="l" t="t" r="r" b="b"/>
              <a:pathLst>
                <a:path w="1237" h="2103" extrusionOk="0">
                  <a:moveTo>
                    <a:pt x="41" y="0"/>
                  </a:moveTo>
                  <a:cubicBezTo>
                    <a:pt x="20" y="0"/>
                    <a:pt x="1" y="16"/>
                    <a:pt x="7" y="42"/>
                  </a:cubicBezTo>
                  <a:cubicBezTo>
                    <a:pt x="198" y="780"/>
                    <a:pt x="591" y="1578"/>
                    <a:pt x="1150" y="2090"/>
                  </a:cubicBezTo>
                  <a:cubicBezTo>
                    <a:pt x="1159" y="2099"/>
                    <a:pt x="1170" y="2103"/>
                    <a:pt x="1181" y="2103"/>
                  </a:cubicBezTo>
                  <a:cubicBezTo>
                    <a:pt x="1210" y="2103"/>
                    <a:pt x="1236" y="2072"/>
                    <a:pt x="1210" y="2054"/>
                  </a:cubicBezTo>
                  <a:cubicBezTo>
                    <a:pt x="817" y="1364"/>
                    <a:pt x="388" y="745"/>
                    <a:pt x="79" y="30"/>
                  </a:cubicBezTo>
                  <a:cubicBezTo>
                    <a:pt x="74" y="9"/>
                    <a:pt x="57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1" name="Google Shape;27321;p39"/>
            <p:cNvSpPr/>
            <p:nvPr/>
          </p:nvSpPr>
          <p:spPr>
            <a:xfrm>
              <a:off x="2106025" y="2789875"/>
              <a:ext cx="40250" cy="62900"/>
            </a:xfrm>
            <a:custGeom>
              <a:avLst/>
              <a:gdLst/>
              <a:ahLst/>
              <a:cxnLst/>
              <a:rect l="l" t="t" r="r" b="b"/>
              <a:pathLst>
                <a:path w="1610" h="2516" extrusionOk="0">
                  <a:moveTo>
                    <a:pt x="75" y="1"/>
                  </a:moveTo>
                  <a:cubicBezTo>
                    <a:pt x="41" y="1"/>
                    <a:pt x="0" y="29"/>
                    <a:pt x="8" y="67"/>
                  </a:cubicBezTo>
                  <a:cubicBezTo>
                    <a:pt x="234" y="925"/>
                    <a:pt x="758" y="2020"/>
                    <a:pt x="1544" y="2508"/>
                  </a:cubicBezTo>
                  <a:cubicBezTo>
                    <a:pt x="1554" y="2513"/>
                    <a:pt x="1563" y="2516"/>
                    <a:pt x="1571" y="2516"/>
                  </a:cubicBezTo>
                  <a:cubicBezTo>
                    <a:pt x="1599" y="2516"/>
                    <a:pt x="1610" y="2486"/>
                    <a:pt x="1591" y="2449"/>
                  </a:cubicBezTo>
                  <a:cubicBezTo>
                    <a:pt x="1329" y="2044"/>
                    <a:pt x="996" y="1722"/>
                    <a:pt x="734" y="1317"/>
                  </a:cubicBezTo>
                  <a:cubicBezTo>
                    <a:pt x="484" y="913"/>
                    <a:pt x="293" y="484"/>
                    <a:pt x="115" y="32"/>
                  </a:cubicBezTo>
                  <a:cubicBezTo>
                    <a:pt x="110" y="10"/>
                    <a:pt x="94" y="1"/>
                    <a:pt x="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2" name="Google Shape;27322;p39"/>
            <p:cNvSpPr/>
            <p:nvPr/>
          </p:nvSpPr>
          <p:spPr>
            <a:xfrm>
              <a:off x="2112850" y="2803350"/>
              <a:ext cx="130725" cy="213025"/>
            </a:xfrm>
            <a:custGeom>
              <a:avLst/>
              <a:gdLst/>
              <a:ahLst/>
              <a:cxnLst/>
              <a:rect l="l" t="t" r="r" b="b"/>
              <a:pathLst>
                <a:path w="5229" h="8521" extrusionOk="0">
                  <a:moveTo>
                    <a:pt x="32" y="1"/>
                  </a:moveTo>
                  <a:cubicBezTo>
                    <a:pt x="14" y="1"/>
                    <a:pt x="0" y="20"/>
                    <a:pt x="8" y="28"/>
                  </a:cubicBezTo>
                  <a:cubicBezTo>
                    <a:pt x="544" y="1552"/>
                    <a:pt x="1723" y="2552"/>
                    <a:pt x="2640" y="3826"/>
                  </a:cubicBezTo>
                  <a:cubicBezTo>
                    <a:pt x="3688" y="5267"/>
                    <a:pt x="4199" y="7017"/>
                    <a:pt x="5140" y="8506"/>
                  </a:cubicBezTo>
                  <a:cubicBezTo>
                    <a:pt x="5150" y="8516"/>
                    <a:pt x="5162" y="8520"/>
                    <a:pt x="5174" y="8520"/>
                  </a:cubicBezTo>
                  <a:cubicBezTo>
                    <a:pt x="5203" y="8520"/>
                    <a:pt x="5229" y="8492"/>
                    <a:pt x="5212" y="8458"/>
                  </a:cubicBezTo>
                  <a:cubicBezTo>
                    <a:pt x="4700" y="7017"/>
                    <a:pt x="3902" y="5469"/>
                    <a:pt x="3092" y="4184"/>
                  </a:cubicBezTo>
                  <a:cubicBezTo>
                    <a:pt x="2152" y="2731"/>
                    <a:pt x="747" y="1636"/>
                    <a:pt x="56" y="16"/>
                  </a:cubicBezTo>
                  <a:cubicBezTo>
                    <a:pt x="49" y="5"/>
                    <a:pt x="40" y="1"/>
                    <a:pt x="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3" name="Google Shape;27323;p39"/>
            <p:cNvSpPr/>
            <p:nvPr/>
          </p:nvSpPr>
          <p:spPr>
            <a:xfrm>
              <a:off x="2201950" y="2916725"/>
              <a:ext cx="43775" cy="105025"/>
            </a:xfrm>
            <a:custGeom>
              <a:avLst/>
              <a:gdLst/>
              <a:ahLst/>
              <a:cxnLst/>
              <a:rect l="l" t="t" r="r" b="b"/>
              <a:pathLst>
                <a:path w="1751" h="4201" extrusionOk="0">
                  <a:moveTo>
                    <a:pt x="50" y="1"/>
                  </a:moveTo>
                  <a:cubicBezTo>
                    <a:pt x="27" y="1"/>
                    <a:pt x="0" y="22"/>
                    <a:pt x="16" y="53"/>
                  </a:cubicBezTo>
                  <a:cubicBezTo>
                    <a:pt x="588" y="1423"/>
                    <a:pt x="1147" y="2780"/>
                    <a:pt x="1648" y="4173"/>
                  </a:cubicBezTo>
                  <a:cubicBezTo>
                    <a:pt x="1655" y="4192"/>
                    <a:pt x="1669" y="4200"/>
                    <a:pt x="1684" y="4200"/>
                  </a:cubicBezTo>
                  <a:cubicBezTo>
                    <a:pt x="1715" y="4200"/>
                    <a:pt x="1751" y="4166"/>
                    <a:pt x="1743" y="4125"/>
                  </a:cubicBezTo>
                  <a:cubicBezTo>
                    <a:pt x="1314" y="2732"/>
                    <a:pt x="755" y="1327"/>
                    <a:pt x="76" y="18"/>
                  </a:cubicBezTo>
                  <a:cubicBezTo>
                    <a:pt x="72" y="6"/>
                    <a:pt x="61" y="1"/>
                    <a:pt x="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4" name="Google Shape;27324;p39"/>
            <p:cNvSpPr/>
            <p:nvPr/>
          </p:nvSpPr>
          <p:spPr>
            <a:xfrm>
              <a:off x="2123300" y="2826525"/>
              <a:ext cx="86500" cy="115075"/>
            </a:xfrm>
            <a:custGeom>
              <a:avLst/>
              <a:gdLst/>
              <a:ahLst/>
              <a:cxnLst/>
              <a:rect l="l" t="t" r="r" b="b"/>
              <a:pathLst>
                <a:path w="3460" h="4603" extrusionOk="0">
                  <a:moveTo>
                    <a:pt x="68" y="1"/>
                  </a:moveTo>
                  <a:cubicBezTo>
                    <a:pt x="30" y="1"/>
                    <a:pt x="1" y="49"/>
                    <a:pt x="31" y="90"/>
                  </a:cubicBezTo>
                  <a:cubicBezTo>
                    <a:pt x="567" y="768"/>
                    <a:pt x="1245" y="1316"/>
                    <a:pt x="1817" y="1959"/>
                  </a:cubicBezTo>
                  <a:cubicBezTo>
                    <a:pt x="2543" y="2745"/>
                    <a:pt x="3031" y="3614"/>
                    <a:pt x="3436" y="4602"/>
                  </a:cubicBezTo>
                  <a:cubicBezTo>
                    <a:pt x="3436" y="4602"/>
                    <a:pt x="3460" y="4602"/>
                    <a:pt x="3460" y="4578"/>
                  </a:cubicBezTo>
                  <a:cubicBezTo>
                    <a:pt x="3067" y="2768"/>
                    <a:pt x="1495" y="1137"/>
                    <a:pt x="91" y="6"/>
                  </a:cubicBezTo>
                  <a:cubicBezTo>
                    <a:pt x="83" y="2"/>
                    <a:pt x="76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5" name="Google Shape;27325;p39"/>
            <p:cNvSpPr/>
            <p:nvPr/>
          </p:nvSpPr>
          <p:spPr>
            <a:xfrm>
              <a:off x="2113125" y="2787850"/>
              <a:ext cx="32600" cy="58150"/>
            </a:xfrm>
            <a:custGeom>
              <a:avLst/>
              <a:gdLst/>
              <a:ahLst/>
              <a:cxnLst/>
              <a:rect l="l" t="t" r="r" b="b"/>
              <a:pathLst>
                <a:path w="1304" h="2326" extrusionOk="0">
                  <a:moveTo>
                    <a:pt x="37" y="1"/>
                  </a:moveTo>
                  <a:cubicBezTo>
                    <a:pt x="24" y="1"/>
                    <a:pt x="1" y="12"/>
                    <a:pt x="9" y="29"/>
                  </a:cubicBezTo>
                  <a:cubicBezTo>
                    <a:pt x="259" y="827"/>
                    <a:pt x="700" y="1684"/>
                    <a:pt x="1260" y="2315"/>
                  </a:cubicBezTo>
                  <a:cubicBezTo>
                    <a:pt x="1263" y="2323"/>
                    <a:pt x="1269" y="2325"/>
                    <a:pt x="1275" y="2325"/>
                  </a:cubicBezTo>
                  <a:cubicBezTo>
                    <a:pt x="1289" y="2325"/>
                    <a:pt x="1303" y="2312"/>
                    <a:pt x="1295" y="2303"/>
                  </a:cubicBezTo>
                  <a:cubicBezTo>
                    <a:pt x="831" y="1541"/>
                    <a:pt x="402" y="827"/>
                    <a:pt x="45" y="5"/>
                  </a:cubicBezTo>
                  <a:cubicBezTo>
                    <a:pt x="45" y="2"/>
                    <a:pt x="42" y="1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6" name="Google Shape;27326;p39"/>
            <p:cNvSpPr/>
            <p:nvPr/>
          </p:nvSpPr>
          <p:spPr>
            <a:xfrm>
              <a:off x="2125550" y="2821600"/>
              <a:ext cx="32075" cy="44050"/>
            </a:xfrm>
            <a:custGeom>
              <a:avLst/>
              <a:gdLst/>
              <a:ahLst/>
              <a:cxnLst/>
              <a:rect l="l" t="t" r="r" b="b"/>
              <a:pathLst>
                <a:path w="1283" h="1762" extrusionOk="0">
                  <a:moveTo>
                    <a:pt x="1" y="1"/>
                  </a:moveTo>
                  <a:cubicBezTo>
                    <a:pt x="393" y="596"/>
                    <a:pt x="774" y="1227"/>
                    <a:pt x="1239" y="1751"/>
                  </a:cubicBezTo>
                  <a:cubicBezTo>
                    <a:pt x="1242" y="1758"/>
                    <a:pt x="1248" y="1761"/>
                    <a:pt x="1255" y="1761"/>
                  </a:cubicBezTo>
                  <a:cubicBezTo>
                    <a:pt x="1268" y="1761"/>
                    <a:pt x="1283" y="1747"/>
                    <a:pt x="1275" y="1739"/>
                  </a:cubicBezTo>
                  <a:cubicBezTo>
                    <a:pt x="917" y="1132"/>
                    <a:pt x="453" y="548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7" name="Google Shape;27327;p39"/>
            <p:cNvSpPr/>
            <p:nvPr/>
          </p:nvSpPr>
          <p:spPr>
            <a:xfrm>
              <a:off x="2132700" y="2826075"/>
              <a:ext cx="26775" cy="31050"/>
            </a:xfrm>
            <a:custGeom>
              <a:avLst/>
              <a:gdLst/>
              <a:ahLst/>
              <a:cxnLst/>
              <a:rect l="l" t="t" r="r" b="b"/>
              <a:pathLst>
                <a:path w="1071" h="1242" extrusionOk="0">
                  <a:moveTo>
                    <a:pt x="0" y="0"/>
                  </a:moveTo>
                  <a:lnTo>
                    <a:pt x="0" y="0"/>
                  </a:lnTo>
                  <a:cubicBezTo>
                    <a:pt x="286" y="453"/>
                    <a:pt x="596" y="905"/>
                    <a:pt x="1024" y="1239"/>
                  </a:cubicBezTo>
                  <a:cubicBezTo>
                    <a:pt x="1028" y="1240"/>
                    <a:pt x="1031" y="1241"/>
                    <a:pt x="1034" y="1241"/>
                  </a:cubicBezTo>
                  <a:cubicBezTo>
                    <a:pt x="1054" y="1241"/>
                    <a:pt x="1070" y="1213"/>
                    <a:pt x="1060" y="1203"/>
                  </a:cubicBezTo>
                  <a:cubicBezTo>
                    <a:pt x="703" y="810"/>
                    <a:pt x="334" y="42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8" name="Google Shape;27328;p39"/>
            <p:cNvSpPr/>
            <p:nvPr/>
          </p:nvSpPr>
          <p:spPr>
            <a:xfrm>
              <a:off x="2189625" y="2906975"/>
              <a:ext cx="23450" cy="45150"/>
            </a:xfrm>
            <a:custGeom>
              <a:avLst/>
              <a:gdLst/>
              <a:ahLst/>
              <a:cxnLst/>
              <a:rect l="l" t="t" r="r" b="b"/>
              <a:pathLst>
                <a:path w="938" h="1806" extrusionOk="0">
                  <a:moveTo>
                    <a:pt x="50" y="0"/>
                  </a:moveTo>
                  <a:cubicBezTo>
                    <a:pt x="33" y="0"/>
                    <a:pt x="1" y="28"/>
                    <a:pt x="21" y="39"/>
                  </a:cubicBezTo>
                  <a:cubicBezTo>
                    <a:pt x="343" y="598"/>
                    <a:pt x="581" y="1229"/>
                    <a:pt x="890" y="1789"/>
                  </a:cubicBezTo>
                  <a:cubicBezTo>
                    <a:pt x="901" y="1800"/>
                    <a:pt x="912" y="1805"/>
                    <a:pt x="920" y="1805"/>
                  </a:cubicBezTo>
                  <a:cubicBezTo>
                    <a:pt x="931" y="1805"/>
                    <a:pt x="938" y="1797"/>
                    <a:pt x="938" y="1777"/>
                  </a:cubicBezTo>
                  <a:cubicBezTo>
                    <a:pt x="771" y="1146"/>
                    <a:pt x="414" y="562"/>
                    <a:pt x="57" y="3"/>
                  </a:cubicBezTo>
                  <a:cubicBezTo>
                    <a:pt x="55" y="1"/>
                    <a:pt x="53" y="0"/>
                    <a:pt x="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29" name="Google Shape;27329;p39"/>
            <p:cNvSpPr/>
            <p:nvPr/>
          </p:nvSpPr>
          <p:spPr>
            <a:xfrm>
              <a:off x="2199750" y="2925975"/>
              <a:ext cx="32975" cy="62050"/>
            </a:xfrm>
            <a:custGeom>
              <a:avLst/>
              <a:gdLst/>
              <a:ahLst/>
              <a:cxnLst/>
              <a:rect l="l" t="t" r="r" b="b"/>
              <a:pathLst>
                <a:path w="1319" h="2482" extrusionOk="0">
                  <a:moveTo>
                    <a:pt x="36" y="0"/>
                  </a:moveTo>
                  <a:cubicBezTo>
                    <a:pt x="17" y="0"/>
                    <a:pt x="0" y="11"/>
                    <a:pt x="9" y="29"/>
                  </a:cubicBezTo>
                  <a:cubicBezTo>
                    <a:pt x="462" y="815"/>
                    <a:pt x="783" y="1696"/>
                    <a:pt x="1259" y="2469"/>
                  </a:cubicBezTo>
                  <a:cubicBezTo>
                    <a:pt x="1263" y="2478"/>
                    <a:pt x="1272" y="2482"/>
                    <a:pt x="1282" y="2482"/>
                  </a:cubicBezTo>
                  <a:cubicBezTo>
                    <a:pt x="1299" y="2482"/>
                    <a:pt x="1319" y="2469"/>
                    <a:pt x="1319" y="2446"/>
                  </a:cubicBezTo>
                  <a:cubicBezTo>
                    <a:pt x="1140" y="1588"/>
                    <a:pt x="581" y="707"/>
                    <a:pt x="57" y="5"/>
                  </a:cubicBezTo>
                  <a:cubicBezTo>
                    <a:pt x="50" y="2"/>
                    <a:pt x="43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0" name="Google Shape;27330;p39"/>
            <p:cNvSpPr/>
            <p:nvPr/>
          </p:nvSpPr>
          <p:spPr>
            <a:xfrm>
              <a:off x="2208975" y="2931625"/>
              <a:ext cx="26425" cy="56525"/>
            </a:xfrm>
            <a:custGeom>
              <a:avLst/>
              <a:gdLst/>
              <a:ahLst/>
              <a:cxnLst/>
              <a:rect l="l" t="t" r="r" b="b"/>
              <a:pathLst>
                <a:path w="1057" h="2261" extrusionOk="0">
                  <a:moveTo>
                    <a:pt x="20" y="0"/>
                  </a:moveTo>
                  <a:cubicBezTo>
                    <a:pt x="4" y="0"/>
                    <a:pt x="1" y="9"/>
                    <a:pt x="9" y="17"/>
                  </a:cubicBezTo>
                  <a:cubicBezTo>
                    <a:pt x="343" y="767"/>
                    <a:pt x="652" y="1529"/>
                    <a:pt x="1021" y="2255"/>
                  </a:cubicBezTo>
                  <a:cubicBezTo>
                    <a:pt x="1028" y="2259"/>
                    <a:pt x="1034" y="2260"/>
                    <a:pt x="1039" y="2260"/>
                  </a:cubicBezTo>
                  <a:cubicBezTo>
                    <a:pt x="1051" y="2260"/>
                    <a:pt x="1057" y="2252"/>
                    <a:pt x="1057" y="2243"/>
                  </a:cubicBezTo>
                  <a:cubicBezTo>
                    <a:pt x="747" y="1481"/>
                    <a:pt x="390" y="731"/>
                    <a:pt x="45" y="5"/>
                  </a:cubicBezTo>
                  <a:cubicBezTo>
                    <a:pt x="34" y="2"/>
                    <a:pt x="26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1" name="Google Shape;27331;p39"/>
            <p:cNvSpPr/>
            <p:nvPr/>
          </p:nvSpPr>
          <p:spPr>
            <a:xfrm>
              <a:off x="2229425" y="2978050"/>
              <a:ext cx="66825" cy="144875"/>
            </a:xfrm>
            <a:custGeom>
              <a:avLst/>
              <a:gdLst/>
              <a:ahLst/>
              <a:cxnLst/>
              <a:rect l="l" t="t" r="r" b="b"/>
              <a:pathLst>
                <a:path w="2673" h="5795" extrusionOk="0">
                  <a:moveTo>
                    <a:pt x="21" y="1"/>
                  </a:moveTo>
                  <a:cubicBezTo>
                    <a:pt x="21" y="1"/>
                    <a:pt x="19" y="2"/>
                    <a:pt x="16" y="4"/>
                  </a:cubicBezTo>
                  <a:lnTo>
                    <a:pt x="16" y="4"/>
                  </a:lnTo>
                  <a:cubicBezTo>
                    <a:pt x="20" y="2"/>
                    <a:pt x="21" y="1"/>
                    <a:pt x="21" y="1"/>
                  </a:cubicBezTo>
                  <a:close/>
                  <a:moveTo>
                    <a:pt x="16" y="4"/>
                  </a:moveTo>
                  <a:cubicBezTo>
                    <a:pt x="15" y="4"/>
                    <a:pt x="14" y="5"/>
                    <a:pt x="13" y="5"/>
                  </a:cubicBezTo>
                  <a:cubicBezTo>
                    <a:pt x="13" y="6"/>
                    <a:pt x="13" y="6"/>
                    <a:pt x="13" y="6"/>
                  </a:cubicBezTo>
                  <a:lnTo>
                    <a:pt x="13" y="6"/>
                  </a:lnTo>
                  <a:cubicBezTo>
                    <a:pt x="14" y="5"/>
                    <a:pt x="15" y="5"/>
                    <a:pt x="16" y="4"/>
                  </a:cubicBezTo>
                  <a:close/>
                  <a:moveTo>
                    <a:pt x="13" y="6"/>
                  </a:moveTo>
                  <a:cubicBezTo>
                    <a:pt x="7" y="11"/>
                    <a:pt x="1" y="19"/>
                    <a:pt x="1" y="29"/>
                  </a:cubicBezTo>
                  <a:cubicBezTo>
                    <a:pt x="525" y="1994"/>
                    <a:pt x="1191" y="4256"/>
                    <a:pt x="2596" y="5780"/>
                  </a:cubicBezTo>
                  <a:cubicBezTo>
                    <a:pt x="2603" y="5790"/>
                    <a:pt x="2613" y="5795"/>
                    <a:pt x="2624" y="5795"/>
                  </a:cubicBezTo>
                  <a:cubicBezTo>
                    <a:pt x="2648" y="5795"/>
                    <a:pt x="2673" y="5770"/>
                    <a:pt x="2656" y="5744"/>
                  </a:cubicBezTo>
                  <a:cubicBezTo>
                    <a:pt x="2144" y="4804"/>
                    <a:pt x="1549" y="3958"/>
                    <a:pt x="1132" y="2970"/>
                  </a:cubicBezTo>
                  <a:cubicBezTo>
                    <a:pt x="715" y="2006"/>
                    <a:pt x="418" y="982"/>
                    <a:pt x="13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2" name="Google Shape;27332;p39"/>
            <p:cNvSpPr/>
            <p:nvPr/>
          </p:nvSpPr>
          <p:spPr>
            <a:xfrm>
              <a:off x="2286000" y="3114200"/>
              <a:ext cx="142000" cy="206300"/>
            </a:xfrm>
            <a:custGeom>
              <a:avLst/>
              <a:gdLst/>
              <a:ahLst/>
              <a:cxnLst/>
              <a:rect l="l" t="t" r="r" b="b"/>
              <a:pathLst>
                <a:path w="5680" h="8252" extrusionOk="0">
                  <a:moveTo>
                    <a:pt x="48" y="1"/>
                  </a:moveTo>
                  <a:cubicBezTo>
                    <a:pt x="12" y="1"/>
                    <a:pt x="0" y="13"/>
                    <a:pt x="12" y="24"/>
                  </a:cubicBezTo>
                  <a:cubicBezTo>
                    <a:pt x="1298" y="1751"/>
                    <a:pt x="1167" y="3906"/>
                    <a:pt x="2096" y="5775"/>
                  </a:cubicBezTo>
                  <a:cubicBezTo>
                    <a:pt x="2798" y="7156"/>
                    <a:pt x="4167" y="7930"/>
                    <a:pt x="5644" y="8252"/>
                  </a:cubicBezTo>
                  <a:cubicBezTo>
                    <a:pt x="5667" y="8252"/>
                    <a:pt x="5679" y="8216"/>
                    <a:pt x="5655" y="8216"/>
                  </a:cubicBezTo>
                  <a:cubicBezTo>
                    <a:pt x="4703" y="7823"/>
                    <a:pt x="3727" y="7466"/>
                    <a:pt x="2977" y="6704"/>
                  </a:cubicBezTo>
                  <a:cubicBezTo>
                    <a:pt x="2262" y="5978"/>
                    <a:pt x="1941" y="5013"/>
                    <a:pt x="1679" y="4025"/>
                  </a:cubicBezTo>
                  <a:cubicBezTo>
                    <a:pt x="1310" y="2620"/>
                    <a:pt x="1119" y="1084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3" name="Google Shape;27333;p39"/>
            <p:cNvSpPr/>
            <p:nvPr/>
          </p:nvSpPr>
          <p:spPr>
            <a:xfrm>
              <a:off x="2299000" y="3128025"/>
              <a:ext cx="132275" cy="193550"/>
            </a:xfrm>
            <a:custGeom>
              <a:avLst/>
              <a:gdLst/>
              <a:ahLst/>
              <a:cxnLst/>
              <a:rect l="l" t="t" r="r" b="b"/>
              <a:pathLst>
                <a:path w="5291" h="7742" extrusionOk="0">
                  <a:moveTo>
                    <a:pt x="83" y="0"/>
                  </a:moveTo>
                  <a:cubicBezTo>
                    <a:pt x="44" y="0"/>
                    <a:pt x="1" y="29"/>
                    <a:pt x="16" y="67"/>
                  </a:cubicBezTo>
                  <a:cubicBezTo>
                    <a:pt x="468" y="1662"/>
                    <a:pt x="1004" y="3448"/>
                    <a:pt x="1861" y="4877"/>
                  </a:cubicBezTo>
                  <a:cubicBezTo>
                    <a:pt x="2218" y="5436"/>
                    <a:pt x="2647" y="5960"/>
                    <a:pt x="3159" y="6389"/>
                  </a:cubicBezTo>
                  <a:cubicBezTo>
                    <a:pt x="3385" y="6579"/>
                    <a:pt x="5135" y="7437"/>
                    <a:pt x="5135" y="7687"/>
                  </a:cubicBezTo>
                  <a:cubicBezTo>
                    <a:pt x="5129" y="7724"/>
                    <a:pt x="5149" y="7742"/>
                    <a:pt x="5173" y="7742"/>
                  </a:cubicBezTo>
                  <a:cubicBezTo>
                    <a:pt x="5194" y="7742"/>
                    <a:pt x="5219" y="7727"/>
                    <a:pt x="5231" y="7699"/>
                  </a:cubicBezTo>
                  <a:cubicBezTo>
                    <a:pt x="5243" y="7615"/>
                    <a:pt x="5255" y="7544"/>
                    <a:pt x="5290" y="7449"/>
                  </a:cubicBezTo>
                  <a:cubicBezTo>
                    <a:pt x="5290" y="7413"/>
                    <a:pt x="5266" y="7377"/>
                    <a:pt x="5243" y="7353"/>
                  </a:cubicBezTo>
                  <a:cubicBezTo>
                    <a:pt x="3742" y="6734"/>
                    <a:pt x="2504" y="5734"/>
                    <a:pt x="1742" y="4282"/>
                  </a:cubicBezTo>
                  <a:cubicBezTo>
                    <a:pt x="1040" y="2936"/>
                    <a:pt x="718" y="1424"/>
                    <a:pt x="135" y="31"/>
                  </a:cubicBezTo>
                  <a:cubicBezTo>
                    <a:pt x="126" y="10"/>
                    <a:pt x="105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4" name="Google Shape;27334;p39"/>
            <p:cNvSpPr/>
            <p:nvPr/>
          </p:nvSpPr>
          <p:spPr>
            <a:xfrm>
              <a:off x="2324375" y="3216000"/>
              <a:ext cx="30725" cy="55525"/>
            </a:xfrm>
            <a:custGeom>
              <a:avLst/>
              <a:gdLst/>
              <a:ahLst/>
              <a:cxnLst/>
              <a:rect l="l" t="t" r="r" b="b"/>
              <a:pathLst>
                <a:path w="1229" h="2221" extrusionOk="0">
                  <a:moveTo>
                    <a:pt x="35" y="0"/>
                  </a:moveTo>
                  <a:cubicBezTo>
                    <a:pt x="21" y="0"/>
                    <a:pt x="1" y="13"/>
                    <a:pt x="1" y="36"/>
                  </a:cubicBezTo>
                  <a:cubicBezTo>
                    <a:pt x="203" y="774"/>
                    <a:pt x="608" y="1560"/>
                    <a:pt x="1072" y="2191"/>
                  </a:cubicBezTo>
                  <a:cubicBezTo>
                    <a:pt x="1086" y="2212"/>
                    <a:pt x="1106" y="2221"/>
                    <a:pt x="1127" y="2221"/>
                  </a:cubicBezTo>
                  <a:cubicBezTo>
                    <a:pt x="1177" y="2221"/>
                    <a:pt x="1229" y="2170"/>
                    <a:pt x="1203" y="2120"/>
                  </a:cubicBezTo>
                  <a:cubicBezTo>
                    <a:pt x="822" y="1417"/>
                    <a:pt x="441" y="703"/>
                    <a:pt x="49" y="12"/>
                  </a:cubicBezTo>
                  <a:cubicBezTo>
                    <a:pt x="49" y="4"/>
                    <a:pt x="43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5" name="Google Shape;27335;p39"/>
            <p:cNvSpPr/>
            <p:nvPr/>
          </p:nvSpPr>
          <p:spPr>
            <a:xfrm>
              <a:off x="2329075" y="3214725"/>
              <a:ext cx="30550" cy="61250"/>
            </a:xfrm>
            <a:custGeom>
              <a:avLst/>
              <a:gdLst/>
              <a:ahLst/>
              <a:cxnLst/>
              <a:rect l="l" t="t" r="r" b="b"/>
              <a:pathLst>
                <a:path w="1222" h="2450" extrusionOk="0">
                  <a:moveTo>
                    <a:pt x="66" y="0"/>
                  </a:moveTo>
                  <a:cubicBezTo>
                    <a:pt x="35" y="0"/>
                    <a:pt x="1" y="27"/>
                    <a:pt x="15" y="63"/>
                  </a:cubicBezTo>
                  <a:cubicBezTo>
                    <a:pt x="301" y="825"/>
                    <a:pt x="599" y="1814"/>
                    <a:pt x="1135" y="2433"/>
                  </a:cubicBezTo>
                  <a:cubicBezTo>
                    <a:pt x="1146" y="2445"/>
                    <a:pt x="1161" y="2450"/>
                    <a:pt x="1174" y="2450"/>
                  </a:cubicBezTo>
                  <a:cubicBezTo>
                    <a:pt x="1201" y="2450"/>
                    <a:pt x="1222" y="2429"/>
                    <a:pt x="1206" y="2397"/>
                  </a:cubicBezTo>
                  <a:cubicBezTo>
                    <a:pt x="1123" y="2016"/>
                    <a:pt x="884" y="1659"/>
                    <a:pt x="706" y="1302"/>
                  </a:cubicBezTo>
                  <a:cubicBezTo>
                    <a:pt x="492" y="885"/>
                    <a:pt x="301" y="456"/>
                    <a:pt x="111" y="40"/>
                  </a:cubicBezTo>
                  <a:cubicBezTo>
                    <a:pt x="106" y="12"/>
                    <a:pt x="86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6" name="Google Shape;27336;p39"/>
            <p:cNvSpPr/>
            <p:nvPr/>
          </p:nvSpPr>
          <p:spPr>
            <a:xfrm>
              <a:off x="2326275" y="3220300"/>
              <a:ext cx="47050" cy="70050"/>
            </a:xfrm>
            <a:custGeom>
              <a:avLst/>
              <a:gdLst/>
              <a:ahLst/>
              <a:cxnLst/>
              <a:rect l="l" t="t" r="r" b="b"/>
              <a:pathLst>
                <a:path w="1882" h="2802" extrusionOk="0">
                  <a:moveTo>
                    <a:pt x="48" y="0"/>
                  </a:moveTo>
                  <a:cubicBezTo>
                    <a:pt x="22" y="0"/>
                    <a:pt x="1" y="29"/>
                    <a:pt x="8" y="67"/>
                  </a:cubicBezTo>
                  <a:cubicBezTo>
                    <a:pt x="306" y="1055"/>
                    <a:pt x="925" y="2162"/>
                    <a:pt x="1758" y="2793"/>
                  </a:cubicBezTo>
                  <a:cubicBezTo>
                    <a:pt x="1768" y="2799"/>
                    <a:pt x="1779" y="2802"/>
                    <a:pt x="1789" y="2802"/>
                  </a:cubicBezTo>
                  <a:cubicBezTo>
                    <a:pt x="1839" y="2802"/>
                    <a:pt x="1882" y="2736"/>
                    <a:pt x="1842" y="2686"/>
                  </a:cubicBezTo>
                  <a:cubicBezTo>
                    <a:pt x="1544" y="2281"/>
                    <a:pt x="1199" y="1924"/>
                    <a:pt x="901" y="1519"/>
                  </a:cubicBezTo>
                  <a:cubicBezTo>
                    <a:pt x="580" y="1043"/>
                    <a:pt x="342" y="555"/>
                    <a:pt x="92" y="31"/>
                  </a:cubicBezTo>
                  <a:cubicBezTo>
                    <a:pt x="79" y="9"/>
                    <a:pt x="63" y="0"/>
                    <a:pt x="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7" name="Google Shape;27337;p39"/>
            <p:cNvSpPr/>
            <p:nvPr/>
          </p:nvSpPr>
          <p:spPr>
            <a:xfrm>
              <a:off x="2293225" y="3115925"/>
              <a:ext cx="32975" cy="94375"/>
            </a:xfrm>
            <a:custGeom>
              <a:avLst/>
              <a:gdLst/>
              <a:ahLst/>
              <a:cxnLst/>
              <a:rect l="l" t="t" r="r" b="b"/>
              <a:pathLst>
                <a:path w="1319" h="3775" extrusionOk="0">
                  <a:moveTo>
                    <a:pt x="44" y="0"/>
                  </a:moveTo>
                  <a:cubicBezTo>
                    <a:pt x="22" y="0"/>
                    <a:pt x="0" y="28"/>
                    <a:pt x="9" y="63"/>
                  </a:cubicBezTo>
                  <a:cubicBezTo>
                    <a:pt x="235" y="622"/>
                    <a:pt x="533" y="1158"/>
                    <a:pt x="735" y="1741"/>
                  </a:cubicBezTo>
                  <a:cubicBezTo>
                    <a:pt x="961" y="2384"/>
                    <a:pt x="1056" y="3099"/>
                    <a:pt x="1306" y="3718"/>
                  </a:cubicBezTo>
                  <a:cubicBezTo>
                    <a:pt x="1301" y="3708"/>
                    <a:pt x="1294" y="3704"/>
                    <a:pt x="1288" y="3704"/>
                  </a:cubicBezTo>
                  <a:cubicBezTo>
                    <a:pt x="1279" y="3704"/>
                    <a:pt x="1271" y="3711"/>
                    <a:pt x="1271" y="3718"/>
                  </a:cubicBezTo>
                  <a:cubicBezTo>
                    <a:pt x="1271" y="3742"/>
                    <a:pt x="1271" y="3754"/>
                    <a:pt x="1295" y="3765"/>
                  </a:cubicBezTo>
                  <a:cubicBezTo>
                    <a:pt x="1295" y="3771"/>
                    <a:pt x="1300" y="3774"/>
                    <a:pt x="1306" y="3774"/>
                  </a:cubicBezTo>
                  <a:cubicBezTo>
                    <a:pt x="1312" y="3774"/>
                    <a:pt x="1318" y="3771"/>
                    <a:pt x="1318" y="3765"/>
                  </a:cubicBezTo>
                  <a:cubicBezTo>
                    <a:pt x="1271" y="2539"/>
                    <a:pt x="783" y="1015"/>
                    <a:pt x="68" y="15"/>
                  </a:cubicBezTo>
                  <a:cubicBezTo>
                    <a:pt x="61" y="5"/>
                    <a:pt x="53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8" name="Google Shape;27338;p39"/>
            <p:cNvSpPr/>
            <p:nvPr/>
          </p:nvSpPr>
          <p:spPr>
            <a:xfrm>
              <a:off x="2302075" y="3143325"/>
              <a:ext cx="9425" cy="15800"/>
            </a:xfrm>
            <a:custGeom>
              <a:avLst/>
              <a:gdLst/>
              <a:ahLst/>
              <a:cxnLst/>
              <a:rect l="l" t="t" r="r" b="b"/>
              <a:pathLst>
                <a:path w="377" h="632" extrusionOk="0">
                  <a:moveTo>
                    <a:pt x="88" y="0"/>
                  </a:moveTo>
                  <a:cubicBezTo>
                    <a:pt x="46" y="0"/>
                    <a:pt x="1" y="37"/>
                    <a:pt x="24" y="98"/>
                  </a:cubicBezTo>
                  <a:cubicBezTo>
                    <a:pt x="119" y="264"/>
                    <a:pt x="190" y="431"/>
                    <a:pt x="286" y="598"/>
                  </a:cubicBezTo>
                  <a:cubicBezTo>
                    <a:pt x="290" y="621"/>
                    <a:pt x="306" y="631"/>
                    <a:pt x="322" y="631"/>
                  </a:cubicBezTo>
                  <a:cubicBezTo>
                    <a:pt x="348" y="631"/>
                    <a:pt x="376" y="606"/>
                    <a:pt x="369" y="562"/>
                  </a:cubicBezTo>
                  <a:cubicBezTo>
                    <a:pt x="298" y="372"/>
                    <a:pt x="226" y="217"/>
                    <a:pt x="143" y="38"/>
                  </a:cubicBezTo>
                  <a:cubicBezTo>
                    <a:pt x="134" y="12"/>
                    <a:pt x="111" y="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39" name="Google Shape;27339;p39"/>
            <p:cNvSpPr/>
            <p:nvPr/>
          </p:nvSpPr>
          <p:spPr>
            <a:xfrm>
              <a:off x="1943825" y="2880150"/>
              <a:ext cx="368825" cy="297175"/>
            </a:xfrm>
            <a:custGeom>
              <a:avLst/>
              <a:gdLst/>
              <a:ahLst/>
              <a:cxnLst/>
              <a:rect l="l" t="t" r="r" b="b"/>
              <a:pathLst>
                <a:path w="14753" h="11887" extrusionOk="0">
                  <a:moveTo>
                    <a:pt x="90" y="0"/>
                  </a:moveTo>
                  <a:cubicBezTo>
                    <a:pt x="45" y="0"/>
                    <a:pt x="0" y="33"/>
                    <a:pt x="7" y="100"/>
                  </a:cubicBezTo>
                  <a:cubicBezTo>
                    <a:pt x="209" y="2147"/>
                    <a:pt x="1007" y="4279"/>
                    <a:pt x="1900" y="6124"/>
                  </a:cubicBezTo>
                  <a:cubicBezTo>
                    <a:pt x="2328" y="7017"/>
                    <a:pt x="2829" y="7898"/>
                    <a:pt x="3376" y="8732"/>
                  </a:cubicBezTo>
                  <a:cubicBezTo>
                    <a:pt x="3852" y="9458"/>
                    <a:pt x="4364" y="10398"/>
                    <a:pt x="5174" y="10827"/>
                  </a:cubicBezTo>
                  <a:cubicBezTo>
                    <a:pt x="5805" y="11172"/>
                    <a:pt x="6579" y="11113"/>
                    <a:pt x="7246" y="11291"/>
                  </a:cubicBezTo>
                  <a:cubicBezTo>
                    <a:pt x="7984" y="11494"/>
                    <a:pt x="8651" y="11887"/>
                    <a:pt x="9448" y="11887"/>
                  </a:cubicBezTo>
                  <a:cubicBezTo>
                    <a:pt x="10187" y="11887"/>
                    <a:pt x="10877" y="11577"/>
                    <a:pt x="11496" y="11184"/>
                  </a:cubicBezTo>
                  <a:cubicBezTo>
                    <a:pt x="11889" y="10958"/>
                    <a:pt x="12246" y="10637"/>
                    <a:pt x="12663" y="10458"/>
                  </a:cubicBezTo>
                  <a:cubicBezTo>
                    <a:pt x="12929" y="10348"/>
                    <a:pt x="13115" y="10285"/>
                    <a:pt x="13285" y="10285"/>
                  </a:cubicBezTo>
                  <a:cubicBezTo>
                    <a:pt x="13501" y="10285"/>
                    <a:pt x="13690" y="10389"/>
                    <a:pt x="13985" y="10637"/>
                  </a:cubicBezTo>
                  <a:cubicBezTo>
                    <a:pt x="14544" y="11113"/>
                    <a:pt x="14509" y="11149"/>
                    <a:pt x="14711" y="11827"/>
                  </a:cubicBezTo>
                  <a:cubicBezTo>
                    <a:pt x="14705" y="11851"/>
                    <a:pt x="14717" y="11863"/>
                    <a:pt x="14729" y="11863"/>
                  </a:cubicBezTo>
                  <a:cubicBezTo>
                    <a:pt x="14741" y="11863"/>
                    <a:pt x="14753" y="11851"/>
                    <a:pt x="14747" y="11827"/>
                  </a:cubicBezTo>
                  <a:cubicBezTo>
                    <a:pt x="14589" y="10987"/>
                    <a:pt x="14200" y="10111"/>
                    <a:pt x="13335" y="10111"/>
                  </a:cubicBezTo>
                  <a:cubicBezTo>
                    <a:pt x="13219" y="10111"/>
                    <a:pt x="13095" y="10127"/>
                    <a:pt x="12961" y="10160"/>
                  </a:cubicBezTo>
                  <a:cubicBezTo>
                    <a:pt x="12127" y="10363"/>
                    <a:pt x="11461" y="11089"/>
                    <a:pt x="10663" y="11399"/>
                  </a:cubicBezTo>
                  <a:cubicBezTo>
                    <a:pt x="10275" y="11552"/>
                    <a:pt x="9924" y="11612"/>
                    <a:pt x="9588" y="11612"/>
                  </a:cubicBezTo>
                  <a:cubicBezTo>
                    <a:pt x="8830" y="11612"/>
                    <a:pt x="8151" y="11305"/>
                    <a:pt x="7317" y="11065"/>
                  </a:cubicBezTo>
                  <a:cubicBezTo>
                    <a:pt x="6281" y="10768"/>
                    <a:pt x="5341" y="10875"/>
                    <a:pt x="4567" y="9970"/>
                  </a:cubicBezTo>
                  <a:cubicBezTo>
                    <a:pt x="3781" y="9053"/>
                    <a:pt x="3150" y="7958"/>
                    <a:pt x="2567" y="6898"/>
                  </a:cubicBezTo>
                  <a:cubicBezTo>
                    <a:pt x="1400" y="4707"/>
                    <a:pt x="816" y="2445"/>
                    <a:pt x="173" y="64"/>
                  </a:cubicBezTo>
                  <a:cubicBezTo>
                    <a:pt x="163" y="22"/>
                    <a:pt x="126" y="0"/>
                    <a:pt x="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0" name="Google Shape;27340;p39"/>
            <p:cNvSpPr/>
            <p:nvPr/>
          </p:nvSpPr>
          <p:spPr>
            <a:xfrm>
              <a:off x="1946775" y="2886100"/>
              <a:ext cx="3175" cy="4125"/>
            </a:xfrm>
            <a:custGeom>
              <a:avLst/>
              <a:gdLst/>
              <a:ahLst/>
              <a:cxnLst/>
              <a:rect l="l" t="t" r="r" b="b"/>
              <a:pathLst>
                <a:path w="127" h="165" extrusionOk="0">
                  <a:moveTo>
                    <a:pt x="53" y="0"/>
                  </a:moveTo>
                  <a:cubicBezTo>
                    <a:pt x="26" y="0"/>
                    <a:pt x="0" y="29"/>
                    <a:pt x="32" y="52"/>
                  </a:cubicBezTo>
                  <a:cubicBezTo>
                    <a:pt x="44" y="76"/>
                    <a:pt x="91" y="147"/>
                    <a:pt x="103" y="159"/>
                  </a:cubicBezTo>
                  <a:cubicBezTo>
                    <a:pt x="103" y="163"/>
                    <a:pt x="105" y="164"/>
                    <a:pt x="108" y="164"/>
                  </a:cubicBezTo>
                  <a:cubicBezTo>
                    <a:pt x="115" y="164"/>
                    <a:pt x="127" y="156"/>
                    <a:pt x="127" y="147"/>
                  </a:cubicBezTo>
                  <a:cubicBezTo>
                    <a:pt x="127" y="135"/>
                    <a:pt x="103" y="40"/>
                    <a:pt x="91" y="28"/>
                  </a:cubicBezTo>
                  <a:cubicBezTo>
                    <a:pt x="83" y="8"/>
                    <a:pt x="68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1" name="Google Shape;27341;p39"/>
            <p:cNvSpPr/>
            <p:nvPr/>
          </p:nvSpPr>
          <p:spPr>
            <a:xfrm>
              <a:off x="1916600" y="2712450"/>
              <a:ext cx="35625" cy="184425"/>
            </a:xfrm>
            <a:custGeom>
              <a:avLst/>
              <a:gdLst/>
              <a:ahLst/>
              <a:cxnLst/>
              <a:rect l="l" t="t" r="r" b="b"/>
              <a:pathLst>
                <a:path w="1425" h="7377" extrusionOk="0">
                  <a:moveTo>
                    <a:pt x="1136" y="1"/>
                  </a:moveTo>
                  <a:cubicBezTo>
                    <a:pt x="1118" y="1"/>
                    <a:pt x="1099" y="10"/>
                    <a:pt x="1084" y="33"/>
                  </a:cubicBezTo>
                  <a:cubicBezTo>
                    <a:pt x="548" y="950"/>
                    <a:pt x="0" y="2200"/>
                    <a:pt x="310" y="3271"/>
                  </a:cubicBezTo>
                  <a:cubicBezTo>
                    <a:pt x="417" y="3629"/>
                    <a:pt x="619" y="3926"/>
                    <a:pt x="774" y="4248"/>
                  </a:cubicBezTo>
                  <a:cubicBezTo>
                    <a:pt x="1072" y="4938"/>
                    <a:pt x="977" y="5438"/>
                    <a:pt x="1000" y="6141"/>
                  </a:cubicBezTo>
                  <a:cubicBezTo>
                    <a:pt x="1012" y="6629"/>
                    <a:pt x="1072" y="6974"/>
                    <a:pt x="1370" y="7355"/>
                  </a:cubicBezTo>
                  <a:cubicBezTo>
                    <a:pt x="1380" y="7370"/>
                    <a:pt x="1392" y="7377"/>
                    <a:pt x="1401" y="7377"/>
                  </a:cubicBezTo>
                  <a:cubicBezTo>
                    <a:pt x="1415" y="7377"/>
                    <a:pt x="1424" y="7364"/>
                    <a:pt x="1417" y="7343"/>
                  </a:cubicBezTo>
                  <a:cubicBezTo>
                    <a:pt x="905" y="6343"/>
                    <a:pt x="1417" y="5212"/>
                    <a:pt x="953" y="4176"/>
                  </a:cubicBezTo>
                  <a:cubicBezTo>
                    <a:pt x="643" y="3450"/>
                    <a:pt x="322" y="2867"/>
                    <a:pt x="500" y="2045"/>
                  </a:cubicBezTo>
                  <a:cubicBezTo>
                    <a:pt x="655" y="1378"/>
                    <a:pt x="1000" y="747"/>
                    <a:pt x="1203" y="92"/>
                  </a:cubicBezTo>
                  <a:cubicBezTo>
                    <a:pt x="1211" y="44"/>
                    <a:pt x="1175" y="1"/>
                    <a:pt x="1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2" name="Google Shape;27342;p39"/>
            <p:cNvSpPr/>
            <p:nvPr/>
          </p:nvSpPr>
          <p:spPr>
            <a:xfrm>
              <a:off x="1944575" y="2853300"/>
              <a:ext cx="6875" cy="43200"/>
            </a:xfrm>
            <a:custGeom>
              <a:avLst/>
              <a:gdLst/>
              <a:ahLst/>
              <a:cxnLst/>
              <a:rect l="l" t="t" r="r" b="b"/>
              <a:pathLst>
                <a:path w="275" h="1728" extrusionOk="0">
                  <a:moveTo>
                    <a:pt x="18" y="1"/>
                  </a:moveTo>
                  <a:cubicBezTo>
                    <a:pt x="15" y="1"/>
                    <a:pt x="12" y="7"/>
                    <a:pt x="12" y="19"/>
                  </a:cubicBezTo>
                  <a:cubicBezTo>
                    <a:pt x="1" y="293"/>
                    <a:pt x="24" y="578"/>
                    <a:pt x="60" y="864"/>
                  </a:cubicBezTo>
                  <a:cubicBezTo>
                    <a:pt x="84" y="1150"/>
                    <a:pt x="84" y="1447"/>
                    <a:pt x="179" y="1709"/>
                  </a:cubicBezTo>
                  <a:cubicBezTo>
                    <a:pt x="184" y="1722"/>
                    <a:pt x="193" y="1728"/>
                    <a:pt x="203" y="1728"/>
                  </a:cubicBezTo>
                  <a:cubicBezTo>
                    <a:pt x="220" y="1728"/>
                    <a:pt x="239" y="1713"/>
                    <a:pt x="239" y="1697"/>
                  </a:cubicBezTo>
                  <a:cubicBezTo>
                    <a:pt x="274" y="1412"/>
                    <a:pt x="203" y="1114"/>
                    <a:pt x="179" y="852"/>
                  </a:cubicBezTo>
                  <a:cubicBezTo>
                    <a:pt x="143" y="566"/>
                    <a:pt x="120" y="281"/>
                    <a:pt x="24" y="19"/>
                  </a:cubicBezTo>
                  <a:cubicBezTo>
                    <a:pt x="24" y="7"/>
                    <a:pt x="21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3" name="Google Shape;27343;p39"/>
            <p:cNvSpPr/>
            <p:nvPr/>
          </p:nvSpPr>
          <p:spPr>
            <a:xfrm>
              <a:off x="1942500" y="2856175"/>
              <a:ext cx="8350" cy="48250"/>
            </a:xfrm>
            <a:custGeom>
              <a:avLst/>
              <a:gdLst/>
              <a:ahLst/>
              <a:cxnLst/>
              <a:rect l="l" t="t" r="r" b="b"/>
              <a:pathLst>
                <a:path w="334" h="1930" extrusionOk="0">
                  <a:moveTo>
                    <a:pt x="16" y="0"/>
                  </a:moveTo>
                  <a:cubicBezTo>
                    <a:pt x="7" y="0"/>
                    <a:pt x="0" y="10"/>
                    <a:pt x="0" y="23"/>
                  </a:cubicBezTo>
                  <a:cubicBezTo>
                    <a:pt x="24" y="630"/>
                    <a:pt x="24" y="1332"/>
                    <a:pt x="238" y="1904"/>
                  </a:cubicBezTo>
                  <a:cubicBezTo>
                    <a:pt x="249" y="1920"/>
                    <a:pt x="268" y="1929"/>
                    <a:pt x="285" y="1929"/>
                  </a:cubicBezTo>
                  <a:cubicBezTo>
                    <a:pt x="305" y="1929"/>
                    <a:pt x="322" y="1918"/>
                    <a:pt x="322" y="1892"/>
                  </a:cubicBezTo>
                  <a:cubicBezTo>
                    <a:pt x="334" y="1285"/>
                    <a:pt x="155" y="618"/>
                    <a:pt x="36" y="23"/>
                  </a:cubicBezTo>
                  <a:cubicBezTo>
                    <a:pt x="31" y="7"/>
                    <a:pt x="23" y="0"/>
                    <a:pt x="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4" name="Google Shape;27344;p39"/>
            <p:cNvSpPr/>
            <p:nvPr/>
          </p:nvSpPr>
          <p:spPr>
            <a:xfrm>
              <a:off x="1941700" y="2548900"/>
              <a:ext cx="68425" cy="174350"/>
            </a:xfrm>
            <a:custGeom>
              <a:avLst/>
              <a:gdLst/>
              <a:ahLst/>
              <a:cxnLst/>
              <a:rect l="l" t="t" r="r" b="b"/>
              <a:pathLst>
                <a:path w="2737" h="6974" extrusionOk="0">
                  <a:moveTo>
                    <a:pt x="2632" y="0"/>
                  </a:moveTo>
                  <a:cubicBezTo>
                    <a:pt x="2618" y="0"/>
                    <a:pt x="2604" y="5"/>
                    <a:pt x="2592" y="15"/>
                  </a:cubicBezTo>
                  <a:cubicBezTo>
                    <a:pt x="2175" y="312"/>
                    <a:pt x="2080" y="729"/>
                    <a:pt x="1961" y="1217"/>
                  </a:cubicBezTo>
                  <a:cubicBezTo>
                    <a:pt x="1759" y="1967"/>
                    <a:pt x="1437" y="2527"/>
                    <a:pt x="1068" y="3205"/>
                  </a:cubicBezTo>
                  <a:cubicBezTo>
                    <a:pt x="830" y="3634"/>
                    <a:pt x="723" y="4015"/>
                    <a:pt x="687" y="4515"/>
                  </a:cubicBezTo>
                  <a:cubicBezTo>
                    <a:pt x="628" y="5444"/>
                    <a:pt x="413" y="6123"/>
                    <a:pt x="8" y="6968"/>
                  </a:cubicBezTo>
                  <a:cubicBezTo>
                    <a:pt x="0" y="6968"/>
                    <a:pt x="8" y="6973"/>
                    <a:pt x="18" y="6973"/>
                  </a:cubicBezTo>
                  <a:cubicBezTo>
                    <a:pt x="23" y="6973"/>
                    <a:pt x="28" y="6972"/>
                    <a:pt x="32" y="6968"/>
                  </a:cubicBezTo>
                  <a:cubicBezTo>
                    <a:pt x="389" y="6515"/>
                    <a:pt x="663" y="6003"/>
                    <a:pt x="794" y="5432"/>
                  </a:cubicBezTo>
                  <a:cubicBezTo>
                    <a:pt x="949" y="4753"/>
                    <a:pt x="854" y="4098"/>
                    <a:pt x="1187" y="3444"/>
                  </a:cubicBezTo>
                  <a:cubicBezTo>
                    <a:pt x="1437" y="2932"/>
                    <a:pt x="1794" y="2503"/>
                    <a:pt x="1985" y="1967"/>
                  </a:cubicBezTo>
                  <a:cubicBezTo>
                    <a:pt x="2223" y="1312"/>
                    <a:pt x="2282" y="705"/>
                    <a:pt x="2699" y="110"/>
                  </a:cubicBezTo>
                  <a:cubicBezTo>
                    <a:pt x="2737" y="63"/>
                    <a:pt x="2685" y="0"/>
                    <a:pt x="26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5" name="Google Shape;27345;p39"/>
            <p:cNvSpPr/>
            <p:nvPr/>
          </p:nvSpPr>
          <p:spPr>
            <a:xfrm>
              <a:off x="2008900" y="2551250"/>
              <a:ext cx="319375" cy="204725"/>
            </a:xfrm>
            <a:custGeom>
              <a:avLst/>
              <a:gdLst/>
              <a:ahLst/>
              <a:cxnLst/>
              <a:rect l="l" t="t" r="r" b="b"/>
              <a:pathLst>
                <a:path w="12775" h="8189" extrusionOk="0">
                  <a:moveTo>
                    <a:pt x="7" y="0"/>
                  </a:moveTo>
                  <a:cubicBezTo>
                    <a:pt x="0" y="0"/>
                    <a:pt x="3" y="20"/>
                    <a:pt x="11" y="28"/>
                  </a:cubicBezTo>
                  <a:cubicBezTo>
                    <a:pt x="1357" y="695"/>
                    <a:pt x="3095" y="992"/>
                    <a:pt x="4297" y="1897"/>
                  </a:cubicBezTo>
                  <a:cubicBezTo>
                    <a:pt x="5190" y="2588"/>
                    <a:pt x="5500" y="3528"/>
                    <a:pt x="6560" y="4028"/>
                  </a:cubicBezTo>
                  <a:cubicBezTo>
                    <a:pt x="7512" y="4481"/>
                    <a:pt x="8584" y="4612"/>
                    <a:pt x="9584" y="4933"/>
                  </a:cubicBezTo>
                  <a:cubicBezTo>
                    <a:pt x="11179" y="5457"/>
                    <a:pt x="12144" y="6600"/>
                    <a:pt x="12703" y="8172"/>
                  </a:cubicBezTo>
                  <a:cubicBezTo>
                    <a:pt x="12711" y="8184"/>
                    <a:pt x="12722" y="8189"/>
                    <a:pt x="12732" y="8189"/>
                  </a:cubicBezTo>
                  <a:cubicBezTo>
                    <a:pt x="12754" y="8189"/>
                    <a:pt x="12775" y="8168"/>
                    <a:pt x="12775" y="8136"/>
                  </a:cubicBezTo>
                  <a:cubicBezTo>
                    <a:pt x="12453" y="5290"/>
                    <a:pt x="9786" y="4802"/>
                    <a:pt x="7524" y="4124"/>
                  </a:cubicBezTo>
                  <a:cubicBezTo>
                    <a:pt x="6857" y="3909"/>
                    <a:pt x="6214" y="3659"/>
                    <a:pt x="5726" y="3171"/>
                  </a:cubicBezTo>
                  <a:cubicBezTo>
                    <a:pt x="5262" y="2707"/>
                    <a:pt x="4988" y="2099"/>
                    <a:pt x="4440" y="1707"/>
                  </a:cubicBezTo>
                  <a:cubicBezTo>
                    <a:pt x="3881" y="1290"/>
                    <a:pt x="3154" y="1099"/>
                    <a:pt x="2512" y="861"/>
                  </a:cubicBezTo>
                  <a:cubicBezTo>
                    <a:pt x="1690" y="564"/>
                    <a:pt x="868" y="230"/>
                    <a:pt x="23" y="16"/>
                  </a:cubicBezTo>
                  <a:cubicBezTo>
                    <a:pt x="16" y="5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6" name="Google Shape;27346;p39"/>
            <p:cNvSpPr/>
            <p:nvPr/>
          </p:nvSpPr>
          <p:spPr>
            <a:xfrm>
              <a:off x="2306525" y="2739325"/>
              <a:ext cx="111050" cy="428375"/>
            </a:xfrm>
            <a:custGeom>
              <a:avLst/>
              <a:gdLst/>
              <a:ahLst/>
              <a:cxnLst/>
              <a:rect l="l" t="t" r="r" b="b"/>
              <a:pathLst>
                <a:path w="4442" h="17135" extrusionOk="0">
                  <a:moveTo>
                    <a:pt x="841" y="1"/>
                  </a:moveTo>
                  <a:cubicBezTo>
                    <a:pt x="832" y="1"/>
                    <a:pt x="822" y="7"/>
                    <a:pt x="822" y="18"/>
                  </a:cubicBezTo>
                  <a:cubicBezTo>
                    <a:pt x="834" y="1637"/>
                    <a:pt x="1596" y="2792"/>
                    <a:pt x="2465" y="4066"/>
                  </a:cubicBezTo>
                  <a:cubicBezTo>
                    <a:pt x="3620" y="5744"/>
                    <a:pt x="4442" y="8459"/>
                    <a:pt x="3346" y="10364"/>
                  </a:cubicBezTo>
                  <a:cubicBezTo>
                    <a:pt x="2989" y="10971"/>
                    <a:pt x="2751" y="11471"/>
                    <a:pt x="2525" y="12150"/>
                  </a:cubicBezTo>
                  <a:cubicBezTo>
                    <a:pt x="2203" y="13162"/>
                    <a:pt x="1691" y="13638"/>
                    <a:pt x="929" y="14305"/>
                  </a:cubicBezTo>
                  <a:cubicBezTo>
                    <a:pt x="24" y="15103"/>
                    <a:pt x="1" y="15984"/>
                    <a:pt x="382" y="17091"/>
                  </a:cubicBezTo>
                  <a:cubicBezTo>
                    <a:pt x="395" y="17122"/>
                    <a:pt x="421" y="17135"/>
                    <a:pt x="448" y="17135"/>
                  </a:cubicBezTo>
                  <a:cubicBezTo>
                    <a:pt x="494" y="17135"/>
                    <a:pt x="544" y="17096"/>
                    <a:pt x="536" y="17043"/>
                  </a:cubicBezTo>
                  <a:cubicBezTo>
                    <a:pt x="310" y="15865"/>
                    <a:pt x="382" y="15091"/>
                    <a:pt x="1346" y="14305"/>
                  </a:cubicBezTo>
                  <a:cubicBezTo>
                    <a:pt x="1810" y="13936"/>
                    <a:pt x="2179" y="13638"/>
                    <a:pt x="2453" y="13114"/>
                  </a:cubicBezTo>
                  <a:cubicBezTo>
                    <a:pt x="2834" y="12376"/>
                    <a:pt x="2941" y="11555"/>
                    <a:pt x="3370" y="10828"/>
                  </a:cubicBezTo>
                  <a:cubicBezTo>
                    <a:pt x="3703" y="10293"/>
                    <a:pt x="3989" y="9876"/>
                    <a:pt x="4072" y="9233"/>
                  </a:cubicBezTo>
                  <a:cubicBezTo>
                    <a:pt x="4263" y="7792"/>
                    <a:pt x="3942" y="6125"/>
                    <a:pt x="3275" y="4840"/>
                  </a:cubicBezTo>
                  <a:cubicBezTo>
                    <a:pt x="2929" y="4197"/>
                    <a:pt x="2453" y="3649"/>
                    <a:pt x="2048" y="3054"/>
                  </a:cubicBezTo>
                  <a:cubicBezTo>
                    <a:pt x="1429" y="2113"/>
                    <a:pt x="1096" y="1137"/>
                    <a:pt x="858" y="29"/>
                  </a:cubicBezTo>
                  <a:cubicBezTo>
                    <a:pt x="864" y="10"/>
                    <a:pt x="853" y="1"/>
                    <a:pt x="8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7" name="Google Shape;27347;p39"/>
            <p:cNvSpPr/>
            <p:nvPr/>
          </p:nvSpPr>
          <p:spPr>
            <a:xfrm>
              <a:off x="2041325" y="2596875"/>
              <a:ext cx="7750" cy="38575"/>
            </a:xfrm>
            <a:custGeom>
              <a:avLst/>
              <a:gdLst/>
              <a:ahLst/>
              <a:cxnLst/>
              <a:rect l="l" t="t" r="r" b="b"/>
              <a:pathLst>
                <a:path w="310" h="1543" extrusionOk="0">
                  <a:moveTo>
                    <a:pt x="310" y="1"/>
                  </a:moveTo>
                  <a:lnTo>
                    <a:pt x="310" y="1"/>
                  </a:lnTo>
                  <a:cubicBezTo>
                    <a:pt x="191" y="501"/>
                    <a:pt x="83" y="1013"/>
                    <a:pt x="0" y="1525"/>
                  </a:cubicBezTo>
                  <a:cubicBezTo>
                    <a:pt x="0" y="1537"/>
                    <a:pt x="6" y="1542"/>
                    <a:pt x="13" y="1542"/>
                  </a:cubicBezTo>
                  <a:cubicBezTo>
                    <a:pt x="21" y="1542"/>
                    <a:pt x="30" y="1537"/>
                    <a:pt x="36" y="1525"/>
                  </a:cubicBezTo>
                  <a:cubicBezTo>
                    <a:pt x="131" y="1013"/>
                    <a:pt x="238" y="513"/>
                    <a:pt x="3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8" name="Google Shape;27348;p39"/>
            <p:cNvSpPr/>
            <p:nvPr/>
          </p:nvSpPr>
          <p:spPr>
            <a:xfrm>
              <a:off x="2045625" y="2608300"/>
              <a:ext cx="13575" cy="39025"/>
            </a:xfrm>
            <a:custGeom>
              <a:avLst/>
              <a:gdLst/>
              <a:ahLst/>
              <a:cxnLst/>
              <a:rect l="l" t="t" r="r" b="b"/>
              <a:pathLst>
                <a:path w="543" h="1561" extrusionOk="0">
                  <a:moveTo>
                    <a:pt x="520" y="0"/>
                  </a:moveTo>
                  <a:cubicBezTo>
                    <a:pt x="513" y="0"/>
                    <a:pt x="507" y="3"/>
                    <a:pt x="507" y="8"/>
                  </a:cubicBezTo>
                  <a:cubicBezTo>
                    <a:pt x="400" y="544"/>
                    <a:pt x="221" y="1032"/>
                    <a:pt x="19" y="1520"/>
                  </a:cubicBezTo>
                  <a:cubicBezTo>
                    <a:pt x="1" y="1547"/>
                    <a:pt x="23" y="1560"/>
                    <a:pt x="45" y="1560"/>
                  </a:cubicBezTo>
                  <a:cubicBezTo>
                    <a:pt x="53" y="1560"/>
                    <a:pt x="60" y="1559"/>
                    <a:pt x="66" y="1556"/>
                  </a:cubicBezTo>
                  <a:cubicBezTo>
                    <a:pt x="316" y="1080"/>
                    <a:pt x="483" y="544"/>
                    <a:pt x="542" y="20"/>
                  </a:cubicBezTo>
                  <a:cubicBezTo>
                    <a:pt x="542" y="6"/>
                    <a:pt x="53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49" name="Google Shape;27349;p39"/>
            <p:cNvSpPr/>
            <p:nvPr/>
          </p:nvSpPr>
          <p:spPr>
            <a:xfrm>
              <a:off x="2002025" y="2584975"/>
              <a:ext cx="26800" cy="32775"/>
            </a:xfrm>
            <a:custGeom>
              <a:avLst/>
              <a:gdLst/>
              <a:ahLst/>
              <a:cxnLst/>
              <a:rect l="l" t="t" r="r" b="b"/>
              <a:pathLst>
                <a:path w="1072" h="1311" extrusionOk="0">
                  <a:moveTo>
                    <a:pt x="0" y="0"/>
                  </a:moveTo>
                  <a:cubicBezTo>
                    <a:pt x="143" y="548"/>
                    <a:pt x="501" y="1108"/>
                    <a:pt x="1048" y="1310"/>
                  </a:cubicBezTo>
                  <a:cubicBezTo>
                    <a:pt x="1060" y="1310"/>
                    <a:pt x="1072" y="1298"/>
                    <a:pt x="1060" y="1286"/>
                  </a:cubicBezTo>
                  <a:cubicBezTo>
                    <a:pt x="560" y="953"/>
                    <a:pt x="179" y="58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0" name="Google Shape;27350;p39"/>
            <p:cNvSpPr/>
            <p:nvPr/>
          </p:nvSpPr>
          <p:spPr>
            <a:xfrm>
              <a:off x="2003225" y="2579325"/>
              <a:ext cx="19575" cy="31350"/>
            </a:xfrm>
            <a:custGeom>
              <a:avLst/>
              <a:gdLst/>
              <a:ahLst/>
              <a:cxnLst/>
              <a:rect l="l" t="t" r="r" b="b"/>
              <a:pathLst>
                <a:path w="783" h="1254" extrusionOk="0">
                  <a:moveTo>
                    <a:pt x="12" y="0"/>
                  </a:moveTo>
                  <a:cubicBezTo>
                    <a:pt x="12" y="0"/>
                    <a:pt x="0" y="0"/>
                    <a:pt x="0" y="24"/>
                  </a:cubicBezTo>
                  <a:cubicBezTo>
                    <a:pt x="155" y="476"/>
                    <a:pt x="405" y="893"/>
                    <a:pt x="726" y="1238"/>
                  </a:cubicBezTo>
                  <a:cubicBezTo>
                    <a:pt x="734" y="1249"/>
                    <a:pt x="742" y="1253"/>
                    <a:pt x="750" y="1253"/>
                  </a:cubicBezTo>
                  <a:cubicBezTo>
                    <a:pt x="767" y="1253"/>
                    <a:pt x="782" y="1231"/>
                    <a:pt x="774" y="1215"/>
                  </a:cubicBezTo>
                  <a:cubicBezTo>
                    <a:pt x="464" y="834"/>
                    <a:pt x="226" y="453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1" name="Google Shape;27351;p39"/>
            <p:cNvSpPr/>
            <p:nvPr/>
          </p:nvSpPr>
          <p:spPr>
            <a:xfrm>
              <a:off x="2030900" y="2577125"/>
              <a:ext cx="10175" cy="40800"/>
            </a:xfrm>
            <a:custGeom>
              <a:avLst/>
              <a:gdLst/>
              <a:ahLst/>
              <a:cxnLst/>
              <a:rect l="l" t="t" r="r" b="b"/>
              <a:pathLst>
                <a:path w="407" h="1632" extrusionOk="0">
                  <a:moveTo>
                    <a:pt x="386" y="0"/>
                  </a:moveTo>
                  <a:cubicBezTo>
                    <a:pt x="375" y="0"/>
                    <a:pt x="363" y="6"/>
                    <a:pt x="358" y="17"/>
                  </a:cubicBezTo>
                  <a:cubicBezTo>
                    <a:pt x="310" y="291"/>
                    <a:pt x="262" y="552"/>
                    <a:pt x="203" y="826"/>
                  </a:cubicBezTo>
                  <a:cubicBezTo>
                    <a:pt x="143" y="1088"/>
                    <a:pt x="60" y="1338"/>
                    <a:pt x="0" y="1612"/>
                  </a:cubicBezTo>
                  <a:cubicBezTo>
                    <a:pt x="0" y="1626"/>
                    <a:pt x="9" y="1632"/>
                    <a:pt x="18" y="1632"/>
                  </a:cubicBezTo>
                  <a:cubicBezTo>
                    <a:pt x="24" y="1632"/>
                    <a:pt x="31" y="1629"/>
                    <a:pt x="36" y="1624"/>
                  </a:cubicBezTo>
                  <a:cubicBezTo>
                    <a:pt x="262" y="1160"/>
                    <a:pt x="381" y="552"/>
                    <a:pt x="393" y="29"/>
                  </a:cubicBezTo>
                  <a:cubicBezTo>
                    <a:pt x="406" y="9"/>
                    <a:pt x="398" y="0"/>
                    <a:pt x="3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2" name="Google Shape;27352;p39"/>
            <p:cNvSpPr/>
            <p:nvPr/>
          </p:nvSpPr>
          <p:spPr>
            <a:xfrm>
              <a:off x="2030450" y="2579650"/>
              <a:ext cx="13675" cy="39700"/>
            </a:xfrm>
            <a:custGeom>
              <a:avLst/>
              <a:gdLst/>
              <a:ahLst/>
              <a:cxnLst/>
              <a:rect l="l" t="t" r="r" b="b"/>
              <a:pathLst>
                <a:path w="547" h="1588" extrusionOk="0">
                  <a:moveTo>
                    <a:pt x="523" y="0"/>
                  </a:moveTo>
                  <a:cubicBezTo>
                    <a:pt x="517" y="0"/>
                    <a:pt x="510" y="3"/>
                    <a:pt x="507" y="11"/>
                  </a:cubicBezTo>
                  <a:cubicBezTo>
                    <a:pt x="435" y="273"/>
                    <a:pt x="387" y="547"/>
                    <a:pt x="316" y="797"/>
                  </a:cubicBezTo>
                  <a:cubicBezTo>
                    <a:pt x="221" y="1059"/>
                    <a:pt x="102" y="1297"/>
                    <a:pt x="18" y="1559"/>
                  </a:cubicBezTo>
                  <a:cubicBezTo>
                    <a:pt x="1" y="1576"/>
                    <a:pt x="22" y="1587"/>
                    <a:pt x="39" y="1587"/>
                  </a:cubicBezTo>
                  <a:cubicBezTo>
                    <a:pt x="45" y="1587"/>
                    <a:pt x="51" y="1586"/>
                    <a:pt x="54" y="1583"/>
                  </a:cubicBezTo>
                  <a:cubicBezTo>
                    <a:pt x="340" y="1154"/>
                    <a:pt x="530" y="523"/>
                    <a:pt x="530" y="11"/>
                  </a:cubicBezTo>
                  <a:cubicBezTo>
                    <a:pt x="546" y="11"/>
                    <a:pt x="536" y="0"/>
                    <a:pt x="5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3" name="Google Shape;27353;p39"/>
            <p:cNvSpPr/>
            <p:nvPr/>
          </p:nvSpPr>
          <p:spPr>
            <a:xfrm>
              <a:off x="2019000" y="2591825"/>
              <a:ext cx="24125" cy="47300"/>
            </a:xfrm>
            <a:custGeom>
              <a:avLst/>
              <a:gdLst/>
              <a:ahLst/>
              <a:cxnLst/>
              <a:rect l="l" t="t" r="r" b="b"/>
              <a:pathLst>
                <a:path w="965" h="1892" extrusionOk="0">
                  <a:moveTo>
                    <a:pt x="0" y="0"/>
                  </a:moveTo>
                  <a:lnTo>
                    <a:pt x="0" y="0"/>
                  </a:lnTo>
                  <a:cubicBezTo>
                    <a:pt x="238" y="631"/>
                    <a:pt x="536" y="1334"/>
                    <a:pt x="929" y="1881"/>
                  </a:cubicBezTo>
                  <a:cubicBezTo>
                    <a:pt x="936" y="1889"/>
                    <a:pt x="942" y="1892"/>
                    <a:pt x="948" y="1892"/>
                  </a:cubicBezTo>
                  <a:cubicBezTo>
                    <a:pt x="959" y="1892"/>
                    <a:pt x="965" y="1878"/>
                    <a:pt x="965" y="1869"/>
                  </a:cubicBezTo>
                  <a:cubicBezTo>
                    <a:pt x="679" y="1227"/>
                    <a:pt x="322" y="61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4" name="Google Shape;27354;p39"/>
            <p:cNvSpPr/>
            <p:nvPr/>
          </p:nvSpPr>
          <p:spPr>
            <a:xfrm>
              <a:off x="2024125" y="2601225"/>
              <a:ext cx="59650" cy="116425"/>
            </a:xfrm>
            <a:custGeom>
              <a:avLst/>
              <a:gdLst/>
              <a:ahLst/>
              <a:cxnLst/>
              <a:rect l="l" t="t" r="r" b="b"/>
              <a:pathLst>
                <a:path w="2386" h="4657" extrusionOk="0">
                  <a:moveTo>
                    <a:pt x="26" y="0"/>
                  </a:moveTo>
                  <a:cubicBezTo>
                    <a:pt x="16" y="0"/>
                    <a:pt x="1" y="9"/>
                    <a:pt x="9" y="17"/>
                  </a:cubicBezTo>
                  <a:cubicBezTo>
                    <a:pt x="664" y="1648"/>
                    <a:pt x="1760" y="2994"/>
                    <a:pt x="2355" y="4649"/>
                  </a:cubicBezTo>
                  <a:cubicBezTo>
                    <a:pt x="2355" y="4654"/>
                    <a:pt x="2361" y="4656"/>
                    <a:pt x="2367" y="4656"/>
                  </a:cubicBezTo>
                  <a:cubicBezTo>
                    <a:pt x="2376" y="4656"/>
                    <a:pt x="2386" y="4651"/>
                    <a:pt x="2379" y="4637"/>
                  </a:cubicBezTo>
                  <a:cubicBezTo>
                    <a:pt x="1998" y="2958"/>
                    <a:pt x="807" y="1529"/>
                    <a:pt x="33" y="5"/>
                  </a:cubicBezTo>
                  <a:cubicBezTo>
                    <a:pt x="33" y="2"/>
                    <a:pt x="30" y="0"/>
                    <a:pt x="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5" name="Google Shape;27355;p39"/>
            <p:cNvSpPr/>
            <p:nvPr/>
          </p:nvSpPr>
          <p:spPr>
            <a:xfrm>
              <a:off x="1970775" y="2593600"/>
              <a:ext cx="26800" cy="72500"/>
            </a:xfrm>
            <a:custGeom>
              <a:avLst/>
              <a:gdLst/>
              <a:ahLst/>
              <a:cxnLst/>
              <a:rect l="l" t="t" r="r" b="b"/>
              <a:pathLst>
                <a:path w="1072" h="2900" extrusionOk="0">
                  <a:moveTo>
                    <a:pt x="1072" y="1"/>
                  </a:moveTo>
                  <a:lnTo>
                    <a:pt x="1072" y="1"/>
                  </a:lnTo>
                  <a:cubicBezTo>
                    <a:pt x="1012" y="322"/>
                    <a:pt x="977" y="667"/>
                    <a:pt x="774" y="953"/>
                  </a:cubicBezTo>
                  <a:cubicBezTo>
                    <a:pt x="608" y="1179"/>
                    <a:pt x="405" y="1334"/>
                    <a:pt x="274" y="1596"/>
                  </a:cubicBezTo>
                  <a:cubicBezTo>
                    <a:pt x="60" y="1965"/>
                    <a:pt x="0" y="2453"/>
                    <a:pt x="0" y="2882"/>
                  </a:cubicBezTo>
                  <a:cubicBezTo>
                    <a:pt x="0" y="2894"/>
                    <a:pt x="9" y="2900"/>
                    <a:pt x="18" y="2900"/>
                  </a:cubicBezTo>
                  <a:cubicBezTo>
                    <a:pt x="27" y="2900"/>
                    <a:pt x="36" y="2894"/>
                    <a:pt x="36" y="2882"/>
                  </a:cubicBezTo>
                  <a:cubicBezTo>
                    <a:pt x="143" y="2227"/>
                    <a:pt x="179" y="1727"/>
                    <a:pt x="643" y="1203"/>
                  </a:cubicBezTo>
                  <a:cubicBezTo>
                    <a:pt x="941" y="834"/>
                    <a:pt x="1048" y="477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6" name="Google Shape;27356;p39"/>
            <p:cNvSpPr/>
            <p:nvPr/>
          </p:nvSpPr>
          <p:spPr>
            <a:xfrm>
              <a:off x="1923750" y="2676825"/>
              <a:ext cx="46950" cy="119375"/>
            </a:xfrm>
            <a:custGeom>
              <a:avLst/>
              <a:gdLst/>
              <a:ahLst/>
              <a:cxnLst/>
              <a:rect l="l" t="t" r="r" b="b"/>
              <a:pathLst>
                <a:path w="1878" h="4775" extrusionOk="0">
                  <a:moveTo>
                    <a:pt x="1872" y="0"/>
                  </a:moveTo>
                  <a:cubicBezTo>
                    <a:pt x="1871" y="0"/>
                    <a:pt x="1869" y="1"/>
                    <a:pt x="1869" y="5"/>
                  </a:cubicBezTo>
                  <a:cubicBezTo>
                    <a:pt x="1877" y="5"/>
                    <a:pt x="1875" y="0"/>
                    <a:pt x="1872" y="0"/>
                  </a:cubicBezTo>
                  <a:close/>
                  <a:moveTo>
                    <a:pt x="1869" y="5"/>
                  </a:moveTo>
                  <a:lnTo>
                    <a:pt x="1869" y="5"/>
                  </a:lnTo>
                  <a:cubicBezTo>
                    <a:pt x="1512" y="1565"/>
                    <a:pt x="0" y="3089"/>
                    <a:pt x="691" y="4768"/>
                  </a:cubicBezTo>
                  <a:cubicBezTo>
                    <a:pt x="691" y="4772"/>
                    <a:pt x="695" y="4775"/>
                    <a:pt x="702" y="4775"/>
                  </a:cubicBezTo>
                  <a:cubicBezTo>
                    <a:pt x="712" y="4775"/>
                    <a:pt x="726" y="4767"/>
                    <a:pt x="726" y="4744"/>
                  </a:cubicBezTo>
                  <a:cubicBezTo>
                    <a:pt x="441" y="3768"/>
                    <a:pt x="679" y="2887"/>
                    <a:pt x="1107" y="1982"/>
                  </a:cubicBezTo>
                  <a:cubicBezTo>
                    <a:pt x="1429" y="1363"/>
                    <a:pt x="1846" y="732"/>
                    <a:pt x="1869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7" name="Google Shape;27357;p39"/>
            <p:cNvSpPr/>
            <p:nvPr/>
          </p:nvSpPr>
          <p:spPr>
            <a:xfrm>
              <a:off x="1941900" y="2803700"/>
              <a:ext cx="58075" cy="213025"/>
            </a:xfrm>
            <a:custGeom>
              <a:avLst/>
              <a:gdLst/>
              <a:ahLst/>
              <a:cxnLst/>
              <a:rect l="l" t="t" r="r" b="b"/>
              <a:pathLst>
                <a:path w="2323" h="8521" extrusionOk="0">
                  <a:moveTo>
                    <a:pt x="10" y="1"/>
                  </a:moveTo>
                  <a:cubicBezTo>
                    <a:pt x="8" y="1"/>
                    <a:pt x="0" y="7"/>
                    <a:pt x="0" y="14"/>
                  </a:cubicBezTo>
                  <a:cubicBezTo>
                    <a:pt x="10" y="4"/>
                    <a:pt x="12" y="1"/>
                    <a:pt x="10" y="1"/>
                  </a:cubicBezTo>
                  <a:close/>
                  <a:moveTo>
                    <a:pt x="0" y="14"/>
                  </a:moveTo>
                  <a:lnTo>
                    <a:pt x="0" y="14"/>
                  </a:lnTo>
                  <a:cubicBezTo>
                    <a:pt x="298" y="907"/>
                    <a:pt x="441" y="1657"/>
                    <a:pt x="465" y="2598"/>
                  </a:cubicBezTo>
                  <a:cubicBezTo>
                    <a:pt x="477" y="3086"/>
                    <a:pt x="536" y="3539"/>
                    <a:pt x="667" y="4027"/>
                  </a:cubicBezTo>
                  <a:cubicBezTo>
                    <a:pt x="1096" y="5527"/>
                    <a:pt x="1691" y="7063"/>
                    <a:pt x="2286" y="8515"/>
                  </a:cubicBezTo>
                  <a:cubicBezTo>
                    <a:pt x="2293" y="8519"/>
                    <a:pt x="2299" y="8520"/>
                    <a:pt x="2304" y="8520"/>
                  </a:cubicBezTo>
                  <a:cubicBezTo>
                    <a:pt x="2316" y="8520"/>
                    <a:pt x="2322" y="8512"/>
                    <a:pt x="2322" y="8503"/>
                  </a:cubicBezTo>
                  <a:cubicBezTo>
                    <a:pt x="1798" y="6896"/>
                    <a:pt x="1001" y="5301"/>
                    <a:pt x="620" y="3646"/>
                  </a:cubicBezTo>
                  <a:cubicBezTo>
                    <a:pt x="477" y="2967"/>
                    <a:pt x="572" y="2277"/>
                    <a:pt x="489" y="1610"/>
                  </a:cubicBezTo>
                  <a:cubicBezTo>
                    <a:pt x="417" y="1062"/>
                    <a:pt x="203" y="526"/>
                    <a:pt x="0" y="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8" name="Google Shape;27358;p39"/>
            <p:cNvSpPr/>
            <p:nvPr/>
          </p:nvSpPr>
          <p:spPr>
            <a:xfrm>
              <a:off x="2002750" y="3026125"/>
              <a:ext cx="138900" cy="129775"/>
            </a:xfrm>
            <a:custGeom>
              <a:avLst/>
              <a:gdLst/>
              <a:ahLst/>
              <a:cxnLst/>
              <a:rect l="l" t="t" r="r" b="b"/>
              <a:pathLst>
                <a:path w="5556" h="5191" extrusionOk="0">
                  <a:moveTo>
                    <a:pt x="12" y="1"/>
                  </a:moveTo>
                  <a:cubicBezTo>
                    <a:pt x="5" y="1"/>
                    <a:pt x="1" y="10"/>
                    <a:pt x="7" y="23"/>
                  </a:cubicBezTo>
                  <a:cubicBezTo>
                    <a:pt x="388" y="785"/>
                    <a:pt x="829" y="1523"/>
                    <a:pt x="1222" y="2273"/>
                  </a:cubicBezTo>
                  <a:cubicBezTo>
                    <a:pt x="1543" y="2833"/>
                    <a:pt x="1805" y="3524"/>
                    <a:pt x="2234" y="4012"/>
                  </a:cubicBezTo>
                  <a:cubicBezTo>
                    <a:pt x="2948" y="4809"/>
                    <a:pt x="4520" y="5036"/>
                    <a:pt x="5532" y="5190"/>
                  </a:cubicBezTo>
                  <a:cubicBezTo>
                    <a:pt x="5544" y="5190"/>
                    <a:pt x="5555" y="5155"/>
                    <a:pt x="5544" y="5155"/>
                  </a:cubicBezTo>
                  <a:cubicBezTo>
                    <a:pt x="4139" y="4809"/>
                    <a:pt x="2650" y="4619"/>
                    <a:pt x="1876" y="3274"/>
                  </a:cubicBezTo>
                  <a:cubicBezTo>
                    <a:pt x="1257" y="2202"/>
                    <a:pt x="686" y="1083"/>
                    <a:pt x="31" y="23"/>
                  </a:cubicBezTo>
                  <a:cubicBezTo>
                    <a:pt x="26" y="7"/>
                    <a:pt x="18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59" name="Google Shape;27359;p39"/>
            <p:cNvSpPr/>
            <p:nvPr/>
          </p:nvSpPr>
          <p:spPr>
            <a:xfrm>
              <a:off x="2146275" y="3131825"/>
              <a:ext cx="121050" cy="33500"/>
            </a:xfrm>
            <a:custGeom>
              <a:avLst/>
              <a:gdLst/>
              <a:ahLst/>
              <a:cxnLst/>
              <a:rect l="l" t="t" r="r" b="b"/>
              <a:pathLst>
                <a:path w="4842" h="1340" extrusionOk="0">
                  <a:moveTo>
                    <a:pt x="4793" y="0"/>
                  </a:moveTo>
                  <a:cubicBezTo>
                    <a:pt x="4785" y="0"/>
                    <a:pt x="4777" y="3"/>
                    <a:pt x="4767" y="10"/>
                  </a:cubicBezTo>
                  <a:cubicBezTo>
                    <a:pt x="4410" y="189"/>
                    <a:pt x="4029" y="248"/>
                    <a:pt x="3660" y="403"/>
                  </a:cubicBezTo>
                  <a:cubicBezTo>
                    <a:pt x="3339" y="546"/>
                    <a:pt x="3077" y="784"/>
                    <a:pt x="2779" y="927"/>
                  </a:cubicBezTo>
                  <a:cubicBezTo>
                    <a:pt x="2354" y="1134"/>
                    <a:pt x="1887" y="1238"/>
                    <a:pt x="1420" y="1238"/>
                  </a:cubicBezTo>
                  <a:cubicBezTo>
                    <a:pt x="946" y="1238"/>
                    <a:pt x="472" y="1131"/>
                    <a:pt x="41" y="915"/>
                  </a:cubicBezTo>
                  <a:cubicBezTo>
                    <a:pt x="33" y="907"/>
                    <a:pt x="26" y="904"/>
                    <a:pt x="21" y="904"/>
                  </a:cubicBezTo>
                  <a:cubicBezTo>
                    <a:pt x="2" y="904"/>
                    <a:pt x="1" y="944"/>
                    <a:pt x="29" y="962"/>
                  </a:cubicBezTo>
                  <a:cubicBezTo>
                    <a:pt x="467" y="1195"/>
                    <a:pt x="1049" y="1340"/>
                    <a:pt x="1589" y="1340"/>
                  </a:cubicBezTo>
                  <a:cubicBezTo>
                    <a:pt x="1797" y="1340"/>
                    <a:pt x="1999" y="1318"/>
                    <a:pt x="2184" y="1272"/>
                  </a:cubicBezTo>
                  <a:cubicBezTo>
                    <a:pt x="2517" y="1201"/>
                    <a:pt x="2803" y="986"/>
                    <a:pt x="3101" y="820"/>
                  </a:cubicBezTo>
                  <a:cubicBezTo>
                    <a:pt x="3672" y="498"/>
                    <a:pt x="4232" y="343"/>
                    <a:pt x="4803" y="81"/>
                  </a:cubicBezTo>
                  <a:cubicBezTo>
                    <a:pt x="4842" y="53"/>
                    <a:pt x="4826" y="0"/>
                    <a:pt x="47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0" name="Google Shape;27360;p39"/>
            <p:cNvSpPr/>
            <p:nvPr/>
          </p:nvSpPr>
          <p:spPr>
            <a:xfrm>
              <a:off x="2267825" y="3126650"/>
              <a:ext cx="19675" cy="6775"/>
            </a:xfrm>
            <a:custGeom>
              <a:avLst/>
              <a:gdLst/>
              <a:ahLst/>
              <a:cxnLst/>
              <a:rect l="l" t="t" r="r" b="b"/>
              <a:pathLst>
                <a:path w="787" h="271" extrusionOk="0">
                  <a:moveTo>
                    <a:pt x="329" y="1"/>
                  </a:moveTo>
                  <a:cubicBezTo>
                    <a:pt x="220" y="1"/>
                    <a:pt x="102" y="20"/>
                    <a:pt x="25" y="74"/>
                  </a:cubicBezTo>
                  <a:cubicBezTo>
                    <a:pt x="1" y="98"/>
                    <a:pt x="25" y="134"/>
                    <a:pt x="60" y="134"/>
                  </a:cubicBezTo>
                  <a:cubicBezTo>
                    <a:pt x="167" y="134"/>
                    <a:pt x="261" y="114"/>
                    <a:pt x="367" y="114"/>
                  </a:cubicBezTo>
                  <a:cubicBezTo>
                    <a:pt x="402" y="114"/>
                    <a:pt x="438" y="116"/>
                    <a:pt x="477" y="122"/>
                  </a:cubicBezTo>
                  <a:cubicBezTo>
                    <a:pt x="525" y="134"/>
                    <a:pt x="739" y="193"/>
                    <a:pt x="739" y="241"/>
                  </a:cubicBezTo>
                  <a:lnTo>
                    <a:pt x="739" y="253"/>
                  </a:lnTo>
                  <a:cubicBezTo>
                    <a:pt x="751" y="265"/>
                    <a:pt x="757" y="271"/>
                    <a:pt x="763" y="271"/>
                  </a:cubicBezTo>
                  <a:cubicBezTo>
                    <a:pt x="769" y="271"/>
                    <a:pt x="775" y="265"/>
                    <a:pt x="787" y="253"/>
                  </a:cubicBezTo>
                  <a:lnTo>
                    <a:pt x="787" y="241"/>
                  </a:lnTo>
                  <a:cubicBezTo>
                    <a:pt x="775" y="146"/>
                    <a:pt x="751" y="146"/>
                    <a:pt x="679" y="98"/>
                  </a:cubicBezTo>
                  <a:cubicBezTo>
                    <a:pt x="620" y="62"/>
                    <a:pt x="548" y="38"/>
                    <a:pt x="489" y="15"/>
                  </a:cubicBezTo>
                  <a:cubicBezTo>
                    <a:pt x="443" y="6"/>
                    <a:pt x="388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1" name="Google Shape;27361;p39"/>
            <p:cNvSpPr/>
            <p:nvPr/>
          </p:nvSpPr>
          <p:spPr>
            <a:xfrm>
              <a:off x="2303850" y="3070325"/>
              <a:ext cx="38725" cy="61500"/>
            </a:xfrm>
            <a:custGeom>
              <a:avLst/>
              <a:gdLst/>
              <a:ahLst/>
              <a:cxnLst/>
              <a:rect l="l" t="t" r="r" b="b"/>
              <a:pathLst>
                <a:path w="1549" h="2460" extrusionOk="0">
                  <a:moveTo>
                    <a:pt x="1535" y="0"/>
                  </a:moveTo>
                  <a:cubicBezTo>
                    <a:pt x="1531" y="0"/>
                    <a:pt x="1528" y="2"/>
                    <a:pt x="1524" y="5"/>
                  </a:cubicBezTo>
                  <a:cubicBezTo>
                    <a:pt x="1251" y="541"/>
                    <a:pt x="727" y="767"/>
                    <a:pt x="358" y="1196"/>
                  </a:cubicBezTo>
                  <a:cubicBezTo>
                    <a:pt x="60" y="1541"/>
                    <a:pt x="0" y="1970"/>
                    <a:pt x="0" y="2422"/>
                  </a:cubicBezTo>
                  <a:cubicBezTo>
                    <a:pt x="0" y="2448"/>
                    <a:pt x="14" y="2460"/>
                    <a:pt x="27" y="2460"/>
                  </a:cubicBezTo>
                  <a:cubicBezTo>
                    <a:pt x="38" y="2460"/>
                    <a:pt x="48" y="2451"/>
                    <a:pt x="48" y="2434"/>
                  </a:cubicBezTo>
                  <a:cubicBezTo>
                    <a:pt x="84" y="2149"/>
                    <a:pt x="108" y="1851"/>
                    <a:pt x="227" y="1589"/>
                  </a:cubicBezTo>
                  <a:cubicBezTo>
                    <a:pt x="358" y="1267"/>
                    <a:pt x="608" y="1065"/>
                    <a:pt x="870" y="875"/>
                  </a:cubicBezTo>
                  <a:cubicBezTo>
                    <a:pt x="1167" y="636"/>
                    <a:pt x="1441" y="398"/>
                    <a:pt x="1548" y="17"/>
                  </a:cubicBezTo>
                  <a:cubicBezTo>
                    <a:pt x="1548" y="9"/>
                    <a:pt x="1542" y="0"/>
                    <a:pt x="1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2" name="Google Shape;27362;p39"/>
            <p:cNvSpPr/>
            <p:nvPr/>
          </p:nvSpPr>
          <p:spPr>
            <a:xfrm>
              <a:off x="2322050" y="2778575"/>
              <a:ext cx="80350" cy="285150"/>
            </a:xfrm>
            <a:custGeom>
              <a:avLst/>
              <a:gdLst/>
              <a:ahLst/>
              <a:cxnLst/>
              <a:rect l="l" t="t" r="r" b="b"/>
              <a:pathLst>
                <a:path w="3214" h="11406" extrusionOk="0">
                  <a:moveTo>
                    <a:pt x="54" y="1"/>
                  </a:moveTo>
                  <a:cubicBezTo>
                    <a:pt x="30" y="1"/>
                    <a:pt x="1" y="36"/>
                    <a:pt x="11" y="55"/>
                  </a:cubicBezTo>
                  <a:cubicBezTo>
                    <a:pt x="1142" y="1793"/>
                    <a:pt x="2380" y="3770"/>
                    <a:pt x="2785" y="5841"/>
                  </a:cubicBezTo>
                  <a:cubicBezTo>
                    <a:pt x="3190" y="7901"/>
                    <a:pt x="1904" y="9592"/>
                    <a:pt x="1118" y="11378"/>
                  </a:cubicBezTo>
                  <a:cubicBezTo>
                    <a:pt x="1118" y="11386"/>
                    <a:pt x="1129" y="11405"/>
                    <a:pt x="1144" y="11405"/>
                  </a:cubicBezTo>
                  <a:cubicBezTo>
                    <a:pt x="1150" y="11405"/>
                    <a:pt x="1158" y="11401"/>
                    <a:pt x="1165" y="11390"/>
                  </a:cubicBezTo>
                  <a:cubicBezTo>
                    <a:pt x="2035" y="9747"/>
                    <a:pt x="3213" y="7937"/>
                    <a:pt x="2916" y="6008"/>
                  </a:cubicBezTo>
                  <a:cubicBezTo>
                    <a:pt x="2594" y="3948"/>
                    <a:pt x="1392" y="1603"/>
                    <a:pt x="70" y="7"/>
                  </a:cubicBezTo>
                  <a:cubicBezTo>
                    <a:pt x="66" y="3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3" name="Google Shape;27363;p39"/>
            <p:cNvSpPr/>
            <p:nvPr/>
          </p:nvSpPr>
          <p:spPr>
            <a:xfrm>
              <a:off x="2010650" y="2559075"/>
              <a:ext cx="163450" cy="97050"/>
            </a:xfrm>
            <a:custGeom>
              <a:avLst/>
              <a:gdLst/>
              <a:ahLst/>
              <a:cxnLst/>
              <a:rect l="l" t="t" r="r" b="b"/>
              <a:pathLst>
                <a:path w="6538" h="3882" extrusionOk="0">
                  <a:moveTo>
                    <a:pt x="48" y="1"/>
                  </a:moveTo>
                  <a:cubicBezTo>
                    <a:pt x="13" y="1"/>
                    <a:pt x="1" y="24"/>
                    <a:pt x="36" y="36"/>
                  </a:cubicBezTo>
                  <a:cubicBezTo>
                    <a:pt x="1501" y="512"/>
                    <a:pt x="3430" y="893"/>
                    <a:pt x="4513" y="2084"/>
                  </a:cubicBezTo>
                  <a:cubicBezTo>
                    <a:pt x="5216" y="2834"/>
                    <a:pt x="5394" y="3608"/>
                    <a:pt x="6490" y="3882"/>
                  </a:cubicBezTo>
                  <a:cubicBezTo>
                    <a:pt x="6525" y="3882"/>
                    <a:pt x="6537" y="3834"/>
                    <a:pt x="6502" y="3834"/>
                  </a:cubicBezTo>
                  <a:cubicBezTo>
                    <a:pt x="5228" y="3406"/>
                    <a:pt x="4811" y="2025"/>
                    <a:pt x="3644" y="1346"/>
                  </a:cubicBezTo>
                  <a:cubicBezTo>
                    <a:pt x="2537" y="715"/>
                    <a:pt x="1287" y="32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4" name="Google Shape;27364;p39"/>
            <p:cNvSpPr/>
            <p:nvPr/>
          </p:nvSpPr>
          <p:spPr>
            <a:xfrm>
              <a:off x="2175850" y="2662350"/>
              <a:ext cx="135350" cy="88050"/>
            </a:xfrm>
            <a:custGeom>
              <a:avLst/>
              <a:gdLst/>
              <a:ahLst/>
              <a:cxnLst/>
              <a:rect l="l" t="t" r="r" b="b"/>
              <a:pathLst>
                <a:path w="5414" h="3522" extrusionOk="0">
                  <a:moveTo>
                    <a:pt x="13" y="1"/>
                  </a:moveTo>
                  <a:cubicBezTo>
                    <a:pt x="1" y="1"/>
                    <a:pt x="1" y="37"/>
                    <a:pt x="13" y="37"/>
                  </a:cubicBezTo>
                  <a:cubicBezTo>
                    <a:pt x="1001" y="275"/>
                    <a:pt x="2060" y="358"/>
                    <a:pt x="2989" y="751"/>
                  </a:cubicBezTo>
                  <a:cubicBezTo>
                    <a:pt x="4168" y="1227"/>
                    <a:pt x="4966" y="2358"/>
                    <a:pt x="5370" y="3513"/>
                  </a:cubicBezTo>
                  <a:cubicBezTo>
                    <a:pt x="5370" y="3518"/>
                    <a:pt x="5379" y="3521"/>
                    <a:pt x="5387" y="3521"/>
                  </a:cubicBezTo>
                  <a:cubicBezTo>
                    <a:pt x="5400" y="3521"/>
                    <a:pt x="5413" y="3515"/>
                    <a:pt x="5406" y="3501"/>
                  </a:cubicBezTo>
                  <a:cubicBezTo>
                    <a:pt x="5013" y="834"/>
                    <a:pt x="2180" y="334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5" name="Google Shape;27365;p39"/>
            <p:cNvSpPr/>
            <p:nvPr/>
          </p:nvSpPr>
          <p:spPr>
            <a:xfrm>
              <a:off x="2312175" y="2755400"/>
              <a:ext cx="9775" cy="21400"/>
            </a:xfrm>
            <a:custGeom>
              <a:avLst/>
              <a:gdLst/>
              <a:ahLst/>
              <a:cxnLst/>
              <a:rect l="l" t="t" r="r" b="b"/>
              <a:pathLst>
                <a:path w="391" h="856" extrusionOk="0">
                  <a:moveTo>
                    <a:pt x="16" y="1"/>
                  </a:moveTo>
                  <a:cubicBezTo>
                    <a:pt x="8" y="1"/>
                    <a:pt x="1" y="10"/>
                    <a:pt x="1" y="29"/>
                  </a:cubicBezTo>
                  <a:cubicBezTo>
                    <a:pt x="1" y="172"/>
                    <a:pt x="48" y="315"/>
                    <a:pt x="108" y="434"/>
                  </a:cubicBezTo>
                  <a:cubicBezTo>
                    <a:pt x="167" y="577"/>
                    <a:pt x="227" y="732"/>
                    <a:pt x="346" y="851"/>
                  </a:cubicBezTo>
                  <a:cubicBezTo>
                    <a:pt x="352" y="854"/>
                    <a:pt x="359" y="856"/>
                    <a:pt x="364" y="856"/>
                  </a:cubicBezTo>
                  <a:cubicBezTo>
                    <a:pt x="380" y="856"/>
                    <a:pt x="390" y="845"/>
                    <a:pt x="382" y="827"/>
                  </a:cubicBezTo>
                  <a:cubicBezTo>
                    <a:pt x="346" y="696"/>
                    <a:pt x="275" y="577"/>
                    <a:pt x="239" y="446"/>
                  </a:cubicBezTo>
                  <a:cubicBezTo>
                    <a:pt x="186" y="310"/>
                    <a:pt x="143" y="173"/>
                    <a:pt x="77" y="62"/>
                  </a:cubicBezTo>
                  <a:lnTo>
                    <a:pt x="77" y="62"/>
                  </a:lnTo>
                  <a:cubicBezTo>
                    <a:pt x="76" y="56"/>
                    <a:pt x="75" y="49"/>
                    <a:pt x="72" y="41"/>
                  </a:cubicBezTo>
                  <a:lnTo>
                    <a:pt x="58" y="32"/>
                  </a:lnTo>
                  <a:lnTo>
                    <a:pt x="58" y="32"/>
                  </a:lnTo>
                  <a:cubicBezTo>
                    <a:pt x="55" y="27"/>
                    <a:pt x="52" y="22"/>
                    <a:pt x="48" y="18"/>
                  </a:cubicBezTo>
                  <a:cubicBezTo>
                    <a:pt x="47" y="19"/>
                    <a:pt x="45" y="21"/>
                    <a:pt x="43" y="22"/>
                  </a:cubicBezTo>
                  <a:lnTo>
                    <a:pt x="43" y="22"/>
                  </a:lnTo>
                  <a:lnTo>
                    <a:pt x="36" y="18"/>
                  </a:lnTo>
                  <a:cubicBezTo>
                    <a:pt x="31" y="7"/>
                    <a:pt x="23" y="1"/>
                    <a:pt x="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6" name="Google Shape;27366;p39"/>
            <p:cNvSpPr/>
            <p:nvPr/>
          </p:nvSpPr>
          <p:spPr>
            <a:xfrm>
              <a:off x="2078825" y="2701350"/>
              <a:ext cx="14375" cy="35025"/>
            </a:xfrm>
            <a:custGeom>
              <a:avLst/>
              <a:gdLst/>
              <a:ahLst/>
              <a:cxnLst/>
              <a:rect l="l" t="t" r="r" b="b"/>
              <a:pathLst>
                <a:path w="575" h="1401" extrusionOk="0">
                  <a:moveTo>
                    <a:pt x="0" y="1"/>
                  </a:moveTo>
                  <a:lnTo>
                    <a:pt x="0" y="1"/>
                  </a:lnTo>
                  <a:cubicBezTo>
                    <a:pt x="60" y="227"/>
                    <a:pt x="179" y="417"/>
                    <a:pt x="250" y="644"/>
                  </a:cubicBezTo>
                  <a:cubicBezTo>
                    <a:pt x="357" y="882"/>
                    <a:pt x="429" y="1132"/>
                    <a:pt x="536" y="1394"/>
                  </a:cubicBezTo>
                  <a:cubicBezTo>
                    <a:pt x="540" y="1398"/>
                    <a:pt x="548" y="1401"/>
                    <a:pt x="555" y="1401"/>
                  </a:cubicBezTo>
                  <a:cubicBezTo>
                    <a:pt x="566" y="1401"/>
                    <a:pt x="575" y="1393"/>
                    <a:pt x="560" y="1370"/>
                  </a:cubicBezTo>
                  <a:cubicBezTo>
                    <a:pt x="453" y="929"/>
                    <a:pt x="262" y="394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7" name="Google Shape;27367;p39"/>
            <p:cNvSpPr/>
            <p:nvPr/>
          </p:nvSpPr>
          <p:spPr>
            <a:xfrm>
              <a:off x="2074050" y="2697775"/>
              <a:ext cx="25925" cy="58575"/>
            </a:xfrm>
            <a:custGeom>
              <a:avLst/>
              <a:gdLst/>
              <a:ahLst/>
              <a:cxnLst/>
              <a:rect l="l" t="t" r="r" b="b"/>
              <a:pathLst>
                <a:path w="1037" h="2343" extrusionOk="0">
                  <a:moveTo>
                    <a:pt x="25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322" y="787"/>
                    <a:pt x="620" y="1596"/>
                    <a:pt x="989" y="2334"/>
                  </a:cubicBezTo>
                  <a:cubicBezTo>
                    <a:pt x="999" y="2339"/>
                    <a:pt x="1009" y="2342"/>
                    <a:pt x="1017" y="2342"/>
                  </a:cubicBezTo>
                  <a:cubicBezTo>
                    <a:pt x="1028" y="2342"/>
                    <a:pt x="1037" y="2336"/>
                    <a:pt x="1037" y="2323"/>
                  </a:cubicBezTo>
                  <a:cubicBezTo>
                    <a:pt x="834" y="1513"/>
                    <a:pt x="429" y="715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8" name="Google Shape;27368;p39"/>
            <p:cNvSpPr/>
            <p:nvPr/>
          </p:nvSpPr>
          <p:spPr>
            <a:xfrm>
              <a:off x="2090725" y="2615175"/>
              <a:ext cx="32775" cy="124000"/>
            </a:xfrm>
            <a:custGeom>
              <a:avLst/>
              <a:gdLst/>
              <a:ahLst/>
              <a:cxnLst/>
              <a:rect l="l" t="t" r="r" b="b"/>
              <a:pathLst>
                <a:path w="1311" h="4960" extrusionOk="0">
                  <a:moveTo>
                    <a:pt x="1263" y="1"/>
                  </a:moveTo>
                  <a:cubicBezTo>
                    <a:pt x="1257" y="1"/>
                    <a:pt x="1251" y="7"/>
                    <a:pt x="1251" y="19"/>
                  </a:cubicBezTo>
                  <a:cubicBezTo>
                    <a:pt x="1191" y="1055"/>
                    <a:pt x="953" y="1983"/>
                    <a:pt x="548" y="2936"/>
                  </a:cubicBezTo>
                  <a:cubicBezTo>
                    <a:pt x="251" y="3591"/>
                    <a:pt x="1" y="4245"/>
                    <a:pt x="179" y="4960"/>
                  </a:cubicBezTo>
                  <a:cubicBezTo>
                    <a:pt x="84" y="3864"/>
                    <a:pt x="643" y="3067"/>
                    <a:pt x="977" y="2078"/>
                  </a:cubicBezTo>
                  <a:cubicBezTo>
                    <a:pt x="1203" y="1412"/>
                    <a:pt x="1310" y="709"/>
                    <a:pt x="1274" y="19"/>
                  </a:cubicBezTo>
                  <a:cubicBezTo>
                    <a:pt x="1274" y="7"/>
                    <a:pt x="1269" y="1"/>
                    <a:pt x="1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69" name="Google Shape;27369;p39"/>
            <p:cNvSpPr/>
            <p:nvPr/>
          </p:nvSpPr>
          <p:spPr>
            <a:xfrm>
              <a:off x="2077675" y="2608475"/>
              <a:ext cx="34200" cy="100125"/>
            </a:xfrm>
            <a:custGeom>
              <a:avLst/>
              <a:gdLst/>
              <a:ahLst/>
              <a:cxnLst/>
              <a:rect l="l" t="t" r="r" b="b"/>
              <a:pathLst>
                <a:path w="1368" h="4005" extrusionOk="0">
                  <a:moveTo>
                    <a:pt x="1368" y="1"/>
                  </a:moveTo>
                  <a:cubicBezTo>
                    <a:pt x="963" y="1323"/>
                    <a:pt x="832" y="2811"/>
                    <a:pt x="11" y="3978"/>
                  </a:cubicBezTo>
                  <a:cubicBezTo>
                    <a:pt x="1" y="3987"/>
                    <a:pt x="22" y="4005"/>
                    <a:pt x="37" y="4005"/>
                  </a:cubicBezTo>
                  <a:cubicBezTo>
                    <a:pt x="41" y="4005"/>
                    <a:pt x="44" y="4004"/>
                    <a:pt x="46" y="4001"/>
                  </a:cubicBezTo>
                  <a:cubicBezTo>
                    <a:pt x="487" y="3537"/>
                    <a:pt x="665" y="2906"/>
                    <a:pt x="820" y="2287"/>
                  </a:cubicBezTo>
                  <a:cubicBezTo>
                    <a:pt x="1011" y="1525"/>
                    <a:pt x="1225" y="775"/>
                    <a:pt x="1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0" name="Google Shape;27370;p39"/>
            <p:cNvSpPr/>
            <p:nvPr/>
          </p:nvSpPr>
          <p:spPr>
            <a:xfrm>
              <a:off x="2071825" y="2609525"/>
              <a:ext cx="25475" cy="88500"/>
            </a:xfrm>
            <a:custGeom>
              <a:avLst/>
              <a:gdLst/>
              <a:ahLst/>
              <a:cxnLst/>
              <a:rect l="l" t="t" r="r" b="b"/>
              <a:pathLst>
                <a:path w="1019" h="3540" extrusionOk="0">
                  <a:moveTo>
                    <a:pt x="965" y="1"/>
                  </a:moveTo>
                  <a:cubicBezTo>
                    <a:pt x="956" y="1"/>
                    <a:pt x="947" y="7"/>
                    <a:pt x="947" y="18"/>
                  </a:cubicBezTo>
                  <a:cubicBezTo>
                    <a:pt x="804" y="1257"/>
                    <a:pt x="423" y="2388"/>
                    <a:pt x="6" y="3531"/>
                  </a:cubicBezTo>
                  <a:cubicBezTo>
                    <a:pt x="483" y="2471"/>
                    <a:pt x="1018" y="1197"/>
                    <a:pt x="983" y="18"/>
                  </a:cubicBezTo>
                  <a:cubicBezTo>
                    <a:pt x="983" y="7"/>
                    <a:pt x="974" y="1"/>
                    <a:pt x="965" y="1"/>
                  </a:cubicBezTo>
                  <a:close/>
                  <a:moveTo>
                    <a:pt x="6" y="3531"/>
                  </a:moveTo>
                  <a:lnTo>
                    <a:pt x="6" y="3531"/>
                  </a:lnTo>
                  <a:cubicBezTo>
                    <a:pt x="0" y="3537"/>
                    <a:pt x="0" y="3540"/>
                    <a:pt x="2" y="3540"/>
                  </a:cubicBezTo>
                  <a:cubicBezTo>
                    <a:pt x="3" y="3540"/>
                    <a:pt x="6" y="3537"/>
                    <a:pt x="6" y="35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1" name="Google Shape;27371;p39"/>
            <p:cNvSpPr/>
            <p:nvPr/>
          </p:nvSpPr>
          <p:spPr>
            <a:xfrm>
              <a:off x="2065725" y="2598700"/>
              <a:ext cx="24725" cy="75300"/>
            </a:xfrm>
            <a:custGeom>
              <a:avLst/>
              <a:gdLst/>
              <a:ahLst/>
              <a:cxnLst/>
              <a:rect l="l" t="t" r="r" b="b"/>
              <a:pathLst>
                <a:path w="989" h="3012" extrusionOk="0">
                  <a:moveTo>
                    <a:pt x="968" y="0"/>
                  </a:moveTo>
                  <a:cubicBezTo>
                    <a:pt x="960" y="0"/>
                    <a:pt x="953" y="7"/>
                    <a:pt x="953" y="23"/>
                  </a:cubicBezTo>
                  <a:cubicBezTo>
                    <a:pt x="655" y="1035"/>
                    <a:pt x="369" y="2011"/>
                    <a:pt x="0" y="3011"/>
                  </a:cubicBezTo>
                  <a:lnTo>
                    <a:pt x="12" y="3011"/>
                  </a:lnTo>
                  <a:cubicBezTo>
                    <a:pt x="477" y="2106"/>
                    <a:pt x="846" y="1035"/>
                    <a:pt x="989" y="23"/>
                  </a:cubicBezTo>
                  <a:cubicBezTo>
                    <a:pt x="989" y="10"/>
                    <a:pt x="978" y="0"/>
                    <a:pt x="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2" name="Google Shape;27372;p39"/>
            <p:cNvSpPr/>
            <p:nvPr/>
          </p:nvSpPr>
          <p:spPr>
            <a:xfrm>
              <a:off x="2055600" y="2590800"/>
              <a:ext cx="26525" cy="70400"/>
            </a:xfrm>
            <a:custGeom>
              <a:avLst/>
              <a:gdLst/>
              <a:ahLst/>
              <a:cxnLst/>
              <a:rect l="l" t="t" r="r" b="b"/>
              <a:pathLst>
                <a:path w="1061" h="2816" extrusionOk="0">
                  <a:moveTo>
                    <a:pt x="1041" y="1"/>
                  </a:moveTo>
                  <a:cubicBezTo>
                    <a:pt x="1038" y="1"/>
                    <a:pt x="1036" y="2"/>
                    <a:pt x="1036" y="5"/>
                  </a:cubicBezTo>
                  <a:cubicBezTo>
                    <a:pt x="703" y="946"/>
                    <a:pt x="382" y="1887"/>
                    <a:pt x="1" y="2803"/>
                  </a:cubicBezTo>
                  <a:cubicBezTo>
                    <a:pt x="1" y="2815"/>
                    <a:pt x="24" y="2815"/>
                    <a:pt x="24" y="2815"/>
                  </a:cubicBezTo>
                  <a:cubicBezTo>
                    <a:pt x="465" y="1946"/>
                    <a:pt x="834" y="970"/>
                    <a:pt x="1060" y="17"/>
                  </a:cubicBezTo>
                  <a:cubicBezTo>
                    <a:pt x="1060" y="9"/>
                    <a:pt x="1048" y="1"/>
                    <a:pt x="1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3" name="Google Shape;27373;p39"/>
            <p:cNvSpPr/>
            <p:nvPr/>
          </p:nvSpPr>
          <p:spPr>
            <a:xfrm>
              <a:off x="2113650" y="2673225"/>
              <a:ext cx="35450" cy="123325"/>
            </a:xfrm>
            <a:custGeom>
              <a:avLst/>
              <a:gdLst/>
              <a:ahLst/>
              <a:cxnLst/>
              <a:rect l="l" t="t" r="r" b="b"/>
              <a:pathLst>
                <a:path w="1418" h="4933" extrusionOk="0">
                  <a:moveTo>
                    <a:pt x="1048" y="1"/>
                  </a:moveTo>
                  <a:cubicBezTo>
                    <a:pt x="1042" y="1"/>
                    <a:pt x="1036" y="7"/>
                    <a:pt x="1036" y="18"/>
                  </a:cubicBezTo>
                  <a:cubicBezTo>
                    <a:pt x="1119" y="935"/>
                    <a:pt x="953" y="1745"/>
                    <a:pt x="691" y="2638"/>
                  </a:cubicBezTo>
                  <a:cubicBezTo>
                    <a:pt x="584" y="2995"/>
                    <a:pt x="477" y="3328"/>
                    <a:pt x="381" y="3686"/>
                  </a:cubicBezTo>
                  <a:cubicBezTo>
                    <a:pt x="322" y="3900"/>
                    <a:pt x="262" y="4090"/>
                    <a:pt x="203" y="4305"/>
                  </a:cubicBezTo>
                  <a:cubicBezTo>
                    <a:pt x="227" y="4495"/>
                    <a:pt x="167" y="4638"/>
                    <a:pt x="0" y="4721"/>
                  </a:cubicBezTo>
                  <a:cubicBezTo>
                    <a:pt x="24" y="4793"/>
                    <a:pt x="36" y="4864"/>
                    <a:pt x="48" y="4924"/>
                  </a:cubicBezTo>
                  <a:cubicBezTo>
                    <a:pt x="48" y="4930"/>
                    <a:pt x="57" y="4933"/>
                    <a:pt x="66" y="4933"/>
                  </a:cubicBezTo>
                  <a:cubicBezTo>
                    <a:pt x="75" y="4933"/>
                    <a:pt x="84" y="4930"/>
                    <a:pt x="84" y="4924"/>
                  </a:cubicBezTo>
                  <a:cubicBezTo>
                    <a:pt x="596" y="3435"/>
                    <a:pt x="1417" y="1602"/>
                    <a:pt x="1060" y="18"/>
                  </a:cubicBezTo>
                  <a:cubicBezTo>
                    <a:pt x="1060" y="7"/>
                    <a:pt x="1054" y="1"/>
                    <a:pt x="1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4" name="Google Shape;27374;p39"/>
            <p:cNvSpPr/>
            <p:nvPr/>
          </p:nvSpPr>
          <p:spPr>
            <a:xfrm>
              <a:off x="2134475" y="2642425"/>
              <a:ext cx="7175" cy="26475"/>
            </a:xfrm>
            <a:custGeom>
              <a:avLst/>
              <a:gdLst/>
              <a:ahLst/>
              <a:cxnLst/>
              <a:rect l="l" t="t" r="r" b="b"/>
              <a:pathLst>
                <a:path w="287" h="1059" extrusionOk="0">
                  <a:moveTo>
                    <a:pt x="275" y="0"/>
                  </a:moveTo>
                  <a:cubicBezTo>
                    <a:pt x="48" y="298"/>
                    <a:pt x="1" y="715"/>
                    <a:pt x="179" y="1048"/>
                  </a:cubicBezTo>
                  <a:cubicBezTo>
                    <a:pt x="187" y="1055"/>
                    <a:pt x="193" y="1058"/>
                    <a:pt x="198" y="1058"/>
                  </a:cubicBezTo>
                  <a:cubicBezTo>
                    <a:pt x="209" y="1058"/>
                    <a:pt x="215" y="1044"/>
                    <a:pt x="215" y="1036"/>
                  </a:cubicBezTo>
                  <a:cubicBezTo>
                    <a:pt x="96" y="679"/>
                    <a:pt x="108" y="334"/>
                    <a:pt x="286" y="12"/>
                  </a:cubicBezTo>
                  <a:cubicBezTo>
                    <a:pt x="286" y="0"/>
                    <a:pt x="275" y="0"/>
                    <a:pt x="2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5" name="Google Shape;27375;p39"/>
            <p:cNvSpPr/>
            <p:nvPr/>
          </p:nvSpPr>
          <p:spPr>
            <a:xfrm>
              <a:off x="2124950" y="2658000"/>
              <a:ext cx="37400" cy="162225"/>
            </a:xfrm>
            <a:custGeom>
              <a:avLst/>
              <a:gdLst/>
              <a:ahLst/>
              <a:cxnLst/>
              <a:rect l="l" t="t" r="r" b="b"/>
              <a:pathLst>
                <a:path w="1496" h="6489" extrusionOk="0">
                  <a:moveTo>
                    <a:pt x="1490" y="0"/>
                  </a:moveTo>
                  <a:cubicBezTo>
                    <a:pt x="1487" y="0"/>
                    <a:pt x="1482" y="3"/>
                    <a:pt x="1477" y="8"/>
                  </a:cubicBezTo>
                  <a:cubicBezTo>
                    <a:pt x="1037" y="1235"/>
                    <a:pt x="1358" y="2366"/>
                    <a:pt x="1132" y="3604"/>
                  </a:cubicBezTo>
                  <a:cubicBezTo>
                    <a:pt x="965" y="4461"/>
                    <a:pt x="1" y="5604"/>
                    <a:pt x="251" y="6473"/>
                  </a:cubicBezTo>
                  <a:cubicBezTo>
                    <a:pt x="256" y="6483"/>
                    <a:pt x="267" y="6489"/>
                    <a:pt x="277" y="6489"/>
                  </a:cubicBezTo>
                  <a:cubicBezTo>
                    <a:pt x="292" y="6489"/>
                    <a:pt x="305" y="6477"/>
                    <a:pt x="298" y="6450"/>
                  </a:cubicBezTo>
                  <a:cubicBezTo>
                    <a:pt x="132" y="5533"/>
                    <a:pt x="1096" y="4390"/>
                    <a:pt x="1239" y="3449"/>
                  </a:cubicBezTo>
                  <a:cubicBezTo>
                    <a:pt x="1418" y="2282"/>
                    <a:pt x="1179" y="1199"/>
                    <a:pt x="1489" y="20"/>
                  </a:cubicBezTo>
                  <a:cubicBezTo>
                    <a:pt x="1496" y="6"/>
                    <a:pt x="1495" y="0"/>
                    <a:pt x="1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6" name="Google Shape;27376;p39"/>
            <p:cNvSpPr/>
            <p:nvPr/>
          </p:nvSpPr>
          <p:spPr>
            <a:xfrm>
              <a:off x="2135375" y="2675325"/>
              <a:ext cx="43775" cy="158425"/>
            </a:xfrm>
            <a:custGeom>
              <a:avLst/>
              <a:gdLst/>
              <a:ahLst/>
              <a:cxnLst/>
              <a:rect l="l" t="t" r="r" b="b"/>
              <a:pathLst>
                <a:path w="1751" h="6337" extrusionOk="0">
                  <a:moveTo>
                    <a:pt x="1692" y="1"/>
                  </a:moveTo>
                  <a:cubicBezTo>
                    <a:pt x="1687" y="1"/>
                    <a:pt x="1683" y="2"/>
                    <a:pt x="1679" y="6"/>
                  </a:cubicBezTo>
                  <a:cubicBezTo>
                    <a:pt x="1096" y="1077"/>
                    <a:pt x="1679" y="2351"/>
                    <a:pt x="1251" y="3482"/>
                  </a:cubicBezTo>
                  <a:cubicBezTo>
                    <a:pt x="858" y="4471"/>
                    <a:pt x="0" y="5209"/>
                    <a:pt x="60" y="6328"/>
                  </a:cubicBezTo>
                  <a:cubicBezTo>
                    <a:pt x="227" y="5149"/>
                    <a:pt x="1084" y="4364"/>
                    <a:pt x="1429" y="3268"/>
                  </a:cubicBezTo>
                  <a:cubicBezTo>
                    <a:pt x="1751" y="2197"/>
                    <a:pt x="1322" y="1089"/>
                    <a:pt x="1715" y="18"/>
                  </a:cubicBezTo>
                  <a:cubicBezTo>
                    <a:pt x="1715" y="9"/>
                    <a:pt x="1703" y="1"/>
                    <a:pt x="1692" y="1"/>
                  </a:cubicBezTo>
                  <a:close/>
                  <a:moveTo>
                    <a:pt x="60" y="6328"/>
                  </a:moveTo>
                  <a:cubicBezTo>
                    <a:pt x="54" y="6334"/>
                    <a:pt x="54" y="6337"/>
                    <a:pt x="56" y="6337"/>
                  </a:cubicBezTo>
                  <a:cubicBezTo>
                    <a:pt x="57" y="6337"/>
                    <a:pt x="60" y="6334"/>
                    <a:pt x="60" y="63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7" name="Google Shape;27377;p39"/>
            <p:cNvSpPr/>
            <p:nvPr/>
          </p:nvSpPr>
          <p:spPr>
            <a:xfrm>
              <a:off x="2174675" y="2664900"/>
              <a:ext cx="13800" cy="28975"/>
            </a:xfrm>
            <a:custGeom>
              <a:avLst/>
              <a:gdLst/>
              <a:ahLst/>
              <a:cxnLst/>
              <a:rect l="l" t="t" r="r" b="b"/>
              <a:pathLst>
                <a:path w="552" h="1159" extrusionOk="0">
                  <a:moveTo>
                    <a:pt x="541" y="1"/>
                  </a:moveTo>
                  <a:cubicBezTo>
                    <a:pt x="538" y="1"/>
                    <a:pt x="536" y="2"/>
                    <a:pt x="536" y="6"/>
                  </a:cubicBezTo>
                  <a:cubicBezTo>
                    <a:pt x="552" y="6"/>
                    <a:pt x="546" y="1"/>
                    <a:pt x="541" y="1"/>
                  </a:cubicBezTo>
                  <a:close/>
                  <a:moveTo>
                    <a:pt x="536" y="6"/>
                  </a:moveTo>
                  <a:lnTo>
                    <a:pt x="536" y="6"/>
                  </a:lnTo>
                  <a:cubicBezTo>
                    <a:pt x="262" y="256"/>
                    <a:pt x="0" y="768"/>
                    <a:pt x="60" y="1149"/>
                  </a:cubicBezTo>
                  <a:cubicBezTo>
                    <a:pt x="60" y="1155"/>
                    <a:pt x="69" y="1158"/>
                    <a:pt x="77" y="1158"/>
                  </a:cubicBezTo>
                  <a:cubicBezTo>
                    <a:pt x="86" y="1158"/>
                    <a:pt x="95" y="1155"/>
                    <a:pt x="95" y="1149"/>
                  </a:cubicBezTo>
                  <a:cubicBezTo>
                    <a:pt x="155" y="959"/>
                    <a:pt x="155" y="756"/>
                    <a:pt x="226" y="566"/>
                  </a:cubicBezTo>
                  <a:cubicBezTo>
                    <a:pt x="298" y="363"/>
                    <a:pt x="417" y="197"/>
                    <a:pt x="53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8" name="Google Shape;27378;p39"/>
            <p:cNvSpPr/>
            <p:nvPr/>
          </p:nvSpPr>
          <p:spPr>
            <a:xfrm>
              <a:off x="2182100" y="2666500"/>
              <a:ext cx="8850" cy="22300"/>
            </a:xfrm>
            <a:custGeom>
              <a:avLst/>
              <a:gdLst/>
              <a:ahLst/>
              <a:cxnLst/>
              <a:rect l="l" t="t" r="r" b="b"/>
              <a:pathLst>
                <a:path w="354" h="892" extrusionOk="0">
                  <a:moveTo>
                    <a:pt x="338" y="1"/>
                  </a:moveTo>
                  <a:cubicBezTo>
                    <a:pt x="333" y="1"/>
                    <a:pt x="327" y="4"/>
                    <a:pt x="322" y="14"/>
                  </a:cubicBezTo>
                  <a:cubicBezTo>
                    <a:pt x="239" y="145"/>
                    <a:pt x="179" y="299"/>
                    <a:pt x="120" y="466"/>
                  </a:cubicBezTo>
                  <a:cubicBezTo>
                    <a:pt x="84" y="597"/>
                    <a:pt x="1" y="740"/>
                    <a:pt x="25" y="883"/>
                  </a:cubicBezTo>
                  <a:cubicBezTo>
                    <a:pt x="25" y="889"/>
                    <a:pt x="28" y="892"/>
                    <a:pt x="32" y="892"/>
                  </a:cubicBezTo>
                  <a:cubicBezTo>
                    <a:pt x="36" y="892"/>
                    <a:pt x="42" y="889"/>
                    <a:pt x="48" y="883"/>
                  </a:cubicBezTo>
                  <a:cubicBezTo>
                    <a:pt x="120" y="776"/>
                    <a:pt x="144" y="597"/>
                    <a:pt x="179" y="478"/>
                  </a:cubicBezTo>
                  <a:cubicBezTo>
                    <a:pt x="227" y="323"/>
                    <a:pt x="286" y="180"/>
                    <a:pt x="346" y="25"/>
                  </a:cubicBezTo>
                  <a:cubicBezTo>
                    <a:pt x="353" y="11"/>
                    <a:pt x="347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79" name="Google Shape;27379;p39"/>
            <p:cNvSpPr/>
            <p:nvPr/>
          </p:nvSpPr>
          <p:spPr>
            <a:xfrm>
              <a:off x="2187175" y="2663850"/>
              <a:ext cx="9850" cy="23350"/>
            </a:xfrm>
            <a:custGeom>
              <a:avLst/>
              <a:gdLst/>
              <a:ahLst/>
              <a:cxnLst/>
              <a:rect l="l" t="t" r="r" b="b"/>
              <a:pathLst>
                <a:path w="394" h="934" extrusionOk="0">
                  <a:moveTo>
                    <a:pt x="373" y="0"/>
                  </a:moveTo>
                  <a:cubicBezTo>
                    <a:pt x="367" y="0"/>
                    <a:pt x="362" y="4"/>
                    <a:pt x="357" y="12"/>
                  </a:cubicBezTo>
                  <a:cubicBezTo>
                    <a:pt x="274" y="167"/>
                    <a:pt x="203" y="334"/>
                    <a:pt x="143" y="477"/>
                  </a:cubicBezTo>
                  <a:cubicBezTo>
                    <a:pt x="83" y="608"/>
                    <a:pt x="12" y="763"/>
                    <a:pt x="0" y="905"/>
                  </a:cubicBezTo>
                  <a:cubicBezTo>
                    <a:pt x="0" y="923"/>
                    <a:pt x="13" y="934"/>
                    <a:pt x="24" y="934"/>
                  </a:cubicBezTo>
                  <a:cubicBezTo>
                    <a:pt x="29" y="934"/>
                    <a:pt x="33" y="932"/>
                    <a:pt x="36" y="929"/>
                  </a:cubicBezTo>
                  <a:cubicBezTo>
                    <a:pt x="131" y="810"/>
                    <a:pt x="179" y="643"/>
                    <a:pt x="238" y="512"/>
                  </a:cubicBezTo>
                  <a:cubicBezTo>
                    <a:pt x="286" y="346"/>
                    <a:pt x="345" y="191"/>
                    <a:pt x="393" y="36"/>
                  </a:cubicBezTo>
                  <a:cubicBezTo>
                    <a:pt x="393" y="13"/>
                    <a:pt x="383" y="0"/>
                    <a:pt x="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0" name="Google Shape;27380;p39"/>
            <p:cNvSpPr/>
            <p:nvPr/>
          </p:nvSpPr>
          <p:spPr>
            <a:xfrm>
              <a:off x="2153950" y="2676950"/>
              <a:ext cx="57350" cy="180775"/>
            </a:xfrm>
            <a:custGeom>
              <a:avLst/>
              <a:gdLst/>
              <a:ahLst/>
              <a:cxnLst/>
              <a:rect l="l" t="t" r="r" b="b"/>
              <a:pathLst>
                <a:path w="2294" h="7231" extrusionOk="0">
                  <a:moveTo>
                    <a:pt x="2294" y="0"/>
                  </a:moveTo>
                  <a:cubicBezTo>
                    <a:pt x="1710" y="1239"/>
                    <a:pt x="1698" y="2620"/>
                    <a:pt x="1234" y="3894"/>
                  </a:cubicBezTo>
                  <a:cubicBezTo>
                    <a:pt x="829" y="5013"/>
                    <a:pt x="210" y="6013"/>
                    <a:pt x="8" y="7192"/>
                  </a:cubicBezTo>
                  <a:cubicBezTo>
                    <a:pt x="0" y="7213"/>
                    <a:pt x="32" y="7230"/>
                    <a:pt x="58" y="7230"/>
                  </a:cubicBezTo>
                  <a:cubicBezTo>
                    <a:pt x="76" y="7230"/>
                    <a:pt x="91" y="7223"/>
                    <a:pt x="91" y="7204"/>
                  </a:cubicBezTo>
                  <a:cubicBezTo>
                    <a:pt x="329" y="5918"/>
                    <a:pt x="1020" y="4846"/>
                    <a:pt x="1401" y="3632"/>
                  </a:cubicBezTo>
                  <a:cubicBezTo>
                    <a:pt x="1782" y="2429"/>
                    <a:pt x="1817" y="1155"/>
                    <a:pt x="2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1" name="Google Shape;27381;p39"/>
            <p:cNvSpPr/>
            <p:nvPr/>
          </p:nvSpPr>
          <p:spPr>
            <a:xfrm>
              <a:off x="2161375" y="2741125"/>
              <a:ext cx="57875" cy="130825"/>
            </a:xfrm>
            <a:custGeom>
              <a:avLst/>
              <a:gdLst/>
              <a:ahLst/>
              <a:cxnLst/>
              <a:rect l="l" t="t" r="r" b="b"/>
              <a:pathLst>
                <a:path w="2315" h="5233" extrusionOk="0">
                  <a:moveTo>
                    <a:pt x="2290" y="0"/>
                  </a:moveTo>
                  <a:cubicBezTo>
                    <a:pt x="2284" y="0"/>
                    <a:pt x="2277" y="2"/>
                    <a:pt x="2270" y="5"/>
                  </a:cubicBezTo>
                  <a:cubicBezTo>
                    <a:pt x="1699" y="815"/>
                    <a:pt x="1711" y="1862"/>
                    <a:pt x="1199" y="2720"/>
                  </a:cubicBezTo>
                  <a:cubicBezTo>
                    <a:pt x="711" y="3565"/>
                    <a:pt x="223" y="4232"/>
                    <a:pt x="8" y="5196"/>
                  </a:cubicBezTo>
                  <a:cubicBezTo>
                    <a:pt x="1" y="5219"/>
                    <a:pt x="18" y="5232"/>
                    <a:pt x="31" y="5232"/>
                  </a:cubicBezTo>
                  <a:cubicBezTo>
                    <a:pt x="38" y="5232"/>
                    <a:pt x="44" y="5228"/>
                    <a:pt x="44" y="5220"/>
                  </a:cubicBezTo>
                  <a:cubicBezTo>
                    <a:pt x="330" y="4172"/>
                    <a:pt x="949" y="3446"/>
                    <a:pt x="1425" y="2505"/>
                  </a:cubicBezTo>
                  <a:cubicBezTo>
                    <a:pt x="1830" y="1720"/>
                    <a:pt x="1889" y="815"/>
                    <a:pt x="2306" y="17"/>
                  </a:cubicBezTo>
                  <a:cubicBezTo>
                    <a:pt x="2315" y="9"/>
                    <a:pt x="2305" y="0"/>
                    <a:pt x="22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2" name="Google Shape;27382;p39"/>
            <p:cNvSpPr/>
            <p:nvPr/>
          </p:nvSpPr>
          <p:spPr>
            <a:xfrm>
              <a:off x="2220800" y="2680400"/>
              <a:ext cx="20575" cy="54125"/>
            </a:xfrm>
            <a:custGeom>
              <a:avLst/>
              <a:gdLst/>
              <a:ahLst/>
              <a:cxnLst/>
              <a:rect l="l" t="t" r="r" b="b"/>
              <a:pathLst>
                <a:path w="823" h="2165" extrusionOk="0">
                  <a:moveTo>
                    <a:pt x="808" y="1"/>
                  </a:moveTo>
                  <a:cubicBezTo>
                    <a:pt x="805" y="1"/>
                    <a:pt x="801" y="2"/>
                    <a:pt x="798" y="5"/>
                  </a:cubicBezTo>
                  <a:cubicBezTo>
                    <a:pt x="465" y="660"/>
                    <a:pt x="179" y="1422"/>
                    <a:pt x="1" y="2136"/>
                  </a:cubicBezTo>
                  <a:cubicBezTo>
                    <a:pt x="1" y="2156"/>
                    <a:pt x="8" y="2165"/>
                    <a:pt x="16" y="2165"/>
                  </a:cubicBezTo>
                  <a:cubicBezTo>
                    <a:pt x="23" y="2165"/>
                    <a:pt x="31" y="2159"/>
                    <a:pt x="36" y="2148"/>
                  </a:cubicBezTo>
                  <a:cubicBezTo>
                    <a:pt x="179" y="1815"/>
                    <a:pt x="286" y="1434"/>
                    <a:pt x="417" y="1077"/>
                  </a:cubicBezTo>
                  <a:cubicBezTo>
                    <a:pt x="560" y="720"/>
                    <a:pt x="703" y="386"/>
                    <a:pt x="822" y="29"/>
                  </a:cubicBezTo>
                  <a:cubicBezTo>
                    <a:pt x="822" y="12"/>
                    <a:pt x="816" y="1"/>
                    <a:pt x="8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3" name="Google Shape;27383;p39"/>
            <p:cNvSpPr/>
            <p:nvPr/>
          </p:nvSpPr>
          <p:spPr>
            <a:xfrm>
              <a:off x="2233975" y="2677125"/>
              <a:ext cx="19200" cy="28975"/>
            </a:xfrm>
            <a:custGeom>
              <a:avLst/>
              <a:gdLst/>
              <a:ahLst/>
              <a:cxnLst/>
              <a:rect l="l" t="t" r="r" b="b"/>
              <a:pathLst>
                <a:path w="768" h="1159" extrusionOk="0">
                  <a:moveTo>
                    <a:pt x="757" y="0"/>
                  </a:moveTo>
                  <a:cubicBezTo>
                    <a:pt x="754" y="0"/>
                    <a:pt x="751" y="2"/>
                    <a:pt x="748" y="5"/>
                  </a:cubicBezTo>
                  <a:cubicBezTo>
                    <a:pt x="462" y="339"/>
                    <a:pt x="200" y="732"/>
                    <a:pt x="9" y="1124"/>
                  </a:cubicBezTo>
                  <a:cubicBezTo>
                    <a:pt x="1" y="1141"/>
                    <a:pt x="22" y="1158"/>
                    <a:pt x="40" y="1158"/>
                  </a:cubicBezTo>
                  <a:cubicBezTo>
                    <a:pt x="47" y="1158"/>
                    <a:pt x="53" y="1155"/>
                    <a:pt x="57" y="1148"/>
                  </a:cubicBezTo>
                  <a:cubicBezTo>
                    <a:pt x="307" y="815"/>
                    <a:pt x="581" y="410"/>
                    <a:pt x="759" y="17"/>
                  </a:cubicBezTo>
                  <a:cubicBezTo>
                    <a:pt x="768" y="9"/>
                    <a:pt x="764" y="0"/>
                    <a:pt x="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4" name="Google Shape;27384;p39"/>
            <p:cNvSpPr/>
            <p:nvPr/>
          </p:nvSpPr>
          <p:spPr>
            <a:xfrm>
              <a:off x="2240150" y="2681325"/>
              <a:ext cx="14250" cy="24775"/>
            </a:xfrm>
            <a:custGeom>
              <a:avLst/>
              <a:gdLst/>
              <a:ahLst/>
              <a:cxnLst/>
              <a:rect l="l" t="t" r="r" b="b"/>
              <a:pathLst>
                <a:path w="570" h="991" extrusionOk="0">
                  <a:moveTo>
                    <a:pt x="533" y="1"/>
                  </a:moveTo>
                  <a:cubicBezTo>
                    <a:pt x="530" y="1"/>
                    <a:pt x="527" y="2"/>
                    <a:pt x="524" y="4"/>
                  </a:cubicBezTo>
                  <a:cubicBezTo>
                    <a:pt x="286" y="254"/>
                    <a:pt x="48" y="623"/>
                    <a:pt x="0" y="968"/>
                  </a:cubicBezTo>
                  <a:cubicBezTo>
                    <a:pt x="0" y="977"/>
                    <a:pt x="17" y="990"/>
                    <a:pt x="28" y="990"/>
                  </a:cubicBezTo>
                  <a:cubicBezTo>
                    <a:pt x="33" y="990"/>
                    <a:pt x="36" y="988"/>
                    <a:pt x="36" y="980"/>
                  </a:cubicBezTo>
                  <a:cubicBezTo>
                    <a:pt x="120" y="837"/>
                    <a:pt x="167" y="683"/>
                    <a:pt x="239" y="540"/>
                  </a:cubicBezTo>
                  <a:cubicBezTo>
                    <a:pt x="334" y="361"/>
                    <a:pt x="441" y="194"/>
                    <a:pt x="560" y="28"/>
                  </a:cubicBezTo>
                  <a:cubicBezTo>
                    <a:pt x="570" y="18"/>
                    <a:pt x="548" y="1"/>
                    <a:pt x="5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5" name="Google Shape;27385;p39"/>
            <p:cNvSpPr/>
            <p:nvPr/>
          </p:nvSpPr>
          <p:spPr>
            <a:xfrm>
              <a:off x="2172750" y="2680700"/>
              <a:ext cx="83800" cy="202150"/>
            </a:xfrm>
            <a:custGeom>
              <a:avLst/>
              <a:gdLst/>
              <a:ahLst/>
              <a:cxnLst/>
              <a:rect l="l" t="t" r="r" b="b"/>
              <a:pathLst>
                <a:path w="3352" h="8086" extrusionOk="0">
                  <a:moveTo>
                    <a:pt x="3344" y="0"/>
                  </a:moveTo>
                  <a:cubicBezTo>
                    <a:pt x="3342" y="0"/>
                    <a:pt x="3339" y="6"/>
                    <a:pt x="3339" y="17"/>
                  </a:cubicBezTo>
                  <a:cubicBezTo>
                    <a:pt x="2923" y="1446"/>
                    <a:pt x="2518" y="2851"/>
                    <a:pt x="1923" y="4220"/>
                  </a:cubicBezTo>
                  <a:cubicBezTo>
                    <a:pt x="1363" y="5518"/>
                    <a:pt x="601" y="6720"/>
                    <a:pt x="18" y="8018"/>
                  </a:cubicBezTo>
                  <a:cubicBezTo>
                    <a:pt x="1" y="8052"/>
                    <a:pt x="37" y="8085"/>
                    <a:pt x="73" y="8085"/>
                  </a:cubicBezTo>
                  <a:cubicBezTo>
                    <a:pt x="88" y="8085"/>
                    <a:pt x="102" y="8080"/>
                    <a:pt x="113" y="8066"/>
                  </a:cubicBezTo>
                  <a:cubicBezTo>
                    <a:pt x="1553" y="5637"/>
                    <a:pt x="2863" y="2803"/>
                    <a:pt x="3351" y="29"/>
                  </a:cubicBezTo>
                  <a:cubicBezTo>
                    <a:pt x="3351" y="9"/>
                    <a:pt x="3348" y="0"/>
                    <a:pt x="33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6" name="Google Shape;27386;p39"/>
            <p:cNvSpPr/>
            <p:nvPr/>
          </p:nvSpPr>
          <p:spPr>
            <a:xfrm>
              <a:off x="2188650" y="2819050"/>
              <a:ext cx="41100" cy="80475"/>
            </a:xfrm>
            <a:custGeom>
              <a:avLst/>
              <a:gdLst/>
              <a:ahLst/>
              <a:cxnLst/>
              <a:rect l="l" t="t" r="r" b="b"/>
              <a:pathLst>
                <a:path w="1644" h="3219" extrusionOk="0">
                  <a:moveTo>
                    <a:pt x="1624" y="0"/>
                  </a:moveTo>
                  <a:cubicBezTo>
                    <a:pt x="1618" y="0"/>
                    <a:pt x="1612" y="3"/>
                    <a:pt x="1608" y="8"/>
                  </a:cubicBezTo>
                  <a:cubicBezTo>
                    <a:pt x="1096" y="1067"/>
                    <a:pt x="263" y="2020"/>
                    <a:pt x="1" y="3198"/>
                  </a:cubicBezTo>
                  <a:cubicBezTo>
                    <a:pt x="1" y="3212"/>
                    <a:pt x="9" y="3218"/>
                    <a:pt x="16" y="3218"/>
                  </a:cubicBezTo>
                  <a:cubicBezTo>
                    <a:pt x="20" y="3218"/>
                    <a:pt x="24" y="3215"/>
                    <a:pt x="24" y="3210"/>
                  </a:cubicBezTo>
                  <a:cubicBezTo>
                    <a:pt x="358" y="2615"/>
                    <a:pt x="584" y="1984"/>
                    <a:pt x="929" y="1401"/>
                  </a:cubicBezTo>
                  <a:cubicBezTo>
                    <a:pt x="1191" y="948"/>
                    <a:pt x="1560" y="543"/>
                    <a:pt x="1644" y="31"/>
                  </a:cubicBezTo>
                  <a:cubicBezTo>
                    <a:pt x="1644" y="9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7" name="Google Shape;27387;p39"/>
            <p:cNvSpPr/>
            <p:nvPr/>
          </p:nvSpPr>
          <p:spPr>
            <a:xfrm>
              <a:off x="2230500" y="2703350"/>
              <a:ext cx="49475" cy="111375"/>
            </a:xfrm>
            <a:custGeom>
              <a:avLst/>
              <a:gdLst/>
              <a:ahLst/>
              <a:cxnLst/>
              <a:rect l="l" t="t" r="r" b="b"/>
              <a:pathLst>
                <a:path w="1979" h="4455" extrusionOk="0">
                  <a:moveTo>
                    <a:pt x="1940" y="1"/>
                  </a:moveTo>
                  <a:cubicBezTo>
                    <a:pt x="1933" y="1"/>
                    <a:pt x="1926" y="5"/>
                    <a:pt x="1922" y="16"/>
                  </a:cubicBezTo>
                  <a:cubicBezTo>
                    <a:pt x="1565" y="635"/>
                    <a:pt x="1327" y="1302"/>
                    <a:pt x="1125" y="1980"/>
                  </a:cubicBezTo>
                  <a:cubicBezTo>
                    <a:pt x="839" y="2838"/>
                    <a:pt x="470" y="3635"/>
                    <a:pt x="17" y="4421"/>
                  </a:cubicBezTo>
                  <a:cubicBezTo>
                    <a:pt x="1" y="4438"/>
                    <a:pt x="7" y="4455"/>
                    <a:pt x="17" y="4455"/>
                  </a:cubicBezTo>
                  <a:cubicBezTo>
                    <a:pt x="21" y="4455"/>
                    <a:pt x="26" y="4452"/>
                    <a:pt x="29" y="4445"/>
                  </a:cubicBezTo>
                  <a:cubicBezTo>
                    <a:pt x="910" y="3076"/>
                    <a:pt x="1220" y="1468"/>
                    <a:pt x="1970" y="40"/>
                  </a:cubicBezTo>
                  <a:cubicBezTo>
                    <a:pt x="1978" y="23"/>
                    <a:pt x="1958" y="1"/>
                    <a:pt x="1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8" name="Google Shape;27388;p39"/>
            <p:cNvSpPr/>
            <p:nvPr/>
          </p:nvSpPr>
          <p:spPr>
            <a:xfrm>
              <a:off x="2204525" y="2747200"/>
              <a:ext cx="96075" cy="179925"/>
            </a:xfrm>
            <a:custGeom>
              <a:avLst/>
              <a:gdLst/>
              <a:ahLst/>
              <a:cxnLst/>
              <a:rect l="l" t="t" r="r" b="b"/>
              <a:pathLst>
                <a:path w="3843" h="7197" extrusionOk="0">
                  <a:moveTo>
                    <a:pt x="3819" y="0"/>
                  </a:moveTo>
                  <a:cubicBezTo>
                    <a:pt x="2318" y="2215"/>
                    <a:pt x="1009" y="4656"/>
                    <a:pt x="9" y="7144"/>
                  </a:cubicBezTo>
                  <a:cubicBezTo>
                    <a:pt x="1" y="7176"/>
                    <a:pt x="24" y="7197"/>
                    <a:pt x="48" y="7197"/>
                  </a:cubicBezTo>
                  <a:cubicBezTo>
                    <a:pt x="60" y="7197"/>
                    <a:pt x="72" y="7192"/>
                    <a:pt x="80" y="7180"/>
                  </a:cubicBezTo>
                  <a:cubicBezTo>
                    <a:pt x="1247" y="4739"/>
                    <a:pt x="2485" y="2370"/>
                    <a:pt x="3842" y="12"/>
                  </a:cubicBezTo>
                  <a:cubicBezTo>
                    <a:pt x="3842" y="12"/>
                    <a:pt x="3842" y="0"/>
                    <a:pt x="38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89" name="Google Shape;27389;p39"/>
            <p:cNvSpPr/>
            <p:nvPr/>
          </p:nvSpPr>
          <p:spPr>
            <a:xfrm>
              <a:off x="2254225" y="2744225"/>
              <a:ext cx="55300" cy="92850"/>
            </a:xfrm>
            <a:custGeom>
              <a:avLst/>
              <a:gdLst/>
              <a:ahLst/>
              <a:cxnLst/>
              <a:rect l="l" t="t" r="r" b="b"/>
              <a:pathLst>
                <a:path w="2212" h="3714" extrusionOk="0">
                  <a:moveTo>
                    <a:pt x="2212" y="0"/>
                  </a:moveTo>
                  <a:lnTo>
                    <a:pt x="2212" y="0"/>
                  </a:lnTo>
                  <a:cubicBezTo>
                    <a:pt x="1271" y="1131"/>
                    <a:pt x="866" y="2512"/>
                    <a:pt x="9" y="3691"/>
                  </a:cubicBezTo>
                  <a:cubicBezTo>
                    <a:pt x="1" y="3699"/>
                    <a:pt x="10" y="3713"/>
                    <a:pt x="16" y="3713"/>
                  </a:cubicBezTo>
                  <a:cubicBezTo>
                    <a:pt x="19" y="3713"/>
                    <a:pt x="21" y="3710"/>
                    <a:pt x="21" y="3703"/>
                  </a:cubicBezTo>
                  <a:cubicBezTo>
                    <a:pt x="438" y="3239"/>
                    <a:pt x="676" y="2691"/>
                    <a:pt x="950" y="2131"/>
                  </a:cubicBezTo>
                  <a:cubicBezTo>
                    <a:pt x="1307" y="1369"/>
                    <a:pt x="1723" y="691"/>
                    <a:pt x="22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0" name="Google Shape;27390;p39"/>
            <p:cNvSpPr/>
            <p:nvPr/>
          </p:nvSpPr>
          <p:spPr>
            <a:xfrm>
              <a:off x="2216575" y="2776575"/>
              <a:ext cx="111350" cy="187875"/>
            </a:xfrm>
            <a:custGeom>
              <a:avLst/>
              <a:gdLst/>
              <a:ahLst/>
              <a:cxnLst/>
              <a:rect l="l" t="t" r="r" b="b"/>
              <a:pathLst>
                <a:path w="4454" h="7515" extrusionOk="0">
                  <a:moveTo>
                    <a:pt x="4428" y="1"/>
                  </a:moveTo>
                  <a:cubicBezTo>
                    <a:pt x="4425" y="1"/>
                    <a:pt x="4422" y="2"/>
                    <a:pt x="4420" y="4"/>
                  </a:cubicBezTo>
                  <a:cubicBezTo>
                    <a:pt x="3908" y="552"/>
                    <a:pt x="3682" y="1266"/>
                    <a:pt x="3265" y="1873"/>
                  </a:cubicBezTo>
                  <a:cubicBezTo>
                    <a:pt x="2872" y="2457"/>
                    <a:pt x="2372" y="2957"/>
                    <a:pt x="2015" y="3552"/>
                  </a:cubicBezTo>
                  <a:cubicBezTo>
                    <a:pt x="1265" y="4826"/>
                    <a:pt x="860" y="6231"/>
                    <a:pt x="27" y="7457"/>
                  </a:cubicBezTo>
                  <a:cubicBezTo>
                    <a:pt x="1" y="7492"/>
                    <a:pt x="19" y="7514"/>
                    <a:pt x="35" y="7514"/>
                  </a:cubicBezTo>
                  <a:cubicBezTo>
                    <a:pt x="42" y="7514"/>
                    <a:pt x="47" y="7511"/>
                    <a:pt x="50" y="7505"/>
                  </a:cubicBezTo>
                  <a:cubicBezTo>
                    <a:pt x="979" y="6421"/>
                    <a:pt x="1336" y="5005"/>
                    <a:pt x="2015" y="3766"/>
                  </a:cubicBezTo>
                  <a:cubicBezTo>
                    <a:pt x="2396" y="3100"/>
                    <a:pt x="2896" y="2540"/>
                    <a:pt x="3313" y="1921"/>
                  </a:cubicBezTo>
                  <a:cubicBezTo>
                    <a:pt x="3730" y="1314"/>
                    <a:pt x="3980" y="611"/>
                    <a:pt x="4444" y="28"/>
                  </a:cubicBezTo>
                  <a:cubicBezTo>
                    <a:pt x="4454" y="18"/>
                    <a:pt x="4440" y="1"/>
                    <a:pt x="4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1" name="Google Shape;27391;p39"/>
            <p:cNvSpPr/>
            <p:nvPr/>
          </p:nvSpPr>
          <p:spPr>
            <a:xfrm>
              <a:off x="2231225" y="2908100"/>
              <a:ext cx="43100" cy="75575"/>
            </a:xfrm>
            <a:custGeom>
              <a:avLst/>
              <a:gdLst/>
              <a:ahLst/>
              <a:cxnLst/>
              <a:rect l="l" t="t" r="r" b="b"/>
              <a:pathLst>
                <a:path w="1724" h="3023" extrusionOk="0">
                  <a:moveTo>
                    <a:pt x="1707" y="1"/>
                  </a:moveTo>
                  <a:cubicBezTo>
                    <a:pt x="1705" y="1"/>
                    <a:pt x="1703" y="2"/>
                    <a:pt x="1703" y="6"/>
                  </a:cubicBezTo>
                  <a:cubicBezTo>
                    <a:pt x="1310" y="387"/>
                    <a:pt x="1119" y="887"/>
                    <a:pt x="905" y="1363"/>
                  </a:cubicBezTo>
                  <a:cubicBezTo>
                    <a:pt x="774" y="1696"/>
                    <a:pt x="631" y="2018"/>
                    <a:pt x="417" y="2303"/>
                  </a:cubicBezTo>
                  <a:cubicBezTo>
                    <a:pt x="238" y="2542"/>
                    <a:pt x="60" y="2708"/>
                    <a:pt x="0" y="3006"/>
                  </a:cubicBezTo>
                  <a:cubicBezTo>
                    <a:pt x="0" y="3014"/>
                    <a:pt x="6" y="3023"/>
                    <a:pt x="10" y="3023"/>
                  </a:cubicBezTo>
                  <a:cubicBezTo>
                    <a:pt x="11" y="3023"/>
                    <a:pt x="12" y="3021"/>
                    <a:pt x="12" y="3018"/>
                  </a:cubicBezTo>
                  <a:cubicBezTo>
                    <a:pt x="215" y="2506"/>
                    <a:pt x="655" y="2137"/>
                    <a:pt x="893" y="1637"/>
                  </a:cubicBezTo>
                  <a:cubicBezTo>
                    <a:pt x="1167" y="1077"/>
                    <a:pt x="1358" y="529"/>
                    <a:pt x="1715" y="29"/>
                  </a:cubicBezTo>
                  <a:cubicBezTo>
                    <a:pt x="1723" y="12"/>
                    <a:pt x="1713" y="1"/>
                    <a:pt x="17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2" name="Google Shape;27392;p39"/>
            <p:cNvSpPr/>
            <p:nvPr/>
          </p:nvSpPr>
          <p:spPr>
            <a:xfrm>
              <a:off x="2274975" y="2794750"/>
              <a:ext cx="67050" cy="109925"/>
            </a:xfrm>
            <a:custGeom>
              <a:avLst/>
              <a:gdLst/>
              <a:ahLst/>
              <a:cxnLst/>
              <a:rect l="l" t="t" r="r" b="b"/>
              <a:pathLst>
                <a:path w="2682" h="4397" extrusionOk="0">
                  <a:moveTo>
                    <a:pt x="2625" y="1"/>
                  </a:moveTo>
                  <a:cubicBezTo>
                    <a:pt x="2612" y="1"/>
                    <a:pt x="2598" y="5"/>
                    <a:pt x="2584" y="15"/>
                  </a:cubicBezTo>
                  <a:cubicBezTo>
                    <a:pt x="2084" y="670"/>
                    <a:pt x="1763" y="1432"/>
                    <a:pt x="1358" y="2158"/>
                  </a:cubicBezTo>
                  <a:cubicBezTo>
                    <a:pt x="965" y="2932"/>
                    <a:pt x="477" y="3670"/>
                    <a:pt x="0" y="4397"/>
                  </a:cubicBezTo>
                  <a:cubicBezTo>
                    <a:pt x="1036" y="3039"/>
                    <a:pt x="1691" y="1468"/>
                    <a:pt x="2656" y="63"/>
                  </a:cubicBezTo>
                  <a:cubicBezTo>
                    <a:pt x="2681" y="29"/>
                    <a:pt x="2658" y="1"/>
                    <a:pt x="26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3" name="Google Shape;27393;p39"/>
            <p:cNvSpPr/>
            <p:nvPr/>
          </p:nvSpPr>
          <p:spPr>
            <a:xfrm>
              <a:off x="2243425" y="2924925"/>
              <a:ext cx="50225" cy="98850"/>
            </a:xfrm>
            <a:custGeom>
              <a:avLst/>
              <a:gdLst/>
              <a:ahLst/>
              <a:cxnLst/>
              <a:rect l="l" t="t" r="r" b="b"/>
              <a:pathLst>
                <a:path w="2009" h="3954" extrusionOk="0">
                  <a:moveTo>
                    <a:pt x="1986" y="1"/>
                  </a:moveTo>
                  <a:cubicBezTo>
                    <a:pt x="1980" y="1"/>
                    <a:pt x="1972" y="4"/>
                    <a:pt x="1965" y="11"/>
                  </a:cubicBezTo>
                  <a:cubicBezTo>
                    <a:pt x="1524" y="726"/>
                    <a:pt x="1108" y="1476"/>
                    <a:pt x="703" y="2226"/>
                  </a:cubicBezTo>
                  <a:cubicBezTo>
                    <a:pt x="405" y="2773"/>
                    <a:pt x="84" y="3321"/>
                    <a:pt x="0" y="3940"/>
                  </a:cubicBezTo>
                  <a:cubicBezTo>
                    <a:pt x="14" y="3947"/>
                    <a:pt x="36" y="3954"/>
                    <a:pt x="52" y="3954"/>
                  </a:cubicBezTo>
                  <a:cubicBezTo>
                    <a:pt x="63" y="3954"/>
                    <a:pt x="72" y="3950"/>
                    <a:pt x="72" y="3940"/>
                  </a:cubicBezTo>
                  <a:cubicBezTo>
                    <a:pt x="215" y="3119"/>
                    <a:pt x="715" y="2428"/>
                    <a:pt x="1108" y="1714"/>
                  </a:cubicBezTo>
                  <a:cubicBezTo>
                    <a:pt x="1417" y="1154"/>
                    <a:pt x="1715" y="583"/>
                    <a:pt x="2001" y="23"/>
                  </a:cubicBezTo>
                  <a:cubicBezTo>
                    <a:pt x="2009" y="15"/>
                    <a:pt x="2000" y="1"/>
                    <a:pt x="1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4" name="Google Shape;27394;p39"/>
            <p:cNvSpPr/>
            <p:nvPr/>
          </p:nvSpPr>
          <p:spPr>
            <a:xfrm>
              <a:off x="2298300" y="2815850"/>
              <a:ext cx="56400" cy="102650"/>
            </a:xfrm>
            <a:custGeom>
              <a:avLst/>
              <a:gdLst/>
              <a:ahLst/>
              <a:cxnLst/>
              <a:rect l="l" t="t" r="r" b="b"/>
              <a:pathLst>
                <a:path w="2256" h="4106" extrusionOk="0">
                  <a:moveTo>
                    <a:pt x="2223" y="0"/>
                  </a:moveTo>
                  <a:cubicBezTo>
                    <a:pt x="2216" y="0"/>
                    <a:pt x="2208" y="2"/>
                    <a:pt x="2199" y="5"/>
                  </a:cubicBezTo>
                  <a:cubicBezTo>
                    <a:pt x="1246" y="1171"/>
                    <a:pt x="603" y="2743"/>
                    <a:pt x="8" y="4100"/>
                  </a:cubicBezTo>
                  <a:cubicBezTo>
                    <a:pt x="758" y="2755"/>
                    <a:pt x="1258" y="1231"/>
                    <a:pt x="2246" y="40"/>
                  </a:cubicBezTo>
                  <a:cubicBezTo>
                    <a:pt x="2255" y="14"/>
                    <a:pt x="2244" y="0"/>
                    <a:pt x="2223" y="0"/>
                  </a:cubicBezTo>
                  <a:close/>
                  <a:moveTo>
                    <a:pt x="8" y="4100"/>
                  </a:moveTo>
                  <a:cubicBezTo>
                    <a:pt x="0" y="4100"/>
                    <a:pt x="3" y="4106"/>
                    <a:pt x="5" y="4106"/>
                  </a:cubicBezTo>
                  <a:cubicBezTo>
                    <a:pt x="7" y="4106"/>
                    <a:pt x="8" y="4104"/>
                    <a:pt x="8" y="41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5" name="Google Shape;27395;p39"/>
            <p:cNvSpPr/>
            <p:nvPr/>
          </p:nvSpPr>
          <p:spPr>
            <a:xfrm>
              <a:off x="2250275" y="3011425"/>
              <a:ext cx="21875" cy="40600"/>
            </a:xfrm>
            <a:custGeom>
              <a:avLst/>
              <a:gdLst/>
              <a:ahLst/>
              <a:cxnLst/>
              <a:rect l="l" t="t" r="r" b="b"/>
              <a:pathLst>
                <a:path w="875" h="1624" extrusionOk="0">
                  <a:moveTo>
                    <a:pt x="831" y="1"/>
                  </a:moveTo>
                  <a:cubicBezTo>
                    <a:pt x="821" y="1"/>
                    <a:pt x="809" y="5"/>
                    <a:pt x="798" y="16"/>
                  </a:cubicBezTo>
                  <a:cubicBezTo>
                    <a:pt x="441" y="456"/>
                    <a:pt x="215" y="1087"/>
                    <a:pt x="0" y="1623"/>
                  </a:cubicBezTo>
                  <a:cubicBezTo>
                    <a:pt x="310" y="1147"/>
                    <a:pt x="703" y="599"/>
                    <a:pt x="858" y="40"/>
                  </a:cubicBezTo>
                  <a:cubicBezTo>
                    <a:pt x="874" y="23"/>
                    <a:pt x="856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6" name="Google Shape;27396;p39"/>
            <p:cNvSpPr/>
            <p:nvPr/>
          </p:nvSpPr>
          <p:spPr>
            <a:xfrm>
              <a:off x="2278850" y="2851725"/>
              <a:ext cx="90425" cy="154500"/>
            </a:xfrm>
            <a:custGeom>
              <a:avLst/>
              <a:gdLst/>
              <a:ahLst/>
              <a:cxnLst/>
              <a:rect l="l" t="t" r="r" b="b"/>
              <a:pathLst>
                <a:path w="3617" h="6180" extrusionOk="0">
                  <a:moveTo>
                    <a:pt x="3576" y="1"/>
                  </a:moveTo>
                  <a:cubicBezTo>
                    <a:pt x="3570" y="1"/>
                    <a:pt x="3564" y="4"/>
                    <a:pt x="3560" y="10"/>
                  </a:cubicBezTo>
                  <a:cubicBezTo>
                    <a:pt x="2179" y="1891"/>
                    <a:pt x="881" y="3987"/>
                    <a:pt x="0" y="6166"/>
                  </a:cubicBezTo>
                  <a:cubicBezTo>
                    <a:pt x="0" y="6173"/>
                    <a:pt x="12" y="6180"/>
                    <a:pt x="22" y="6180"/>
                  </a:cubicBezTo>
                  <a:cubicBezTo>
                    <a:pt x="30" y="6180"/>
                    <a:pt x="36" y="6176"/>
                    <a:pt x="36" y="6166"/>
                  </a:cubicBezTo>
                  <a:cubicBezTo>
                    <a:pt x="1060" y="3999"/>
                    <a:pt x="2358" y="2082"/>
                    <a:pt x="3608" y="46"/>
                  </a:cubicBezTo>
                  <a:cubicBezTo>
                    <a:pt x="3616" y="20"/>
                    <a:pt x="3594" y="1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7" name="Google Shape;27397;p39"/>
            <p:cNvSpPr/>
            <p:nvPr/>
          </p:nvSpPr>
          <p:spPr>
            <a:xfrm>
              <a:off x="2265225" y="3031650"/>
              <a:ext cx="22500" cy="42800"/>
            </a:xfrm>
            <a:custGeom>
              <a:avLst/>
              <a:gdLst/>
              <a:ahLst/>
              <a:cxnLst/>
              <a:rect l="l" t="t" r="r" b="b"/>
              <a:pathLst>
                <a:path w="900" h="1712" extrusionOk="0">
                  <a:moveTo>
                    <a:pt x="847" y="0"/>
                  </a:moveTo>
                  <a:cubicBezTo>
                    <a:pt x="840" y="0"/>
                    <a:pt x="834" y="2"/>
                    <a:pt x="831" y="5"/>
                  </a:cubicBezTo>
                  <a:cubicBezTo>
                    <a:pt x="664" y="243"/>
                    <a:pt x="569" y="528"/>
                    <a:pt x="450" y="790"/>
                  </a:cubicBezTo>
                  <a:cubicBezTo>
                    <a:pt x="295" y="1088"/>
                    <a:pt x="129" y="1374"/>
                    <a:pt x="9" y="1671"/>
                  </a:cubicBezTo>
                  <a:cubicBezTo>
                    <a:pt x="1" y="1698"/>
                    <a:pt x="25" y="1712"/>
                    <a:pt x="43" y="1712"/>
                  </a:cubicBezTo>
                  <a:cubicBezTo>
                    <a:pt x="49" y="1712"/>
                    <a:pt x="54" y="1710"/>
                    <a:pt x="57" y="1707"/>
                  </a:cubicBezTo>
                  <a:cubicBezTo>
                    <a:pt x="236" y="1457"/>
                    <a:pt x="390" y="1171"/>
                    <a:pt x="521" y="886"/>
                  </a:cubicBezTo>
                  <a:cubicBezTo>
                    <a:pt x="652" y="624"/>
                    <a:pt x="831" y="338"/>
                    <a:pt x="891" y="40"/>
                  </a:cubicBezTo>
                  <a:cubicBezTo>
                    <a:pt x="899" y="14"/>
                    <a:pt x="868" y="0"/>
                    <a:pt x="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8" name="Google Shape;27398;p39"/>
            <p:cNvSpPr/>
            <p:nvPr/>
          </p:nvSpPr>
          <p:spPr>
            <a:xfrm>
              <a:off x="2292825" y="2880825"/>
              <a:ext cx="87900" cy="145300"/>
            </a:xfrm>
            <a:custGeom>
              <a:avLst/>
              <a:gdLst/>
              <a:ahLst/>
              <a:cxnLst/>
              <a:rect l="l" t="t" r="r" b="b"/>
              <a:pathLst>
                <a:path w="3516" h="5812" extrusionOk="0">
                  <a:moveTo>
                    <a:pt x="3489" y="0"/>
                  </a:moveTo>
                  <a:cubicBezTo>
                    <a:pt x="3480" y="0"/>
                    <a:pt x="3470" y="4"/>
                    <a:pt x="3466" y="13"/>
                  </a:cubicBezTo>
                  <a:cubicBezTo>
                    <a:pt x="2382" y="1930"/>
                    <a:pt x="727" y="3728"/>
                    <a:pt x="1" y="5811"/>
                  </a:cubicBezTo>
                  <a:lnTo>
                    <a:pt x="13" y="5811"/>
                  </a:lnTo>
                  <a:cubicBezTo>
                    <a:pt x="1049" y="3847"/>
                    <a:pt x="2692" y="2097"/>
                    <a:pt x="3501" y="25"/>
                  </a:cubicBezTo>
                  <a:cubicBezTo>
                    <a:pt x="3516" y="10"/>
                    <a:pt x="3503" y="0"/>
                    <a:pt x="3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399" name="Google Shape;27399;p39"/>
            <p:cNvSpPr/>
            <p:nvPr/>
          </p:nvSpPr>
          <p:spPr>
            <a:xfrm>
              <a:off x="2368300" y="2888250"/>
              <a:ext cx="15950" cy="28450"/>
            </a:xfrm>
            <a:custGeom>
              <a:avLst/>
              <a:gdLst/>
              <a:ahLst/>
              <a:cxnLst/>
              <a:rect l="l" t="t" r="r" b="b"/>
              <a:pathLst>
                <a:path w="638" h="1138" extrusionOk="0">
                  <a:moveTo>
                    <a:pt x="605" y="1"/>
                  </a:moveTo>
                  <a:cubicBezTo>
                    <a:pt x="596" y="1"/>
                    <a:pt x="589" y="5"/>
                    <a:pt x="589" y="14"/>
                  </a:cubicBezTo>
                  <a:cubicBezTo>
                    <a:pt x="482" y="216"/>
                    <a:pt x="399" y="430"/>
                    <a:pt x="292" y="621"/>
                  </a:cubicBezTo>
                  <a:cubicBezTo>
                    <a:pt x="208" y="788"/>
                    <a:pt x="101" y="942"/>
                    <a:pt x="18" y="1109"/>
                  </a:cubicBezTo>
                  <a:cubicBezTo>
                    <a:pt x="1" y="1127"/>
                    <a:pt x="15" y="1138"/>
                    <a:pt x="29" y="1138"/>
                  </a:cubicBezTo>
                  <a:cubicBezTo>
                    <a:pt x="34" y="1138"/>
                    <a:pt x="39" y="1136"/>
                    <a:pt x="42" y="1133"/>
                  </a:cubicBezTo>
                  <a:cubicBezTo>
                    <a:pt x="316" y="835"/>
                    <a:pt x="506" y="383"/>
                    <a:pt x="637" y="26"/>
                  </a:cubicBezTo>
                  <a:cubicBezTo>
                    <a:pt x="637" y="11"/>
                    <a:pt x="619" y="1"/>
                    <a:pt x="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0" name="Google Shape;27400;p39"/>
            <p:cNvSpPr/>
            <p:nvPr/>
          </p:nvSpPr>
          <p:spPr>
            <a:xfrm>
              <a:off x="2374100" y="2891250"/>
              <a:ext cx="13700" cy="22775"/>
            </a:xfrm>
            <a:custGeom>
              <a:avLst/>
              <a:gdLst/>
              <a:ahLst/>
              <a:cxnLst/>
              <a:rect l="l" t="t" r="r" b="b"/>
              <a:pathLst>
                <a:path w="548" h="911" extrusionOk="0">
                  <a:moveTo>
                    <a:pt x="524" y="1"/>
                  </a:moveTo>
                  <a:cubicBezTo>
                    <a:pt x="322" y="251"/>
                    <a:pt x="96" y="584"/>
                    <a:pt x="0" y="894"/>
                  </a:cubicBezTo>
                  <a:cubicBezTo>
                    <a:pt x="0" y="902"/>
                    <a:pt x="12" y="911"/>
                    <a:pt x="23" y="911"/>
                  </a:cubicBezTo>
                  <a:cubicBezTo>
                    <a:pt x="28" y="911"/>
                    <a:pt x="32" y="909"/>
                    <a:pt x="36" y="906"/>
                  </a:cubicBezTo>
                  <a:cubicBezTo>
                    <a:pt x="143" y="775"/>
                    <a:pt x="203" y="608"/>
                    <a:pt x="286" y="465"/>
                  </a:cubicBezTo>
                  <a:cubicBezTo>
                    <a:pt x="381" y="310"/>
                    <a:pt x="465" y="168"/>
                    <a:pt x="536" y="13"/>
                  </a:cubicBezTo>
                  <a:cubicBezTo>
                    <a:pt x="548" y="1"/>
                    <a:pt x="536" y="1"/>
                    <a:pt x="5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1" name="Google Shape;27401;p39"/>
            <p:cNvSpPr/>
            <p:nvPr/>
          </p:nvSpPr>
          <p:spPr>
            <a:xfrm>
              <a:off x="2373800" y="2902275"/>
              <a:ext cx="11325" cy="18900"/>
            </a:xfrm>
            <a:custGeom>
              <a:avLst/>
              <a:gdLst/>
              <a:ahLst/>
              <a:cxnLst/>
              <a:rect l="l" t="t" r="r" b="b"/>
              <a:pathLst>
                <a:path w="453" h="756" extrusionOk="0">
                  <a:moveTo>
                    <a:pt x="453" y="0"/>
                  </a:moveTo>
                  <a:lnTo>
                    <a:pt x="453" y="0"/>
                  </a:lnTo>
                  <a:cubicBezTo>
                    <a:pt x="262" y="215"/>
                    <a:pt x="96" y="465"/>
                    <a:pt x="0" y="739"/>
                  </a:cubicBezTo>
                  <a:cubicBezTo>
                    <a:pt x="0" y="747"/>
                    <a:pt x="6" y="755"/>
                    <a:pt x="18" y="755"/>
                  </a:cubicBezTo>
                  <a:cubicBezTo>
                    <a:pt x="23" y="755"/>
                    <a:pt x="29" y="754"/>
                    <a:pt x="36" y="750"/>
                  </a:cubicBezTo>
                  <a:cubicBezTo>
                    <a:pt x="179" y="512"/>
                    <a:pt x="298" y="262"/>
                    <a:pt x="4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2" name="Google Shape;27402;p39"/>
            <p:cNvSpPr/>
            <p:nvPr/>
          </p:nvSpPr>
          <p:spPr>
            <a:xfrm>
              <a:off x="2375275" y="2908125"/>
              <a:ext cx="11950" cy="21225"/>
            </a:xfrm>
            <a:custGeom>
              <a:avLst/>
              <a:gdLst/>
              <a:ahLst/>
              <a:cxnLst/>
              <a:rect l="l" t="t" r="r" b="b"/>
              <a:pathLst>
                <a:path w="478" h="849" extrusionOk="0">
                  <a:moveTo>
                    <a:pt x="462" y="0"/>
                  </a:moveTo>
                  <a:cubicBezTo>
                    <a:pt x="459" y="0"/>
                    <a:pt x="456" y="2"/>
                    <a:pt x="453" y="5"/>
                  </a:cubicBezTo>
                  <a:cubicBezTo>
                    <a:pt x="287" y="266"/>
                    <a:pt x="96" y="528"/>
                    <a:pt x="1" y="826"/>
                  </a:cubicBezTo>
                  <a:cubicBezTo>
                    <a:pt x="1" y="834"/>
                    <a:pt x="7" y="848"/>
                    <a:pt x="18" y="848"/>
                  </a:cubicBezTo>
                  <a:cubicBezTo>
                    <a:pt x="23" y="848"/>
                    <a:pt x="29" y="845"/>
                    <a:pt x="37" y="838"/>
                  </a:cubicBezTo>
                  <a:cubicBezTo>
                    <a:pt x="191" y="588"/>
                    <a:pt x="334" y="290"/>
                    <a:pt x="477" y="40"/>
                  </a:cubicBezTo>
                  <a:cubicBezTo>
                    <a:pt x="477" y="13"/>
                    <a:pt x="470" y="0"/>
                    <a:pt x="4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3" name="Google Shape;27403;p39"/>
            <p:cNvSpPr/>
            <p:nvPr/>
          </p:nvSpPr>
          <p:spPr>
            <a:xfrm>
              <a:off x="2274725" y="2923250"/>
              <a:ext cx="115625" cy="168575"/>
            </a:xfrm>
            <a:custGeom>
              <a:avLst/>
              <a:gdLst/>
              <a:ahLst/>
              <a:cxnLst/>
              <a:rect l="l" t="t" r="r" b="b"/>
              <a:pathLst>
                <a:path w="4625" h="6743" extrusionOk="0">
                  <a:moveTo>
                    <a:pt x="4623" y="1"/>
                  </a:moveTo>
                  <a:cubicBezTo>
                    <a:pt x="4621" y="1"/>
                    <a:pt x="4618" y="7"/>
                    <a:pt x="4618" y="19"/>
                  </a:cubicBezTo>
                  <a:cubicBezTo>
                    <a:pt x="4624" y="7"/>
                    <a:pt x="4624" y="1"/>
                    <a:pt x="4623" y="1"/>
                  </a:cubicBezTo>
                  <a:close/>
                  <a:moveTo>
                    <a:pt x="4618" y="19"/>
                  </a:moveTo>
                  <a:lnTo>
                    <a:pt x="4618" y="19"/>
                  </a:lnTo>
                  <a:cubicBezTo>
                    <a:pt x="4059" y="1221"/>
                    <a:pt x="3201" y="2245"/>
                    <a:pt x="2332" y="3245"/>
                  </a:cubicBezTo>
                  <a:cubicBezTo>
                    <a:pt x="1439" y="4281"/>
                    <a:pt x="725" y="5400"/>
                    <a:pt x="34" y="6603"/>
                  </a:cubicBezTo>
                  <a:cubicBezTo>
                    <a:pt x="1" y="6670"/>
                    <a:pt x="62" y="6743"/>
                    <a:pt x="113" y="6743"/>
                  </a:cubicBezTo>
                  <a:cubicBezTo>
                    <a:pt x="135" y="6743"/>
                    <a:pt x="155" y="6730"/>
                    <a:pt x="165" y="6698"/>
                  </a:cubicBezTo>
                  <a:cubicBezTo>
                    <a:pt x="880" y="5412"/>
                    <a:pt x="1630" y="4138"/>
                    <a:pt x="2582" y="3019"/>
                  </a:cubicBezTo>
                  <a:cubicBezTo>
                    <a:pt x="3380" y="2078"/>
                    <a:pt x="4190" y="1185"/>
                    <a:pt x="4618" y="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4" name="Google Shape;27404;p39"/>
            <p:cNvSpPr/>
            <p:nvPr/>
          </p:nvSpPr>
          <p:spPr>
            <a:xfrm>
              <a:off x="2284275" y="2974700"/>
              <a:ext cx="106850" cy="131700"/>
            </a:xfrm>
            <a:custGeom>
              <a:avLst/>
              <a:gdLst/>
              <a:ahLst/>
              <a:cxnLst/>
              <a:rect l="l" t="t" r="r" b="b"/>
              <a:pathLst>
                <a:path w="4274" h="5268" extrusionOk="0">
                  <a:moveTo>
                    <a:pt x="4199" y="1"/>
                  </a:moveTo>
                  <a:cubicBezTo>
                    <a:pt x="4185" y="1"/>
                    <a:pt x="4172" y="6"/>
                    <a:pt x="4165" y="20"/>
                  </a:cubicBezTo>
                  <a:cubicBezTo>
                    <a:pt x="3569" y="1116"/>
                    <a:pt x="2676" y="1890"/>
                    <a:pt x="1843" y="2795"/>
                  </a:cubicBezTo>
                  <a:cubicBezTo>
                    <a:pt x="1152" y="3557"/>
                    <a:pt x="652" y="4450"/>
                    <a:pt x="9" y="5235"/>
                  </a:cubicBezTo>
                  <a:cubicBezTo>
                    <a:pt x="0" y="5244"/>
                    <a:pt x="26" y="5267"/>
                    <a:pt x="44" y="5267"/>
                  </a:cubicBezTo>
                  <a:cubicBezTo>
                    <a:pt x="49" y="5267"/>
                    <a:pt x="54" y="5265"/>
                    <a:pt x="57" y="5259"/>
                  </a:cubicBezTo>
                  <a:cubicBezTo>
                    <a:pt x="914" y="4366"/>
                    <a:pt x="1462" y="3247"/>
                    <a:pt x="2355" y="2354"/>
                  </a:cubicBezTo>
                  <a:cubicBezTo>
                    <a:pt x="3069" y="1652"/>
                    <a:pt x="3819" y="985"/>
                    <a:pt x="4248" y="68"/>
                  </a:cubicBezTo>
                  <a:cubicBezTo>
                    <a:pt x="4273" y="34"/>
                    <a:pt x="4233" y="1"/>
                    <a:pt x="4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5" name="Google Shape;27405;p39"/>
            <p:cNvSpPr/>
            <p:nvPr/>
          </p:nvSpPr>
          <p:spPr>
            <a:xfrm>
              <a:off x="2289250" y="3030325"/>
              <a:ext cx="74375" cy="87475"/>
            </a:xfrm>
            <a:custGeom>
              <a:avLst/>
              <a:gdLst/>
              <a:ahLst/>
              <a:cxnLst/>
              <a:rect l="l" t="t" r="r" b="b"/>
              <a:pathLst>
                <a:path w="2975" h="3499" extrusionOk="0">
                  <a:moveTo>
                    <a:pt x="2930" y="0"/>
                  </a:moveTo>
                  <a:cubicBezTo>
                    <a:pt x="2921" y="0"/>
                    <a:pt x="2913" y="3"/>
                    <a:pt x="2906" y="10"/>
                  </a:cubicBezTo>
                  <a:cubicBezTo>
                    <a:pt x="2454" y="546"/>
                    <a:pt x="1894" y="903"/>
                    <a:pt x="1489" y="1498"/>
                  </a:cubicBezTo>
                  <a:cubicBezTo>
                    <a:pt x="1037" y="2177"/>
                    <a:pt x="406" y="2784"/>
                    <a:pt x="1" y="3498"/>
                  </a:cubicBezTo>
                  <a:cubicBezTo>
                    <a:pt x="668" y="3082"/>
                    <a:pt x="1156" y="2344"/>
                    <a:pt x="1585" y="1701"/>
                  </a:cubicBezTo>
                  <a:cubicBezTo>
                    <a:pt x="1989" y="1105"/>
                    <a:pt x="2680" y="701"/>
                    <a:pt x="2966" y="46"/>
                  </a:cubicBezTo>
                  <a:cubicBezTo>
                    <a:pt x="2974" y="20"/>
                    <a:pt x="2952" y="0"/>
                    <a:pt x="2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6" name="Google Shape;27406;p39"/>
            <p:cNvSpPr/>
            <p:nvPr/>
          </p:nvSpPr>
          <p:spPr>
            <a:xfrm>
              <a:off x="2280225" y="2961500"/>
              <a:ext cx="114425" cy="140075"/>
            </a:xfrm>
            <a:custGeom>
              <a:avLst/>
              <a:gdLst/>
              <a:ahLst/>
              <a:cxnLst/>
              <a:rect l="l" t="t" r="r" b="b"/>
              <a:pathLst>
                <a:path w="4577" h="5603" extrusionOk="0">
                  <a:moveTo>
                    <a:pt x="4577" y="1"/>
                  </a:moveTo>
                  <a:lnTo>
                    <a:pt x="4577" y="1"/>
                  </a:lnTo>
                  <a:cubicBezTo>
                    <a:pt x="3839" y="1120"/>
                    <a:pt x="3065" y="2025"/>
                    <a:pt x="2076" y="2942"/>
                  </a:cubicBezTo>
                  <a:cubicBezTo>
                    <a:pt x="1279" y="3727"/>
                    <a:pt x="814" y="4728"/>
                    <a:pt x="41" y="5525"/>
                  </a:cubicBezTo>
                  <a:cubicBezTo>
                    <a:pt x="0" y="5555"/>
                    <a:pt x="36" y="5602"/>
                    <a:pt x="77" y="5602"/>
                  </a:cubicBezTo>
                  <a:cubicBezTo>
                    <a:pt x="85" y="5602"/>
                    <a:pt x="92" y="5600"/>
                    <a:pt x="100" y="5597"/>
                  </a:cubicBezTo>
                  <a:cubicBezTo>
                    <a:pt x="469" y="5228"/>
                    <a:pt x="731" y="4811"/>
                    <a:pt x="1017" y="4358"/>
                  </a:cubicBezTo>
                  <a:cubicBezTo>
                    <a:pt x="1434" y="3704"/>
                    <a:pt x="1957" y="3180"/>
                    <a:pt x="2529" y="2644"/>
                  </a:cubicBezTo>
                  <a:cubicBezTo>
                    <a:pt x="3374" y="1858"/>
                    <a:pt x="4053" y="1048"/>
                    <a:pt x="4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7" name="Google Shape;27407;p39"/>
            <p:cNvSpPr/>
            <p:nvPr/>
          </p:nvSpPr>
          <p:spPr>
            <a:xfrm>
              <a:off x="2284850" y="3071925"/>
              <a:ext cx="22000" cy="31600"/>
            </a:xfrm>
            <a:custGeom>
              <a:avLst/>
              <a:gdLst/>
              <a:ahLst/>
              <a:cxnLst/>
              <a:rect l="l" t="t" r="r" b="b"/>
              <a:pathLst>
                <a:path w="880" h="1264" extrusionOk="0">
                  <a:moveTo>
                    <a:pt x="844" y="1"/>
                  </a:moveTo>
                  <a:cubicBezTo>
                    <a:pt x="701" y="168"/>
                    <a:pt x="582" y="358"/>
                    <a:pt x="463" y="561"/>
                  </a:cubicBezTo>
                  <a:cubicBezTo>
                    <a:pt x="342" y="747"/>
                    <a:pt x="202" y="943"/>
                    <a:pt x="69" y="1121"/>
                  </a:cubicBezTo>
                  <a:lnTo>
                    <a:pt x="69" y="1121"/>
                  </a:lnTo>
                  <a:cubicBezTo>
                    <a:pt x="59" y="1132"/>
                    <a:pt x="52" y="1141"/>
                    <a:pt x="45" y="1153"/>
                  </a:cubicBezTo>
                  <a:lnTo>
                    <a:pt x="45" y="1153"/>
                  </a:lnTo>
                  <a:cubicBezTo>
                    <a:pt x="41" y="1158"/>
                    <a:pt x="38" y="1163"/>
                    <a:pt x="34" y="1168"/>
                  </a:cubicBezTo>
                  <a:cubicBezTo>
                    <a:pt x="35" y="1168"/>
                    <a:pt x="36" y="1169"/>
                    <a:pt x="38" y="1169"/>
                  </a:cubicBezTo>
                  <a:lnTo>
                    <a:pt x="38" y="1169"/>
                  </a:lnTo>
                  <a:cubicBezTo>
                    <a:pt x="37" y="1173"/>
                    <a:pt x="35" y="1176"/>
                    <a:pt x="34" y="1180"/>
                  </a:cubicBezTo>
                  <a:cubicBezTo>
                    <a:pt x="0" y="1222"/>
                    <a:pt x="38" y="1264"/>
                    <a:pt x="76" y="1264"/>
                  </a:cubicBezTo>
                  <a:cubicBezTo>
                    <a:pt x="91" y="1264"/>
                    <a:pt x="107" y="1257"/>
                    <a:pt x="117" y="1239"/>
                  </a:cubicBezTo>
                  <a:cubicBezTo>
                    <a:pt x="124" y="1230"/>
                    <a:pt x="131" y="1222"/>
                    <a:pt x="138" y="1213"/>
                  </a:cubicBezTo>
                  <a:lnTo>
                    <a:pt x="138" y="1213"/>
                  </a:lnTo>
                  <a:cubicBezTo>
                    <a:pt x="139" y="1214"/>
                    <a:pt x="140" y="1215"/>
                    <a:pt x="141" y="1215"/>
                  </a:cubicBezTo>
                  <a:lnTo>
                    <a:pt x="141" y="1208"/>
                  </a:lnTo>
                  <a:lnTo>
                    <a:pt x="141" y="1208"/>
                  </a:lnTo>
                  <a:cubicBezTo>
                    <a:pt x="411" y="858"/>
                    <a:pt x="740" y="452"/>
                    <a:pt x="868" y="13"/>
                  </a:cubicBezTo>
                  <a:cubicBezTo>
                    <a:pt x="879" y="1"/>
                    <a:pt x="868" y="1"/>
                    <a:pt x="8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8" name="Google Shape;27408;p39"/>
            <p:cNvSpPr/>
            <p:nvPr/>
          </p:nvSpPr>
          <p:spPr>
            <a:xfrm>
              <a:off x="2281050" y="3044975"/>
              <a:ext cx="44575" cy="61900"/>
            </a:xfrm>
            <a:custGeom>
              <a:avLst/>
              <a:gdLst/>
              <a:ahLst/>
              <a:cxnLst/>
              <a:rect l="l" t="t" r="r" b="b"/>
              <a:pathLst>
                <a:path w="1783" h="2476" extrusionOk="0">
                  <a:moveTo>
                    <a:pt x="1740" y="1"/>
                  </a:moveTo>
                  <a:cubicBezTo>
                    <a:pt x="1722" y="1"/>
                    <a:pt x="1703" y="10"/>
                    <a:pt x="1698" y="31"/>
                  </a:cubicBezTo>
                  <a:cubicBezTo>
                    <a:pt x="1517" y="385"/>
                    <a:pt x="1281" y="685"/>
                    <a:pt x="1042" y="992"/>
                  </a:cubicBezTo>
                  <a:lnTo>
                    <a:pt x="1042" y="992"/>
                  </a:lnTo>
                  <a:cubicBezTo>
                    <a:pt x="640" y="1360"/>
                    <a:pt x="359" y="1889"/>
                    <a:pt x="82" y="2335"/>
                  </a:cubicBezTo>
                  <a:lnTo>
                    <a:pt x="82" y="2335"/>
                  </a:lnTo>
                  <a:cubicBezTo>
                    <a:pt x="69" y="2349"/>
                    <a:pt x="56" y="2363"/>
                    <a:pt x="43" y="2377"/>
                  </a:cubicBezTo>
                  <a:cubicBezTo>
                    <a:pt x="0" y="2420"/>
                    <a:pt x="51" y="2476"/>
                    <a:pt x="100" y="2476"/>
                  </a:cubicBezTo>
                  <a:cubicBezTo>
                    <a:pt x="119" y="2476"/>
                    <a:pt x="137" y="2468"/>
                    <a:pt x="150" y="2448"/>
                  </a:cubicBezTo>
                  <a:cubicBezTo>
                    <a:pt x="153" y="2444"/>
                    <a:pt x="156" y="2440"/>
                    <a:pt x="159" y="2435"/>
                  </a:cubicBezTo>
                  <a:lnTo>
                    <a:pt x="159" y="2435"/>
                  </a:lnTo>
                  <a:cubicBezTo>
                    <a:pt x="160" y="2436"/>
                    <a:pt x="161" y="2436"/>
                    <a:pt x="162" y="2436"/>
                  </a:cubicBezTo>
                  <a:cubicBezTo>
                    <a:pt x="164" y="2432"/>
                    <a:pt x="166" y="2428"/>
                    <a:pt x="167" y="2424"/>
                  </a:cubicBezTo>
                  <a:lnTo>
                    <a:pt x="167" y="2424"/>
                  </a:lnTo>
                  <a:cubicBezTo>
                    <a:pt x="443" y="2029"/>
                    <a:pt x="685" y="1629"/>
                    <a:pt x="968" y="1253"/>
                  </a:cubicBezTo>
                  <a:lnTo>
                    <a:pt x="968" y="1253"/>
                  </a:lnTo>
                  <a:cubicBezTo>
                    <a:pt x="1038" y="1169"/>
                    <a:pt x="1108" y="1088"/>
                    <a:pt x="1174" y="1008"/>
                  </a:cubicBezTo>
                  <a:cubicBezTo>
                    <a:pt x="1225" y="944"/>
                    <a:pt x="1278" y="880"/>
                    <a:pt x="1330" y="817"/>
                  </a:cubicBezTo>
                  <a:lnTo>
                    <a:pt x="1330" y="817"/>
                  </a:lnTo>
                  <a:cubicBezTo>
                    <a:pt x="1352" y="811"/>
                    <a:pt x="1356" y="800"/>
                    <a:pt x="1351" y="791"/>
                  </a:cubicBezTo>
                  <a:lnTo>
                    <a:pt x="1351" y="791"/>
                  </a:lnTo>
                  <a:cubicBezTo>
                    <a:pt x="1534" y="566"/>
                    <a:pt x="1707" y="332"/>
                    <a:pt x="1770" y="43"/>
                  </a:cubicBezTo>
                  <a:cubicBezTo>
                    <a:pt x="1783" y="16"/>
                    <a:pt x="1763" y="1"/>
                    <a:pt x="1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09" name="Google Shape;27409;p39"/>
            <p:cNvSpPr/>
            <p:nvPr/>
          </p:nvSpPr>
          <p:spPr>
            <a:xfrm>
              <a:off x="2297950" y="3035725"/>
              <a:ext cx="39650" cy="46425"/>
            </a:xfrm>
            <a:custGeom>
              <a:avLst/>
              <a:gdLst/>
              <a:ahLst/>
              <a:cxnLst/>
              <a:rect l="l" t="t" r="r" b="b"/>
              <a:pathLst>
                <a:path w="1586" h="1857" extrusionOk="0">
                  <a:moveTo>
                    <a:pt x="1535" y="1"/>
                  </a:moveTo>
                  <a:cubicBezTo>
                    <a:pt x="1527" y="1"/>
                    <a:pt x="1518" y="3"/>
                    <a:pt x="1510" y="8"/>
                  </a:cubicBezTo>
                  <a:cubicBezTo>
                    <a:pt x="998" y="544"/>
                    <a:pt x="415" y="1187"/>
                    <a:pt x="10" y="1806"/>
                  </a:cubicBezTo>
                  <a:cubicBezTo>
                    <a:pt x="0" y="1836"/>
                    <a:pt x="15" y="1857"/>
                    <a:pt x="40" y="1857"/>
                  </a:cubicBezTo>
                  <a:cubicBezTo>
                    <a:pt x="46" y="1857"/>
                    <a:pt x="51" y="1856"/>
                    <a:pt x="58" y="1854"/>
                  </a:cubicBezTo>
                  <a:cubicBezTo>
                    <a:pt x="605" y="1366"/>
                    <a:pt x="1141" y="663"/>
                    <a:pt x="1558" y="56"/>
                  </a:cubicBezTo>
                  <a:cubicBezTo>
                    <a:pt x="1586" y="28"/>
                    <a:pt x="1563" y="1"/>
                    <a:pt x="15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0" name="Google Shape;27410;p39"/>
            <p:cNvSpPr/>
            <p:nvPr/>
          </p:nvSpPr>
          <p:spPr>
            <a:xfrm>
              <a:off x="2110075" y="2694975"/>
              <a:ext cx="15200" cy="67950"/>
            </a:xfrm>
            <a:custGeom>
              <a:avLst/>
              <a:gdLst/>
              <a:ahLst/>
              <a:cxnLst/>
              <a:rect l="l" t="t" r="r" b="b"/>
              <a:pathLst>
                <a:path w="608" h="2718" extrusionOk="0">
                  <a:moveTo>
                    <a:pt x="594" y="1"/>
                  </a:moveTo>
                  <a:cubicBezTo>
                    <a:pt x="591" y="1"/>
                    <a:pt x="587" y="2"/>
                    <a:pt x="584" y="6"/>
                  </a:cubicBezTo>
                  <a:cubicBezTo>
                    <a:pt x="131" y="827"/>
                    <a:pt x="417" y="1839"/>
                    <a:pt x="0" y="2673"/>
                  </a:cubicBezTo>
                  <a:cubicBezTo>
                    <a:pt x="0" y="2701"/>
                    <a:pt x="9" y="2717"/>
                    <a:pt x="16" y="2717"/>
                  </a:cubicBezTo>
                  <a:cubicBezTo>
                    <a:pt x="21" y="2717"/>
                    <a:pt x="24" y="2711"/>
                    <a:pt x="24" y="2696"/>
                  </a:cubicBezTo>
                  <a:cubicBezTo>
                    <a:pt x="500" y="1911"/>
                    <a:pt x="310" y="887"/>
                    <a:pt x="608" y="18"/>
                  </a:cubicBezTo>
                  <a:cubicBezTo>
                    <a:pt x="608" y="9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1" name="Google Shape;27411;p39"/>
            <p:cNvSpPr/>
            <p:nvPr/>
          </p:nvSpPr>
          <p:spPr>
            <a:xfrm>
              <a:off x="2126150" y="2674350"/>
              <a:ext cx="3000" cy="14750"/>
            </a:xfrm>
            <a:custGeom>
              <a:avLst/>
              <a:gdLst/>
              <a:ahLst/>
              <a:cxnLst/>
              <a:rect l="l" t="t" r="r" b="b"/>
              <a:pathLst>
                <a:path w="120" h="590" extrusionOk="0">
                  <a:moveTo>
                    <a:pt x="108" y="0"/>
                  </a:moveTo>
                  <a:cubicBezTo>
                    <a:pt x="102" y="0"/>
                    <a:pt x="96" y="3"/>
                    <a:pt x="96" y="9"/>
                  </a:cubicBezTo>
                  <a:cubicBezTo>
                    <a:pt x="36" y="188"/>
                    <a:pt x="24" y="390"/>
                    <a:pt x="0" y="581"/>
                  </a:cubicBezTo>
                  <a:cubicBezTo>
                    <a:pt x="0" y="587"/>
                    <a:pt x="6" y="590"/>
                    <a:pt x="12" y="590"/>
                  </a:cubicBezTo>
                  <a:cubicBezTo>
                    <a:pt x="18" y="590"/>
                    <a:pt x="24" y="587"/>
                    <a:pt x="24" y="581"/>
                  </a:cubicBezTo>
                  <a:cubicBezTo>
                    <a:pt x="72" y="402"/>
                    <a:pt x="119" y="212"/>
                    <a:pt x="119" y="9"/>
                  </a:cubicBezTo>
                  <a:cubicBezTo>
                    <a:pt x="119" y="3"/>
                    <a:pt x="113" y="0"/>
                    <a:pt x="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2" name="Google Shape;27412;p39"/>
            <p:cNvSpPr/>
            <p:nvPr/>
          </p:nvSpPr>
          <p:spPr>
            <a:xfrm>
              <a:off x="2105025" y="2714225"/>
              <a:ext cx="8650" cy="46325"/>
            </a:xfrm>
            <a:custGeom>
              <a:avLst/>
              <a:gdLst/>
              <a:ahLst/>
              <a:cxnLst/>
              <a:rect l="l" t="t" r="r" b="b"/>
              <a:pathLst>
                <a:path w="346" h="1853" extrusionOk="0">
                  <a:moveTo>
                    <a:pt x="338" y="1"/>
                  </a:moveTo>
                  <a:cubicBezTo>
                    <a:pt x="333" y="1"/>
                    <a:pt x="327" y="4"/>
                    <a:pt x="321" y="10"/>
                  </a:cubicBezTo>
                  <a:cubicBezTo>
                    <a:pt x="107" y="593"/>
                    <a:pt x="24" y="1224"/>
                    <a:pt x="0" y="1843"/>
                  </a:cubicBezTo>
                  <a:cubicBezTo>
                    <a:pt x="6" y="1849"/>
                    <a:pt x="12" y="1852"/>
                    <a:pt x="16" y="1852"/>
                  </a:cubicBezTo>
                  <a:cubicBezTo>
                    <a:pt x="21" y="1852"/>
                    <a:pt x="24" y="1849"/>
                    <a:pt x="24" y="1843"/>
                  </a:cubicBezTo>
                  <a:cubicBezTo>
                    <a:pt x="83" y="1212"/>
                    <a:pt x="214" y="617"/>
                    <a:pt x="345" y="10"/>
                  </a:cubicBezTo>
                  <a:cubicBezTo>
                    <a:pt x="345" y="4"/>
                    <a:pt x="342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3" name="Google Shape;27413;p39"/>
            <p:cNvSpPr/>
            <p:nvPr/>
          </p:nvSpPr>
          <p:spPr>
            <a:xfrm>
              <a:off x="2098475" y="2703175"/>
              <a:ext cx="15200" cy="51175"/>
            </a:xfrm>
            <a:custGeom>
              <a:avLst/>
              <a:gdLst/>
              <a:ahLst/>
              <a:cxnLst/>
              <a:rect l="l" t="t" r="r" b="b"/>
              <a:pathLst>
                <a:path w="608" h="2047" extrusionOk="0">
                  <a:moveTo>
                    <a:pt x="594" y="1"/>
                  </a:moveTo>
                  <a:cubicBezTo>
                    <a:pt x="591" y="1"/>
                    <a:pt x="587" y="4"/>
                    <a:pt x="583" y="11"/>
                  </a:cubicBezTo>
                  <a:cubicBezTo>
                    <a:pt x="226" y="559"/>
                    <a:pt x="0" y="1392"/>
                    <a:pt x="48" y="2047"/>
                  </a:cubicBezTo>
                  <a:cubicBezTo>
                    <a:pt x="119" y="1690"/>
                    <a:pt x="155" y="1321"/>
                    <a:pt x="250" y="964"/>
                  </a:cubicBezTo>
                  <a:cubicBezTo>
                    <a:pt x="345" y="630"/>
                    <a:pt x="488" y="333"/>
                    <a:pt x="607" y="23"/>
                  </a:cubicBezTo>
                  <a:cubicBezTo>
                    <a:pt x="607" y="15"/>
                    <a:pt x="602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4" name="Google Shape;27414;p39"/>
            <p:cNvSpPr/>
            <p:nvPr/>
          </p:nvSpPr>
          <p:spPr>
            <a:xfrm>
              <a:off x="2147275" y="3114800"/>
              <a:ext cx="139625" cy="35975"/>
            </a:xfrm>
            <a:custGeom>
              <a:avLst/>
              <a:gdLst/>
              <a:ahLst/>
              <a:cxnLst/>
              <a:rect l="l" t="t" r="r" b="b"/>
              <a:pathLst>
                <a:path w="5585" h="1439" extrusionOk="0">
                  <a:moveTo>
                    <a:pt x="5585" y="0"/>
                  </a:moveTo>
                  <a:lnTo>
                    <a:pt x="5585" y="0"/>
                  </a:lnTo>
                  <a:cubicBezTo>
                    <a:pt x="4692" y="596"/>
                    <a:pt x="3739" y="393"/>
                    <a:pt x="2787" y="631"/>
                  </a:cubicBezTo>
                  <a:cubicBezTo>
                    <a:pt x="2465" y="715"/>
                    <a:pt x="2203" y="941"/>
                    <a:pt x="1906" y="1072"/>
                  </a:cubicBezTo>
                  <a:cubicBezTo>
                    <a:pt x="1382" y="1299"/>
                    <a:pt x="899" y="1379"/>
                    <a:pt x="361" y="1379"/>
                  </a:cubicBezTo>
                  <a:cubicBezTo>
                    <a:pt x="252" y="1379"/>
                    <a:pt x="140" y="1376"/>
                    <a:pt x="25" y="1370"/>
                  </a:cubicBezTo>
                  <a:cubicBezTo>
                    <a:pt x="13" y="1370"/>
                    <a:pt x="1" y="1405"/>
                    <a:pt x="25" y="1405"/>
                  </a:cubicBezTo>
                  <a:cubicBezTo>
                    <a:pt x="170" y="1428"/>
                    <a:pt x="311" y="1438"/>
                    <a:pt x="447" y="1438"/>
                  </a:cubicBezTo>
                  <a:cubicBezTo>
                    <a:pt x="1530" y="1438"/>
                    <a:pt x="2331" y="794"/>
                    <a:pt x="3442" y="667"/>
                  </a:cubicBezTo>
                  <a:cubicBezTo>
                    <a:pt x="4049" y="620"/>
                    <a:pt x="5204" y="584"/>
                    <a:pt x="5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5" name="Google Shape;27415;p39"/>
            <p:cNvSpPr/>
            <p:nvPr/>
          </p:nvSpPr>
          <p:spPr>
            <a:xfrm>
              <a:off x="2156200" y="3123725"/>
              <a:ext cx="109275" cy="19375"/>
            </a:xfrm>
            <a:custGeom>
              <a:avLst/>
              <a:gdLst/>
              <a:ahLst/>
              <a:cxnLst/>
              <a:rect l="l" t="t" r="r" b="b"/>
              <a:pathLst>
                <a:path w="4371" h="775" extrusionOk="0">
                  <a:moveTo>
                    <a:pt x="4347" y="1"/>
                  </a:moveTo>
                  <a:cubicBezTo>
                    <a:pt x="3692" y="1"/>
                    <a:pt x="3073" y="96"/>
                    <a:pt x="2454" y="274"/>
                  </a:cubicBezTo>
                  <a:cubicBezTo>
                    <a:pt x="1632" y="536"/>
                    <a:pt x="822" y="548"/>
                    <a:pt x="1" y="775"/>
                  </a:cubicBezTo>
                  <a:cubicBezTo>
                    <a:pt x="632" y="655"/>
                    <a:pt x="1275" y="715"/>
                    <a:pt x="1918" y="536"/>
                  </a:cubicBezTo>
                  <a:cubicBezTo>
                    <a:pt x="2751" y="310"/>
                    <a:pt x="3501" y="155"/>
                    <a:pt x="4347" y="48"/>
                  </a:cubicBezTo>
                  <a:cubicBezTo>
                    <a:pt x="4370" y="48"/>
                    <a:pt x="4370" y="1"/>
                    <a:pt x="4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6" name="Google Shape;27416;p39"/>
            <p:cNvSpPr/>
            <p:nvPr/>
          </p:nvSpPr>
          <p:spPr>
            <a:xfrm>
              <a:off x="2092900" y="3105575"/>
              <a:ext cx="185075" cy="17900"/>
            </a:xfrm>
            <a:custGeom>
              <a:avLst/>
              <a:gdLst/>
              <a:ahLst/>
              <a:cxnLst/>
              <a:rect l="l" t="t" r="r" b="b"/>
              <a:pathLst>
                <a:path w="7403" h="716" extrusionOk="0">
                  <a:moveTo>
                    <a:pt x="7319" y="0"/>
                  </a:moveTo>
                  <a:cubicBezTo>
                    <a:pt x="5819" y="48"/>
                    <a:pt x="4319" y="238"/>
                    <a:pt x="2842" y="500"/>
                  </a:cubicBezTo>
                  <a:cubicBezTo>
                    <a:pt x="2570" y="551"/>
                    <a:pt x="2323" y="572"/>
                    <a:pt x="2085" y="572"/>
                  </a:cubicBezTo>
                  <a:cubicBezTo>
                    <a:pt x="1656" y="572"/>
                    <a:pt x="1253" y="505"/>
                    <a:pt x="771" y="429"/>
                  </a:cubicBezTo>
                  <a:cubicBezTo>
                    <a:pt x="652" y="410"/>
                    <a:pt x="555" y="398"/>
                    <a:pt x="465" y="398"/>
                  </a:cubicBezTo>
                  <a:cubicBezTo>
                    <a:pt x="328" y="398"/>
                    <a:pt x="204" y="424"/>
                    <a:pt x="33" y="488"/>
                  </a:cubicBezTo>
                  <a:cubicBezTo>
                    <a:pt x="1" y="499"/>
                    <a:pt x="16" y="538"/>
                    <a:pt x="37" y="538"/>
                  </a:cubicBezTo>
                  <a:cubicBezTo>
                    <a:pt x="39" y="538"/>
                    <a:pt x="42" y="537"/>
                    <a:pt x="44" y="536"/>
                  </a:cubicBezTo>
                  <a:cubicBezTo>
                    <a:pt x="170" y="495"/>
                    <a:pt x="295" y="479"/>
                    <a:pt x="420" y="479"/>
                  </a:cubicBezTo>
                  <a:cubicBezTo>
                    <a:pt x="878" y="479"/>
                    <a:pt x="1334" y="696"/>
                    <a:pt x="1783" y="715"/>
                  </a:cubicBezTo>
                  <a:cubicBezTo>
                    <a:pt x="1803" y="715"/>
                    <a:pt x="1824" y="715"/>
                    <a:pt x="1844" y="715"/>
                  </a:cubicBezTo>
                  <a:cubicBezTo>
                    <a:pt x="2302" y="715"/>
                    <a:pt x="2780" y="593"/>
                    <a:pt x="3235" y="524"/>
                  </a:cubicBezTo>
                  <a:cubicBezTo>
                    <a:pt x="4581" y="310"/>
                    <a:pt x="5950" y="191"/>
                    <a:pt x="7319" y="72"/>
                  </a:cubicBezTo>
                  <a:cubicBezTo>
                    <a:pt x="7403" y="60"/>
                    <a:pt x="7379" y="0"/>
                    <a:pt x="73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7" name="Google Shape;27417;p39"/>
            <p:cNvSpPr/>
            <p:nvPr/>
          </p:nvSpPr>
          <p:spPr>
            <a:xfrm>
              <a:off x="2059175" y="3113600"/>
              <a:ext cx="25625" cy="3375"/>
            </a:xfrm>
            <a:custGeom>
              <a:avLst/>
              <a:gdLst/>
              <a:ahLst/>
              <a:cxnLst/>
              <a:rect l="l" t="t" r="r" b="b"/>
              <a:pathLst>
                <a:path w="1025" h="135" extrusionOk="0">
                  <a:moveTo>
                    <a:pt x="12" y="1"/>
                  </a:moveTo>
                  <a:cubicBezTo>
                    <a:pt x="0" y="1"/>
                    <a:pt x="0" y="25"/>
                    <a:pt x="12" y="25"/>
                  </a:cubicBezTo>
                  <a:cubicBezTo>
                    <a:pt x="174" y="99"/>
                    <a:pt x="370" y="135"/>
                    <a:pt x="570" y="135"/>
                  </a:cubicBezTo>
                  <a:cubicBezTo>
                    <a:pt x="724" y="135"/>
                    <a:pt x="880" y="114"/>
                    <a:pt x="1024" y="72"/>
                  </a:cubicBezTo>
                  <a:lnTo>
                    <a:pt x="1024" y="72"/>
                  </a:lnTo>
                  <a:cubicBezTo>
                    <a:pt x="935" y="84"/>
                    <a:pt x="846" y="90"/>
                    <a:pt x="756" y="90"/>
                  </a:cubicBezTo>
                  <a:cubicBezTo>
                    <a:pt x="667" y="90"/>
                    <a:pt x="578" y="84"/>
                    <a:pt x="489" y="72"/>
                  </a:cubicBezTo>
                  <a:cubicBezTo>
                    <a:pt x="322" y="60"/>
                    <a:pt x="179" y="25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8" name="Google Shape;27418;p39"/>
            <p:cNvSpPr/>
            <p:nvPr/>
          </p:nvSpPr>
          <p:spPr>
            <a:xfrm>
              <a:off x="2051200" y="3100075"/>
              <a:ext cx="31525" cy="3725"/>
            </a:xfrm>
            <a:custGeom>
              <a:avLst/>
              <a:gdLst/>
              <a:ahLst/>
              <a:cxnLst/>
              <a:rect l="l" t="t" r="r" b="b"/>
              <a:pathLst>
                <a:path w="1261" h="149" extrusionOk="0">
                  <a:moveTo>
                    <a:pt x="6" y="1"/>
                  </a:moveTo>
                  <a:cubicBezTo>
                    <a:pt x="1" y="1"/>
                    <a:pt x="6" y="6"/>
                    <a:pt x="22" y="6"/>
                  </a:cubicBezTo>
                  <a:cubicBezTo>
                    <a:pt x="14" y="2"/>
                    <a:pt x="9" y="1"/>
                    <a:pt x="6" y="1"/>
                  </a:cubicBezTo>
                  <a:close/>
                  <a:moveTo>
                    <a:pt x="22" y="6"/>
                  </a:moveTo>
                  <a:lnTo>
                    <a:pt x="22" y="6"/>
                  </a:lnTo>
                  <a:cubicBezTo>
                    <a:pt x="415" y="54"/>
                    <a:pt x="831" y="113"/>
                    <a:pt x="1236" y="149"/>
                  </a:cubicBezTo>
                  <a:cubicBezTo>
                    <a:pt x="1260" y="149"/>
                    <a:pt x="1260" y="101"/>
                    <a:pt x="1236" y="101"/>
                  </a:cubicBezTo>
                  <a:cubicBezTo>
                    <a:pt x="831" y="54"/>
                    <a:pt x="415" y="18"/>
                    <a:pt x="22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19" name="Google Shape;27419;p39"/>
            <p:cNvSpPr/>
            <p:nvPr/>
          </p:nvSpPr>
          <p:spPr>
            <a:xfrm>
              <a:off x="2043700" y="3089475"/>
              <a:ext cx="230350" cy="14325"/>
            </a:xfrm>
            <a:custGeom>
              <a:avLst/>
              <a:gdLst/>
              <a:ahLst/>
              <a:cxnLst/>
              <a:rect l="l" t="t" r="r" b="b"/>
              <a:pathLst>
                <a:path w="9214" h="573" extrusionOk="0">
                  <a:moveTo>
                    <a:pt x="8616" y="0"/>
                  </a:moveTo>
                  <a:cubicBezTo>
                    <a:pt x="8387" y="0"/>
                    <a:pt x="8157" y="55"/>
                    <a:pt x="7894" y="120"/>
                  </a:cubicBezTo>
                  <a:cubicBezTo>
                    <a:pt x="6965" y="370"/>
                    <a:pt x="6132" y="454"/>
                    <a:pt x="5168" y="466"/>
                  </a:cubicBezTo>
                  <a:cubicBezTo>
                    <a:pt x="5041" y="467"/>
                    <a:pt x="4915" y="468"/>
                    <a:pt x="4789" y="468"/>
                  </a:cubicBezTo>
                  <a:cubicBezTo>
                    <a:pt x="3194" y="468"/>
                    <a:pt x="1625" y="332"/>
                    <a:pt x="36" y="144"/>
                  </a:cubicBezTo>
                  <a:cubicBezTo>
                    <a:pt x="0" y="144"/>
                    <a:pt x="0" y="180"/>
                    <a:pt x="24" y="180"/>
                  </a:cubicBezTo>
                  <a:cubicBezTo>
                    <a:pt x="1584" y="466"/>
                    <a:pt x="3191" y="573"/>
                    <a:pt x="4787" y="573"/>
                  </a:cubicBezTo>
                  <a:cubicBezTo>
                    <a:pt x="5394" y="573"/>
                    <a:pt x="6025" y="573"/>
                    <a:pt x="6644" y="513"/>
                  </a:cubicBezTo>
                  <a:cubicBezTo>
                    <a:pt x="7258" y="440"/>
                    <a:pt x="7950" y="113"/>
                    <a:pt x="8595" y="113"/>
                  </a:cubicBezTo>
                  <a:cubicBezTo>
                    <a:pt x="8787" y="113"/>
                    <a:pt x="8975" y="142"/>
                    <a:pt x="9156" y="216"/>
                  </a:cubicBezTo>
                  <a:cubicBezTo>
                    <a:pt x="9160" y="217"/>
                    <a:pt x="9164" y="217"/>
                    <a:pt x="9168" y="217"/>
                  </a:cubicBezTo>
                  <a:cubicBezTo>
                    <a:pt x="9206" y="217"/>
                    <a:pt x="9214" y="165"/>
                    <a:pt x="9192" y="132"/>
                  </a:cubicBezTo>
                  <a:cubicBezTo>
                    <a:pt x="8989" y="36"/>
                    <a:pt x="8803" y="0"/>
                    <a:pt x="8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0" name="Google Shape;27420;p39"/>
            <p:cNvSpPr/>
            <p:nvPr/>
          </p:nvSpPr>
          <p:spPr>
            <a:xfrm>
              <a:off x="2123775" y="3060375"/>
              <a:ext cx="138050" cy="23025"/>
            </a:xfrm>
            <a:custGeom>
              <a:avLst/>
              <a:gdLst/>
              <a:ahLst/>
              <a:cxnLst/>
              <a:rect l="l" t="t" r="r" b="b"/>
              <a:pathLst>
                <a:path w="5522" h="921" extrusionOk="0">
                  <a:moveTo>
                    <a:pt x="167" y="1"/>
                  </a:moveTo>
                  <a:cubicBezTo>
                    <a:pt x="116" y="1"/>
                    <a:pt x="65" y="4"/>
                    <a:pt x="12" y="11"/>
                  </a:cubicBezTo>
                  <a:cubicBezTo>
                    <a:pt x="0" y="11"/>
                    <a:pt x="0" y="34"/>
                    <a:pt x="12" y="34"/>
                  </a:cubicBezTo>
                  <a:cubicBezTo>
                    <a:pt x="869" y="94"/>
                    <a:pt x="1429" y="820"/>
                    <a:pt x="2262" y="880"/>
                  </a:cubicBezTo>
                  <a:cubicBezTo>
                    <a:pt x="2296" y="883"/>
                    <a:pt x="2329" y="884"/>
                    <a:pt x="2361" y="884"/>
                  </a:cubicBezTo>
                  <a:cubicBezTo>
                    <a:pt x="2712" y="884"/>
                    <a:pt x="3021" y="722"/>
                    <a:pt x="3370" y="689"/>
                  </a:cubicBezTo>
                  <a:cubicBezTo>
                    <a:pt x="3470" y="677"/>
                    <a:pt x="3573" y="672"/>
                    <a:pt x="3676" y="672"/>
                  </a:cubicBezTo>
                  <a:cubicBezTo>
                    <a:pt x="4283" y="672"/>
                    <a:pt x="4931" y="854"/>
                    <a:pt x="5501" y="915"/>
                  </a:cubicBezTo>
                  <a:cubicBezTo>
                    <a:pt x="4894" y="796"/>
                    <a:pt x="4227" y="618"/>
                    <a:pt x="3608" y="606"/>
                  </a:cubicBezTo>
                  <a:cubicBezTo>
                    <a:pt x="3586" y="605"/>
                    <a:pt x="3563" y="604"/>
                    <a:pt x="3542" y="604"/>
                  </a:cubicBezTo>
                  <a:cubicBezTo>
                    <a:pt x="3109" y="604"/>
                    <a:pt x="2728" y="776"/>
                    <a:pt x="2307" y="776"/>
                  </a:cubicBezTo>
                  <a:cubicBezTo>
                    <a:pt x="2200" y="776"/>
                    <a:pt x="2090" y="765"/>
                    <a:pt x="1977" y="737"/>
                  </a:cubicBezTo>
                  <a:cubicBezTo>
                    <a:pt x="1311" y="570"/>
                    <a:pt x="852" y="1"/>
                    <a:pt x="167" y="1"/>
                  </a:cubicBezTo>
                  <a:close/>
                  <a:moveTo>
                    <a:pt x="5501" y="915"/>
                  </a:moveTo>
                  <a:cubicBezTo>
                    <a:pt x="5509" y="919"/>
                    <a:pt x="5514" y="921"/>
                    <a:pt x="5517" y="921"/>
                  </a:cubicBezTo>
                  <a:cubicBezTo>
                    <a:pt x="5522" y="921"/>
                    <a:pt x="5517" y="915"/>
                    <a:pt x="5501" y="9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1" name="Google Shape;27421;p39"/>
            <p:cNvSpPr/>
            <p:nvPr/>
          </p:nvSpPr>
          <p:spPr>
            <a:xfrm>
              <a:off x="2025250" y="3049600"/>
              <a:ext cx="88425" cy="10150"/>
            </a:xfrm>
            <a:custGeom>
              <a:avLst/>
              <a:gdLst/>
              <a:ahLst/>
              <a:cxnLst/>
              <a:rect l="l" t="t" r="r" b="b"/>
              <a:pathLst>
                <a:path w="3537" h="406" extrusionOk="0">
                  <a:moveTo>
                    <a:pt x="24" y="1"/>
                  </a:moveTo>
                  <a:cubicBezTo>
                    <a:pt x="12" y="1"/>
                    <a:pt x="0" y="37"/>
                    <a:pt x="12" y="37"/>
                  </a:cubicBezTo>
                  <a:cubicBezTo>
                    <a:pt x="769" y="377"/>
                    <a:pt x="1653" y="395"/>
                    <a:pt x="2509" y="395"/>
                  </a:cubicBezTo>
                  <a:cubicBezTo>
                    <a:pt x="2612" y="395"/>
                    <a:pt x="2714" y="395"/>
                    <a:pt x="2816" y="395"/>
                  </a:cubicBezTo>
                  <a:cubicBezTo>
                    <a:pt x="3053" y="395"/>
                    <a:pt x="3286" y="396"/>
                    <a:pt x="3512" y="406"/>
                  </a:cubicBezTo>
                  <a:cubicBezTo>
                    <a:pt x="3536" y="406"/>
                    <a:pt x="3536" y="394"/>
                    <a:pt x="3524" y="394"/>
                  </a:cubicBezTo>
                  <a:cubicBezTo>
                    <a:pt x="2346" y="203"/>
                    <a:pt x="1191" y="382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2" name="Google Shape;27422;p39"/>
            <p:cNvSpPr/>
            <p:nvPr/>
          </p:nvSpPr>
          <p:spPr>
            <a:xfrm>
              <a:off x="2015425" y="3043900"/>
              <a:ext cx="33950" cy="5625"/>
            </a:xfrm>
            <a:custGeom>
              <a:avLst/>
              <a:gdLst/>
              <a:ahLst/>
              <a:cxnLst/>
              <a:rect l="l" t="t" r="r" b="b"/>
              <a:pathLst>
                <a:path w="1358" h="225" extrusionOk="0">
                  <a:moveTo>
                    <a:pt x="23" y="0"/>
                  </a:moveTo>
                  <a:cubicBezTo>
                    <a:pt x="1" y="0"/>
                    <a:pt x="4" y="27"/>
                    <a:pt x="24" y="27"/>
                  </a:cubicBezTo>
                  <a:cubicBezTo>
                    <a:pt x="385" y="130"/>
                    <a:pt x="773" y="224"/>
                    <a:pt x="1165" y="224"/>
                  </a:cubicBezTo>
                  <a:cubicBezTo>
                    <a:pt x="1225" y="224"/>
                    <a:pt x="1285" y="222"/>
                    <a:pt x="1346" y="217"/>
                  </a:cubicBezTo>
                  <a:cubicBezTo>
                    <a:pt x="1358" y="217"/>
                    <a:pt x="1358" y="181"/>
                    <a:pt x="1346" y="181"/>
                  </a:cubicBezTo>
                  <a:cubicBezTo>
                    <a:pt x="893" y="134"/>
                    <a:pt x="465" y="98"/>
                    <a:pt x="36" y="3"/>
                  </a:cubicBezTo>
                  <a:cubicBezTo>
                    <a:pt x="31" y="1"/>
                    <a:pt x="26" y="0"/>
                    <a:pt x="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3" name="Google Shape;27423;p39"/>
            <p:cNvSpPr/>
            <p:nvPr/>
          </p:nvSpPr>
          <p:spPr>
            <a:xfrm>
              <a:off x="2007975" y="3032650"/>
              <a:ext cx="35750" cy="7450"/>
            </a:xfrm>
            <a:custGeom>
              <a:avLst/>
              <a:gdLst/>
              <a:ahLst/>
              <a:cxnLst/>
              <a:rect l="l" t="t" r="r" b="b"/>
              <a:pathLst>
                <a:path w="1430" h="298" extrusionOk="0">
                  <a:moveTo>
                    <a:pt x="1" y="0"/>
                  </a:moveTo>
                  <a:cubicBezTo>
                    <a:pt x="215" y="72"/>
                    <a:pt x="441" y="119"/>
                    <a:pt x="655" y="167"/>
                  </a:cubicBezTo>
                  <a:cubicBezTo>
                    <a:pt x="905" y="203"/>
                    <a:pt x="1155" y="286"/>
                    <a:pt x="1406" y="298"/>
                  </a:cubicBezTo>
                  <a:cubicBezTo>
                    <a:pt x="1417" y="298"/>
                    <a:pt x="1429" y="262"/>
                    <a:pt x="1417" y="262"/>
                  </a:cubicBezTo>
                  <a:cubicBezTo>
                    <a:pt x="1215" y="191"/>
                    <a:pt x="977" y="155"/>
                    <a:pt x="763" y="119"/>
                  </a:cubicBezTo>
                  <a:cubicBezTo>
                    <a:pt x="513" y="72"/>
                    <a:pt x="263" y="12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4" name="Google Shape;27424;p39"/>
            <p:cNvSpPr/>
            <p:nvPr/>
          </p:nvSpPr>
          <p:spPr>
            <a:xfrm>
              <a:off x="2007975" y="3037100"/>
              <a:ext cx="40200" cy="7725"/>
            </a:xfrm>
            <a:custGeom>
              <a:avLst/>
              <a:gdLst/>
              <a:ahLst/>
              <a:cxnLst/>
              <a:rect l="l" t="t" r="r" b="b"/>
              <a:pathLst>
                <a:path w="1608" h="309" extrusionOk="0">
                  <a:moveTo>
                    <a:pt x="36" y="1"/>
                  </a:moveTo>
                  <a:cubicBezTo>
                    <a:pt x="1" y="1"/>
                    <a:pt x="1" y="25"/>
                    <a:pt x="24" y="25"/>
                  </a:cubicBezTo>
                  <a:cubicBezTo>
                    <a:pt x="434" y="189"/>
                    <a:pt x="932" y="308"/>
                    <a:pt x="1381" y="308"/>
                  </a:cubicBezTo>
                  <a:cubicBezTo>
                    <a:pt x="1454" y="308"/>
                    <a:pt x="1526" y="305"/>
                    <a:pt x="1596" y="299"/>
                  </a:cubicBezTo>
                  <a:cubicBezTo>
                    <a:pt x="1608" y="299"/>
                    <a:pt x="1608" y="275"/>
                    <a:pt x="1596" y="263"/>
                  </a:cubicBezTo>
                  <a:cubicBezTo>
                    <a:pt x="1334" y="239"/>
                    <a:pt x="1060" y="215"/>
                    <a:pt x="810" y="180"/>
                  </a:cubicBezTo>
                  <a:cubicBezTo>
                    <a:pt x="536" y="132"/>
                    <a:pt x="286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5" name="Google Shape;27425;p39"/>
            <p:cNvSpPr/>
            <p:nvPr/>
          </p:nvSpPr>
          <p:spPr>
            <a:xfrm>
              <a:off x="2046425" y="3040600"/>
              <a:ext cx="104750" cy="18275"/>
            </a:xfrm>
            <a:custGeom>
              <a:avLst/>
              <a:gdLst/>
              <a:ahLst/>
              <a:cxnLst/>
              <a:rect l="l" t="t" r="r" b="b"/>
              <a:pathLst>
                <a:path w="4190" h="731" extrusionOk="0">
                  <a:moveTo>
                    <a:pt x="9" y="0"/>
                  </a:moveTo>
                  <a:cubicBezTo>
                    <a:pt x="7" y="0"/>
                    <a:pt x="1" y="16"/>
                    <a:pt x="10" y="16"/>
                  </a:cubicBezTo>
                  <a:cubicBezTo>
                    <a:pt x="508" y="231"/>
                    <a:pt x="995" y="338"/>
                    <a:pt x="1522" y="338"/>
                  </a:cubicBezTo>
                  <a:cubicBezTo>
                    <a:pt x="1550" y="338"/>
                    <a:pt x="1578" y="338"/>
                    <a:pt x="1606" y="337"/>
                  </a:cubicBezTo>
                  <a:cubicBezTo>
                    <a:pt x="1808" y="326"/>
                    <a:pt x="2007" y="315"/>
                    <a:pt x="2205" y="315"/>
                  </a:cubicBezTo>
                  <a:cubicBezTo>
                    <a:pt x="2427" y="315"/>
                    <a:pt x="2648" y="329"/>
                    <a:pt x="2868" y="373"/>
                  </a:cubicBezTo>
                  <a:cubicBezTo>
                    <a:pt x="3308" y="456"/>
                    <a:pt x="3725" y="635"/>
                    <a:pt x="4154" y="730"/>
                  </a:cubicBezTo>
                  <a:cubicBezTo>
                    <a:pt x="4178" y="730"/>
                    <a:pt x="4189" y="706"/>
                    <a:pt x="4166" y="694"/>
                  </a:cubicBezTo>
                  <a:cubicBezTo>
                    <a:pt x="3606" y="421"/>
                    <a:pt x="2951" y="242"/>
                    <a:pt x="2320" y="230"/>
                  </a:cubicBezTo>
                  <a:cubicBezTo>
                    <a:pt x="2147" y="223"/>
                    <a:pt x="1981" y="221"/>
                    <a:pt x="1820" y="221"/>
                  </a:cubicBezTo>
                  <a:cubicBezTo>
                    <a:pt x="1737" y="221"/>
                    <a:pt x="1655" y="222"/>
                    <a:pt x="1575" y="222"/>
                  </a:cubicBezTo>
                  <a:cubicBezTo>
                    <a:pt x="1054" y="222"/>
                    <a:pt x="566" y="208"/>
                    <a:pt x="10" y="4"/>
                  </a:cubicBezTo>
                  <a:cubicBezTo>
                    <a:pt x="10" y="1"/>
                    <a:pt x="10" y="0"/>
                    <a:pt x="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6" name="Google Shape;27426;p39"/>
            <p:cNvSpPr/>
            <p:nvPr/>
          </p:nvSpPr>
          <p:spPr>
            <a:xfrm>
              <a:off x="2154725" y="3055575"/>
              <a:ext cx="105400" cy="15500"/>
            </a:xfrm>
            <a:custGeom>
              <a:avLst/>
              <a:gdLst/>
              <a:ahLst/>
              <a:cxnLst/>
              <a:rect l="l" t="t" r="r" b="b"/>
              <a:pathLst>
                <a:path w="4216" h="620" extrusionOk="0">
                  <a:moveTo>
                    <a:pt x="24" y="24"/>
                  </a:moveTo>
                  <a:cubicBezTo>
                    <a:pt x="0" y="36"/>
                    <a:pt x="0" y="60"/>
                    <a:pt x="12" y="60"/>
                  </a:cubicBezTo>
                  <a:cubicBezTo>
                    <a:pt x="1334" y="512"/>
                    <a:pt x="2798" y="286"/>
                    <a:pt x="4168" y="619"/>
                  </a:cubicBezTo>
                  <a:cubicBezTo>
                    <a:pt x="4191" y="619"/>
                    <a:pt x="4215" y="584"/>
                    <a:pt x="4179" y="572"/>
                  </a:cubicBezTo>
                  <a:cubicBezTo>
                    <a:pt x="2917" y="0"/>
                    <a:pt x="1370" y="298"/>
                    <a:pt x="24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7" name="Google Shape;27427;p39"/>
            <p:cNvSpPr/>
            <p:nvPr/>
          </p:nvSpPr>
          <p:spPr>
            <a:xfrm>
              <a:off x="2217225" y="3055275"/>
              <a:ext cx="41150" cy="9075"/>
            </a:xfrm>
            <a:custGeom>
              <a:avLst/>
              <a:gdLst/>
              <a:ahLst/>
              <a:cxnLst/>
              <a:rect l="l" t="t" r="r" b="b"/>
              <a:pathLst>
                <a:path w="1646" h="363" extrusionOk="0">
                  <a:moveTo>
                    <a:pt x="24" y="0"/>
                  </a:moveTo>
                  <a:cubicBezTo>
                    <a:pt x="13" y="0"/>
                    <a:pt x="1" y="36"/>
                    <a:pt x="13" y="36"/>
                  </a:cubicBezTo>
                  <a:cubicBezTo>
                    <a:pt x="536" y="167"/>
                    <a:pt x="1072" y="238"/>
                    <a:pt x="1608" y="357"/>
                  </a:cubicBezTo>
                  <a:cubicBezTo>
                    <a:pt x="1615" y="361"/>
                    <a:pt x="1622" y="362"/>
                    <a:pt x="1627" y="362"/>
                  </a:cubicBezTo>
                  <a:cubicBezTo>
                    <a:pt x="1641" y="362"/>
                    <a:pt x="1645" y="354"/>
                    <a:pt x="1620" y="345"/>
                  </a:cubicBezTo>
                  <a:cubicBezTo>
                    <a:pt x="1132" y="167"/>
                    <a:pt x="548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8" name="Google Shape;27428;p39"/>
            <p:cNvSpPr/>
            <p:nvPr/>
          </p:nvSpPr>
          <p:spPr>
            <a:xfrm>
              <a:off x="2211875" y="3049600"/>
              <a:ext cx="39900" cy="9850"/>
            </a:xfrm>
            <a:custGeom>
              <a:avLst/>
              <a:gdLst/>
              <a:ahLst/>
              <a:cxnLst/>
              <a:rect l="l" t="t" r="r" b="b"/>
              <a:pathLst>
                <a:path w="1596" h="394" extrusionOk="0">
                  <a:moveTo>
                    <a:pt x="36" y="1"/>
                  </a:moveTo>
                  <a:cubicBezTo>
                    <a:pt x="0" y="1"/>
                    <a:pt x="0" y="37"/>
                    <a:pt x="36" y="37"/>
                  </a:cubicBezTo>
                  <a:cubicBezTo>
                    <a:pt x="298" y="96"/>
                    <a:pt x="572" y="108"/>
                    <a:pt x="822" y="180"/>
                  </a:cubicBezTo>
                  <a:cubicBezTo>
                    <a:pt x="1072" y="239"/>
                    <a:pt x="1334" y="334"/>
                    <a:pt x="1596" y="394"/>
                  </a:cubicBezTo>
                  <a:cubicBezTo>
                    <a:pt x="1155" y="168"/>
                    <a:pt x="536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29" name="Google Shape;27429;p39"/>
            <p:cNvSpPr/>
            <p:nvPr/>
          </p:nvSpPr>
          <p:spPr>
            <a:xfrm>
              <a:off x="2212775" y="3044850"/>
              <a:ext cx="37725" cy="8025"/>
            </a:xfrm>
            <a:custGeom>
              <a:avLst/>
              <a:gdLst/>
              <a:ahLst/>
              <a:cxnLst/>
              <a:rect l="l" t="t" r="r" b="b"/>
              <a:pathLst>
                <a:path w="1509" h="321" extrusionOk="0">
                  <a:moveTo>
                    <a:pt x="208" y="1"/>
                  </a:moveTo>
                  <a:cubicBezTo>
                    <a:pt x="142" y="1"/>
                    <a:pt x="76" y="4"/>
                    <a:pt x="12" y="12"/>
                  </a:cubicBezTo>
                  <a:cubicBezTo>
                    <a:pt x="0" y="12"/>
                    <a:pt x="0" y="48"/>
                    <a:pt x="12" y="48"/>
                  </a:cubicBezTo>
                  <a:cubicBezTo>
                    <a:pt x="238" y="108"/>
                    <a:pt x="453" y="108"/>
                    <a:pt x="679" y="131"/>
                  </a:cubicBezTo>
                  <a:cubicBezTo>
                    <a:pt x="953" y="179"/>
                    <a:pt x="1238" y="239"/>
                    <a:pt x="1500" y="310"/>
                  </a:cubicBezTo>
                  <a:cubicBezTo>
                    <a:pt x="1500" y="317"/>
                    <a:pt x="1501" y="320"/>
                    <a:pt x="1503" y="320"/>
                  </a:cubicBezTo>
                  <a:cubicBezTo>
                    <a:pt x="1505" y="320"/>
                    <a:pt x="1508" y="306"/>
                    <a:pt x="1500" y="298"/>
                  </a:cubicBezTo>
                  <a:cubicBezTo>
                    <a:pt x="1109" y="154"/>
                    <a:pt x="637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0" name="Google Shape;27430;p39"/>
            <p:cNvSpPr/>
            <p:nvPr/>
          </p:nvSpPr>
          <p:spPr>
            <a:xfrm>
              <a:off x="2178350" y="3033975"/>
              <a:ext cx="71950" cy="15650"/>
            </a:xfrm>
            <a:custGeom>
              <a:avLst/>
              <a:gdLst/>
              <a:ahLst/>
              <a:cxnLst/>
              <a:rect l="l" t="t" r="r" b="b"/>
              <a:pathLst>
                <a:path w="2878" h="626" extrusionOk="0">
                  <a:moveTo>
                    <a:pt x="31" y="0"/>
                  </a:moveTo>
                  <a:cubicBezTo>
                    <a:pt x="13" y="0"/>
                    <a:pt x="0" y="37"/>
                    <a:pt x="20" y="66"/>
                  </a:cubicBezTo>
                  <a:cubicBezTo>
                    <a:pt x="782" y="626"/>
                    <a:pt x="1996" y="376"/>
                    <a:pt x="2877" y="519"/>
                  </a:cubicBezTo>
                  <a:lnTo>
                    <a:pt x="2877" y="507"/>
                  </a:lnTo>
                  <a:cubicBezTo>
                    <a:pt x="2461" y="376"/>
                    <a:pt x="2044" y="364"/>
                    <a:pt x="1615" y="328"/>
                  </a:cubicBezTo>
                  <a:cubicBezTo>
                    <a:pt x="1056" y="281"/>
                    <a:pt x="591" y="162"/>
                    <a:pt x="44" y="7"/>
                  </a:cubicBezTo>
                  <a:cubicBezTo>
                    <a:pt x="39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1" name="Google Shape;27431;p39"/>
            <p:cNvSpPr/>
            <p:nvPr/>
          </p:nvSpPr>
          <p:spPr>
            <a:xfrm>
              <a:off x="1995575" y="3010875"/>
              <a:ext cx="176425" cy="22075"/>
            </a:xfrm>
            <a:custGeom>
              <a:avLst/>
              <a:gdLst/>
              <a:ahLst/>
              <a:cxnLst/>
              <a:rect l="l" t="t" r="r" b="b"/>
              <a:pathLst>
                <a:path w="7057" h="883" extrusionOk="0">
                  <a:moveTo>
                    <a:pt x="46" y="1"/>
                  </a:moveTo>
                  <a:cubicBezTo>
                    <a:pt x="7" y="1"/>
                    <a:pt x="0" y="63"/>
                    <a:pt x="44" y="74"/>
                  </a:cubicBezTo>
                  <a:cubicBezTo>
                    <a:pt x="229" y="144"/>
                    <a:pt x="400" y="163"/>
                    <a:pt x="570" y="163"/>
                  </a:cubicBezTo>
                  <a:cubicBezTo>
                    <a:pt x="784" y="163"/>
                    <a:pt x="998" y="132"/>
                    <a:pt x="1238" y="132"/>
                  </a:cubicBezTo>
                  <a:cubicBezTo>
                    <a:pt x="1261" y="132"/>
                    <a:pt x="1283" y="133"/>
                    <a:pt x="1306" y="133"/>
                  </a:cubicBezTo>
                  <a:cubicBezTo>
                    <a:pt x="1902" y="169"/>
                    <a:pt x="2556" y="407"/>
                    <a:pt x="3152" y="514"/>
                  </a:cubicBezTo>
                  <a:cubicBezTo>
                    <a:pt x="4279" y="721"/>
                    <a:pt x="5415" y="883"/>
                    <a:pt x="6544" y="883"/>
                  </a:cubicBezTo>
                  <a:cubicBezTo>
                    <a:pt x="6715" y="883"/>
                    <a:pt x="6886" y="879"/>
                    <a:pt x="7057" y="871"/>
                  </a:cubicBezTo>
                  <a:cubicBezTo>
                    <a:pt x="5747" y="764"/>
                    <a:pt x="4461" y="693"/>
                    <a:pt x="3164" y="419"/>
                  </a:cubicBezTo>
                  <a:cubicBezTo>
                    <a:pt x="2592" y="300"/>
                    <a:pt x="2032" y="109"/>
                    <a:pt x="1473" y="38"/>
                  </a:cubicBezTo>
                  <a:cubicBezTo>
                    <a:pt x="1368" y="25"/>
                    <a:pt x="1264" y="20"/>
                    <a:pt x="1160" y="20"/>
                  </a:cubicBezTo>
                  <a:cubicBezTo>
                    <a:pt x="939" y="20"/>
                    <a:pt x="718" y="41"/>
                    <a:pt x="497" y="41"/>
                  </a:cubicBezTo>
                  <a:cubicBezTo>
                    <a:pt x="351" y="41"/>
                    <a:pt x="204" y="32"/>
                    <a:pt x="56" y="2"/>
                  </a:cubicBezTo>
                  <a:cubicBezTo>
                    <a:pt x="52" y="1"/>
                    <a:pt x="49" y="1"/>
                    <a:pt x="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2" name="Google Shape;27432;p39"/>
            <p:cNvSpPr/>
            <p:nvPr/>
          </p:nvSpPr>
          <p:spPr>
            <a:xfrm>
              <a:off x="1996075" y="3007050"/>
              <a:ext cx="22950" cy="1975"/>
            </a:xfrm>
            <a:custGeom>
              <a:avLst/>
              <a:gdLst/>
              <a:ahLst/>
              <a:cxnLst/>
              <a:rect l="l" t="t" r="r" b="b"/>
              <a:pathLst>
                <a:path w="918" h="79" extrusionOk="0">
                  <a:moveTo>
                    <a:pt x="568" y="0"/>
                  </a:moveTo>
                  <a:cubicBezTo>
                    <a:pt x="384" y="0"/>
                    <a:pt x="195" y="17"/>
                    <a:pt x="24" y="24"/>
                  </a:cubicBezTo>
                  <a:cubicBezTo>
                    <a:pt x="0" y="24"/>
                    <a:pt x="0" y="60"/>
                    <a:pt x="24" y="60"/>
                  </a:cubicBezTo>
                  <a:cubicBezTo>
                    <a:pt x="191" y="67"/>
                    <a:pt x="375" y="79"/>
                    <a:pt x="555" y="79"/>
                  </a:cubicBezTo>
                  <a:cubicBezTo>
                    <a:pt x="671" y="79"/>
                    <a:pt x="786" y="74"/>
                    <a:pt x="893" y="60"/>
                  </a:cubicBezTo>
                  <a:cubicBezTo>
                    <a:pt x="917" y="60"/>
                    <a:pt x="917" y="24"/>
                    <a:pt x="893" y="24"/>
                  </a:cubicBezTo>
                  <a:cubicBezTo>
                    <a:pt x="790" y="6"/>
                    <a:pt x="680" y="0"/>
                    <a:pt x="5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3" name="Google Shape;27433;p39"/>
            <p:cNvSpPr/>
            <p:nvPr/>
          </p:nvSpPr>
          <p:spPr>
            <a:xfrm>
              <a:off x="1998525" y="3002825"/>
              <a:ext cx="23775" cy="3925"/>
            </a:xfrm>
            <a:custGeom>
              <a:avLst/>
              <a:gdLst/>
              <a:ahLst/>
              <a:cxnLst/>
              <a:rect l="l" t="t" r="r" b="b"/>
              <a:pathLst>
                <a:path w="951" h="157" extrusionOk="0">
                  <a:moveTo>
                    <a:pt x="32" y="0"/>
                  </a:moveTo>
                  <a:cubicBezTo>
                    <a:pt x="7" y="0"/>
                    <a:pt x="1" y="28"/>
                    <a:pt x="21" y="38"/>
                  </a:cubicBezTo>
                  <a:cubicBezTo>
                    <a:pt x="215" y="97"/>
                    <a:pt x="456" y="156"/>
                    <a:pt x="678" y="156"/>
                  </a:cubicBezTo>
                  <a:cubicBezTo>
                    <a:pt x="770" y="156"/>
                    <a:pt x="858" y="146"/>
                    <a:pt x="938" y="122"/>
                  </a:cubicBezTo>
                  <a:cubicBezTo>
                    <a:pt x="950" y="122"/>
                    <a:pt x="950" y="86"/>
                    <a:pt x="938" y="74"/>
                  </a:cubicBezTo>
                  <a:cubicBezTo>
                    <a:pt x="883" y="61"/>
                    <a:pt x="830" y="58"/>
                    <a:pt x="777" y="58"/>
                  </a:cubicBezTo>
                  <a:cubicBezTo>
                    <a:pt x="704" y="58"/>
                    <a:pt x="631" y="65"/>
                    <a:pt x="557" y="65"/>
                  </a:cubicBezTo>
                  <a:cubicBezTo>
                    <a:pt x="533" y="65"/>
                    <a:pt x="510" y="64"/>
                    <a:pt x="486" y="62"/>
                  </a:cubicBezTo>
                  <a:cubicBezTo>
                    <a:pt x="343" y="38"/>
                    <a:pt x="188" y="27"/>
                    <a:pt x="45" y="3"/>
                  </a:cubicBezTo>
                  <a:cubicBezTo>
                    <a:pt x="40" y="1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4" name="Google Shape;27434;p39"/>
            <p:cNvSpPr/>
            <p:nvPr/>
          </p:nvSpPr>
          <p:spPr>
            <a:xfrm>
              <a:off x="1996225" y="2998625"/>
              <a:ext cx="20700" cy="3375"/>
            </a:xfrm>
            <a:custGeom>
              <a:avLst/>
              <a:gdLst/>
              <a:ahLst/>
              <a:cxnLst/>
              <a:rect l="l" t="t" r="r" b="b"/>
              <a:pathLst>
                <a:path w="828" h="135" extrusionOk="0">
                  <a:moveTo>
                    <a:pt x="29" y="1"/>
                  </a:moveTo>
                  <a:cubicBezTo>
                    <a:pt x="11" y="1"/>
                    <a:pt x="1" y="20"/>
                    <a:pt x="30" y="40"/>
                  </a:cubicBezTo>
                  <a:cubicBezTo>
                    <a:pt x="196" y="81"/>
                    <a:pt x="397" y="134"/>
                    <a:pt x="584" y="134"/>
                  </a:cubicBezTo>
                  <a:cubicBezTo>
                    <a:pt x="665" y="134"/>
                    <a:pt x="744" y="124"/>
                    <a:pt x="816" y="99"/>
                  </a:cubicBezTo>
                  <a:cubicBezTo>
                    <a:pt x="828" y="99"/>
                    <a:pt x="828" y="64"/>
                    <a:pt x="816" y="64"/>
                  </a:cubicBezTo>
                  <a:cubicBezTo>
                    <a:pt x="765" y="48"/>
                    <a:pt x="709" y="44"/>
                    <a:pt x="653" y="44"/>
                  </a:cubicBezTo>
                  <a:cubicBezTo>
                    <a:pt x="579" y="44"/>
                    <a:pt x="503" y="52"/>
                    <a:pt x="435" y="52"/>
                  </a:cubicBezTo>
                  <a:cubicBezTo>
                    <a:pt x="292" y="28"/>
                    <a:pt x="173" y="16"/>
                    <a:pt x="42" y="4"/>
                  </a:cubicBezTo>
                  <a:cubicBezTo>
                    <a:pt x="38" y="2"/>
                    <a:pt x="33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5" name="Google Shape;27435;p39"/>
            <p:cNvSpPr/>
            <p:nvPr/>
          </p:nvSpPr>
          <p:spPr>
            <a:xfrm>
              <a:off x="1989525" y="2985750"/>
              <a:ext cx="155700" cy="24900"/>
            </a:xfrm>
            <a:custGeom>
              <a:avLst/>
              <a:gdLst/>
              <a:ahLst/>
              <a:cxnLst/>
              <a:rect l="l" t="t" r="r" b="b"/>
              <a:pathLst>
                <a:path w="6228" h="996" extrusionOk="0">
                  <a:moveTo>
                    <a:pt x="1086" y="1"/>
                  </a:moveTo>
                  <a:cubicBezTo>
                    <a:pt x="724" y="1"/>
                    <a:pt x="365" y="28"/>
                    <a:pt x="12" y="90"/>
                  </a:cubicBezTo>
                  <a:cubicBezTo>
                    <a:pt x="0" y="90"/>
                    <a:pt x="0" y="126"/>
                    <a:pt x="24" y="126"/>
                  </a:cubicBezTo>
                  <a:cubicBezTo>
                    <a:pt x="126" y="122"/>
                    <a:pt x="227" y="119"/>
                    <a:pt x="327" y="119"/>
                  </a:cubicBezTo>
                  <a:cubicBezTo>
                    <a:pt x="2341" y="119"/>
                    <a:pt x="4196" y="984"/>
                    <a:pt x="6192" y="995"/>
                  </a:cubicBezTo>
                  <a:cubicBezTo>
                    <a:pt x="6227" y="995"/>
                    <a:pt x="6227" y="936"/>
                    <a:pt x="6192" y="924"/>
                  </a:cubicBezTo>
                  <a:cubicBezTo>
                    <a:pt x="4572" y="600"/>
                    <a:pt x="2790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6" name="Google Shape;27436;p39"/>
            <p:cNvSpPr/>
            <p:nvPr/>
          </p:nvSpPr>
          <p:spPr>
            <a:xfrm>
              <a:off x="2060275" y="3001850"/>
              <a:ext cx="68275" cy="10875"/>
            </a:xfrm>
            <a:custGeom>
              <a:avLst/>
              <a:gdLst/>
              <a:ahLst/>
              <a:cxnLst/>
              <a:rect l="l" t="t" r="r" b="b"/>
              <a:pathLst>
                <a:path w="2731" h="435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873" y="232"/>
                    <a:pt x="1838" y="363"/>
                    <a:pt x="2719" y="435"/>
                  </a:cubicBezTo>
                  <a:cubicBezTo>
                    <a:pt x="2731" y="435"/>
                    <a:pt x="2731" y="411"/>
                    <a:pt x="2719" y="411"/>
                  </a:cubicBezTo>
                  <a:cubicBezTo>
                    <a:pt x="1861" y="208"/>
                    <a:pt x="909" y="42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7" name="Google Shape;27437;p39"/>
            <p:cNvSpPr/>
            <p:nvPr/>
          </p:nvSpPr>
          <p:spPr>
            <a:xfrm>
              <a:off x="2110075" y="3001100"/>
              <a:ext cx="131150" cy="26325"/>
            </a:xfrm>
            <a:custGeom>
              <a:avLst/>
              <a:gdLst/>
              <a:ahLst/>
              <a:cxnLst/>
              <a:rect l="l" t="t" r="r" b="b"/>
              <a:pathLst>
                <a:path w="5246" h="1053" extrusionOk="0">
                  <a:moveTo>
                    <a:pt x="12" y="0"/>
                  </a:moveTo>
                  <a:cubicBezTo>
                    <a:pt x="12" y="0"/>
                    <a:pt x="0" y="12"/>
                    <a:pt x="12" y="12"/>
                  </a:cubicBezTo>
                  <a:cubicBezTo>
                    <a:pt x="965" y="250"/>
                    <a:pt x="1953" y="381"/>
                    <a:pt x="2858" y="750"/>
                  </a:cubicBezTo>
                  <a:cubicBezTo>
                    <a:pt x="3227" y="907"/>
                    <a:pt x="3593" y="922"/>
                    <a:pt x="3957" y="922"/>
                  </a:cubicBezTo>
                  <a:cubicBezTo>
                    <a:pt x="4042" y="922"/>
                    <a:pt x="4127" y="921"/>
                    <a:pt x="4211" y="921"/>
                  </a:cubicBezTo>
                  <a:cubicBezTo>
                    <a:pt x="4536" y="921"/>
                    <a:pt x="4859" y="933"/>
                    <a:pt x="5180" y="1048"/>
                  </a:cubicBezTo>
                  <a:cubicBezTo>
                    <a:pt x="5184" y="1051"/>
                    <a:pt x="5188" y="1052"/>
                    <a:pt x="5193" y="1052"/>
                  </a:cubicBezTo>
                  <a:cubicBezTo>
                    <a:pt x="5223" y="1052"/>
                    <a:pt x="5245" y="987"/>
                    <a:pt x="5203" y="977"/>
                  </a:cubicBezTo>
                  <a:cubicBezTo>
                    <a:pt x="4965" y="893"/>
                    <a:pt x="4775" y="858"/>
                    <a:pt x="4525" y="858"/>
                  </a:cubicBezTo>
                  <a:cubicBezTo>
                    <a:pt x="4384" y="858"/>
                    <a:pt x="4251" y="859"/>
                    <a:pt x="4122" y="859"/>
                  </a:cubicBezTo>
                  <a:cubicBezTo>
                    <a:pt x="3650" y="859"/>
                    <a:pt x="3237" y="837"/>
                    <a:pt x="2751" y="631"/>
                  </a:cubicBezTo>
                  <a:cubicBezTo>
                    <a:pt x="1905" y="274"/>
                    <a:pt x="917" y="155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8" name="Google Shape;27438;p39"/>
            <p:cNvSpPr/>
            <p:nvPr/>
          </p:nvSpPr>
          <p:spPr>
            <a:xfrm>
              <a:off x="2177075" y="3015200"/>
              <a:ext cx="58625" cy="6750"/>
            </a:xfrm>
            <a:custGeom>
              <a:avLst/>
              <a:gdLst/>
              <a:ahLst/>
              <a:cxnLst/>
              <a:rect l="l" t="t" r="r" b="b"/>
              <a:pathLst>
                <a:path w="2345" h="270" extrusionOk="0">
                  <a:moveTo>
                    <a:pt x="3" y="21"/>
                  </a:moveTo>
                  <a:cubicBezTo>
                    <a:pt x="1" y="21"/>
                    <a:pt x="3" y="32"/>
                    <a:pt x="11" y="32"/>
                  </a:cubicBezTo>
                  <a:cubicBezTo>
                    <a:pt x="7" y="24"/>
                    <a:pt x="5" y="21"/>
                    <a:pt x="3" y="21"/>
                  </a:cubicBezTo>
                  <a:close/>
                  <a:moveTo>
                    <a:pt x="597" y="1"/>
                  </a:moveTo>
                  <a:cubicBezTo>
                    <a:pt x="402" y="1"/>
                    <a:pt x="207" y="11"/>
                    <a:pt x="11" y="32"/>
                  </a:cubicBezTo>
                  <a:cubicBezTo>
                    <a:pt x="404" y="32"/>
                    <a:pt x="785" y="43"/>
                    <a:pt x="1154" y="91"/>
                  </a:cubicBezTo>
                  <a:cubicBezTo>
                    <a:pt x="1357" y="103"/>
                    <a:pt x="1547" y="127"/>
                    <a:pt x="1738" y="163"/>
                  </a:cubicBezTo>
                  <a:cubicBezTo>
                    <a:pt x="1822" y="173"/>
                    <a:pt x="2039" y="250"/>
                    <a:pt x="2136" y="250"/>
                  </a:cubicBezTo>
                  <a:cubicBezTo>
                    <a:pt x="2148" y="250"/>
                    <a:pt x="2158" y="249"/>
                    <a:pt x="2166" y="246"/>
                  </a:cubicBezTo>
                  <a:lnTo>
                    <a:pt x="2166" y="246"/>
                  </a:lnTo>
                  <a:cubicBezTo>
                    <a:pt x="2166" y="246"/>
                    <a:pt x="2154" y="270"/>
                    <a:pt x="2166" y="270"/>
                  </a:cubicBezTo>
                  <a:lnTo>
                    <a:pt x="2309" y="270"/>
                  </a:lnTo>
                  <a:cubicBezTo>
                    <a:pt x="2333" y="270"/>
                    <a:pt x="2345" y="222"/>
                    <a:pt x="2309" y="210"/>
                  </a:cubicBezTo>
                  <a:cubicBezTo>
                    <a:pt x="1748" y="86"/>
                    <a:pt x="1174" y="1"/>
                    <a:pt x="5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39" name="Google Shape;27439;p39"/>
            <p:cNvSpPr/>
            <p:nvPr/>
          </p:nvSpPr>
          <p:spPr>
            <a:xfrm>
              <a:off x="2188950" y="3010625"/>
              <a:ext cx="46450" cy="5975"/>
            </a:xfrm>
            <a:custGeom>
              <a:avLst/>
              <a:gdLst/>
              <a:ahLst/>
              <a:cxnLst/>
              <a:rect l="l" t="t" r="r" b="b"/>
              <a:pathLst>
                <a:path w="1858" h="239" extrusionOk="0">
                  <a:moveTo>
                    <a:pt x="12" y="0"/>
                  </a:moveTo>
                  <a:cubicBezTo>
                    <a:pt x="1" y="12"/>
                    <a:pt x="1" y="24"/>
                    <a:pt x="12" y="24"/>
                  </a:cubicBezTo>
                  <a:cubicBezTo>
                    <a:pt x="608" y="107"/>
                    <a:pt x="1215" y="167"/>
                    <a:pt x="1810" y="238"/>
                  </a:cubicBezTo>
                  <a:cubicBezTo>
                    <a:pt x="1858" y="238"/>
                    <a:pt x="1858" y="179"/>
                    <a:pt x="1810" y="179"/>
                  </a:cubicBezTo>
                  <a:cubicBezTo>
                    <a:pt x="1215" y="84"/>
                    <a:pt x="608" y="24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0" name="Google Shape;27440;p39"/>
            <p:cNvSpPr/>
            <p:nvPr/>
          </p:nvSpPr>
          <p:spPr>
            <a:xfrm>
              <a:off x="1979400" y="2961500"/>
              <a:ext cx="247075" cy="36650"/>
            </a:xfrm>
            <a:custGeom>
              <a:avLst/>
              <a:gdLst/>
              <a:ahLst/>
              <a:cxnLst/>
              <a:rect l="l" t="t" r="r" b="b"/>
              <a:pathLst>
                <a:path w="9883" h="1466" extrusionOk="0">
                  <a:moveTo>
                    <a:pt x="48" y="1"/>
                  </a:moveTo>
                  <a:cubicBezTo>
                    <a:pt x="1" y="1"/>
                    <a:pt x="1" y="60"/>
                    <a:pt x="48" y="60"/>
                  </a:cubicBezTo>
                  <a:cubicBezTo>
                    <a:pt x="1775" y="298"/>
                    <a:pt x="3561" y="429"/>
                    <a:pt x="5275" y="763"/>
                  </a:cubicBezTo>
                  <a:cubicBezTo>
                    <a:pt x="5954" y="894"/>
                    <a:pt x="6561" y="1168"/>
                    <a:pt x="7263" y="1203"/>
                  </a:cubicBezTo>
                  <a:cubicBezTo>
                    <a:pt x="8168" y="1263"/>
                    <a:pt x="8990" y="1287"/>
                    <a:pt x="9883" y="1465"/>
                  </a:cubicBezTo>
                  <a:lnTo>
                    <a:pt x="9883" y="1441"/>
                  </a:lnTo>
                  <a:cubicBezTo>
                    <a:pt x="9252" y="1263"/>
                    <a:pt x="8621" y="1144"/>
                    <a:pt x="7966" y="1120"/>
                  </a:cubicBezTo>
                  <a:cubicBezTo>
                    <a:pt x="7359" y="1084"/>
                    <a:pt x="6859" y="1132"/>
                    <a:pt x="6251" y="953"/>
                  </a:cubicBezTo>
                  <a:cubicBezTo>
                    <a:pt x="5966" y="882"/>
                    <a:pt x="5716" y="775"/>
                    <a:pt x="5430" y="715"/>
                  </a:cubicBezTo>
                  <a:cubicBezTo>
                    <a:pt x="3680" y="310"/>
                    <a:pt x="1822" y="203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1" name="Google Shape;27441;p39"/>
            <p:cNvSpPr/>
            <p:nvPr/>
          </p:nvSpPr>
          <p:spPr>
            <a:xfrm>
              <a:off x="1961650" y="2926850"/>
              <a:ext cx="85950" cy="12650"/>
            </a:xfrm>
            <a:custGeom>
              <a:avLst/>
              <a:gdLst/>
              <a:ahLst/>
              <a:cxnLst/>
              <a:rect l="l" t="t" r="r" b="b"/>
              <a:pathLst>
                <a:path w="3438" h="506" extrusionOk="0">
                  <a:moveTo>
                    <a:pt x="5" y="0"/>
                  </a:moveTo>
                  <a:cubicBezTo>
                    <a:pt x="3" y="0"/>
                    <a:pt x="0" y="6"/>
                    <a:pt x="8" y="6"/>
                  </a:cubicBezTo>
                  <a:cubicBezTo>
                    <a:pt x="8" y="2"/>
                    <a:pt x="7" y="0"/>
                    <a:pt x="5" y="0"/>
                  </a:cubicBezTo>
                  <a:close/>
                  <a:moveTo>
                    <a:pt x="101" y="5"/>
                  </a:moveTo>
                  <a:cubicBezTo>
                    <a:pt x="70" y="5"/>
                    <a:pt x="39" y="5"/>
                    <a:pt x="8" y="6"/>
                  </a:cubicBezTo>
                  <a:cubicBezTo>
                    <a:pt x="1115" y="268"/>
                    <a:pt x="2306" y="291"/>
                    <a:pt x="3425" y="506"/>
                  </a:cubicBezTo>
                  <a:cubicBezTo>
                    <a:pt x="3437" y="506"/>
                    <a:pt x="3437" y="494"/>
                    <a:pt x="3425" y="494"/>
                  </a:cubicBezTo>
                  <a:cubicBezTo>
                    <a:pt x="2384" y="204"/>
                    <a:pt x="1185" y="5"/>
                    <a:pt x="101" y="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2" name="Google Shape;27442;p39"/>
            <p:cNvSpPr/>
            <p:nvPr/>
          </p:nvSpPr>
          <p:spPr>
            <a:xfrm>
              <a:off x="2055300" y="2941850"/>
              <a:ext cx="161350" cy="26825"/>
            </a:xfrm>
            <a:custGeom>
              <a:avLst/>
              <a:gdLst/>
              <a:ahLst/>
              <a:cxnLst/>
              <a:rect l="l" t="t" r="r" b="b"/>
              <a:pathLst>
                <a:path w="6454" h="1073" extrusionOk="0">
                  <a:moveTo>
                    <a:pt x="1" y="1"/>
                  </a:moveTo>
                  <a:lnTo>
                    <a:pt x="1" y="1"/>
                  </a:lnTo>
                  <a:cubicBezTo>
                    <a:pt x="906" y="418"/>
                    <a:pt x="1941" y="465"/>
                    <a:pt x="2918" y="596"/>
                  </a:cubicBezTo>
                  <a:cubicBezTo>
                    <a:pt x="4073" y="763"/>
                    <a:pt x="5251" y="918"/>
                    <a:pt x="6418" y="1072"/>
                  </a:cubicBezTo>
                  <a:cubicBezTo>
                    <a:pt x="6454" y="1072"/>
                    <a:pt x="6454" y="1013"/>
                    <a:pt x="6418" y="1013"/>
                  </a:cubicBezTo>
                  <a:cubicBezTo>
                    <a:pt x="5394" y="858"/>
                    <a:pt x="4346" y="727"/>
                    <a:pt x="3323" y="596"/>
                  </a:cubicBezTo>
                  <a:cubicBezTo>
                    <a:pt x="2239" y="441"/>
                    <a:pt x="1048" y="38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3" name="Google Shape;27443;p39"/>
            <p:cNvSpPr/>
            <p:nvPr/>
          </p:nvSpPr>
          <p:spPr>
            <a:xfrm>
              <a:off x="2158600" y="2971325"/>
              <a:ext cx="66700" cy="5825"/>
            </a:xfrm>
            <a:custGeom>
              <a:avLst/>
              <a:gdLst/>
              <a:ahLst/>
              <a:cxnLst/>
              <a:rect l="l" t="t" r="r" b="b"/>
              <a:pathLst>
                <a:path w="2668" h="233" extrusionOk="0">
                  <a:moveTo>
                    <a:pt x="36" y="1"/>
                  </a:moveTo>
                  <a:cubicBezTo>
                    <a:pt x="0" y="1"/>
                    <a:pt x="0" y="36"/>
                    <a:pt x="36" y="36"/>
                  </a:cubicBezTo>
                  <a:cubicBezTo>
                    <a:pt x="706" y="150"/>
                    <a:pt x="1429" y="233"/>
                    <a:pt x="2127" y="233"/>
                  </a:cubicBezTo>
                  <a:cubicBezTo>
                    <a:pt x="2309" y="233"/>
                    <a:pt x="2490" y="227"/>
                    <a:pt x="2667" y="215"/>
                  </a:cubicBezTo>
                  <a:cubicBezTo>
                    <a:pt x="1810" y="84"/>
                    <a:pt x="905" y="60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4" name="Google Shape;27444;p39"/>
            <p:cNvSpPr/>
            <p:nvPr/>
          </p:nvSpPr>
          <p:spPr>
            <a:xfrm>
              <a:off x="2036250" y="2962100"/>
              <a:ext cx="108675" cy="11325"/>
            </a:xfrm>
            <a:custGeom>
              <a:avLst/>
              <a:gdLst/>
              <a:ahLst/>
              <a:cxnLst/>
              <a:rect l="l" t="t" r="r" b="b"/>
              <a:pathLst>
                <a:path w="4347" h="453" extrusionOk="0">
                  <a:moveTo>
                    <a:pt x="24" y="1"/>
                  </a:moveTo>
                  <a:cubicBezTo>
                    <a:pt x="1" y="1"/>
                    <a:pt x="1" y="24"/>
                    <a:pt x="24" y="24"/>
                  </a:cubicBezTo>
                  <a:cubicBezTo>
                    <a:pt x="1453" y="203"/>
                    <a:pt x="2882" y="334"/>
                    <a:pt x="4323" y="453"/>
                  </a:cubicBezTo>
                  <a:cubicBezTo>
                    <a:pt x="4335" y="453"/>
                    <a:pt x="4346" y="405"/>
                    <a:pt x="4323" y="405"/>
                  </a:cubicBezTo>
                  <a:cubicBezTo>
                    <a:pt x="2894" y="239"/>
                    <a:pt x="1465" y="96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5" name="Google Shape;27445;p39"/>
            <p:cNvSpPr/>
            <p:nvPr/>
          </p:nvSpPr>
          <p:spPr>
            <a:xfrm>
              <a:off x="2189250" y="2976400"/>
              <a:ext cx="36625" cy="8000"/>
            </a:xfrm>
            <a:custGeom>
              <a:avLst/>
              <a:gdLst/>
              <a:ahLst/>
              <a:cxnLst/>
              <a:rect l="l" t="t" r="r" b="b"/>
              <a:pathLst>
                <a:path w="1465" h="320" extrusionOk="0">
                  <a:moveTo>
                    <a:pt x="36" y="0"/>
                  </a:moveTo>
                  <a:cubicBezTo>
                    <a:pt x="12" y="0"/>
                    <a:pt x="0" y="36"/>
                    <a:pt x="36" y="36"/>
                  </a:cubicBezTo>
                  <a:cubicBezTo>
                    <a:pt x="239" y="119"/>
                    <a:pt x="477" y="131"/>
                    <a:pt x="703" y="179"/>
                  </a:cubicBezTo>
                  <a:lnTo>
                    <a:pt x="1455" y="308"/>
                  </a:lnTo>
                  <a:lnTo>
                    <a:pt x="1455" y="308"/>
                  </a:lnTo>
                  <a:cubicBezTo>
                    <a:pt x="1451" y="304"/>
                    <a:pt x="1447" y="301"/>
                    <a:pt x="1441" y="298"/>
                  </a:cubicBezTo>
                  <a:cubicBezTo>
                    <a:pt x="1203" y="238"/>
                    <a:pt x="965" y="191"/>
                    <a:pt x="751" y="131"/>
                  </a:cubicBezTo>
                  <a:cubicBezTo>
                    <a:pt x="524" y="95"/>
                    <a:pt x="262" y="0"/>
                    <a:pt x="36" y="0"/>
                  </a:cubicBezTo>
                  <a:close/>
                  <a:moveTo>
                    <a:pt x="1455" y="308"/>
                  </a:moveTo>
                  <a:lnTo>
                    <a:pt x="1455" y="308"/>
                  </a:lnTo>
                  <a:cubicBezTo>
                    <a:pt x="1461" y="314"/>
                    <a:pt x="1463" y="320"/>
                    <a:pt x="1464" y="320"/>
                  </a:cubicBezTo>
                  <a:cubicBezTo>
                    <a:pt x="1465" y="320"/>
                    <a:pt x="1465" y="317"/>
                    <a:pt x="1465" y="310"/>
                  </a:cubicBezTo>
                  <a:lnTo>
                    <a:pt x="1455" y="3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6" name="Google Shape;27446;p39"/>
            <p:cNvSpPr/>
            <p:nvPr/>
          </p:nvSpPr>
          <p:spPr>
            <a:xfrm>
              <a:off x="2198175" y="2984725"/>
              <a:ext cx="28575" cy="4800"/>
            </a:xfrm>
            <a:custGeom>
              <a:avLst/>
              <a:gdLst/>
              <a:ahLst/>
              <a:cxnLst/>
              <a:rect l="l" t="t" r="r" b="b"/>
              <a:pathLst>
                <a:path w="1143" h="192" extrusionOk="0">
                  <a:moveTo>
                    <a:pt x="1132" y="155"/>
                  </a:moveTo>
                  <a:cubicBezTo>
                    <a:pt x="1136" y="159"/>
                    <a:pt x="1138" y="160"/>
                    <a:pt x="1140" y="160"/>
                  </a:cubicBezTo>
                  <a:cubicBezTo>
                    <a:pt x="1142" y="160"/>
                    <a:pt x="1140" y="155"/>
                    <a:pt x="1132" y="155"/>
                  </a:cubicBezTo>
                  <a:close/>
                  <a:moveTo>
                    <a:pt x="24" y="0"/>
                  </a:moveTo>
                  <a:cubicBezTo>
                    <a:pt x="13" y="0"/>
                    <a:pt x="1" y="12"/>
                    <a:pt x="13" y="24"/>
                  </a:cubicBezTo>
                  <a:cubicBezTo>
                    <a:pt x="167" y="119"/>
                    <a:pt x="358" y="131"/>
                    <a:pt x="536" y="155"/>
                  </a:cubicBezTo>
                  <a:cubicBezTo>
                    <a:pt x="643" y="175"/>
                    <a:pt x="757" y="191"/>
                    <a:pt x="870" y="191"/>
                  </a:cubicBezTo>
                  <a:cubicBezTo>
                    <a:pt x="959" y="191"/>
                    <a:pt x="1048" y="181"/>
                    <a:pt x="1132" y="155"/>
                  </a:cubicBezTo>
                  <a:cubicBezTo>
                    <a:pt x="953" y="119"/>
                    <a:pt x="763" y="119"/>
                    <a:pt x="584" y="96"/>
                  </a:cubicBezTo>
                  <a:cubicBezTo>
                    <a:pt x="405" y="72"/>
                    <a:pt x="227" y="12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7" name="Google Shape;27447;p39"/>
            <p:cNvSpPr/>
            <p:nvPr/>
          </p:nvSpPr>
          <p:spPr>
            <a:xfrm>
              <a:off x="1962425" y="2891850"/>
              <a:ext cx="247375" cy="51825"/>
            </a:xfrm>
            <a:custGeom>
              <a:avLst/>
              <a:gdLst/>
              <a:ahLst/>
              <a:cxnLst/>
              <a:rect l="l" t="t" r="r" b="b"/>
              <a:pathLst>
                <a:path w="9895" h="2073" extrusionOk="0">
                  <a:moveTo>
                    <a:pt x="72" y="1"/>
                  </a:moveTo>
                  <a:cubicBezTo>
                    <a:pt x="13" y="1"/>
                    <a:pt x="1" y="96"/>
                    <a:pt x="49" y="96"/>
                  </a:cubicBezTo>
                  <a:cubicBezTo>
                    <a:pt x="3394" y="513"/>
                    <a:pt x="6585" y="1465"/>
                    <a:pt x="9895" y="2072"/>
                  </a:cubicBezTo>
                  <a:cubicBezTo>
                    <a:pt x="6728" y="1132"/>
                    <a:pt x="3347" y="358"/>
                    <a:pt x="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8" name="Google Shape;27448;p39"/>
            <p:cNvSpPr/>
            <p:nvPr/>
          </p:nvSpPr>
          <p:spPr>
            <a:xfrm>
              <a:off x="1954100" y="2852275"/>
              <a:ext cx="233250" cy="59025"/>
            </a:xfrm>
            <a:custGeom>
              <a:avLst/>
              <a:gdLst/>
              <a:ahLst/>
              <a:cxnLst/>
              <a:rect l="l" t="t" r="r" b="b"/>
              <a:pathLst>
                <a:path w="9330" h="2361" extrusionOk="0">
                  <a:moveTo>
                    <a:pt x="12" y="0"/>
                  </a:moveTo>
                  <a:cubicBezTo>
                    <a:pt x="1" y="0"/>
                    <a:pt x="1" y="12"/>
                    <a:pt x="1" y="12"/>
                  </a:cubicBezTo>
                  <a:cubicBezTo>
                    <a:pt x="1429" y="738"/>
                    <a:pt x="3215" y="667"/>
                    <a:pt x="4739" y="1131"/>
                  </a:cubicBezTo>
                  <a:cubicBezTo>
                    <a:pt x="6239" y="1584"/>
                    <a:pt x="7680" y="2167"/>
                    <a:pt x="9264" y="2358"/>
                  </a:cubicBezTo>
                  <a:cubicBezTo>
                    <a:pt x="9268" y="2360"/>
                    <a:pt x="9273" y="2361"/>
                    <a:pt x="9277" y="2361"/>
                  </a:cubicBezTo>
                  <a:cubicBezTo>
                    <a:pt x="9315" y="2361"/>
                    <a:pt x="9329" y="2272"/>
                    <a:pt x="9276" y="2250"/>
                  </a:cubicBezTo>
                  <a:cubicBezTo>
                    <a:pt x="7609" y="2012"/>
                    <a:pt x="6049" y="1405"/>
                    <a:pt x="4442" y="953"/>
                  </a:cubicBezTo>
                  <a:cubicBezTo>
                    <a:pt x="2977" y="536"/>
                    <a:pt x="1429" y="548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49" name="Google Shape;27449;p39"/>
            <p:cNvSpPr/>
            <p:nvPr/>
          </p:nvSpPr>
          <p:spPr>
            <a:xfrm>
              <a:off x="2124650" y="2907025"/>
              <a:ext cx="67275" cy="16325"/>
            </a:xfrm>
            <a:custGeom>
              <a:avLst/>
              <a:gdLst/>
              <a:ahLst/>
              <a:cxnLst/>
              <a:rect l="l" t="t" r="r" b="b"/>
              <a:pathLst>
                <a:path w="2691" h="653" extrusionOk="0">
                  <a:moveTo>
                    <a:pt x="13" y="1"/>
                  </a:moveTo>
                  <a:cubicBezTo>
                    <a:pt x="1" y="1"/>
                    <a:pt x="1" y="25"/>
                    <a:pt x="1" y="25"/>
                  </a:cubicBezTo>
                  <a:cubicBezTo>
                    <a:pt x="799" y="394"/>
                    <a:pt x="1763" y="620"/>
                    <a:pt x="2656" y="644"/>
                  </a:cubicBezTo>
                  <a:cubicBezTo>
                    <a:pt x="2665" y="650"/>
                    <a:pt x="2672" y="652"/>
                    <a:pt x="2676" y="652"/>
                  </a:cubicBezTo>
                  <a:cubicBezTo>
                    <a:pt x="2691" y="652"/>
                    <a:pt x="2689" y="632"/>
                    <a:pt x="2680" y="632"/>
                  </a:cubicBezTo>
                  <a:cubicBezTo>
                    <a:pt x="1751" y="501"/>
                    <a:pt x="906" y="287"/>
                    <a:pt x="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0" name="Google Shape;27450;p39"/>
            <p:cNvSpPr/>
            <p:nvPr/>
          </p:nvSpPr>
          <p:spPr>
            <a:xfrm>
              <a:off x="1952900" y="2878750"/>
              <a:ext cx="147075" cy="17600"/>
            </a:xfrm>
            <a:custGeom>
              <a:avLst/>
              <a:gdLst/>
              <a:ahLst/>
              <a:cxnLst/>
              <a:rect l="l" t="t" r="r" b="b"/>
              <a:pathLst>
                <a:path w="5883" h="704" extrusionOk="0">
                  <a:moveTo>
                    <a:pt x="37" y="1"/>
                  </a:moveTo>
                  <a:cubicBezTo>
                    <a:pt x="1" y="1"/>
                    <a:pt x="1" y="37"/>
                    <a:pt x="37" y="48"/>
                  </a:cubicBezTo>
                  <a:cubicBezTo>
                    <a:pt x="1965" y="310"/>
                    <a:pt x="3930" y="501"/>
                    <a:pt x="5883" y="703"/>
                  </a:cubicBezTo>
                  <a:cubicBezTo>
                    <a:pt x="3930" y="489"/>
                    <a:pt x="1989" y="215"/>
                    <a:pt x="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1" name="Google Shape;27451;p39"/>
            <p:cNvSpPr/>
            <p:nvPr/>
          </p:nvSpPr>
          <p:spPr>
            <a:xfrm>
              <a:off x="1952100" y="2832275"/>
              <a:ext cx="211575" cy="48050"/>
            </a:xfrm>
            <a:custGeom>
              <a:avLst/>
              <a:gdLst/>
              <a:ahLst/>
              <a:cxnLst/>
              <a:rect l="l" t="t" r="r" b="b"/>
              <a:pathLst>
                <a:path w="8463" h="1922" extrusionOk="0">
                  <a:moveTo>
                    <a:pt x="47" y="1"/>
                  </a:moveTo>
                  <a:cubicBezTo>
                    <a:pt x="17" y="1"/>
                    <a:pt x="0" y="51"/>
                    <a:pt x="33" y="62"/>
                  </a:cubicBezTo>
                  <a:cubicBezTo>
                    <a:pt x="1557" y="586"/>
                    <a:pt x="3164" y="872"/>
                    <a:pt x="4736" y="1205"/>
                  </a:cubicBezTo>
                  <a:cubicBezTo>
                    <a:pt x="5569" y="1395"/>
                    <a:pt x="6391" y="1586"/>
                    <a:pt x="7236" y="1753"/>
                  </a:cubicBezTo>
                  <a:cubicBezTo>
                    <a:pt x="7481" y="1786"/>
                    <a:pt x="7839" y="1922"/>
                    <a:pt x="8137" y="1922"/>
                  </a:cubicBezTo>
                  <a:cubicBezTo>
                    <a:pt x="8259" y="1922"/>
                    <a:pt x="8372" y="1899"/>
                    <a:pt x="8463" y="1836"/>
                  </a:cubicBezTo>
                  <a:lnTo>
                    <a:pt x="8463" y="1824"/>
                  </a:lnTo>
                  <a:cubicBezTo>
                    <a:pt x="8451" y="1800"/>
                    <a:pt x="8451" y="1776"/>
                    <a:pt x="8427" y="1765"/>
                  </a:cubicBezTo>
                  <a:cubicBezTo>
                    <a:pt x="8422" y="1749"/>
                    <a:pt x="8417" y="1745"/>
                    <a:pt x="8413" y="1745"/>
                  </a:cubicBezTo>
                  <a:cubicBezTo>
                    <a:pt x="8409" y="1745"/>
                    <a:pt x="8408" y="1753"/>
                    <a:pt x="8415" y="1753"/>
                  </a:cubicBezTo>
                  <a:cubicBezTo>
                    <a:pt x="8415" y="1754"/>
                    <a:pt x="8411" y="1755"/>
                    <a:pt x="8403" y="1755"/>
                  </a:cubicBezTo>
                  <a:cubicBezTo>
                    <a:pt x="8172" y="1755"/>
                    <a:pt x="4596" y="1120"/>
                    <a:pt x="4343" y="1062"/>
                  </a:cubicBezTo>
                  <a:cubicBezTo>
                    <a:pt x="2890" y="753"/>
                    <a:pt x="1450" y="467"/>
                    <a:pt x="57" y="2"/>
                  </a:cubicBezTo>
                  <a:cubicBezTo>
                    <a:pt x="54" y="1"/>
                    <a:pt x="5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2" name="Google Shape;27452;p39"/>
            <p:cNvSpPr/>
            <p:nvPr/>
          </p:nvSpPr>
          <p:spPr>
            <a:xfrm>
              <a:off x="1946950" y="2823100"/>
              <a:ext cx="36950" cy="13725"/>
            </a:xfrm>
            <a:custGeom>
              <a:avLst/>
              <a:gdLst/>
              <a:ahLst/>
              <a:cxnLst/>
              <a:rect l="l" t="t" r="r" b="b"/>
              <a:pathLst>
                <a:path w="1478" h="549" extrusionOk="0">
                  <a:moveTo>
                    <a:pt x="37" y="0"/>
                  </a:moveTo>
                  <a:cubicBezTo>
                    <a:pt x="25" y="0"/>
                    <a:pt x="1" y="12"/>
                    <a:pt x="25" y="12"/>
                  </a:cubicBezTo>
                  <a:cubicBezTo>
                    <a:pt x="453" y="274"/>
                    <a:pt x="953" y="524"/>
                    <a:pt x="1465" y="548"/>
                  </a:cubicBezTo>
                  <a:cubicBezTo>
                    <a:pt x="1477" y="548"/>
                    <a:pt x="1477" y="536"/>
                    <a:pt x="1465" y="524"/>
                  </a:cubicBezTo>
                  <a:cubicBezTo>
                    <a:pt x="1227" y="441"/>
                    <a:pt x="989" y="405"/>
                    <a:pt x="763" y="334"/>
                  </a:cubicBezTo>
                  <a:cubicBezTo>
                    <a:pt x="513" y="238"/>
                    <a:pt x="275" y="131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3" name="Google Shape;27453;p39"/>
            <p:cNvSpPr/>
            <p:nvPr/>
          </p:nvSpPr>
          <p:spPr>
            <a:xfrm>
              <a:off x="1952025" y="2819825"/>
              <a:ext cx="21750" cy="6575"/>
            </a:xfrm>
            <a:custGeom>
              <a:avLst/>
              <a:gdLst/>
              <a:ahLst/>
              <a:cxnLst/>
              <a:rect l="l" t="t" r="r" b="b"/>
              <a:pathLst>
                <a:path w="870" h="263" extrusionOk="0">
                  <a:moveTo>
                    <a:pt x="0" y="0"/>
                  </a:moveTo>
                  <a:lnTo>
                    <a:pt x="0" y="0"/>
                  </a:lnTo>
                  <a:cubicBezTo>
                    <a:pt x="119" y="84"/>
                    <a:pt x="274" y="143"/>
                    <a:pt x="429" y="179"/>
                  </a:cubicBezTo>
                  <a:cubicBezTo>
                    <a:pt x="560" y="215"/>
                    <a:pt x="715" y="262"/>
                    <a:pt x="857" y="262"/>
                  </a:cubicBezTo>
                  <a:cubicBezTo>
                    <a:pt x="869" y="262"/>
                    <a:pt x="869" y="238"/>
                    <a:pt x="857" y="238"/>
                  </a:cubicBezTo>
                  <a:cubicBezTo>
                    <a:pt x="715" y="179"/>
                    <a:pt x="548" y="179"/>
                    <a:pt x="393" y="131"/>
                  </a:cubicBezTo>
                  <a:cubicBezTo>
                    <a:pt x="262" y="84"/>
                    <a:pt x="131" y="24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4" name="Google Shape;27454;p39"/>
            <p:cNvSpPr/>
            <p:nvPr/>
          </p:nvSpPr>
          <p:spPr>
            <a:xfrm>
              <a:off x="1945475" y="2806125"/>
              <a:ext cx="198925" cy="55300"/>
            </a:xfrm>
            <a:custGeom>
              <a:avLst/>
              <a:gdLst/>
              <a:ahLst/>
              <a:cxnLst/>
              <a:rect l="l" t="t" r="r" b="b"/>
              <a:pathLst>
                <a:path w="7957" h="2212" extrusionOk="0">
                  <a:moveTo>
                    <a:pt x="0" y="1"/>
                  </a:moveTo>
                  <a:lnTo>
                    <a:pt x="0" y="1"/>
                  </a:lnTo>
                  <a:cubicBezTo>
                    <a:pt x="941" y="739"/>
                    <a:pt x="2203" y="775"/>
                    <a:pt x="3334" y="989"/>
                  </a:cubicBezTo>
                  <a:cubicBezTo>
                    <a:pt x="4084" y="1144"/>
                    <a:pt x="4751" y="1465"/>
                    <a:pt x="5489" y="1644"/>
                  </a:cubicBezTo>
                  <a:cubicBezTo>
                    <a:pt x="6287" y="1846"/>
                    <a:pt x="7144" y="1679"/>
                    <a:pt x="7835" y="2203"/>
                  </a:cubicBezTo>
                  <a:cubicBezTo>
                    <a:pt x="7844" y="2209"/>
                    <a:pt x="7853" y="2211"/>
                    <a:pt x="7862" y="2211"/>
                  </a:cubicBezTo>
                  <a:cubicBezTo>
                    <a:pt x="7913" y="2211"/>
                    <a:pt x="7956" y="2137"/>
                    <a:pt x="7906" y="2096"/>
                  </a:cubicBezTo>
                  <a:cubicBezTo>
                    <a:pt x="7513" y="1799"/>
                    <a:pt x="7132" y="1703"/>
                    <a:pt x="6656" y="1668"/>
                  </a:cubicBezTo>
                  <a:cubicBezTo>
                    <a:pt x="5787" y="1572"/>
                    <a:pt x="5060" y="1334"/>
                    <a:pt x="4215" y="1096"/>
                  </a:cubicBezTo>
                  <a:cubicBezTo>
                    <a:pt x="2798" y="679"/>
                    <a:pt x="1358" y="71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5" name="Google Shape;27455;p39"/>
            <p:cNvSpPr/>
            <p:nvPr/>
          </p:nvSpPr>
          <p:spPr>
            <a:xfrm>
              <a:off x="2135850" y="2856950"/>
              <a:ext cx="22475" cy="10525"/>
            </a:xfrm>
            <a:custGeom>
              <a:avLst/>
              <a:gdLst/>
              <a:ahLst/>
              <a:cxnLst/>
              <a:rect l="l" t="t" r="r" b="b"/>
              <a:pathLst>
                <a:path w="899" h="421" extrusionOk="0">
                  <a:moveTo>
                    <a:pt x="39" y="0"/>
                  </a:moveTo>
                  <a:cubicBezTo>
                    <a:pt x="18" y="0"/>
                    <a:pt x="0" y="18"/>
                    <a:pt x="29" y="27"/>
                  </a:cubicBezTo>
                  <a:cubicBezTo>
                    <a:pt x="160" y="135"/>
                    <a:pt x="303" y="206"/>
                    <a:pt x="458" y="289"/>
                  </a:cubicBezTo>
                  <a:cubicBezTo>
                    <a:pt x="589" y="349"/>
                    <a:pt x="755" y="420"/>
                    <a:pt x="886" y="420"/>
                  </a:cubicBezTo>
                  <a:cubicBezTo>
                    <a:pt x="898" y="420"/>
                    <a:pt x="898" y="385"/>
                    <a:pt x="898" y="385"/>
                  </a:cubicBezTo>
                  <a:cubicBezTo>
                    <a:pt x="779" y="313"/>
                    <a:pt x="636" y="277"/>
                    <a:pt x="505" y="242"/>
                  </a:cubicBezTo>
                  <a:cubicBezTo>
                    <a:pt x="339" y="182"/>
                    <a:pt x="208" y="87"/>
                    <a:pt x="53" y="4"/>
                  </a:cubicBezTo>
                  <a:cubicBezTo>
                    <a:pt x="48" y="1"/>
                    <a:pt x="43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6" name="Google Shape;27456;p39"/>
            <p:cNvSpPr/>
            <p:nvPr/>
          </p:nvSpPr>
          <p:spPr>
            <a:xfrm>
              <a:off x="2136850" y="2857325"/>
              <a:ext cx="23550" cy="10150"/>
            </a:xfrm>
            <a:custGeom>
              <a:avLst/>
              <a:gdLst/>
              <a:ahLst/>
              <a:cxnLst/>
              <a:rect l="l" t="t" r="r" b="b"/>
              <a:pathLst>
                <a:path w="942" h="406" extrusionOk="0">
                  <a:moveTo>
                    <a:pt x="49" y="1"/>
                  </a:moveTo>
                  <a:cubicBezTo>
                    <a:pt x="13" y="1"/>
                    <a:pt x="1" y="36"/>
                    <a:pt x="13" y="48"/>
                  </a:cubicBezTo>
                  <a:cubicBezTo>
                    <a:pt x="263" y="227"/>
                    <a:pt x="608" y="370"/>
                    <a:pt x="918" y="405"/>
                  </a:cubicBezTo>
                  <a:cubicBezTo>
                    <a:pt x="942" y="405"/>
                    <a:pt x="942" y="393"/>
                    <a:pt x="918" y="370"/>
                  </a:cubicBezTo>
                  <a:cubicBezTo>
                    <a:pt x="775" y="310"/>
                    <a:pt x="620" y="262"/>
                    <a:pt x="477" y="203"/>
                  </a:cubicBezTo>
                  <a:cubicBezTo>
                    <a:pt x="322" y="155"/>
                    <a:pt x="180" y="72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7" name="Google Shape;27457;p39"/>
            <p:cNvSpPr/>
            <p:nvPr/>
          </p:nvSpPr>
          <p:spPr>
            <a:xfrm>
              <a:off x="2136625" y="2858425"/>
              <a:ext cx="19600" cy="9350"/>
            </a:xfrm>
            <a:custGeom>
              <a:avLst/>
              <a:gdLst/>
              <a:ahLst/>
              <a:cxnLst/>
              <a:rect l="l" t="t" r="r" b="b"/>
              <a:pathLst>
                <a:path w="784" h="374" extrusionOk="0">
                  <a:moveTo>
                    <a:pt x="26" y="1"/>
                  </a:moveTo>
                  <a:cubicBezTo>
                    <a:pt x="14" y="1"/>
                    <a:pt x="0" y="18"/>
                    <a:pt x="10" y="28"/>
                  </a:cubicBezTo>
                  <a:cubicBezTo>
                    <a:pt x="194" y="201"/>
                    <a:pt x="479" y="374"/>
                    <a:pt x="746" y="374"/>
                  </a:cubicBezTo>
                  <a:cubicBezTo>
                    <a:pt x="755" y="374"/>
                    <a:pt x="763" y="374"/>
                    <a:pt x="772" y="373"/>
                  </a:cubicBezTo>
                  <a:cubicBezTo>
                    <a:pt x="784" y="373"/>
                    <a:pt x="784" y="338"/>
                    <a:pt x="772" y="338"/>
                  </a:cubicBezTo>
                  <a:cubicBezTo>
                    <a:pt x="653" y="302"/>
                    <a:pt x="510" y="278"/>
                    <a:pt x="391" y="218"/>
                  </a:cubicBezTo>
                  <a:cubicBezTo>
                    <a:pt x="260" y="159"/>
                    <a:pt x="141" y="88"/>
                    <a:pt x="34" y="4"/>
                  </a:cubicBezTo>
                  <a:cubicBezTo>
                    <a:pt x="32" y="2"/>
                    <a:pt x="29" y="1"/>
                    <a:pt x="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8" name="Google Shape;27458;p39"/>
            <p:cNvSpPr/>
            <p:nvPr/>
          </p:nvSpPr>
          <p:spPr>
            <a:xfrm>
              <a:off x="1933200" y="2767775"/>
              <a:ext cx="202800" cy="75000"/>
            </a:xfrm>
            <a:custGeom>
              <a:avLst/>
              <a:gdLst/>
              <a:ahLst/>
              <a:cxnLst/>
              <a:rect l="l" t="t" r="r" b="b"/>
              <a:pathLst>
                <a:path w="8112" h="3000" extrusionOk="0">
                  <a:moveTo>
                    <a:pt x="54" y="1"/>
                  </a:moveTo>
                  <a:cubicBezTo>
                    <a:pt x="24" y="1"/>
                    <a:pt x="0" y="53"/>
                    <a:pt x="39" y="82"/>
                  </a:cubicBezTo>
                  <a:cubicBezTo>
                    <a:pt x="1063" y="868"/>
                    <a:pt x="2432" y="1142"/>
                    <a:pt x="3646" y="1511"/>
                  </a:cubicBezTo>
                  <a:cubicBezTo>
                    <a:pt x="5123" y="1963"/>
                    <a:pt x="6766" y="2213"/>
                    <a:pt x="8099" y="2999"/>
                  </a:cubicBezTo>
                  <a:cubicBezTo>
                    <a:pt x="8099" y="2987"/>
                    <a:pt x="8111" y="2975"/>
                    <a:pt x="8099" y="2975"/>
                  </a:cubicBezTo>
                  <a:cubicBezTo>
                    <a:pt x="5778" y="1320"/>
                    <a:pt x="2372" y="1749"/>
                    <a:pt x="75" y="11"/>
                  </a:cubicBezTo>
                  <a:cubicBezTo>
                    <a:pt x="68" y="4"/>
                    <a:pt x="60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59" name="Google Shape;27459;p39"/>
            <p:cNvSpPr/>
            <p:nvPr/>
          </p:nvSpPr>
          <p:spPr>
            <a:xfrm>
              <a:off x="1934525" y="2763750"/>
              <a:ext cx="27050" cy="15025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22" y="0"/>
                  </a:moveTo>
                  <a:cubicBezTo>
                    <a:pt x="5" y="0"/>
                    <a:pt x="1" y="11"/>
                    <a:pt x="10" y="29"/>
                  </a:cubicBezTo>
                  <a:cubicBezTo>
                    <a:pt x="260" y="303"/>
                    <a:pt x="664" y="565"/>
                    <a:pt x="1057" y="600"/>
                  </a:cubicBezTo>
                  <a:cubicBezTo>
                    <a:pt x="1081" y="600"/>
                    <a:pt x="1081" y="576"/>
                    <a:pt x="1069" y="565"/>
                  </a:cubicBezTo>
                  <a:cubicBezTo>
                    <a:pt x="879" y="505"/>
                    <a:pt x="700" y="446"/>
                    <a:pt x="522" y="350"/>
                  </a:cubicBezTo>
                  <a:cubicBezTo>
                    <a:pt x="343" y="267"/>
                    <a:pt x="188" y="148"/>
                    <a:pt x="45" y="5"/>
                  </a:cubicBezTo>
                  <a:cubicBezTo>
                    <a:pt x="36" y="2"/>
                    <a:pt x="28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0" name="Google Shape;27460;p39"/>
            <p:cNvSpPr/>
            <p:nvPr/>
          </p:nvSpPr>
          <p:spPr>
            <a:xfrm>
              <a:off x="1932075" y="2758800"/>
              <a:ext cx="29500" cy="16400"/>
            </a:xfrm>
            <a:custGeom>
              <a:avLst/>
              <a:gdLst/>
              <a:ahLst/>
              <a:cxnLst/>
              <a:rect l="l" t="t" r="r" b="b"/>
              <a:pathLst>
                <a:path w="1180" h="656" extrusionOk="0">
                  <a:moveTo>
                    <a:pt x="48" y="1"/>
                  </a:moveTo>
                  <a:cubicBezTo>
                    <a:pt x="36" y="1"/>
                    <a:pt x="0" y="12"/>
                    <a:pt x="24" y="24"/>
                  </a:cubicBezTo>
                  <a:cubicBezTo>
                    <a:pt x="298" y="298"/>
                    <a:pt x="751" y="596"/>
                    <a:pt x="1155" y="655"/>
                  </a:cubicBezTo>
                  <a:cubicBezTo>
                    <a:pt x="1167" y="655"/>
                    <a:pt x="1179" y="620"/>
                    <a:pt x="1167" y="620"/>
                  </a:cubicBezTo>
                  <a:cubicBezTo>
                    <a:pt x="989" y="524"/>
                    <a:pt x="798" y="477"/>
                    <a:pt x="620" y="370"/>
                  </a:cubicBezTo>
                  <a:cubicBezTo>
                    <a:pt x="417" y="263"/>
                    <a:pt x="227" y="132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1" name="Google Shape;27461;p39"/>
            <p:cNvSpPr/>
            <p:nvPr/>
          </p:nvSpPr>
          <p:spPr>
            <a:xfrm>
              <a:off x="1935775" y="2756450"/>
              <a:ext cx="33225" cy="19350"/>
            </a:xfrm>
            <a:custGeom>
              <a:avLst/>
              <a:gdLst/>
              <a:ahLst/>
              <a:cxnLst/>
              <a:rect l="l" t="t" r="r" b="b"/>
              <a:pathLst>
                <a:path w="1329" h="774" extrusionOk="0">
                  <a:moveTo>
                    <a:pt x="5" y="1"/>
                  </a:moveTo>
                  <a:cubicBezTo>
                    <a:pt x="1" y="1"/>
                    <a:pt x="1" y="10"/>
                    <a:pt x="7" y="23"/>
                  </a:cubicBezTo>
                  <a:cubicBezTo>
                    <a:pt x="364" y="321"/>
                    <a:pt x="829" y="654"/>
                    <a:pt x="1281" y="773"/>
                  </a:cubicBezTo>
                  <a:cubicBezTo>
                    <a:pt x="1305" y="773"/>
                    <a:pt x="1329" y="761"/>
                    <a:pt x="1305" y="749"/>
                  </a:cubicBezTo>
                  <a:cubicBezTo>
                    <a:pt x="1091" y="618"/>
                    <a:pt x="865" y="523"/>
                    <a:pt x="650" y="404"/>
                  </a:cubicBezTo>
                  <a:cubicBezTo>
                    <a:pt x="436" y="285"/>
                    <a:pt x="233" y="154"/>
                    <a:pt x="19" y="23"/>
                  </a:cubicBezTo>
                  <a:cubicBezTo>
                    <a:pt x="14" y="7"/>
                    <a:pt x="8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2" name="Google Shape;27462;p39"/>
            <p:cNvSpPr/>
            <p:nvPr/>
          </p:nvSpPr>
          <p:spPr>
            <a:xfrm>
              <a:off x="1944175" y="2741875"/>
              <a:ext cx="161750" cy="62825"/>
            </a:xfrm>
            <a:custGeom>
              <a:avLst/>
              <a:gdLst/>
              <a:ahLst/>
              <a:cxnLst/>
              <a:rect l="l" t="t" r="r" b="b"/>
              <a:pathLst>
                <a:path w="6470" h="2513" extrusionOk="0">
                  <a:moveTo>
                    <a:pt x="25" y="1"/>
                  </a:moveTo>
                  <a:cubicBezTo>
                    <a:pt x="12" y="1"/>
                    <a:pt x="0" y="15"/>
                    <a:pt x="17" y="23"/>
                  </a:cubicBezTo>
                  <a:cubicBezTo>
                    <a:pt x="814" y="856"/>
                    <a:pt x="1922" y="868"/>
                    <a:pt x="2993" y="1082"/>
                  </a:cubicBezTo>
                  <a:cubicBezTo>
                    <a:pt x="4005" y="1273"/>
                    <a:pt x="4565" y="1832"/>
                    <a:pt x="5446" y="2285"/>
                  </a:cubicBezTo>
                  <a:cubicBezTo>
                    <a:pt x="5763" y="2449"/>
                    <a:pt x="6020" y="2513"/>
                    <a:pt x="6355" y="2513"/>
                  </a:cubicBezTo>
                  <a:cubicBezTo>
                    <a:pt x="6385" y="2513"/>
                    <a:pt x="6415" y="2512"/>
                    <a:pt x="6446" y="2511"/>
                  </a:cubicBezTo>
                  <a:cubicBezTo>
                    <a:pt x="6470" y="2511"/>
                    <a:pt x="6470" y="2452"/>
                    <a:pt x="6446" y="2452"/>
                  </a:cubicBezTo>
                  <a:cubicBezTo>
                    <a:pt x="5267" y="2404"/>
                    <a:pt x="4458" y="1321"/>
                    <a:pt x="3326" y="1047"/>
                  </a:cubicBezTo>
                  <a:cubicBezTo>
                    <a:pt x="2172" y="785"/>
                    <a:pt x="993" y="844"/>
                    <a:pt x="40" y="11"/>
                  </a:cubicBezTo>
                  <a:cubicBezTo>
                    <a:pt x="37" y="3"/>
                    <a:pt x="31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3" name="Google Shape;27463;p39"/>
            <p:cNvSpPr/>
            <p:nvPr/>
          </p:nvSpPr>
          <p:spPr>
            <a:xfrm>
              <a:off x="1953875" y="2755750"/>
              <a:ext cx="164250" cy="58750"/>
            </a:xfrm>
            <a:custGeom>
              <a:avLst/>
              <a:gdLst/>
              <a:ahLst/>
              <a:cxnLst/>
              <a:rect l="l" t="t" r="r" b="b"/>
              <a:pathLst>
                <a:path w="6570" h="2350" extrusionOk="0">
                  <a:moveTo>
                    <a:pt x="14" y="0"/>
                  </a:moveTo>
                  <a:cubicBezTo>
                    <a:pt x="6" y="0"/>
                    <a:pt x="0" y="15"/>
                    <a:pt x="10" y="15"/>
                  </a:cubicBezTo>
                  <a:cubicBezTo>
                    <a:pt x="795" y="849"/>
                    <a:pt x="2069" y="730"/>
                    <a:pt x="3081" y="1087"/>
                  </a:cubicBezTo>
                  <a:cubicBezTo>
                    <a:pt x="4248" y="1516"/>
                    <a:pt x="5284" y="2337"/>
                    <a:pt x="6570" y="2349"/>
                  </a:cubicBezTo>
                  <a:cubicBezTo>
                    <a:pt x="5320" y="2206"/>
                    <a:pt x="4367" y="1539"/>
                    <a:pt x="3224" y="1099"/>
                  </a:cubicBezTo>
                  <a:cubicBezTo>
                    <a:pt x="2153" y="694"/>
                    <a:pt x="914" y="825"/>
                    <a:pt x="21" y="4"/>
                  </a:cubicBezTo>
                  <a:cubicBezTo>
                    <a:pt x="19" y="1"/>
                    <a:pt x="17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4" name="Google Shape;27464;p39"/>
            <p:cNvSpPr/>
            <p:nvPr/>
          </p:nvSpPr>
          <p:spPr>
            <a:xfrm>
              <a:off x="1963500" y="2704225"/>
              <a:ext cx="136100" cy="73725"/>
            </a:xfrm>
            <a:custGeom>
              <a:avLst/>
              <a:gdLst/>
              <a:ahLst/>
              <a:cxnLst/>
              <a:rect l="l" t="t" r="r" b="b"/>
              <a:pathLst>
                <a:path w="5444" h="2949" extrusionOk="0">
                  <a:moveTo>
                    <a:pt x="28" y="0"/>
                  </a:moveTo>
                  <a:cubicBezTo>
                    <a:pt x="14" y="0"/>
                    <a:pt x="0" y="11"/>
                    <a:pt x="17" y="29"/>
                  </a:cubicBezTo>
                  <a:cubicBezTo>
                    <a:pt x="220" y="398"/>
                    <a:pt x="470" y="576"/>
                    <a:pt x="851" y="755"/>
                  </a:cubicBezTo>
                  <a:cubicBezTo>
                    <a:pt x="1208" y="922"/>
                    <a:pt x="1530" y="969"/>
                    <a:pt x="1863" y="1195"/>
                  </a:cubicBezTo>
                  <a:cubicBezTo>
                    <a:pt x="2113" y="1362"/>
                    <a:pt x="2303" y="1600"/>
                    <a:pt x="2577" y="1743"/>
                  </a:cubicBezTo>
                  <a:cubicBezTo>
                    <a:pt x="3125" y="2076"/>
                    <a:pt x="3744" y="2386"/>
                    <a:pt x="4328" y="2672"/>
                  </a:cubicBezTo>
                  <a:cubicBezTo>
                    <a:pt x="4649" y="2838"/>
                    <a:pt x="4917" y="2941"/>
                    <a:pt x="5256" y="2941"/>
                  </a:cubicBezTo>
                  <a:cubicBezTo>
                    <a:pt x="5296" y="2941"/>
                    <a:pt x="5336" y="2939"/>
                    <a:pt x="5378" y="2936"/>
                  </a:cubicBezTo>
                  <a:lnTo>
                    <a:pt x="5378" y="2936"/>
                  </a:lnTo>
                  <a:cubicBezTo>
                    <a:pt x="4483" y="2780"/>
                    <a:pt x="3655" y="2247"/>
                    <a:pt x="2839" y="1850"/>
                  </a:cubicBezTo>
                  <a:cubicBezTo>
                    <a:pt x="2399" y="1636"/>
                    <a:pt x="2077" y="1255"/>
                    <a:pt x="1649" y="1017"/>
                  </a:cubicBezTo>
                  <a:cubicBezTo>
                    <a:pt x="1053" y="695"/>
                    <a:pt x="470" y="719"/>
                    <a:pt x="41" y="5"/>
                  </a:cubicBezTo>
                  <a:cubicBezTo>
                    <a:pt x="38" y="2"/>
                    <a:pt x="33" y="0"/>
                    <a:pt x="28" y="0"/>
                  </a:cubicBezTo>
                  <a:close/>
                  <a:moveTo>
                    <a:pt x="5411" y="2934"/>
                  </a:moveTo>
                  <a:cubicBezTo>
                    <a:pt x="5400" y="2935"/>
                    <a:pt x="5389" y="2935"/>
                    <a:pt x="5378" y="2936"/>
                  </a:cubicBezTo>
                  <a:lnTo>
                    <a:pt x="5378" y="2936"/>
                  </a:lnTo>
                  <a:cubicBezTo>
                    <a:pt x="5395" y="2939"/>
                    <a:pt x="5413" y="2942"/>
                    <a:pt x="5430" y="2945"/>
                  </a:cubicBezTo>
                  <a:lnTo>
                    <a:pt x="5430" y="2945"/>
                  </a:lnTo>
                  <a:cubicBezTo>
                    <a:pt x="5425" y="2943"/>
                    <a:pt x="5419" y="2939"/>
                    <a:pt x="5411" y="2934"/>
                  </a:cubicBezTo>
                  <a:close/>
                  <a:moveTo>
                    <a:pt x="5430" y="2945"/>
                  </a:moveTo>
                  <a:cubicBezTo>
                    <a:pt x="5436" y="2948"/>
                    <a:pt x="5439" y="2949"/>
                    <a:pt x="5441" y="2949"/>
                  </a:cubicBezTo>
                  <a:cubicBezTo>
                    <a:pt x="5444" y="2949"/>
                    <a:pt x="5441" y="2946"/>
                    <a:pt x="5435" y="2946"/>
                  </a:cubicBezTo>
                  <a:cubicBezTo>
                    <a:pt x="5433" y="2945"/>
                    <a:pt x="5431" y="2945"/>
                    <a:pt x="5430" y="29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5" name="Google Shape;27465;p39"/>
            <p:cNvSpPr/>
            <p:nvPr/>
          </p:nvSpPr>
          <p:spPr>
            <a:xfrm>
              <a:off x="1962825" y="2698875"/>
              <a:ext cx="30900" cy="23050"/>
            </a:xfrm>
            <a:custGeom>
              <a:avLst/>
              <a:gdLst/>
              <a:ahLst/>
              <a:cxnLst/>
              <a:rect l="l" t="t" r="r" b="b"/>
              <a:pathLst>
                <a:path w="1236" h="922" extrusionOk="0">
                  <a:moveTo>
                    <a:pt x="18" y="1"/>
                  </a:moveTo>
                  <a:cubicBezTo>
                    <a:pt x="4" y="1"/>
                    <a:pt x="1" y="20"/>
                    <a:pt x="9" y="28"/>
                  </a:cubicBezTo>
                  <a:cubicBezTo>
                    <a:pt x="318" y="421"/>
                    <a:pt x="723" y="755"/>
                    <a:pt x="1199" y="921"/>
                  </a:cubicBezTo>
                  <a:cubicBezTo>
                    <a:pt x="1211" y="921"/>
                    <a:pt x="1235" y="909"/>
                    <a:pt x="1211" y="909"/>
                  </a:cubicBezTo>
                  <a:cubicBezTo>
                    <a:pt x="771" y="659"/>
                    <a:pt x="366" y="397"/>
                    <a:pt x="44" y="16"/>
                  </a:cubicBezTo>
                  <a:cubicBezTo>
                    <a:pt x="33" y="5"/>
                    <a:pt x="24" y="1"/>
                    <a:pt x="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6" name="Google Shape;27466;p39"/>
            <p:cNvSpPr/>
            <p:nvPr/>
          </p:nvSpPr>
          <p:spPr>
            <a:xfrm>
              <a:off x="1968000" y="2696750"/>
              <a:ext cx="31675" cy="25175"/>
            </a:xfrm>
            <a:custGeom>
              <a:avLst/>
              <a:gdLst/>
              <a:ahLst/>
              <a:cxnLst/>
              <a:rect l="l" t="t" r="r" b="b"/>
              <a:pathLst>
                <a:path w="1267" h="1007" extrusionOk="0">
                  <a:moveTo>
                    <a:pt x="11" y="1"/>
                  </a:moveTo>
                  <a:cubicBezTo>
                    <a:pt x="5" y="1"/>
                    <a:pt x="0" y="6"/>
                    <a:pt x="16" y="6"/>
                  </a:cubicBezTo>
                  <a:cubicBezTo>
                    <a:pt x="16" y="2"/>
                    <a:pt x="13" y="1"/>
                    <a:pt x="11" y="1"/>
                  </a:cubicBezTo>
                  <a:close/>
                  <a:moveTo>
                    <a:pt x="16" y="6"/>
                  </a:moveTo>
                  <a:lnTo>
                    <a:pt x="16" y="6"/>
                  </a:lnTo>
                  <a:cubicBezTo>
                    <a:pt x="314" y="447"/>
                    <a:pt x="730" y="840"/>
                    <a:pt x="1230" y="1006"/>
                  </a:cubicBezTo>
                  <a:cubicBezTo>
                    <a:pt x="1242" y="1006"/>
                    <a:pt x="1266" y="994"/>
                    <a:pt x="1242" y="994"/>
                  </a:cubicBezTo>
                  <a:cubicBezTo>
                    <a:pt x="766" y="720"/>
                    <a:pt x="349" y="459"/>
                    <a:pt x="16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7" name="Google Shape;27467;p39"/>
            <p:cNvSpPr/>
            <p:nvPr/>
          </p:nvSpPr>
          <p:spPr>
            <a:xfrm>
              <a:off x="1966300" y="2687375"/>
              <a:ext cx="30975" cy="24425"/>
            </a:xfrm>
            <a:custGeom>
              <a:avLst/>
              <a:gdLst/>
              <a:ahLst/>
              <a:cxnLst/>
              <a:rect l="l" t="t" r="r" b="b"/>
              <a:pathLst>
                <a:path w="1239" h="977" extrusionOk="0">
                  <a:moveTo>
                    <a:pt x="25" y="0"/>
                  </a:moveTo>
                  <a:cubicBezTo>
                    <a:pt x="25" y="0"/>
                    <a:pt x="1" y="0"/>
                    <a:pt x="1" y="12"/>
                  </a:cubicBezTo>
                  <a:cubicBezTo>
                    <a:pt x="275" y="429"/>
                    <a:pt x="715" y="822"/>
                    <a:pt x="1215" y="976"/>
                  </a:cubicBezTo>
                  <a:cubicBezTo>
                    <a:pt x="1227" y="976"/>
                    <a:pt x="1239" y="965"/>
                    <a:pt x="1227" y="953"/>
                  </a:cubicBezTo>
                  <a:cubicBezTo>
                    <a:pt x="751" y="679"/>
                    <a:pt x="382" y="417"/>
                    <a:pt x="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8" name="Google Shape;27468;p39"/>
            <p:cNvSpPr/>
            <p:nvPr/>
          </p:nvSpPr>
          <p:spPr>
            <a:xfrm>
              <a:off x="1970625" y="2678200"/>
              <a:ext cx="121900" cy="76750"/>
            </a:xfrm>
            <a:custGeom>
              <a:avLst/>
              <a:gdLst/>
              <a:ahLst/>
              <a:cxnLst/>
              <a:rect l="l" t="t" r="r" b="b"/>
              <a:pathLst>
                <a:path w="4876" h="3070" extrusionOk="0">
                  <a:moveTo>
                    <a:pt x="2" y="1"/>
                  </a:moveTo>
                  <a:cubicBezTo>
                    <a:pt x="0" y="1"/>
                    <a:pt x="0" y="4"/>
                    <a:pt x="6" y="10"/>
                  </a:cubicBezTo>
                  <a:cubicBezTo>
                    <a:pt x="6" y="4"/>
                    <a:pt x="3" y="1"/>
                    <a:pt x="2" y="1"/>
                  </a:cubicBezTo>
                  <a:close/>
                  <a:moveTo>
                    <a:pt x="6" y="10"/>
                  </a:moveTo>
                  <a:cubicBezTo>
                    <a:pt x="697" y="867"/>
                    <a:pt x="1709" y="1284"/>
                    <a:pt x="2602" y="1879"/>
                  </a:cubicBezTo>
                  <a:cubicBezTo>
                    <a:pt x="3292" y="2344"/>
                    <a:pt x="3935" y="3034"/>
                    <a:pt x="4816" y="3070"/>
                  </a:cubicBezTo>
                  <a:cubicBezTo>
                    <a:pt x="4864" y="3070"/>
                    <a:pt x="4876" y="2998"/>
                    <a:pt x="4828" y="2998"/>
                  </a:cubicBezTo>
                  <a:cubicBezTo>
                    <a:pt x="3876" y="2832"/>
                    <a:pt x="3221" y="2117"/>
                    <a:pt x="2423" y="1629"/>
                  </a:cubicBezTo>
                  <a:cubicBezTo>
                    <a:pt x="1590" y="1105"/>
                    <a:pt x="744" y="689"/>
                    <a:pt x="6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69" name="Google Shape;27469;p39"/>
            <p:cNvSpPr/>
            <p:nvPr/>
          </p:nvSpPr>
          <p:spPr>
            <a:xfrm>
              <a:off x="1973500" y="2676000"/>
              <a:ext cx="108325" cy="69425"/>
            </a:xfrm>
            <a:custGeom>
              <a:avLst/>
              <a:gdLst/>
              <a:ahLst/>
              <a:cxnLst/>
              <a:rect l="l" t="t" r="r" b="b"/>
              <a:pathLst>
                <a:path w="4333" h="2777" extrusionOk="0">
                  <a:moveTo>
                    <a:pt x="32" y="0"/>
                  </a:moveTo>
                  <a:cubicBezTo>
                    <a:pt x="7" y="0"/>
                    <a:pt x="0" y="28"/>
                    <a:pt x="10" y="38"/>
                  </a:cubicBezTo>
                  <a:cubicBezTo>
                    <a:pt x="1415" y="979"/>
                    <a:pt x="2832" y="1955"/>
                    <a:pt x="4320" y="2777"/>
                  </a:cubicBezTo>
                  <a:cubicBezTo>
                    <a:pt x="4332" y="2777"/>
                    <a:pt x="4332" y="2765"/>
                    <a:pt x="4332" y="2765"/>
                  </a:cubicBezTo>
                  <a:cubicBezTo>
                    <a:pt x="2892" y="1848"/>
                    <a:pt x="1487" y="919"/>
                    <a:pt x="46" y="3"/>
                  </a:cubicBezTo>
                  <a:cubicBezTo>
                    <a:pt x="41" y="1"/>
                    <a:pt x="37" y="0"/>
                    <a:pt x="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0" name="Google Shape;27470;p39"/>
            <p:cNvSpPr/>
            <p:nvPr/>
          </p:nvSpPr>
          <p:spPr>
            <a:xfrm>
              <a:off x="1977925" y="2630800"/>
              <a:ext cx="94975" cy="55100"/>
            </a:xfrm>
            <a:custGeom>
              <a:avLst/>
              <a:gdLst/>
              <a:ahLst/>
              <a:cxnLst/>
              <a:rect l="l" t="t" r="r" b="b"/>
              <a:pathLst>
                <a:path w="3799" h="2204" extrusionOk="0">
                  <a:moveTo>
                    <a:pt x="0" y="1"/>
                  </a:moveTo>
                  <a:lnTo>
                    <a:pt x="0" y="1"/>
                  </a:lnTo>
                  <a:cubicBezTo>
                    <a:pt x="1131" y="906"/>
                    <a:pt x="2334" y="1834"/>
                    <a:pt x="3762" y="2204"/>
                  </a:cubicBezTo>
                  <a:cubicBezTo>
                    <a:pt x="3786" y="2204"/>
                    <a:pt x="3798" y="2192"/>
                    <a:pt x="3786" y="2168"/>
                  </a:cubicBezTo>
                  <a:cubicBezTo>
                    <a:pt x="2393" y="1608"/>
                    <a:pt x="1191" y="906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1" name="Google Shape;27471;p39"/>
            <p:cNvSpPr/>
            <p:nvPr/>
          </p:nvSpPr>
          <p:spPr>
            <a:xfrm>
              <a:off x="1985475" y="2625075"/>
              <a:ext cx="76100" cy="47725"/>
            </a:xfrm>
            <a:custGeom>
              <a:avLst/>
              <a:gdLst/>
              <a:ahLst/>
              <a:cxnLst/>
              <a:rect l="l" t="t" r="r" b="b"/>
              <a:pathLst>
                <a:path w="3044" h="1909" extrusionOk="0">
                  <a:moveTo>
                    <a:pt x="31" y="1"/>
                  </a:moveTo>
                  <a:cubicBezTo>
                    <a:pt x="12" y="1"/>
                    <a:pt x="0" y="20"/>
                    <a:pt x="20" y="39"/>
                  </a:cubicBezTo>
                  <a:cubicBezTo>
                    <a:pt x="972" y="718"/>
                    <a:pt x="1984" y="1361"/>
                    <a:pt x="3032" y="1909"/>
                  </a:cubicBezTo>
                  <a:cubicBezTo>
                    <a:pt x="3032" y="1909"/>
                    <a:pt x="3044" y="1885"/>
                    <a:pt x="3032" y="1885"/>
                  </a:cubicBezTo>
                  <a:cubicBezTo>
                    <a:pt x="2008" y="1301"/>
                    <a:pt x="1008" y="694"/>
                    <a:pt x="43" y="4"/>
                  </a:cubicBezTo>
                  <a:cubicBezTo>
                    <a:pt x="39" y="2"/>
                    <a:pt x="35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2" name="Google Shape;27472;p39"/>
            <p:cNvSpPr/>
            <p:nvPr/>
          </p:nvSpPr>
          <p:spPr>
            <a:xfrm>
              <a:off x="1987825" y="2620875"/>
              <a:ext cx="71550" cy="38600"/>
            </a:xfrm>
            <a:custGeom>
              <a:avLst/>
              <a:gdLst/>
              <a:ahLst/>
              <a:cxnLst/>
              <a:rect l="l" t="t" r="r" b="b"/>
              <a:pathLst>
                <a:path w="2862" h="1544" extrusionOk="0">
                  <a:moveTo>
                    <a:pt x="12" y="0"/>
                  </a:moveTo>
                  <a:cubicBezTo>
                    <a:pt x="4" y="0"/>
                    <a:pt x="0" y="11"/>
                    <a:pt x="9" y="29"/>
                  </a:cubicBezTo>
                  <a:cubicBezTo>
                    <a:pt x="890" y="624"/>
                    <a:pt x="1819" y="1136"/>
                    <a:pt x="2819" y="1541"/>
                  </a:cubicBezTo>
                  <a:cubicBezTo>
                    <a:pt x="2824" y="1543"/>
                    <a:pt x="2828" y="1543"/>
                    <a:pt x="2832" y="1543"/>
                  </a:cubicBezTo>
                  <a:cubicBezTo>
                    <a:pt x="2857" y="1543"/>
                    <a:pt x="2861" y="1514"/>
                    <a:pt x="2831" y="1493"/>
                  </a:cubicBezTo>
                  <a:cubicBezTo>
                    <a:pt x="1854" y="1065"/>
                    <a:pt x="926" y="577"/>
                    <a:pt x="21" y="5"/>
                  </a:cubicBezTo>
                  <a:cubicBezTo>
                    <a:pt x="18" y="2"/>
                    <a:pt x="14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3" name="Google Shape;27473;p39"/>
            <p:cNvSpPr/>
            <p:nvPr/>
          </p:nvSpPr>
          <p:spPr>
            <a:xfrm>
              <a:off x="1999150" y="2614350"/>
              <a:ext cx="46875" cy="28525"/>
            </a:xfrm>
            <a:custGeom>
              <a:avLst/>
              <a:gdLst/>
              <a:ahLst/>
              <a:cxnLst/>
              <a:rect l="l" t="t" r="r" b="b"/>
              <a:pathLst>
                <a:path w="1875" h="1141" extrusionOk="0">
                  <a:moveTo>
                    <a:pt x="35" y="1"/>
                  </a:moveTo>
                  <a:cubicBezTo>
                    <a:pt x="21" y="1"/>
                    <a:pt x="1" y="18"/>
                    <a:pt x="20" y="28"/>
                  </a:cubicBezTo>
                  <a:cubicBezTo>
                    <a:pt x="627" y="409"/>
                    <a:pt x="1223" y="790"/>
                    <a:pt x="1842" y="1135"/>
                  </a:cubicBezTo>
                  <a:cubicBezTo>
                    <a:pt x="1849" y="1139"/>
                    <a:pt x="1855" y="1140"/>
                    <a:pt x="1859" y="1140"/>
                  </a:cubicBezTo>
                  <a:cubicBezTo>
                    <a:pt x="1871" y="1140"/>
                    <a:pt x="1874" y="1132"/>
                    <a:pt x="1866" y="1123"/>
                  </a:cubicBezTo>
                  <a:cubicBezTo>
                    <a:pt x="1270" y="730"/>
                    <a:pt x="651" y="373"/>
                    <a:pt x="44" y="4"/>
                  </a:cubicBezTo>
                  <a:cubicBezTo>
                    <a:pt x="42" y="2"/>
                    <a:pt x="39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4" name="Google Shape;27474;p39"/>
            <p:cNvSpPr/>
            <p:nvPr/>
          </p:nvSpPr>
          <p:spPr>
            <a:xfrm>
              <a:off x="1972950" y="2650075"/>
              <a:ext cx="103225" cy="59350"/>
            </a:xfrm>
            <a:custGeom>
              <a:avLst/>
              <a:gdLst/>
              <a:ahLst/>
              <a:cxnLst/>
              <a:rect l="l" t="t" r="r" b="b"/>
              <a:pathLst>
                <a:path w="4129" h="2374" extrusionOk="0">
                  <a:moveTo>
                    <a:pt x="38" y="1"/>
                  </a:moveTo>
                  <a:cubicBezTo>
                    <a:pt x="14" y="1"/>
                    <a:pt x="1" y="22"/>
                    <a:pt x="20" y="51"/>
                  </a:cubicBezTo>
                  <a:cubicBezTo>
                    <a:pt x="1306" y="968"/>
                    <a:pt x="2676" y="1790"/>
                    <a:pt x="4128" y="2373"/>
                  </a:cubicBezTo>
                  <a:cubicBezTo>
                    <a:pt x="2711" y="1671"/>
                    <a:pt x="1342" y="921"/>
                    <a:pt x="56" y="4"/>
                  </a:cubicBezTo>
                  <a:cubicBezTo>
                    <a:pt x="50" y="2"/>
                    <a:pt x="44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5" name="Google Shape;27475;p39"/>
            <p:cNvSpPr/>
            <p:nvPr/>
          </p:nvSpPr>
          <p:spPr>
            <a:xfrm>
              <a:off x="1971075" y="2662425"/>
              <a:ext cx="113250" cy="67400"/>
            </a:xfrm>
            <a:custGeom>
              <a:avLst/>
              <a:gdLst/>
              <a:ahLst/>
              <a:cxnLst/>
              <a:rect l="l" t="t" r="r" b="b"/>
              <a:pathLst>
                <a:path w="4530" h="2696" extrusionOk="0">
                  <a:moveTo>
                    <a:pt x="3" y="1"/>
                  </a:moveTo>
                  <a:cubicBezTo>
                    <a:pt x="0" y="1"/>
                    <a:pt x="0" y="4"/>
                    <a:pt x="12" y="10"/>
                  </a:cubicBezTo>
                  <a:cubicBezTo>
                    <a:pt x="12" y="4"/>
                    <a:pt x="6" y="1"/>
                    <a:pt x="3" y="1"/>
                  </a:cubicBezTo>
                  <a:close/>
                  <a:moveTo>
                    <a:pt x="12" y="10"/>
                  </a:moveTo>
                  <a:lnTo>
                    <a:pt x="12" y="10"/>
                  </a:lnTo>
                  <a:cubicBezTo>
                    <a:pt x="1405" y="1022"/>
                    <a:pt x="2846" y="2129"/>
                    <a:pt x="4489" y="2689"/>
                  </a:cubicBezTo>
                  <a:cubicBezTo>
                    <a:pt x="4493" y="2693"/>
                    <a:pt x="4498" y="2695"/>
                    <a:pt x="4502" y="2695"/>
                  </a:cubicBezTo>
                  <a:cubicBezTo>
                    <a:pt x="4520" y="2695"/>
                    <a:pt x="4529" y="2663"/>
                    <a:pt x="4501" y="2653"/>
                  </a:cubicBezTo>
                  <a:cubicBezTo>
                    <a:pt x="2846" y="2034"/>
                    <a:pt x="1477" y="950"/>
                    <a:pt x="12" y="1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6" name="Google Shape;27476;p39"/>
            <p:cNvSpPr/>
            <p:nvPr/>
          </p:nvSpPr>
          <p:spPr>
            <a:xfrm>
              <a:off x="2210375" y="2888750"/>
              <a:ext cx="19375" cy="41650"/>
            </a:xfrm>
            <a:custGeom>
              <a:avLst/>
              <a:gdLst/>
              <a:ahLst/>
              <a:cxnLst/>
              <a:rect l="l" t="t" r="r" b="b"/>
              <a:pathLst>
                <a:path w="775" h="1666" extrusionOk="0">
                  <a:moveTo>
                    <a:pt x="750" y="1"/>
                  </a:moveTo>
                  <a:cubicBezTo>
                    <a:pt x="746" y="1"/>
                    <a:pt x="742" y="2"/>
                    <a:pt x="739" y="6"/>
                  </a:cubicBezTo>
                  <a:cubicBezTo>
                    <a:pt x="549" y="244"/>
                    <a:pt x="477" y="518"/>
                    <a:pt x="394" y="780"/>
                  </a:cubicBezTo>
                  <a:cubicBezTo>
                    <a:pt x="287" y="1077"/>
                    <a:pt x="108" y="1351"/>
                    <a:pt x="1" y="1649"/>
                  </a:cubicBezTo>
                  <a:cubicBezTo>
                    <a:pt x="1" y="1657"/>
                    <a:pt x="13" y="1666"/>
                    <a:pt x="24" y="1666"/>
                  </a:cubicBezTo>
                  <a:cubicBezTo>
                    <a:pt x="29" y="1666"/>
                    <a:pt x="33" y="1664"/>
                    <a:pt x="37" y="1661"/>
                  </a:cubicBezTo>
                  <a:cubicBezTo>
                    <a:pt x="465" y="1232"/>
                    <a:pt x="501" y="529"/>
                    <a:pt x="775" y="29"/>
                  </a:cubicBezTo>
                  <a:cubicBezTo>
                    <a:pt x="775" y="12"/>
                    <a:pt x="762" y="1"/>
                    <a:pt x="7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7" name="Google Shape;27477;p39"/>
            <p:cNvSpPr/>
            <p:nvPr/>
          </p:nvSpPr>
          <p:spPr>
            <a:xfrm>
              <a:off x="2206600" y="2886500"/>
              <a:ext cx="21075" cy="49500"/>
            </a:xfrm>
            <a:custGeom>
              <a:avLst/>
              <a:gdLst/>
              <a:ahLst/>
              <a:cxnLst/>
              <a:rect l="l" t="t" r="r" b="b"/>
              <a:pathLst>
                <a:path w="843" h="1980" extrusionOk="0">
                  <a:moveTo>
                    <a:pt x="830" y="0"/>
                  </a:moveTo>
                  <a:cubicBezTo>
                    <a:pt x="652" y="262"/>
                    <a:pt x="545" y="596"/>
                    <a:pt x="414" y="893"/>
                  </a:cubicBezTo>
                  <a:cubicBezTo>
                    <a:pt x="271" y="1215"/>
                    <a:pt x="92" y="1560"/>
                    <a:pt x="9" y="1917"/>
                  </a:cubicBezTo>
                  <a:cubicBezTo>
                    <a:pt x="0" y="1951"/>
                    <a:pt x="29" y="1979"/>
                    <a:pt x="54" y="1979"/>
                  </a:cubicBezTo>
                  <a:cubicBezTo>
                    <a:pt x="64" y="1979"/>
                    <a:pt x="74" y="1975"/>
                    <a:pt x="80" y="1965"/>
                  </a:cubicBezTo>
                  <a:cubicBezTo>
                    <a:pt x="247" y="1667"/>
                    <a:pt x="366" y="1310"/>
                    <a:pt x="485" y="989"/>
                  </a:cubicBezTo>
                  <a:cubicBezTo>
                    <a:pt x="604" y="679"/>
                    <a:pt x="771" y="334"/>
                    <a:pt x="830" y="12"/>
                  </a:cubicBezTo>
                  <a:cubicBezTo>
                    <a:pt x="842" y="0"/>
                    <a:pt x="830" y="0"/>
                    <a:pt x="8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8" name="Google Shape;27478;p39"/>
            <p:cNvSpPr/>
            <p:nvPr/>
          </p:nvSpPr>
          <p:spPr>
            <a:xfrm>
              <a:off x="2205925" y="2885475"/>
              <a:ext cx="23225" cy="46475"/>
            </a:xfrm>
            <a:custGeom>
              <a:avLst/>
              <a:gdLst/>
              <a:ahLst/>
              <a:cxnLst/>
              <a:rect l="l" t="t" r="r" b="b"/>
              <a:pathLst>
                <a:path w="929" h="1859" extrusionOk="0">
                  <a:moveTo>
                    <a:pt x="911" y="1"/>
                  </a:moveTo>
                  <a:cubicBezTo>
                    <a:pt x="906" y="1"/>
                    <a:pt x="900" y="2"/>
                    <a:pt x="893" y="6"/>
                  </a:cubicBezTo>
                  <a:cubicBezTo>
                    <a:pt x="476" y="482"/>
                    <a:pt x="36" y="1196"/>
                    <a:pt x="0" y="1839"/>
                  </a:cubicBezTo>
                  <a:cubicBezTo>
                    <a:pt x="0" y="1853"/>
                    <a:pt x="12" y="1859"/>
                    <a:pt x="25" y="1859"/>
                  </a:cubicBezTo>
                  <a:cubicBezTo>
                    <a:pt x="34" y="1859"/>
                    <a:pt x="43" y="1856"/>
                    <a:pt x="48" y="1851"/>
                  </a:cubicBezTo>
                  <a:cubicBezTo>
                    <a:pt x="179" y="1553"/>
                    <a:pt x="250" y="1244"/>
                    <a:pt x="393" y="946"/>
                  </a:cubicBezTo>
                  <a:cubicBezTo>
                    <a:pt x="536" y="613"/>
                    <a:pt x="715" y="315"/>
                    <a:pt x="929" y="18"/>
                  </a:cubicBezTo>
                  <a:cubicBezTo>
                    <a:pt x="929" y="9"/>
                    <a:pt x="923" y="1"/>
                    <a:pt x="9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79" name="Google Shape;27479;p39"/>
            <p:cNvSpPr/>
            <p:nvPr/>
          </p:nvSpPr>
          <p:spPr>
            <a:xfrm>
              <a:off x="2208600" y="2897175"/>
              <a:ext cx="19800" cy="41775"/>
            </a:xfrm>
            <a:custGeom>
              <a:avLst/>
              <a:gdLst/>
              <a:ahLst/>
              <a:cxnLst/>
              <a:rect l="l" t="t" r="r" b="b"/>
              <a:pathLst>
                <a:path w="792" h="1671" extrusionOk="0">
                  <a:moveTo>
                    <a:pt x="772" y="1"/>
                  </a:moveTo>
                  <a:cubicBezTo>
                    <a:pt x="765" y="1"/>
                    <a:pt x="755" y="5"/>
                    <a:pt x="750" y="14"/>
                  </a:cubicBezTo>
                  <a:cubicBezTo>
                    <a:pt x="519" y="487"/>
                    <a:pt x="297" y="960"/>
                    <a:pt x="93" y="1432"/>
                  </a:cubicBezTo>
                  <a:lnTo>
                    <a:pt x="93" y="1432"/>
                  </a:lnTo>
                  <a:cubicBezTo>
                    <a:pt x="0" y="1491"/>
                    <a:pt x="0" y="1539"/>
                    <a:pt x="0" y="1633"/>
                  </a:cubicBezTo>
                  <a:cubicBezTo>
                    <a:pt x="0" y="1659"/>
                    <a:pt x="17" y="1671"/>
                    <a:pt x="35" y="1671"/>
                  </a:cubicBezTo>
                  <a:cubicBezTo>
                    <a:pt x="51" y="1671"/>
                    <a:pt x="66" y="1662"/>
                    <a:pt x="72" y="1645"/>
                  </a:cubicBezTo>
                  <a:cubicBezTo>
                    <a:pt x="75" y="1637"/>
                    <a:pt x="79" y="1629"/>
                    <a:pt x="82" y="1621"/>
                  </a:cubicBezTo>
                  <a:lnTo>
                    <a:pt x="96" y="1621"/>
                  </a:lnTo>
                  <a:cubicBezTo>
                    <a:pt x="99" y="1602"/>
                    <a:pt x="103" y="1584"/>
                    <a:pt x="107" y="1566"/>
                  </a:cubicBezTo>
                  <a:lnTo>
                    <a:pt x="107" y="1566"/>
                  </a:lnTo>
                  <a:cubicBezTo>
                    <a:pt x="333" y="1056"/>
                    <a:pt x="559" y="535"/>
                    <a:pt x="762" y="26"/>
                  </a:cubicBezTo>
                  <a:cubicBezTo>
                    <a:pt x="792" y="11"/>
                    <a:pt x="785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0" name="Google Shape;27480;p39"/>
            <p:cNvSpPr/>
            <p:nvPr/>
          </p:nvSpPr>
          <p:spPr>
            <a:xfrm>
              <a:off x="2211350" y="2901550"/>
              <a:ext cx="18025" cy="40525"/>
            </a:xfrm>
            <a:custGeom>
              <a:avLst/>
              <a:gdLst/>
              <a:ahLst/>
              <a:cxnLst/>
              <a:rect l="l" t="t" r="r" b="b"/>
              <a:pathLst>
                <a:path w="721" h="1621" extrusionOk="0">
                  <a:moveTo>
                    <a:pt x="680" y="1"/>
                  </a:moveTo>
                  <a:cubicBezTo>
                    <a:pt x="673" y="1"/>
                    <a:pt x="667" y="2"/>
                    <a:pt x="664" y="6"/>
                  </a:cubicBezTo>
                  <a:cubicBezTo>
                    <a:pt x="545" y="256"/>
                    <a:pt x="462" y="518"/>
                    <a:pt x="331" y="791"/>
                  </a:cubicBezTo>
                  <a:cubicBezTo>
                    <a:pt x="238" y="1035"/>
                    <a:pt x="100" y="1301"/>
                    <a:pt x="16" y="1546"/>
                  </a:cubicBezTo>
                  <a:lnTo>
                    <a:pt x="16" y="1546"/>
                  </a:lnTo>
                  <a:cubicBezTo>
                    <a:pt x="13" y="1552"/>
                    <a:pt x="11" y="1558"/>
                    <a:pt x="9" y="1565"/>
                  </a:cubicBezTo>
                  <a:cubicBezTo>
                    <a:pt x="0" y="1593"/>
                    <a:pt x="20" y="1621"/>
                    <a:pt x="45" y="1621"/>
                  </a:cubicBezTo>
                  <a:cubicBezTo>
                    <a:pt x="53" y="1621"/>
                    <a:pt x="61" y="1618"/>
                    <a:pt x="69" y="1613"/>
                  </a:cubicBezTo>
                  <a:cubicBezTo>
                    <a:pt x="355" y="1149"/>
                    <a:pt x="557" y="553"/>
                    <a:pt x="712" y="29"/>
                  </a:cubicBezTo>
                  <a:cubicBezTo>
                    <a:pt x="721" y="12"/>
                    <a:pt x="697" y="1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1" name="Google Shape;27481;p39"/>
            <p:cNvSpPr/>
            <p:nvPr/>
          </p:nvSpPr>
          <p:spPr>
            <a:xfrm>
              <a:off x="2212150" y="2908825"/>
              <a:ext cx="18500" cy="37125"/>
            </a:xfrm>
            <a:custGeom>
              <a:avLst/>
              <a:gdLst/>
              <a:ahLst/>
              <a:cxnLst/>
              <a:rect l="l" t="t" r="r" b="b"/>
              <a:pathLst>
                <a:path w="740" h="1485" extrusionOk="0">
                  <a:moveTo>
                    <a:pt x="739" y="0"/>
                  </a:moveTo>
                  <a:lnTo>
                    <a:pt x="739" y="0"/>
                  </a:lnTo>
                  <a:cubicBezTo>
                    <a:pt x="525" y="488"/>
                    <a:pt x="275" y="965"/>
                    <a:pt x="25" y="1429"/>
                  </a:cubicBezTo>
                  <a:cubicBezTo>
                    <a:pt x="0" y="1454"/>
                    <a:pt x="33" y="1485"/>
                    <a:pt x="60" y="1485"/>
                  </a:cubicBezTo>
                  <a:cubicBezTo>
                    <a:pt x="71" y="1485"/>
                    <a:pt x="81" y="1479"/>
                    <a:pt x="85" y="1465"/>
                  </a:cubicBezTo>
                  <a:cubicBezTo>
                    <a:pt x="382" y="1012"/>
                    <a:pt x="585" y="512"/>
                    <a:pt x="7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2" name="Google Shape;27482;p39"/>
            <p:cNvSpPr/>
            <p:nvPr/>
          </p:nvSpPr>
          <p:spPr>
            <a:xfrm>
              <a:off x="2215525" y="2903000"/>
              <a:ext cx="26125" cy="56175"/>
            </a:xfrm>
            <a:custGeom>
              <a:avLst/>
              <a:gdLst/>
              <a:ahLst/>
              <a:cxnLst/>
              <a:rect l="l" t="t" r="r" b="b"/>
              <a:pathLst>
                <a:path w="1045" h="2247" extrusionOk="0">
                  <a:moveTo>
                    <a:pt x="1020" y="1"/>
                  </a:moveTo>
                  <a:cubicBezTo>
                    <a:pt x="1014" y="1"/>
                    <a:pt x="1009" y="6"/>
                    <a:pt x="1009" y="19"/>
                  </a:cubicBezTo>
                  <a:cubicBezTo>
                    <a:pt x="771" y="530"/>
                    <a:pt x="575" y="1047"/>
                    <a:pt x="335" y="1557"/>
                  </a:cubicBezTo>
                  <a:lnTo>
                    <a:pt x="335" y="1557"/>
                  </a:lnTo>
                  <a:cubicBezTo>
                    <a:pt x="451" y="1227"/>
                    <a:pt x="575" y="903"/>
                    <a:pt x="712" y="579"/>
                  </a:cubicBezTo>
                  <a:cubicBezTo>
                    <a:pt x="712" y="564"/>
                    <a:pt x="698" y="554"/>
                    <a:pt x="685" y="554"/>
                  </a:cubicBezTo>
                  <a:cubicBezTo>
                    <a:pt x="677" y="554"/>
                    <a:pt x="669" y="558"/>
                    <a:pt x="664" y="567"/>
                  </a:cubicBezTo>
                  <a:cubicBezTo>
                    <a:pt x="390" y="1091"/>
                    <a:pt x="188" y="1626"/>
                    <a:pt x="9" y="2174"/>
                  </a:cubicBezTo>
                  <a:cubicBezTo>
                    <a:pt x="1" y="2207"/>
                    <a:pt x="33" y="2247"/>
                    <a:pt x="62" y="2247"/>
                  </a:cubicBezTo>
                  <a:cubicBezTo>
                    <a:pt x="74" y="2247"/>
                    <a:pt x="85" y="2239"/>
                    <a:pt x="92" y="2222"/>
                  </a:cubicBezTo>
                  <a:cubicBezTo>
                    <a:pt x="96" y="2216"/>
                    <a:pt x="100" y="2209"/>
                    <a:pt x="103" y="2203"/>
                  </a:cubicBezTo>
                  <a:lnTo>
                    <a:pt x="103" y="2203"/>
                  </a:lnTo>
                  <a:lnTo>
                    <a:pt x="116" y="2210"/>
                  </a:lnTo>
                  <a:cubicBezTo>
                    <a:pt x="123" y="2189"/>
                    <a:pt x="130" y="2168"/>
                    <a:pt x="136" y="2147"/>
                  </a:cubicBezTo>
                  <a:lnTo>
                    <a:pt x="136" y="2147"/>
                  </a:lnTo>
                  <a:cubicBezTo>
                    <a:pt x="516" y="1499"/>
                    <a:pt x="907" y="776"/>
                    <a:pt x="1045" y="31"/>
                  </a:cubicBezTo>
                  <a:cubicBezTo>
                    <a:pt x="1045" y="16"/>
                    <a:pt x="1031" y="1"/>
                    <a:pt x="10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3" name="Google Shape;27483;p39"/>
            <p:cNvSpPr/>
            <p:nvPr/>
          </p:nvSpPr>
          <p:spPr>
            <a:xfrm>
              <a:off x="2234200" y="2843025"/>
              <a:ext cx="45775" cy="86875"/>
            </a:xfrm>
            <a:custGeom>
              <a:avLst/>
              <a:gdLst/>
              <a:ahLst/>
              <a:cxnLst/>
              <a:rect l="l" t="t" r="r" b="b"/>
              <a:pathLst>
                <a:path w="1831" h="3475" extrusionOk="0">
                  <a:moveTo>
                    <a:pt x="1794" y="0"/>
                  </a:moveTo>
                  <a:cubicBezTo>
                    <a:pt x="1787" y="0"/>
                    <a:pt x="1780" y="4"/>
                    <a:pt x="1774" y="13"/>
                  </a:cubicBezTo>
                  <a:cubicBezTo>
                    <a:pt x="941" y="882"/>
                    <a:pt x="298" y="2275"/>
                    <a:pt x="0" y="3430"/>
                  </a:cubicBezTo>
                  <a:cubicBezTo>
                    <a:pt x="0" y="3459"/>
                    <a:pt x="18" y="3475"/>
                    <a:pt x="34" y="3475"/>
                  </a:cubicBezTo>
                  <a:cubicBezTo>
                    <a:pt x="45" y="3475"/>
                    <a:pt x="55" y="3468"/>
                    <a:pt x="60" y="3454"/>
                  </a:cubicBezTo>
                  <a:cubicBezTo>
                    <a:pt x="298" y="2894"/>
                    <a:pt x="488" y="2323"/>
                    <a:pt x="774" y="1775"/>
                  </a:cubicBezTo>
                  <a:cubicBezTo>
                    <a:pt x="1084" y="1180"/>
                    <a:pt x="1489" y="644"/>
                    <a:pt x="1822" y="49"/>
                  </a:cubicBezTo>
                  <a:cubicBezTo>
                    <a:pt x="1831" y="31"/>
                    <a:pt x="1813" y="0"/>
                    <a:pt x="17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4" name="Google Shape;27484;p39"/>
            <p:cNvSpPr/>
            <p:nvPr/>
          </p:nvSpPr>
          <p:spPr>
            <a:xfrm>
              <a:off x="2271850" y="2808575"/>
              <a:ext cx="29975" cy="46600"/>
            </a:xfrm>
            <a:custGeom>
              <a:avLst/>
              <a:gdLst/>
              <a:ahLst/>
              <a:cxnLst/>
              <a:rect l="l" t="t" r="r" b="b"/>
              <a:pathLst>
                <a:path w="1199" h="1864" extrusionOk="0">
                  <a:moveTo>
                    <a:pt x="1175" y="0"/>
                  </a:moveTo>
                  <a:cubicBezTo>
                    <a:pt x="1166" y="0"/>
                    <a:pt x="1154" y="7"/>
                    <a:pt x="1149" y="22"/>
                  </a:cubicBezTo>
                  <a:cubicBezTo>
                    <a:pt x="816" y="653"/>
                    <a:pt x="376" y="1212"/>
                    <a:pt x="18" y="1820"/>
                  </a:cubicBezTo>
                  <a:cubicBezTo>
                    <a:pt x="0" y="1838"/>
                    <a:pt x="17" y="1863"/>
                    <a:pt x="36" y="1863"/>
                  </a:cubicBezTo>
                  <a:cubicBezTo>
                    <a:pt x="42" y="1863"/>
                    <a:pt x="49" y="1861"/>
                    <a:pt x="54" y="1855"/>
                  </a:cubicBezTo>
                  <a:cubicBezTo>
                    <a:pt x="554" y="1355"/>
                    <a:pt x="887" y="665"/>
                    <a:pt x="1185" y="34"/>
                  </a:cubicBezTo>
                  <a:cubicBezTo>
                    <a:pt x="1199" y="13"/>
                    <a:pt x="1189" y="0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5" name="Google Shape;27485;p39"/>
            <p:cNvSpPr/>
            <p:nvPr/>
          </p:nvSpPr>
          <p:spPr>
            <a:xfrm>
              <a:off x="2296875" y="2769525"/>
              <a:ext cx="26350" cy="50750"/>
            </a:xfrm>
            <a:custGeom>
              <a:avLst/>
              <a:gdLst/>
              <a:ahLst/>
              <a:cxnLst/>
              <a:rect l="l" t="t" r="r" b="b"/>
              <a:pathLst>
                <a:path w="1054" h="2030" extrusionOk="0">
                  <a:moveTo>
                    <a:pt x="1053" y="0"/>
                  </a:moveTo>
                  <a:lnTo>
                    <a:pt x="1053" y="0"/>
                  </a:lnTo>
                  <a:cubicBezTo>
                    <a:pt x="910" y="369"/>
                    <a:pt x="744" y="726"/>
                    <a:pt x="565" y="1084"/>
                  </a:cubicBezTo>
                  <a:cubicBezTo>
                    <a:pt x="398" y="1393"/>
                    <a:pt x="172" y="1691"/>
                    <a:pt x="17" y="2012"/>
                  </a:cubicBezTo>
                  <a:cubicBezTo>
                    <a:pt x="1" y="2021"/>
                    <a:pt x="14" y="2029"/>
                    <a:pt x="27" y="2029"/>
                  </a:cubicBezTo>
                  <a:cubicBezTo>
                    <a:pt x="32" y="2029"/>
                    <a:pt x="38" y="2028"/>
                    <a:pt x="41" y="2024"/>
                  </a:cubicBezTo>
                  <a:cubicBezTo>
                    <a:pt x="553" y="1500"/>
                    <a:pt x="887" y="703"/>
                    <a:pt x="10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6" name="Google Shape;27486;p39"/>
            <p:cNvSpPr/>
            <p:nvPr/>
          </p:nvSpPr>
          <p:spPr>
            <a:xfrm>
              <a:off x="2122275" y="2868275"/>
              <a:ext cx="34550" cy="10200"/>
            </a:xfrm>
            <a:custGeom>
              <a:avLst/>
              <a:gdLst/>
              <a:ahLst/>
              <a:cxnLst/>
              <a:rect l="l" t="t" r="r" b="b"/>
              <a:pathLst>
                <a:path w="1382" h="408" extrusionOk="0">
                  <a:moveTo>
                    <a:pt x="182" y="1"/>
                  </a:moveTo>
                  <a:cubicBezTo>
                    <a:pt x="135" y="1"/>
                    <a:pt x="90" y="5"/>
                    <a:pt x="48" y="15"/>
                  </a:cubicBezTo>
                  <a:cubicBezTo>
                    <a:pt x="12" y="15"/>
                    <a:pt x="1" y="51"/>
                    <a:pt x="36" y="51"/>
                  </a:cubicBezTo>
                  <a:cubicBezTo>
                    <a:pt x="239" y="158"/>
                    <a:pt x="489" y="158"/>
                    <a:pt x="715" y="217"/>
                  </a:cubicBezTo>
                  <a:cubicBezTo>
                    <a:pt x="905" y="277"/>
                    <a:pt x="1132" y="396"/>
                    <a:pt x="1346" y="408"/>
                  </a:cubicBezTo>
                  <a:cubicBezTo>
                    <a:pt x="1370" y="408"/>
                    <a:pt x="1382" y="384"/>
                    <a:pt x="1370" y="372"/>
                  </a:cubicBezTo>
                  <a:cubicBezTo>
                    <a:pt x="1203" y="217"/>
                    <a:pt x="941" y="158"/>
                    <a:pt x="727" y="110"/>
                  </a:cubicBezTo>
                  <a:cubicBezTo>
                    <a:pt x="566" y="63"/>
                    <a:pt x="361" y="1"/>
                    <a:pt x="1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7" name="Google Shape;27487;p39"/>
            <p:cNvSpPr/>
            <p:nvPr/>
          </p:nvSpPr>
          <p:spPr>
            <a:xfrm>
              <a:off x="2117800" y="2864775"/>
              <a:ext cx="43500" cy="11925"/>
            </a:xfrm>
            <a:custGeom>
              <a:avLst/>
              <a:gdLst/>
              <a:ahLst/>
              <a:cxnLst/>
              <a:rect l="l" t="t" r="r" b="b"/>
              <a:pathLst>
                <a:path w="1740" h="477" extrusionOk="0">
                  <a:moveTo>
                    <a:pt x="13" y="0"/>
                  </a:moveTo>
                  <a:cubicBezTo>
                    <a:pt x="1" y="0"/>
                    <a:pt x="1" y="60"/>
                    <a:pt x="37" y="60"/>
                  </a:cubicBezTo>
                  <a:cubicBezTo>
                    <a:pt x="346" y="107"/>
                    <a:pt x="656" y="167"/>
                    <a:pt x="953" y="250"/>
                  </a:cubicBezTo>
                  <a:cubicBezTo>
                    <a:pt x="1204" y="322"/>
                    <a:pt x="1442" y="429"/>
                    <a:pt x="1692" y="476"/>
                  </a:cubicBezTo>
                  <a:cubicBezTo>
                    <a:pt x="1727" y="476"/>
                    <a:pt x="1739" y="429"/>
                    <a:pt x="1715" y="417"/>
                  </a:cubicBezTo>
                  <a:cubicBezTo>
                    <a:pt x="1251" y="119"/>
                    <a:pt x="549" y="24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8" name="Google Shape;27488;p39"/>
            <p:cNvSpPr/>
            <p:nvPr/>
          </p:nvSpPr>
          <p:spPr>
            <a:xfrm>
              <a:off x="2132475" y="2855425"/>
              <a:ext cx="3225" cy="1625"/>
            </a:xfrm>
            <a:custGeom>
              <a:avLst/>
              <a:gdLst/>
              <a:ahLst/>
              <a:cxnLst/>
              <a:rect l="l" t="t" r="r" b="b"/>
              <a:pathLst>
                <a:path w="129" h="65" extrusionOk="0">
                  <a:moveTo>
                    <a:pt x="31" y="0"/>
                  </a:moveTo>
                  <a:cubicBezTo>
                    <a:pt x="7" y="0"/>
                    <a:pt x="1" y="53"/>
                    <a:pt x="21" y="53"/>
                  </a:cubicBezTo>
                  <a:cubicBezTo>
                    <a:pt x="69" y="65"/>
                    <a:pt x="57" y="65"/>
                    <a:pt x="105" y="65"/>
                  </a:cubicBezTo>
                  <a:cubicBezTo>
                    <a:pt x="116" y="65"/>
                    <a:pt x="128" y="53"/>
                    <a:pt x="116" y="29"/>
                  </a:cubicBezTo>
                  <a:cubicBezTo>
                    <a:pt x="81" y="17"/>
                    <a:pt x="81" y="17"/>
                    <a:pt x="45" y="5"/>
                  </a:cubicBezTo>
                  <a:cubicBezTo>
                    <a:pt x="40" y="2"/>
                    <a:pt x="35" y="0"/>
                    <a:pt x="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89" name="Google Shape;27489;p39"/>
            <p:cNvSpPr/>
            <p:nvPr/>
          </p:nvSpPr>
          <p:spPr>
            <a:xfrm>
              <a:off x="2087750" y="2863575"/>
              <a:ext cx="43475" cy="8350"/>
            </a:xfrm>
            <a:custGeom>
              <a:avLst/>
              <a:gdLst/>
              <a:ahLst/>
              <a:cxnLst/>
              <a:rect l="l" t="t" r="r" b="b"/>
              <a:pathLst>
                <a:path w="1739" h="334" extrusionOk="0">
                  <a:moveTo>
                    <a:pt x="24" y="1"/>
                  </a:moveTo>
                  <a:cubicBezTo>
                    <a:pt x="0" y="1"/>
                    <a:pt x="0" y="36"/>
                    <a:pt x="12" y="48"/>
                  </a:cubicBezTo>
                  <a:cubicBezTo>
                    <a:pt x="548" y="215"/>
                    <a:pt x="1132" y="286"/>
                    <a:pt x="1691" y="334"/>
                  </a:cubicBezTo>
                  <a:cubicBezTo>
                    <a:pt x="1727" y="334"/>
                    <a:pt x="1739" y="286"/>
                    <a:pt x="1715" y="286"/>
                  </a:cubicBezTo>
                  <a:cubicBezTo>
                    <a:pt x="1179" y="155"/>
                    <a:pt x="596" y="24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0" name="Google Shape;27490;p39"/>
            <p:cNvSpPr/>
            <p:nvPr/>
          </p:nvSpPr>
          <p:spPr>
            <a:xfrm>
              <a:off x="2078825" y="2859700"/>
              <a:ext cx="55375" cy="8075"/>
            </a:xfrm>
            <a:custGeom>
              <a:avLst/>
              <a:gdLst/>
              <a:ahLst/>
              <a:cxnLst/>
              <a:rect l="l" t="t" r="r" b="b"/>
              <a:pathLst>
                <a:path w="2215" h="323" extrusionOk="0">
                  <a:moveTo>
                    <a:pt x="24" y="1"/>
                  </a:moveTo>
                  <a:cubicBezTo>
                    <a:pt x="12" y="1"/>
                    <a:pt x="0" y="25"/>
                    <a:pt x="24" y="25"/>
                  </a:cubicBezTo>
                  <a:cubicBezTo>
                    <a:pt x="429" y="120"/>
                    <a:pt x="834" y="156"/>
                    <a:pt x="1239" y="203"/>
                  </a:cubicBezTo>
                  <a:cubicBezTo>
                    <a:pt x="1429" y="239"/>
                    <a:pt x="1608" y="251"/>
                    <a:pt x="1798" y="275"/>
                  </a:cubicBezTo>
                  <a:cubicBezTo>
                    <a:pt x="1830" y="275"/>
                    <a:pt x="1899" y="270"/>
                    <a:pt x="1970" y="270"/>
                  </a:cubicBezTo>
                  <a:cubicBezTo>
                    <a:pt x="2053" y="270"/>
                    <a:pt x="2138" y="277"/>
                    <a:pt x="2163" y="305"/>
                  </a:cubicBezTo>
                  <a:lnTo>
                    <a:pt x="2163" y="305"/>
                  </a:lnTo>
                  <a:cubicBezTo>
                    <a:pt x="2161" y="306"/>
                    <a:pt x="2160" y="310"/>
                    <a:pt x="2167" y="310"/>
                  </a:cubicBezTo>
                  <a:cubicBezTo>
                    <a:pt x="2191" y="322"/>
                    <a:pt x="2191" y="322"/>
                    <a:pt x="2203" y="322"/>
                  </a:cubicBezTo>
                  <a:lnTo>
                    <a:pt x="2215" y="310"/>
                  </a:lnTo>
                  <a:lnTo>
                    <a:pt x="2215" y="298"/>
                  </a:lnTo>
                  <a:cubicBezTo>
                    <a:pt x="2096" y="132"/>
                    <a:pt x="1631" y="156"/>
                    <a:pt x="1453" y="144"/>
                  </a:cubicBezTo>
                  <a:cubicBezTo>
                    <a:pt x="977" y="84"/>
                    <a:pt x="50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1" name="Google Shape;27491;p39"/>
            <p:cNvSpPr/>
            <p:nvPr/>
          </p:nvSpPr>
          <p:spPr>
            <a:xfrm>
              <a:off x="2005600" y="2847200"/>
              <a:ext cx="91075" cy="17125"/>
            </a:xfrm>
            <a:custGeom>
              <a:avLst/>
              <a:gdLst/>
              <a:ahLst/>
              <a:cxnLst/>
              <a:rect l="l" t="t" r="r" b="b"/>
              <a:pathLst>
                <a:path w="3643" h="685" extrusionOk="0">
                  <a:moveTo>
                    <a:pt x="24" y="1"/>
                  </a:moveTo>
                  <a:cubicBezTo>
                    <a:pt x="12" y="1"/>
                    <a:pt x="0" y="36"/>
                    <a:pt x="24" y="36"/>
                  </a:cubicBezTo>
                  <a:cubicBezTo>
                    <a:pt x="1203" y="346"/>
                    <a:pt x="2441" y="477"/>
                    <a:pt x="3632" y="679"/>
                  </a:cubicBezTo>
                  <a:cubicBezTo>
                    <a:pt x="2441" y="441"/>
                    <a:pt x="1227" y="120"/>
                    <a:pt x="24" y="1"/>
                  </a:cubicBezTo>
                  <a:close/>
                  <a:moveTo>
                    <a:pt x="3632" y="679"/>
                  </a:moveTo>
                  <a:cubicBezTo>
                    <a:pt x="3636" y="683"/>
                    <a:pt x="3638" y="685"/>
                    <a:pt x="3640" y="685"/>
                  </a:cubicBezTo>
                  <a:cubicBezTo>
                    <a:pt x="3642" y="685"/>
                    <a:pt x="3640" y="679"/>
                    <a:pt x="3632" y="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2" name="Google Shape;27492;p39"/>
            <p:cNvSpPr/>
            <p:nvPr/>
          </p:nvSpPr>
          <p:spPr>
            <a:xfrm>
              <a:off x="1946350" y="2734100"/>
              <a:ext cx="18200" cy="10150"/>
            </a:xfrm>
            <a:custGeom>
              <a:avLst/>
              <a:gdLst/>
              <a:ahLst/>
              <a:cxnLst/>
              <a:rect l="l" t="t" r="r" b="b"/>
              <a:pathLst>
                <a:path w="728" h="406" extrusionOk="0">
                  <a:moveTo>
                    <a:pt x="1" y="0"/>
                  </a:moveTo>
                  <a:lnTo>
                    <a:pt x="1" y="0"/>
                  </a:lnTo>
                  <a:cubicBezTo>
                    <a:pt x="61" y="119"/>
                    <a:pt x="203" y="203"/>
                    <a:pt x="311" y="262"/>
                  </a:cubicBezTo>
                  <a:cubicBezTo>
                    <a:pt x="418" y="322"/>
                    <a:pt x="561" y="405"/>
                    <a:pt x="703" y="405"/>
                  </a:cubicBezTo>
                  <a:cubicBezTo>
                    <a:pt x="715" y="405"/>
                    <a:pt x="727" y="393"/>
                    <a:pt x="715" y="381"/>
                  </a:cubicBezTo>
                  <a:cubicBezTo>
                    <a:pt x="596" y="298"/>
                    <a:pt x="465" y="274"/>
                    <a:pt x="346" y="203"/>
                  </a:cubicBezTo>
                  <a:cubicBezTo>
                    <a:pt x="227" y="143"/>
                    <a:pt x="120" y="48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3" name="Google Shape;27493;p39"/>
            <p:cNvSpPr/>
            <p:nvPr/>
          </p:nvSpPr>
          <p:spPr>
            <a:xfrm>
              <a:off x="1944625" y="2728950"/>
              <a:ext cx="26175" cy="12625"/>
            </a:xfrm>
            <a:custGeom>
              <a:avLst/>
              <a:gdLst/>
              <a:ahLst/>
              <a:cxnLst/>
              <a:rect l="l" t="t" r="r" b="b"/>
              <a:pathLst>
                <a:path w="1047" h="505" extrusionOk="0">
                  <a:moveTo>
                    <a:pt x="22" y="1"/>
                  </a:moveTo>
                  <a:cubicBezTo>
                    <a:pt x="7" y="1"/>
                    <a:pt x="1" y="18"/>
                    <a:pt x="10" y="28"/>
                  </a:cubicBezTo>
                  <a:cubicBezTo>
                    <a:pt x="260" y="266"/>
                    <a:pt x="653" y="480"/>
                    <a:pt x="1011" y="504"/>
                  </a:cubicBezTo>
                  <a:cubicBezTo>
                    <a:pt x="1034" y="504"/>
                    <a:pt x="1046" y="468"/>
                    <a:pt x="1022" y="444"/>
                  </a:cubicBezTo>
                  <a:cubicBezTo>
                    <a:pt x="856" y="385"/>
                    <a:pt x="689" y="361"/>
                    <a:pt x="534" y="290"/>
                  </a:cubicBezTo>
                  <a:cubicBezTo>
                    <a:pt x="356" y="206"/>
                    <a:pt x="201" y="111"/>
                    <a:pt x="34" y="4"/>
                  </a:cubicBezTo>
                  <a:cubicBezTo>
                    <a:pt x="30" y="2"/>
                    <a:pt x="26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4" name="Google Shape;27494;p39"/>
            <p:cNvSpPr/>
            <p:nvPr/>
          </p:nvSpPr>
          <p:spPr>
            <a:xfrm>
              <a:off x="1948450" y="2724275"/>
              <a:ext cx="27100" cy="14475"/>
            </a:xfrm>
            <a:custGeom>
              <a:avLst/>
              <a:gdLst/>
              <a:ahLst/>
              <a:cxnLst/>
              <a:rect l="l" t="t" r="r" b="b"/>
              <a:pathLst>
                <a:path w="1084" h="579" extrusionOk="0">
                  <a:moveTo>
                    <a:pt x="36" y="0"/>
                  </a:moveTo>
                  <a:cubicBezTo>
                    <a:pt x="24" y="0"/>
                    <a:pt x="0" y="12"/>
                    <a:pt x="0" y="24"/>
                  </a:cubicBezTo>
                  <a:cubicBezTo>
                    <a:pt x="143" y="179"/>
                    <a:pt x="298" y="298"/>
                    <a:pt x="477" y="393"/>
                  </a:cubicBezTo>
                  <a:cubicBezTo>
                    <a:pt x="623" y="477"/>
                    <a:pt x="814" y="578"/>
                    <a:pt x="987" y="578"/>
                  </a:cubicBezTo>
                  <a:cubicBezTo>
                    <a:pt x="1012" y="578"/>
                    <a:pt x="1036" y="576"/>
                    <a:pt x="1060" y="572"/>
                  </a:cubicBezTo>
                  <a:cubicBezTo>
                    <a:pt x="1072" y="572"/>
                    <a:pt x="1084" y="548"/>
                    <a:pt x="1072" y="536"/>
                  </a:cubicBezTo>
                  <a:cubicBezTo>
                    <a:pt x="929" y="441"/>
                    <a:pt x="739" y="417"/>
                    <a:pt x="572" y="334"/>
                  </a:cubicBezTo>
                  <a:cubicBezTo>
                    <a:pt x="381" y="250"/>
                    <a:pt x="203" y="131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5" name="Google Shape;27495;p39"/>
            <p:cNvSpPr/>
            <p:nvPr/>
          </p:nvSpPr>
          <p:spPr>
            <a:xfrm>
              <a:off x="1953925" y="2721125"/>
              <a:ext cx="28775" cy="18050"/>
            </a:xfrm>
            <a:custGeom>
              <a:avLst/>
              <a:gdLst/>
              <a:ahLst/>
              <a:cxnLst/>
              <a:rect l="l" t="t" r="r" b="b"/>
              <a:pathLst>
                <a:path w="1151" h="722" extrusionOk="0">
                  <a:moveTo>
                    <a:pt x="36" y="1"/>
                  </a:moveTo>
                  <a:cubicBezTo>
                    <a:pt x="12" y="1"/>
                    <a:pt x="0" y="34"/>
                    <a:pt x="19" y="43"/>
                  </a:cubicBezTo>
                  <a:cubicBezTo>
                    <a:pt x="162" y="222"/>
                    <a:pt x="341" y="376"/>
                    <a:pt x="531" y="496"/>
                  </a:cubicBezTo>
                  <a:cubicBezTo>
                    <a:pt x="698" y="603"/>
                    <a:pt x="912" y="722"/>
                    <a:pt x="1115" y="722"/>
                  </a:cubicBezTo>
                  <a:cubicBezTo>
                    <a:pt x="1139" y="722"/>
                    <a:pt x="1151" y="686"/>
                    <a:pt x="1127" y="674"/>
                  </a:cubicBezTo>
                  <a:cubicBezTo>
                    <a:pt x="948" y="555"/>
                    <a:pt x="734" y="507"/>
                    <a:pt x="555" y="388"/>
                  </a:cubicBezTo>
                  <a:cubicBezTo>
                    <a:pt x="377" y="281"/>
                    <a:pt x="222" y="138"/>
                    <a:pt x="55" y="7"/>
                  </a:cubicBezTo>
                  <a:cubicBezTo>
                    <a:pt x="48" y="3"/>
                    <a:pt x="42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6" name="Google Shape;27496;p39"/>
            <p:cNvSpPr/>
            <p:nvPr/>
          </p:nvSpPr>
          <p:spPr>
            <a:xfrm>
              <a:off x="1955700" y="2721025"/>
              <a:ext cx="27600" cy="16975"/>
            </a:xfrm>
            <a:custGeom>
              <a:avLst/>
              <a:gdLst/>
              <a:ahLst/>
              <a:cxnLst/>
              <a:rect l="l" t="t" r="r" b="b"/>
              <a:pathLst>
                <a:path w="1104" h="679" extrusionOk="0">
                  <a:moveTo>
                    <a:pt x="12" y="1"/>
                  </a:moveTo>
                  <a:cubicBezTo>
                    <a:pt x="3" y="1"/>
                    <a:pt x="0" y="11"/>
                    <a:pt x="8" y="11"/>
                  </a:cubicBezTo>
                  <a:cubicBezTo>
                    <a:pt x="91" y="202"/>
                    <a:pt x="341" y="333"/>
                    <a:pt x="508" y="440"/>
                  </a:cubicBezTo>
                  <a:cubicBezTo>
                    <a:pt x="663" y="547"/>
                    <a:pt x="865" y="678"/>
                    <a:pt x="1068" y="678"/>
                  </a:cubicBezTo>
                  <a:cubicBezTo>
                    <a:pt x="1080" y="678"/>
                    <a:pt x="1103" y="642"/>
                    <a:pt x="1080" y="631"/>
                  </a:cubicBezTo>
                  <a:cubicBezTo>
                    <a:pt x="949" y="488"/>
                    <a:pt x="722" y="428"/>
                    <a:pt x="544" y="333"/>
                  </a:cubicBezTo>
                  <a:cubicBezTo>
                    <a:pt x="389" y="226"/>
                    <a:pt x="222" y="47"/>
                    <a:pt x="32" y="11"/>
                  </a:cubicBezTo>
                  <a:cubicBezTo>
                    <a:pt x="24" y="3"/>
                    <a:pt x="17" y="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7" name="Google Shape;27497;p39"/>
            <p:cNvSpPr/>
            <p:nvPr/>
          </p:nvSpPr>
          <p:spPr>
            <a:xfrm>
              <a:off x="1951425" y="2726350"/>
              <a:ext cx="31875" cy="15225"/>
            </a:xfrm>
            <a:custGeom>
              <a:avLst/>
              <a:gdLst/>
              <a:ahLst/>
              <a:cxnLst/>
              <a:rect l="l" t="t" r="r" b="b"/>
              <a:pathLst>
                <a:path w="1275" h="609" extrusionOk="0">
                  <a:moveTo>
                    <a:pt x="0" y="1"/>
                  </a:moveTo>
                  <a:lnTo>
                    <a:pt x="0" y="13"/>
                  </a:lnTo>
                  <a:cubicBezTo>
                    <a:pt x="60" y="215"/>
                    <a:pt x="381" y="346"/>
                    <a:pt x="536" y="418"/>
                  </a:cubicBezTo>
                  <a:cubicBezTo>
                    <a:pt x="762" y="525"/>
                    <a:pt x="1001" y="608"/>
                    <a:pt x="1239" y="608"/>
                  </a:cubicBezTo>
                  <a:cubicBezTo>
                    <a:pt x="1274" y="608"/>
                    <a:pt x="1251" y="584"/>
                    <a:pt x="1239" y="572"/>
                  </a:cubicBezTo>
                  <a:cubicBezTo>
                    <a:pt x="1012" y="465"/>
                    <a:pt x="798" y="406"/>
                    <a:pt x="572" y="298"/>
                  </a:cubicBezTo>
                  <a:cubicBezTo>
                    <a:pt x="453" y="239"/>
                    <a:pt x="346" y="179"/>
                    <a:pt x="239" y="120"/>
                  </a:cubicBezTo>
                  <a:cubicBezTo>
                    <a:pt x="155" y="60"/>
                    <a:pt x="96" y="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8" name="Google Shape;27498;p39"/>
            <p:cNvSpPr/>
            <p:nvPr/>
          </p:nvSpPr>
          <p:spPr>
            <a:xfrm>
              <a:off x="1975825" y="2734100"/>
              <a:ext cx="67250" cy="29575"/>
            </a:xfrm>
            <a:custGeom>
              <a:avLst/>
              <a:gdLst/>
              <a:ahLst/>
              <a:cxnLst/>
              <a:rect l="l" t="t" r="r" b="b"/>
              <a:pathLst>
                <a:path w="2690" h="1183" extrusionOk="0">
                  <a:moveTo>
                    <a:pt x="1" y="0"/>
                  </a:moveTo>
                  <a:lnTo>
                    <a:pt x="1" y="0"/>
                  </a:lnTo>
                  <a:cubicBezTo>
                    <a:pt x="370" y="274"/>
                    <a:pt x="787" y="405"/>
                    <a:pt x="1215" y="560"/>
                  </a:cubicBezTo>
                  <a:cubicBezTo>
                    <a:pt x="1727" y="715"/>
                    <a:pt x="2203" y="917"/>
                    <a:pt x="2656" y="1179"/>
                  </a:cubicBezTo>
                  <a:cubicBezTo>
                    <a:pt x="2660" y="1181"/>
                    <a:pt x="2664" y="1182"/>
                    <a:pt x="2668" y="1182"/>
                  </a:cubicBezTo>
                  <a:cubicBezTo>
                    <a:pt x="2683" y="1182"/>
                    <a:pt x="2689" y="1165"/>
                    <a:pt x="2680" y="1155"/>
                  </a:cubicBezTo>
                  <a:cubicBezTo>
                    <a:pt x="1965" y="524"/>
                    <a:pt x="846" y="465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99" name="Google Shape;27499;p39"/>
            <p:cNvSpPr/>
            <p:nvPr/>
          </p:nvSpPr>
          <p:spPr>
            <a:xfrm>
              <a:off x="2044600" y="2766850"/>
              <a:ext cx="57750" cy="20650"/>
            </a:xfrm>
            <a:custGeom>
              <a:avLst/>
              <a:gdLst/>
              <a:ahLst/>
              <a:cxnLst/>
              <a:rect l="l" t="t" r="r" b="b"/>
              <a:pathLst>
                <a:path w="2310" h="826" extrusionOk="0">
                  <a:moveTo>
                    <a:pt x="24" y="0"/>
                  </a:moveTo>
                  <a:cubicBezTo>
                    <a:pt x="12" y="24"/>
                    <a:pt x="0" y="48"/>
                    <a:pt x="12" y="48"/>
                  </a:cubicBezTo>
                  <a:cubicBezTo>
                    <a:pt x="429" y="274"/>
                    <a:pt x="881" y="464"/>
                    <a:pt x="1334" y="607"/>
                  </a:cubicBezTo>
                  <a:cubicBezTo>
                    <a:pt x="1497" y="671"/>
                    <a:pt x="1856" y="825"/>
                    <a:pt x="2101" y="825"/>
                  </a:cubicBezTo>
                  <a:cubicBezTo>
                    <a:pt x="2176" y="825"/>
                    <a:pt x="2241" y="810"/>
                    <a:pt x="2286" y="774"/>
                  </a:cubicBezTo>
                  <a:cubicBezTo>
                    <a:pt x="2310" y="762"/>
                    <a:pt x="2310" y="750"/>
                    <a:pt x="2310" y="738"/>
                  </a:cubicBezTo>
                  <a:cubicBezTo>
                    <a:pt x="2286" y="691"/>
                    <a:pt x="2274" y="691"/>
                    <a:pt x="2227" y="679"/>
                  </a:cubicBezTo>
                  <a:cubicBezTo>
                    <a:pt x="2215" y="679"/>
                    <a:pt x="2203" y="691"/>
                    <a:pt x="2203" y="703"/>
                  </a:cubicBezTo>
                  <a:lnTo>
                    <a:pt x="2203" y="714"/>
                  </a:lnTo>
                  <a:cubicBezTo>
                    <a:pt x="2203" y="732"/>
                    <a:pt x="2209" y="743"/>
                    <a:pt x="2217" y="743"/>
                  </a:cubicBezTo>
                  <a:cubicBezTo>
                    <a:pt x="2220" y="743"/>
                    <a:pt x="2223" y="742"/>
                    <a:pt x="2226" y="739"/>
                  </a:cubicBezTo>
                  <a:lnTo>
                    <a:pt x="2226" y="739"/>
                  </a:lnTo>
                  <a:cubicBezTo>
                    <a:pt x="2217" y="747"/>
                    <a:pt x="2199" y="751"/>
                    <a:pt x="2176" y="751"/>
                  </a:cubicBezTo>
                  <a:cubicBezTo>
                    <a:pt x="2040" y="751"/>
                    <a:pt x="1706" y="629"/>
                    <a:pt x="1655" y="619"/>
                  </a:cubicBezTo>
                  <a:cubicBezTo>
                    <a:pt x="1453" y="572"/>
                    <a:pt x="1262" y="512"/>
                    <a:pt x="1072" y="452"/>
                  </a:cubicBezTo>
                  <a:cubicBezTo>
                    <a:pt x="714" y="333"/>
                    <a:pt x="369" y="179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0" name="Google Shape;27500;p39"/>
            <p:cNvSpPr/>
            <p:nvPr/>
          </p:nvSpPr>
          <p:spPr>
            <a:xfrm>
              <a:off x="2065125" y="2772200"/>
              <a:ext cx="35750" cy="11525"/>
            </a:xfrm>
            <a:custGeom>
              <a:avLst/>
              <a:gdLst/>
              <a:ahLst/>
              <a:cxnLst/>
              <a:rect l="l" t="t" r="r" b="b"/>
              <a:pathLst>
                <a:path w="1430" h="461" extrusionOk="0">
                  <a:moveTo>
                    <a:pt x="60" y="0"/>
                  </a:moveTo>
                  <a:cubicBezTo>
                    <a:pt x="24" y="0"/>
                    <a:pt x="1" y="36"/>
                    <a:pt x="24" y="60"/>
                  </a:cubicBezTo>
                  <a:cubicBezTo>
                    <a:pt x="239" y="179"/>
                    <a:pt x="477" y="262"/>
                    <a:pt x="715" y="334"/>
                  </a:cubicBezTo>
                  <a:cubicBezTo>
                    <a:pt x="887" y="384"/>
                    <a:pt x="1093" y="461"/>
                    <a:pt x="1283" y="461"/>
                  </a:cubicBezTo>
                  <a:cubicBezTo>
                    <a:pt x="1316" y="461"/>
                    <a:pt x="1349" y="458"/>
                    <a:pt x="1382" y="453"/>
                  </a:cubicBezTo>
                  <a:cubicBezTo>
                    <a:pt x="1429" y="453"/>
                    <a:pt x="1429" y="381"/>
                    <a:pt x="1394" y="369"/>
                  </a:cubicBezTo>
                  <a:cubicBezTo>
                    <a:pt x="1191" y="274"/>
                    <a:pt x="929" y="262"/>
                    <a:pt x="727" y="203"/>
                  </a:cubicBezTo>
                  <a:cubicBezTo>
                    <a:pt x="501" y="143"/>
                    <a:pt x="274" y="72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1" name="Google Shape;27501;p39"/>
            <p:cNvSpPr/>
            <p:nvPr/>
          </p:nvSpPr>
          <p:spPr>
            <a:xfrm>
              <a:off x="2067500" y="2769825"/>
              <a:ext cx="33975" cy="11650"/>
            </a:xfrm>
            <a:custGeom>
              <a:avLst/>
              <a:gdLst/>
              <a:ahLst/>
              <a:cxnLst/>
              <a:rect l="l" t="t" r="r" b="b"/>
              <a:pathLst>
                <a:path w="1359" h="466" extrusionOk="0">
                  <a:moveTo>
                    <a:pt x="37" y="0"/>
                  </a:moveTo>
                  <a:cubicBezTo>
                    <a:pt x="1" y="0"/>
                    <a:pt x="1" y="24"/>
                    <a:pt x="25" y="36"/>
                  </a:cubicBezTo>
                  <a:cubicBezTo>
                    <a:pt x="215" y="167"/>
                    <a:pt x="453" y="238"/>
                    <a:pt x="679" y="322"/>
                  </a:cubicBezTo>
                  <a:cubicBezTo>
                    <a:pt x="859" y="378"/>
                    <a:pt x="1081" y="465"/>
                    <a:pt x="1275" y="465"/>
                  </a:cubicBezTo>
                  <a:cubicBezTo>
                    <a:pt x="1287" y="465"/>
                    <a:pt x="1299" y="465"/>
                    <a:pt x="1311" y="464"/>
                  </a:cubicBezTo>
                  <a:cubicBezTo>
                    <a:pt x="1346" y="464"/>
                    <a:pt x="1358" y="417"/>
                    <a:pt x="1334" y="405"/>
                  </a:cubicBezTo>
                  <a:cubicBezTo>
                    <a:pt x="1156" y="286"/>
                    <a:pt x="882" y="262"/>
                    <a:pt x="691" y="203"/>
                  </a:cubicBezTo>
                  <a:cubicBezTo>
                    <a:pt x="477" y="143"/>
                    <a:pt x="263" y="36"/>
                    <a:pt x="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2" name="Google Shape;27502;p39"/>
            <p:cNvSpPr/>
            <p:nvPr/>
          </p:nvSpPr>
          <p:spPr>
            <a:xfrm>
              <a:off x="2048275" y="2757525"/>
              <a:ext cx="45675" cy="20400"/>
            </a:xfrm>
            <a:custGeom>
              <a:avLst/>
              <a:gdLst/>
              <a:ahLst/>
              <a:cxnLst/>
              <a:rect l="l" t="t" r="r" b="b"/>
              <a:pathLst>
                <a:path w="1827" h="816" extrusionOk="0">
                  <a:moveTo>
                    <a:pt x="35" y="1"/>
                  </a:moveTo>
                  <a:cubicBezTo>
                    <a:pt x="21" y="1"/>
                    <a:pt x="0" y="20"/>
                    <a:pt x="20" y="40"/>
                  </a:cubicBezTo>
                  <a:cubicBezTo>
                    <a:pt x="429" y="507"/>
                    <a:pt x="1147" y="814"/>
                    <a:pt x="1770" y="814"/>
                  </a:cubicBezTo>
                  <a:cubicBezTo>
                    <a:pt x="1782" y="814"/>
                    <a:pt x="1794" y="814"/>
                    <a:pt x="1806" y="814"/>
                  </a:cubicBezTo>
                  <a:cubicBezTo>
                    <a:pt x="1807" y="815"/>
                    <a:pt x="1809" y="816"/>
                    <a:pt x="1811" y="816"/>
                  </a:cubicBezTo>
                  <a:cubicBezTo>
                    <a:pt x="1820" y="816"/>
                    <a:pt x="1826" y="788"/>
                    <a:pt x="1806" y="778"/>
                  </a:cubicBezTo>
                  <a:cubicBezTo>
                    <a:pt x="1472" y="706"/>
                    <a:pt x="1175" y="647"/>
                    <a:pt x="865" y="516"/>
                  </a:cubicBezTo>
                  <a:cubicBezTo>
                    <a:pt x="567" y="373"/>
                    <a:pt x="317" y="183"/>
                    <a:pt x="44" y="4"/>
                  </a:cubicBezTo>
                  <a:cubicBezTo>
                    <a:pt x="41" y="2"/>
                    <a:pt x="38" y="1"/>
                    <a:pt x="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3" name="Google Shape;27503;p39"/>
            <p:cNvSpPr/>
            <p:nvPr/>
          </p:nvSpPr>
          <p:spPr>
            <a:xfrm>
              <a:off x="2183600" y="2660275"/>
              <a:ext cx="15750" cy="31675"/>
            </a:xfrm>
            <a:custGeom>
              <a:avLst/>
              <a:gdLst/>
              <a:ahLst/>
              <a:cxnLst/>
              <a:rect l="l" t="t" r="r" b="b"/>
              <a:pathLst>
                <a:path w="630" h="1267" extrusionOk="0">
                  <a:moveTo>
                    <a:pt x="543" y="0"/>
                  </a:moveTo>
                  <a:cubicBezTo>
                    <a:pt x="527" y="0"/>
                    <a:pt x="511" y="7"/>
                    <a:pt x="500" y="24"/>
                  </a:cubicBezTo>
                  <a:cubicBezTo>
                    <a:pt x="500" y="24"/>
                    <a:pt x="500" y="24"/>
                    <a:pt x="500" y="24"/>
                  </a:cubicBezTo>
                  <a:lnTo>
                    <a:pt x="500" y="24"/>
                  </a:lnTo>
                  <a:cubicBezTo>
                    <a:pt x="417" y="120"/>
                    <a:pt x="357" y="215"/>
                    <a:pt x="298" y="310"/>
                  </a:cubicBezTo>
                  <a:cubicBezTo>
                    <a:pt x="285" y="323"/>
                    <a:pt x="286" y="342"/>
                    <a:pt x="295" y="354"/>
                  </a:cubicBezTo>
                  <a:lnTo>
                    <a:pt x="295" y="354"/>
                  </a:lnTo>
                  <a:cubicBezTo>
                    <a:pt x="250" y="442"/>
                    <a:pt x="208" y="532"/>
                    <a:pt x="167" y="620"/>
                  </a:cubicBezTo>
                  <a:cubicBezTo>
                    <a:pt x="96" y="798"/>
                    <a:pt x="0" y="1036"/>
                    <a:pt x="48" y="1227"/>
                  </a:cubicBezTo>
                  <a:cubicBezTo>
                    <a:pt x="55" y="1255"/>
                    <a:pt x="78" y="1266"/>
                    <a:pt x="101" y="1266"/>
                  </a:cubicBezTo>
                  <a:cubicBezTo>
                    <a:pt x="117" y="1266"/>
                    <a:pt x="133" y="1261"/>
                    <a:pt x="143" y="1251"/>
                  </a:cubicBezTo>
                  <a:cubicBezTo>
                    <a:pt x="226" y="1072"/>
                    <a:pt x="226" y="858"/>
                    <a:pt x="298" y="667"/>
                  </a:cubicBezTo>
                  <a:cubicBezTo>
                    <a:pt x="376" y="466"/>
                    <a:pt x="465" y="295"/>
                    <a:pt x="575" y="127"/>
                  </a:cubicBezTo>
                  <a:lnTo>
                    <a:pt x="575" y="127"/>
                  </a:lnTo>
                  <a:cubicBezTo>
                    <a:pt x="578" y="125"/>
                    <a:pt x="581" y="122"/>
                    <a:pt x="584" y="120"/>
                  </a:cubicBezTo>
                  <a:lnTo>
                    <a:pt x="581" y="117"/>
                  </a:lnTo>
                  <a:lnTo>
                    <a:pt x="581" y="117"/>
                  </a:lnTo>
                  <a:cubicBezTo>
                    <a:pt x="586" y="110"/>
                    <a:pt x="591" y="103"/>
                    <a:pt x="596" y="96"/>
                  </a:cubicBezTo>
                  <a:cubicBezTo>
                    <a:pt x="630" y="45"/>
                    <a:pt x="585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4" name="Google Shape;27504;p39"/>
            <p:cNvSpPr/>
            <p:nvPr/>
          </p:nvSpPr>
          <p:spPr>
            <a:xfrm>
              <a:off x="2188950" y="2668850"/>
              <a:ext cx="10150" cy="23325"/>
            </a:xfrm>
            <a:custGeom>
              <a:avLst/>
              <a:gdLst/>
              <a:ahLst/>
              <a:cxnLst/>
              <a:rect l="l" t="t" r="r" b="b"/>
              <a:pathLst>
                <a:path w="406" h="933" extrusionOk="0">
                  <a:moveTo>
                    <a:pt x="346" y="0"/>
                  </a:moveTo>
                  <a:cubicBezTo>
                    <a:pt x="333" y="0"/>
                    <a:pt x="321" y="4"/>
                    <a:pt x="310" y="15"/>
                  </a:cubicBezTo>
                  <a:cubicBezTo>
                    <a:pt x="215" y="146"/>
                    <a:pt x="167" y="289"/>
                    <a:pt x="120" y="455"/>
                  </a:cubicBezTo>
                  <a:cubicBezTo>
                    <a:pt x="72" y="586"/>
                    <a:pt x="1" y="765"/>
                    <a:pt x="48" y="908"/>
                  </a:cubicBezTo>
                  <a:cubicBezTo>
                    <a:pt x="56" y="923"/>
                    <a:pt x="67" y="933"/>
                    <a:pt x="84" y="933"/>
                  </a:cubicBezTo>
                  <a:cubicBezTo>
                    <a:pt x="94" y="933"/>
                    <a:pt x="106" y="929"/>
                    <a:pt x="120" y="920"/>
                  </a:cubicBezTo>
                  <a:cubicBezTo>
                    <a:pt x="191" y="801"/>
                    <a:pt x="191" y="634"/>
                    <a:pt x="239" y="503"/>
                  </a:cubicBezTo>
                  <a:cubicBezTo>
                    <a:pt x="274" y="348"/>
                    <a:pt x="346" y="205"/>
                    <a:pt x="405" y="51"/>
                  </a:cubicBezTo>
                  <a:cubicBezTo>
                    <a:pt x="405" y="25"/>
                    <a:pt x="376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5" name="Google Shape;27505;p39"/>
            <p:cNvSpPr/>
            <p:nvPr/>
          </p:nvSpPr>
          <p:spPr>
            <a:xfrm>
              <a:off x="2192525" y="2666700"/>
              <a:ext cx="12375" cy="23825"/>
            </a:xfrm>
            <a:custGeom>
              <a:avLst/>
              <a:gdLst/>
              <a:ahLst/>
              <a:cxnLst/>
              <a:rect l="l" t="t" r="r" b="b"/>
              <a:pathLst>
                <a:path w="495" h="953" extrusionOk="0">
                  <a:moveTo>
                    <a:pt x="435" y="0"/>
                  </a:moveTo>
                  <a:cubicBezTo>
                    <a:pt x="429" y="0"/>
                    <a:pt x="423" y="2"/>
                    <a:pt x="417" y="6"/>
                  </a:cubicBezTo>
                  <a:cubicBezTo>
                    <a:pt x="298" y="125"/>
                    <a:pt x="215" y="291"/>
                    <a:pt x="143" y="458"/>
                  </a:cubicBezTo>
                  <a:cubicBezTo>
                    <a:pt x="96" y="589"/>
                    <a:pt x="0" y="791"/>
                    <a:pt x="60" y="934"/>
                  </a:cubicBezTo>
                  <a:cubicBezTo>
                    <a:pt x="72" y="946"/>
                    <a:pt x="84" y="952"/>
                    <a:pt x="94" y="952"/>
                  </a:cubicBezTo>
                  <a:cubicBezTo>
                    <a:pt x="105" y="952"/>
                    <a:pt x="114" y="946"/>
                    <a:pt x="120" y="934"/>
                  </a:cubicBezTo>
                  <a:cubicBezTo>
                    <a:pt x="203" y="815"/>
                    <a:pt x="203" y="649"/>
                    <a:pt x="239" y="518"/>
                  </a:cubicBezTo>
                  <a:cubicBezTo>
                    <a:pt x="298" y="351"/>
                    <a:pt x="393" y="220"/>
                    <a:pt x="465" y="65"/>
                  </a:cubicBezTo>
                  <a:cubicBezTo>
                    <a:pt x="495" y="45"/>
                    <a:pt x="466" y="0"/>
                    <a:pt x="4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6" name="Google Shape;27506;p39"/>
            <p:cNvSpPr/>
            <p:nvPr/>
          </p:nvSpPr>
          <p:spPr>
            <a:xfrm>
              <a:off x="2193425" y="2668550"/>
              <a:ext cx="9550" cy="21775"/>
            </a:xfrm>
            <a:custGeom>
              <a:avLst/>
              <a:gdLst/>
              <a:ahLst/>
              <a:cxnLst/>
              <a:rect l="l" t="t" r="r" b="b"/>
              <a:pathLst>
                <a:path w="382" h="871" extrusionOk="0">
                  <a:moveTo>
                    <a:pt x="343" y="1"/>
                  </a:moveTo>
                  <a:cubicBezTo>
                    <a:pt x="340" y="1"/>
                    <a:pt x="337" y="1"/>
                    <a:pt x="334" y="3"/>
                  </a:cubicBezTo>
                  <a:cubicBezTo>
                    <a:pt x="226" y="110"/>
                    <a:pt x="155" y="241"/>
                    <a:pt x="119" y="396"/>
                  </a:cubicBezTo>
                  <a:cubicBezTo>
                    <a:pt x="72" y="527"/>
                    <a:pt x="0" y="705"/>
                    <a:pt x="36" y="836"/>
                  </a:cubicBezTo>
                  <a:cubicBezTo>
                    <a:pt x="36" y="853"/>
                    <a:pt x="60" y="870"/>
                    <a:pt x="78" y="870"/>
                  </a:cubicBezTo>
                  <a:cubicBezTo>
                    <a:pt x="85" y="870"/>
                    <a:pt x="92" y="867"/>
                    <a:pt x="95" y="860"/>
                  </a:cubicBezTo>
                  <a:cubicBezTo>
                    <a:pt x="155" y="741"/>
                    <a:pt x="179" y="586"/>
                    <a:pt x="214" y="455"/>
                  </a:cubicBezTo>
                  <a:cubicBezTo>
                    <a:pt x="262" y="301"/>
                    <a:pt x="334" y="170"/>
                    <a:pt x="381" y="39"/>
                  </a:cubicBezTo>
                  <a:cubicBezTo>
                    <a:pt x="381" y="28"/>
                    <a:pt x="364" y="1"/>
                    <a:pt x="3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7" name="Google Shape;27507;p39"/>
            <p:cNvSpPr/>
            <p:nvPr/>
          </p:nvSpPr>
          <p:spPr>
            <a:xfrm>
              <a:off x="2174150" y="2679900"/>
              <a:ext cx="13625" cy="73400"/>
            </a:xfrm>
            <a:custGeom>
              <a:avLst/>
              <a:gdLst/>
              <a:ahLst/>
              <a:cxnLst/>
              <a:rect l="l" t="t" r="r" b="b"/>
              <a:pathLst>
                <a:path w="545" h="2936" extrusionOk="0">
                  <a:moveTo>
                    <a:pt x="502" y="0"/>
                  </a:moveTo>
                  <a:cubicBezTo>
                    <a:pt x="492" y="0"/>
                    <a:pt x="485" y="4"/>
                    <a:pt x="485" y="13"/>
                  </a:cubicBezTo>
                  <a:cubicBezTo>
                    <a:pt x="319" y="430"/>
                    <a:pt x="188" y="883"/>
                    <a:pt x="200" y="1323"/>
                  </a:cubicBezTo>
                  <a:cubicBezTo>
                    <a:pt x="223" y="1906"/>
                    <a:pt x="343" y="2383"/>
                    <a:pt x="9" y="2918"/>
                  </a:cubicBezTo>
                  <a:cubicBezTo>
                    <a:pt x="1" y="2927"/>
                    <a:pt x="10" y="2935"/>
                    <a:pt x="25" y="2935"/>
                  </a:cubicBezTo>
                  <a:cubicBezTo>
                    <a:pt x="31" y="2935"/>
                    <a:pt x="38" y="2934"/>
                    <a:pt x="45" y="2930"/>
                  </a:cubicBezTo>
                  <a:cubicBezTo>
                    <a:pt x="259" y="2692"/>
                    <a:pt x="307" y="2383"/>
                    <a:pt x="307" y="2073"/>
                  </a:cubicBezTo>
                  <a:cubicBezTo>
                    <a:pt x="307" y="1775"/>
                    <a:pt x="235" y="1478"/>
                    <a:pt x="247" y="1180"/>
                  </a:cubicBezTo>
                  <a:cubicBezTo>
                    <a:pt x="259" y="775"/>
                    <a:pt x="414" y="406"/>
                    <a:pt x="545" y="25"/>
                  </a:cubicBezTo>
                  <a:cubicBezTo>
                    <a:pt x="538" y="11"/>
                    <a:pt x="517" y="0"/>
                    <a:pt x="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8" name="Google Shape;27508;p39"/>
            <p:cNvSpPr/>
            <p:nvPr/>
          </p:nvSpPr>
          <p:spPr>
            <a:xfrm>
              <a:off x="2178525" y="2717500"/>
              <a:ext cx="8375" cy="34300"/>
            </a:xfrm>
            <a:custGeom>
              <a:avLst/>
              <a:gdLst/>
              <a:ahLst/>
              <a:cxnLst/>
              <a:rect l="l" t="t" r="r" b="b"/>
              <a:pathLst>
                <a:path w="335" h="1372" extrusionOk="0">
                  <a:moveTo>
                    <a:pt x="315" y="1"/>
                  </a:moveTo>
                  <a:cubicBezTo>
                    <a:pt x="310" y="1"/>
                    <a:pt x="304" y="4"/>
                    <a:pt x="299" y="10"/>
                  </a:cubicBezTo>
                  <a:cubicBezTo>
                    <a:pt x="251" y="271"/>
                    <a:pt x="227" y="510"/>
                    <a:pt x="168" y="760"/>
                  </a:cubicBezTo>
                  <a:cubicBezTo>
                    <a:pt x="120" y="950"/>
                    <a:pt x="1" y="1164"/>
                    <a:pt x="13" y="1355"/>
                  </a:cubicBezTo>
                  <a:cubicBezTo>
                    <a:pt x="13" y="1363"/>
                    <a:pt x="31" y="1372"/>
                    <a:pt x="45" y="1372"/>
                  </a:cubicBezTo>
                  <a:cubicBezTo>
                    <a:pt x="51" y="1372"/>
                    <a:pt x="57" y="1370"/>
                    <a:pt x="60" y="1367"/>
                  </a:cubicBezTo>
                  <a:cubicBezTo>
                    <a:pt x="203" y="1236"/>
                    <a:pt x="239" y="962"/>
                    <a:pt x="263" y="772"/>
                  </a:cubicBezTo>
                  <a:cubicBezTo>
                    <a:pt x="322" y="521"/>
                    <a:pt x="334" y="271"/>
                    <a:pt x="322" y="10"/>
                  </a:cubicBezTo>
                  <a:cubicBezTo>
                    <a:pt x="322" y="4"/>
                    <a:pt x="319" y="1"/>
                    <a:pt x="3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09" name="Google Shape;27509;p39"/>
            <p:cNvSpPr/>
            <p:nvPr/>
          </p:nvSpPr>
          <p:spPr>
            <a:xfrm>
              <a:off x="2180625" y="2716350"/>
              <a:ext cx="10425" cy="33375"/>
            </a:xfrm>
            <a:custGeom>
              <a:avLst/>
              <a:gdLst/>
              <a:ahLst/>
              <a:cxnLst/>
              <a:rect l="l" t="t" r="r" b="b"/>
              <a:pathLst>
                <a:path w="417" h="1335" extrusionOk="0">
                  <a:moveTo>
                    <a:pt x="376" y="0"/>
                  </a:moveTo>
                  <a:cubicBezTo>
                    <a:pt x="357" y="0"/>
                    <a:pt x="339" y="10"/>
                    <a:pt x="334" y="32"/>
                  </a:cubicBezTo>
                  <a:cubicBezTo>
                    <a:pt x="274" y="270"/>
                    <a:pt x="215" y="508"/>
                    <a:pt x="155" y="734"/>
                  </a:cubicBezTo>
                  <a:cubicBezTo>
                    <a:pt x="107" y="913"/>
                    <a:pt x="0" y="1115"/>
                    <a:pt x="36" y="1306"/>
                  </a:cubicBezTo>
                  <a:cubicBezTo>
                    <a:pt x="36" y="1323"/>
                    <a:pt x="49" y="1334"/>
                    <a:pt x="60" y="1334"/>
                  </a:cubicBezTo>
                  <a:cubicBezTo>
                    <a:pt x="64" y="1334"/>
                    <a:pt x="68" y="1333"/>
                    <a:pt x="72" y="1329"/>
                  </a:cubicBezTo>
                  <a:cubicBezTo>
                    <a:pt x="215" y="1175"/>
                    <a:pt x="238" y="925"/>
                    <a:pt x="286" y="734"/>
                  </a:cubicBezTo>
                  <a:cubicBezTo>
                    <a:pt x="345" y="508"/>
                    <a:pt x="393" y="270"/>
                    <a:pt x="417" y="32"/>
                  </a:cubicBezTo>
                  <a:cubicBezTo>
                    <a:pt x="417" y="13"/>
                    <a:pt x="396" y="0"/>
                    <a:pt x="3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0" name="Google Shape;27510;p39"/>
            <p:cNvSpPr/>
            <p:nvPr/>
          </p:nvSpPr>
          <p:spPr>
            <a:xfrm>
              <a:off x="2184475" y="2713400"/>
              <a:ext cx="10625" cy="38100"/>
            </a:xfrm>
            <a:custGeom>
              <a:avLst/>
              <a:gdLst/>
              <a:ahLst/>
              <a:cxnLst/>
              <a:rect l="l" t="t" r="r" b="b"/>
              <a:pathLst>
                <a:path w="425" h="1524" extrusionOk="0">
                  <a:moveTo>
                    <a:pt x="391" y="0"/>
                  </a:moveTo>
                  <a:cubicBezTo>
                    <a:pt x="378" y="0"/>
                    <a:pt x="363" y="10"/>
                    <a:pt x="358" y="31"/>
                  </a:cubicBezTo>
                  <a:cubicBezTo>
                    <a:pt x="311" y="293"/>
                    <a:pt x="263" y="566"/>
                    <a:pt x="191" y="828"/>
                  </a:cubicBezTo>
                  <a:cubicBezTo>
                    <a:pt x="132" y="1043"/>
                    <a:pt x="13" y="1281"/>
                    <a:pt x="1" y="1483"/>
                  </a:cubicBezTo>
                  <a:cubicBezTo>
                    <a:pt x="1" y="1510"/>
                    <a:pt x="28" y="1523"/>
                    <a:pt x="46" y="1523"/>
                  </a:cubicBezTo>
                  <a:cubicBezTo>
                    <a:pt x="52" y="1523"/>
                    <a:pt x="58" y="1522"/>
                    <a:pt x="61" y="1519"/>
                  </a:cubicBezTo>
                  <a:cubicBezTo>
                    <a:pt x="203" y="1352"/>
                    <a:pt x="251" y="1055"/>
                    <a:pt x="311" y="828"/>
                  </a:cubicBezTo>
                  <a:cubicBezTo>
                    <a:pt x="370" y="578"/>
                    <a:pt x="406" y="304"/>
                    <a:pt x="418" y="43"/>
                  </a:cubicBezTo>
                  <a:cubicBezTo>
                    <a:pt x="424" y="16"/>
                    <a:pt x="409" y="0"/>
                    <a:pt x="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1" name="Google Shape;27511;p39"/>
            <p:cNvSpPr/>
            <p:nvPr/>
          </p:nvSpPr>
          <p:spPr>
            <a:xfrm>
              <a:off x="2189075" y="2675425"/>
              <a:ext cx="18050" cy="74525"/>
            </a:xfrm>
            <a:custGeom>
              <a:avLst/>
              <a:gdLst/>
              <a:ahLst/>
              <a:cxnLst/>
              <a:rect l="l" t="t" r="r" b="b"/>
              <a:pathLst>
                <a:path w="722" h="2981" extrusionOk="0">
                  <a:moveTo>
                    <a:pt x="687" y="1"/>
                  </a:moveTo>
                  <a:cubicBezTo>
                    <a:pt x="677" y="1"/>
                    <a:pt x="667" y="5"/>
                    <a:pt x="662" y="14"/>
                  </a:cubicBezTo>
                  <a:cubicBezTo>
                    <a:pt x="321" y="921"/>
                    <a:pt x="189" y="1933"/>
                    <a:pt x="13" y="2889"/>
                  </a:cubicBezTo>
                  <a:lnTo>
                    <a:pt x="13" y="2889"/>
                  </a:lnTo>
                  <a:cubicBezTo>
                    <a:pt x="11" y="2895"/>
                    <a:pt x="9" y="2901"/>
                    <a:pt x="7" y="2907"/>
                  </a:cubicBezTo>
                  <a:cubicBezTo>
                    <a:pt x="8" y="2907"/>
                    <a:pt x="9" y="2907"/>
                    <a:pt x="10" y="2907"/>
                  </a:cubicBezTo>
                  <a:lnTo>
                    <a:pt x="10" y="2907"/>
                  </a:lnTo>
                  <a:cubicBezTo>
                    <a:pt x="9" y="2911"/>
                    <a:pt x="8" y="2915"/>
                    <a:pt x="7" y="2919"/>
                  </a:cubicBezTo>
                  <a:cubicBezTo>
                    <a:pt x="1" y="2959"/>
                    <a:pt x="36" y="2981"/>
                    <a:pt x="70" y="2981"/>
                  </a:cubicBezTo>
                  <a:cubicBezTo>
                    <a:pt x="96" y="2981"/>
                    <a:pt x="121" y="2968"/>
                    <a:pt x="127" y="2943"/>
                  </a:cubicBezTo>
                  <a:cubicBezTo>
                    <a:pt x="311" y="2390"/>
                    <a:pt x="450" y="1827"/>
                    <a:pt x="502" y="1242"/>
                  </a:cubicBezTo>
                  <a:lnTo>
                    <a:pt x="502" y="1242"/>
                  </a:lnTo>
                  <a:cubicBezTo>
                    <a:pt x="592" y="840"/>
                    <a:pt x="672" y="436"/>
                    <a:pt x="722" y="26"/>
                  </a:cubicBezTo>
                  <a:cubicBezTo>
                    <a:pt x="722" y="11"/>
                    <a:pt x="704" y="1"/>
                    <a:pt x="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2" name="Google Shape;27512;p39"/>
            <p:cNvSpPr/>
            <p:nvPr/>
          </p:nvSpPr>
          <p:spPr>
            <a:xfrm>
              <a:off x="2199975" y="2670700"/>
              <a:ext cx="14300" cy="35350"/>
            </a:xfrm>
            <a:custGeom>
              <a:avLst/>
              <a:gdLst/>
              <a:ahLst/>
              <a:cxnLst/>
              <a:rect l="l" t="t" r="r" b="b"/>
              <a:pathLst>
                <a:path w="572" h="1414" extrusionOk="0">
                  <a:moveTo>
                    <a:pt x="536" y="0"/>
                  </a:moveTo>
                  <a:cubicBezTo>
                    <a:pt x="274" y="393"/>
                    <a:pt x="60" y="905"/>
                    <a:pt x="0" y="1393"/>
                  </a:cubicBezTo>
                  <a:cubicBezTo>
                    <a:pt x="0" y="1407"/>
                    <a:pt x="12" y="1413"/>
                    <a:pt x="25" y="1413"/>
                  </a:cubicBezTo>
                  <a:cubicBezTo>
                    <a:pt x="34" y="1413"/>
                    <a:pt x="43" y="1410"/>
                    <a:pt x="48" y="1405"/>
                  </a:cubicBezTo>
                  <a:cubicBezTo>
                    <a:pt x="131" y="1167"/>
                    <a:pt x="191" y="929"/>
                    <a:pt x="286" y="715"/>
                  </a:cubicBezTo>
                  <a:cubicBezTo>
                    <a:pt x="369" y="477"/>
                    <a:pt x="464" y="250"/>
                    <a:pt x="548" y="12"/>
                  </a:cubicBezTo>
                  <a:cubicBezTo>
                    <a:pt x="572" y="0"/>
                    <a:pt x="560" y="0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513" name="Google Shape;27513;p39"/>
          <p:cNvGrpSpPr/>
          <p:nvPr/>
        </p:nvGrpSpPr>
        <p:grpSpPr>
          <a:xfrm rot="2130472">
            <a:off x="3898690" y="865827"/>
            <a:ext cx="1580841" cy="3928548"/>
            <a:chOff x="757300" y="1884600"/>
            <a:chExt cx="457350" cy="1136525"/>
          </a:xfrm>
        </p:grpSpPr>
        <p:sp>
          <p:nvSpPr>
            <p:cNvPr id="27514" name="Google Shape;27514;p39"/>
            <p:cNvSpPr/>
            <p:nvPr/>
          </p:nvSpPr>
          <p:spPr>
            <a:xfrm>
              <a:off x="818550" y="2640050"/>
              <a:ext cx="144675" cy="120850"/>
            </a:xfrm>
            <a:custGeom>
              <a:avLst/>
              <a:gdLst/>
              <a:ahLst/>
              <a:cxnLst/>
              <a:rect l="l" t="t" r="r" b="b"/>
              <a:pathLst>
                <a:path w="5787" h="4834" extrusionOk="0">
                  <a:moveTo>
                    <a:pt x="0" y="0"/>
                  </a:moveTo>
                  <a:cubicBezTo>
                    <a:pt x="0" y="0"/>
                    <a:pt x="1250" y="1786"/>
                    <a:pt x="2036" y="2310"/>
                  </a:cubicBezTo>
                  <a:cubicBezTo>
                    <a:pt x="2834" y="2834"/>
                    <a:pt x="3310" y="3250"/>
                    <a:pt x="4036" y="3786"/>
                  </a:cubicBezTo>
                  <a:cubicBezTo>
                    <a:pt x="4763" y="4322"/>
                    <a:pt x="5787" y="4834"/>
                    <a:pt x="5787" y="4834"/>
                  </a:cubicBezTo>
                  <a:cubicBezTo>
                    <a:pt x="5787" y="4834"/>
                    <a:pt x="4798" y="3381"/>
                    <a:pt x="4560" y="3024"/>
                  </a:cubicBezTo>
                  <a:cubicBezTo>
                    <a:pt x="4322" y="2679"/>
                    <a:pt x="4025" y="1786"/>
                    <a:pt x="2977" y="1345"/>
                  </a:cubicBezTo>
                  <a:cubicBezTo>
                    <a:pt x="1941" y="89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5" name="Google Shape;27515;p39"/>
            <p:cNvSpPr/>
            <p:nvPr/>
          </p:nvSpPr>
          <p:spPr>
            <a:xfrm>
              <a:off x="971250" y="2023850"/>
              <a:ext cx="241700" cy="995725"/>
            </a:xfrm>
            <a:custGeom>
              <a:avLst/>
              <a:gdLst/>
              <a:ahLst/>
              <a:cxnLst/>
              <a:rect l="l" t="t" r="r" b="b"/>
              <a:pathLst>
                <a:path w="9668" h="39829" extrusionOk="0">
                  <a:moveTo>
                    <a:pt x="5373" y="0"/>
                  </a:moveTo>
                  <a:cubicBezTo>
                    <a:pt x="5003" y="0"/>
                    <a:pt x="3563" y="1442"/>
                    <a:pt x="3120" y="2026"/>
                  </a:cubicBezTo>
                  <a:cubicBezTo>
                    <a:pt x="2679" y="2621"/>
                    <a:pt x="1631" y="3967"/>
                    <a:pt x="1631" y="3967"/>
                  </a:cubicBezTo>
                  <a:lnTo>
                    <a:pt x="1036" y="5253"/>
                  </a:lnTo>
                  <a:lnTo>
                    <a:pt x="1036" y="4562"/>
                  </a:lnTo>
                  <a:cubicBezTo>
                    <a:pt x="1036" y="4562"/>
                    <a:pt x="595" y="6646"/>
                    <a:pt x="595" y="7682"/>
                  </a:cubicBezTo>
                  <a:cubicBezTo>
                    <a:pt x="595" y="8729"/>
                    <a:pt x="0" y="27029"/>
                    <a:pt x="0" y="27029"/>
                  </a:cubicBezTo>
                  <a:lnTo>
                    <a:pt x="0" y="39828"/>
                  </a:lnTo>
                  <a:lnTo>
                    <a:pt x="441" y="39686"/>
                  </a:lnTo>
                  <a:cubicBezTo>
                    <a:pt x="441" y="39686"/>
                    <a:pt x="369" y="34756"/>
                    <a:pt x="369" y="29399"/>
                  </a:cubicBezTo>
                  <a:cubicBezTo>
                    <a:pt x="655" y="29327"/>
                    <a:pt x="1691" y="29053"/>
                    <a:pt x="2084" y="28672"/>
                  </a:cubicBezTo>
                  <a:cubicBezTo>
                    <a:pt x="2524" y="28220"/>
                    <a:pt x="2715" y="27791"/>
                    <a:pt x="3370" y="27327"/>
                  </a:cubicBezTo>
                  <a:cubicBezTo>
                    <a:pt x="4013" y="26886"/>
                    <a:pt x="4560" y="26720"/>
                    <a:pt x="4667" y="26053"/>
                  </a:cubicBezTo>
                  <a:cubicBezTo>
                    <a:pt x="4774" y="25374"/>
                    <a:pt x="5048" y="24934"/>
                    <a:pt x="5048" y="24934"/>
                  </a:cubicBezTo>
                  <a:lnTo>
                    <a:pt x="5048" y="24934"/>
                  </a:lnTo>
                  <a:cubicBezTo>
                    <a:pt x="5048" y="24934"/>
                    <a:pt x="3417" y="25672"/>
                    <a:pt x="2524" y="26565"/>
                  </a:cubicBezTo>
                  <a:cubicBezTo>
                    <a:pt x="1631" y="27458"/>
                    <a:pt x="786" y="28577"/>
                    <a:pt x="786" y="28577"/>
                  </a:cubicBezTo>
                  <a:lnTo>
                    <a:pt x="345" y="29291"/>
                  </a:lnTo>
                  <a:lnTo>
                    <a:pt x="345" y="25231"/>
                  </a:lnTo>
                  <a:cubicBezTo>
                    <a:pt x="607" y="25196"/>
                    <a:pt x="1465" y="25089"/>
                    <a:pt x="2286" y="25077"/>
                  </a:cubicBezTo>
                  <a:cubicBezTo>
                    <a:pt x="3251" y="25077"/>
                    <a:pt x="3251" y="24779"/>
                    <a:pt x="4048" y="23862"/>
                  </a:cubicBezTo>
                  <a:cubicBezTo>
                    <a:pt x="4810" y="22922"/>
                    <a:pt x="5953" y="22112"/>
                    <a:pt x="7346" y="21302"/>
                  </a:cubicBezTo>
                  <a:cubicBezTo>
                    <a:pt x="8751" y="20481"/>
                    <a:pt x="9668" y="17802"/>
                    <a:pt x="9668" y="17802"/>
                  </a:cubicBezTo>
                  <a:lnTo>
                    <a:pt x="9668" y="17802"/>
                  </a:lnTo>
                  <a:cubicBezTo>
                    <a:pt x="9668" y="17802"/>
                    <a:pt x="8180" y="18397"/>
                    <a:pt x="6858" y="19040"/>
                  </a:cubicBezTo>
                  <a:cubicBezTo>
                    <a:pt x="5537" y="19683"/>
                    <a:pt x="4167" y="21374"/>
                    <a:pt x="3429" y="21945"/>
                  </a:cubicBezTo>
                  <a:cubicBezTo>
                    <a:pt x="2703" y="22505"/>
                    <a:pt x="1488" y="23326"/>
                    <a:pt x="1381" y="23791"/>
                  </a:cubicBezTo>
                  <a:cubicBezTo>
                    <a:pt x="1286" y="24172"/>
                    <a:pt x="607" y="24934"/>
                    <a:pt x="369" y="25184"/>
                  </a:cubicBezTo>
                  <a:cubicBezTo>
                    <a:pt x="369" y="24065"/>
                    <a:pt x="381" y="22981"/>
                    <a:pt x="393" y="21969"/>
                  </a:cubicBezTo>
                  <a:lnTo>
                    <a:pt x="881" y="21243"/>
                  </a:lnTo>
                  <a:cubicBezTo>
                    <a:pt x="881" y="21243"/>
                    <a:pt x="3370" y="20659"/>
                    <a:pt x="4798" y="19457"/>
                  </a:cubicBezTo>
                  <a:cubicBezTo>
                    <a:pt x="6239" y="18266"/>
                    <a:pt x="7227" y="17671"/>
                    <a:pt x="7477" y="17147"/>
                  </a:cubicBezTo>
                  <a:cubicBezTo>
                    <a:pt x="7727" y="16623"/>
                    <a:pt x="8013" y="15766"/>
                    <a:pt x="8013" y="15766"/>
                  </a:cubicBezTo>
                  <a:lnTo>
                    <a:pt x="8013" y="15766"/>
                  </a:lnTo>
                  <a:cubicBezTo>
                    <a:pt x="8013" y="15766"/>
                    <a:pt x="3417" y="18171"/>
                    <a:pt x="2524" y="19112"/>
                  </a:cubicBezTo>
                  <a:cubicBezTo>
                    <a:pt x="1822" y="19838"/>
                    <a:pt x="834" y="21017"/>
                    <a:pt x="417" y="21493"/>
                  </a:cubicBezTo>
                  <a:cubicBezTo>
                    <a:pt x="429" y="20778"/>
                    <a:pt x="441" y="20100"/>
                    <a:pt x="453" y="19481"/>
                  </a:cubicBezTo>
                  <a:cubicBezTo>
                    <a:pt x="1131" y="19064"/>
                    <a:pt x="3691" y="17445"/>
                    <a:pt x="4310" y="16849"/>
                  </a:cubicBezTo>
                  <a:cubicBezTo>
                    <a:pt x="5060" y="16171"/>
                    <a:pt x="6680" y="15171"/>
                    <a:pt x="7049" y="14635"/>
                  </a:cubicBezTo>
                  <a:cubicBezTo>
                    <a:pt x="7418" y="14087"/>
                    <a:pt x="7537" y="13575"/>
                    <a:pt x="7537" y="13575"/>
                  </a:cubicBezTo>
                  <a:lnTo>
                    <a:pt x="7537" y="13575"/>
                  </a:lnTo>
                  <a:cubicBezTo>
                    <a:pt x="7537" y="13575"/>
                    <a:pt x="5441" y="14885"/>
                    <a:pt x="4715" y="15456"/>
                  </a:cubicBezTo>
                  <a:cubicBezTo>
                    <a:pt x="4001" y="16016"/>
                    <a:pt x="2834" y="16599"/>
                    <a:pt x="2227" y="16980"/>
                  </a:cubicBezTo>
                  <a:cubicBezTo>
                    <a:pt x="1619" y="17361"/>
                    <a:pt x="1155" y="18147"/>
                    <a:pt x="929" y="18504"/>
                  </a:cubicBezTo>
                  <a:cubicBezTo>
                    <a:pt x="798" y="18707"/>
                    <a:pt x="595" y="19064"/>
                    <a:pt x="441" y="19326"/>
                  </a:cubicBezTo>
                  <a:cubicBezTo>
                    <a:pt x="476" y="18588"/>
                    <a:pt x="500" y="17957"/>
                    <a:pt x="536" y="17433"/>
                  </a:cubicBezTo>
                  <a:cubicBezTo>
                    <a:pt x="834" y="17195"/>
                    <a:pt x="1727" y="16540"/>
                    <a:pt x="2679" y="16314"/>
                  </a:cubicBezTo>
                  <a:cubicBezTo>
                    <a:pt x="3870" y="16016"/>
                    <a:pt x="4608" y="13932"/>
                    <a:pt x="5060" y="13790"/>
                  </a:cubicBezTo>
                  <a:cubicBezTo>
                    <a:pt x="5501" y="13635"/>
                    <a:pt x="6644" y="12635"/>
                    <a:pt x="6644" y="12635"/>
                  </a:cubicBezTo>
                  <a:lnTo>
                    <a:pt x="6644" y="12635"/>
                  </a:lnTo>
                  <a:cubicBezTo>
                    <a:pt x="6644" y="12635"/>
                    <a:pt x="4679" y="13194"/>
                    <a:pt x="4060" y="13861"/>
                  </a:cubicBezTo>
                  <a:cubicBezTo>
                    <a:pt x="3417" y="14528"/>
                    <a:pt x="2429" y="15075"/>
                    <a:pt x="1965" y="15409"/>
                  </a:cubicBezTo>
                  <a:cubicBezTo>
                    <a:pt x="1584" y="15659"/>
                    <a:pt x="845" y="16838"/>
                    <a:pt x="560" y="17314"/>
                  </a:cubicBezTo>
                  <a:cubicBezTo>
                    <a:pt x="572" y="17099"/>
                    <a:pt x="584" y="16921"/>
                    <a:pt x="607" y="16766"/>
                  </a:cubicBezTo>
                  <a:cubicBezTo>
                    <a:pt x="655" y="16314"/>
                    <a:pt x="691" y="15825"/>
                    <a:pt x="726" y="15302"/>
                  </a:cubicBezTo>
                  <a:cubicBezTo>
                    <a:pt x="743" y="15302"/>
                    <a:pt x="762" y="15303"/>
                    <a:pt x="781" y="15303"/>
                  </a:cubicBezTo>
                  <a:cubicBezTo>
                    <a:pt x="1160" y="15303"/>
                    <a:pt x="2019" y="15170"/>
                    <a:pt x="3060" y="14004"/>
                  </a:cubicBezTo>
                  <a:cubicBezTo>
                    <a:pt x="4465" y="12444"/>
                    <a:pt x="6394" y="10218"/>
                    <a:pt x="6846" y="9920"/>
                  </a:cubicBezTo>
                  <a:cubicBezTo>
                    <a:pt x="7287" y="9622"/>
                    <a:pt x="7739" y="9170"/>
                    <a:pt x="7739" y="9170"/>
                  </a:cubicBezTo>
                  <a:lnTo>
                    <a:pt x="7739" y="9170"/>
                  </a:lnTo>
                  <a:cubicBezTo>
                    <a:pt x="7739" y="9170"/>
                    <a:pt x="6251" y="9456"/>
                    <a:pt x="4977" y="10432"/>
                  </a:cubicBezTo>
                  <a:cubicBezTo>
                    <a:pt x="3715" y="11408"/>
                    <a:pt x="2453" y="12658"/>
                    <a:pt x="2203" y="13147"/>
                  </a:cubicBezTo>
                  <a:cubicBezTo>
                    <a:pt x="1929" y="13635"/>
                    <a:pt x="1191" y="14635"/>
                    <a:pt x="965" y="14813"/>
                  </a:cubicBezTo>
                  <a:cubicBezTo>
                    <a:pt x="893" y="14873"/>
                    <a:pt x="834" y="14897"/>
                    <a:pt x="774" y="14933"/>
                  </a:cubicBezTo>
                  <a:cubicBezTo>
                    <a:pt x="810" y="14171"/>
                    <a:pt x="857" y="13349"/>
                    <a:pt x="893" y="12516"/>
                  </a:cubicBezTo>
                  <a:cubicBezTo>
                    <a:pt x="1512" y="12266"/>
                    <a:pt x="3012" y="11599"/>
                    <a:pt x="4179" y="10230"/>
                  </a:cubicBezTo>
                  <a:cubicBezTo>
                    <a:pt x="5667" y="8444"/>
                    <a:pt x="7001" y="6658"/>
                    <a:pt x="7001" y="6658"/>
                  </a:cubicBezTo>
                  <a:lnTo>
                    <a:pt x="7001" y="6658"/>
                  </a:lnTo>
                  <a:cubicBezTo>
                    <a:pt x="7001" y="6658"/>
                    <a:pt x="4774" y="7848"/>
                    <a:pt x="3429" y="9039"/>
                  </a:cubicBezTo>
                  <a:cubicBezTo>
                    <a:pt x="2465" y="9896"/>
                    <a:pt x="1429" y="11384"/>
                    <a:pt x="905" y="12158"/>
                  </a:cubicBezTo>
                  <a:cubicBezTo>
                    <a:pt x="965" y="10587"/>
                    <a:pt x="988" y="8979"/>
                    <a:pt x="1024" y="7670"/>
                  </a:cubicBezTo>
                  <a:lnTo>
                    <a:pt x="1048" y="7848"/>
                  </a:lnTo>
                  <a:cubicBezTo>
                    <a:pt x="1048" y="7848"/>
                    <a:pt x="2167" y="7122"/>
                    <a:pt x="3167" y="5634"/>
                  </a:cubicBezTo>
                  <a:cubicBezTo>
                    <a:pt x="4167" y="4110"/>
                    <a:pt x="6394" y="1883"/>
                    <a:pt x="6394" y="1883"/>
                  </a:cubicBezTo>
                  <a:lnTo>
                    <a:pt x="6394" y="1883"/>
                  </a:lnTo>
                  <a:cubicBezTo>
                    <a:pt x="6394" y="1883"/>
                    <a:pt x="4620" y="2741"/>
                    <a:pt x="3953" y="3503"/>
                  </a:cubicBezTo>
                  <a:cubicBezTo>
                    <a:pt x="3274" y="4265"/>
                    <a:pt x="2477" y="5598"/>
                    <a:pt x="2060" y="6193"/>
                  </a:cubicBezTo>
                  <a:cubicBezTo>
                    <a:pt x="1691" y="6729"/>
                    <a:pt x="1131" y="7384"/>
                    <a:pt x="1024" y="7503"/>
                  </a:cubicBezTo>
                  <a:cubicBezTo>
                    <a:pt x="1036" y="6598"/>
                    <a:pt x="1036" y="5836"/>
                    <a:pt x="1048" y="5312"/>
                  </a:cubicBezTo>
                  <a:lnTo>
                    <a:pt x="1203" y="5455"/>
                  </a:lnTo>
                  <a:cubicBezTo>
                    <a:pt x="1203" y="5455"/>
                    <a:pt x="2655" y="4526"/>
                    <a:pt x="2977" y="3800"/>
                  </a:cubicBezTo>
                  <a:cubicBezTo>
                    <a:pt x="3286" y="3062"/>
                    <a:pt x="3893" y="1609"/>
                    <a:pt x="4263" y="1371"/>
                  </a:cubicBezTo>
                  <a:cubicBezTo>
                    <a:pt x="4620" y="1133"/>
                    <a:pt x="5727" y="50"/>
                    <a:pt x="5394" y="2"/>
                  </a:cubicBezTo>
                  <a:cubicBezTo>
                    <a:pt x="5387" y="1"/>
                    <a:pt x="5380" y="0"/>
                    <a:pt x="53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6" name="Google Shape;27516;p39"/>
            <p:cNvSpPr/>
            <p:nvPr/>
          </p:nvSpPr>
          <p:spPr>
            <a:xfrm>
              <a:off x="759000" y="2543600"/>
              <a:ext cx="209300" cy="164025"/>
            </a:xfrm>
            <a:custGeom>
              <a:avLst/>
              <a:gdLst/>
              <a:ahLst/>
              <a:cxnLst/>
              <a:rect l="l" t="t" r="r" b="b"/>
              <a:pathLst>
                <a:path w="8372" h="6561" extrusionOk="0">
                  <a:moveTo>
                    <a:pt x="1" y="0"/>
                  </a:moveTo>
                  <a:cubicBezTo>
                    <a:pt x="1" y="0"/>
                    <a:pt x="584" y="1310"/>
                    <a:pt x="2001" y="2370"/>
                  </a:cubicBezTo>
                  <a:cubicBezTo>
                    <a:pt x="3430" y="3429"/>
                    <a:pt x="4990" y="4441"/>
                    <a:pt x="5906" y="4822"/>
                  </a:cubicBezTo>
                  <a:cubicBezTo>
                    <a:pt x="6835" y="5215"/>
                    <a:pt x="7454" y="5942"/>
                    <a:pt x="7740" y="6013"/>
                  </a:cubicBezTo>
                  <a:cubicBezTo>
                    <a:pt x="8026" y="6084"/>
                    <a:pt x="8371" y="6561"/>
                    <a:pt x="8371" y="6561"/>
                  </a:cubicBezTo>
                  <a:lnTo>
                    <a:pt x="8335" y="6120"/>
                  </a:lnTo>
                  <a:cubicBezTo>
                    <a:pt x="8347" y="6108"/>
                    <a:pt x="6657" y="5001"/>
                    <a:pt x="6228" y="4215"/>
                  </a:cubicBezTo>
                  <a:cubicBezTo>
                    <a:pt x="5811" y="3417"/>
                    <a:pt x="3251" y="1489"/>
                    <a:pt x="2073" y="893"/>
                  </a:cubicBezTo>
                  <a:cubicBezTo>
                    <a:pt x="894" y="2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7" name="Google Shape;27517;p39"/>
            <p:cNvSpPr/>
            <p:nvPr/>
          </p:nvSpPr>
          <p:spPr>
            <a:xfrm>
              <a:off x="811100" y="2468875"/>
              <a:ext cx="156300" cy="189350"/>
            </a:xfrm>
            <a:custGeom>
              <a:avLst/>
              <a:gdLst/>
              <a:ahLst/>
              <a:cxnLst/>
              <a:rect l="l" t="t" r="r" b="b"/>
              <a:pathLst>
                <a:path w="6252" h="7574" extrusionOk="0">
                  <a:moveTo>
                    <a:pt x="1" y="1"/>
                  </a:moveTo>
                  <a:cubicBezTo>
                    <a:pt x="1" y="1"/>
                    <a:pt x="286" y="1323"/>
                    <a:pt x="1179" y="2442"/>
                  </a:cubicBezTo>
                  <a:cubicBezTo>
                    <a:pt x="2084" y="3573"/>
                    <a:pt x="2251" y="4180"/>
                    <a:pt x="3132" y="4918"/>
                  </a:cubicBezTo>
                  <a:cubicBezTo>
                    <a:pt x="4025" y="5644"/>
                    <a:pt x="6251" y="7573"/>
                    <a:pt x="6251" y="7573"/>
                  </a:cubicBezTo>
                  <a:lnTo>
                    <a:pt x="6228" y="7383"/>
                  </a:lnTo>
                  <a:cubicBezTo>
                    <a:pt x="6228" y="7383"/>
                    <a:pt x="5406" y="6049"/>
                    <a:pt x="5227" y="5240"/>
                  </a:cubicBezTo>
                  <a:cubicBezTo>
                    <a:pt x="5061" y="4466"/>
                    <a:pt x="2977" y="2977"/>
                    <a:pt x="2977" y="2977"/>
                  </a:cubicBezTo>
                  <a:cubicBezTo>
                    <a:pt x="2977" y="2977"/>
                    <a:pt x="2310" y="1537"/>
                    <a:pt x="1441" y="930"/>
                  </a:cubicBezTo>
                  <a:cubicBezTo>
                    <a:pt x="596" y="29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8" name="Google Shape;27518;p39"/>
            <p:cNvSpPr/>
            <p:nvPr/>
          </p:nvSpPr>
          <p:spPr>
            <a:xfrm>
              <a:off x="804850" y="2407575"/>
              <a:ext cx="166425" cy="172950"/>
            </a:xfrm>
            <a:custGeom>
              <a:avLst/>
              <a:gdLst/>
              <a:ahLst/>
              <a:cxnLst/>
              <a:rect l="l" t="t" r="r" b="b"/>
              <a:pathLst>
                <a:path w="6657" h="6918" extrusionOk="0">
                  <a:moveTo>
                    <a:pt x="1" y="0"/>
                  </a:moveTo>
                  <a:cubicBezTo>
                    <a:pt x="1" y="0"/>
                    <a:pt x="1739" y="2608"/>
                    <a:pt x="2632" y="3798"/>
                  </a:cubicBezTo>
                  <a:cubicBezTo>
                    <a:pt x="3525" y="4989"/>
                    <a:pt x="4632" y="5227"/>
                    <a:pt x="5263" y="5703"/>
                  </a:cubicBezTo>
                  <a:cubicBezTo>
                    <a:pt x="5906" y="6180"/>
                    <a:pt x="6656" y="6918"/>
                    <a:pt x="6656" y="6918"/>
                  </a:cubicBezTo>
                  <a:lnTo>
                    <a:pt x="6656" y="6620"/>
                  </a:lnTo>
                  <a:cubicBezTo>
                    <a:pt x="6656" y="6620"/>
                    <a:pt x="6156" y="5013"/>
                    <a:pt x="5358" y="4406"/>
                  </a:cubicBezTo>
                  <a:cubicBezTo>
                    <a:pt x="4573" y="3798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19" name="Google Shape;27519;p39"/>
            <p:cNvSpPr/>
            <p:nvPr/>
          </p:nvSpPr>
          <p:spPr>
            <a:xfrm>
              <a:off x="814975" y="2357275"/>
              <a:ext cx="156875" cy="150625"/>
            </a:xfrm>
            <a:custGeom>
              <a:avLst/>
              <a:gdLst/>
              <a:ahLst/>
              <a:cxnLst/>
              <a:rect l="l" t="t" r="r" b="b"/>
              <a:pathLst>
                <a:path w="6275" h="6025" extrusionOk="0">
                  <a:moveTo>
                    <a:pt x="0" y="0"/>
                  </a:moveTo>
                  <a:cubicBezTo>
                    <a:pt x="0" y="0"/>
                    <a:pt x="560" y="1881"/>
                    <a:pt x="2286" y="3322"/>
                  </a:cubicBezTo>
                  <a:cubicBezTo>
                    <a:pt x="4013" y="4763"/>
                    <a:pt x="4727" y="4834"/>
                    <a:pt x="5191" y="5179"/>
                  </a:cubicBezTo>
                  <a:cubicBezTo>
                    <a:pt x="5656" y="5525"/>
                    <a:pt x="6275" y="6025"/>
                    <a:pt x="6275" y="6025"/>
                  </a:cubicBezTo>
                  <a:lnTo>
                    <a:pt x="6251" y="5513"/>
                  </a:lnTo>
                  <a:cubicBezTo>
                    <a:pt x="6251" y="5513"/>
                    <a:pt x="5727" y="3703"/>
                    <a:pt x="5096" y="3262"/>
                  </a:cubicBezTo>
                  <a:cubicBezTo>
                    <a:pt x="4465" y="2834"/>
                    <a:pt x="2798" y="2488"/>
                    <a:pt x="2060" y="1834"/>
                  </a:cubicBezTo>
                  <a:cubicBezTo>
                    <a:pt x="1334" y="119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0" name="Google Shape;27520;p39"/>
            <p:cNvSpPr/>
            <p:nvPr/>
          </p:nvSpPr>
          <p:spPr>
            <a:xfrm>
              <a:off x="807525" y="2260525"/>
              <a:ext cx="171175" cy="189925"/>
            </a:xfrm>
            <a:custGeom>
              <a:avLst/>
              <a:gdLst/>
              <a:ahLst/>
              <a:cxnLst/>
              <a:rect l="l" t="t" r="r" b="b"/>
              <a:pathLst>
                <a:path w="6847" h="7597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203" y="1525"/>
                    <a:pt x="1358" y="2846"/>
                  </a:cubicBezTo>
                  <a:cubicBezTo>
                    <a:pt x="2525" y="4168"/>
                    <a:pt x="4442" y="5716"/>
                    <a:pt x="4966" y="5989"/>
                  </a:cubicBezTo>
                  <a:cubicBezTo>
                    <a:pt x="5501" y="6251"/>
                    <a:pt x="6847" y="7597"/>
                    <a:pt x="6847" y="7597"/>
                  </a:cubicBezTo>
                  <a:lnTo>
                    <a:pt x="6692" y="7299"/>
                  </a:lnTo>
                  <a:cubicBezTo>
                    <a:pt x="6692" y="7299"/>
                    <a:pt x="5978" y="5882"/>
                    <a:pt x="5668" y="5108"/>
                  </a:cubicBezTo>
                  <a:cubicBezTo>
                    <a:pt x="5358" y="4334"/>
                    <a:pt x="2334" y="1715"/>
                    <a:pt x="2334" y="17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1" name="Google Shape;27521;p39"/>
            <p:cNvSpPr/>
            <p:nvPr/>
          </p:nvSpPr>
          <p:spPr>
            <a:xfrm>
              <a:off x="848300" y="2227200"/>
              <a:ext cx="130400" cy="156275"/>
            </a:xfrm>
            <a:custGeom>
              <a:avLst/>
              <a:gdLst/>
              <a:ahLst/>
              <a:cxnLst/>
              <a:rect l="l" t="t" r="r" b="b"/>
              <a:pathLst>
                <a:path w="5216" h="6251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834" y="2453"/>
                    <a:pt x="2061" y="3536"/>
                  </a:cubicBezTo>
                  <a:cubicBezTo>
                    <a:pt x="3275" y="4620"/>
                    <a:pt x="5216" y="6251"/>
                    <a:pt x="5216" y="6251"/>
                  </a:cubicBezTo>
                  <a:lnTo>
                    <a:pt x="5132" y="6072"/>
                  </a:lnTo>
                  <a:cubicBezTo>
                    <a:pt x="5216" y="5953"/>
                    <a:pt x="4061" y="4251"/>
                    <a:pt x="3085" y="3096"/>
                  </a:cubicBezTo>
                  <a:cubicBezTo>
                    <a:pt x="2084" y="1929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2" name="Google Shape;27522;p39"/>
            <p:cNvSpPr/>
            <p:nvPr/>
          </p:nvSpPr>
          <p:spPr>
            <a:xfrm>
              <a:off x="837300" y="2156350"/>
              <a:ext cx="144975" cy="175050"/>
            </a:xfrm>
            <a:custGeom>
              <a:avLst/>
              <a:gdLst/>
              <a:ahLst/>
              <a:cxnLst/>
              <a:rect l="l" t="t" r="r" b="b"/>
              <a:pathLst>
                <a:path w="5799" h="7002" extrusionOk="0">
                  <a:moveTo>
                    <a:pt x="0" y="0"/>
                  </a:moveTo>
                  <a:cubicBezTo>
                    <a:pt x="0" y="0"/>
                    <a:pt x="488" y="1798"/>
                    <a:pt x="2036" y="3072"/>
                  </a:cubicBezTo>
                  <a:cubicBezTo>
                    <a:pt x="3572" y="4322"/>
                    <a:pt x="5799" y="7001"/>
                    <a:pt x="5799" y="7001"/>
                  </a:cubicBezTo>
                  <a:lnTo>
                    <a:pt x="5739" y="6025"/>
                  </a:lnTo>
                  <a:cubicBezTo>
                    <a:pt x="5739" y="6025"/>
                    <a:pt x="3989" y="2977"/>
                    <a:pt x="2882" y="2310"/>
                  </a:cubicBezTo>
                  <a:cubicBezTo>
                    <a:pt x="1786" y="1643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3" name="Google Shape;27523;p39"/>
            <p:cNvSpPr/>
            <p:nvPr/>
          </p:nvSpPr>
          <p:spPr>
            <a:xfrm>
              <a:off x="997125" y="2125400"/>
              <a:ext cx="135175" cy="139025"/>
            </a:xfrm>
            <a:custGeom>
              <a:avLst/>
              <a:gdLst/>
              <a:ahLst/>
              <a:cxnLst/>
              <a:rect l="l" t="t" r="r" b="b"/>
              <a:pathLst>
                <a:path w="5407" h="5561" extrusionOk="0">
                  <a:moveTo>
                    <a:pt x="5406" y="0"/>
                  </a:moveTo>
                  <a:cubicBezTo>
                    <a:pt x="5406" y="0"/>
                    <a:pt x="3632" y="393"/>
                    <a:pt x="3085" y="1334"/>
                  </a:cubicBezTo>
                  <a:cubicBezTo>
                    <a:pt x="2537" y="2286"/>
                    <a:pt x="2180" y="3060"/>
                    <a:pt x="1382" y="3858"/>
                  </a:cubicBezTo>
                  <a:cubicBezTo>
                    <a:pt x="596" y="4667"/>
                    <a:pt x="1" y="4965"/>
                    <a:pt x="1" y="4965"/>
                  </a:cubicBezTo>
                  <a:lnTo>
                    <a:pt x="1" y="5560"/>
                  </a:lnTo>
                  <a:cubicBezTo>
                    <a:pt x="1" y="5560"/>
                    <a:pt x="1787" y="5108"/>
                    <a:pt x="2537" y="3917"/>
                  </a:cubicBezTo>
                  <a:cubicBezTo>
                    <a:pt x="3275" y="2727"/>
                    <a:pt x="5406" y="0"/>
                    <a:pt x="54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4" name="Google Shape;27524;p39"/>
            <p:cNvSpPr/>
            <p:nvPr/>
          </p:nvSpPr>
          <p:spPr>
            <a:xfrm>
              <a:off x="863200" y="2126575"/>
              <a:ext cx="120275" cy="137850"/>
            </a:xfrm>
            <a:custGeom>
              <a:avLst/>
              <a:gdLst/>
              <a:ahLst/>
              <a:cxnLst/>
              <a:rect l="l" t="t" r="r" b="b"/>
              <a:pathLst>
                <a:path w="4811" h="5514" extrusionOk="0">
                  <a:moveTo>
                    <a:pt x="0" y="1"/>
                  </a:moveTo>
                  <a:cubicBezTo>
                    <a:pt x="0" y="1"/>
                    <a:pt x="893" y="1441"/>
                    <a:pt x="2012" y="2370"/>
                  </a:cubicBezTo>
                  <a:cubicBezTo>
                    <a:pt x="3131" y="3275"/>
                    <a:pt x="3727" y="4323"/>
                    <a:pt x="4024" y="4620"/>
                  </a:cubicBezTo>
                  <a:cubicBezTo>
                    <a:pt x="4322" y="4918"/>
                    <a:pt x="4763" y="5513"/>
                    <a:pt x="4763" y="5513"/>
                  </a:cubicBezTo>
                  <a:lnTo>
                    <a:pt x="4810" y="4799"/>
                  </a:lnTo>
                  <a:cubicBezTo>
                    <a:pt x="4810" y="4799"/>
                    <a:pt x="3691" y="1918"/>
                    <a:pt x="2739" y="1418"/>
                  </a:cubicBezTo>
                  <a:cubicBezTo>
                    <a:pt x="1786" y="894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5" name="Google Shape;27525;p39"/>
            <p:cNvSpPr/>
            <p:nvPr/>
          </p:nvSpPr>
          <p:spPr>
            <a:xfrm>
              <a:off x="886700" y="2077775"/>
              <a:ext cx="96775" cy="116100"/>
            </a:xfrm>
            <a:custGeom>
              <a:avLst/>
              <a:gdLst/>
              <a:ahLst/>
              <a:cxnLst/>
              <a:rect l="l" t="t" r="r" b="b"/>
              <a:pathLst>
                <a:path w="3871" h="4644" extrusionOk="0">
                  <a:moveTo>
                    <a:pt x="1" y="0"/>
                  </a:moveTo>
                  <a:cubicBezTo>
                    <a:pt x="1" y="0"/>
                    <a:pt x="846" y="1357"/>
                    <a:pt x="1441" y="2250"/>
                  </a:cubicBezTo>
                  <a:cubicBezTo>
                    <a:pt x="2037" y="3143"/>
                    <a:pt x="3870" y="4644"/>
                    <a:pt x="3870" y="4644"/>
                  </a:cubicBezTo>
                  <a:cubicBezTo>
                    <a:pt x="3870" y="4644"/>
                    <a:pt x="3382" y="2548"/>
                    <a:pt x="2632" y="1810"/>
                  </a:cubicBezTo>
                  <a:cubicBezTo>
                    <a:pt x="1894" y="106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6" name="Google Shape;27526;p39"/>
            <p:cNvSpPr/>
            <p:nvPr/>
          </p:nvSpPr>
          <p:spPr>
            <a:xfrm>
              <a:off x="889675" y="2000375"/>
              <a:ext cx="103025" cy="144100"/>
            </a:xfrm>
            <a:custGeom>
              <a:avLst/>
              <a:gdLst/>
              <a:ahLst/>
              <a:cxnLst/>
              <a:rect l="l" t="t" r="r" b="b"/>
              <a:pathLst>
                <a:path w="4121" h="5764" extrusionOk="0">
                  <a:moveTo>
                    <a:pt x="6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953" y="2298"/>
                    <a:pt x="1882" y="3215"/>
                  </a:cubicBezTo>
                  <a:cubicBezTo>
                    <a:pt x="2811" y="4156"/>
                    <a:pt x="4097" y="5763"/>
                    <a:pt x="4097" y="5763"/>
                  </a:cubicBezTo>
                  <a:lnTo>
                    <a:pt x="4120" y="5465"/>
                  </a:lnTo>
                  <a:cubicBezTo>
                    <a:pt x="4120" y="5465"/>
                    <a:pt x="2906" y="3906"/>
                    <a:pt x="2704" y="3358"/>
                  </a:cubicBezTo>
                  <a:cubicBezTo>
                    <a:pt x="2513" y="2822"/>
                    <a:pt x="1132" y="1108"/>
                    <a:pt x="715" y="536"/>
                  </a:cubicBezTo>
                  <a:cubicBezTo>
                    <a:pt x="331" y="21"/>
                    <a:pt x="48" y="0"/>
                    <a:pt x="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7" name="Google Shape;27527;p39"/>
            <p:cNvSpPr/>
            <p:nvPr/>
          </p:nvSpPr>
          <p:spPr>
            <a:xfrm>
              <a:off x="1001000" y="1946500"/>
              <a:ext cx="55600" cy="150350"/>
            </a:xfrm>
            <a:custGeom>
              <a:avLst/>
              <a:gdLst/>
              <a:ahLst/>
              <a:cxnLst/>
              <a:rect l="l" t="t" r="r" b="b"/>
              <a:pathLst>
                <a:path w="2224" h="6014" extrusionOk="0">
                  <a:moveTo>
                    <a:pt x="2126" y="1"/>
                  </a:moveTo>
                  <a:cubicBezTo>
                    <a:pt x="2124" y="1"/>
                    <a:pt x="2122" y="5"/>
                    <a:pt x="2120" y="12"/>
                  </a:cubicBezTo>
                  <a:cubicBezTo>
                    <a:pt x="2084" y="215"/>
                    <a:pt x="1322" y="1405"/>
                    <a:pt x="953" y="2370"/>
                  </a:cubicBezTo>
                  <a:cubicBezTo>
                    <a:pt x="572" y="3334"/>
                    <a:pt x="1" y="5227"/>
                    <a:pt x="1" y="5227"/>
                  </a:cubicBezTo>
                  <a:lnTo>
                    <a:pt x="1" y="6013"/>
                  </a:lnTo>
                  <a:cubicBezTo>
                    <a:pt x="1" y="6013"/>
                    <a:pt x="2037" y="4168"/>
                    <a:pt x="2120" y="3227"/>
                  </a:cubicBezTo>
                  <a:cubicBezTo>
                    <a:pt x="2223" y="2334"/>
                    <a:pt x="2172" y="1"/>
                    <a:pt x="2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8" name="Google Shape;27528;p39"/>
            <p:cNvSpPr/>
            <p:nvPr/>
          </p:nvSpPr>
          <p:spPr>
            <a:xfrm>
              <a:off x="934625" y="1895600"/>
              <a:ext cx="58975" cy="205100"/>
            </a:xfrm>
            <a:custGeom>
              <a:avLst/>
              <a:gdLst/>
              <a:ahLst/>
              <a:cxnLst/>
              <a:rect l="l" t="t" r="r" b="b"/>
              <a:pathLst>
                <a:path w="2359" h="8204" extrusionOk="0">
                  <a:moveTo>
                    <a:pt x="286" y="1"/>
                  </a:moveTo>
                  <a:cubicBezTo>
                    <a:pt x="286" y="1"/>
                    <a:pt x="1" y="1572"/>
                    <a:pt x="286" y="2941"/>
                  </a:cubicBezTo>
                  <a:cubicBezTo>
                    <a:pt x="572" y="4311"/>
                    <a:pt x="1167" y="6513"/>
                    <a:pt x="1465" y="7073"/>
                  </a:cubicBezTo>
                  <a:cubicBezTo>
                    <a:pt x="1763" y="7609"/>
                    <a:pt x="2358" y="8204"/>
                    <a:pt x="2358" y="8204"/>
                  </a:cubicBezTo>
                  <a:cubicBezTo>
                    <a:pt x="2358" y="8204"/>
                    <a:pt x="1858" y="5465"/>
                    <a:pt x="1727" y="4751"/>
                  </a:cubicBezTo>
                  <a:cubicBezTo>
                    <a:pt x="1608" y="4037"/>
                    <a:pt x="870" y="2548"/>
                    <a:pt x="572" y="1656"/>
                  </a:cubicBezTo>
                  <a:cubicBezTo>
                    <a:pt x="275" y="763"/>
                    <a:pt x="286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29" name="Google Shape;27529;p39"/>
            <p:cNvSpPr/>
            <p:nvPr/>
          </p:nvSpPr>
          <p:spPr>
            <a:xfrm>
              <a:off x="962600" y="2089375"/>
              <a:ext cx="35450" cy="930600"/>
            </a:xfrm>
            <a:custGeom>
              <a:avLst/>
              <a:gdLst/>
              <a:ahLst/>
              <a:cxnLst/>
              <a:rect l="l" t="t" r="r" b="b"/>
              <a:pathLst>
                <a:path w="1418" h="37224" extrusionOk="0">
                  <a:moveTo>
                    <a:pt x="1330" y="0"/>
                  </a:moveTo>
                  <a:cubicBezTo>
                    <a:pt x="1293" y="0"/>
                    <a:pt x="1257" y="24"/>
                    <a:pt x="1251" y="72"/>
                  </a:cubicBezTo>
                  <a:cubicBezTo>
                    <a:pt x="846" y="3096"/>
                    <a:pt x="787" y="6192"/>
                    <a:pt x="644" y="9228"/>
                  </a:cubicBezTo>
                  <a:cubicBezTo>
                    <a:pt x="477" y="12335"/>
                    <a:pt x="358" y="15455"/>
                    <a:pt x="263" y="18562"/>
                  </a:cubicBezTo>
                  <a:cubicBezTo>
                    <a:pt x="84" y="24718"/>
                    <a:pt x="1" y="30897"/>
                    <a:pt x="120" y="37076"/>
                  </a:cubicBezTo>
                  <a:cubicBezTo>
                    <a:pt x="120" y="37173"/>
                    <a:pt x="200" y="37224"/>
                    <a:pt x="278" y="37224"/>
                  </a:cubicBezTo>
                  <a:cubicBezTo>
                    <a:pt x="354" y="37224"/>
                    <a:pt x="429" y="37176"/>
                    <a:pt x="429" y="37076"/>
                  </a:cubicBezTo>
                  <a:cubicBezTo>
                    <a:pt x="370" y="30897"/>
                    <a:pt x="358" y="24742"/>
                    <a:pt x="537" y="18562"/>
                  </a:cubicBezTo>
                  <a:cubicBezTo>
                    <a:pt x="620" y="15514"/>
                    <a:pt x="739" y="12442"/>
                    <a:pt x="894" y="9395"/>
                  </a:cubicBezTo>
                  <a:cubicBezTo>
                    <a:pt x="1037" y="6299"/>
                    <a:pt x="1382" y="3168"/>
                    <a:pt x="1418" y="72"/>
                  </a:cubicBezTo>
                  <a:cubicBezTo>
                    <a:pt x="1406" y="24"/>
                    <a:pt x="1367" y="0"/>
                    <a:pt x="1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0" name="Google Shape;27530;p39"/>
            <p:cNvSpPr/>
            <p:nvPr/>
          </p:nvSpPr>
          <p:spPr>
            <a:xfrm>
              <a:off x="993575" y="2084500"/>
              <a:ext cx="6550" cy="35325"/>
            </a:xfrm>
            <a:custGeom>
              <a:avLst/>
              <a:gdLst/>
              <a:ahLst/>
              <a:cxnLst/>
              <a:rect l="l" t="t" r="r" b="b"/>
              <a:pathLst>
                <a:path w="262" h="1413" extrusionOk="0">
                  <a:moveTo>
                    <a:pt x="226" y="0"/>
                  </a:moveTo>
                  <a:cubicBezTo>
                    <a:pt x="211" y="0"/>
                    <a:pt x="196" y="6"/>
                    <a:pt x="191" y="17"/>
                  </a:cubicBezTo>
                  <a:cubicBezTo>
                    <a:pt x="72" y="434"/>
                    <a:pt x="0" y="957"/>
                    <a:pt x="72" y="1386"/>
                  </a:cubicBezTo>
                  <a:cubicBezTo>
                    <a:pt x="72" y="1404"/>
                    <a:pt x="83" y="1413"/>
                    <a:pt x="97" y="1413"/>
                  </a:cubicBezTo>
                  <a:cubicBezTo>
                    <a:pt x="110" y="1413"/>
                    <a:pt x="125" y="1404"/>
                    <a:pt x="131" y="1386"/>
                  </a:cubicBezTo>
                  <a:cubicBezTo>
                    <a:pt x="202" y="957"/>
                    <a:pt x="214" y="481"/>
                    <a:pt x="262" y="29"/>
                  </a:cubicBezTo>
                  <a:cubicBezTo>
                    <a:pt x="262" y="9"/>
                    <a:pt x="244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1" name="Google Shape;27531;p39"/>
            <p:cNvSpPr/>
            <p:nvPr/>
          </p:nvSpPr>
          <p:spPr>
            <a:xfrm>
              <a:off x="967675" y="3015675"/>
              <a:ext cx="12225" cy="5450"/>
            </a:xfrm>
            <a:custGeom>
              <a:avLst/>
              <a:gdLst/>
              <a:ahLst/>
              <a:cxnLst/>
              <a:rect l="l" t="t" r="r" b="b"/>
              <a:pathLst>
                <a:path w="489" h="218" extrusionOk="0">
                  <a:moveTo>
                    <a:pt x="393" y="1"/>
                  </a:moveTo>
                  <a:cubicBezTo>
                    <a:pt x="297" y="43"/>
                    <a:pt x="211" y="86"/>
                    <a:pt x="117" y="86"/>
                  </a:cubicBezTo>
                  <a:cubicBezTo>
                    <a:pt x="106" y="86"/>
                    <a:pt x="95" y="85"/>
                    <a:pt x="84" y="84"/>
                  </a:cubicBezTo>
                  <a:cubicBezTo>
                    <a:pt x="0" y="96"/>
                    <a:pt x="0" y="215"/>
                    <a:pt x="84" y="215"/>
                  </a:cubicBezTo>
                  <a:cubicBezTo>
                    <a:pt x="104" y="217"/>
                    <a:pt x="124" y="218"/>
                    <a:pt x="145" y="218"/>
                  </a:cubicBezTo>
                  <a:cubicBezTo>
                    <a:pt x="258" y="218"/>
                    <a:pt x="374" y="188"/>
                    <a:pt x="465" y="108"/>
                  </a:cubicBezTo>
                  <a:cubicBezTo>
                    <a:pt x="488" y="96"/>
                    <a:pt x="476" y="72"/>
                    <a:pt x="476" y="36"/>
                  </a:cubicBezTo>
                  <a:cubicBezTo>
                    <a:pt x="476" y="36"/>
                    <a:pt x="476" y="24"/>
                    <a:pt x="465" y="24"/>
                  </a:cubicBezTo>
                  <a:cubicBezTo>
                    <a:pt x="453" y="1"/>
                    <a:pt x="417" y="1"/>
                    <a:pt x="3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2" name="Google Shape;27532;p39"/>
            <p:cNvSpPr/>
            <p:nvPr/>
          </p:nvSpPr>
          <p:spPr>
            <a:xfrm>
              <a:off x="990875" y="2075450"/>
              <a:ext cx="10625" cy="46625"/>
            </a:xfrm>
            <a:custGeom>
              <a:avLst/>
              <a:gdLst/>
              <a:ahLst/>
              <a:cxnLst/>
              <a:rect l="l" t="t" r="r" b="b"/>
              <a:pathLst>
                <a:path w="425" h="1865" extrusionOk="0">
                  <a:moveTo>
                    <a:pt x="358" y="1"/>
                  </a:moveTo>
                  <a:cubicBezTo>
                    <a:pt x="339" y="1"/>
                    <a:pt x="319" y="11"/>
                    <a:pt x="307" y="34"/>
                  </a:cubicBezTo>
                  <a:lnTo>
                    <a:pt x="307" y="34"/>
                  </a:lnTo>
                  <a:cubicBezTo>
                    <a:pt x="304" y="34"/>
                    <a:pt x="301" y="34"/>
                    <a:pt x="299" y="34"/>
                  </a:cubicBezTo>
                  <a:cubicBezTo>
                    <a:pt x="296" y="47"/>
                    <a:pt x="294" y="61"/>
                    <a:pt x="291" y="74"/>
                  </a:cubicBezTo>
                  <a:lnTo>
                    <a:pt x="291" y="74"/>
                  </a:lnTo>
                  <a:cubicBezTo>
                    <a:pt x="235" y="198"/>
                    <a:pt x="190" y="302"/>
                    <a:pt x="168" y="438"/>
                  </a:cubicBezTo>
                  <a:cubicBezTo>
                    <a:pt x="143" y="447"/>
                    <a:pt x="163" y="466"/>
                    <a:pt x="190" y="466"/>
                  </a:cubicBezTo>
                  <a:cubicBezTo>
                    <a:pt x="196" y="466"/>
                    <a:pt x="203" y="465"/>
                    <a:pt x="210" y="462"/>
                  </a:cubicBezTo>
                  <a:lnTo>
                    <a:pt x="210" y="462"/>
                  </a:lnTo>
                  <a:cubicBezTo>
                    <a:pt x="110" y="911"/>
                    <a:pt x="1" y="1369"/>
                    <a:pt x="1" y="1820"/>
                  </a:cubicBezTo>
                  <a:cubicBezTo>
                    <a:pt x="1" y="1848"/>
                    <a:pt x="23" y="1864"/>
                    <a:pt x="43" y="1864"/>
                  </a:cubicBezTo>
                  <a:cubicBezTo>
                    <a:pt x="56" y="1864"/>
                    <a:pt x="68" y="1857"/>
                    <a:pt x="72" y="1843"/>
                  </a:cubicBezTo>
                  <a:cubicBezTo>
                    <a:pt x="287" y="1308"/>
                    <a:pt x="310" y="653"/>
                    <a:pt x="418" y="81"/>
                  </a:cubicBezTo>
                  <a:cubicBezTo>
                    <a:pt x="425" y="33"/>
                    <a:pt x="391" y="1"/>
                    <a:pt x="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3" name="Google Shape;27533;p39"/>
            <p:cNvSpPr/>
            <p:nvPr/>
          </p:nvSpPr>
          <p:spPr>
            <a:xfrm>
              <a:off x="978375" y="2073600"/>
              <a:ext cx="21475" cy="315000"/>
            </a:xfrm>
            <a:custGeom>
              <a:avLst/>
              <a:gdLst/>
              <a:ahLst/>
              <a:cxnLst/>
              <a:rect l="l" t="t" r="r" b="b"/>
              <a:pathLst>
                <a:path w="859" h="12600" extrusionOk="0">
                  <a:moveTo>
                    <a:pt x="821" y="0"/>
                  </a:moveTo>
                  <a:cubicBezTo>
                    <a:pt x="805" y="0"/>
                    <a:pt x="787" y="12"/>
                    <a:pt x="787" y="36"/>
                  </a:cubicBezTo>
                  <a:cubicBezTo>
                    <a:pt x="560" y="2120"/>
                    <a:pt x="465" y="4215"/>
                    <a:pt x="358" y="6299"/>
                  </a:cubicBezTo>
                  <a:cubicBezTo>
                    <a:pt x="263" y="8371"/>
                    <a:pt x="1" y="10514"/>
                    <a:pt x="132" y="12585"/>
                  </a:cubicBezTo>
                  <a:cubicBezTo>
                    <a:pt x="132" y="12592"/>
                    <a:pt x="140" y="12599"/>
                    <a:pt x="149" y="12599"/>
                  </a:cubicBezTo>
                  <a:cubicBezTo>
                    <a:pt x="155" y="12599"/>
                    <a:pt x="163" y="12595"/>
                    <a:pt x="168" y="12585"/>
                  </a:cubicBezTo>
                  <a:cubicBezTo>
                    <a:pt x="501" y="10585"/>
                    <a:pt x="465" y="8490"/>
                    <a:pt x="584" y="6466"/>
                  </a:cubicBezTo>
                  <a:cubicBezTo>
                    <a:pt x="703" y="4322"/>
                    <a:pt x="858" y="2179"/>
                    <a:pt x="846" y="36"/>
                  </a:cubicBezTo>
                  <a:cubicBezTo>
                    <a:pt x="852" y="12"/>
                    <a:pt x="837" y="0"/>
                    <a:pt x="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4" name="Google Shape;27534;p39"/>
            <p:cNvSpPr/>
            <p:nvPr/>
          </p:nvSpPr>
          <p:spPr>
            <a:xfrm>
              <a:off x="971550" y="2328025"/>
              <a:ext cx="22325" cy="690875"/>
            </a:xfrm>
            <a:custGeom>
              <a:avLst/>
              <a:gdLst/>
              <a:ahLst/>
              <a:cxnLst/>
              <a:rect l="l" t="t" r="r" b="b"/>
              <a:pathLst>
                <a:path w="893" h="27635" extrusionOk="0">
                  <a:moveTo>
                    <a:pt x="750" y="0"/>
                  </a:moveTo>
                  <a:cubicBezTo>
                    <a:pt x="738" y="0"/>
                    <a:pt x="726" y="9"/>
                    <a:pt x="726" y="27"/>
                  </a:cubicBezTo>
                  <a:cubicBezTo>
                    <a:pt x="524" y="4599"/>
                    <a:pt x="143" y="9147"/>
                    <a:pt x="71" y="13731"/>
                  </a:cubicBezTo>
                  <a:cubicBezTo>
                    <a:pt x="0" y="18327"/>
                    <a:pt x="119" y="22911"/>
                    <a:pt x="202" y="27519"/>
                  </a:cubicBezTo>
                  <a:cubicBezTo>
                    <a:pt x="202" y="27596"/>
                    <a:pt x="268" y="27635"/>
                    <a:pt x="333" y="27635"/>
                  </a:cubicBezTo>
                  <a:cubicBezTo>
                    <a:pt x="399" y="27635"/>
                    <a:pt x="464" y="27596"/>
                    <a:pt x="464" y="27519"/>
                  </a:cubicBezTo>
                  <a:cubicBezTo>
                    <a:pt x="321" y="22911"/>
                    <a:pt x="238" y="18327"/>
                    <a:pt x="250" y="13731"/>
                  </a:cubicBezTo>
                  <a:cubicBezTo>
                    <a:pt x="262" y="11469"/>
                    <a:pt x="310" y="9195"/>
                    <a:pt x="429" y="6933"/>
                  </a:cubicBezTo>
                  <a:cubicBezTo>
                    <a:pt x="536" y="4659"/>
                    <a:pt x="893" y="2313"/>
                    <a:pt x="774" y="27"/>
                  </a:cubicBezTo>
                  <a:cubicBezTo>
                    <a:pt x="774" y="9"/>
                    <a:pt x="762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5" name="Google Shape;27535;p39"/>
            <p:cNvSpPr/>
            <p:nvPr/>
          </p:nvSpPr>
          <p:spPr>
            <a:xfrm>
              <a:off x="987900" y="2296475"/>
              <a:ext cx="5700" cy="56825"/>
            </a:xfrm>
            <a:custGeom>
              <a:avLst/>
              <a:gdLst/>
              <a:ahLst/>
              <a:cxnLst/>
              <a:rect l="l" t="t" r="r" b="b"/>
              <a:pathLst>
                <a:path w="228" h="2273" extrusionOk="0">
                  <a:moveTo>
                    <a:pt x="102" y="0"/>
                  </a:moveTo>
                  <a:cubicBezTo>
                    <a:pt x="93" y="0"/>
                    <a:pt x="84" y="9"/>
                    <a:pt x="84" y="27"/>
                  </a:cubicBezTo>
                  <a:cubicBezTo>
                    <a:pt x="13" y="741"/>
                    <a:pt x="1" y="1539"/>
                    <a:pt x="84" y="2254"/>
                  </a:cubicBezTo>
                  <a:cubicBezTo>
                    <a:pt x="84" y="2268"/>
                    <a:pt x="92" y="2272"/>
                    <a:pt x="100" y="2272"/>
                  </a:cubicBezTo>
                  <a:cubicBezTo>
                    <a:pt x="114" y="2272"/>
                    <a:pt x="132" y="2261"/>
                    <a:pt x="132" y="2254"/>
                  </a:cubicBezTo>
                  <a:cubicBezTo>
                    <a:pt x="227" y="1539"/>
                    <a:pt x="203" y="753"/>
                    <a:pt x="120" y="27"/>
                  </a:cubicBezTo>
                  <a:cubicBezTo>
                    <a:pt x="120" y="9"/>
                    <a:pt x="111" y="0"/>
                    <a:pt x="1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6" name="Google Shape;27536;p39"/>
            <p:cNvSpPr/>
            <p:nvPr/>
          </p:nvSpPr>
          <p:spPr>
            <a:xfrm>
              <a:off x="977800" y="2360025"/>
              <a:ext cx="10500" cy="31200"/>
            </a:xfrm>
            <a:custGeom>
              <a:avLst/>
              <a:gdLst/>
              <a:ahLst/>
              <a:cxnLst/>
              <a:rect l="l" t="t" r="r" b="b"/>
              <a:pathLst>
                <a:path w="420" h="1248" extrusionOk="0">
                  <a:moveTo>
                    <a:pt x="378" y="0"/>
                  </a:moveTo>
                  <a:cubicBezTo>
                    <a:pt x="364" y="0"/>
                    <a:pt x="350" y="7"/>
                    <a:pt x="345" y="21"/>
                  </a:cubicBezTo>
                  <a:cubicBezTo>
                    <a:pt x="214" y="402"/>
                    <a:pt x="36" y="831"/>
                    <a:pt x="0" y="1212"/>
                  </a:cubicBezTo>
                  <a:cubicBezTo>
                    <a:pt x="0" y="1235"/>
                    <a:pt x="20" y="1248"/>
                    <a:pt x="37" y="1248"/>
                  </a:cubicBezTo>
                  <a:cubicBezTo>
                    <a:pt x="47" y="1248"/>
                    <a:pt x="55" y="1244"/>
                    <a:pt x="60" y="1235"/>
                  </a:cubicBezTo>
                  <a:cubicBezTo>
                    <a:pt x="250" y="890"/>
                    <a:pt x="310" y="414"/>
                    <a:pt x="405" y="45"/>
                  </a:cubicBezTo>
                  <a:cubicBezTo>
                    <a:pt x="419" y="16"/>
                    <a:pt x="399" y="0"/>
                    <a:pt x="3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7" name="Google Shape;27537;p39"/>
            <p:cNvSpPr/>
            <p:nvPr/>
          </p:nvSpPr>
          <p:spPr>
            <a:xfrm>
              <a:off x="976000" y="2376800"/>
              <a:ext cx="10675" cy="38125"/>
            </a:xfrm>
            <a:custGeom>
              <a:avLst/>
              <a:gdLst/>
              <a:ahLst/>
              <a:cxnLst/>
              <a:rect l="l" t="t" r="r" b="b"/>
              <a:pathLst>
                <a:path w="427" h="1525" extrusionOk="0">
                  <a:moveTo>
                    <a:pt x="419" y="0"/>
                  </a:moveTo>
                  <a:cubicBezTo>
                    <a:pt x="418" y="0"/>
                    <a:pt x="417" y="2"/>
                    <a:pt x="417" y="5"/>
                  </a:cubicBezTo>
                  <a:cubicBezTo>
                    <a:pt x="286" y="505"/>
                    <a:pt x="84" y="993"/>
                    <a:pt x="1" y="1493"/>
                  </a:cubicBezTo>
                  <a:cubicBezTo>
                    <a:pt x="1" y="1516"/>
                    <a:pt x="10" y="1524"/>
                    <a:pt x="17" y="1524"/>
                  </a:cubicBezTo>
                  <a:cubicBezTo>
                    <a:pt x="21" y="1524"/>
                    <a:pt x="24" y="1521"/>
                    <a:pt x="24" y="1517"/>
                  </a:cubicBezTo>
                  <a:cubicBezTo>
                    <a:pt x="227" y="1041"/>
                    <a:pt x="298" y="517"/>
                    <a:pt x="417" y="29"/>
                  </a:cubicBezTo>
                  <a:cubicBezTo>
                    <a:pt x="426" y="11"/>
                    <a:pt x="422" y="0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8" name="Google Shape;27538;p39"/>
            <p:cNvSpPr/>
            <p:nvPr/>
          </p:nvSpPr>
          <p:spPr>
            <a:xfrm>
              <a:off x="977800" y="2375925"/>
              <a:ext cx="13100" cy="43225"/>
            </a:xfrm>
            <a:custGeom>
              <a:avLst/>
              <a:gdLst/>
              <a:ahLst/>
              <a:cxnLst/>
              <a:rect l="l" t="t" r="r" b="b"/>
              <a:pathLst>
                <a:path w="524" h="1729" extrusionOk="0">
                  <a:moveTo>
                    <a:pt x="474" y="1"/>
                  </a:moveTo>
                  <a:cubicBezTo>
                    <a:pt x="464" y="1"/>
                    <a:pt x="456" y="5"/>
                    <a:pt x="452" y="16"/>
                  </a:cubicBezTo>
                  <a:cubicBezTo>
                    <a:pt x="214" y="516"/>
                    <a:pt x="0" y="1135"/>
                    <a:pt x="36" y="1695"/>
                  </a:cubicBezTo>
                  <a:cubicBezTo>
                    <a:pt x="36" y="1716"/>
                    <a:pt x="56" y="1728"/>
                    <a:pt x="73" y="1728"/>
                  </a:cubicBezTo>
                  <a:cubicBezTo>
                    <a:pt x="85" y="1728"/>
                    <a:pt x="95" y="1722"/>
                    <a:pt x="95" y="1707"/>
                  </a:cubicBezTo>
                  <a:cubicBezTo>
                    <a:pt x="226" y="1147"/>
                    <a:pt x="298" y="599"/>
                    <a:pt x="524" y="40"/>
                  </a:cubicBezTo>
                  <a:cubicBezTo>
                    <a:pt x="524" y="23"/>
                    <a:pt x="495" y="1"/>
                    <a:pt x="4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39" name="Google Shape;27539;p39"/>
            <p:cNvSpPr/>
            <p:nvPr/>
          </p:nvSpPr>
          <p:spPr>
            <a:xfrm>
              <a:off x="981650" y="2352500"/>
              <a:ext cx="6275" cy="53175"/>
            </a:xfrm>
            <a:custGeom>
              <a:avLst/>
              <a:gdLst/>
              <a:ahLst/>
              <a:cxnLst/>
              <a:rect l="l" t="t" r="r" b="b"/>
              <a:pathLst>
                <a:path w="251" h="2127" extrusionOk="0">
                  <a:moveTo>
                    <a:pt x="208" y="0"/>
                  </a:moveTo>
                  <a:cubicBezTo>
                    <a:pt x="197" y="0"/>
                    <a:pt x="185" y="9"/>
                    <a:pt x="179" y="24"/>
                  </a:cubicBezTo>
                  <a:cubicBezTo>
                    <a:pt x="96" y="703"/>
                    <a:pt x="1" y="1429"/>
                    <a:pt x="60" y="2096"/>
                  </a:cubicBezTo>
                  <a:cubicBezTo>
                    <a:pt x="60" y="2111"/>
                    <a:pt x="84" y="2126"/>
                    <a:pt x="102" y="2126"/>
                  </a:cubicBezTo>
                  <a:cubicBezTo>
                    <a:pt x="112" y="2126"/>
                    <a:pt x="120" y="2121"/>
                    <a:pt x="120" y="2108"/>
                  </a:cubicBezTo>
                  <a:cubicBezTo>
                    <a:pt x="251" y="1453"/>
                    <a:pt x="239" y="715"/>
                    <a:pt x="239" y="48"/>
                  </a:cubicBezTo>
                  <a:cubicBezTo>
                    <a:pt x="239" y="15"/>
                    <a:pt x="224" y="0"/>
                    <a:pt x="2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0" name="Google Shape;27540;p39"/>
            <p:cNvSpPr/>
            <p:nvPr/>
          </p:nvSpPr>
          <p:spPr>
            <a:xfrm>
              <a:off x="986125" y="2075675"/>
              <a:ext cx="17275" cy="287625"/>
            </a:xfrm>
            <a:custGeom>
              <a:avLst/>
              <a:gdLst/>
              <a:ahLst/>
              <a:cxnLst/>
              <a:rect l="l" t="t" r="r" b="b"/>
              <a:pathLst>
                <a:path w="691" h="11505" extrusionOk="0">
                  <a:moveTo>
                    <a:pt x="512" y="1"/>
                  </a:moveTo>
                  <a:cubicBezTo>
                    <a:pt x="512" y="1"/>
                    <a:pt x="489" y="1"/>
                    <a:pt x="489" y="13"/>
                  </a:cubicBezTo>
                  <a:cubicBezTo>
                    <a:pt x="500" y="1930"/>
                    <a:pt x="512" y="3835"/>
                    <a:pt x="429" y="5763"/>
                  </a:cubicBezTo>
                  <a:cubicBezTo>
                    <a:pt x="334" y="7680"/>
                    <a:pt x="119" y="9585"/>
                    <a:pt x="0" y="11490"/>
                  </a:cubicBezTo>
                  <a:cubicBezTo>
                    <a:pt x="0" y="11497"/>
                    <a:pt x="8" y="11504"/>
                    <a:pt x="15" y="11504"/>
                  </a:cubicBezTo>
                  <a:cubicBezTo>
                    <a:pt x="20" y="11504"/>
                    <a:pt x="24" y="11500"/>
                    <a:pt x="24" y="11490"/>
                  </a:cubicBezTo>
                  <a:cubicBezTo>
                    <a:pt x="620" y="7752"/>
                    <a:pt x="691" y="3775"/>
                    <a:pt x="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1" name="Google Shape;27541;p39"/>
            <p:cNvSpPr/>
            <p:nvPr/>
          </p:nvSpPr>
          <p:spPr>
            <a:xfrm>
              <a:off x="999650" y="2009275"/>
              <a:ext cx="117675" cy="143925"/>
            </a:xfrm>
            <a:custGeom>
              <a:avLst/>
              <a:gdLst/>
              <a:ahLst/>
              <a:cxnLst/>
              <a:rect l="l" t="t" r="r" b="b"/>
              <a:pathLst>
                <a:path w="4707" h="5757" extrusionOk="0">
                  <a:moveTo>
                    <a:pt x="4647" y="0"/>
                  </a:moveTo>
                  <a:cubicBezTo>
                    <a:pt x="4644" y="0"/>
                    <a:pt x="4641" y="1"/>
                    <a:pt x="4639" y="2"/>
                  </a:cubicBezTo>
                  <a:cubicBezTo>
                    <a:pt x="3293" y="454"/>
                    <a:pt x="2686" y="1776"/>
                    <a:pt x="1698" y="2681"/>
                  </a:cubicBezTo>
                  <a:cubicBezTo>
                    <a:pt x="805" y="3514"/>
                    <a:pt x="126" y="4455"/>
                    <a:pt x="7" y="5717"/>
                  </a:cubicBezTo>
                  <a:cubicBezTo>
                    <a:pt x="0" y="5745"/>
                    <a:pt x="18" y="5756"/>
                    <a:pt x="33" y="5756"/>
                  </a:cubicBezTo>
                  <a:cubicBezTo>
                    <a:pt x="45" y="5756"/>
                    <a:pt x="55" y="5750"/>
                    <a:pt x="55" y="5741"/>
                  </a:cubicBezTo>
                  <a:cubicBezTo>
                    <a:pt x="364" y="4371"/>
                    <a:pt x="1031" y="3574"/>
                    <a:pt x="2019" y="2609"/>
                  </a:cubicBezTo>
                  <a:cubicBezTo>
                    <a:pt x="2400" y="2240"/>
                    <a:pt x="2674" y="1788"/>
                    <a:pt x="3031" y="1395"/>
                  </a:cubicBezTo>
                  <a:cubicBezTo>
                    <a:pt x="3508" y="859"/>
                    <a:pt x="4079" y="514"/>
                    <a:pt x="4662" y="97"/>
                  </a:cubicBezTo>
                  <a:cubicBezTo>
                    <a:pt x="4706" y="64"/>
                    <a:pt x="4679" y="0"/>
                    <a:pt x="46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2" name="Google Shape;27542;p39"/>
            <p:cNvSpPr/>
            <p:nvPr/>
          </p:nvSpPr>
          <p:spPr>
            <a:xfrm>
              <a:off x="998250" y="2011675"/>
              <a:ext cx="116775" cy="151150"/>
            </a:xfrm>
            <a:custGeom>
              <a:avLst/>
              <a:gdLst/>
              <a:ahLst/>
              <a:cxnLst/>
              <a:rect l="l" t="t" r="r" b="b"/>
              <a:pathLst>
                <a:path w="4671" h="6046" extrusionOk="0">
                  <a:moveTo>
                    <a:pt x="4647" y="1"/>
                  </a:moveTo>
                  <a:cubicBezTo>
                    <a:pt x="2730" y="1692"/>
                    <a:pt x="2266" y="4537"/>
                    <a:pt x="51" y="5942"/>
                  </a:cubicBezTo>
                  <a:cubicBezTo>
                    <a:pt x="1" y="5972"/>
                    <a:pt x="19" y="6045"/>
                    <a:pt x="76" y="6045"/>
                  </a:cubicBezTo>
                  <a:cubicBezTo>
                    <a:pt x="86" y="6045"/>
                    <a:pt x="98" y="6043"/>
                    <a:pt x="111" y="6037"/>
                  </a:cubicBezTo>
                  <a:cubicBezTo>
                    <a:pt x="1099" y="5537"/>
                    <a:pt x="1754" y="4585"/>
                    <a:pt x="2290" y="3632"/>
                  </a:cubicBezTo>
                  <a:cubicBezTo>
                    <a:pt x="2635" y="3001"/>
                    <a:pt x="2944" y="2370"/>
                    <a:pt x="3337" y="1775"/>
                  </a:cubicBezTo>
                  <a:cubicBezTo>
                    <a:pt x="3730" y="1144"/>
                    <a:pt x="4230" y="608"/>
                    <a:pt x="4671" y="25"/>
                  </a:cubicBezTo>
                  <a:lnTo>
                    <a:pt x="464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3" name="Google Shape;27543;p39"/>
            <p:cNvSpPr/>
            <p:nvPr/>
          </p:nvSpPr>
          <p:spPr>
            <a:xfrm>
              <a:off x="1003550" y="2107100"/>
              <a:ext cx="22600" cy="37000"/>
            </a:xfrm>
            <a:custGeom>
              <a:avLst/>
              <a:gdLst/>
              <a:ahLst/>
              <a:cxnLst/>
              <a:rect l="l" t="t" r="r" b="b"/>
              <a:pathLst>
                <a:path w="904" h="1480" extrusionOk="0">
                  <a:moveTo>
                    <a:pt x="878" y="1"/>
                  </a:moveTo>
                  <a:cubicBezTo>
                    <a:pt x="872" y="1"/>
                    <a:pt x="867" y="2"/>
                    <a:pt x="863" y="6"/>
                  </a:cubicBezTo>
                  <a:cubicBezTo>
                    <a:pt x="530" y="423"/>
                    <a:pt x="232" y="958"/>
                    <a:pt x="18" y="1435"/>
                  </a:cubicBezTo>
                  <a:cubicBezTo>
                    <a:pt x="1" y="1460"/>
                    <a:pt x="21" y="1480"/>
                    <a:pt x="38" y="1480"/>
                  </a:cubicBezTo>
                  <a:cubicBezTo>
                    <a:pt x="44" y="1480"/>
                    <a:pt x="50" y="1477"/>
                    <a:pt x="54" y="1470"/>
                  </a:cubicBezTo>
                  <a:cubicBezTo>
                    <a:pt x="351" y="1006"/>
                    <a:pt x="649" y="518"/>
                    <a:pt x="887" y="18"/>
                  </a:cubicBezTo>
                  <a:cubicBezTo>
                    <a:pt x="904" y="9"/>
                    <a:pt x="891" y="1"/>
                    <a:pt x="8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4" name="Google Shape;27544;p39"/>
            <p:cNvSpPr/>
            <p:nvPr/>
          </p:nvSpPr>
          <p:spPr>
            <a:xfrm>
              <a:off x="998525" y="2115325"/>
              <a:ext cx="27800" cy="38450"/>
            </a:xfrm>
            <a:custGeom>
              <a:avLst/>
              <a:gdLst/>
              <a:ahLst/>
              <a:cxnLst/>
              <a:rect l="l" t="t" r="r" b="b"/>
              <a:pathLst>
                <a:path w="1112" h="1538" extrusionOk="0">
                  <a:moveTo>
                    <a:pt x="1084" y="0"/>
                  </a:moveTo>
                  <a:cubicBezTo>
                    <a:pt x="1079" y="0"/>
                    <a:pt x="1076" y="3"/>
                    <a:pt x="1076" y="10"/>
                  </a:cubicBezTo>
                  <a:cubicBezTo>
                    <a:pt x="707" y="463"/>
                    <a:pt x="362" y="975"/>
                    <a:pt x="16" y="1463"/>
                  </a:cubicBezTo>
                  <a:cubicBezTo>
                    <a:pt x="0" y="1503"/>
                    <a:pt x="28" y="1538"/>
                    <a:pt x="62" y="1538"/>
                  </a:cubicBezTo>
                  <a:cubicBezTo>
                    <a:pt x="78" y="1538"/>
                    <a:pt x="96" y="1530"/>
                    <a:pt x="112" y="1510"/>
                  </a:cubicBezTo>
                  <a:cubicBezTo>
                    <a:pt x="457" y="1034"/>
                    <a:pt x="814" y="522"/>
                    <a:pt x="1112" y="22"/>
                  </a:cubicBezTo>
                  <a:cubicBezTo>
                    <a:pt x="1112" y="14"/>
                    <a:pt x="1095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5" name="Google Shape;27545;p39"/>
            <p:cNvSpPr/>
            <p:nvPr/>
          </p:nvSpPr>
          <p:spPr>
            <a:xfrm>
              <a:off x="998800" y="2134150"/>
              <a:ext cx="18375" cy="27750"/>
            </a:xfrm>
            <a:custGeom>
              <a:avLst/>
              <a:gdLst/>
              <a:ahLst/>
              <a:cxnLst/>
              <a:rect l="l" t="t" r="r" b="b"/>
              <a:pathLst>
                <a:path w="735" h="1110" extrusionOk="0">
                  <a:moveTo>
                    <a:pt x="718" y="0"/>
                  </a:moveTo>
                  <a:cubicBezTo>
                    <a:pt x="713" y="0"/>
                    <a:pt x="708" y="3"/>
                    <a:pt x="708" y="7"/>
                  </a:cubicBezTo>
                  <a:cubicBezTo>
                    <a:pt x="517" y="388"/>
                    <a:pt x="244" y="698"/>
                    <a:pt x="29" y="1043"/>
                  </a:cubicBezTo>
                  <a:cubicBezTo>
                    <a:pt x="0" y="1072"/>
                    <a:pt x="34" y="1109"/>
                    <a:pt x="67" y="1109"/>
                  </a:cubicBezTo>
                  <a:cubicBezTo>
                    <a:pt x="75" y="1109"/>
                    <a:pt x="82" y="1107"/>
                    <a:pt x="89" y="1103"/>
                  </a:cubicBezTo>
                  <a:cubicBezTo>
                    <a:pt x="363" y="817"/>
                    <a:pt x="565" y="400"/>
                    <a:pt x="720" y="31"/>
                  </a:cubicBezTo>
                  <a:cubicBezTo>
                    <a:pt x="735" y="8"/>
                    <a:pt x="726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6" name="Google Shape;27546;p39"/>
            <p:cNvSpPr/>
            <p:nvPr/>
          </p:nvSpPr>
          <p:spPr>
            <a:xfrm>
              <a:off x="1001600" y="2067175"/>
              <a:ext cx="57950" cy="74025"/>
            </a:xfrm>
            <a:custGeom>
              <a:avLst/>
              <a:gdLst/>
              <a:ahLst/>
              <a:cxnLst/>
              <a:rect l="l" t="t" r="r" b="b"/>
              <a:pathLst>
                <a:path w="2318" h="2961" extrusionOk="0">
                  <a:moveTo>
                    <a:pt x="2285" y="0"/>
                  </a:moveTo>
                  <a:cubicBezTo>
                    <a:pt x="2276" y="0"/>
                    <a:pt x="2267" y="3"/>
                    <a:pt x="2263" y="7"/>
                  </a:cubicBezTo>
                  <a:cubicBezTo>
                    <a:pt x="1739" y="781"/>
                    <a:pt x="1072" y="1412"/>
                    <a:pt x="584" y="2198"/>
                  </a:cubicBezTo>
                  <a:cubicBezTo>
                    <a:pt x="536" y="2258"/>
                    <a:pt x="1" y="2924"/>
                    <a:pt x="310" y="2960"/>
                  </a:cubicBezTo>
                  <a:cubicBezTo>
                    <a:pt x="322" y="2960"/>
                    <a:pt x="322" y="2960"/>
                    <a:pt x="322" y="2936"/>
                  </a:cubicBezTo>
                  <a:cubicBezTo>
                    <a:pt x="322" y="2924"/>
                    <a:pt x="346" y="2913"/>
                    <a:pt x="346" y="2901"/>
                  </a:cubicBezTo>
                  <a:lnTo>
                    <a:pt x="346" y="2877"/>
                  </a:lnTo>
                  <a:cubicBezTo>
                    <a:pt x="322" y="2877"/>
                    <a:pt x="310" y="2865"/>
                    <a:pt x="298" y="2865"/>
                  </a:cubicBezTo>
                  <a:cubicBezTo>
                    <a:pt x="298" y="2862"/>
                    <a:pt x="297" y="2860"/>
                    <a:pt x="296" y="2860"/>
                  </a:cubicBezTo>
                  <a:cubicBezTo>
                    <a:pt x="294" y="2860"/>
                    <a:pt x="289" y="2871"/>
                    <a:pt x="298" y="2889"/>
                  </a:cubicBezTo>
                  <a:cubicBezTo>
                    <a:pt x="60" y="2710"/>
                    <a:pt x="2144" y="412"/>
                    <a:pt x="2310" y="31"/>
                  </a:cubicBezTo>
                  <a:cubicBezTo>
                    <a:pt x="2318" y="9"/>
                    <a:pt x="2302" y="0"/>
                    <a:pt x="2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7" name="Google Shape;27547;p39"/>
            <p:cNvSpPr/>
            <p:nvPr/>
          </p:nvSpPr>
          <p:spPr>
            <a:xfrm>
              <a:off x="1000225" y="2134400"/>
              <a:ext cx="10325" cy="20625"/>
            </a:xfrm>
            <a:custGeom>
              <a:avLst/>
              <a:gdLst/>
              <a:ahLst/>
              <a:cxnLst/>
              <a:rect l="l" t="t" r="r" b="b"/>
              <a:pathLst>
                <a:path w="413" h="825" extrusionOk="0">
                  <a:moveTo>
                    <a:pt x="320" y="1"/>
                  </a:moveTo>
                  <a:cubicBezTo>
                    <a:pt x="308" y="1"/>
                    <a:pt x="297" y="6"/>
                    <a:pt x="294" y="21"/>
                  </a:cubicBezTo>
                  <a:cubicBezTo>
                    <a:pt x="239" y="130"/>
                    <a:pt x="192" y="239"/>
                    <a:pt x="149" y="350"/>
                  </a:cubicBezTo>
                  <a:lnTo>
                    <a:pt x="149" y="350"/>
                  </a:lnTo>
                  <a:cubicBezTo>
                    <a:pt x="82" y="479"/>
                    <a:pt x="35" y="613"/>
                    <a:pt x="8" y="747"/>
                  </a:cubicBezTo>
                  <a:cubicBezTo>
                    <a:pt x="1" y="790"/>
                    <a:pt x="41" y="825"/>
                    <a:pt x="76" y="825"/>
                  </a:cubicBezTo>
                  <a:cubicBezTo>
                    <a:pt x="100" y="825"/>
                    <a:pt x="122" y="809"/>
                    <a:pt x="127" y="771"/>
                  </a:cubicBezTo>
                  <a:cubicBezTo>
                    <a:pt x="157" y="681"/>
                    <a:pt x="185" y="593"/>
                    <a:pt x="213" y="506"/>
                  </a:cubicBezTo>
                  <a:lnTo>
                    <a:pt x="213" y="506"/>
                  </a:lnTo>
                  <a:cubicBezTo>
                    <a:pt x="215" y="555"/>
                    <a:pt x="218" y="604"/>
                    <a:pt x="222" y="652"/>
                  </a:cubicBezTo>
                  <a:cubicBezTo>
                    <a:pt x="222" y="690"/>
                    <a:pt x="256" y="718"/>
                    <a:pt x="290" y="718"/>
                  </a:cubicBezTo>
                  <a:cubicBezTo>
                    <a:pt x="309" y="718"/>
                    <a:pt x="328" y="709"/>
                    <a:pt x="341" y="688"/>
                  </a:cubicBezTo>
                  <a:cubicBezTo>
                    <a:pt x="389" y="605"/>
                    <a:pt x="413" y="533"/>
                    <a:pt x="413" y="462"/>
                  </a:cubicBezTo>
                  <a:cubicBezTo>
                    <a:pt x="413" y="451"/>
                    <a:pt x="395" y="424"/>
                    <a:pt x="375" y="424"/>
                  </a:cubicBezTo>
                  <a:cubicBezTo>
                    <a:pt x="372" y="424"/>
                    <a:pt x="368" y="424"/>
                    <a:pt x="365" y="426"/>
                  </a:cubicBezTo>
                  <a:cubicBezTo>
                    <a:pt x="360" y="429"/>
                    <a:pt x="356" y="432"/>
                    <a:pt x="351" y="436"/>
                  </a:cubicBezTo>
                  <a:lnTo>
                    <a:pt x="351" y="436"/>
                  </a:lnTo>
                  <a:cubicBezTo>
                    <a:pt x="350" y="375"/>
                    <a:pt x="347" y="312"/>
                    <a:pt x="341" y="247"/>
                  </a:cubicBezTo>
                  <a:cubicBezTo>
                    <a:pt x="341" y="230"/>
                    <a:pt x="328" y="214"/>
                    <a:pt x="311" y="204"/>
                  </a:cubicBezTo>
                  <a:lnTo>
                    <a:pt x="311" y="204"/>
                  </a:lnTo>
                  <a:cubicBezTo>
                    <a:pt x="329" y="151"/>
                    <a:pt x="347" y="98"/>
                    <a:pt x="365" y="45"/>
                  </a:cubicBezTo>
                  <a:cubicBezTo>
                    <a:pt x="382" y="29"/>
                    <a:pt x="347" y="1"/>
                    <a:pt x="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8" name="Google Shape;27548;p39"/>
            <p:cNvSpPr/>
            <p:nvPr/>
          </p:nvSpPr>
          <p:spPr>
            <a:xfrm>
              <a:off x="882825" y="1985300"/>
              <a:ext cx="108675" cy="166300"/>
            </a:xfrm>
            <a:custGeom>
              <a:avLst/>
              <a:gdLst/>
              <a:ahLst/>
              <a:cxnLst/>
              <a:rect l="l" t="t" r="r" b="b"/>
              <a:pathLst>
                <a:path w="4347" h="6652" extrusionOk="0">
                  <a:moveTo>
                    <a:pt x="60" y="1"/>
                  </a:moveTo>
                  <a:cubicBezTo>
                    <a:pt x="30" y="1"/>
                    <a:pt x="1" y="18"/>
                    <a:pt x="1" y="56"/>
                  </a:cubicBezTo>
                  <a:cubicBezTo>
                    <a:pt x="84" y="1175"/>
                    <a:pt x="739" y="2092"/>
                    <a:pt x="1406" y="2961"/>
                  </a:cubicBezTo>
                  <a:cubicBezTo>
                    <a:pt x="2346" y="4199"/>
                    <a:pt x="3263" y="5485"/>
                    <a:pt x="4311" y="6652"/>
                  </a:cubicBezTo>
                  <a:cubicBezTo>
                    <a:pt x="4323" y="6652"/>
                    <a:pt x="4347" y="6616"/>
                    <a:pt x="4335" y="6604"/>
                  </a:cubicBezTo>
                  <a:cubicBezTo>
                    <a:pt x="3632" y="5545"/>
                    <a:pt x="2823" y="4568"/>
                    <a:pt x="2049" y="3556"/>
                  </a:cubicBezTo>
                  <a:cubicBezTo>
                    <a:pt x="1215" y="2449"/>
                    <a:pt x="346" y="1437"/>
                    <a:pt x="120" y="44"/>
                  </a:cubicBezTo>
                  <a:cubicBezTo>
                    <a:pt x="114" y="16"/>
                    <a:pt x="87" y="1"/>
                    <a:pt x="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49" name="Google Shape;27549;p39"/>
            <p:cNvSpPr/>
            <p:nvPr/>
          </p:nvSpPr>
          <p:spPr>
            <a:xfrm>
              <a:off x="882825" y="1986100"/>
              <a:ext cx="117300" cy="167300"/>
            </a:xfrm>
            <a:custGeom>
              <a:avLst/>
              <a:gdLst/>
              <a:ahLst/>
              <a:cxnLst/>
              <a:rect l="l" t="t" r="r" b="b"/>
              <a:pathLst>
                <a:path w="4692" h="6692" extrusionOk="0">
                  <a:moveTo>
                    <a:pt x="60" y="0"/>
                  </a:moveTo>
                  <a:cubicBezTo>
                    <a:pt x="37" y="0"/>
                    <a:pt x="1" y="24"/>
                    <a:pt x="25" y="36"/>
                  </a:cubicBezTo>
                  <a:cubicBezTo>
                    <a:pt x="977" y="1083"/>
                    <a:pt x="1870" y="2107"/>
                    <a:pt x="2597" y="3334"/>
                  </a:cubicBezTo>
                  <a:cubicBezTo>
                    <a:pt x="2906" y="3870"/>
                    <a:pt x="3180" y="4429"/>
                    <a:pt x="3478" y="4977"/>
                  </a:cubicBezTo>
                  <a:cubicBezTo>
                    <a:pt x="3775" y="5536"/>
                    <a:pt x="4466" y="6084"/>
                    <a:pt x="4609" y="6668"/>
                  </a:cubicBezTo>
                  <a:cubicBezTo>
                    <a:pt x="4614" y="6683"/>
                    <a:pt x="4630" y="6692"/>
                    <a:pt x="4647" y="6692"/>
                  </a:cubicBezTo>
                  <a:cubicBezTo>
                    <a:pt x="4669" y="6692"/>
                    <a:pt x="4692" y="6677"/>
                    <a:pt x="4692" y="6644"/>
                  </a:cubicBezTo>
                  <a:cubicBezTo>
                    <a:pt x="4668" y="6191"/>
                    <a:pt x="4287" y="5929"/>
                    <a:pt x="4025" y="5596"/>
                  </a:cubicBezTo>
                  <a:cubicBezTo>
                    <a:pt x="3501" y="4917"/>
                    <a:pt x="3204" y="4108"/>
                    <a:pt x="2787" y="3369"/>
                  </a:cubicBezTo>
                  <a:cubicBezTo>
                    <a:pt x="2073" y="2143"/>
                    <a:pt x="1192" y="905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0" name="Google Shape;27550;p39"/>
            <p:cNvSpPr/>
            <p:nvPr/>
          </p:nvSpPr>
          <p:spPr>
            <a:xfrm>
              <a:off x="925100" y="1886225"/>
              <a:ext cx="69975" cy="218050"/>
            </a:xfrm>
            <a:custGeom>
              <a:avLst/>
              <a:gdLst/>
              <a:ahLst/>
              <a:cxnLst/>
              <a:rect l="l" t="t" r="r" b="b"/>
              <a:pathLst>
                <a:path w="2799" h="8722" extrusionOk="0">
                  <a:moveTo>
                    <a:pt x="750" y="0"/>
                  </a:moveTo>
                  <a:cubicBezTo>
                    <a:pt x="740" y="0"/>
                    <a:pt x="731" y="5"/>
                    <a:pt x="727" y="18"/>
                  </a:cubicBezTo>
                  <a:cubicBezTo>
                    <a:pt x="1" y="1328"/>
                    <a:pt x="501" y="3078"/>
                    <a:pt x="739" y="4483"/>
                  </a:cubicBezTo>
                  <a:cubicBezTo>
                    <a:pt x="1025" y="6150"/>
                    <a:pt x="1548" y="7484"/>
                    <a:pt x="2751" y="8722"/>
                  </a:cubicBezTo>
                  <a:cubicBezTo>
                    <a:pt x="2763" y="8722"/>
                    <a:pt x="2799" y="8710"/>
                    <a:pt x="2775" y="8698"/>
                  </a:cubicBezTo>
                  <a:cubicBezTo>
                    <a:pt x="2382" y="8115"/>
                    <a:pt x="1906" y="7579"/>
                    <a:pt x="1560" y="6948"/>
                  </a:cubicBezTo>
                  <a:cubicBezTo>
                    <a:pt x="1191" y="6257"/>
                    <a:pt x="1036" y="5507"/>
                    <a:pt x="906" y="4721"/>
                  </a:cubicBezTo>
                  <a:cubicBezTo>
                    <a:pt x="632" y="3185"/>
                    <a:pt x="203" y="1554"/>
                    <a:pt x="775" y="30"/>
                  </a:cubicBezTo>
                  <a:cubicBezTo>
                    <a:pt x="782" y="15"/>
                    <a:pt x="766" y="0"/>
                    <a:pt x="7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1" name="Google Shape;27551;p39"/>
            <p:cNvSpPr/>
            <p:nvPr/>
          </p:nvSpPr>
          <p:spPr>
            <a:xfrm>
              <a:off x="940575" y="1884600"/>
              <a:ext cx="53475" cy="217950"/>
            </a:xfrm>
            <a:custGeom>
              <a:avLst/>
              <a:gdLst/>
              <a:ahLst/>
              <a:cxnLst/>
              <a:rect l="l" t="t" r="r" b="b"/>
              <a:pathLst>
                <a:path w="2139" h="8718" extrusionOk="0">
                  <a:moveTo>
                    <a:pt x="95" y="0"/>
                  </a:moveTo>
                  <a:cubicBezTo>
                    <a:pt x="81" y="0"/>
                    <a:pt x="66" y="12"/>
                    <a:pt x="60" y="36"/>
                  </a:cubicBezTo>
                  <a:cubicBezTo>
                    <a:pt x="1" y="738"/>
                    <a:pt x="48" y="1429"/>
                    <a:pt x="251" y="2107"/>
                  </a:cubicBezTo>
                  <a:cubicBezTo>
                    <a:pt x="477" y="2846"/>
                    <a:pt x="941" y="3477"/>
                    <a:pt x="1168" y="4215"/>
                  </a:cubicBezTo>
                  <a:cubicBezTo>
                    <a:pt x="1620" y="5679"/>
                    <a:pt x="1465" y="7251"/>
                    <a:pt x="2025" y="8680"/>
                  </a:cubicBezTo>
                  <a:cubicBezTo>
                    <a:pt x="2040" y="8705"/>
                    <a:pt x="2065" y="8718"/>
                    <a:pt x="2086" y="8718"/>
                  </a:cubicBezTo>
                  <a:cubicBezTo>
                    <a:pt x="2115" y="8718"/>
                    <a:pt x="2139" y="8696"/>
                    <a:pt x="2132" y="8656"/>
                  </a:cubicBezTo>
                  <a:cubicBezTo>
                    <a:pt x="1703" y="7263"/>
                    <a:pt x="1763" y="5822"/>
                    <a:pt x="1370" y="4441"/>
                  </a:cubicBezTo>
                  <a:cubicBezTo>
                    <a:pt x="1203" y="3810"/>
                    <a:pt x="882" y="3298"/>
                    <a:pt x="632" y="2715"/>
                  </a:cubicBezTo>
                  <a:cubicBezTo>
                    <a:pt x="239" y="1869"/>
                    <a:pt x="108" y="976"/>
                    <a:pt x="120" y="36"/>
                  </a:cubicBezTo>
                  <a:cubicBezTo>
                    <a:pt x="120" y="12"/>
                    <a:pt x="108" y="0"/>
                    <a:pt x="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2" name="Google Shape;27552;p39"/>
            <p:cNvSpPr/>
            <p:nvPr/>
          </p:nvSpPr>
          <p:spPr>
            <a:xfrm>
              <a:off x="899800" y="2010950"/>
              <a:ext cx="42500" cy="63200"/>
            </a:xfrm>
            <a:custGeom>
              <a:avLst/>
              <a:gdLst/>
              <a:ahLst/>
              <a:cxnLst/>
              <a:rect l="l" t="t" r="r" b="b"/>
              <a:pathLst>
                <a:path w="1700" h="2528" extrusionOk="0">
                  <a:moveTo>
                    <a:pt x="8" y="0"/>
                  </a:moveTo>
                  <a:cubicBezTo>
                    <a:pt x="4" y="0"/>
                    <a:pt x="1" y="6"/>
                    <a:pt x="1" y="18"/>
                  </a:cubicBezTo>
                  <a:cubicBezTo>
                    <a:pt x="477" y="875"/>
                    <a:pt x="1048" y="1709"/>
                    <a:pt x="1632" y="2518"/>
                  </a:cubicBezTo>
                  <a:cubicBezTo>
                    <a:pt x="1642" y="2525"/>
                    <a:pt x="1652" y="2528"/>
                    <a:pt x="1661" y="2528"/>
                  </a:cubicBezTo>
                  <a:cubicBezTo>
                    <a:pt x="1684" y="2528"/>
                    <a:pt x="1700" y="2508"/>
                    <a:pt x="1691" y="2483"/>
                  </a:cubicBezTo>
                  <a:cubicBezTo>
                    <a:pt x="1108" y="1685"/>
                    <a:pt x="572" y="828"/>
                    <a:pt x="24" y="18"/>
                  </a:cubicBezTo>
                  <a:cubicBezTo>
                    <a:pt x="18" y="6"/>
                    <a:pt x="13" y="0"/>
                    <a:pt x="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3" name="Google Shape;27553;p39"/>
            <p:cNvSpPr/>
            <p:nvPr/>
          </p:nvSpPr>
          <p:spPr>
            <a:xfrm>
              <a:off x="943250" y="1941525"/>
              <a:ext cx="38525" cy="128425"/>
            </a:xfrm>
            <a:custGeom>
              <a:avLst/>
              <a:gdLst/>
              <a:ahLst/>
              <a:cxnLst/>
              <a:rect l="l" t="t" r="r" b="b"/>
              <a:pathLst>
                <a:path w="1541" h="5137" extrusionOk="0">
                  <a:moveTo>
                    <a:pt x="7" y="0"/>
                  </a:moveTo>
                  <a:cubicBezTo>
                    <a:pt x="4" y="0"/>
                    <a:pt x="1" y="3"/>
                    <a:pt x="1" y="9"/>
                  </a:cubicBezTo>
                  <a:cubicBezTo>
                    <a:pt x="322" y="1104"/>
                    <a:pt x="668" y="2176"/>
                    <a:pt x="822" y="3331"/>
                  </a:cubicBezTo>
                  <a:cubicBezTo>
                    <a:pt x="906" y="3998"/>
                    <a:pt x="977" y="4641"/>
                    <a:pt x="1477" y="5129"/>
                  </a:cubicBezTo>
                  <a:cubicBezTo>
                    <a:pt x="1483" y="5134"/>
                    <a:pt x="1489" y="5136"/>
                    <a:pt x="1496" y="5136"/>
                  </a:cubicBezTo>
                  <a:cubicBezTo>
                    <a:pt x="1518" y="5136"/>
                    <a:pt x="1541" y="5109"/>
                    <a:pt x="1513" y="5081"/>
                  </a:cubicBezTo>
                  <a:cubicBezTo>
                    <a:pt x="942" y="4402"/>
                    <a:pt x="965" y="3509"/>
                    <a:pt x="799" y="2652"/>
                  </a:cubicBezTo>
                  <a:cubicBezTo>
                    <a:pt x="620" y="1747"/>
                    <a:pt x="346" y="854"/>
                    <a:pt x="13" y="9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4" name="Google Shape;27554;p39"/>
            <p:cNvSpPr/>
            <p:nvPr/>
          </p:nvSpPr>
          <p:spPr>
            <a:xfrm>
              <a:off x="992375" y="2069975"/>
              <a:ext cx="139825" cy="145400"/>
            </a:xfrm>
            <a:custGeom>
              <a:avLst/>
              <a:gdLst/>
              <a:ahLst/>
              <a:cxnLst/>
              <a:rect l="l" t="t" r="r" b="b"/>
              <a:pathLst>
                <a:path w="5593" h="5816" extrusionOk="0">
                  <a:moveTo>
                    <a:pt x="5560" y="1"/>
                  </a:moveTo>
                  <a:cubicBezTo>
                    <a:pt x="5556" y="1"/>
                    <a:pt x="5553" y="1"/>
                    <a:pt x="5549" y="3"/>
                  </a:cubicBezTo>
                  <a:cubicBezTo>
                    <a:pt x="4453" y="419"/>
                    <a:pt x="3382" y="1134"/>
                    <a:pt x="2644" y="2062"/>
                  </a:cubicBezTo>
                  <a:cubicBezTo>
                    <a:pt x="2215" y="2610"/>
                    <a:pt x="1894" y="3229"/>
                    <a:pt x="1501" y="3813"/>
                  </a:cubicBezTo>
                  <a:cubicBezTo>
                    <a:pt x="1036" y="4503"/>
                    <a:pt x="524" y="5134"/>
                    <a:pt x="0" y="5789"/>
                  </a:cubicBezTo>
                  <a:cubicBezTo>
                    <a:pt x="0" y="5789"/>
                    <a:pt x="35" y="5815"/>
                    <a:pt x="53" y="5815"/>
                  </a:cubicBezTo>
                  <a:cubicBezTo>
                    <a:pt x="56" y="5815"/>
                    <a:pt x="58" y="5815"/>
                    <a:pt x="60" y="5813"/>
                  </a:cubicBezTo>
                  <a:cubicBezTo>
                    <a:pt x="941" y="4872"/>
                    <a:pt x="1632" y="3801"/>
                    <a:pt x="2322" y="2729"/>
                  </a:cubicBezTo>
                  <a:cubicBezTo>
                    <a:pt x="3156" y="1431"/>
                    <a:pt x="4251" y="765"/>
                    <a:pt x="5561" y="50"/>
                  </a:cubicBezTo>
                  <a:cubicBezTo>
                    <a:pt x="5592" y="40"/>
                    <a:pt x="5587" y="1"/>
                    <a:pt x="5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5" name="Google Shape;27555;p39"/>
            <p:cNvSpPr/>
            <p:nvPr/>
          </p:nvSpPr>
          <p:spPr>
            <a:xfrm>
              <a:off x="996725" y="2072200"/>
              <a:ext cx="134475" cy="149475"/>
            </a:xfrm>
            <a:custGeom>
              <a:avLst/>
              <a:gdLst/>
              <a:ahLst/>
              <a:cxnLst/>
              <a:rect l="l" t="t" r="r" b="b"/>
              <a:pathLst>
                <a:path w="5379" h="5979" extrusionOk="0">
                  <a:moveTo>
                    <a:pt x="5345" y="1"/>
                  </a:moveTo>
                  <a:cubicBezTo>
                    <a:pt x="5339" y="1"/>
                    <a:pt x="5333" y="3"/>
                    <a:pt x="5327" y="9"/>
                  </a:cubicBezTo>
                  <a:cubicBezTo>
                    <a:pt x="4315" y="759"/>
                    <a:pt x="3494" y="1747"/>
                    <a:pt x="2755" y="2771"/>
                  </a:cubicBezTo>
                  <a:cubicBezTo>
                    <a:pt x="1946" y="3878"/>
                    <a:pt x="1279" y="5212"/>
                    <a:pt x="53" y="5879"/>
                  </a:cubicBezTo>
                  <a:cubicBezTo>
                    <a:pt x="0" y="5910"/>
                    <a:pt x="22" y="5978"/>
                    <a:pt x="68" y="5978"/>
                  </a:cubicBezTo>
                  <a:cubicBezTo>
                    <a:pt x="74" y="5978"/>
                    <a:pt x="81" y="5977"/>
                    <a:pt x="88" y="5974"/>
                  </a:cubicBezTo>
                  <a:cubicBezTo>
                    <a:pt x="1148" y="5498"/>
                    <a:pt x="1731" y="4414"/>
                    <a:pt x="2374" y="3485"/>
                  </a:cubicBezTo>
                  <a:cubicBezTo>
                    <a:pt x="3244" y="2223"/>
                    <a:pt x="4196" y="1057"/>
                    <a:pt x="5351" y="33"/>
                  </a:cubicBezTo>
                  <a:cubicBezTo>
                    <a:pt x="5378" y="24"/>
                    <a:pt x="5364" y="1"/>
                    <a:pt x="53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6" name="Google Shape;27556;p39"/>
            <p:cNvSpPr/>
            <p:nvPr/>
          </p:nvSpPr>
          <p:spPr>
            <a:xfrm>
              <a:off x="996925" y="2119825"/>
              <a:ext cx="135150" cy="131325"/>
            </a:xfrm>
            <a:custGeom>
              <a:avLst/>
              <a:gdLst/>
              <a:ahLst/>
              <a:cxnLst/>
              <a:rect l="l" t="t" r="r" b="b"/>
              <a:pathLst>
                <a:path w="5406" h="5253" extrusionOk="0">
                  <a:moveTo>
                    <a:pt x="5334" y="1"/>
                  </a:moveTo>
                  <a:cubicBezTo>
                    <a:pt x="5325" y="1"/>
                    <a:pt x="5316" y="3"/>
                    <a:pt x="5307" y="9"/>
                  </a:cubicBezTo>
                  <a:cubicBezTo>
                    <a:pt x="4343" y="521"/>
                    <a:pt x="3295" y="1092"/>
                    <a:pt x="2652" y="2009"/>
                  </a:cubicBezTo>
                  <a:cubicBezTo>
                    <a:pt x="2259" y="2592"/>
                    <a:pt x="2045" y="3188"/>
                    <a:pt x="1545" y="3712"/>
                  </a:cubicBezTo>
                  <a:cubicBezTo>
                    <a:pt x="1045" y="4212"/>
                    <a:pt x="473" y="4664"/>
                    <a:pt x="9" y="5212"/>
                  </a:cubicBezTo>
                  <a:cubicBezTo>
                    <a:pt x="0" y="5239"/>
                    <a:pt x="4" y="5252"/>
                    <a:pt x="12" y="5252"/>
                  </a:cubicBezTo>
                  <a:cubicBezTo>
                    <a:pt x="15" y="5252"/>
                    <a:pt x="18" y="5251"/>
                    <a:pt x="21" y="5248"/>
                  </a:cubicBezTo>
                  <a:cubicBezTo>
                    <a:pt x="902" y="4593"/>
                    <a:pt x="1866" y="3759"/>
                    <a:pt x="2343" y="2759"/>
                  </a:cubicBezTo>
                  <a:cubicBezTo>
                    <a:pt x="2974" y="1449"/>
                    <a:pt x="4129" y="759"/>
                    <a:pt x="5355" y="92"/>
                  </a:cubicBezTo>
                  <a:cubicBezTo>
                    <a:pt x="5405" y="72"/>
                    <a:pt x="5379" y="1"/>
                    <a:pt x="53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7" name="Google Shape;27557;p39"/>
            <p:cNvSpPr/>
            <p:nvPr/>
          </p:nvSpPr>
          <p:spPr>
            <a:xfrm>
              <a:off x="994450" y="2120400"/>
              <a:ext cx="140875" cy="146075"/>
            </a:xfrm>
            <a:custGeom>
              <a:avLst/>
              <a:gdLst/>
              <a:ahLst/>
              <a:cxnLst/>
              <a:rect l="l" t="t" r="r" b="b"/>
              <a:pathLst>
                <a:path w="5635" h="5843" extrusionOk="0">
                  <a:moveTo>
                    <a:pt x="5595" y="0"/>
                  </a:moveTo>
                  <a:cubicBezTo>
                    <a:pt x="5587" y="0"/>
                    <a:pt x="5579" y="3"/>
                    <a:pt x="5573" y="10"/>
                  </a:cubicBezTo>
                  <a:cubicBezTo>
                    <a:pt x="4704" y="1057"/>
                    <a:pt x="3977" y="2224"/>
                    <a:pt x="3204" y="3331"/>
                  </a:cubicBezTo>
                  <a:cubicBezTo>
                    <a:pt x="2799" y="3891"/>
                    <a:pt x="2382" y="4463"/>
                    <a:pt x="1822" y="4879"/>
                  </a:cubicBezTo>
                  <a:cubicBezTo>
                    <a:pt x="1287" y="5272"/>
                    <a:pt x="608" y="5367"/>
                    <a:pt x="60" y="5713"/>
                  </a:cubicBezTo>
                  <a:cubicBezTo>
                    <a:pt x="0" y="5753"/>
                    <a:pt x="41" y="5843"/>
                    <a:pt x="91" y="5843"/>
                  </a:cubicBezTo>
                  <a:cubicBezTo>
                    <a:pt x="100" y="5843"/>
                    <a:pt x="110" y="5839"/>
                    <a:pt x="120" y="5832"/>
                  </a:cubicBezTo>
                  <a:cubicBezTo>
                    <a:pt x="691" y="5475"/>
                    <a:pt x="1346" y="5379"/>
                    <a:pt x="1894" y="4998"/>
                  </a:cubicBezTo>
                  <a:cubicBezTo>
                    <a:pt x="2311" y="4701"/>
                    <a:pt x="2632" y="4308"/>
                    <a:pt x="2954" y="3915"/>
                  </a:cubicBezTo>
                  <a:cubicBezTo>
                    <a:pt x="3882" y="2689"/>
                    <a:pt x="4835" y="1379"/>
                    <a:pt x="5609" y="57"/>
                  </a:cubicBezTo>
                  <a:cubicBezTo>
                    <a:pt x="5635" y="22"/>
                    <a:pt x="5616" y="0"/>
                    <a:pt x="55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8" name="Google Shape;27558;p39"/>
            <p:cNvSpPr/>
            <p:nvPr/>
          </p:nvSpPr>
          <p:spPr>
            <a:xfrm>
              <a:off x="886700" y="2077150"/>
              <a:ext cx="100350" cy="137550"/>
            </a:xfrm>
            <a:custGeom>
              <a:avLst/>
              <a:gdLst/>
              <a:ahLst/>
              <a:cxnLst/>
              <a:rect l="l" t="t" r="r" b="b"/>
              <a:pathLst>
                <a:path w="4014" h="5502" extrusionOk="0">
                  <a:moveTo>
                    <a:pt x="36" y="0"/>
                  </a:moveTo>
                  <a:cubicBezTo>
                    <a:pt x="19" y="0"/>
                    <a:pt x="1" y="10"/>
                    <a:pt x="1" y="25"/>
                  </a:cubicBezTo>
                  <a:cubicBezTo>
                    <a:pt x="346" y="2347"/>
                    <a:pt x="3096" y="3395"/>
                    <a:pt x="3954" y="5478"/>
                  </a:cubicBezTo>
                  <a:cubicBezTo>
                    <a:pt x="3962" y="5495"/>
                    <a:pt x="3972" y="5502"/>
                    <a:pt x="3982" y="5502"/>
                  </a:cubicBezTo>
                  <a:cubicBezTo>
                    <a:pt x="3998" y="5502"/>
                    <a:pt x="4013" y="5482"/>
                    <a:pt x="4013" y="5466"/>
                  </a:cubicBezTo>
                  <a:cubicBezTo>
                    <a:pt x="3204" y="3276"/>
                    <a:pt x="787" y="2287"/>
                    <a:pt x="60" y="13"/>
                  </a:cubicBezTo>
                  <a:cubicBezTo>
                    <a:pt x="56" y="4"/>
                    <a:pt x="46" y="0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59" name="Google Shape;27559;p39"/>
            <p:cNvSpPr/>
            <p:nvPr/>
          </p:nvSpPr>
          <p:spPr>
            <a:xfrm>
              <a:off x="883550" y="2076700"/>
              <a:ext cx="100225" cy="117750"/>
            </a:xfrm>
            <a:custGeom>
              <a:avLst/>
              <a:gdLst/>
              <a:ahLst/>
              <a:cxnLst/>
              <a:rect l="l" t="t" r="r" b="b"/>
              <a:pathLst>
                <a:path w="4009" h="4710" extrusionOk="0">
                  <a:moveTo>
                    <a:pt x="31" y="1"/>
                  </a:moveTo>
                  <a:cubicBezTo>
                    <a:pt x="4" y="1"/>
                    <a:pt x="0" y="34"/>
                    <a:pt x="20" y="43"/>
                  </a:cubicBezTo>
                  <a:cubicBezTo>
                    <a:pt x="948" y="567"/>
                    <a:pt x="1853" y="1115"/>
                    <a:pt x="2579" y="1912"/>
                  </a:cubicBezTo>
                  <a:cubicBezTo>
                    <a:pt x="3341" y="2722"/>
                    <a:pt x="3699" y="3639"/>
                    <a:pt x="3961" y="4687"/>
                  </a:cubicBezTo>
                  <a:cubicBezTo>
                    <a:pt x="3961" y="4703"/>
                    <a:pt x="3970" y="4709"/>
                    <a:pt x="3981" y="4709"/>
                  </a:cubicBezTo>
                  <a:cubicBezTo>
                    <a:pt x="3994" y="4709"/>
                    <a:pt x="4008" y="4700"/>
                    <a:pt x="4008" y="4687"/>
                  </a:cubicBezTo>
                  <a:cubicBezTo>
                    <a:pt x="3949" y="2508"/>
                    <a:pt x="1817" y="865"/>
                    <a:pt x="55" y="7"/>
                  </a:cubicBezTo>
                  <a:cubicBezTo>
                    <a:pt x="46" y="3"/>
                    <a:pt x="38" y="1"/>
                    <a:pt x="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0" name="Google Shape;27560;p39"/>
            <p:cNvSpPr/>
            <p:nvPr/>
          </p:nvSpPr>
          <p:spPr>
            <a:xfrm>
              <a:off x="981650" y="2186325"/>
              <a:ext cx="5100" cy="15600"/>
            </a:xfrm>
            <a:custGeom>
              <a:avLst/>
              <a:gdLst/>
              <a:ahLst/>
              <a:cxnLst/>
              <a:rect l="l" t="t" r="r" b="b"/>
              <a:pathLst>
                <a:path w="204" h="624" extrusionOk="0">
                  <a:moveTo>
                    <a:pt x="44" y="1"/>
                  </a:moveTo>
                  <a:cubicBezTo>
                    <a:pt x="34" y="1"/>
                    <a:pt x="25" y="10"/>
                    <a:pt x="25" y="28"/>
                  </a:cubicBezTo>
                  <a:cubicBezTo>
                    <a:pt x="1" y="230"/>
                    <a:pt x="60" y="444"/>
                    <a:pt x="191" y="623"/>
                  </a:cubicBezTo>
                  <a:cubicBezTo>
                    <a:pt x="191" y="623"/>
                    <a:pt x="203" y="623"/>
                    <a:pt x="203" y="599"/>
                  </a:cubicBezTo>
                  <a:cubicBezTo>
                    <a:pt x="120" y="421"/>
                    <a:pt x="72" y="230"/>
                    <a:pt x="72" y="28"/>
                  </a:cubicBezTo>
                  <a:cubicBezTo>
                    <a:pt x="66" y="10"/>
                    <a:pt x="54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1" name="Google Shape;27561;p39"/>
            <p:cNvSpPr/>
            <p:nvPr/>
          </p:nvSpPr>
          <p:spPr>
            <a:xfrm>
              <a:off x="1000125" y="2211325"/>
              <a:ext cx="53825" cy="46325"/>
            </a:xfrm>
            <a:custGeom>
              <a:avLst/>
              <a:gdLst/>
              <a:ahLst/>
              <a:cxnLst/>
              <a:rect l="l" t="t" r="r" b="b"/>
              <a:pathLst>
                <a:path w="2153" h="1853" extrusionOk="0">
                  <a:moveTo>
                    <a:pt x="2131" y="1"/>
                  </a:moveTo>
                  <a:cubicBezTo>
                    <a:pt x="2128" y="1"/>
                    <a:pt x="2124" y="2"/>
                    <a:pt x="2119" y="4"/>
                  </a:cubicBezTo>
                  <a:cubicBezTo>
                    <a:pt x="1369" y="576"/>
                    <a:pt x="833" y="1349"/>
                    <a:pt x="0" y="1802"/>
                  </a:cubicBezTo>
                  <a:cubicBezTo>
                    <a:pt x="0" y="1831"/>
                    <a:pt x="24" y="1853"/>
                    <a:pt x="39" y="1853"/>
                  </a:cubicBezTo>
                  <a:cubicBezTo>
                    <a:pt x="43" y="1853"/>
                    <a:pt x="46" y="1852"/>
                    <a:pt x="48" y="1850"/>
                  </a:cubicBezTo>
                  <a:cubicBezTo>
                    <a:pt x="429" y="1647"/>
                    <a:pt x="774" y="1361"/>
                    <a:pt x="1107" y="1064"/>
                  </a:cubicBezTo>
                  <a:cubicBezTo>
                    <a:pt x="1464" y="730"/>
                    <a:pt x="1845" y="409"/>
                    <a:pt x="2143" y="40"/>
                  </a:cubicBezTo>
                  <a:cubicBezTo>
                    <a:pt x="2153" y="20"/>
                    <a:pt x="2147" y="1"/>
                    <a:pt x="21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2" name="Google Shape;27562;p39"/>
            <p:cNvSpPr/>
            <p:nvPr/>
          </p:nvSpPr>
          <p:spPr>
            <a:xfrm>
              <a:off x="1057025" y="2145975"/>
              <a:ext cx="49000" cy="59225"/>
            </a:xfrm>
            <a:custGeom>
              <a:avLst/>
              <a:gdLst/>
              <a:ahLst/>
              <a:cxnLst/>
              <a:rect l="l" t="t" r="r" b="b"/>
              <a:pathLst>
                <a:path w="1960" h="2369" extrusionOk="0">
                  <a:moveTo>
                    <a:pt x="6" y="2363"/>
                  </a:moveTo>
                  <a:cubicBezTo>
                    <a:pt x="1" y="2363"/>
                    <a:pt x="6" y="2368"/>
                    <a:pt x="22" y="2368"/>
                  </a:cubicBezTo>
                  <a:cubicBezTo>
                    <a:pt x="14" y="2364"/>
                    <a:pt x="9" y="2363"/>
                    <a:pt x="6" y="2363"/>
                  </a:cubicBezTo>
                  <a:close/>
                  <a:moveTo>
                    <a:pt x="1925" y="1"/>
                  </a:moveTo>
                  <a:cubicBezTo>
                    <a:pt x="1917" y="1"/>
                    <a:pt x="1910" y="4"/>
                    <a:pt x="1903" y="11"/>
                  </a:cubicBezTo>
                  <a:cubicBezTo>
                    <a:pt x="1653" y="415"/>
                    <a:pt x="1177" y="606"/>
                    <a:pt x="891" y="987"/>
                  </a:cubicBezTo>
                  <a:cubicBezTo>
                    <a:pt x="558" y="1416"/>
                    <a:pt x="355" y="1916"/>
                    <a:pt x="22" y="2368"/>
                  </a:cubicBezTo>
                  <a:cubicBezTo>
                    <a:pt x="403" y="2023"/>
                    <a:pt x="582" y="1546"/>
                    <a:pt x="867" y="1130"/>
                  </a:cubicBezTo>
                  <a:cubicBezTo>
                    <a:pt x="1165" y="701"/>
                    <a:pt x="1701" y="511"/>
                    <a:pt x="1951" y="46"/>
                  </a:cubicBezTo>
                  <a:cubicBezTo>
                    <a:pt x="1959" y="21"/>
                    <a:pt x="1943" y="1"/>
                    <a:pt x="19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3" name="Google Shape;27563;p39"/>
            <p:cNvSpPr/>
            <p:nvPr/>
          </p:nvSpPr>
          <p:spPr>
            <a:xfrm>
              <a:off x="860350" y="2125700"/>
              <a:ext cx="123725" cy="140500"/>
            </a:xfrm>
            <a:custGeom>
              <a:avLst/>
              <a:gdLst/>
              <a:ahLst/>
              <a:cxnLst/>
              <a:rect l="l" t="t" r="r" b="b"/>
              <a:pathLst>
                <a:path w="4949" h="5620" extrusionOk="0">
                  <a:moveTo>
                    <a:pt x="57" y="0"/>
                  </a:moveTo>
                  <a:cubicBezTo>
                    <a:pt x="29" y="0"/>
                    <a:pt x="0" y="20"/>
                    <a:pt x="7" y="48"/>
                  </a:cubicBezTo>
                  <a:cubicBezTo>
                    <a:pt x="448" y="1226"/>
                    <a:pt x="1602" y="2000"/>
                    <a:pt x="2495" y="2810"/>
                  </a:cubicBezTo>
                  <a:cubicBezTo>
                    <a:pt x="3103" y="3358"/>
                    <a:pt x="3805" y="3858"/>
                    <a:pt x="4210" y="4608"/>
                  </a:cubicBezTo>
                  <a:cubicBezTo>
                    <a:pt x="4412" y="4989"/>
                    <a:pt x="4555" y="5346"/>
                    <a:pt x="4924" y="5620"/>
                  </a:cubicBezTo>
                  <a:cubicBezTo>
                    <a:pt x="4936" y="5608"/>
                    <a:pt x="4948" y="5584"/>
                    <a:pt x="4936" y="5572"/>
                  </a:cubicBezTo>
                  <a:cubicBezTo>
                    <a:pt x="4531" y="5167"/>
                    <a:pt x="4400" y="4655"/>
                    <a:pt x="4079" y="4191"/>
                  </a:cubicBezTo>
                  <a:cubicBezTo>
                    <a:pt x="3757" y="3739"/>
                    <a:pt x="3317" y="3417"/>
                    <a:pt x="2912" y="3060"/>
                  </a:cubicBezTo>
                  <a:cubicBezTo>
                    <a:pt x="1948" y="2179"/>
                    <a:pt x="578" y="1286"/>
                    <a:pt x="102" y="36"/>
                  </a:cubicBezTo>
                  <a:cubicBezTo>
                    <a:pt x="97" y="11"/>
                    <a:pt x="77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4" name="Google Shape;27564;p39"/>
            <p:cNvSpPr/>
            <p:nvPr/>
          </p:nvSpPr>
          <p:spPr>
            <a:xfrm>
              <a:off x="860500" y="2126575"/>
              <a:ext cx="127850" cy="128100"/>
            </a:xfrm>
            <a:custGeom>
              <a:avLst/>
              <a:gdLst/>
              <a:ahLst/>
              <a:cxnLst/>
              <a:rect l="l" t="t" r="r" b="b"/>
              <a:pathLst>
                <a:path w="5114" h="5124" extrusionOk="0">
                  <a:moveTo>
                    <a:pt x="49" y="1"/>
                  </a:moveTo>
                  <a:cubicBezTo>
                    <a:pt x="25" y="1"/>
                    <a:pt x="1" y="36"/>
                    <a:pt x="25" y="48"/>
                  </a:cubicBezTo>
                  <a:cubicBezTo>
                    <a:pt x="1013" y="584"/>
                    <a:pt x="2251" y="941"/>
                    <a:pt x="3073" y="1775"/>
                  </a:cubicBezTo>
                  <a:cubicBezTo>
                    <a:pt x="3918" y="2632"/>
                    <a:pt x="4430" y="4037"/>
                    <a:pt x="5002" y="5097"/>
                  </a:cubicBezTo>
                  <a:cubicBezTo>
                    <a:pt x="5013" y="5115"/>
                    <a:pt x="5029" y="5124"/>
                    <a:pt x="5045" y="5124"/>
                  </a:cubicBezTo>
                  <a:cubicBezTo>
                    <a:pt x="5079" y="5124"/>
                    <a:pt x="5113" y="5086"/>
                    <a:pt x="5097" y="5037"/>
                  </a:cubicBezTo>
                  <a:cubicBezTo>
                    <a:pt x="4502" y="3942"/>
                    <a:pt x="3966" y="2477"/>
                    <a:pt x="3061" y="1608"/>
                  </a:cubicBezTo>
                  <a:cubicBezTo>
                    <a:pt x="2251" y="846"/>
                    <a:pt x="1061" y="406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5" name="Google Shape;27565;p39"/>
            <p:cNvSpPr/>
            <p:nvPr/>
          </p:nvSpPr>
          <p:spPr>
            <a:xfrm>
              <a:off x="881600" y="2144375"/>
              <a:ext cx="67650" cy="62425"/>
            </a:xfrm>
            <a:custGeom>
              <a:avLst/>
              <a:gdLst/>
              <a:ahLst/>
              <a:cxnLst/>
              <a:rect l="l" t="t" r="r" b="b"/>
              <a:pathLst>
                <a:path w="2706" h="2497" extrusionOk="0">
                  <a:moveTo>
                    <a:pt x="43" y="1"/>
                  </a:moveTo>
                  <a:cubicBezTo>
                    <a:pt x="18" y="1"/>
                    <a:pt x="1" y="29"/>
                    <a:pt x="26" y="63"/>
                  </a:cubicBezTo>
                  <a:cubicBezTo>
                    <a:pt x="407" y="467"/>
                    <a:pt x="943" y="610"/>
                    <a:pt x="1407" y="908"/>
                  </a:cubicBezTo>
                  <a:cubicBezTo>
                    <a:pt x="2003" y="1289"/>
                    <a:pt x="2395" y="1861"/>
                    <a:pt x="2693" y="2492"/>
                  </a:cubicBezTo>
                  <a:cubicBezTo>
                    <a:pt x="2693" y="2496"/>
                    <a:pt x="2694" y="2497"/>
                    <a:pt x="2696" y="2497"/>
                  </a:cubicBezTo>
                  <a:cubicBezTo>
                    <a:pt x="2700" y="2497"/>
                    <a:pt x="2705" y="2492"/>
                    <a:pt x="2705" y="2492"/>
                  </a:cubicBezTo>
                  <a:cubicBezTo>
                    <a:pt x="2550" y="1920"/>
                    <a:pt x="2241" y="1468"/>
                    <a:pt x="1800" y="1075"/>
                  </a:cubicBezTo>
                  <a:cubicBezTo>
                    <a:pt x="1276" y="634"/>
                    <a:pt x="586" y="479"/>
                    <a:pt x="74" y="15"/>
                  </a:cubicBezTo>
                  <a:cubicBezTo>
                    <a:pt x="64" y="5"/>
                    <a:pt x="53" y="1"/>
                    <a:pt x="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6" name="Google Shape;27566;p39"/>
            <p:cNvSpPr/>
            <p:nvPr/>
          </p:nvSpPr>
          <p:spPr>
            <a:xfrm>
              <a:off x="952350" y="2210375"/>
              <a:ext cx="29925" cy="40300"/>
            </a:xfrm>
            <a:custGeom>
              <a:avLst/>
              <a:gdLst/>
              <a:ahLst/>
              <a:cxnLst/>
              <a:rect l="l" t="t" r="r" b="b"/>
              <a:pathLst>
                <a:path w="1197" h="1612" extrusionOk="0">
                  <a:moveTo>
                    <a:pt x="2" y="0"/>
                  </a:moveTo>
                  <a:cubicBezTo>
                    <a:pt x="0" y="0"/>
                    <a:pt x="0" y="6"/>
                    <a:pt x="6" y="18"/>
                  </a:cubicBezTo>
                  <a:cubicBezTo>
                    <a:pt x="6" y="6"/>
                    <a:pt x="3" y="0"/>
                    <a:pt x="2" y="0"/>
                  </a:cubicBezTo>
                  <a:close/>
                  <a:moveTo>
                    <a:pt x="6" y="18"/>
                  </a:moveTo>
                  <a:cubicBezTo>
                    <a:pt x="304" y="566"/>
                    <a:pt x="732" y="1161"/>
                    <a:pt x="1173" y="1602"/>
                  </a:cubicBezTo>
                  <a:cubicBezTo>
                    <a:pt x="1177" y="1609"/>
                    <a:pt x="1180" y="1612"/>
                    <a:pt x="1184" y="1612"/>
                  </a:cubicBezTo>
                  <a:cubicBezTo>
                    <a:pt x="1191" y="1612"/>
                    <a:pt x="1197" y="1598"/>
                    <a:pt x="1197" y="1590"/>
                  </a:cubicBezTo>
                  <a:cubicBezTo>
                    <a:pt x="1018" y="1340"/>
                    <a:pt x="816" y="1102"/>
                    <a:pt x="613" y="864"/>
                  </a:cubicBezTo>
                  <a:cubicBezTo>
                    <a:pt x="411" y="566"/>
                    <a:pt x="232" y="280"/>
                    <a:pt x="6" y="1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7" name="Google Shape;27567;p39"/>
            <p:cNvSpPr/>
            <p:nvPr/>
          </p:nvSpPr>
          <p:spPr>
            <a:xfrm>
              <a:off x="990950" y="2186075"/>
              <a:ext cx="163275" cy="149950"/>
            </a:xfrm>
            <a:custGeom>
              <a:avLst/>
              <a:gdLst/>
              <a:ahLst/>
              <a:cxnLst/>
              <a:rect l="l" t="t" r="r" b="b"/>
              <a:pathLst>
                <a:path w="6531" h="5998" extrusionOk="0">
                  <a:moveTo>
                    <a:pt x="6483" y="0"/>
                  </a:moveTo>
                  <a:cubicBezTo>
                    <a:pt x="6480" y="0"/>
                    <a:pt x="6478" y="1"/>
                    <a:pt x="6475" y="2"/>
                  </a:cubicBezTo>
                  <a:cubicBezTo>
                    <a:pt x="5237" y="526"/>
                    <a:pt x="4225" y="1526"/>
                    <a:pt x="3296" y="2479"/>
                  </a:cubicBezTo>
                  <a:cubicBezTo>
                    <a:pt x="2189" y="3622"/>
                    <a:pt x="1069" y="4765"/>
                    <a:pt x="10" y="5955"/>
                  </a:cubicBezTo>
                  <a:cubicBezTo>
                    <a:pt x="0" y="5965"/>
                    <a:pt x="29" y="5997"/>
                    <a:pt x="47" y="5997"/>
                  </a:cubicBezTo>
                  <a:cubicBezTo>
                    <a:pt x="51" y="5997"/>
                    <a:pt x="55" y="5995"/>
                    <a:pt x="57" y="5991"/>
                  </a:cubicBezTo>
                  <a:cubicBezTo>
                    <a:pt x="2153" y="3907"/>
                    <a:pt x="3975" y="1645"/>
                    <a:pt x="6499" y="50"/>
                  </a:cubicBezTo>
                  <a:cubicBezTo>
                    <a:pt x="6531" y="39"/>
                    <a:pt x="6506" y="0"/>
                    <a:pt x="64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8" name="Google Shape;27568;p39"/>
            <p:cNvSpPr/>
            <p:nvPr/>
          </p:nvSpPr>
          <p:spPr>
            <a:xfrm>
              <a:off x="989350" y="2187525"/>
              <a:ext cx="164025" cy="155350"/>
            </a:xfrm>
            <a:custGeom>
              <a:avLst/>
              <a:gdLst/>
              <a:ahLst/>
              <a:cxnLst/>
              <a:rect l="l" t="t" r="r" b="b"/>
              <a:pathLst>
                <a:path w="6561" h="6214" extrusionOk="0">
                  <a:moveTo>
                    <a:pt x="6541" y="0"/>
                  </a:moveTo>
                  <a:cubicBezTo>
                    <a:pt x="6540" y="0"/>
                    <a:pt x="6539" y="1"/>
                    <a:pt x="6539" y="4"/>
                  </a:cubicBezTo>
                  <a:cubicBezTo>
                    <a:pt x="4455" y="2159"/>
                    <a:pt x="2848" y="4718"/>
                    <a:pt x="62" y="6088"/>
                  </a:cubicBezTo>
                  <a:cubicBezTo>
                    <a:pt x="0" y="6129"/>
                    <a:pt x="36" y="6214"/>
                    <a:pt x="93" y="6214"/>
                  </a:cubicBezTo>
                  <a:cubicBezTo>
                    <a:pt x="102" y="6214"/>
                    <a:pt x="112" y="6212"/>
                    <a:pt x="121" y="6207"/>
                  </a:cubicBezTo>
                  <a:cubicBezTo>
                    <a:pt x="2753" y="4897"/>
                    <a:pt x="4848" y="2373"/>
                    <a:pt x="6551" y="39"/>
                  </a:cubicBezTo>
                  <a:cubicBezTo>
                    <a:pt x="6561" y="20"/>
                    <a:pt x="6546" y="0"/>
                    <a:pt x="65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69" name="Google Shape;27569;p39"/>
            <p:cNvSpPr/>
            <p:nvPr/>
          </p:nvSpPr>
          <p:spPr>
            <a:xfrm>
              <a:off x="987900" y="2188750"/>
              <a:ext cx="158325" cy="146350"/>
            </a:xfrm>
            <a:custGeom>
              <a:avLst/>
              <a:gdLst/>
              <a:ahLst/>
              <a:cxnLst/>
              <a:rect l="l" t="t" r="r" b="b"/>
              <a:pathLst>
                <a:path w="6333" h="5854" extrusionOk="0">
                  <a:moveTo>
                    <a:pt x="6287" y="1"/>
                  </a:moveTo>
                  <a:cubicBezTo>
                    <a:pt x="6284" y="1"/>
                    <a:pt x="6280" y="1"/>
                    <a:pt x="6275" y="2"/>
                  </a:cubicBezTo>
                  <a:cubicBezTo>
                    <a:pt x="3704" y="978"/>
                    <a:pt x="1168" y="3348"/>
                    <a:pt x="1" y="5836"/>
                  </a:cubicBezTo>
                  <a:cubicBezTo>
                    <a:pt x="1" y="5845"/>
                    <a:pt x="13" y="5853"/>
                    <a:pt x="20" y="5853"/>
                  </a:cubicBezTo>
                  <a:cubicBezTo>
                    <a:pt x="23" y="5853"/>
                    <a:pt x="25" y="5852"/>
                    <a:pt x="25" y="5848"/>
                  </a:cubicBezTo>
                  <a:cubicBezTo>
                    <a:pt x="834" y="4634"/>
                    <a:pt x="1656" y="3467"/>
                    <a:pt x="2727" y="2467"/>
                  </a:cubicBezTo>
                  <a:cubicBezTo>
                    <a:pt x="3811" y="1455"/>
                    <a:pt x="5025" y="776"/>
                    <a:pt x="6311" y="62"/>
                  </a:cubicBezTo>
                  <a:cubicBezTo>
                    <a:pt x="6333" y="51"/>
                    <a:pt x="6325" y="1"/>
                    <a:pt x="6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0" name="Google Shape;27570;p39"/>
            <p:cNvSpPr/>
            <p:nvPr/>
          </p:nvSpPr>
          <p:spPr>
            <a:xfrm>
              <a:off x="836400" y="2158350"/>
              <a:ext cx="146900" cy="171725"/>
            </a:xfrm>
            <a:custGeom>
              <a:avLst/>
              <a:gdLst/>
              <a:ahLst/>
              <a:cxnLst/>
              <a:rect l="l" t="t" r="r" b="b"/>
              <a:pathLst>
                <a:path w="5876" h="6869" extrusionOk="0">
                  <a:moveTo>
                    <a:pt x="57" y="1"/>
                  </a:moveTo>
                  <a:cubicBezTo>
                    <a:pt x="45" y="1"/>
                    <a:pt x="36" y="10"/>
                    <a:pt x="36" y="28"/>
                  </a:cubicBezTo>
                  <a:cubicBezTo>
                    <a:pt x="1" y="1397"/>
                    <a:pt x="1286" y="2361"/>
                    <a:pt x="2215" y="3147"/>
                  </a:cubicBezTo>
                  <a:cubicBezTo>
                    <a:pt x="3525" y="4254"/>
                    <a:pt x="4632" y="5612"/>
                    <a:pt x="5787" y="6862"/>
                  </a:cubicBezTo>
                  <a:cubicBezTo>
                    <a:pt x="5796" y="6866"/>
                    <a:pt x="5805" y="6868"/>
                    <a:pt x="5814" y="6868"/>
                  </a:cubicBezTo>
                  <a:cubicBezTo>
                    <a:pt x="5850" y="6868"/>
                    <a:pt x="5875" y="6833"/>
                    <a:pt x="5847" y="6814"/>
                  </a:cubicBezTo>
                  <a:cubicBezTo>
                    <a:pt x="4870" y="5731"/>
                    <a:pt x="3930" y="4552"/>
                    <a:pt x="2858" y="3552"/>
                  </a:cubicBezTo>
                  <a:cubicBezTo>
                    <a:pt x="1679" y="2433"/>
                    <a:pt x="513" y="1706"/>
                    <a:pt x="96" y="28"/>
                  </a:cubicBezTo>
                  <a:cubicBezTo>
                    <a:pt x="84" y="10"/>
                    <a:pt x="69" y="1"/>
                    <a:pt x="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1" name="Google Shape;27571;p39"/>
            <p:cNvSpPr/>
            <p:nvPr/>
          </p:nvSpPr>
          <p:spPr>
            <a:xfrm>
              <a:off x="838775" y="2157550"/>
              <a:ext cx="147450" cy="162775"/>
            </a:xfrm>
            <a:custGeom>
              <a:avLst/>
              <a:gdLst/>
              <a:ahLst/>
              <a:cxnLst/>
              <a:rect l="l" t="t" r="r" b="b"/>
              <a:pathLst>
                <a:path w="5898" h="6511" extrusionOk="0">
                  <a:moveTo>
                    <a:pt x="1" y="0"/>
                  </a:moveTo>
                  <a:lnTo>
                    <a:pt x="1" y="0"/>
                  </a:lnTo>
                  <a:cubicBezTo>
                    <a:pt x="96" y="429"/>
                    <a:pt x="656" y="702"/>
                    <a:pt x="989" y="953"/>
                  </a:cubicBezTo>
                  <a:cubicBezTo>
                    <a:pt x="1703" y="1488"/>
                    <a:pt x="2418" y="2024"/>
                    <a:pt x="3096" y="2607"/>
                  </a:cubicBezTo>
                  <a:cubicBezTo>
                    <a:pt x="4311" y="3679"/>
                    <a:pt x="5299" y="4905"/>
                    <a:pt x="5787" y="6477"/>
                  </a:cubicBezTo>
                  <a:cubicBezTo>
                    <a:pt x="5792" y="6500"/>
                    <a:pt x="5811" y="6511"/>
                    <a:pt x="5831" y="6511"/>
                  </a:cubicBezTo>
                  <a:cubicBezTo>
                    <a:pt x="5863" y="6511"/>
                    <a:pt x="5897" y="6485"/>
                    <a:pt x="5883" y="6441"/>
                  </a:cubicBezTo>
                  <a:cubicBezTo>
                    <a:pt x="5549" y="5179"/>
                    <a:pt x="4775" y="4096"/>
                    <a:pt x="3847" y="3167"/>
                  </a:cubicBezTo>
                  <a:cubicBezTo>
                    <a:pt x="3358" y="2679"/>
                    <a:pt x="2823" y="2226"/>
                    <a:pt x="2275" y="1810"/>
                  </a:cubicBezTo>
                  <a:cubicBezTo>
                    <a:pt x="1572" y="1274"/>
                    <a:pt x="501" y="726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2" name="Google Shape;27572;p39"/>
            <p:cNvSpPr/>
            <p:nvPr/>
          </p:nvSpPr>
          <p:spPr>
            <a:xfrm>
              <a:off x="866175" y="2192375"/>
              <a:ext cx="96000" cy="95975"/>
            </a:xfrm>
            <a:custGeom>
              <a:avLst/>
              <a:gdLst/>
              <a:ahLst/>
              <a:cxnLst/>
              <a:rect l="l" t="t" r="r" b="b"/>
              <a:pathLst>
                <a:path w="3840" h="3839" extrusionOk="0">
                  <a:moveTo>
                    <a:pt x="0" y="0"/>
                  </a:moveTo>
                  <a:cubicBezTo>
                    <a:pt x="453" y="619"/>
                    <a:pt x="1000" y="1167"/>
                    <a:pt x="1608" y="1631"/>
                  </a:cubicBezTo>
                  <a:cubicBezTo>
                    <a:pt x="1977" y="1905"/>
                    <a:pt x="2370" y="2167"/>
                    <a:pt x="2691" y="2524"/>
                  </a:cubicBezTo>
                  <a:cubicBezTo>
                    <a:pt x="3084" y="2941"/>
                    <a:pt x="3429" y="3417"/>
                    <a:pt x="3810" y="3834"/>
                  </a:cubicBezTo>
                  <a:cubicBezTo>
                    <a:pt x="3813" y="3837"/>
                    <a:pt x="3817" y="3839"/>
                    <a:pt x="3821" y="3839"/>
                  </a:cubicBezTo>
                  <a:cubicBezTo>
                    <a:pt x="3831" y="3839"/>
                    <a:pt x="3840" y="3827"/>
                    <a:pt x="3822" y="3810"/>
                  </a:cubicBezTo>
                  <a:cubicBezTo>
                    <a:pt x="3322" y="3143"/>
                    <a:pt x="2786" y="2429"/>
                    <a:pt x="2096" y="1941"/>
                  </a:cubicBezTo>
                  <a:cubicBezTo>
                    <a:pt x="1310" y="1357"/>
                    <a:pt x="643" y="738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3" name="Google Shape;27573;p39"/>
            <p:cNvSpPr/>
            <p:nvPr/>
          </p:nvSpPr>
          <p:spPr>
            <a:xfrm>
              <a:off x="988175" y="2251875"/>
              <a:ext cx="174100" cy="145875"/>
            </a:xfrm>
            <a:custGeom>
              <a:avLst/>
              <a:gdLst/>
              <a:ahLst/>
              <a:cxnLst/>
              <a:rect l="l" t="t" r="r" b="b"/>
              <a:pathLst>
                <a:path w="6964" h="5835" extrusionOk="0">
                  <a:moveTo>
                    <a:pt x="6872" y="0"/>
                  </a:moveTo>
                  <a:cubicBezTo>
                    <a:pt x="6868" y="0"/>
                    <a:pt x="6864" y="1"/>
                    <a:pt x="6860" y="1"/>
                  </a:cubicBezTo>
                  <a:cubicBezTo>
                    <a:pt x="5348" y="204"/>
                    <a:pt x="4050" y="1525"/>
                    <a:pt x="2907" y="2418"/>
                  </a:cubicBezTo>
                  <a:cubicBezTo>
                    <a:pt x="1704" y="3359"/>
                    <a:pt x="1109" y="4704"/>
                    <a:pt x="37" y="5764"/>
                  </a:cubicBezTo>
                  <a:cubicBezTo>
                    <a:pt x="0" y="5792"/>
                    <a:pt x="29" y="5834"/>
                    <a:pt x="66" y="5834"/>
                  </a:cubicBezTo>
                  <a:cubicBezTo>
                    <a:pt x="76" y="5834"/>
                    <a:pt x="87" y="5831"/>
                    <a:pt x="97" y="5823"/>
                  </a:cubicBezTo>
                  <a:cubicBezTo>
                    <a:pt x="1133" y="4990"/>
                    <a:pt x="1621" y="3657"/>
                    <a:pt x="2669" y="2799"/>
                  </a:cubicBezTo>
                  <a:cubicBezTo>
                    <a:pt x="3931" y="1763"/>
                    <a:pt x="5300" y="573"/>
                    <a:pt x="6895" y="108"/>
                  </a:cubicBezTo>
                  <a:cubicBezTo>
                    <a:pt x="6963" y="97"/>
                    <a:pt x="6945" y="0"/>
                    <a:pt x="6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4" name="Google Shape;27574;p39"/>
            <p:cNvSpPr/>
            <p:nvPr/>
          </p:nvSpPr>
          <p:spPr>
            <a:xfrm>
              <a:off x="986600" y="2254225"/>
              <a:ext cx="178525" cy="156100"/>
            </a:xfrm>
            <a:custGeom>
              <a:avLst/>
              <a:gdLst/>
              <a:ahLst/>
              <a:cxnLst/>
              <a:rect l="l" t="t" r="r" b="b"/>
              <a:pathLst>
                <a:path w="7141" h="6244" extrusionOk="0">
                  <a:moveTo>
                    <a:pt x="7103" y="0"/>
                  </a:moveTo>
                  <a:cubicBezTo>
                    <a:pt x="7099" y="0"/>
                    <a:pt x="7094" y="1"/>
                    <a:pt x="7089" y="3"/>
                  </a:cubicBezTo>
                  <a:cubicBezTo>
                    <a:pt x="5851" y="467"/>
                    <a:pt x="4982" y="1741"/>
                    <a:pt x="4208" y="2741"/>
                  </a:cubicBezTo>
                  <a:cubicBezTo>
                    <a:pt x="3113" y="4158"/>
                    <a:pt x="1970" y="5658"/>
                    <a:pt x="112" y="6039"/>
                  </a:cubicBezTo>
                  <a:cubicBezTo>
                    <a:pt x="0" y="6073"/>
                    <a:pt x="36" y="6243"/>
                    <a:pt x="140" y="6243"/>
                  </a:cubicBezTo>
                  <a:cubicBezTo>
                    <a:pt x="146" y="6243"/>
                    <a:pt x="153" y="6243"/>
                    <a:pt x="160" y="6241"/>
                  </a:cubicBezTo>
                  <a:cubicBezTo>
                    <a:pt x="1601" y="5956"/>
                    <a:pt x="2720" y="4967"/>
                    <a:pt x="3613" y="3860"/>
                  </a:cubicBezTo>
                  <a:cubicBezTo>
                    <a:pt x="4161" y="3182"/>
                    <a:pt x="4637" y="2455"/>
                    <a:pt x="5184" y="1788"/>
                  </a:cubicBezTo>
                  <a:cubicBezTo>
                    <a:pt x="5756" y="1098"/>
                    <a:pt x="6411" y="610"/>
                    <a:pt x="7089" y="62"/>
                  </a:cubicBezTo>
                  <a:cubicBezTo>
                    <a:pt x="7141" y="31"/>
                    <a:pt x="7130" y="0"/>
                    <a:pt x="71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5" name="Google Shape;27575;p39"/>
            <p:cNvSpPr/>
            <p:nvPr/>
          </p:nvSpPr>
          <p:spPr>
            <a:xfrm>
              <a:off x="988675" y="2329725"/>
              <a:ext cx="82800" cy="72300"/>
            </a:xfrm>
            <a:custGeom>
              <a:avLst/>
              <a:gdLst/>
              <a:ahLst/>
              <a:cxnLst/>
              <a:rect l="l" t="t" r="r" b="b"/>
              <a:pathLst>
                <a:path w="3312" h="2892" extrusionOk="0">
                  <a:moveTo>
                    <a:pt x="3246" y="0"/>
                  </a:moveTo>
                  <a:cubicBezTo>
                    <a:pt x="3238" y="0"/>
                    <a:pt x="3229" y="2"/>
                    <a:pt x="3220" y="7"/>
                  </a:cubicBezTo>
                  <a:cubicBezTo>
                    <a:pt x="2625" y="197"/>
                    <a:pt x="2327" y="864"/>
                    <a:pt x="1958" y="1328"/>
                  </a:cubicBezTo>
                  <a:cubicBezTo>
                    <a:pt x="1434" y="1971"/>
                    <a:pt x="708" y="2400"/>
                    <a:pt x="29" y="2864"/>
                  </a:cubicBezTo>
                  <a:cubicBezTo>
                    <a:pt x="0" y="2874"/>
                    <a:pt x="18" y="2891"/>
                    <a:pt x="39" y="2891"/>
                  </a:cubicBezTo>
                  <a:cubicBezTo>
                    <a:pt x="44" y="2891"/>
                    <a:pt x="49" y="2890"/>
                    <a:pt x="53" y="2888"/>
                  </a:cubicBezTo>
                  <a:cubicBezTo>
                    <a:pt x="696" y="2543"/>
                    <a:pt x="1339" y="2162"/>
                    <a:pt x="1863" y="1638"/>
                  </a:cubicBezTo>
                  <a:cubicBezTo>
                    <a:pt x="2327" y="1150"/>
                    <a:pt x="2887" y="626"/>
                    <a:pt x="3292" y="78"/>
                  </a:cubicBezTo>
                  <a:cubicBezTo>
                    <a:pt x="3311" y="39"/>
                    <a:pt x="3283" y="0"/>
                    <a:pt x="3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6" name="Google Shape;27576;p39"/>
            <p:cNvSpPr/>
            <p:nvPr/>
          </p:nvSpPr>
          <p:spPr>
            <a:xfrm>
              <a:off x="1073325" y="2292525"/>
              <a:ext cx="32425" cy="33500"/>
            </a:xfrm>
            <a:custGeom>
              <a:avLst/>
              <a:gdLst/>
              <a:ahLst/>
              <a:cxnLst/>
              <a:rect l="l" t="t" r="r" b="b"/>
              <a:pathLst>
                <a:path w="1297" h="1340" extrusionOk="0">
                  <a:moveTo>
                    <a:pt x="1258" y="0"/>
                  </a:moveTo>
                  <a:cubicBezTo>
                    <a:pt x="1252" y="0"/>
                    <a:pt x="1246" y="2"/>
                    <a:pt x="1239" y="6"/>
                  </a:cubicBezTo>
                  <a:cubicBezTo>
                    <a:pt x="989" y="161"/>
                    <a:pt x="775" y="447"/>
                    <a:pt x="561" y="673"/>
                  </a:cubicBezTo>
                  <a:cubicBezTo>
                    <a:pt x="358" y="864"/>
                    <a:pt x="108" y="1078"/>
                    <a:pt x="1" y="1328"/>
                  </a:cubicBezTo>
                  <a:lnTo>
                    <a:pt x="25" y="1340"/>
                  </a:lnTo>
                  <a:cubicBezTo>
                    <a:pt x="275" y="1221"/>
                    <a:pt x="477" y="923"/>
                    <a:pt x="680" y="733"/>
                  </a:cubicBezTo>
                  <a:cubicBezTo>
                    <a:pt x="882" y="518"/>
                    <a:pt x="1132" y="316"/>
                    <a:pt x="1287" y="66"/>
                  </a:cubicBezTo>
                  <a:cubicBezTo>
                    <a:pt x="1296" y="37"/>
                    <a:pt x="1283" y="0"/>
                    <a:pt x="12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7" name="Google Shape;27577;p39"/>
            <p:cNvSpPr/>
            <p:nvPr/>
          </p:nvSpPr>
          <p:spPr>
            <a:xfrm>
              <a:off x="847125" y="2224725"/>
              <a:ext cx="135275" cy="165075"/>
            </a:xfrm>
            <a:custGeom>
              <a:avLst/>
              <a:gdLst/>
              <a:ahLst/>
              <a:cxnLst/>
              <a:rect l="l" t="t" r="r" b="b"/>
              <a:pathLst>
                <a:path w="5411" h="6603" extrusionOk="0">
                  <a:moveTo>
                    <a:pt x="57" y="0"/>
                  </a:moveTo>
                  <a:cubicBezTo>
                    <a:pt x="29" y="0"/>
                    <a:pt x="0" y="19"/>
                    <a:pt x="0" y="51"/>
                  </a:cubicBezTo>
                  <a:cubicBezTo>
                    <a:pt x="36" y="1349"/>
                    <a:pt x="1048" y="2516"/>
                    <a:pt x="1869" y="3433"/>
                  </a:cubicBezTo>
                  <a:cubicBezTo>
                    <a:pt x="2298" y="3921"/>
                    <a:pt x="2786" y="4266"/>
                    <a:pt x="3334" y="4623"/>
                  </a:cubicBezTo>
                  <a:cubicBezTo>
                    <a:pt x="4144" y="5135"/>
                    <a:pt x="4763" y="5790"/>
                    <a:pt x="5298" y="6588"/>
                  </a:cubicBezTo>
                  <a:cubicBezTo>
                    <a:pt x="5308" y="6598"/>
                    <a:pt x="5322" y="6602"/>
                    <a:pt x="5336" y="6602"/>
                  </a:cubicBezTo>
                  <a:cubicBezTo>
                    <a:pt x="5372" y="6602"/>
                    <a:pt x="5411" y="6572"/>
                    <a:pt x="5394" y="6528"/>
                  </a:cubicBezTo>
                  <a:cubicBezTo>
                    <a:pt x="4691" y="5409"/>
                    <a:pt x="3751" y="4778"/>
                    <a:pt x="2739" y="3992"/>
                  </a:cubicBezTo>
                  <a:cubicBezTo>
                    <a:pt x="1548" y="3076"/>
                    <a:pt x="357" y="1528"/>
                    <a:pt x="107" y="40"/>
                  </a:cubicBezTo>
                  <a:cubicBezTo>
                    <a:pt x="102" y="13"/>
                    <a:pt x="80" y="0"/>
                    <a:pt x="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8" name="Google Shape;27578;p39"/>
            <p:cNvSpPr/>
            <p:nvPr/>
          </p:nvSpPr>
          <p:spPr>
            <a:xfrm>
              <a:off x="848600" y="2226300"/>
              <a:ext cx="130700" cy="158350"/>
            </a:xfrm>
            <a:custGeom>
              <a:avLst/>
              <a:gdLst/>
              <a:ahLst/>
              <a:cxnLst/>
              <a:rect l="l" t="t" r="r" b="b"/>
              <a:pathLst>
                <a:path w="5228" h="6334" extrusionOk="0">
                  <a:moveTo>
                    <a:pt x="1" y="0"/>
                  </a:moveTo>
                  <a:lnTo>
                    <a:pt x="1" y="0"/>
                  </a:lnTo>
                  <a:cubicBezTo>
                    <a:pt x="584" y="1108"/>
                    <a:pt x="1668" y="1893"/>
                    <a:pt x="2596" y="2715"/>
                  </a:cubicBezTo>
                  <a:cubicBezTo>
                    <a:pt x="3120" y="3191"/>
                    <a:pt x="3620" y="3679"/>
                    <a:pt x="4037" y="4263"/>
                  </a:cubicBezTo>
                  <a:cubicBezTo>
                    <a:pt x="4501" y="4906"/>
                    <a:pt x="4763" y="5632"/>
                    <a:pt x="5156" y="6311"/>
                  </a:cubicBezTo>
                  <a:cubicBezTo>
                    <a:pt x="5164" y="6327"/>
                    <a:pt x="5175" y="6334"/>
                    <a:pt x="5186" y="6334"/>
                  </a:cubicBezTo>
                  <a:cubicBezTo>
                    <a:pt x="5207" y="6334"/>
                    <a:pt x="5228" y="6310"/>
                    <a:pt x="5228" y="6287"/>
                  </a:cubicBezTo>
                  <a:cubicBezTo>
                    <a:pt x="5025" y="5001"/>
                    <a:pt x="3989" y="3787"/>
                    <a:pt x="3073" y="2929"/>
                  </a:cubicBezTo>
                  <a:cubicBezTo>
                    <a:pt x="2013" y="1965"/>
                    <a:pt x="929" y="112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79" name="Google Shape;27579;p39"/>
            <p:cNvSpPr/>
            <p:nvPr/>
          </p:nvSpPr>
          <p:spPr>
            <a:xfrm>
              <a:off x="874875" y="2270525"/>
              <a:ext cx="56725" cy="59025"/>
            </a:xfrm>
            <a:custGeom>
              <a:avLst/>
              <a:gdLst/>
              <a:ahLst/>
              <a:cxnLst/>
              <a:rect l="l" t="t" r="r" b="b"/>
              <a:pathLst>
                <a:path w="2269" h="2361" extrusionOk="0">
                  <a:moveTo>
                    <a:pt x="12" y="0"/>
                  </a:moveTo>
                  <a:cubicBezTo>
                    <a:pt x="10" y="0"/>
                    <a:pt x="1" y="9"/>
                    <a:pt x="9" y="17"/>
                  </a:cubicBezTo>
                  <a:cubicBezTo>
                    <a:pt x="259" y="529"/>
                    <a:pt x="581" y="946"/>
                    <a:pt x="998" y="1327"/>
                  </a:cubicBezTo>
                  <a:cubicBezTo>
                    <a:pt x="1391" y="1696"/>
                    <a:pt x="1855" y="1958"/>
                    <a:pt x="2212" y="2351"/>
                  </a:cubicBezTo>
                  <a:cubicBezTo>
                    <a:pt x="2216" y="2358"/>
                    <a:pt x="2222" y="2361"/>
                    <a:pt x="2229" y="2361"/>
                  </a:cubicBezTo>
                  <a:cubicBezTo>
                    <a:pt x="2247" y="2361"/>
                    <a:pt x="2268" y="2344"/>
                    <a:pt x="2260" y="2327"/>
                  </a:cubicBezTo>
                  <a:cubicBezTo>
                    <a:pt x="2105" y="1934"/>
                    <a:pt x="1712" y="1744"/>
                    <a:pt x="1391" y="1517"/>
                  </a:cubicBezTo>
                  <a:cubicBezTo>
                    <a:pt x="855" y="1101"/>
                    <a:pt x="378" y="589"/>
                    <a:pt x="9" y="5"/>
                  </a:cubicBezTo>
                  <a:cubicBezTo>
                    <a:pt x="13" y="2"/>
                    <a:pt x="13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0" name="Google Shape;27580;p39"/>
            <p:cNvSpPr/>
            <p:nvPr/>
          </p:nvSpPr>
          <p:spPr>
            <a:xfrm>
              <a:off x="992975" y="2066200"/>
              <a:ext cx="5675" cy="33775"/>
            </a:xfrm>
            <a:custGeom>
              <a:avLst/>
              <a:gdLst/>
              <a:ahLst/>
              <a:cxnLst/>
              <a:rect l="l" t="t" r="r" b="b"/>
              <a:pathLst>
                <a:path w="227" h="1351" extrusionOk="0">
                  <a:moveTo>
                    <a:pt x="209" y="0"/>
                  </a:moveTo>
                  <a:cubicBezTo>
                    <a:pt x="205" y="0"/>
                    <a:pt x="203" y="3"/>
                    <a:pt x="203" y="11"/>
                  </a:cubicBezTo>
                  <a:cubicBezTo>
                    <a:pt x="143" y="201"/>
                    <a:pt x="119" y="404"/>
                    <a:pt x="96" y="618"/>
                  </a:cubicBezTo>
                  <a:cubicBezTo>
                    <a:pt x="60" y="856"/>
                    <a:pt x="0" y="1094"/>
                    <a:pt x="0" y="1332"/>
                  </a:cubicBezTo>
                  <a:cubicBezTo>
                    <a:pt x="0" y="1344"/>
                    <a:pt x="9" y="1350"/>
                    <a:pt x="20" y="1350"/>
                  </a:cubicBezTo>
                  <a:cubicBezTo>
                    <a:pt x="30" y="1350"/>
                    <a:pt x="42" y="1344"/>
                    <a:pt x="48" y="1332"/>
                  </a:cubicBezTo>
                  <a:cubicBezTo>
                    <a:pt x="107" y="1142"/>
                    <a:pt x="119" y="916"/>
                    <a:pt x="155" y="725"/>
                  </a:cubicBezTo>
                  <a:cubicBezTo>
                    <a:pt x="179" y="487"/>
                    <a:pt x="226" y="249"/>
                    <a:pt x="226" y="11"/>
                  </a:cubicBezTo>
                  <a:cubicBezTo>
                    <a:pt x="226" y="11"/>
                    <a:pt x="216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1" name="Google Shape;27581;p39"/>
            <p:cNvSpPr/>
            <p:nvPr/>
          </p:nvSpPr>
          <p:spPr>
            <a:xfrm>
              <a:off x="992975" y="2055250"/>
              <a:ext cx="6875" cy="51375"/>
            </a:xfrm>
            <a:custGeom>
              <a:avLst/>
              <a:gdLst/>
              <a:ahLst/>
              <a:cxnLst/>
              <a:rect l="l" t="t" r="r" b="b"/>
              <a:pathLst>
                <a:path w="275" h="2055" extrusionOk="0">
                  <a:moveTo>
                    <a:pt x="212" y="1"/>
                  </a:moveTo>
                  <a:cubicBezTo>
                    <a:pt x="196" y="1"/>
                    <a:pt x="179" y="13"/>
                    <a:pt x="179" y="32"/>
                  </a:cubicBezTo>
                  <a:cubicBezTo>
                    <a:pt x="107" y="663"/>
                    <a:pt x="0" y="1401"/>
                    <a:pt x="84" y="2032"/>
                  </a:cubicBezTo>
                  <a:cubicBezTo>
                    <a:pt x="84" y="2048"/>
                    <a:pt x="91" y="2055"/>
                    <a:pt x="99" y="2055"/>
                  </a:cubicBezTo>
                  <a:cubicBezTo>
                    <a:pt x="109" y="2055"/>
                    <a:pt x="119" y="2045"/>
                    <a:pt x="119" y="2032"/>
                  </a:cubicBezTo>
                  <a:cubicBezTo>
                    <a:pt x="274" y="1401"/>
                    <a:pt x="238" y="663"/>
                    <a:pt x="238" y="32"/>
                  </a:cubicBezTo>
                  <a:cubicBezTo>
                    <a:pt x="238" y="10"/>
                    <a:pt x="226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2" name="Google Shape;27582;p39"/>
            <p:cNvSpPr/>
            <p:nvPr/>
          </p:nvSpPr>
          <p:spPr>
            <a:xfrm>
              <a:off x="998025" y="2052475"/>
              <a:ext cx="5375" cy="50475"/>
            </a:xfrm>
            <a:custGeom>
              <a:avLst/>
              <a:gdLst/>
              <a:ahLst/>
              <a:cxnLst/>
              <a:rect l="l" t="t" r="r" b="b"/>
              <a:pathLst>
                <a:path w="215" h="2019" extrusionOk="0">
                  <a:moveTo>
                    <a:pt x="175" y="0"/>
                  </a:moveTo>
                  <a:cubicBezTo>
                    <a:pt x="158" y="0"/>
                    <a:pt x="144" y="12"/>
                    <a:pt x="144" y="36"/>
                  </a:cubicBezTo>
                  <a:cubicBezTo>
                    <a:pt x="72" y="655"/>
                    <a:pt x="1" y="1357"/>
                    <a:pt x="60" y="2000"/>
                  </a:cubicBezTo>
                  <a:cubicBezTo>
                    <a:pt x="60" y="2012"/>
                    <a:pt x="69" y="2018"/>
                    <a:pt x="78" y="2018"/>
                  </a:cubicBezTo>
                  <a:cubicBezTo>
                    <a:pt x="87" y="2018"/>
                    <a:pt x="96" y="2012"/>
                    <a:pt x="96" y="2000"/>
                  </a:cubicBezTo>
                  <a:cubicBezTo>
                    <a:pt x="215" y="1369"/>
                    <a:pt x="215" y="679"/>
                    <a:pt x="215" y="36"/>
                  </a:cubicBezTo>
                  <a:cubicBezTo>
                    <a:pt x="209" y="12"/>
                    <a:pt x="191" y="0"/>
                    <a:pt x="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3" name="Google Shape;27583;p39"/>
            <p:cNvSpPr/>
            <p:nvPr/>
          </p:nvSpPr>
          <p:spPr>
            <a:xfrm>
              <a:off x="992375" y="2049850"/>
              <a:ext cx="7175" cy="57325"/>
            </a:xfrm>
            <a:custGeom>
              <a:avLst/>
              <a:gdLst/>
              <a:ahLst/>
              <a:cxnLst/>
              <a:rect l="l" t="t" r="r" b="b"/>
              <a:pathLst>
                <a:path w="287" h="2293" extrusionOk="0">
                  <a:moveTo>
                    <a:pt x="227" y="0"/>
                  </a:moveTo>
                  <a:cubicBezTo>
                    <a:pt x="213" y="0"/>
                    <a:pt x="203" y="7"/>
                    <a:pt x="203" y="22"/>
                  </a:cubicBezTo>
                  <a:cubicBezTo>
                    <a:pt x="72" y="724"/>
                    <a:pt x="0" y="1570"/>
                    <a:pt x="120" y="2272"/>
                  </a:cubicBezTo>
                  <a:cubicBezTo>
                    <a:pt x="120" y="2286"/>
                    <a:pt x="129" y="2293"/>
                    <a:pt x="141" y="2293"/>
                  </a:cubicBezTo>
                  <a:cubicBezTo>
                    <a:pt x="159" y="2293"/>
                    <a:pt x="184" y="2277"/>
                    <a:pt x="191" y="2248"/>
                  </a:cubicBezTo>
                  <a:cubicBezTo>
                    <a:pt x="286" y="1534"/>
                    <a:pt x="262" y="748"/>
                    <a:pt x="286" y="34"/>
                  </a:cubicBezTo>
                  <a:cubicBezTo>
                    <a:pt x="272" y="13"/>
                    <a:pt x="246" y="0"/>
                    <a:pt x="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4" name="Google Shape;27584;p39"/>
            <p:cNvSpPr/>
            <p:nvPr/>
          </p:nvSpPr>
          <p:spPr>
            <a:xfrm>
              <a:off x="995350" y="2055600"/>
              <a:ext cx="7775" cy="51500"/>
            </a:xfrm>
            <a:custGeom>
              <a:avLst/>
              <a:gdLst/>
              <a:ahLst/>
              <a:cxnLst/>
              <a:rect l="l" t="t" r="r" b="b"/>
              <a:pathLst>
                <a:path w="311" h="2060" extrusionOk="0">
                  <a:moveTo>
                    <a:pt x="243" y="0"/>
                  </a:moveTo>
                  <a:cubicBezTo>
                    <a:pt x="239" y="0"/>
                    <a:pt x="233" y="6"/>
                    <a:pt x="227" y="18"/>
                  </a:cubicBezTo>
                  <a:cubicBezTo>
                    <a:pt x="108" y="328"/>
                    <a:pt x="120" y="685"/>
                    <a:pt x="84" y="1030"/>
                  </a:cubicBezTo>
                  <a:cubicBezTo>
                    <a:pt x="60" y="1363"/>
                    <a:pt x="1" y="1709"/>
                    <a:pt x="48" y="2042"/>
                  </a:cubicBezTo>
                  <a:cubicBezTo>
                    <a:pt x="48" y="2054"/>
                    <a:pt x="63" y="2060"/>
                    <a:pt x="78" y="2060"/>
                  </a:cubicBezTo>
                  <a:cubicBezTo>
                    <a:pt x="93" y="2060"/>
                    <a:pt x="108" y="2054"/>
                    <a:pt x="108" y="2042"/>
                  </a:cubicBezTo>
                  <a:cubicBezTo>
                    <a:pt x="203" y="1709"/>
                    <a:pt x="191" y="1351"/>
                    <a:pt x="227" y="1030"/>
                  </a:cubicBezTo>
                  <a:cubicBezTo>
                    <a:pt x="251" y="697"/>
                    <a:pt x="310" y="339"/>
                    <a:pt x="251" y="18"/>
                  </a:cubicBezTo>
                  <a:cubicBezTo>
                    <a:pt x="251" y="6"/>
                    <a:pt x="248" y="0"/>
                    <a:pt x="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5" name="Google Shape;27585;p39"/>
            <p:cNvSpPr/>
            <p:nvPr/>
          </p:nvSpPr>
          <p:spPr>
            <a:xfrm>
              <a:off x="995050" y="2071425"/>
              <a:ext cx="6875" cy="66275"/>
            </a:xfrm>
            <a:custGeom>
              <a:avLst/>
              <a:gdLst/>
              <a:ahLst/>
              <a:cxnLst/>
              <a:rect l="l" t="t" r="r" b="b"/>
              <a:pathLst>
                <a:path w="275" h="2651" extrusionOk="0">
                  <a:moveTo>
                    <a:pt x="161" y="0"/>
                  </a:moveTo>
                  <a:cubicBezTo>
                    <a:pt x="152" y="0"/>
                    <a:pt x="143" y="6"/>
                    <a:pt x="143" y="16"/>
                  </a:cubicBezTo>
                  <a:cubicBezTo>
                    <a:pt x="84" y="849"/>
                    <a:pt x="1" y="1790"/>
                    <a:pt x="155" y="2623"/>
                  </a:cubicBezTo>
                  <a:cubicBezTo>
                    <a:pt x="155" y="2641"/>
                    <a:pt x="170" y="2650"/>
                    <a:pt x="185" y="2650"/>
                  </a:cubicBezTo>
                  <a:cubicBezTo>
                    <a:pt x="200" y="2650"/>
                    <a:pt x="215" y="2641"/>
                    <a:pt x="215" y="2623"/>
                  </a:cubicBezTo>
                  <a:cubicBezTo>
                    <a:pt x="274" y="1778"/>
                    <a:pt x="191" y="885"/>
                    <a:pt x="191" y="40"/>
                  </a:cubicBezTo>
                  <a:cubicBezTo>
                    <a:pt x="191" y="12"/>
                    <a:pt x="175" y="0"/>
                    <a:pt x="1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6" name="Google Shape;27586;p39"/>
            <p:cNvSpPr/>
            <p:nvPr/>
          </p:nvSpPr>
          <p:spPr>
            <a:xfrm>
              <a:off x="999825" y="2090350"/>
              <a:ext cx="5675" cy="40750"/>
            </a:xfrm>
            <a:custGeom>
              <a:avLst/>
              <a:gdLst/>
              <a:ahLst/>
              <a:cxnLst/>
              <a:rect l="l" t="t" r="r" b="b"/>
              <a:pathLst>
                <a:path w="227" h="1630" extrusionOk="0">
                  <a:moveTo>
                    <a:pt x="112" y="0"/>
                  </a:moveTo>
                  <a:cubicBezTo>
                    <a:pt x="110" y="0"/>
                    <a:pt x="107" y="3"/>
                    <a:pt x="107" y="9"/>
                  </a:cubicBezTo>
                  <a:cubicBezTo>
                    <a:pt x="113" y="3"/>
                    <a:pt x="113" y="0"/>
                    <a:pt x="112" y="0"/>
                  </a:cubicBezTo>
                  <a:close/>
                  <a:moveTo>
                    <a:pt x="107" y="9"/>
                  </a:moveTo>
                  <a:lnTo>
                    <a:pt x="107" y="9"/>
                  </a:lnTo>
                  <a:cubicBezTo>
                    <a:pt x="83" y="533"/>
                    <a:pt x="0" y="1081"/>
                    <a:pt x="12" y="1605"/>
                  </a:cubicBezTo>
                  <a:cubicBezTo>
                    <a:pt x="12" y="1619"/>
                    <a:pt x="35" y="1629"/>
                    <a:pt x="52" y="1629"/>
                  </a:cubicBezTo>
                  <a:cubicBezTo>
                    <a:pt x="63" y="1629"/>
                    <a:pt x="72" y="1626"/>
                    <a:pt x="72" y="1616"/>
                  </a:cubicBezTo>
                  <a:cubicBezTo>
                    <a:pt x="226" y="1093"/>
                    <a:pt x="167" y="509"/>
                    <a:pt x="107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7" name="Google Shape;27587;p39"/>
            <p:cNvSpPr/>
            <p:nvPr/>
          </p:nvSpPr>
          <p:spPr>
            <a:xfrm>
              <a:off x="998925" y="2048875"/>
              <a:ext cx="5375" cy="7175"/>
            </a:xfrm>
            <a:custGeom>
              <a:avLst/>
              <a:gdLst/>
              <a:ahLst/>
              <a:cxnLst/>
              <a:rect l="l" t="t" r="r" b="b"/>
              <a:pathLst>
                <a:path w="215" h="287" extrusionOk="0">
                  <a:moveTo>
                    <a:pt x="35" y="0"/>
                  </a:moveTo>
                  <a:cubicBezTo>
                    <a:pt x="19" y="0"/>
                    <a:pt x="0" y="10"/>
                    <a:pt x="0" y="25"/>
                  </a:cubicBezTo>
                  <a:lnTo>
                    <a:pt x="0" y="180"/>
                  </a:lnTo>
                  <a:cubicBezTo>
                    <a:pt x="18" y="192"/>
                    <a:pt x="39" y="198"/>
                    <a:pt x="55" y="198"/>
                  </a:cubicBezTo>
                  <a:cubicBezTo>
                    <a:pt x="59" y="198"/>
                    <a:pt x="63" y="197"/>
                    <a:pt x="66" y="197"/>
                  </a:cubicBezTo>
                  <a:lnTo>
                    <a:pt x="66" y="197"/>
                  </a:lnTo>
                  <a:cubicBezTo>
                    <a:pt x="96" y="241"/>
                    <a:pt x="136" y="276"/>
                    <a:pt x="179" y="287"/>
                  </a:cubicBezTo>
                  <a:cubicBezTo>
                    <a:pt x="203" y="287"/>
                    <a:pt x="215" y="263"/>
                    <a:pt x="203" y="251"/>
                  </a:cubicBezTo>
                  <a:cubicBezTo>
                    <a:pt x="179" y="204"/>
                    <a:pt x="131" y="180"/>
                    <a:pt x="108" y="144"/>
                  </a:cubicBezTo>
                  <a:cubicBezTo>
                    <a:pt x="96" y="126"/>
                    <a:pt x="90" y="105"/>
                    <a:pt x="84" y="83"/>
                  </a:cubicBezTo>
                  <a:lnTo>
                    <a:pt x="84" y="83"/>
                  </a:lnTo>
                  <a:lnTo>
                    <a:pt x="84" y="25"/>
                  </a:lnTo>
                  <a:cubicBezTo>
                    <a:pt x="77" y="25"/>
                    <a:pt x="71" y="25"/>
                    <a:pt x="65" y="25"/>
                  </a:cubicBezTo>
                  <a:lnTo>
                    <a:pt x="65" y="25"/>
                  </a:lnTo>
                  <a:cubicBezTo>
                    <a:pt x="64" y="21"/>
                    <a:pt x="62" y="17"/>
                    <a:pt x="60" y="13"/>
                  </a:cubicBezTo>
                  <a:cubicBezTo>
                    <a:pt x="55" y="4"/>
                    <a:pt x="46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8" name="Google Shape;27588;p39"/>
            <p:cNvSpPr/>
            <p:nvPr/>
          </p:nvSpPr>
          <p:spPr>
            <a:xfrm>
              <a:off x="1001625" y="1930450"/>
              <a:ext cx="62275" cy="167575"/>
            </a:xfrm>
            <a:custGeom>
              <a:avLst/>
              <a:gdLst/>
              <a:ahLst/>
              <a:cxnLst/>
              <a:rect l="l" t="t" r="r" b="b"/>
              <a:pathLst>
                <a:path w="2491" h="6703" extrusionOk="0">
                  <a:moveTo>
                    <a:pt x="4" y="6697"/>
                  </a:moveTo>
                  <a:cubicBezTo>
                    <a:pt x="1" y="6697"/>
                    <a:pt x="4" y="6703"/>
                    <a:pt x="11" y="6703"/>
                  </a:cubicBezTo>
                  <a:cubicBezTo>
                    <a:pt x="7" y="6699"/>
                    <a:pt x="5" y="6697"/>
                    <a:pt x="4" y="6697"/>
                  </a:cubicBezTo>
                  <a:close/>
                  <a:moveTo>
                    <a:pt x="2424" y="1"/>
                  </a:moveTo>
                  <a:cubicBezTo>
                    <a:pt x="2402" y="1"/>
                    <a:pt x="2378" y="11"/>
                    <a:pt x="2369" y="35"/>
                  </a:cubicBezTo>
                  <a:cubicBezTo>
                    <a:pt x="1940" y="1119"/>
                    <a:pt x="2155" y="2238"/>
                    <a:pt x="2059" y="3369"/>
                  </a:cubicBezTo>
                  <a:cubicBezTo>
                    <a:pt x="1916" y="4857"/>
                    <a:pt x="845" y="5595"/>
                    <a:pt x="11" y="6703"/>
                  </a:cubicBezTo>
                  <a:cubicBezTo>
                    <a:pt x="833" y="6131"/>
                    <a:pt x="1762" y="5119"/>
                    <a:pt x="2036" y="4143"/>
                  </a:cubicBezTo>
                  <a:cubicBezTo>
                    <a:pt x="2440" y="2798"/>
                    <a:pt x="1952" y="1393"/>
                    <a:pt x="2476" y="59"/>
                  </a:cubicBezTo>
                  <a:cubicBezTo>
                    <a:pt x="2490" y="24"/>
                    <a:pt x="2458" y="1"/>
                    <a:pt x="2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89" name="Google Shape;27589;p39"/>
            <p:cNvSpPr/>
            <p:nvPr/>
          </p:nvSpPr>
          <p:spPr>
            <a:xfrm>
              <a:off x="993575" y="1932675"/>
              <a:ext cx="66975" cy="164825"/>
            </a:xfrm>
            <a:custGeom>
              <a:avLst/>
              <a:gdLst/>
              <a:ahLst/>
              <a:cxnLst/>
              <a:rect l="l" t="t" r="r" b="b"/>
              <a:pathLst>
                <a:path w="2679" h="6593" extrusionOk="0">
                  <a:moveTo>
                    <a:pt x="2661" y="1"/>
                  </a:moveTo>
                  <a:cubicBezTo>
                    <a:pt x="2658" y="1"/>
                    <a:pt x="2655" y="2"/>
                    <a:pt x="2655" y="6"/>
                  </a:cubicBezTo>
                  <a:cubicBezTo>
                    <a:pt x="2048" y="1077"/>
                    <a:pt x="1405" y="2268"/>
                    <a:pt x="1095" y="3459"/>
                  </a:cubicBezTo>
                  <a:cubicBezTo>
                    <a:pt x="845" y="4423"/>
                    <a:pt x="0" y="5554"/>
                    <a:pt x="369" y="6566"/>
                  </a:cubicBezTo>
                  <a:cubicBezTo>
                    <a:pt x="374" y="6585"/>
                    <a:pt x="386" y="6593"/>
                    <a:pt x="399" y="6593"/>
                  </a:cubicBezTo>
                  <a:cubicBezTo>
                    <a:pt x="417" y="6593"/>
                    <a:pt x="436" y="6576"/>
                    <a:pt x="429" y="6554"/>
                  </a:cubicBezTo>
                  <a:cubicBezTo>
                    <a:pt x="179" y="5721"/>
                    <a:pt x="595" y="5149"/>
                    <a:pt x="905" y="4423"/>
                  </a:cubicBezTo>
                  <a:cubicBezTo>
                    <a:pt x="1084" y="3994"/>
                    <a:pt x="1143" y="3542"/>
                    <a:pt x="1274" y="3113"/>
                  </a:cubicBezTo>
                  <a:cubicBezTo>
                    <a:pt x="1607" y="2030"/>
                    <a:pt x="2238" y="1042"/>
                    <a:pt x="2679" y="6"/>
                  </a:cubicBezTo>
                  <a:cubicBezTo>
                    <a:pt x="2679" y="6"/>
                    <a:pt x="2668" y="1"/>
                    <a:pt x="26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0" name="Google Shape;27590;p39"/>
            <p:cNvSpPr/>
            <p:nvPr/>
          </p:nvSpPr>
          <p:spPr>
            <a:xfrm>
              <a:off x="1001000" y="2009750"/>
              <a:ext cx="41100" cy="87400"/>
            </a:xfrm>
            <a:custGeom>
              <a:avLst/>
              <a:gdLst/>
              <a:ahLst/>
              <a:cxnLst/>
              <a:rect l="l" t="t" r="r" b="b"/>
              <a:pathLst>
                <a:path w="1644" h="3496" extrusionOk="0">
                  <a:moveTo>
                    <a:pt x="1624" y="0"/>
                  </a:moveTo>
                  <a:cubicBezTo>
                    <a:pt x="1618" y="0"/>
                    <a:pt x="1612" y="5"/>
                    <a:pt x="1608" y="18"/>
                  </a:cubicBezTo>
                  <a:cubicBezTo>
                    <a:pt x="1394" y="733"/>
                    <a:pt x="1156" y="1411"/>
                    <a:pt x="798" y="2054"/>
                  </a:cubicBezTo>
                  <a:cubicBezTo>
                    <a:pt x="537" y="2531"/>
                    <a:pt x="132" y="2947"/>
                    <a:pt x="1" y="3495"/>
                  </a:cubicBezTo>
                  <a:cubicBezTo>
                    <a:pt x="310" y="2900"/>
                    <a:pt x="739" y="2400"/>
                    <a:pt x="1037" y="1804"/>
                  </a:cubicBezTo>
                  <a:cubicBezTo>
                    <a:pt x="1322" y="1233"/>
                    <a:pt x="1525" y="661"/>
                    <a:pt x="1644" y="30"/>
                  </a:cubicBezTo>
                  <a:cubicBezTo>
                    <a:pt x="1644" y="15"/>
                    <a:pt x="1634" y="0"/>
                    <a:pt x="16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1" name="Google Shape;27591;p39"/>
            <p:cNvSpPr/>
            <p:nvPr/>
          </p:nvSpPr>
          <p:spPr>
            <a:xfrm>
              <a:off x="1045050" y="2003950"/>
              <a:ext cx="625" cy="325"/>
            </a:xfrm>
            <a:custGeom>
              <a:avLst/>
              <a:gdLst/>
              <a:ahLst/>
              <a:cxnLst/>
              <a:rect l="l" t="t" r="r" b="b"/>
              <a:pathLst>
                <a:path w="25" h="13" extrusionOk="0">
                  <a:moveTo>
                    <a:pt x="1" y="0"/>
                  </a:moveTo>
                  <a:lnTo>
                    <a:pt x="1" y="12"/>
                  </a:lnTo>
                  <a:cubicBezTo>
                    <a:pt x="25" y="12"/>
                    <a:pt x="25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2" name="Google Shape;27592;p39"/>
            <p:cNvSpPr/>
            <p:nvPr/>
          </p:nvSpPr>
          <p:spPr>
            <a:xfrm>
              <a:off x="1041925" y="1971875"/>
              <a:ext cx="7025" cy="32325"/>
            </a:xfrm>
            <a:custGeom>
              <a:avLst/>
              <a:gdLst/>
              <a:ahLst/>
              <a:cxnLst/>
              <a:rect l="l" t="t" r="r" b="b"/>
              <a:pathLst>
                <a:path w="281" h="1293" extrusionOk="0">
                  <a:moveTo>
                    <a:pt x="263" y="1"/>
                  </a:moveTo>
                  <a:cubicBezTo>
                    <a:pt x="254" y="1"/>
                    <a:pt x="245" y="3"/>
                    <a:pt x="245" y="9"/>
                  </a:cubicBezTo>
                  <a:cubicBezTo>
                    <a:pt x="150" y="426"/>
                    <a:pt x="66" y="867"/>
                    <a:pt x="7" y="1283"/>
                  </a:cubicBezTo>
                  <a:cubicBezTo>
                    <a:pt x="1" y="1289"/>
                    <a:pt x="7" y="1292"/>
                    <a:pt x="16" y="1292"/>
                  </a:cubicBezTo>
                  <a:cubicBezTo>
                    <a:pt x="25" y="1292"/>
                    <a:pt x="37" y="1289"/>
                    <a:pt x="43" y="1283"/>
                  </a:cubicBezTo>
                  <a:cubicBezTo>
                    <a:pt x="126" y="867"/>
                    <a:pt x="233" y="426"/>
                    <a:pt x="281" y="9"/>
                  </a:cubicBezTo>
                  <a:cubicBezTo>
                    <a:pt x="281" y="3"/>
                    <a:pt x="272" y="1"/>
                    <a:pt x="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3" name="Google Shape;27593;p39"/>
            <p:cNvSpPr/>
            <p:nvPr/>
          </p:nvSpPr>
          <p:spPr>
            <a:xfrm>
              <a:off x="809025" y="2257975"/>
              <a:ext cx="165750" cy="191375"/>
            </a:xfrm>
            <a:custGeom>
              <a:avLst/>
              <a:gdLst/>
              <a:ahLst/>
              <a:cxnLst/>
              <a:rect l="l" t="t" r="r" b="b"/>
              <a:pathLst>
                <a:path w="6630" h="7655" extrusionOk="0">
                  <a:moveTo>
                    <a:pt x="42" y="1"/>
                  </a:moveTo>
                  <a:cubicBezTo>
                    <a:pt x="23" y="1"/>
                    <a:pt x="0" y="16"/>
                    <a:pt x="0" y="43"/>
                  </a:cubicBezTo>
                  <a:cubicBezTo>
                    <a:pt x="179" y="1829"/>
                    <a:pt x="1310" y="3008"/>
                    <a:pt x="2465" y="4270"/>
                  </a:cubicBezTo>
                  <a:cubicBezTo>
                    <a:pt x="2977" y="4806"/>
                    <a:pt x="3393" y="5329"/>
                    <a:pt x="4048" y="5651"/>
                  </a:cubicBezTo>
                  <a:cubicBezTo>
                    <a:pt x="5084" y="6163"/>
                    <a:pt x="5751" y="6818"/>
                    <a:pt x="6549" y="7651"/>
                  </a:cubicBezTo>
                  <a:cubicBezTo>
                    <a:pt x="6555" y="7653"/>
                    <a:pt x="6562" y="7654"/>
                    <a:pt x="6568" y="7654"/>
                  </a:cubicBezTo>
                  <a:cubicBezTo>
                    <a:pt x="6599" y="7654"/>
                    <a:pt x="6630" y="7633"/>
                    <a:pt x="6620" y="7603"/>
                  </a:cubicBezTo>
                  <a:cubicBezTo>
                    <a:pt x="6215" y="7068"/>
                    <a:pt x="5775" y="6568"/>
                    <a:pt x="5251" y="6163"/>
                  </a:cubicBezTo>
                  <a:cubicBezTo>
                    <a:pt x="4584" y="5651"/>
                    <a:pt x="3774" y="5460"/>
                    <a:pt x="3179" y="4841"/>
                  </a:cubicBezTo>
                  <a:cubicBezTo>
                    <a:pt x="1822" y="3413"/>
                    <a:pt x="417" y="2067"/>
                    <a:pt x="72" y="31"/>
                  </a:cubicBezTo>
                  <a:cubicBezTo>
                    <a:pt x="72" y="10"/>
                    <a:pt x="58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4" name="Google Shape;27594;p39"/>
            <p:cNvSpPr/>
            <p:nvPr/>
          </p:nvSpPr>
          <p:spPr>
            <a:xfrm>
              <a:off x="806425" y="2260400"/>
              <a:ext cx="130675" cy="140675"/>
            </a:xfrm>
            <a:custGeom>
              <a:avLst/>
              <a:gdLst/>
              <a:ahLst/>
              <a:cxnLst/>
              <a:rect l="l" t="t" r="r" b="b"/>
              <a:pathLst>
                <a:path w="5227" h="5627" extrusionOk="0">
                  <a:moveTo>
                    <a:pt x="19" y="1"/>
                  </a:moveTo>
                  <a:cubicBezTo>
                    <a:pt x="4" y="1"/>
                    <a:pt x="1" y="9"/>
                    <a:pt x="9" y="17"/>
                  </a:cubicBezTo>
                  <a:cubicBezTo>
                    <a:pt x="938" y="1006"/>
                    <a:pt x="1890" y="1946"/>
                    <a:pt x="2700" y="3030"/>
                  </a:cubicBezTo>
                  <a:cubicBezTo>
                    <a:pt x="3033" y="3458"/>
                    <a:pt x="3355" y="3804"/>
                    <a:pt x="3771" y="4161"/>
                  </a:cubicBezTo>
                  <a:cubicBezTo>
                    <a:pt x="4283" y="4601"/>
                    <a:pt x="4688" y="5125"/>
                    <a:pt x="5141" y="5613"/>
                  </a:cubicBezTo>
                  <a:cubicBezTo>
                    <a:pt x="5150" y="5623"/>
                    <a:pt x="5160" y="5626"/>
                    <a:pt x="5171" y="5626"/>
                  </a:cubicBezTo>
                  <a:cubicBezTo>
                    <a:pt x="5201" y="5626"/>
                    <a:pt x="5227" y="5595"/>
                    <a:pt x="5200" y="5578"/>
                  </a:cubicBezTo>
                  <a:cubicBezTo>
                    <a:pt x="4533" y="4566"/>
                    <a:pt x="3557" y="3911"/>
                    <a:pt x="2819" y="2970"/>
                  </a:cubicBezTo>
                  <a:cubicBezTo>
                    <a:pt x="1985" y="1899"/>
                    <a:pt x="1033" y="934"/>
                    <a:pt x="45" y="6"/>
                  </a:cubicBezTo>
                  <a:cubicBezTo>
                    <a:pt x="34" y="2"/>
                    <a:pt x="26" y="1"/>
                    <a:pt x="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5" name="Google Shape;27595;p39"/>
            <p:cNvSpPr/>
            <p:nvPr/>
          </p:nvSpPr>
          <p:spPr>
            <a:xfrm>
              <a:off x="938575" y="2404100"/>
              <a:ext cx="37150" cy="38225"/>
            </a:xfrm>
            <a:custGeom>
              <a:avLst/>
              <a:gdLst/>
              <a:ahLst/>
              <a:cxnLst/>
              <a:rect l="l" t="t" r="r" b="b"/>
              <a:pathLst>
                <a:path w="1486" h="1529" extrusionOk="0">
                  <a:moveTo>
                    <a:pt x="13" y="0"/>
                  </a:moveTo>
                  <a:cubicBezTo>
                    <a:pt x="5" y="0"/>
                    <a:pt x="0" y="23"/>
                    <a:pt x="9" y="32"/>
                  </a:cubicBezTo>
                  <a:cubicBezTo>
                    <a:pt x="307" y="223"/>
                    <a:pt x="593" y="425"/>
                    <a:pt x="831" y="675"/>
                  </a:cubicBezTo>
                  <a:cubicBezTo>
                    <a:pt x="1081" y="925"/>
                    <a:pt x="1248" y="1223"/>
                    <a:pt x="1438" y="1520"/>
                  </a:cubicBezTo>
                  <a:cubicBezTo>
                    <a:pt x="1443" y="1525"/>
                    <a:pt x="1452" y="1528"/>
                    <a:pt x="1461" y="1528"/>
                  </a:cubicBezTo>
                  <a:cubicBezTo>
                    <a:pt x="1473" y="1528"/>
                    <a:pt x="1486" y="1522"/>
                    <a:pt x="1486" y="1508"/>
                  </a:cubicBezTo>
                  <a:cubicBezTo>
                    <a:pt x="1248" y="866"/>
                    <a:pt x="617" y="306"/>
                    <a:pt x="21" y="8"/>
                  </a:cubicBezTo>
                  <a:cubicBezTo>
                    <a:pt x="18" y="3"/>
                    <a:pt x="15" y="0"/>
                    <a:pt x="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6" name="Google Shape;27596;p39"/>
            <p:cNvSpPr/>
            <p:nvPr/>
          </p:nvSpPr>
          <p:spPr>
            <a:xfrm>
              <a:off x="808175" y="2258950"/>
              <a:ext cx="163600" cy="180025"/>
            </a:xfrm>
            <a:custGeom>
              <a:avLst/>
              <a:gdLst/>
              <a:ahLst/>
              <a:cxnLst/>
              <a:rect l="l" t="t" r="r" b="b"/>
              <a:pathLst>
                <a:path w="6544" h="7201" extrusionOk="0">
                  <a:moveTo>
                    <a:pt x="38" y="1"/>
                  </a:moveTo>
                  <a:cubicBezTo>
                    <a:pt x="23" y="1"/>
                    <a:pt x="1" y="20"/>
                    <a:pt x="10" y="40"/>
                  </a:cubicBezTo>
                  <a:cubicBezTo>
                    <a:pt x="1189" y="1052"/>
                    <a:pt x="2439" y="1957"/>
                    <a:pt x="3642" y="2921"/>
                  </a:cubicBezTo>
                  <a:cubicBezTo>
                    <a:pt x="4356" y="3504"/>
                    <a:pt x="5106" y="4052"/>
                    <a:pt x="5511" y="4897"/>
                  </a:cubicBezTo>
                  <a:cubicBezTo>
                    <a:pt x="5844" y="5648"/>
                    <a:pt x="6130" y="6421"/>
                    <a:pt x="6464" y="7183"/>
                  </a:cubicBezTo>
                  <a:cubicBezTo>
                    <a:pt x="6467" y="7195"/>
                    <a:pt x="6477" y="7200"/>
                    <a:pt x="6489" y="7200"/>
                  </a:cubicBezTo>
                  <a:cubicBezTo>
                    <a:pt x="6513" y="7200"/>
                    <a:pt x="6543" y="7176"/>
                    <a:pt x="6535" y="7136"/>
                  </a:cubicBezTo>
                  <a:cubicBezTo>
                    <a:pt x="6202" y="6326"/>
                    <a:pt x="5904" y="5517"/>
                    <a:pt x="5535" y="4743"/>
                  </a:cubicBezTo>
                  <a:cubicBezTo>
                    <a:pt x="5213" y="4052"/>
                    <a:pt x="4630" y="3600"/>
                    <a:pt x="4047" y="3135"/>
                  </a:cubicBezTo>
                  <a:cubicBezTo>
                    <a:pt x="2737" y="2064"/>
                    <a:pt x="1415" y="992"/>
                    <a:pt x="46" y="4"/>
                  </a:cubicBezTo>
                  <a:cubicBezTo>
                    <a:pt x="44" y="2"/>
                    <a:pt x="41" y="1"/>
                    <a:pt x="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7" name="Google Shape;27597;p39"/>
            <p:cNvSpPr/>
            <p:nvPr/>
          </p:nvSpPr>
          <p:spPr>
            <a:xfrm>
              <a:off x="986775" y="2335650"/>
              <a:ext cx="156075" cy="121125"/>
            </a:xfrm>
            <a:custGeom>
              <a:avLst/>
              <a:gdLst/>
              <a:ahLst/>
              <a:cxnLst/>
              <a:rect l="l" t="t" r="r" b="b"/>
              <a:pathLst>
                <a:path w="6243" h="4845" extrusionOk="0">
                  <a:moveTo>
                    <a:pt x="6179" y="0"/>
                  </a:moveTo>
                  <a:cubicBezTo>
                    <a:pt x="6166" y="0"/>
                    <a:pt x="6152" y="6"/>
                    <a:pt x="6142" y="20"/>
                  </a:cubicBezTo>
                  <a:cubicBezTo>
                    <a:pt x="5701" y="639"/>
                    <a:pt x="4951" y="865"/>
                    <a:pt x="4392" y="1377"/>
                  </a:cubicBezTo>
                  <a:cubicBezTo>
                    <a:pt x="3880" y="1818"/>
                    <a:pt x="3522" y="2413"/>
                    <a:pt x="3082" y="2913"/>
                  </a:cubicBezTo>
                  <a:cubicBezTo>
                    <a:pt x="2546" y="3532"/>
                    <a:pt x="1903" y="3782"/>
                    <a:pt x="1153" y="4056"/>
                  </a:cubicBezTo>
                  <a:cubicBezTo>
                    <a:pt x="713" y="4211"/>
                    <a:pt x="284" y="4389"/>
                    <a:pt x="10" y="4806"/>
                  </a:cubicBezTo>
                  <a:cubicBezTo>
                    <a:pt x="0" y="4825"/>
                    <a:pt x="30" y="4845"/>
                    <a:pt x="48" y="4845"/>
                  </a:cubicBezTo>
                  <a:cubicBezTo>
                    <a:pt x="52" y="4845"/>
                    <a:pt x="56" y="4844"/>
                    <a:pt x="58" y="4842"/>
                  </a:cubicBezTo>
                  <a:cubicBezTo>
                    <a:pt x="629" y="4318"/>
                    <a:pt x="1248" y="4199"/>
                    <a:pt x="1951" y="3913"/>
                  </a:cubicBezTo>
                  <a:cubicBezTo>
                    <a:pt x="2534" y="3675"/>
                    <a:pt x="2939" y="3306"/>
                    <a:pt x="3332" y="2830"/>
                  </a:cubicBezTo>
                  <a:cubicBezTo>
                    <a:pt x="3844" y="2210"/>
                    <a:pt x="4225" y="1568"/>
                    <a:pt x="4916" y="1115"/>
                  </a:cubicBezTo>
                  <a:cubicBezTo>
                    <a:pt x="5404" y="794"/>
                    <a:pt x="5892" y="567"/>
                    <a:pt x="6225" y="67"/>
                  </a:cubicBezTo>
                  <a:cubicBezTo>
                    <a:pt x="6242" y="34"/>
                    <a:pt x="6211" y="0"/>
                    <a:pt x="6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8" name="Google Shape;27598;p39"/>
            <p:cNvSpPr/>
            <p:nvPr/>
          </p:nvSpPr>
          <p:spPr>
            <a:xfrm>
              <a:off x="984750" y="2336725"/>
              <a:ext cx="156775" cy="117150"/>
            </a:xfrm>
            <a:custGeom>
              <a:avLst/>
              <a:gdLst/>
              <a:ahLst/>
              <a:cxnLst/>
              <a:rect l="l" t="t" r="r" b="b"/>
              <a:pathLst>
                <a:path w="6271" h="4686" extrusionOk="0">
                  <a:moveTo>
                    <a:pt x="6223" y="1"/>
                  </a:moveTo>
                  <a:cubicBezTo>
                    <a:pt x="5592" y="215"/>
                    <a:pt x="4949" y="501"/>
                    <a:pt x="4342" y="774"/>
                  </a:cubicBezTo>
                  <a:cubicBezTo>
                    <a:pt x="3592" y="1108"/>
                    <a:pt x="3246" y="1644"/>
                    <a:pt x="2627" y="2120"/>
                  </a:cubicBezTo>
                  <a:cubicBezTo>
                    <a:pt x="1639" y="2858"/>
                    <a:pt x="270" y="3275"/>
                    <a:pt x="8" y="4632"/>
                  </a:cubicBezTo>
                  <a:cubicBezTo>
                    <a:pt x="1" y="4667"/>
                    <a:pt x="26" y="4685"/>
                    <a:pt x="51" y="4685"/>
                  </a:cubicBezTo>
                  <a:cubicBezTo>
                    <a:pt x="69" y="4685"/>
                    <a:pt x="86" y="4676"/>
                    <a:pt x="91" y="4656"/>
                  </a:cubicBezTo>
                  <a:cubicBezTo>
                    <a:pt x="425" y="3203"/>
                    <a:pt x="1913" y="2894"/>
                    <a:pt x="2913" y="2025"/>
                  </a:cubicBezTo>
                  <a:cubicBezTo>
                    <a:pt x="3449" y="1548"/>
                    <a:pt x="3830" y="1108"/>
                    <a:pt x="4520" y="810"/>
                  </a:cubicBezTo>
                  <a:cubicBezTo>
                    <a:pt x="5092" y="560"/>
                    <a:pt x="5711" y="334"/>
                    <a:pt x="6270" y="36"/>
                  </a:cubicBezTo>
                  <a:cubicBezTo>
                    <a:pt x="6259" y="36"/>
                    <a:pt x="6247" y="1"/>
                    <a:pt x="6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99" name="Google Shape;27599;p39"/>
            <p:cNvSpPr/>
            <p:nvPr/>
          </p:nvSpPr>
          <p:spPr>
            <a:xfrm>
              <a:off x="983750" y="2399375"/>
              <a:ext cx="78725" cy="55550"/>
            </a:xfrm>
            <a:custGeom>
              <a:avLst/>
              <a:gdLst/>
              <a:ahLst/>
              <a:cxnLst/>
              <a:rect l="l" t="t" r="r" b="b"/>
              <a:pathLst>
                <a:path w="3149" h="2222" extrusionOk="0">
                  <a:moveTo>
                    <a:pt x="3107" y="1"/>
                  </a:moveTo>
                  <a:cubicBezTo>
                    <a:pt x="3099" y="1"/>
                    <a:pt x="3090" y="6"/>
                    <a:pt x="3084" y="19"/>
                  </a:cubicBezTo>
                  <a:cubicBezTo>
                    <a:pt x="2620" y="507"/>
                    <a:pt x="1977" y="709"/>
                    <a:pt x="1429" y="1066"/>
                  </a:cubicBezTo>
                  <a:cubicBezTo>
                    <a:pt x="893" y="1364"/>
                    <a:pt x="405" y="1769"/>
                    <a:pt x="0" y="2221"/>
                  </a:cubicBezTo>
                  <a:cubicBezTo>
                    <a:pt x="595" y="1769"/>
                    <a:pt x="1131" y="1281"/>
                    <a:pt x="1798" y="924"/>
                  </a:cubicBezTo>
                  <a:cubicBezTo>
                    <a:pt x="2274" y="674"/>
                    <a:pt x="2774" y="471"/>
                    <a:pt x="3132" y="54"/>
                  </a:cubicBezTo>
                  <a:cubicBezTo>
                    <a:pt x="3149" y="37"/>
                    <a:pt x="3128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0" name="Google Shape;27600;p39"/>
            <p:cNvSpPr/>
            <p:nvPr/>
          </p:nvSpPr>
          <p:spPr>
            <a:xfrm>
              <a:off x="1065300" y="2368875"/>
              <a:ext cx="32775" cy="25925"/>
            </a:xfrm>
            <a:custGeom>
              <a:avLst/>
              <a:gdLst/>
              <a:ahLst/>
              <a:cxnLst/>
              <a:rect l="l" t="t" r="r" b="b"/>
              <a:pathLst>
                <a:path w="1311" h="1037" extrusionOk="0">
                  <a:moveTo>
                    <a:pt x="1274" y="0"/>
                  </a:moveTo>
                  <a:cubicBezTo>
                    <a:pt x="786" y="179"/>
                    <a:pt x="251" y="620"/>
                    <a:pt x="0" y="1036"/>
                  </a:cubicBezTo>
                  <a:cubicBezTo>
                    <a:pt x="191" y="881"/>
                    <a:pt x="370" y="679"/>
                    <a:pt x="584" y="524"/>
                  </a:cubicBezTo>
                  <a:cubicBezTo>
                    <a:pt x="798" y="346"/>
                    <a:pt x="1060" y="227"/>
                    <a:pt x="1298" y="48"/>
                  </a:cubicBezTo>
                  <a:cubicBezTo>
                    <a:pt x="1310" y="24"/>
                    <a:pt x="1310" y="0"/>
                    <a:pt x="1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1" name="Google Shape;27601;p39"/>
            <p:cNvSpPr/>
            <p:nvPr/>
          </p:nvSpPr>
          <p:spPr>
            <a:xfrm>
              <a:off x="983750" y="2448675"/>
              <a:ext cx="7750" cy="10125"/>
            </a:xfrm>
            <a:custGeom>
              <a:avLst/>
              <a:gdLst/>
              <a:ahLst/>
              <a:cxnLst/>
              <a:rect l="l" t="t" r="r" b="b"/>
              <a:pathLst>
                <a:path w="310" h="405" extrusionOk="0">
                  <a:moveTo>
                    <a:pt x="270" y="1"/>
                  </a:moveTo>
                  <a:cubicBezTo>
                    <a:pt x="265" y="1"/>
                    <a:pt x="258" y="3"/>
                    <a:pt x="250" y="11"/>
                  </a:cubicBezTo>
                  <a:cubicBezTo>
                    <a:pt x="179" y="47"/>
                    <a:pt x="167" y="130"/>
                    <a:pt x="119" y="190"/>
                  </a:cubicBezTo>
                  <a:cubicBezTo>
                    <a:pt x="72" y="249"/>
                    <a:pt x="12" y="309"/>
                    <a:pt x="0" y="368"/>
                  </a:cubicBezTo>
                  <a:cubicBezTo>
                    <a:pt x="0" y="380"/>
                    <a:pt x="0" y="404"/>
                    <a:pt x="24" y="404"/>
                  </a:cubicBezTo>
                  <a:cubicBezTo>
                    <a:pt x="107" y="392"/>
                    <a:pt x="167" y="333"/>
                    <a:pt x="203" y="261"/>
                  </a:cubicBezTo>
                  <a:cubicBezTo>
                    <a:pt x="262" y="190"/>
                    <a:pt x="310" y="106"/>
                    <a:pt x="298" y="11"/>
                  </a:cubicBezTo>
                  <a:cubicBezTo>
                    <a:pt x="290" y="11"/>
                    <a:pt x="282" y="1"/>
                    <a:pt x="2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2" name="Google Shape;27602;p39"/>
            <p:cNvSpPr/>
            <p:nvPr/>
          </p:nvSpPr>
          <p:spPr>
            <a:xfrm>
              <a:off x="981950" y="2448200"/>
              <a:ext cx="13275" cy="13825"/>
            </a:xfrm>
            <a:custGeom>
              <a:avLst/>
              <a:gdLst/>
              <a:ahLst/>
              <a:cxnLst/>
              <a:rect l="l" t="t" r="r" b="b"/>
              <a:pathLst>
                <a:path w="531" h="553" extrusionOk="0">
                  <a:moveTo>
                    <a:pt x="471" y="1"/>
                  </a:moveTo>
                  <a:cubicBezTo>
                    <a:pt x="465" y="1"/>
                    <a:pt x="459" y="3"/>
                    <a:pt x="453" y="6"/>
                  </a:cubicBezTo>
                  <a:cubicBezTo>
                    <a:pt x="445" y="14"/>
                    <a:pt x="433" y="17"/>
                    <a:pt x="419" y="17"/>
                  </a:cubicBezTo>
                  <a:cubicBezTo>
                    <a:pt x="391" y="17"/>
                    <a:pt x="354" y="6"/>
                    <a:pt x="322" y="6"/>
                  </a:cubicBezTo>
                  <a:cubicBezTo>
                    <a:pt x="298" y="6"/>
                    <a:pt x="298" y="42"/>
                    <a:pt x="322" y="42"/>
                  </a:cubicBezTo>
                  <a:cubicBezTo>
                    <a:pt x="343" y="42"/>
                    <a:pt x="371" y="42"/>
                    <a:pt x="396" y="47"/>
                  </a:cubicBezTo>
                  <a:lnTo>
                    <a:pt x="396" y="47"/>
                  </a:lnTo>
                  <a:cubicBezTo>
                    <a:pt x="308" y="104"/>
                    <a:pt x="234" y="178"/>
                    <a:pt x="167" y="245"/>
                  </a:cubicBezTo>
                  <a:cubicBezTo>
                    <a:pt x="84" y="328"/>
                    <a:pt x="13" y="423"/>
                    <a:pt x="1" y="530"/>
                  </a:cubicBezTo>
                  <a:cubicBezTo>
                    <a:pt x="1" y="538"/>
                    <a:pt x="6" y="552"/>
                    <a:pt x="14" y="552"/>
                  </a:cubicBezTo>
                  <a:cubicBezTo>
                    <a:pt x="17" y="552"/>
                    <a:pt x="21" y="550"/>
                    <a:pt x="25" y="542"/>
                  </a:cubicBezTo>
                  <a:cubicBezTo>
                    <a:pt x="120" y="483"/>
                    <a:pt x="179" y="387"/>
                    <a:pt x="251" y="304"/>
                  </a:cubicBezTo>
                  <a:cubicBezTo>
                    <a:pt x="322" y="221"/>
                    <a:pt x="417" y="149"/>
                    <a:pt x="501" y="66"/>
                  </a:cubicBezTo>
                  <a:cubicBezTo>
                    <a:pt x="531" y="46"/>
                    <a:pt x="502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3" name="Google Shape;27603;p39"/>
            <p:cNvSpPr/>
            <p:nvPr/>
          </p:nvSpPr>
          <p:spPr>
            <a:xfrm>
              <a:off x="816750" y="2352975"/>
              <a:ext cx="156900" cy="167925"/>
            </a:xfrm>
            <a:custGeom>
              <a:avLst/>
              <a:gdLst/>
              <a:ahLst/>
              <a:cxnLst/>
              <a:rect l="l" t="t" r="r" b="b"/>
              <a:pathLst>
                <a:path w="6276" h="6717" extrusionOk="0">
                  <a:moveTo>
                    <a:pt x="10" y="0"/>
                  </a:moveTo>
                  <a:cubicBezTo>
                    <a:pt x="6" y="0"/>
                    <a:pt x="1" y="5"/>
                    <a:pt x="1" y="5"/>
                  </a:cubicBezTo>
                  <a:cubicBezTo>
                    <a:pt x="120" y="684"/>
                    <a:pt x="346" y="1398"/>
                    <a:pt x="620" y="2006"/>
                  </a:cubicBezTo>
                  <a:cubicBezTo>
                    <a:pt x="918" y="2672"/>
                    <a:pt x="1394" y="2911"/>
                    <a:pt x="1989" y="3315"/>
                  </a:cubicBezTo>
                  <a:cubicBezTo>
                    <a:pt x="2632" y="3732"/>
                    <a:pt x="3096" y="4375"/>
                    <a:pt x="3751" y="4756"/>
                  </a:cubicBezTo>
                  <a:cubicBezTo>
                    <a:pt x="4608" y="5280"/>
                    <a:pt x="6192" y="5327"/>
                    <a:pt x="6132" y="6661"/>
                  </a:cubicBezTo>
                  <a:cubicBezTo>
                    <a:pt x="6132" y="6698"/>
                    <a:pt x="6151" y="6717"/>
                    <a:pt x="6168" y="6717"/>
                  </a:cubicBezTo>
                  <a:cubicBezTo>
                    <a:pt x="6178" y="6717"/>
                    <a:pt x="6188" y="6710"/>
                    <a:pt x="6192" y="6697"/>
                  </a:cubicBezTo>
                  <a:cubicBezTo>
                    <a:pt x="6275" y="6185"/>
                    <a:pt x="6037" y="5768"/>
                    <a:pt x="5656" y="5458"/>
                  </a:cubicBezTo>
                  <a:cubicBezTo>
                    <a:pt x="4930" y="4887"/>
                    <a:pt x="3989" y="4816"/>
                    <a:pt x="3263" y="4173"/>
                  </a:cubicBezTo>
                  <a:cubicBezTo>
                    <a:pt x="2977" y="3923"/>
                    <a:pt x="2703" y="3637"/>
                    <a:pt x="2394" y="3399"/>
                  </a:cubicBezTo>
                  <a:cubicBezTo>
                    <a:pt x="2049" y="3137"/>
                    <a:pt x="1656" y="2970"/>
                    <a:pt x="1322" y="2684"/>
                  </a:cubicBezTo>
                  <a:cubicBezTo>
                    <a:pt x="560" y="2018"/>
                    <a:pt x="477" y="875"/>
                    <a:pt x="13" y="5"/>
                  </a:cubicBezTo>
                  <a:cubicBezTo>
                    <a:pt x="13" y="1"/>
                    <a:pt x="11" y="0"/>
                    <a:pt x="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4" name="Google Shape;27604;p39"/>
            <p:cNvSpPr/>
            <p:nvPr/>
          </p:nvSpPr>
          <p:spPr>
            <a:xfrm>
              <a:off x="816475" y="2357950"/>
              <a:ext cx="156400" cy="140300"/>
            </a:xfrm>
            <a:custGeom>
              <a:avLst/>
              <a:gdLst/>
              <a:ahLst/>
              <a:cxnLst/>
              <a:rect l="l" t="t" r="r" b="b"/>
              <a:pathLst>
                <a:path w="6256" h="5612" extrusionOk="0">
                  <a:moveTo>
                    <a:pt x="5" y="1"/>
                  </a:moveTo>
                  <a:cubicBezTo>
                    <a:pt x="1" y="1"/>
                    <a:pt x="3" y="21"/>
                    <a:pt x="12" y="21"/>
                  </a:cubicBezTo>
                  <a:cubicBezTo>
                    <a:pt x="690" y="330"/>
                    <a:pt x="976" y="1045"/>
                    <a:pt x="1500" y="1533"/>
                  </a:cubicBezTo>
                  <a:cubicBezTo>
                    <a:pt x="1964" y="1985"/>
                    <a:pt x="2524" y="2283"/>
                    <a:pt x="3119" y="2485"/>
                  </a:cubicBezTo>
                  <a:cubicBezTo>
                    <a:pt x="3988" y="2783"/>
                    <a:pt x="4846" y="2950"/>
                    <a:pt x="5298" y="3843"/>
                  </a:cubicBezTo>
                  <a:cubicBezTo>
                    <a:pt x="5596" y="4438"/>
                    <a:pt x="5691" y="5093"/>
                    <a:pt x="6155" y="5605"/>
                  </a:cubicBezTo>
                  <a:cubicBezTo>
                    <a:pt x="6162" y="5609"/>
                    <a:pt x="6170" y="5611"/>
                    <a:pt x="6179" y="5611"/>
                  </a:cubicBezTo>
                  <a:cubicBezTo>
                    <a:pt x="6214" y="5611"/>
                    <a:pt x="6256" y="5576"/>
                    <a:pt x="6227" y="5557"/>
                  </a:cubicBezTo>
                  <a:cubicBezTo>
                    <a:pt x="5774" y="4914"/>
                    <a:pt x="5679" y="4116"/>
                    <a:pt x="5239" y="3485"/>
                  </a:cubicBezTo>
                  <a:cubicBezTo>
                    <a:pt x="4858" y="2962"/>
                    <a:pt x="4286" y="2747"/>
                    <a:pt x="3703" y="2545"/>
                  </a:cubicBezTo>
                  <a:cubicBezTo>
                    <a:pt x="2750" y="2235"/>
                    <a:pt x="1905" y="1890"/>
                    <a:pt x="1226" y="1104"/>
                  </a:cubicBezTo>
                  <a:cubicBezTo>
                    <a:pt x="869" y="687"/>
                    <a:pt x="619" y="80"/>
                    <a:pt x="12" y="9"/>
                  </a:cubicBezTo>
                  <a:cubicBezTo>
                    <a:pt x="9" y="3"/>
                    <a:pt x="7" y="1"/>
                    <a:pt x="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5" name="Google Shape;27605;p39"/>
            <p:cNvSpPr/>
            <p:nvPr/>
          </p:nvSpPr>
          <p:spPr>
            <a:xfrm>
              <a:off x="837300" y="2387925"/>
              <a:ext cx="109450" cy="81075"/>
            </a:xfrm>
            <a:custGeom>
              <a:avLst/>
              <a:gdLst/>
              <a:ahLst/>
              <a:cxnLst/>
              <a:rect l="l" t="t" r="r" b="b"/>
              <a:pathLst>
                <a:path w="4378" h="3243" extrusionOk="0">
                  <a:moveTo>
                    <a:pt x="24" y="0"/>
                  </a:moveTo>
                  <a:cubicBezTo>
                    <a:pt x="12" y="0"/>
                    <a:pt x="0" y="0"/>
                    <a:pt x="0" y="12"/>
                  </a:cubicBezTo>
                  <a:cubicBezTo>
                    <a:pt x="36" y="620"/>
                    <a:pt x="869" y="1048"/>
                    <a:pt x="1346" y="1286"/>
                  </a:cubicBezTo>
                  <a:cubicBezTo>
                    <a:pt x="2441" y="1822"/>
                    <a:pt x="3298" y="2596"/>
                    <a:pt x="4322" y="3239"/>
                  </a:cubicBezTo>
                  <a:cubicBezTo>
                    <a:pt x="4329" y="3241"/>
                    <a:pt x="4335" y="3242"/>
                    <a:pt x="4340" y="3242"/>
                  </a:cubicBezTo>
                  <a:cubicBezTo>
                    <a:pt x="4365" y="3242"/>
                    <a:pt x="4378" y="3221"/>
                    <a:pt x="4358" y="3191"/>
                  </a:cubicBezTo>
                  <a:cubicBezTo>
                    <a:pt x="3727" y="2632"/>
                    <a:pt x="3013" y="2084"/>
                    <a:pt x="2298" y="1632"/>
                  </a:cubicBezTo>
                  <a:cubicBezTo>
                    <a:pt x="1536" y="1167"/>
                    <a:pt x="322" y="953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6" name="Google Shape;27606;p39"/>
            <p:cNvSpPr/>
            <p:nvPr/>
          </p:nvSpPr>
          <p:spPr>
            <a:xfrm>
              <a:off x="946825" y="2473050"/>
              <a:ext cx="11200" cy="12050"/>
            </a:xfrm>
            <a:custGeom>
              <a:avLst/>
              <a:gdLst/>
              <a:ahLst/>
              <a:cxnLst/>
              <a:rect l="l" t="t" r="r" b="b"/>
              <a:pathLst>
                <a:path w="448" h="482" extrusionOk="0">
                  <a:moveTo>
                    <a:pt x="1" y="1"/>
                  </a:moveTo>
                  <a:cubicBezTo>
                    <a:pt x="4" y="2"/>
                    <a:pt x="7" y="4"/>
                    <a:pt x="11" y="6"/>
                  </a:cubicBezTo>
                  <a:lnTo>
                    <a:pt x="11" y="6"/>
                  </a:lnTo>
                  <a:cubicBezTo>
                    <a:pt x="12" y="3"/>
                    <a:pt x="11" y="1"/>
                    <a:pt x="1" y="1"/>
                  </a:cubicBezTo>
                  <a:close/>
                  <a:moveTo>
                    <a:pt x="11" y="6"/>
                  </a:moveTo>
                  <a:cubicBezTo>
                    <a:pt x="9" y="11"/>
                    <a:pt x="1" y="18"/>
                    <a:pt x="1" y="24"/>
                  </a:cubicBezTo>
                  <a:lnTo>
                    <a:pt x="227" y="251"/>
                  </a:lnTo>
                  <a:cubicBezTo>
                    <a:pt x="287" y="322"/>
                    <a:pt x="334" y="417"/>
                    <a:pt x="406" y="477"/>
                  </a:cubicBezTo>
                  <a:cubicBezTo>
                    <a:pt x="409" y="480"/>
                    <a:pt x="413" y="481"/>
                    <a:pt x="418" y="481"/>
                  </a:cubicBezTo>
                  <a:cubicBezTo>
                    <a:pt x="432" y="481"/>
                    <a:pt x="447" y="468"/>
                    <a:pt x="429" y="441"/>
                  </a:cubicBezTo>
                  <a:cubicBezTo>
                    <a:pt x="418" y="358"/>
                    <a:pt x="334" y="263"/>
                    <a:pt x="263" y="203"/>
                  </a:cubicBezTo>
                  <a:cubicBezTo>
                    <a:pt x="182" y="134"/>
                    <a:pt x="112" y="65"/>
                    <a:pt x="11" y="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7" name="Google Shape;27607;p39"/>
            <p:cNvSpPr/>
            <p:nvPr/>
          </p:nvSpPr>
          <p:spPr>
            <a:xfrm>
              <a:off x="978075" y="2362900"/>
              <a:ext cx="183700" cy="153625"/>
            </a:xfrm>
            <a:custGeom>
              <a:avLst/>
              <a:gdLst/>
              <a:ahLst/>
              <a:cxnLst/>
              <a:rect l="l" t="t" r="r" b="b"/>
              <a:pathLst>
                <a:path w="7348" h="6145" extrusionOk="0">
                  <a:moveTo>
                    <a:pt x="7307" y="0"/>
                  </a:moveTo>
                  <a:cubicBezTo>
                    <a:pt x="7296" y="0"/>
                    <a:pt x="7288" y="4"/>
                    <a:pt x="7288" y="13"/>
                  </a:cubicBezTo>
                  <a:cubicBezTo>
                    <a:pt x="7121" y="1073"/>
                    <a:pt x="6264" y="1597"/>
                    <a:pt x="5418" y="2109"/>
                  </a:cubicBezTo>
                  <a:cubicBezTo>
                    <a:pt x="4775" y="2502"/>
                    <a:pt x="4275" y="2978"/>
                    <a:pt x="3728" y="3466"/>
                  </a:cubicBezTo>
                  <a:cubicBezTo>
                    <a:pt x="3025" y="4097"/>
                    <a:pt x="2251" y="4585"/>
                    <a:pt x="1418" y="5014"/>
                  </a:cubicBezTo>
                  <a:cubicBezTo>
                    <a:pt x="882" y="5300"/>
                    <a:pt x="334" y="5597"/>
                    <a:pt x="1" y="6121"/>
                  </a:cubicBezTo>
                  <a:cubicBezTo>
                    <a:pt x="1" y="6133"/>
                    <a:pt x="25" y="6145"/>
                    <a:pt x="37" y="6145"/>
                  </a:cubicBezTo>
                  <a:cubicBezTo>
                    <a:pt x="680" y="5442"/>
                    <a:pt x="1489" y="5121"/>
                    <a:pt x="2299" y="4645"/>
                  </a:cubicBezTo>
                  <a:cubicBezTo>
                    <a:pt x="3049" y="4180"/>
                    <a:pt x="3692" y="3621"/>
                    <a:pt x="4347" y="3025"/>
                  </a:cubicBezTo>
                  <a:cubicBezTo>
                    <a:pt x="5347" y="2109"/>
                    <a:pt x="7228" y="1597"/>
                    <a:pt x="7347" y="25"/>
                  </a:cubicBezTo>
                  <a:cubicBezTo>
                    <a:pt x="7347" y="10"/>
                    <a:pt x="7324" y="0"/>
                    <a:pt x="73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8" name="Google Shape;27608;p39"/>
            <p:cNvSpPr/>
            <p:nvPr/>
          </p:nvSpPr>
          <p:spPr>
            <a:xfrm>
              <a:off x="976300" y="2360875"/>
              <a:ext cx="183200" cy="154300"/>
            </a:xfrm>
            <a:custGeom>
              <a:avLst/>
              <a:gdLst/>
              <a:ahLst/>
              <a:cxnLst/>
              <a:rect l="l" t="t" r="r" b="b"/>
              <a:pathLst>
                <a:path w="7328" h="6172" extrusionOk="0">
                  <a:moveTo>
                    <a:pt x="7285" y="1"/>
                  </a:moveTo>
                  <a:cubicBezTo>
                    <a:pt x="7276" y="1"/>
                    <a:pt x="7267" y="7"/>
                    <a:pt x="7263" y="23"/>
                  </a:cubicBezTo>
                  <a:cubicBezTo>
                    <a:pt x="6882" y="809"/>
                    <a:pt x="6025" y="1023"/>
                    <a:pt x="5299" y="1392"/>
                  </a:cubicBezTo>
                  <a:cubicBezTo>
                    <a:pt x="4525" y="1797"/>
                    <a:pt x="3941" y="2464"/>
                    <a:pt x="3203" y="2892"/>
                  </a:cubicBezTo>
                  <a:cubicBezTo>
                    <a:pt x="2560" y="3261"/>
                    <a:pt x="1834" y="3476"/>
                    <a:pt x="1346" y="4035"/>
                  </a:cubicBezTo>
                  <a:cubicBezTo>
                    <a:pt x="810" y="4666"/>
                    <a:pt x="632" y="5500"/>
                    <a:pt x="36" y="6095"/>
                  </a:cubicBezTo>
                  <a:cubicBezTo>
                    <a:pt x="1" y="6130"/>
                    <a:pt x="24" y="6172"/>
                    <a:pt x="58" y="6172"/>
                  </a:cubicBezTo>
                  <a:cubicBezTo>
                    <a:pt x="70" y="6172"/>
                    <a:pt x="83" y="6167"/>
                    <a:pt x="96" y="6154"/>
                  </a:cubicBezTo>
                  <a:cubicBezTo>
                    <a:pt x="715" y="5547"/>
                    <a:pt x="882" y="4630"/>
                    <a:pt x="1477" y="4023"/>
                  </a:cubicBezTo>
                  <a:cubicBezTo>
                    <a:pt x="2096" y="3380"/>
                    <a:pt x="3072" y="3178"/>
                    <a:pt x="3763" y="2642"/>
                  </a:cubicBezTo>
                  <a:cubicBezTo>
                    <a:pt x="4537" y="2059"/>
                    <a:pt x="5239" y="1559"/>
                    <a:pt x="6120" y="1142"/>
                  </a:cubicBezTo>
                  <a:cubicBezTo>
                    <a:pt x="6644" y="880"/>
                    <a:pt x="7085" y="618"/>
                    <a:pt x="7311" y="70"/>
                  </a:cubicBezTo>
                  <a:cubicBezTo>
                    <a:pt x="7327" y="30"/>
                    <a:pt x="7305" y="1"/>
                    <a:pt x="72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09" name="Google Shape;27609;p39"/>
            <p:cNvSpPr/>
            <p:nvPr/>
          </p:nvSpPr>
          <p:spPr>
            <a:xfrm>
              <a:off x="987975" y="2454000"/>
              <a:ext cx="55625" cy="46675"/>
            </a:xfrm>
            <a:custGeom>
              <a:avLst/>
              <a:gdLst/>
              <a:ahLst/>
              <a:cxnLst/>
              <a:rect l="l" t="t" r="r" b="b"/>
              <a:pathLst>
                <a:path w="2225" h="1867" extrusionOk="0">
                  <a:moveTo>
                    <a:pt x="2201" y="1"/>
                  </a:moveTo>
                  <a:cubicBezTo>
                    <a:pt x="1808" y="1"/>
                    <a:pt x="1558" y="298"/>
                    <a:pt x="1308" y="548"/>
                  </a:cubicBezTo>
                  <a:cubicBezTo>
                    <a:pt x="867" y="989"/>
                    <a:pt x="426" y="1406"/>
                    <a:pt x="10" y="1846"/>
                  </a:cubicBezTo>
                  <a:cubicBezTo>
                    <a:pt x="1" y="1846"/>
                    <a:pt x="5" y="1866"/>
                    <a:pt x="13" y="1866"/>
                  </a:cubicBezTo>
                  <a:cubicBezTo>
                    <a:pt x="16" y="1866"/>
                    <a:pt x="19" y="1864"/>
                    <a:pt x="22" y="1858"/>
                  </a:cubicBezTo>
                  <a:cubicBezTo>
                    <a:pt x="379" y="1548"/>
                    <a:pt x="712" y="1227"/>
                    <a:pt x="1058" y="894"/>
                  </a:cubicBezTo>
                  <a:cubicBezTo>
                    <a:pt x="1391" y="548"/>
                    <a:pt x="1724" y="179"/>
                    <a:pt x="2201" y="48"/>
                  </a:cubicBezTo>
                  <a:cubicBezTo>
                    <a:pt x="2224" y="36"/>
                    <a:pt x="2224" y="1"/>
                    <a:pt x="2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0" name="Google Shape;27610;p39"/>
            <p:cNvSpPr/>
            <p:nvPr/>
          </p:nvSpPr>
          <p:spPr>
            <a:xfrm>
              <a:off x="1045950" y="2403400"/>
              <a:ext cx="81875" cy="47650"/>
            </a:xfrm>
            <a:custGeom>
              <a:avLst/>
              <a:gdLst/>
              <a:ahLst/>
              <a:cxnLst/>
              <a:rect l="l" t="t" r="r" b="b"/>
              <a:pathLst>
                <a:path w="3275" h="1906" extrusionOk="0">
                  <a:moveTo>
                    <a:pt x="3239" y="1"/>
                  </a:moveTo>
                  <a:cubicBezTo>
                    <a:pt x="2739" y="227"/>
                    <a:pt x="2322" y="489"/>
                    <a:pt x="1894" y="834"/>
                  </a:cubicBezTo>
                  <a:cubicBezTo>
                    <a:pt x="1334" y="1298"/>
                    <a:pt x="644" y="1548"/>
                    <a:pt x="1" y="1906"/>
                  </a:cubicBezTo>
                  <a:cubicBezTo>
                    <a:pt x="548" y="1667"/>
                    <a:pt x="1179" y="1441"/>
                    <a:pt x="1667" y="1108"/>
                  </a:cubicBezTo>
                  <a:cubicBezTo>
                    <a:pt x="2215" y="715"/>
                    <a:pt x="2644" y="310"/>
                    <a:pt x="3251" y="36"/>
                  </a:cubicBezTo>
                  <a:cubicBezTo>
                    <a:pt x="3275" y="12"/>
                    <a:pt x="3251" y="1"/>
                    <a:pt x="3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1" name="Google Shape;27611;p39"/>
            <p:cNvSpPr/>
            <p:nvPr/>
          </p:nvSpPr>
          <p:spPr>
            <a:xfrm>
              <a:off x="801875" y="2402275"/>
              <a:ext cx="169875" cy="180200"/>
            </a:xfrm>
            <a:custGeom>
              <a:avLst/>
              <a:gdLst/>
              <a:ahLst/>
              <a:cxnLst/>
              <a:rect l="l" t="t" r="r" b="b"/>
              <a:pathLst>
                <a:path w="6795" h="7208" extrusionOk="0">
                  <a:moveTo>
                    <a:pt x="20" y="0"/>
                  </a:moveTo>
                  <a:cubicBezTo>
                    <a:pt x="8" y="0"/>
                    <a:pt x="0" y="13"/>
                    <a:pt x="0" y="34"/>
                  </a:cubicBezTo>
                  <a:cubicBezTo>
                    <a:pt x="310" y="1641"/>
                    <a:pt x="1632" y="2832"/>
                    <a:pt x="2739" y="3951"/>
                  </a:cubicBezTo>
                  <a:cubicBezTo>
                    <a:pt x="3287" y="4498"/>
                    <a:pt x="3822" y="5213"/>
                    <a:pt x="4537" y="5534"/>
                  </a:cubicBezTo>
                  <a:cubicBezTo>
                    <a:pt x="4906" y="5713"/>
                    <a:pt x="5323" y="5772"/>
                    <a:pt x="5680" y="5999"/>
                  </a:cubicBezTo>
                  <a:cubicBezTo>
                    <a:pt x="6156" y="6296"/>
                    <a:pt x="6477" y="6701"/>
                    <a:pt x="6727" y="7189"/>
                  </a:cubicBezTo>
                  <a:cubicBezTo>
                    <a:pt x="6736" y="7202"/>
                    <a:pt x="6748" y="7208"/>
                    <a:pt x="6759" y="7208"/>
                  </a:cubicBezTo>
                  <a:cubicBezTo>
                    <a:pt x="6778" y="7208"/>
                    <a:pt x="6795" y="7192"/>
                    <a:pt x="6787" y="7177"/>
                  </a:cubicBezTo>
                  <a:cubicBezTo>
                    <a:pt x="6608" y="6689"/>
                    <a:pt x="6299" y="6249"/>
                    <a:pt x="5858" y="5951"/>
                  </a:cubicBezTo>
                  <a:cubicBezTo>
                    <a:pt x="5608" y="5772"/>
                    <a:pt x="5323" y="5689"/>
                    <a:pt x="5049" y="5570"/>
                  </a:cubicBezTo>
                  <a:cubicBezTo>
                    <a:pt x="4465" y="5344"/>
                    <a:pt x="4049" y="5046"/>
                    <a:pt x="3620" y="4618"/>
                  </a:cubicBezTo>
                  <a:cubicBezTo>
                    <a:pt x="2227" y="3213"/>
                    <a:pt x="727" y="1903"/>
                    <a:pt x="48" y="22"/>
                  </a:cubicBezTo>
                  <a:cubicBezTo>
                    <a:pt x="38" y="7"/>
                    <a:pt x="28" y="0"/>
                    <a:pt x="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2" name="Google Shape;27612;p39"/>
            <p:cNvSpPr/>
            <p:nvPr/>
          </p:nvSpPr>
          <p:spPr>
            <a:xfrm>
              <a:off x="801650" y="2405075"/>
              <a:ext cx="146625" cy="126250"/>
            </a:xfrm>
            <a:custGeom>
              <a:avLst/>
              <a:gdLst/>
              <a:ahLst/>
              <a:cxnLst/>
              <a:rect l="l" t="t" r="r" b="b"/>
              <a:pathLst>
                <a:path w="5865" h="5050" extrusionOk="0">
                  <a:moveTo>
                    <a:pt x="12" y="0"/>
                  </a:moveTo>
                  <a:cubicBezTo>
                    <a:pt x="5" y="0"/>
                    <a:pt x="1" y="11"/>
                    <a:pt x="9" y="29"/>
                  </a:cubicBezTo>
                  <a:cubicBezTo>
                    <a:pt x="1938" y="1696"/>
                    <a:pt x="4069" y="3136"/>
                    <a:pt x="5796" y="5041"/>
                  </a:cubicBezTo>
                  <a:cubicBezTo>
                    <a:pt x="5804" y="5047"/>
                    <a:pt x="5812" y="5049"/>
                    <a:pt x="5819" y="5049"/>
                  </a:cubicBezTo>
                  <a:cubicBezTo>
                    <a:pt x="5845" y="5049"/>
                    <a:pt x="5865" y="5021"/>
                    <a:pt x="5855" y="4994"/>
                  </a:cubicBezTo>
                  <a:cubicBezTo>
                    <a:pt x="5153" y="4005"/>
                    <a:pt x="4069" y="3220"/>
                    <a:pt x="3165" y="2446"/>
                  </a:cubicBezTo>
                  <a:cubicBezTo>
                    <a:pt x="2164" y="1600"/>
                    <a:pt x="1129" y="719"/>
                    <a:pt x="21" y="5"/>
                  </a:cubicBezTo>
                  <a:cubicBezTo>
                    <a:pt x="18" y="2"/>
                    <a:pt x="15" y="0"/>
                    <a:pt x="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3" name="Google Shape;27613;p39"/>
            <p:cNvSpPr/>
            <p:nvPr/>
          </p:nvSpPr>
          <p:spPr>
            <a:xfrm>
              <a:off x="950400" y="2532825"/>
              <a:ext cx="21000" cy="38550"/>
            </a:xfrm>
            <a:custGeom>
              <a:avLst/>
              <a:gdLst/>
              <a:ahLst/>
              <a:cxnLst/>
              <a:rect l="l" t="t" r="r" b="b"/>
              <a:pathLst>
                <a:path w="840" h="1542" extrusionOk="0">
                  <a:moveTo>
                    <a:pt x="8" y="1"/>
                  </a:moveTo>
                  <a:cubicBezTo>
                    <a:pt x="5" y="1"/>
                    <a:pt x="1" y="8"/>
                    <a:pt x="1" y="15"/>
                  </a:cubicBezTo>
                  <a:cubicBezTo>
                    <a:pt x="84" y="574"/>
                    <a:pt x="394" y="1146"/>
                    <a:pt x="786" y="1539"/>
                  </a:cubicBezTo>
                  <a:cubicBezTo>
                    <a:pt x="791" y="1541"/>
                    <a:pt x="796" y="1542"/>
                    <a:pt x="800" y="1542"/>
                  </a:cubicBezTo>
                  <a:cubicBezTo>
                    <a:pt x="821" y="1542"/>
                    <a:pt x="839" y="1522"/>
                    <a:pt x="810" y="1503"/>
                  </a:cubicBezTo>
                  <a:cubicBezTo>
                    <a:pt x="429" y="1027"/>
                    <a:pt x="203" y="586"/>
                    <a:pt x="13" y="15"/>
                  </a:cubicBezTo>
                  <a:cubicBezTo>
                    <a:pt x="13" y="5"/>
                    <a:pt x="10" y="1"/>
                    <a:pt x="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4" name="Google Shape;27614;p39"/>
            <p:cNvSpPr/>
            <p:nvPr/>
          </p:nvSpPr>
          <p:spPr>
            <a:xfrm>
              <a:off x="843900" y="2460175"/>
              <a:ext cx="101175" cy="81950"/>
            </a:xfrm>
            <a:custGeom>
              <a:avLst/>
              <a:gdLst/>
              <a:ahLst/>
              <a:cxnLst/>
              <a:rect l="l" t="t" r="r" b="b"/>
              <a:pathLst>
                <a:path w="4047" h="3278" extrusionOk="0">
                  <a:moveTo>
                    <a:pt x="29" y="1"/>
                  </a:moveTo>
                  <a:cubicBezTo>
                    <a:pt x="7" y="1"/>
                    <a:pt x="0" y="22"/>
                    <a:pt x="10" y="51"/>
                  </a:cubicBezTo>
                  <a:cubicBezTo>
                    <a:pt x="546" y="670"/>
                    <a:pt x="1248" y="1242"/>
                    <a:pt x="1939" y="1718"/>
                  </a:cubicBezTo>
                  <a:cubicBezTo>
                    <a:pt x="2213" y="1909"/>
                    <a:pt x="2534" y="2028"/>
                    <a:pt x="2832" y="2206"/>
                  </a:cubicBezTo>
                  <a:cubicBezTo>
                    <a:pt x="3272" y="2480"/>
                    <a:pt x="3642" y="2944"/>
                    <a:pt x="4046" y="3278"/>
                  </a:cubicBezTo>
                  <a:cubicBezTo>
                    <a:pt x="3761" y="2968"/>
                    <a:pt x="3487" y="2647"/>
                    <a:pt x="3153" y="2373"/>
                  </a:cubicBezTo>
                  <a:cubicBezTo>
                    <a:pt x="2844" y="2123"/>
                    <a:pt x="2475" y="1980"/>
                    <a:pt x="2141" y="1766"/>
                  </a:cubicBezTo>
                  <a:cubicBezTo>
                    <a:pt x="1403" y="1242"/>
                    <a:pt x="760" y="575"/>
                    <a:pt x="46" y="4"/>
                  </a:cubicBezTo>
                  <a:cubicBezTo>
                    <a:pt x="40" y="2"/>
                    <a:pt x="34" y="1"/>
                    <a:pt x="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5" name="Google Shape;27615;p39"/>
            <p:cNvSpPr/>
            <p:nvPr/>
          </p:nvSpPr>
          <p:spPr>
            <a:xfrm>
              <a:off x="845325" y="2455800"/>
              <a:ext cx="325" cy="25"/>
            </a:xfrm>
            <a:custGeom>
              <a:avLst/>
              <a:gdLst/>
              <a:ahLst/>
              <a:cxnLst/>
              <a:rect l="l" t="t" r="r" b="b"/>
              <a:pathLst>
                <a:path w="13" h="1" extrusionOk="0">
                  <a:moveTo>
                    <a:pt x="1" y="0"/>
                  </a:moveTo>
                  <a:cubicBezTo>
                    <a:pt x="13" y="0"/>
                    <a:pt x="13" y="0"/>
                    <a:pt x="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6" name="Google Shape;27616;p39"/>
            <p:cNvSpPr/>
            <p:nvPr/>
          </p:nvSpPr>
          <p:spPr>
            <a:xfrm>
              <a:off x="829850" y="2434225"/>
              <a:ext cx="14025" cy="22175"/>
            </a:xfrm>
            <a:custGeom>
              <a:avLst/>
              <a:gdLst/>
              <a:ahLst/>
              <a:cxnLst/>
              <a:rect l="l" t="t" r="r" b="b"/>
              <a:pathLst>
                <a:path w="561" h="887" extrusionOk="0">
                  <a:moveTo>
                    <a:pt x="14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144" y="327"/>
                    <a:pt x="358" y="601"/>
                    <a:pt x="560" y="887"/>
                  </a:cubicBezTo>
                  <a:cubicBezTo>
                    <a:pt x="394" y="589"/>
                    <a:pt x="239" y="268"/>
                    <a:pt x="24" y="6"/>
                  </a:cubicBezTo>
                  <a:cubicBezTo>
                    <a:pt x="21" y="2"/>
                    <a:pt x="17" y="1"/>
                    <a:pt x="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7" name="Google Shape;27617;p39"/>
            <p:cNvSpPr/>
            <p:nvPr/>
          </p:nvSpPr>
          <p:spPr>
            <a:xfrm>
              <a:off x="978450" y="2553425"/>
              <a:ext cx="20200" cy="24500"/>
            </a:xfrm>
            <a:custGeom>
              <a:avLst/>
              <a:gdLst/>
              <a:ahLst/>
              <a:cxnLst/>
              <a:rect l="l" t="t" r="r" b="b"/>
              <a:pathLst>
                <a:path w="808" h="980" extrusionOk="0">
                  <a:moveTo>
                    <a:pt x="760" y="0"/>
                  </a:moveTo>
                  <a:cubicBezTo>
                    <a:pt x="605" y="72"/>
                    <a:pt x="498" y="250"/>
                    <a:pt x="391" y="381"/>
                  </a:cubicBezTo>
                  <a:cubicBezTo>
                    <a:pt x="260" y="548"/>
                    <a:pt x="141" y="738"/>
                    <a:pt x="34" y="941"/>
                  </a:cubicBezTo>
                  <a:cubicBezTo>
                    <a:pt x="0" y="957"/>
                    <a:pt x="13" y="980"/>
                    <a:pt x="36" y="980"/>
                  </a:cubicBezTo>
                  <a:cubicBezTo>
                    <a:pt x="46" y="980"/>
                    <a:pt x="58" y="976"/>
                    <a:pt x="69" y="965"/>
                  </a:cubicBezTo>
                  <a:cubicBezTo>
                    <a:pt x="200" y="786"/>
                    <a:pt x="319" y="619"/>
                    <a:pt x="462" y="441"/>
                  </a:cubicBezTo>
                  <a:cubicBezTo>
                    <a:pt x="569" y="310"/>
                    <a:pt x="724" y="191"/>
                    <a:pt x="796" y="24"/>
                  </a:cubicBezTo>
                  <a:cubicBezTo>
                    <a:pt x="807" y="12"/>
                    <a:pt x="784" y="0"/>
                    <a:pt x="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8" name="Google Shape;27618;p39"/>
            <p:cNvSpPr/>
            <p:nvPr/>
          </p:nvSpPr>
          <p:spPr>
            <a:xfrm>
              <a:off x="979125" y="2415550"/>
              <a:ext cx="196825" cy="149100"/>
            </a:xfrm>
            <a:custGeom>
              <a:avLst/>
              <a:gdLst/>
              <a:ahLst/>
              <a:cxnLst/>
              <a:rect l="l" t="t" r="r" b="b"/>
              <a:pathLst>
                <a:path w="7873" h="5964" extrusionOk="0">
                  <a:moveTo>
                    <a:pt x="7817" y="1"/>
                  </a:moveTo>
                  <a:cubicBezTo>
                    <a:pt x="7813" y="1"/>
                    <a:pt x="7809" y="1"/>
                    <a:pt x="7805" y="3"/>
                  </a:cubicBezTo>
                  <a:cubicBezTo>
                    <a:pt x="6126" y="777"/>
                    <a:pt x="4507" y="1848"/>
                    <a:pt x="2959" y="2884"/>
                  </a:cubicBezTo>
                  <a:cubicBezTo>
                    <a:pt x="2400" y="3241"/>
                    <a:pt x="1923" y="3622"/>
                    <a:pt x="1507" y="4146"/>
                  </a:cubicBezTo>
                  <a:cubicBezTo>
                    <a:pt x="1031" y="4753"/>
                    <a:pt x="638" y="5408"/>
                    <a:pt x="18" y="5920"/>
                  </a:cubicBezTo>
                  <a:cubicBezTo>
                    <a:pt x="0" y="5938"/>
                    <a:pt x="10" y="5964"/>
                    <a:pt x="32" y="5964"/>
                  </a:cubicBezTo>
                  <a:cubicBezTo>
                    <a:pt x="38" y="5964"/>
                    <a:pt x="46" y="5961"/>
                    <a:pt x="54" y="5956"/>
                  </a:cubicBezTo>
                  <a:cubicBezTo>
                    <a:pt x="530" y="5599"/>
                    <a:pt x="876" y="5146"/>
                    <a:pt x="1233" y="4670"/>
                  </a:cubicBezTo>
                  <a:cubicBezTo>
                    <a:pt x="1804" y="3872"/>
                    <a:pt x="2424" y="3336"/>
                    <a:pt x="3257" y="2824"/>
                  </a:cubicBezTo>
                  <a:cubicBezTo>
                    <a:pt x="4757" y="1872"/>
                    <a:pt x="6353" y="1050"/>
                    <a:pt x="7841" y="62"/>
                  </a:cubicBezTo>
                  <a:cubicBezTo>
                    <a:pt x="7873" y="41"/>
                    <a:pt x="7848" y="1"/>
                    <a:pt x="78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19" name="Google Shape;27619;p39"/>
            <p:cNvSpPr/>
            <p:nvPr/>
          </p:nvSpPr>
          <p:spPr>
            <a:xfrm>
              <a:off x="989250" y="2413525"/>
              <a:ext cx="184725" cy="145050"/>
            </a:xfrm>
            <a:custGeom>
              <a:avLst/>
              <a:gdLst/>
              <a:ahLst/>
              <a:cxnLst/>
              <a:rect l="l" t="t" r="r" b="b"/>
              <a:pathLst>
                <a:path w="7389" h="5802" extrusionOk="0">
                  <a:moveTo>
                    <a:pt x="7388" y="0"/>
                  </a:moveTo>
                  <a:lnTo>
                    <a:pt x="7388" y="0"/>
                  </a:lnTo>
                  <a:cubicBezTo>
                    <a:pt x="6722" y="1512"/>
                    <a:pt x="5829" y="2691"/>
                    <a:pt x="4376" y="3560"/>
                  </a:cubicBezTo>
                  <a:cubicBezTo>
                    <a:pt x="3781" y="3918"/>
                    <a:pt x="3150" y="4120"/>
                    <a:pt x="2519" y="4406"/>
                  </a:cubicBezTo>
                  <a:cubicBezTo>
                    <a:pt x="1661" y="4787"/>
                    <a:pt x="1030" y="5442"/>
                    <a:pt x="66" y="5680"/>
                  </a:cubicBezTo>
                  <a:cubicBezTo>
                    <a:pt x="1" y="5701"/>
                    <a:pt x="15" y="5802"/>
                    <a:pt x="72" y="5802"/>
                  </a:cubicBezTo>
                  <a:cubicBezTo>
                    <a:pt x="77" y="5802"/>
                    <a:pt x="83" y="5801"/>
                    <a:pt x="90" y="5799"/>
                  </a:cubicBezTo>
                  <a:cubicBezTo>
                    <a:pt x="1066" y="5644"/>
                    <a:pt x="1614" y="5013"/>
                    <a:pt x="2459" y="4584"/>
                  </a:cubicBezTo>
                  <a:cubicBezTo>
                    <a:pt x="3245" y="4179"/>
                    <a:pt x="4078" y="3941"/>
                    <a:pt x="4828" y="3441"/>
                  </a:cubicBezTo>
                  <a:cubicBezTo>
                    <a:pt x="6007" y="2632"/>
                    <a:pt x="7103" y="1429"/>
                    <a:pt x="7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0" name="Google Shape;27620;p39"/>
            <p:cNvSpPr/>
            <p:nvPr/>
          </p:nvSpPr>
          <p:spPr>
            <a:xfrm>
              <a:off x="982250" y="2554825"/>
              <a:ext cx="10400" cy="8750"/>
            </a:xfrm>
            <a:custGeom>
              <a:avLst/>
              <a:gdLst/>
              <a:ahLst/>
              <a:cxnLst/>
              <a:rect l="l" t="t" r="r" b="b"/>
              <a:pathLst>
                <a:path w="416" h="350" extrusionOk="0">
                  <a:moveTo>
                    <a:pt x="400" y="1"/>
                  </a:moveTo>
                  <a:cubicBezTo>
                    <a:pt x="398" y="1"/>
                    <a:pt x="396" y="2"/>
                    <a:pt x="394" y="4"/>
                  </a:cubicBezTo>
                  <a:cubicBezTo>
                    <a:pt x="298" y="51"/>
                    <a:pt x="227" y="87"/>
                    <a:pt x="155" y="147"/>
                  </a:cubicBezTo>
                  <a:cubicBezTo>
                    <a:pt x="96" y="194"/>
                    <a:pt x="13" y="242"/>
                    <a:pt x="1" y="313"/>
                  </a:cubicBezTo>
                  <a:cubicBezTo>
                    <a:pt x="1" y="325"/>
                    <a:pt x="13" y="349"/>
                    <a:pt x="36" y="349"/>
                  </a:cubicBezTo>
                  <a:cubicBezTo>
                    <a:pt x="96" y="313"/>
                    <a:pt x="132" y="242"/>
                    <a:pt x="191" y="194"/>
                  </a:cubicBezTo>
                  <a:cubicBezTo>
                    <a:pt x="251" y="135"/>
                    <a:pt x="334" y="75"/>
                    <a:pt x="405" y="51"/>
                  </a:cubicBezTo>
                  <a:cubicBezTo>
                    <a:pt x="415" y="22"/>
                    <a:pt x="409" y="1"/>
                    <a:pt x="4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1" name="Google Shape;27621;p39"/>
            <p:cNvSpPr/>
            <p:nvPr/>
          </p:nvSpPr>
          <p:spPr>
            <a:xfrm>
              <a:off x="1002500" y="2453775"/>
              <a:ext cx="124875" cy="90450"/>
            </a:xfrm>
            <a:custGeom>
              <a:avLst/>
              <a:gdLst/>
              <a:ahLst/>
              <a:cxnLst/>
              <a:rect l="l" t="t" r="r" b="b"/>
              <a:pathLst>
                <a:path w="4995" h="3618" extrusionOk="0">
                  <a:moveTo>
                    <a:pt x="4963" y="0"/>
                  </a:moveTo>
                  <a:cubicBezTo>
                    <a:pt x="4956" y="0"/>
                    <a:pt x="4948" y="3"/>
                    <a:pt x="4941" y="10"/>
                  </a:cubicBezTo>
                  <a:cubicBezTo>
                    <a:pt x="4227" y="760"/>
                    <a:pt x="3298" y="1176"/>
                    <a:pt x="2465" y="1772"/>
                  </a:cubicBezTo>
                  <a:cubicBezTo>
                    <a:pt x="1643" y="2367"/>
                    <a:pt x="786" y="2939"/>
                    <a:pt x="0" y="3617"/>
                  </a:cubicBezTo>
                  <a:cubicBezTo>
                    <a:pt x="1024" y="2974"/>
                    <a:pt x="1941" y="2200"/>
                    <a:pt x="2977" y="1546"/>
                  </a:cubicBezTo>
                  <a:cubicBezTo>
                    <a:pt x="3703" y="1069"/>
                    <a:pt x="4477" y="784"/>
                    <a:pt x="4977" y="45"/>
                  </a:cubicBezTo>
                  <a:cubicBezTo>
                    <a:pt x="4994" y="20"/>
                    <a:pt x="4980" y="0"/>
                    <a:pt x="49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2" name="Google Shape;27622;p39"/>
            <p:cNvSpPr/>
            <p:nvPr/>
          </p:nvSpPr>
          <p:spPr>
            <a:xfrm>
              <a:off x="1130575" y="2443450"/>
              <a:ext cx="12550" cy="12600"/>
            </a:xfrm>
            <a:custGeom>
              <a:avLst/>
              <a:gdLst/>
              <a:ahLst/>
              <a:cxnLst/>
              <a:rect l="l" t="t" r="r" b="b"/>
              <a:pathLst>
                <a:path w="502" h="504" extrusionOk="0">
                  <a:moveTo>
                    <a:pt x="485" y="1"/>
                  </a:moveTo>
                  <a:cubicBezTo>
                    <a:pt x="481" y="1"/>
                    <a:pt x="477" y="2"/>
                    <a:pt x="473" y="6"/>
                  </a:cubicBezTo>
                  <a:cubicBezTo>
                    <a:pt x="378" y="77"/>
                    <a:pt x="307" y="161"/>
                    <a:pt x="211" y="232"/>
                  </a:cubicBezTo>
                  <a:cubicBezTo>
                    <a:pt x="140" y="304"/>
                    <a:pt x="56" y="375"/>
                    <a:pt x="9" y="470"/>
                  </a:cubicBezTo>
                  <a:cubicBezTo>
                    <a:pt x="0" y="487"/>
                    <a:pt x="10" y="504"/>
                    <a:pt x="20" y="504"/>
                  </a:cubicBezTo>
                  <a:cubicBezTo>
                    <a:pt x="25" y="504"/>
                    <a:pt x="29" y="501"/>
                    <a:pt x="33" y="494"/>
                  </a:cubicBezTo>
                  <a:cubicBezTo>
                    <a:pt x="128" y="458"/>
                    <a:pt x="199" y="351"/>
                    <a:pt x="271" y="280"/>
                  </a:cubicBezTo>
                  <a:cubicBezTo>
                    <a:pt x="354" y="196"/>
                    <a:pt x="426" y="113"/>
                    <a:pt x="485" y="18"/>
                  </a:cubicBezTo>
                  <a:cubicBezTo>
                    <a:pt x="502" y="9"/>
                    <a:pt x="495" y="1"/>
                    <a:pt x="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3" name="Google Shape;27623;p39"/>
            <p:cNvSpPr/>
            <p:nvPr/>
          </p:nvSpPr>
          <p:spPr>
            <a:xfrm>
              <a:off x="810800" y="2468775"/>
              <a:ext cx="157775" cy="191525"/>
            </a:xfrm>
            <a:custGeom>
              <a:avLst/>
              <a:gdLst/>
              <a:ahLst/>
              <a:cxnLst/>
              <a:rect l="l" t="t" r="r" b="b"/>
              <a:pathLst>
                <a:path w="6311" h="7661" extrusionOk="0">
                  <a:moveTo>
                    <a:pt x="39" y="0"/>
                  </a:moveTo>
                  <a:cubicBezTo>
                    <a:pt x="19" y="0"/>
                    <a:pt x="1" y="13"/>
                    <a:pt x="1" y="41"/>
                  </a:cubicBezTo>
                  <a:cubicBezTo>
                    <a:pt x="1" y="731"/>
                    <a:pt x="227" y="1374"/>
                    <a:pt x="655" y="1946"/>
                  </a:cubicBezTo>
                  <a:cubicBezTo>
                    <a:pt x="1001" y="2386"/>
                    <a:pt x="1310" y="2731"/>
                    <a:pt x="1548" y="3255"/>
                  </a:cubicBezTo>
                  <a:cubicBezTo>
                    <a:pt x="1668" y="3517"/>
                    <a:pt x="1787" y="3732"/>
                    <a:pt x="1977" y="3946"/>
                  </a:cubicBezTo>
                  <a:cubicBezTo>
                    <a:pt x="2560" y="4589"/>
                    <a:pt x="3406" y="5006"/>
                    <a:pt x="4073" y="5553"/>
                  </a:cubicBezTo>
                  <a:cubicBezTo>
                    <a:pt x="4846" y="6196"/>
                    <a:pt x="5549" y="6911"/>
                    <a:pt x="6216" y="7661"/>
                  </a:cubicBezTo>
                  <a:cubicBezTo>
                    <a:pt x="6251" y="7661"/>
                    <a:pt x="6311" y="7601"/>
                    <a:pt x="6275" y="7565"/>
                  </a:cubicBezTo>
                  <a:cubicBezTo>
                    <a:pt x="5287" y="6327"/>
                    <a:pt x="4073" y="5339"/>
                    <a:pt x="2787" y="4422"/>
                  </a:cubicBezTo>
                  <a:cubicBezTo>
                    <a:pt x="2382" y="4148"/>
                    <a:pt x="1989" y="3827"/>
                    <a:pt x="1739" y="3398"/>
                  </a:cubicBezTo>
                  <a:cubicBezTo>
                    <a:pt x="1596" y="3112"/>
                    <a:pt x="1513" y="2839"/>
                    <a:pt x="1334" y="2577"/>
                  </a:cubicBezTo>
                  <a:cubicBezTo>
                    <a:pt x="1120" y="2255"/>
                    <a:pt x="798" y="2005"/>
                    <a:pt x="584" y="1672"/>
                  </a:cubicBezTo>
                  <a:cubicBezTo>
                    <a:pt x="251" y="1172"/>
                    <a:pt x="120" y="636"/>
                    <a:pt x="84" y="41"/>
                  </a:cubicBezTo>
                  <a:cubicBezTo>
                    <a:pt x="84" y="16"/>
                    <a:pt x="61" y="0"/>
                    <a:pt x="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4" name="Google Shape;27624;p39"/>
            <p:cNvSpPr/>
            <p:nvPr/>
          </p:nvSpPr>
          <p:spPr>
            <a:xfrm>
              <a:off x="810900" y="2468750"/>
              <a:ext cx="137300" cy="144675"/>
            </a:xfrm>
            <a:custGeom>
              <a:avLst/>
              <a:gdLst/>
              <a:ahLst/>
              <a:cxnLst/>
              <a:rect l="l" t="t" r="r" b="b"/>
              <a:pathLst>
                <a:path w="5492" h="5787" extrusionOk="0">
                  <a:moveTo>
                    <a:pt x="6" y="1"/>
                  </a:moveTo>
                  <a:cubicBezTo>
                    <a:pt x="4" y="1"/>
                    <a:pt x="0" y="9"/>
                    <a:pt x="9" y="18"/>
                  </a:cubicBezTo>
                  <a:cubicBezTo>
                    <a:pt x="616" y="482"/>
                    <a:pt x="1294" y="875"/>
                    <a:pt x="1854" y="1411"/>
                  </a:cubicBezTo>
                  <a:cubicBezTo>
                    <a:pt x="2342" y="1851"/>
                    <a:pt x="2664" y="2423"/>
                    <a:pt x="3080" y="2923"/>
                  </a:cubicBezTo>
                  <a:cubicBezTo>
                    <a:pt x="3342" y="3268"/>
                    <a:pt x="3676" y="3494"/>
                    <a:pt x="3997" y="3756"/>
                  </a:cubicBezTo>
                  <a:cubicBezTo>
                    <a:pt x="4747" y="4340"/>
                    <a:pt x="5128" y="4887"/>
                    <a:pt x="5438" y="5769"/>
                  </a:cubicBezTo>
                  <a:cubicBezTo>
                    <a:pt x="5444" y="5780"/>
                    <a:pt x="5459" y="5786"/>
                    <a:pt x="5471" y="5786"/>
                  </a:cubicBezTo>
                  <a:cubicBezTo>
                    <a:pt x="5482" y="5786"/>
                    <a:pt x="5491" y="5780"/>
                    <a:pt x="5485" y="5769"/>
                  </a:cubicBezTo>
                  <a:cubicBezTo>
                    <a:pt x="5354" y="4328"/>
                    <a:pt x="4069" y="3923"/>
                    <a:pt x="3235" y="2959"/>
                  </a:cubicBezTo>
                  <a:cubicBezTo>
                    <a:pt x="2747" y="2375"/>
                    <a:pt x="2402" y="1744"/>
                    <a:pt x="1830" y="1244"/>
                  </a:cubicBezTo>
                  <a:cubicBezTo>
                    <a:pt x="1271" y="768"/>
                    <a:pt x="651" y="351"/>
                    <a:pt x="9" y="6"/>
                  </a:cubicBezTo>
                  <a:cubicBezTo>
                    <a:pt x="9" y="2"/>
                    <a:pt x="8" y="1"/>
                    <a:pt x="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5" name="Google Shape;27625;p39"/>
            <p:cNvSpPr/>
            <p:nvPr/>
          </p:nvSpPr>
          <p:spPr>
            <a:xfrm>
              <a:off x="946100" y="2607375"/>
              <a:ext cx="25375" cy="50675"/>
            </a:xfrm>
            <a:custGeom>
              <a:avLst/>
              <a:gdLst/>
              <a:ahLst/>
              <a:cxnLst/>
              <a:rect l="l" t="t" r="r" b="b"/>
              <a:pathLst>
                <a:path w="1015" h="2027" extrusionOk="0">
                  <a:moveTo>
                    <a:pt x="2" y="0"/>
                  </a:moveTo>
                  <a:cubicBezTo>
                    <a:pt x="0" y="0"/>
                    <a:pt x="0" y="3"/>
                    <a:pt x="6" y="9"/>
                  </a:cubicBezTo>
                  <a:cubicBezTo>
                    <a:pt x="6" y="3"/>
                    <a:pt x="3" y="0"/>
                    <a:pt x="2" y="0"/>
                  </a:cubicBezTo>
                  <a:close/>
                  <a:moveTo>
                    <a:pt x="6" y="9"/>
                  </a:moveTo>
                  <a:lnTo>
                    <a:pt x="6" y="9"/>
                  </a:lnTo>
                  <a:cubicBezTo>
                    <a:pt x="113" y="724"/>
                    <a:pt x="435" y="1521"/>
                    <a:pt x="958" y="2021"/>
                  </a:cubicBezTo>
                  <a:cubicBezTo>
                    <a:pt x="962" y="2025"/>
                    <a:pt x="967" y="2026"/>
                    <a:pt x="974" y="2026"/>
                  </a:cubicBezTo>
                  <a:cubicBezTo>
                    <a:pt x="992" y="2026"/>
                    <a:pt x="1015" y="2015"/>
                    <a:pt x="1006" y="1998"/>
                  </a:cubicBezTo>
                  <a:cubicBezTo>
                    <a:pt x="566" y="1355"/>
                    <a:pt x="232" y="759"/>
                    <a:pt x="6" y="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6" name="Google Shape;27626;p39"/>
            <p:cNvSpPr/>
            <p:nvPr/>
          </p:nvSpPr>
          <p:spPr>
            <a:xfrm>
              <a:off x="828675" y="2494475"/>
              <a:ext cx="75925" cy="80100"/>
            </a:xfrm>
            <a:custGeom>
              <a:avLst/>
              <a:gdLst/>
              <a:ahLst/>
              <a:cxnLst/>
              <a:rect l="l" t="t" r="r" b="b"/>
              <a:pathLst>
                <a:path w="3037" h="3204" extrusionOk="0">
                  <a:moveTo>
                    <a:pt x="0" y="1"/>
                  </a:moveTo>
                  <a:lnTo>
                    <a:pt x="0" y="1"/>
                  </a:lnTo>
                  <a:cubicBezTo>
                    <a:pt x="238" y="334"/>
                    <a:pt x="500" y="620"/>
                    <a:pt x="774" y="918"/>
                  </a:cubicBezTo>
                  <a:cubicBezTo>
                    <a:pt x="1119" y="1299"/>
                    <a:pt x="1369" y="1703"/>
                    <a:pt x="1631" y="2132"/>
                  </a:cubicBezTo>
                  <a:cubicBezTo>
                    <a:pt x="1929" y="2608"/>
                    <a:pt x="2405" y="3096"/>
                    <a:pt x="2977" y="3204"/>
                  </a:cubicBezTo>
                  <a:cubicBezTo>
                    <a:pt x="3000" y="3204"/>
                    <a:pt x="3036" y="3180"/>
                    <a:pt x="3000" y="3144"/>
                  </a:cubicBezTo>
                  <a:cubicBezTo>
                    <a:pt x="2715" y="2942"/>
                    <a:pt x="2393" y="2787"/>
                    <a:pt x="2143" y="2537"/>
                  </a:cubicBezTo>
                  <a:cubicBezTo>
                    <a:pt x="1857" y="2263"/>
                    <a:pt x="1679" y="1918"/>
                    <a:pt x="1464" y="1608"/>
                  </a:cubicBezTo>
                  <a:cubicBezTo>
                    <a:pt x="1083" y="1037"/>
                    <a:pt x="548" y="45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7" name="Google Shape;27627;p39"/>
            <p:cNvSpPr/>
            <p:nvPr/>
          </p:nvSpPr>
          <p:spPr>
            <a:xfrm>
              <a:off x="909125" y="2580075"/>
              <a:ext cx="35800" cy="44225"/>
            </a:xfrm>
            <a:custGeom>
              <a:avLst/>
              <a:gdLst/>
              <a:ahLst/>
              <a:cxnLst/>
              <a:rect l="l" t="t" r="r" b="b"/>
              <a:pathLst>
                <a:path w="1432" h="1769" extrusionOk="0">
                  <a:moveTo>
                    <a:pt x="24" y="1"/>
                  </a:moveTo>
                  <a:cubicBezTo>
                    <a:pt x="10" y="1"/>
                    <a:pt x="0" y="9"/>
                    <a:pt x="9" y="18"/>
                  </a:cubicBezTo>
                  <a:cubicBezTo>
                    <a:pt x="378" y="625"/>
                    <a:pt x="913" y="1196"/>
                    <a:pt x="1366" y="1756"/>
                  </a:cubicBezTo>
                  <a:cubicBezTo>
                    <a:pt x="1372" y="1765"/>
                    <a:pt x="1380" y="1769"/>
                    <a:pt x="1387" y="1769"/>
                  </a:cubicBezTo>
                  <a:cubicBezTo>
                    <a:pt x="1409" y="1769"/>
                    <a:pt x="1431" y="1738"/>
                    <a:pt x="1414" y="1720"/>
                  </a:cubicBezTo>
                  <a:cubicBezTo>
                    <a:pt x="973" y="1149"/>
                    <a:pt x="544" y="494"/>
                    <a:pt x="44" y="6"/>
                  </a:cubicBezTo>
                  <a:cubicBezTo>
                    <a:pt x="37" y="2"/>
                    <a:pt x="30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8" name="Google Shape;27628;p39"/>
            <p:cNvSpPr/>
            <p:nvPr/>
          </p:nvSpPr>
          <p:spPr>
            <a:xfrm>
              <a:off x="978075" y="2465800"/>
              <a:ext cx="236575" cy="188850"/>
            </a:xfrm>
            <a:custGeom>
              <a:avLst/>
              <a:gdLst/>
              <a:ahLst/>
              <a:cxnLst/>
              <a:rect l="l" t="t" r="r" b="b"/>
              <a:pathLst>
                <a:path w="9463" h="7554" extrusionOk="0">
                  <a:moveTo>
                    <a:pt x="9403" y="1"/>
                  </a:moveTo>
                  <a:cubicBezTo>
                    <a:pt x="9397" y="1"/>
                    <a:pt x="9390" y="2"/>
                    <a:pt x="9383" y="5"/>
                  </a:cubicBezTo>
                  <a:cubicBezTo>
                    <a:pt x="7395" y="612"/>
                    <a:pt x="5645" y="1707"/>
                    <a:pt x="4180" y="3160"/>
                  </a:cubicBezTo>
                  <a:cubicBezTo>
                    <a:pt x="3787" y="3577"/>
                    <a:pt x="3370" y="3982"/>
                    <a:pt x="2894" y="4303"/>
                  </a:cubicBezTo>
                  <a:cubicBezTo>
                    <a:pt x="2525" y="4553"/>
                    <a:pt x="2096" y="4755"/>
                    <a:pt x="1751" y="5017"/>
                  </a:cubicBezTo>
                  <a:cubicBezTo>
                    <a:pt x="1489" y="5196"/>
                    <a:pt x="1275" y="5410"/>
                    <a:pt x="1108" y="5660"/>
                  </a:cubicBezTo>
                  <a:cubicBezTo>
                    <a:pt x="703" y="6303"/>
                    <a:pt x="739" y="7041"/>
                    <a:pt x="13" y="7506"/>
                  </a:cubicBezTo>
                  <a:cubicBezTo>
                    <a:pt x="1" y="7518"/>
                    <a:pt x="25" y="7553"/>
                    <a:pt x="37" y="7553"/>
                  </a:cubicBezTo>
                  <a:cubicBezTo>
                    <a:pt x="894" y="7149"/>
                    <a:pt x="834" y="6029"/>
                    <a:pt x="1477" y="5410"/>
                  </a:cubicBezTo>
                  <a:cubicBezTo>
                    <a:pt x="2156" y="4720"/>
                    <a:pt x="3144" y="4398"/>
                    <a:pt x="3859" y="3708"/>
                  </a:cubicBezTo>
                  <a:cubicBezTo>
                    <a:pt x="4680" y="2934"/>
                    <a:pt x="5406" y="2136"/>
                    <a:pt x="6395" y="1541"/>
                  </a:cubicBezTo>
                  <a:cubicBezTo>
                    <a:pt x="7359" y="957"/>
                    <a:pt x="8431" y="600"/>
                    <a:pt x="9431" y="100"/>
                  </a:cubicBezTo>
                  <a:cubicBezTo>
                    <a:pt x="9462" y="69"/>
                    <a:pt x="9448" y="1"/>
                    <a:pt x="9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29" name="Google Shape;27629;p39"/>
            <p:cNvSpPr/>
            <p:nvPr/>
          </p:nvSpPr>
          <p:spPr>
            <a:xfrm>
              <a:off x="1001900" y="2468475"/>
              <a:ext cx="211350" cy="183975"/>
            </a:xfrm>
            <a:custGeom>
              <a:avLst/>
              <a:gdLst/>
              <a:ahLst/>
              <a:cxnLst/>
              <a:rect l="l" t="t" r="r" b="b"/>
              <a:pathLst>
                <a:path w="8454" h="7359" extrusionOk="0">
                  <a:moveTo>
                    <a:pt x="8431" y="0"/>
                  </a:moveTo>
                  <a:cubicBezTo>
                    <a:pt x="8426" y="0"/>
                    <a:pt x="8422" y="2"/>
                    <a:pt x="8418" y="5"/>
                  </a:cubicBezTo>
                  <a:cubicBezTo>
                    <a:pt x="7894" y="481"/>
                    <a:pt x="7680" y="1148"/>
                    <a:pt x="7418" y="1755"/>
                  </a:cubicBezTo>
                  <a:cubicBezTo>
                    <a:pt x="6894" y="2946"/>
                    <a:pt x="6013" y="3541"/>
                    <a:pt x="4965" y="4232"/>
                  </a:cubicBezTo>
                  <a:cubicBezTo>
                    <a:pt x="4275" y="4672"/>
                    <a:pt x="3560" y="5053"/>
                    <a:pt x="3096" y="5732"/>
                  </a:cubicBezTo>
                  <a:cubicBezTo>
                    <a:pt x="2392" y="6742"/>
                    <a:pt x="1450" y="7212"/>
                    <a:pt x="259" y="7212"/>
                  </a:cubicBezTo>
                  <a:cubicBezTo>
                    <a:pt x="201" y="7212"/>
                    <a:pt x="143" y="7210"/>
                    <a:pt x="84" y="7208"/>
                  </a:cubicBezTo>
                  <a:cubicBezTo>
                    <a:pt x="24" y="7208"/>
                    <a:pt x="0" y="7292"/>
                    <a:pt x="60" y="7315"/>
                  </a:cubicBezTo>
                  <a:cubicBezTo>
                    <a:pt x="221" y="7344"/>
                    <a:pt x="382" y="7358"/>
                    <a:pt x="542" y="7358"/>
                  </a:cubicBezTo>
                  <a:cubicBezTo>
                    <a:pt x="1178" y="7358"/>
                    <a:pt x="1799" y="7141"/>
                    <a:pt x="2322" y="6780"/>
                  </a:cubicBezTo>
                  <a:cubicBezTo>
                    <a:pt x="2667" y="6530"/>
                    <a:pt x="2917" y="6232"/>
                    <a:pt x="3156" y="5911"/>
                  </a:cubicBezTo>
                  <a:cubicBezTo>
                    <a:pt x="3608" y="5291"/>
                    <a:pt x="4156" y="4922"/>
                    <a:pt x="4787" y="4517"/>
                  </a:cubicBezTo>
                  <a:cubicBezTo>
                    <a:pt x="5561" y="3994"/>
                    <a:pt x="6489" y="3482"/>
                    <a:pt x="7049" y="2696"/>
                  </a:cubicBezTo>
                  <a:cubicBezTo>
                    <a:pt x="7620" y="1850"/>
                    <a:pt x="7799" y="838"/>
                    <a:pt x="8454" y="17"/>
                  </a:cubicBezTo>
                  <a:cubicBezTo>
                    <a:pt x="8454" y="9"/>
                    <a:pt x="8442" y="0"/>
                    <a:pt x="84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0" name="Google Shape;27630;p39"/>
            <p:cNvSpPr/>
            <p:nvPr/>
          </p:nvSpPr>
          <p:spPr>
            <a:xfrm>
              <a:off x="979575" y="2648975"/>
              <a:ext cx="26225" cy="12375"/>
            </a:xfrm>
            <a:custGeom>
              <a:avLst/>
              <a:gdLst/>
              <a:ahLst/>
              <a:cxnLst/>
              <a:rect l="l" t="t" r="r" b="b"/>
              <a:pathLst>
                <a:path w="1049" h="495" extrusionOk="0">
                  <a:moveTo>
                    <a:pt x="1013" y="0"/>
                  </a:moveTo>
                  <a:cubicBezTo>
                    <a:pt x="751" y="36"/>
                    <a:pt x="0" y="48"/>
                    <a:pt x="36" y="476"/>
                  </a:cubicBezTo>
                  <a:cubicBezTo>
                    <a:pt x="36" y="488"/>
                    <a:pt x="42" y="494"/>
                    <a:pt x="51" y="494"/>
                  </a:cubicBezTo>
                  <a:cubicBezTo>
                    <a:pt x="60" y="494"/>
                    <a:pt x="72" y="488"/>
                    <a:pt x="84" y="476"/>
                  </a:cubicBezTo>
                  <a:cubicBezTo>
                    <a:pt x="203" y="84"/>
                    <a:pt x="703" y="119"/>
                    <a:pt x="1036" y="36"/>
                  </a:cubicBezTo>
                  <a:cubicBezTo>
                    <a:pt x="1048" y="36"/>
                    <a:pt x="1048" y="0"/>
                    <a:pt x="10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1" name="Google Shape;27631;p39"/>
            <p:cNvSpPr/>
            <p:nvPr/>
          </p:nvSpPr>
          <p:spPr>
            <a:xfrm>
              <a:off x="977800" y="2654500"/>
              <a:ext cx="6175" cy="16450"/>
            </a:xfrm>
            <a:custGeom>
              <a:avLst/>
              <a:gdLst/>
              <a:ahLst/>
              <a:cxnLst/>
              <a:rect l="l" t="t" r="r" b="b"/>
              <a:pathLst>
                <a:path w="247" h="658" extrusionOk="0">
                  <a:moveTo>
                    <a:pt x="216" y="0"/>
                  </a:moveTo>
                  <a:cubicBezTo>
                    <a:pt x="208" y="0"/>
                    <a:pt x="198" y="1"/>
                    <a:pt x="191" y="5"/>
                  </a:cubicBezTo>
                  <a:cubicBezTo>
                    <a:pt x="95" y="172"/>
                    <a:pt x="0" y="446"/>
                    <a:pt x="60" y="648"/>
                  </a:cubicBezTo>
                  <a:cubicBezTo>
                    <a:pt x="60" y="654"/>
                    <a:pt x="66" y="657"/>
                    <a:pt x="71" y="657"/>
                  </a:cubicBezTo>
                  <a:cubicBezTo>
                    <a:pt x="77" y="657"/>
                    <a:pt x="83" y="654"/>
                    <a:pt x="83" y="648"/>
                  </a:cubicBezTo>
                  <a:cubicBezTo>
                    <a:pt x="119" y="541"/>
                    <a:pt x="107" y="434"/>
                    <a:pt x="131" y="315"/>
                  </a:cubicBezTo>
                  <a:cubicBezTo>
                    <a:pt x="167" y="208"/>
                    <a:pt x="191" y="113"/>
                    <a:pt x="238" y="5"/>
                  </a:cubicBezTo>
                  <a:cubicBezTo>
                    <a:pt x="246" y="5"/>
                    <a:pt x="233" y="0"/>
                    <a:pt x="2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2" name="Google Shape;27632;p39"/>
            <p:cNvSpPr/>
            <p:nvPr/>
          </p:nvSpPr>
          <p:spPr>
            <a:xfrm>
              <a:off x="976000" y="2657700"/>
              <a:ext cx="6275" cy="24875"/>
            </a:xfrm>
            <a:custGeom>
              <a:avLst/>
              <a:gdLst/>
              <a:ahLst/>
              <a:cxnLst/>
              <a:rect l="l" t="t" r="r" b="b"/>
              <a:pathLst>
                <a:path w="251" h="995" extrusionOk="0">
                  <a:moveTo>
                    <a:pt x="243" y="1"/>
                  </a:moveTo>
                  <a:cubicBezTo>
                    <a:pt x="241" y="1"/>
                    <a:pt x="239" y="3"/>
                    <a:pt x="239" y="8"/>
                  </a:cubicBezTo>
                  <a:cubicBezTo>
                    <a:pt x="143" y="318"/>
                    <a:pt x="24" y="639"/>
                    <a:pt x="1" y="961"/>
                  </a:cubicBezTo>
                  <a:cubicBezTo>
                    <a:pt x="1" y="982"/>
                    <a:pt x="17" y="994"/>
                    <a:pt x="32" y="994"/>
                  </a:cubicBezTo>
                  <a:cubicBezTo>
                    <a:pt x="44" y="994"/>
                    <a:pt x="55" y="988"/>
                    <a:pt x="60" y="973"/>
                  </a:cubicBezTo>
                  <a:cubicBezTo>
                    <a:pt x="179" y="663"/>
                    <a:pt x="203" y="342"/>
                    <a:pt x="251" y="20"/>
                  </a:cubicBezTo>
                  <a:cubicBezTo>
                    <a:pt x="251" y="6"/>
                    <a:pt x="247" y="1"/>
                    <a:pt x="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3" name="Google Shape;27633;p39"/>
            <p:cNvSpPr/>
            <p:nvPr/>
          </p:nvSpPr>
          <p:spPr>
            <a:xfrm>
              <a:off x="975100" y="2657450"/>
              <a:ext cx="5400" cy="19725"/>
            </a:xfrm>
            <a:custGeom>
              <a:avLst/>
              <a:gdLst/>
              <a:ahLst/>
              <a:cxnLst/>
              <a:rect l="l" t="t" r="r" b="b"/>
              <a:pathLst>
                <a:path w="216" h="789" extrusionOk="0">
                  <a:moveTo>
                    <a:pt x="165" y="1"/>
                  </a:moveTo>
                  <a:cubicBezTo>
                    <a:pt x="153" y="1"/>
                    <a:pt x="144" y="6"/>
                    <a:pt x="144" y="18"/>
                  </a:cubicBezTo>
                  <a:cubicBezTo>
                    <a:pt x="120" y="173"/>
                    <a:pt x="108" y="304"/>
                    <a:pt x="84" y="435"/>
                  </a:cubicBezTo>
                  <a:cubicBezTo>
                    <a:pt x="49" y="542"/>
                    <a:pt x="1" y="649"/>
                    <a:pt x="1" y="768"/>
                  </a:cubicBezTo>
                  <a:cubicBezTo>
                    <a:pt x="1" y="782"/>
                    <a:pt x="13" y="788"/>
                    <a:pt x="26" y="788"/>
                  </a:cubicBezTo>
                  <a:cubicBezTo>
                    <a:pt x="35" y="788"/>
                    <a:pt x="44" y="785"/>
                    <a:pt x="49" y="780"/>
                  </a:cubicBezTo>
                  <a:cubicBezTo>
                    <a:pt x="203" y="590"/>
                    <a:pt x="215" y="245"/>
                    <a:pt x="203" y="18"/>
                  </a:cubicBezTo>
                  <a:cubicBezTo>
                    <a:pt x="191" y="6"/>
                    <a:pt x="176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4" name="Google Shape;27634;p39"/>
            <p:cNvSpPr/>
            <p:nvPr/>
          </p:nvSpPr>
          <p:spPr>
            <a:xfrm>
              <a:off x="976250" y="2648000"/>
              <a:ext cx="31925" cy="23250"/>
            </a:xfrm>
            <a:custGeom>
              <a:avLst/>
              <a:gdLst/>
              <a:ahLst/>
              <a:cxnLst/>
              <a:rect l="l" t="t" r="r" b="b"/>
              <a:pathLst>
                <a:path w="1277" h="930" extrusionOk="0">
                  <a:moveTo>
                    <a:pt x="1072" y="0"/>
                  </a:moveTo>
                  <a:cubicBezTo>
                    <a:pt x="638" y="0"/>
                    <a:pt x="0" y="528"/>
                    <a:pt x="62" y="920"/>
                  </a:cubicBezTo>
                  <a:cubicBezTo>
                    <a:pt x="62" y="926"/>
                    <a:pt x="65" y="929"/>
                    <a:pt x="68" y="929"/>
                  </a:cubicBezTo>
                  <a:cubicBezTo>
                    <a:pt x="71" y="929"/>
                    <a:pt x="74" y="926"/>
                    <a:pt x="74" y="920"/>
                  </a:cubicBezTo>
                  <a:cubicBezTo>
                    <a:pt x="157" y="849"/>
                    <a:pt x="193" y="742"/>
                    <a:pt x="253" y="646"/>
                  </a:cubicBezTo>
                  <a:cubicBezTo>
                    <a:pt x="336" y="527"/>
                    <a:pt x="431" y="432"/>
                    <a:pt x="550" y="349"/>
                  </a:cubicBezTo>
                  <a:cubicBezTo>
                    <a:pt x="669" y="265"/>
                    <a:pt x="788" y="206"/>
                    <a:pt x="943" y="170"/>
                  </a:cubicBezTo>
                  <a:cubicBezTo>
                    <a:pt x="1038" y="146"/>
                    <a:pt x="1169" y="158"/>
                    <a:pt x="1253" y="99"/>
                  </a:cubicBezTo>
                  <a:cubicBezTo>
                    <a:pt x="1276" y="87"/>
                    <a:pt x="1276" y="51"/>
                    <a:pt x="1253" y="39"/>
                  </a:cubicBezTo>
                  <a:cubicBezTo>
                    <a:pt x="1199" y="12"/>
                    <a:pt x="1138" y="0"/>
                    <a:pt x="10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5" name="Google Shape;27635;p39"/>
            <p:cNvSpPr/>
            <p:nvPr/>
          </p:nvSpPr>
          <p:spPr>
            <a:xfrm>
              <a:off x="1001000" y="2539950"/>
              <a:ext cx="123800" cy="99525"/>
            </a:xfrm>
            <a:custGeom>
              <a:avLst/>
              <a:gdLst/>
              <a:ahLst/>
              <a:cxnLst/>
              <a:rect l="l" t="t" r="r" b="b"/>
              <a:pathLst>
                <a:path w="4952" h="3981" extrusionOk="0">
                  <a:moveTo>
                    <a:pt x="4915" y="0"/>
                  </a:moveTo>
                  <a:cubicBezTo>
                    <a:pt x="4912" y="0"/>
                    <a:pt x="4908" y="1"/>
                    <a:pt x="4906" y="4"/>
                  </a:cubicBezTo>
                  <a:cubicBezTo>
                    <a:pt x="4192" y="670"/>
                    <a:pt x="3311" y="1075"/>
                    <a:pt x="2584" y="1694"/>
                  </a:cubicBezTo>
                  <a:cubicBezTo>
                    <a:pt x="1691" y="2456"/>
                    <a:pt x="977" y="3290"/>
                    <a:pt x="1" y="3980"/>
                  </a:cubicBezTo>
                  <a:cubicBezTo>
                    <a:pt x="989" y="3385"/>
                    <a:pt x="1668" y="2575"/>
                    <a:pt x="2525" y="1837"/>
                  </a:cubicBezTo>
                  <a:cubicBezTo>
                    <a:pt x="3287" y="1182"/>
                    <a:pt x="4311" y="837"/>
                    <a:pt x="4942" y="27"/>
                  </a:cubicBezTo>
                  <a:cubicBezTo>
                    <a:pt x="4951" y="18"/>
                    <a:pt x="4930" y="0"/>
                    <a:pt x="49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6" name="Google Shape;27636;p39"/>
            <p:cNvSpPr/>
            <p:nvPr/>
          </p:nvSpPr>
          <p:spPr>
            <a:xfrm>
              <a:off x="895050" y="2655375"/>
              <a:ext cx="74475" cy="56175"/>
            </a:xfrm>
            <a:custGeom>
              <a:avLst/>
              <a:gdLst/>
              <a:ahLst/>
              <a:cxnLst/>
              <a:rect l="l" t="t" r="r" b="b"/>
              <a:pathLst>
                <a:path w="2979" h="2247" extrusionOk="0">
                  <a:moveTo>
                    <a:pt x="68" y="1"/>
                  </a:moveTo>
                  <a:cubicBezTo>
                    <a:pt x="37" y="1"/>
                    <a:pt x="1" y="42"/>
                    <a:pt x="36" y="78"/>
                  </a:cubicBezTo>
                  <a:cubicBezTo>
                    <a:pt x="345" y="506"/>
                    <a:pt x="881" y="530"/>
                    <a:pt x="1334" y="744"/>
                  </a:cubicBezTo>
                  <a:cubicBezTo>
                    <a:pt x="2036" y="1066"/>
                    <a:pt x="2453" y="1685"/>
                    <a:pt x="2953" y="2233"/>
                  </a:cubicBezTo>
                  <a:cubicBezTo>
                    <a:pt x="2953" y="2243"/>
                    <a:pt x="2959" y="2246"/>
                    <a:pt x="2965" y="2246"/>
                  </a:cubicBezTo>
                  <a:cubicBezTo>
                    <a:pt x="2972" y="2246"/>
                    <a:pt x="2979" y="2239"/>
                    <a:pt x="2965" y="2233"/>
                  </a:cubicBezTo>
                  <a:cubicBezTo>
                    <a:pt x="2667" y="1768"/>
                    <a:pt x="2286" y="1304"/>
                    <a:pt x="1834" y="971"/>
                  </a:cubicBezTo>
                  <a:cubicBezTo>
                    <a:pt x="1322" y="566"/>
                    <a:pt x="500" y="530"/>
                    <a:pt x="95" y="18"/>
                  </a:cubicBezTo>
                  <a:cubicBezTo>
                    <a:pt x="89" y="6"/>
                    <a:pt x="79" y="1"/>
                    <a:pt x="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7" name="Google Shape;27637;p39"/>
            <p:cNvSpPr/>
            <p:nvPr/>
          </p:nvSpPr>
          <p:spPr>
            <a:xfrm>
              <a:off x="757300" y="2542300"/>
              <a:ext cx="134425" cy="112550"/>
            </a:xfrm>
            <a:custGeom>
              <a:avLst/>
              <a:gdLst/>
              <a:ahLst/>
              <a:cxnLst/>
              <a:rect l="l" t="t" r="r" b="b"/>
              <a:pathLst>
                <a:path w="5377" h="4502" extrusionOk="0">
                  <a:moveTo>
                    <a:pt x="38" y="0"/>
                  </a:moveTo>
                  <a:cubicBezTo>
                    <a:pt x="18" y="0"/>
                    <a:pt x="0" y="14"/>
                    <a:pt x="9" y="40"/>
                  </a:cubicBezTo>
                  <a:cubicBezTo>
                    <a:pt x="379" y="600"/>
                    <a:pt x="652" y="1231"/>
                    <a:pt x="1033" y="1767"/>
                  </a:cubicBezTo>
                  <a:cubicBezTo>
                    <a:pt x="1319" y="2172"/>
                    <a:pt x="1748" y="2386"/>
                    <a:pt x="2176" y="2612"/>
                  </a:cubicBezTo>
                  <a:cubicBezTo>
                    <a:pt x="2736" y="2910"/>
                    <a:pt x="3176" y="3279"/>
                    <a:pt x="3688" y="3636"/>
                  </a:cubicBezTo>
                  <a:cubicBezTo>
                    <a:pt x="4189" y="3993"/>
                    <a:pt x="4820" y="4112"/>
                    <a:pt x="5320" y="4493"/>
                  </a:cubicBezTo>
                  <a:cubicBezTo>
                    <a:pt x="5328" y="4499"/>
                    <a:pt x="5336" y="4501"/>
                    <a:pt x="5342" y="4501"/>
                  </a:cubicBezTo>
                  <a:cubicBezTo>
                    <a:pt x="5364" y="4501"/>
                    <a:pt x="5376" y="4476"/>
                    <a:pt x="5367" y="4458"/>
                  </a:cubicBezTo>
                  <a:cubicBezTo>
                    <a:pt x="4998" y="4089"/>
                    <a:pt x="4510" y="3981"/>
                    <a:pt x="4046" y="3743"/>
                  </a:cubicBezTo>
                  <a:cubicBezTo>
                    <a:pt x="3534" y="3469"/>
                    <a:pt x="3153" y="3017"/>
                    <a:pt x="2641" y="2731"/>
                  </a:cubicBezTo>
                  <a:cubicBezTo>
                    <a:pt x="2045" y="2386"/>
                    <a:pt x="1402" y="2160"/>
                    <a:pt x="1033" y="1529"/>
                  </a:cubicBezTo>
                  <a:cubicBezTo>
                    <a:pt x="724" y="993"/>
                    <a:pt x="498" y="469"/>
                    <a:pt x="57" y="5"/>
                  </a:cubicBezTo>
                  <a:cubicBezTo>
                    <a:pt x="51" y="2"/>
                    <a:pt x="44" y="0"/>
                    <a:pt x="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8" name="Google Shape;27638;p39"/>
            <p:cNvSpPr/>
            <p:nvPr/>
          </p:nvSpPr>
          <p:spPr>
            <a:xfrm>
              <a:off x="759000" y="2543000"/>
              <a:ext cx="162975" cy="115275"/>
            </a:xfrm>
            <a:custGeom>
              <a:avLst/>
              <a:gdLst/>
              <a:ahLst/>
              <a:cxnLst/>
              <a:rect l="l" t="t" r="r" b="b"/>
              <a:pathLst>
                <a:path w="6519" h="4611" extrusionOk="0">
                  <a:moveTo>
                    <a:pt x="1" y="1"/>
                  </a:moveTo>
                  <a:lnTo>
                    <a:pt x="1" y="1"/>
                  </a:lnTo>
                  <a:cubicBezTo>
                    <a:pt x="1263" y="501"/>
                    <a:pt x="2394" y="1167"/>
                    <a:pt x="3513" y="1953"/>
                  </a:cubicBezTo>
                  <a:cubicBezTo>
                    <a:pt x="4049" y="2322"/>
                    <a:pt x="4573" y="2691"/>
                    <a:pt x="5097" y="3096"/>
                  </a:cubicBezTo>
                  <a:cubicBezTo>
                    <a:pt x="5668" y="3525"/>
                    <a:pt x="6049" y="4037"/>
                    <a:pt x="6454" y="4596"/>
                  </a:cubicBezTo>
                  <a:cubicBezTo>
                    <a:pt x="6464" y="4607"/>
                    <a:pt x="6474" y="4611"/>
                    <a:pt x="6483" y="4611"/>
                  </a:cubicBezTo>
                  <a:cubicBezTo>
                    <a:pt x="6505" y="4611"/>
                    <a:pt x="6519" y="4583"/>
                    <a:pt x="6502" y="4549"/>
                  </a:cubicBezTo>
                  <a:cubicBezTo>
                    <a:pt x="5906" y="3346"/>
                    <a:pt x="4740" y="2679"/>
                    <a:pt x="3668" y="1929"/>
                  </a:cubicBezTo>
                  <a:cubicBezTo>
                    <a:pt x="2549" y="1144"/>
                    <a:pt x="1358" y="37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39" name="Google Shape;27639;p39"/>
            <p:cNvSpPr/>
            <p:nvPr/>
          </p:nvSpPr>
          <p:spPr>
            <a:xfrm>
              <a:off x="925225" y="2660125"/>
              <a:ext cx="45750" cy="42525"/>
            </a:xfrm>
            <a:custGeom>
              <a:avLst/>
              <a:gdLst/>
              <a:ahLst/>
              <a:cxnLst/>
              <a:rect l="l" t="t" r="r" b="b"/>
              <a:pathLst>
                <a:path w="1830" h="1701" extrusionOk="0">
                  <a:moveTo>
                    <a:pt x="24" y="0"/>
                  </a:moveTo>
                  <a:cubicBezTo>
                    <a:pt x="12" y="0"/>
                    <a:pt x="0" y="15"/>
                    <a:pt x="8" y="30"/>
                  </a:cubicBezTo>
                  <a:cubicBezTo>
                    <a:pt x="293" y="816"/>
                    <a:pt x="1317" y="959"/>
                    <a:pt x="1722" y="1674"/>
                  </a:cubicBezTo>
                  <a:cubicBezTo>
                    <a:pt x="1730" y="1692"/>
                    <a:pt x="1744" y="1700"/>
                    <a:pt x="1760" y="1700"/>
                  </a:cubicBezTo>
                  <a:cubicBezTo>
                    <a:pt x="1793" y="1700"/>
                    <a:pt x="1830" y="1663"/>
                    <a:pt x="1805" y="1614"/>
                  </a:cubicBezTo>
                  <a:cubicBezTo>
                    <a:pt x="1424" y="876"/>
                    <a:pt x="472" y="733"/>
                    <a:pt x="43" y="19"/>
                  </a:cubicBezTo>
                  <a:cubicBezTo>
                    <a:pt x="39" y="5"/>
                    <a:pt x="31" y="0"/>
                    <a:pt x="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0" name="Google Shape;27640;p39"/>
            <p:cNvSpPr/>
            <p:nvPr/>
          </p:nvSpPr>
          <p:spPr>
            <a:xfrm>
              <a:off x="786250" y="2565800"/>
              <a:ext cx="75475" cy="52825"/>
            </a:xfrm>
            <a:custGeom>
              <a:avLst/>
              <a:gdLst/>
              <a:ahLst/>
              <a:cxnLst/>
              <a:rect l="l" t="t" r="r" b="b"/>
              <a:pathLst>
                <a:path w="3019" h="2113" extrusionOk="0">
                  <a:moveTo>
                    <a:pt x="24" y="1"/>
                  </a:moveTo>
                  <a:cubicBezTo>
                    <a:pt x="15" y="1"/>
                    <a:pt x="1" y="12"/>
                    <a:pt x="18" y="29"/>
                  </a:cubicBezTo>
                  <a:cubicBezTo>
                    <a:pt x="494" y="624"/>
                    <a:pt x="1126" y="779"/>
                    <a:pt x="1745" y="1184"/>
                  </a:cubicBezTo>
                  <a:cubicBezTo>
                    <a:pt x="2173" y="1470"/>
                    <a:pt x="2435" y="2089"/>
                    <a:pt x="2995" y="2113"/>
                  </a:cubicBezTo>
                  <a:cubicBezTo>
                    <a:pt x="3019" y="2113"/>
                    <a:pt x="3019" y="2065"/>
                    <a:pt x="3007" y="2065"/>
                  </a:cubicBezTo>
                  <a:cubicBezTo>
                    <a:pt x="2459" y="1875"/>
                    <a:pt x="2185" y="1351"/>
                    <a:pt x="1697" y="1065"/>
                  </a:cubicBezTo>
                  <a:cubicBezTo>
                    <a:pt x="1090" y="720"/>
                    <a:pt x="554" y="505"/>
                    <a:pt x="30" y="5"/>
                  </a:cubicBezTo>
                  <a:cubicBezTo>
                    <a:pt x="30" y="2"/>
                    <a:pt x="28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1" name="Google Shape;27641;p39"/>
            <p:cNvSpPr/>
            <p:nvPr/>
          </p:nvSpPr>
          <p:spPr>
            <a:xfrm>
              <a:off x="865875" y="2621875"/>
              <a:ext cx="31875" cy="25625"/>
            </a:xfrm>
            <a:custGeom>
              <a:avLst/>
              <a:gdLst/>
              <a:ahLst/>
              <a:cxnLst/>
              <a:rect l="l" t="t" r="r" b="b"/>
              <a:pathLst>
                <a:path w="1275" h="1025" extrusionOk="0">
                  <a:moveTo>
                    <a:pt x="12" y="1"/>
                  </a:moveTo>
                  <a:cubicBezTo>
                    <a:pt x="12" y="1"/>
                    <a:pt x="0" y="13"/>
                    <a:pt x="0" y="25"/>
                  </a:cubicBezTo>
                  <a:cubicBezTo>
                    <a:pt x="298" y="429"/>
                    <a:pt x="786" y="846"/>
                    <a:pt x="1250" y="1025"/>
                  </a:cubicBezTo>
                  <a:cubicBezTo>
                    <a:pt x="1262" y="1025"/>
                    <a:pt x="1274" y="1013"/>
                    <a:pt x="1262" y="1001"/>
                  </a:cubicBezTo>
                  <a:cubicBezTo>
                    <a:pt x="1060" y="846"/>
                    <a:pt x="834" y="727"/>
                    <a:pt x="643" y="560"/>
                  </a:cubicBezTo>
                  <a:cubicBezTo>
                    <a:pt x="417" y="382"/>
                    <a:pt x="227" y="191"/>
                    <a:pt x="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2" name="Google Shape;27642;p39"/>
            <p:cNvSpPr/>
            <p:nvPr/>
          </p:nvSpPr>
          <p:spPr>
            <a:xfrm>
              <a:off x="975150" y="2646250"/>
              <a:ext cx="125500" cy="110475"/>
            </a:xfrm>
            <a:custGeom>
              <a:avLst/>
              <a:gdLst/>
              <a:ahLst/>
              <a:cxnLst/>
              <a:rect l="l" t="t" r="r" b="b"/>
              <a:pathLst>
                <a:path w="5020" h="4419" extrusionOk="0">
                  <a:moveTo>
                    <a:pt x="4983" y="0"/>
                  </a:moveTo>
                  <a:cubicBezTo>
                    <a:pt x="4981" y="0"/>
                    <a:pt x="4978" y="1"/>
                    <a:pt x="4976" y="2"/>
                  </a:cubicBezTo>
                  <a:cubicBezTo>
                    <a:pt x="3785" y="169"/>
                    <a:pt x="3190" y="966"/>
                    <a:pt x="2368" y="1717"/>
                  </a:cubicBezTo>
                  <a:cubicBezTo>
                    <a:pt x="1999" y="2062"/>
                    <a:pt x="1571" y="2276"/>
                    <a:pt x="1273" y="2693"/>
                  </a:cubicBezTo>
                  <a:cubicBezTo>
                    <a:pt x="856" y="3276"/>
                    <a:pt x="642" y="3919"/>
                    <a:pt x="47" y="4372"/>
                  </a:cubicBezTo>
                  <a:cubicBezTo>
                    <a:pt x="0" y="4381"/>
                    <a:pt x="11" y="4419"/>
                    <a:pt x="35" y="4419"/>
                  </a:cubicBezTo>
                  <a:cubicBezTo>
                    <a:pt x="42" y="4419"/>
                    <a:pt x="50" y="4415"/>
                    <a:pt x="58" y="4407"/>
                  </a:cubicBezTo>
                  <a:cubicBezTo>
                    <a:pt x="951" y="3919"/>
                    <a:pt x="1190" y="2740"/>
                    <a:pt x="2011" y="2121"/>
                  </a:cubicBezTo>
                  <a:cubicBezTo>
                    <a:pt x="2428" y="1788"/>
                    <a:pt x="2725" y="1419"/>
                    <a:pt x="3118" y="1062"/>
                  </a:cubicBezTo>
                  <a:cubicBezTo>
                    <a:pt x="3666" y="538"/>
                    <a:pt x="4285" y="288"/>
                    <a:pt x="4988" y="50"/>
                  </a:cubicBezTo>
                  <a:cubicBezTo>
                    <a:pt x="5019" y="39"/>
                    <a:pt x="5004" y="0"/>
                    <a:pt x="49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3" name="Google Shape;27643;p39"/>
            <p:cNvSpPr/>
            <p:nvPr/>
          </p:nvSpPr>
          <p:spPr>
            <a:xfrm>
              <a:off x="978425" y="2647475"/>
              <a:ext cx="119650" cy="112275"/>
            </a:xfrm>
            <a:custGeom>
              <a:avLst/>
              <a:gdLst/>
              <a:ahLst/>
              <a:cxnLst/>
              <a:rect l="l" t="t" r="r" b="b"/>
              <a:pathLst>
                <a:path w="4786" h="4491" extrusionOk="0">
                  <a:moveTo>
                    <a:pt x="4773" y="1"/>
                  </a:moveTo>
                  <a:cubicBezTo>
                    <a:pt x="4476" y="513"/>
                    <a:pt x="4333" y="1167"/>
                    <a:pt x="4011" y="1644"/>
                  </a:cubicBezTo>
                  <a:cubicBezTo>
                    <a:pt x="3702" y="2084"/>
                    <a:pt x="2964" y="2334"/>
                    <a:pt x="2583" y="2775"/>
                  </a:cubicBezTo>
                  <a:cubicBezTo>
                    <a:pt x="2059" y="3370"/>
                    <a:pt x="1582" y="3846"/>
                    <a:pt x="797" y="4061"/>
                  </a:cubicBezTo>
                  <a:cubicBezTo>
                    <a:pt x="487" y="4156"/>
                    <a:pt x="249" y="4156"/>
                    <a:pt x="35" y="4406"/>
                  </a:cubicBezTo>
                  <a:cubicBezTo>
                    <a:pt x="1" y="4448"/>
                    <a:pt x="45" y="4490"/>
                    <a:pt x="90" y="4490"/>
                  </a:cubicBezTo>
                  <a:cubicBezTo>
                    <a:pt x="109" y="4490"/>
                    <a:pt x="128" y="4483"/>
                    <a:pt x="142" y="4465"/>
                  </a:cubicBezTo>
                  <a:cubicBezTo>
                    <a:pt x="404" y="4120"/>
                    <a:pt x="1356" y="3989"/>
                    <a:pt x="1749" y="3727"/>
                  </a:cubicBezTo>
                  <a:cubicBezTo>
                    <a:pt x="2249" y="3370"/>
                    <a:pt x="2511" y="2834"/>
                    <a:pt x="2987" y="2441"/>
                  </a:cubicBezTo>
                  <a:cubicBezTo>
                    <a:pt x="3356" y="2144"/>
                    <a:pt x="3821" y="2072"/>
                    <a:pt x="4083" y="1668"/>
                  </a:cubicBezTo>
                  <a:cubicBezTo>
                    <a:pt x="4392" y="1191"/>
                    <a:pt x="4559" y="525"/>
                    <a:pt x="47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4" name="Google Shape;27644;p39"/>
            <p:cNvSpPr/>
            <p:nvPr/>
          </p:nvSpPr>
          <p:spPr>
            <a:xfrm>
              <a:off x="975800" y="2754225"/>
              <a:ext cx="10650" cy="7825"/>
            </a:xfrm>
            <a:custGeom>
              <a:avLst/>
              <a:gdLst/>
              <a:ahLst/>
              <a:cxnLst/>
              <a:rect l="l" t="t" r="r" b="b"/>
              <a:pathLst>
                <a:path w="426" h="313" extrusionOk="0">
                  <a:moveTo>
                    <a:pt x="369" y="0"/>
                  </a:moveTo>
                  <a:cubicBezTo>
                    <a:pt x="218" y="0"/>
                    <a:pt x="74" y="159"/>
                    <a:pt x="9" y="279"/>
                  </a:cubicBezTo>
                  <a:cubicBezTo>
                    <a:pt x="0" y="296"/>
                    <a:pt x="16" y="313"/>
                    <a:pt x="34" y="313"/>
                  </a:cubicBezTo>
                  <a:cubicBezTo>
                    <a:pt x="41" y="313"/>
                    <a:pt x="49" y="310"/>
                    <a:pt x="56" y="303"/>
                  </a:cubicBezTo>
                  <a:cubicBezTo>
                    <a:pt x="92" y="231"/>
                    <a:pt x="140" y="172"/>
                    <a:pt x="211" y="124"/>
                  </a:cubicBezTo>
                  <a:cubicBezTo>
                    <a:pt x="271" y="76"/>
                    <a:pt x="354" y="65"/>
                    <a:pt x="413" y="17"/>
                  </a:cubicBezTo>
                  <a:cubicBezTo>
                    <a:pt x="413" y="17"/>
                    <a:pt x="425" y="5"/>
                    <a:pt x="413" y="5"/>
                  </a:cubicBezTo>
                  <a:cubicBezTo>
                    <a:pt x="399" y="2"/>
                    <a:pt x="384" y="0"/>
                    <a:pt x="3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5" name="Google Shape;27645;p39"/>
            <p:cNvSpPr/>
            <p:nvPr/>
          </p:nvSpPr>
          <p:spPr>
            <a:xfrm>
              <a:off x="991275" y="2677550"/>
              <a:ext cx="86550" cy="71000"/>
            </a:xfrm>
            <a:custGeom>
              <a:avLst/>
              <a:gdLst/>
              <a:ahLst/>
              <a:cxnLst/>
              <a:rect l="l" t="t" r="r" b="b"/>
              <a:pathLst>
                <a:path w="3462" h="2840" extrusionOk="0">
                  <a:moveTo>
                    <a:pt x="3402" y="0"/>
                  </a:moveTo>
                  <a:cubicBezTo>
                    <a:pt x="2747" y="179"/>
                    <a:pt x="2295" y="596"/>
                    <a:pt x="1878" y="1107"/>
                  </a:cubicBezTo>
                  <a:cubicBezTo>
                    <a:pt x="1521" y="1536"/>
                    <a:pt x="1235" y="1905"/>
                    <a:pt x="771" y="2227"/>
                  </a:cubicBezTo>
                  <a:cubicBezTo>
                    <a:pt x="485" y="2417"/>
                    <a:pt x="235" y="2584"/>
                    <a:pt x="9" y="2834"/>
                  </a:cubicBezTo>
                  <a:cubicBezTo>
                    <a:pt x="509" y="2322"/>
                    <a:pt x="1140" y="2072"/>
                    <a:pt x="1604" y="1536"/>
                  </a:cubicBezTo>
                  <a:cubicBezTo>
                    <a:pt x="2176" y="893"/>
                    <a:pt x="2652" y="405"/>
                    <a:pt x="3438" y="60"/>
                  </a:cubicBezTo>
                  <a:cubicBezTo>
                    <a:pt x="3462" y="48"/>
                    <a:pt x="3450" y="0"/>
                    <a:pt x="3402" y="0"/>
                  </a:cubicBezTo>
                  <a:close/>
                  <a:moveTo>
                    <a:pt x="9" y="2834"/>
                  </a:moveTo>
                  <a:cubicBezTo>
                    <a:pt x="1" y="2834"/>
                    <a:pt x="3" y="2839"/>
                    <a:pt x="6" y="2839"/>
                  </a:cubicBezTo>
                  <a:cubicBezTo>
                    <a:pt x="7" y="2839"/>
                    <a:pt x="9" y="2838"/>
                    <a:pt x="9" y="28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6" name="Google Shape;27646;p39"/>
            <p:cNvSpPr/>
            <p:nvPr/>
          </p:nvSpPr>
          <p:spPr>
            <a:xfrm>
              <a:off x="817050" y="2639025"/>
              <a:ext cx="146475" cy="131100"/>
            </a:xfrm>
            <a:custGeom>
              <a:avLst/>
              <a:gdLst/>
              <a:ahLst/>
              <a:cxnLst/>
              <a:rect l="l" t="t" r="r" b="b"/>
              <a:pathLst>
                <a:path w="5859" h="5244" extrusionOk="0">
                  <a:moveTo>
                    <a:pt x="5856" y="4881"/>
                  </a:moveTo>
                  <a:cubicBezTo>
                    <a:pt x="5853" y="4881"/>
                    <a:pt x="5847" y="4887"/>
                    <a:pt x="5847" y="4899"/>
                  </a:cubicBezTo>
                  <a:cubicBezTo>
                    <a:pt x="5859" y="4887"/>
                    <a:pt x="5859" y="4881"/>
                    <a:pt x="5856" y="4881"/>
                  </a:cubicBezTo>
                  <a:close/>
                  <a:moveTo>
                    <a:pt x="20" y="1"/>
                  </a:moveTo>
                  <a:cubicBezTo>
                    <a:pt x="7" y="1"/>
                    <a:pt x="1" y="12"/>
                    <a:pt x="1" y="29"/>
                  </a:cubicBezTo>
                  <a:cubicBezTo>
                    <a:pt x="132" y="505"/>
                    <a:pt x="358" y="982"/>
                    <a:pt x="703" y="1351"/>
                  </a:cubicBezTo>
                  <a:cubicBezTo>
                    <a:pt x="1167" y="1875"/>
                    <a:pt x="1846" y="2065"/>
                    <a:pt x="2334" y="2601"/>
                  </a:cubicBezTo>
                  <a:cubicBezTo>
                    <a:pt x="2775" y="3065"/>
                    <a:pt x="3168" y="3399"/>
                    <a:pt x="3739" y="3684"/>
                  </a:cubicBezTo>
                  <a:cubicBezTo>
                    <a:pt x="4525" y="4089"/>
                    <a:pt x="5335" y="4387"/>
                    <a:pt x="5775" y="5220"/>
                  </a:cubicBezTo>
                  <a:cubicBezTo>
                    <a:pt x="5779" y="5237"/>
                    <a:pt x="5790" y="5244"/>
                    <a:pt x="5802" y="5244"/>
                  </a:cubicBezTo>
                  <a:cubicBezTo>
                    <a:pt x="5822" y="5244"/>
                    <a:pt x="5847" y="5224"/>
                    <a:pt x="5847" y="5208"/>
                  </a:cubicBezTo>
                  <a:cubicBezTo>
                    <a:pt x="5835" y="5065"/>
                    <a:pt x="5847" y="4982"/>
                    <a:pt x="5847" y="4899"/>
                  </a:cubicBezTo>
                  <a:lnTo>
                    <a:pt x="5847" y="4899"/>
                  </a:lnTo>
                  <a:cubicBezTo>
                    <a:pt x="5838" y="4922"/>
                    <a:pt x="5824" y="4932"/>
                    <a:pt x="5806" y="4932"/>
                  </a:cubicBezTo>
                  <a:cubicBezTo>
                    <a:pt x="5709" y="4932"/>
                    <a:pt x="5504" y="4616"/>
                    <a:pt x="5454" y="4565"/>
                  </a:cubicBezTo>
                  <a:cubicBezTo>
                    <a:pt x="5287" y="4399"/>
                    <a:pt x="5097" y="4256"/>
                    <a:pt x="4894" y="4137"/>
                  </a:cubicBezTo>
                  <a:cubicBezTo>
                    <a:pt x="4263" y="3720"/>
                    <a:pt x="3501" y="3506"/>
                    <a:pt x="2918" y="3018"/>
                  </a:cubicBezTo>
                  <a:cubicBezTo>
                    <a:pt x="2441" y="2613"/>
                    <a:pt x="2120" y="2113"/>
                    <a:pt x="1560" y="1815"/>
                  </a:cubicBezTo>
                  <a:cubicBezTo>
                    <a:pt x="727" y="1351"/>
                    <a:pt x="477" y="791"/>
                    <a:pt x="36" y="5"/>
                  </a:cubicBezTo>
                  <a:cubicBezTo>
                    <a:pt x="30" y="2"/>
                    <a:pt x="24" y="1"/>
                    <a:pt x="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7" name="Google Shape;27647;p39"/>
            <p:cNvSpPr/>
            <p:nvPr/>
          </p:nvSpPr>
          <p:spPr>
            <a:xfrm>
              <a:off x="818350" y="2641150"/>
              <a:ext cx="125425" cy="91650"/>
            </a:xfrm>
            <a:custGeom>
              <a:avLst/>
              <a:gdLst/>
              <a:ahLst/>
              <a:cxnLst/>
              <a:rect l="l" t="t" r="r" b="b"/>
              <a:pathLst>
                <a:path w="5017" h="3666" extrusionOk="0">
                  <a:moveTo>
                    <a:pt x="14" y="0"/>
                  </a:moveTo>
                  <a:cubicBezTo>
                    <a:pt x="5" y="0"/>
                    <a:pt x="1" y="18"/>
                    <a:pt x="20" y="27"/>
                  </a:cubicBezTo>
                  <a:cubicBezTo>
                    <a:pt x="996" y="528"/>
                    <a:pt x="2104" y="778"/>
                    <a:pt x="3056" y="1301"/>
                  </a:cubicBezTo>
                  <a:cubicBezTo>
                    <a:pt x="3628" y="1611"/>
                    <a:pt x="3687" y="2040"/>
                    <a:pt x="4009" y="2492"/>
                  </a:cubicBezTo>
                  <a:cubicBezTo>
                    <a:pt x="4306" y="2909"/>
                    <a:pt x="4711" y="3171"/>
                    <a:pt x="4961" y="3647"/>
                  </a:cubicBezTo>
                  <a:cubicBezTo>
                    <a:pt x="4970" y="3660"/>
                    <a:pt x="4980" y="3665"/>
                    <a:pt x="4989" y="3665"/>
                  </a:cubicBezTo>
                  <a:cubicBezTo>
                    <a:pt x="5005" y="3665"/>
                    <a:pt x="5016" y="3650"/>
                    <a:pt x="5009" y="3635"/>
                  </a:cubicBezTo>
                  <a:cubicBezTo>
                    <a:pt x="4890" y="3206"/>
                    <a:pt x="4580" y="2980"/>
                    <a:pt x="4283" y="2647"/>
                  </a:cubicBezTo>
                  <a:cubicBezTo>
                    <a:pt x="3937" y="2278"/>
                    <a:pt x="3854" y="1754"/>
                    <a:pt x="3461" y="1432"/>
                  </a:cubicBezTo>
                  <a:cubicBezTo>
                    <a:pt x="3104" y="1111"/>
                    <a:pt x="2616" y="1016"/>
                    <a:pt x="2187" y="861"/>
                  </a:cubicBezTo>
                  <a:cubicBezTo>
                    <a:pt x="1449" y="611"/>
                    <a:pt x="734" y="313"/>
                    <a:pt x="20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8" name="Google Shape;27648;p39"/>
            <p:cNvSpPr/>
            <p:nvPr/>
          </p:nvSpPr>
          <p:spPr>
            <a:xfrm>
              <a:off x="942975" y="2731150"/>
              <a:ext cx="30025" cy="37850"/>
            </a:xfrm>
            <a:custGeom>
              <a:avLst/>
              <a:gdLst/>
              <a:ahLst/>
              <a:cxnLst/>
              <a:rect l="l" t="t" r="r" b="b"/>
              <a:pathLst>
                <a:path w="1201" h="1514" extrusionOk="0">
                  <a:moveTo>
                    <a:pt x="7" y="1"/>
                  </a:moveTo>
                  <a:cubicBezTo>
                    <a:pt x="4" y="1"/>
                    <a:pt x="0" y="10"/>
                    <a:pt x="0" y="23"/>
                  </a:cubicBezTo>
                  <a:cubicBezTo>
                    <a:pt x="262" y="535"/>
                    <a:pt x="667" y="1166"/>
                    <a:pt x="1155" y="1511"/>
                  </a:cubicBezTo>
                  <a:cubicBezTo>
                    <a:pt x="1160" y="1513"/>
                    <a:pt x="1164" y="1514"/>
                    <a:pt x="1168" y="1514"/>
                  </a:cubicBezTo>
                  <a:cubicBezTo>
                    <a:pt x="1193" y="1514"/>
                    <a:pt x="1201" y="1486"/>
                    <a:pt x="1191" y="1476"/>
                  </a:cubicBezTo>
                  <a:cubicBezTo>
                    <a:pt x="1012" y="1238"/>
                    <a:pt x="774" y="1047"/>
                    <a:pt x="595" y="821"/>
                  </a:cubicBezTo>
                  <a:cubicBezTo>
                    <a:pt x="381" y="571"/>
                    <a:pt x="191" y="297"/>
                    <a:pt x="12" y="23"/>
                  </a:cubicBezTo>
                  <a:cubicBezTo>
                    <a:pt x="12" y="7"/>
                    <a:pt x="9" y="1"/>
                    <a:pt x="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49" name="Google Shape;27649;p39"/>
            <p:cNvSpPr/>
            <p:nvPr/>
          </p:nvSpPr>
          <p:spPr>
            <a:xfrm>
              <a:off x="950400" y="2756425"/>
              <a:ext cx="17300" cy="19625"/>
            </a:xfrm>
            <a:custGeom>
              <a:avLst/>
              <a:gdLst/>
              <a:ahLst/>
              <a:cxnLst/>
              <a:rect l="l" t="t" r="r" b="b"/>
              <a:pathLst>
                <a:path w="692" h="785" extrusionOk="0">
                  <a:moveTo>
                    <a:pt x="36" y="0"/>
                  </a:moveTo>
                  <a:cubicBezTo>
                    <a:pt x="24" y="0"/>
                    <a:pt x="1" y="36"/>
                    <a:pt x="24" y="48"/>
                  </a:cubicBezTo>
                  <a:cubicBezTo>
                    <a:pt x="155" y="143"/>
                    <a:pt x="298" y="262"/>
                    <a:pt x="394" y="393"/>
                  </a:cubicBezTo>
                  <a:cubicBezTo>
                    <a:pt x="453" y="453"/>
                    <a:pt x="501" y="524"/>
                    <a:pt x="548" y="596"/>
                  </a:cubicBezTo>
                  <a:cubicBezTo>
                    <a:pt x="572" y="655"/>
                    <a:pt x="608" y="727"/>
                    <a:pt x="656" y="774"/>
                  </a:cubicBezTo>
                  <a:cubicBezTo>
                    <a:pt x="659" y="782"/>
                    <a:pt x="664" y="784"/>
                    <a:pt x="669" y="784"/>
                  </a:cubicBezTo>
                  <a:cubicBezTo>
                    <a:pt x="680" y="784"/>
                    <a:pt x="691" y="771"/>
                    <a:pt x="691" y="762"/>
                  </a:cubicBezTo>
                  <a:cubicBezTo>
                    <a:pt x="691" y="619"/>
                    <a:pt x="560" y="453"/>
                    <a:pt x="477" y="346"/>
                  </a:cubicBezTo>
                  <a:cubicBezTo>
                    <a:pt x="358" y="203"/>
                    <a:pt x="203" y="96"/>
                    <a:pt x="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0" name="Google Shape;27650;p39"/>
            <p:cNvSpPr/>
            <p:nvPr/>
          </p:nvSpPr>
          <p:spPr>
            <a:xfrm>
              <a:off x="952225" y="2752200"/>
              <a:ext cx="16575" cy="20975"/>
            </a:xfrm>
            <a:custGeom>
              <a:avLst/>
              <a:gdLst/>
              <a:ahLst/>
              <a:cxnLst/>
              <a:rect l="l" t="t" r="r" b="b"/>
              <a:pathLst>
                <a:path w="663" h="839" extrusionOk="0">
                  <a:moveTo>
                    <a:pt x="45" y="0"/>
                  </a:moveTo>
                  <a:cubicBezTo>
                    <a:pt x="17" y="0"/>
                    <a:pt x="1" y="30"/>
                    <a:pt x="11" y="50"/>
                  </a:cubicBezTo>
                  <a:cubicBezTo>
                    <a:pt x="106" y="205"/>
                    <a:pt x="190" y="336"/>
                    <a:pt x="297" y="467"/>
                  </a:cubicBezTo>
                  <a:cubicBezTo>
                    <a:pt x="380" y="586"/>
                    <a:pt x="463" y="729"/>
                    <a:pt x="583" y="824"/>
                  </a:cubicBezTo>
                  <a:cubicBezTo>
                    <a:pt x="592" y="834"/>
                    <a:pt x="603" y="838"/>
                    <a:pt x="613" y="838"/>
                  </a:cubicBezTo>
                  <a:cubicBezTo>
                    <a:pt x="640" y="838"/>
                    <a:pt x="663" y="808"/>
                    <a:pt x="654" y="765"/>
                  </a:cubicBezTo>
                  <a:cubicBezTo>
                    <a:pt x="594" y="634"/>
                    <a:pt x="475" y="515"/>
                    <a:pt x="380" y="396"/>
                  </a:cubicBezTo>
                  <a:cubicBezTo>
                    <a:pt x="285" y="265"/>
                    <a:pt x="178" y="134"/>
                    <a:pt x="59" y="3"/>
                  </a:cubicBezTo>
                  <a:cubicBezTo>
                    <a:pt x="54" y="1"/>
                    <a:pt x="49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1" name="Google Shape;27651;p39"/>
            <p:cNvSpPr/>
            <p:nvPr/>
          </p:nvSpPr>
          <p:spPr>
            <a:xfrm>
              <a:off x="957250" y="2757600"/>
              <a:ext cx="11925" cy="12050"/>
            </a:xfrm>
            <a:custGeom>
              <a:avLst/>
              <a:gdLst/>
              <a:ahLst/>
              <a:cxnLst/>
              <a:rect l="l" t="t" r="r" b="b"/>
              <a:pathLst>
                <a:path w="477" h="482" extrusionOk="0">
                  <a:moveTo>
                    <a:pt x="48" y="1"/>
                  </a:moveTo>
                  <a:cubicBezTo>
                    <a:pt x="36" y="1"/>
                    <a:pt x="1" y="25"/>
                    <a:pt x="24" y="49"/>
                  </a:cubicBezTo>
                  <a:cubicBezTo>
                    <a:pt x="96" y="120"/>
                    <a:pt x="179" y="180"/>
                    <a:pt x="239" y="275"/>
                  </a:cubicBezTo>
                  <a:cubicBezTo>
                    <a:pt x="274" y="299"/>
                    <a:pt x="298" y="346"/>
                    <a:pt x="334" y="370"/>
                  </a:cubicBezTo>
                  <a:cubicBezTo>
                    <a:pt x="358" y="418"/>
                    <a:pt x="393" y="465"/>
                    <a:pt x="441" y="477"/>
                  </a:cubicBezTo>
                  <a:cubicBezTo>
                    <a:pt x="444" y="480"/>
                    <a:pt x="448" y="482"/>
                    <a:pt x="452" y="482"/>
                  </a:cubicBezTo>
                  <a:cubicBezTo>
                    <a:pt x="464" y="482"/>
                    <a:pt x="477" y="471"/>
                    <a:pt x="477" y="453"/>
                  </a:cubicBezTo>
                  <a:cubicBezTo>
                    <a:pt x="477" y="358"/>
                    <a:pt x="382" y="275"/>
                    <a:pt x="322" y="215"/>
                  </a:cubicBezTo>
                  <a:cubicBezTo>
                    <a:pt x="239" y="132"/>
                    <a:pt x="155" y="49"/>
                    <a:pt x="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2" name="Google Shape;27652;p39"/>
            <p:cNvSpPr/>
            <p:nvPr/>
          </p:nvSpPr>
          <p:spPr>
            <a:xfrm>
              <a:off x="870775" y="2676525"/>
              <a:ext cx="68050" cy="61175"/>
            </a:xfrm>
            <a:custGeom>
              <a:avLst/>
              <a:gdLst/>
              <a:ahLst/>
              <a:cxnLst/>
              <a:rect l="l" t="t" r="r" b="b"/>
              <a:pathLst>
                <a:path w="2722" h="2447" extrusionOk="0">
                  <a:moveTo>
                    <a:pt x="25" y="1"/>
                  </a:moveTo>
                  <a:cubicBezTo>
                    <a:pt x="12" y="1"/>
                    <a:pt x="0" y="10"/>
                    <a:pt x="7" y="29"/>
                  </a:cubicBezTo>
                  <a:cubicBezTo>
                    <a:pt x="161" y="506"/>
                    <a:pt x="638" y="756"/>
                    <a:pt x="1054" y="970"/>
                  </a:cubicBezTo>
                  <a:cubicBezTo>
                    <a:pt x="1400" y="1148"/>
                    <a:pt x="1733" y="1327"/>
                    <a:pt x="2019" y="1613"/>
                  </a:cubicBezTo>
                  <a:cubicBezTo>
                    <a:pt x="2269" y="1875"/>
                    <a:pt x="2471" y="2184"/>
                    <a:pt x="2721" y="2446"/>
                  </a:cubicBezTo>
                  <a:cubicBezTo>
                    <a:pt x="2447" y="2030"/>
                    <a:pt x="2138" y="1577"/>
                    <a:pt x="1733" y="1279"/>
                  </a:cubicBezTo>
                  <a:cubicBezTo>
                    <a:pt x="1126" y="839"/>
                    <a:pt x="531" y="637"/>
                    <a:pt x="54" y="17"/>
                  </a:cubicBezTo>
                  <a:cubicBezTo>
                    <a:pt x="49" y="7"/>
                    <a:pt x="36" y="1"/>
                    <a:pt x="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3" name="Google Shape;27653;p39"/>
            <p:cNvSpPr/>
            <p:nvPr/>
          </p:nvSpPr>
          <p:spPr>
            <a:xfrm>
              <a:off x="842350" y="2659675"/>
              <a:ext cx="24725" cy="14925"/>
            </a:xfrm>
            <a:custGeom>
              <a:avLst/>
              <a:gdLst/>
              <a:ahLst/>
              <a:cxnLst/>
              <a:rect l="l" t="t" r="r" b="b"/>
              <a:pathLst>
                <a:path w="989" h="597" extrusionOk="0">
                  <a:moveTo>
                    <a:pt x="36" y="1"/>
                  </a:moveTo>
                  <a:cubicBezTo>
                    <a:pt x="13" y="1"/>
                    <a:pt x="1" y="25"/>
                    <a:pt x="13" y="37"/>
                  </a:cubicBezTo>
                  <a:cubicBezTo>
                    <a:pt x="179" y="144"/>
                    <a:pt x="346" y="203"/>
                    <a:pt x="513" y="298"/>
                  </a:cubicBezTo>
                  <a:cubicBezTo>
                    <a:pt x="667" y="394"/>
                    <a:pt x="834" y="501"/>
                    <a:pt x="989" y="596"/>
                  </a:cubicBezTo>
                  <a:cubicBezTo>
                    <a:pt x="715" y="358"/>
                    <a:pt x="370" y="108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4" name="Google Shape;27654;p39"/>
            <p:cNvSpPr/>
            <p:nvPr/>
          </p:nvSpPr>
          <p:spPr>
            <a:xfrm>
              <a:off x="973325" y="2754625"/>
              <a:ext cx="8950" cy="9975"/>
            </a:xfrm>
            <a:custGeom>
              <a:avLst/>
              <a:gdLst/>
              <a:ahLst/>
              <a:cxnLst/>
              <a:rect l="l" t="t" r="r" b="b"/>
              <a:pathLst>
                <a:path w="358" h="399" extrusionOk="0">
                  <a:moveTo>
                    <a:pt x="346" y="1"/>
                  </a:moveTo>
                  <a:cubicBezTo>
                    <a:pt x="346" y="1"/>
                    <a:pt x="346" y="1"/>
                    <a:pt x="346" y="1"/>
                  </a:cubicBezTo>
                  <a:lnTo>
                    <a:pt x="346" y="1"/>
                  </a:lnTo>
                  <a:cubicBezTo>
                    <a:pt x="350" y="5"/>
                    <a:pt x="352" y="6"/>
                    <a:pt x="354" y="6"/>
                  </a:cubicBezTo>
                  <a:cubicBezTo>
                    <a:pt x="356" y="6"/>
                    <a:pt x="354" y="1"/>
                    <a:pt x="346" y="1"/>
                  </a:cubicBezTo>
                  <a:close/>
                  <a:moveTo>
                    <a:pt x="346" y="1"/>
                  </a:moveTo>
                  <a:lnTo>
                    <a:pt x="346" y="1"/>
                  </a:lnTo>
                  <a:cubicBezTo>
                    <a:pt x="298" y="37"/>
                    <a:pt x="286" y="37"/>
                    <a:pt x="239" y="72"/>
                  </a:cubicBezTo>
                  <a:cubicBezTo>
                    <a:pt x="191" y="108"/>
                    <a:pt x="167" y="144"/>
                    <a:pt x="131" y="179"/>
                  </a:cubicBezTo>
                  <a:cubicBezTo>
                    <a:pt x="72" y="239"/>
                    <a:pt x="12" y="287"/>
                    <a:pt x="0" y="370"/>
                  </a:cubicBezTo>
                  <a:cubicBezTo>
                    <a:pt x="0" y="387"/>
                    <a:pt x="7" y="398"/>
                    <a:pt x="20" y="398"/>
                  </a:cubicBezTo>
                  <a:cubicBezTo>
                    <a:pt x="24" y="398"/>
                    <a:pt x="30" y="397"/>
                    <a:pt x="36" y="394"/>
                  </a:cubicBezTo>
                  <a:cubicBezTo>
                    <a:pt x="108" y="370"/>
                    <a:pt x="167" y="287"/>
                    <a:pt x="215" y="227"/>
                  </a:cubicBezTo>
                  <a:cubicBezTo>
                    <a:pt x="239" y="191"/>
                    <a:pt x="250" y="168"/>
                    <a:pt x="286" y="132"/>
                  </a:cubicBezTo>
                  <a:lnTo>
                    <a:pt x="334" y="96"/>
                  </a:lnTo>
                  <a:cubicBezTo>
                    <a:pt x="358" y="49"/>
                    <a:pt x="334" y="7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5" name="Google Shape;27655;p39"/>
            <p:cNvSpPr/>
            <p:nvPr/>
          </p:nvSpPr>
          <p:spPr>
            <a:xfrm>
              <a:off x="973325" y="2753450"/>
              <a:ext cx="10750" cy="13850"/>
            </a:xfrm>
            <a:custGeom>
              <a:avLst/>
              <a:gdLst/>
              <a:ahLst/>
              <a:cxnLst/>
              <a:rect l="l" t="t" r="r" b="b"/>
              <a:pathLst>
                <a:path w="430" h="554" extrusionOk="0">
                  <a:moveTo>
                    <a:pt x="405" y="0"/>
                  </a:moveTo>
                  <a:cubicBezTo>
                    <a:pt x="346" y="24"/>
                    <a:pt x="310" y="0"/>
                    <a:pt x="250" y="36"/>
                  </a:cubicBezTo>
                  <a:cubicBezTo>
                    <a:pt x="191" y="60"/>
                    <a:pt x="155" y="119"/>
                    <a:pt x="120" y="167"/>
                  </a:cubicBezTo>
                  <a:cubicBezTo>
                    <a:pt x="48" y="274"/>
                    <a:pt x="0" y="441"/>
                    <a:pt x="72" y="536"/>
                  </a:cubicBezTo>
                  <a:cubicBezTo>
                    <a:pt x="84" y="548"/>
                    <a:pt x="96" y="554"/>
                    <a:pt x="106" y="554"/>
                  </a:cubicBezTo>
                  <a:cubicBezTo>
                    <a:pt x="117" y="554"/>
                    <a:pt x="125" y="548"/>
                    <a:pt x="131" y="536"/>
                  </a:cubicBezTo>
                  <a:cubicBezTo>
                    <a:pt x="179" y="441"/>
                    <a:pt x="179" y="322"/>
                    <a:pt x="250" y="215"/>
                  </a:cubicBezTo>
                  <a:cubicBezTo>
                    <a:pt x="286" y="167"/>
                    <a:pt x="346" y="119"/>
                    <a:pt x="370" y="84"/>
                  </a:cubicBezTo>
                  <a:cubicBezTo>
                    <a:pt x="393" y="48"/>
                    <a:pt x="393" y="36"/>
                    <a:pt x="417" y="24"/>
                  </a:cubicBezTo>
                  <a:cubicBezTo>
                    <a:pt x="429" y="24"/>
                    <a:pt x="417" y="0"/>
                    <a:pt x="4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6" name="Google Shape;27656;p39"/>
            <p:cNvSpPr/>
            <p:nvPr/>
          </p:nvSpPr>
          <p:spPr>
            <a:xfrm>
              <a:off x="973125" y="2751900"/>
              <a:ext cx="15325" cy="19400"/>
            </a:xfrm>
            <a:custGeom>
              <a:avLst/>
              <a:gdLst/>
              <a:ahLst/>
              <a:cxnLst/>
              <a:rect l="l" t="t" r="r" b="b"/>
              <a:pathLst>
                <a:path w="613" h="776" extrusionOk="0">
                  <a:moveTo>
                    <a:pt x="570" y="0"/>
                  </a:moveTo>
                  <a:cubicBezTo>
                    <a:pt x="566" y="0"/>
                    <a:pt x="561" y="1"/>
                    <a:pt x="556" y="3"/>
                  </a:cubicBezTo>
                  <a:cubicBezTo>
                    <a:pt x="342" y="181"/>
                    <a:pt x="104" y="443"/>
                    <a:pt x="8" y="717"/>
                  </a:cubicBezTo>
                  <a:cubicBezTo>
                    <a:pt x="1" y="749"/>
                    <a:pt x="24" y="775"/>
                    <a:pt x="48" y="775"/>
                  </a:cubicBezTo>
                  <a:cubicBezTo>
                    <a:pt x="60" y="775"/>
                    <a:pt x="72" y="769"/>
                    <a:pt x="80" y="753"/>
                  </a:cubicBezTo>
                  <a:cubicBezTo>
                    <a:pt x="163" y="634"/>
                    <a:pt x="223" y="515"/>
                    <a:pt x="306" y="396"/>
                  </a:cubicBezTo>
                  <a:cubicBezTo>
                    <a:pt x="401" y="277"/>
                    <a:pt x="485" y="158"/>
                    <a:pt x="592" y="38"/>
                  </a:cubicBezTo>
                  <a:cubicBezTo>
                    <a:pt x="612" y="28"/>
                    <a:pt x="598" y="0"/>
                    <a:pt x="5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57" name="Google Shape;27657;p39"/>
            <p:cNvSpPr/>
            <p:nvPr/>
          </p:nvSpPr>
          <p:spPr>
            <a:xfrm>
              <a:off x="975700" y="2748925"/>
              <a:ext cx="16325" cy="20550"/>
            </a:xfrm>
            <a:custGeom>
              <a:avLst/>
              <a:gdLst/>
              <a:ahLst/>
              <a:cxnLst/>
              <a:rect l="l" t="t" r="r" b="b"/>
              <a:pathLst>
                <a:path w="653" h="822" extrusionOk="0">
                  <a:moveTo>
                    <a:pt x="625" y="0"/>
                  </a:moveTo>
                  <a:cubicBezTo>
                    <a:pt x="623" y="0"/>
                    <a:pt x="621" y="1"/>
                    <a:pt x="620" y="3"/>
                  </a:cubicBezTo>
                  <a:cubicBezTo>
                    <a:pt x="298" y="110"/>
                    <a:pt x="84" y="503"/>
                    <a:pt x="1" y="812"/>
                  </a:cubicBezTo>
                  <a:cubicBezTo>
                    <a:pt x="1" y="818"/>
                    <a:pt x="4" y="821"/>
                    <a:pt x="7" y="821"/>
                  </a:cubicBezTo>
                  <a:cubicBezTo>
                    <a:pt x="10" y="821"/>
                    <a:pt x="13" y="818"/>
                    <a:pt x="13" y="812"/>
                  </a:cubicBezTo>
                  <a:cubicBezTo>
                    <a:pt x="84" y="646"/>
                    <a:pt x="179" y="479"/>
                    <a:pt x="298" y="348"/>
                  </a:cubicBezTo>
                  <a:cubicBezTo>
                    <a:pt x="394" y="229"/>
                    <a:pt x="536" y="157"/>
                    <a:pt x="632" y="38"/>
                  </a:cubicBezTo>
                  <a:cubicBezTo>
                    <a:pt x="652" y="28"/>
                    <a:pt x="637" y="0"/>
                    <a:pt x="6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58" name="Google Shape;27658;p39"/>
          <p:cNvSpPr/>
          <p:nvPr/>
        </p:nvSpPr>
        <p:spPr>
          <a:xfrm>
            <a:off x="1515033" y="2768595"/>
            <a:ext cx="3670400" cy="21336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27671" name="Google Shape;27671;p39"/>
          <p:cNvGrpSpPr/>
          <p:nvPr/>
        </p:nvGrpSpPr>
        <p:grpSpPr>
          <a:xfrm>
            <a:off x="6074443" y="3085227"/>
            <a:ext cx="962560" cy="968631"/>
            <a:chOff x="7608975" y="1685200"/>
            <a:chExt cx="551000" cy="554475"/>
          </a:xfrm>
        </p:grpSpPr>
        <p:sp>
          <p:nvSpPr>
            <p:cNvPr id="2767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75" name="Google Shape;27675;p39"/>
          <p:cNvGrpSpPr/>
          <p:nvPr/>
        </p:nvGrpSpPr>
        <p:grpSpPr>
          <a:xfrm>
            <a:off x="6074444" y="1701139"/>
            <a:ext cx="969329" cy="960508"/>
            <a:chOff x="7605400" y="978425"/>
            <a:chExt cx="554875" cy="549825"/>
          </a:xfrm>
        </p:grpSpPr>
        <p:sp>
          <p:nvSpPr>
            <p:cNvPr id="27676" name="Google Shape;27676;p39"/>
            <p:cNvSpPr/>
            <p:nvPr/>
          </p:nvSpPr>
          <p:spPr>
            <a:xfrm>
              <a:off x="7615225" y="98787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1"/>
                  </a:moveTo>
                  <a:cubicBezTo>
                    <a:pt x="4799" y="1"/>
                    <a:pt x="1" y="4799"/>
                    <a:pt x="1" y="10716"/>
                  </a:cubicBezTo>
                  <a:cubicBezTo>
                    <a:pt x="1" y="16634"/>
                    <a:pt x="4799" y="21432"/>
                    <a:pt x="10716" y="21432"/>
                  </a:cubicBezTo>
                  <a:cubicBezTo>
                    <a:pt x="16634" y="21432"/>
                    <a:pt x="21432" y="16634"/>
                    <a:pt x="21432" y="10716"/>
                  </a:cubicBezTo>
                  <a:cubicBezTo>
                    <a:pt x="21432" y="4799"/>
                    <a:pt x="16634" y="1"/>
                    <a:pt x="1071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7" name="Google Shape;27677;p39"/>
            <p:cNvSpPr/>
            <p:nvPr/>
          </p:nvSpPr>
          <p:spPr>
            <a:xfrm>
              <a:off x="7605400" y="978425"/>
              <a:ext cx="368825" cy="537525"/>
            </a:xfrm>
            <a:custGeom>
              <a:avLst/>
              <a:gdLst/>
              <a:ahLst/>
              <a:cxnLst/>
              <a:rect l="l" t="t" r="r" b="b"/>
              <a:pathLst>
                <a:path w="14753" h="21501" extrusionOk="0">
                  <a:moveTo>
                    <a:pt x="10698" y="1"/>
                  </a:moveTo>
                  <a:cubicBezTo>
                    <a:pt x="10486" y="1"/>
                    <a:pt x="10274" y="9"/>
                    <a:pt x="10062" y="33"/>
                  </a:cubicBezTo>
                  <a:cubicBezTo>
                    <a:pt x="9395" y="93"/>
                    <a:pt x="8740" y="248"/>
                    <a:pt x="8097" y="438"/>
                  </a:cubicBezTo>
                  <a:cubicBezTo>
                    <a:pt x="7800" y="522"/>
                    <a:pt x="7490" y="629"/>
                    <a:pt x="7240" y="748"/>
                  </a:cubicBezTo>
                  <a:cubicBezTo>
                    <a:pt x="6537" y="1093"/>
                    <a:pt x="5847" y="1415"/>
                    <a:pt x="5168" y="1819"/>
                  </a:cubicBezTo>
                  <a:cubicBezTo>
                    <a:pt x="4371" y="2308"/>
                    <a:pt x="3620" y="2879"/>
                    <a:pt x="2954" y="3546"/>
                  </a:cubicBezTo>
                  <a:cubicBezTo>
                    <a:pt x="2870" y="3641"/>
                    <a:pt x="2775" y="3724"/>
                    <a:pt x="2704" y="3832"/>
                  </a:cubicBezTo>
                  <a:cubicBezTo>
                    <a:pt x="2620" y="3939"/>
                    <a:pt x="2537" y="4022"/>
                    <a:pt x="2477" y="4129"/>
                  </a:cubicBezTo>
                  <a:cubicBezTo>
                    <a:pt x="2394" y="4260"/>
                    <a:pt x="2299" y="4391"/>
                    <a:pt x="2216" y="4546"/>
                  </a:cubicBezTo>
                  <a:cubicBezTo>
                    <a:pt x="2120" y="4689"/>
                    <a:pt x="2049" y="4844"/>
                    <a:pt x="1977" y="4975"/>
                  </a:cubicBezTo>
                  <a:cubicBezTo>
                    <a:pt x="1894" y="5129"/>
                    <a:pt x="1823" y="5272"/>
                    <a:pt x="1727" y="5403"/>
                  </a:cubicBezTo>
                  <a:cubicBezTo>
                    <a:pt x="1656" y="5558"/>
                    <a:pt x="1573" y="5689"/>
                    <a:pt x="1465" y="5844"/>
                  </a:cubicBezTo>
                  <a:cubicBezTo>
                    <a:pt x="1346" y="6022"/>
                    <a:pt x="1227" y="6213"/>
                    <a:pt x="1120" y="6415"/>
                  </a:cubicBezTo>
                  <a:cubicBezTo>
                    <a:pt x="703" y="7261"/>
                    <a:pt x="382" y="8165"/>
                    <a:pt x="203" y="9094"/>
                  </a:cubicBezTo>
                  <a:lnTo>
                    <a:pt x="144" y="9380"/>
                  </a:lnTo>
                  <a:cubicBezTo>
                    <a:pt x="132" y="9463"/>
                    <a:pt x="132" y="9570"/>
                    <a:pt x="108" y="9666"/>
                  </a:cubicBezTo>
                  <a:cubicBezTo>
                    <a:pt x="1" y="10499"/>
                    <a:pt x="25" y="11332"/>
                    <a:pt x="96" y="12142"/>
                  </a:cubicBezTo>
                  <a:cubicBezTo>
                    <a:pt x="191" y="12999"/>
                    <a:pt x="370" y="13833"/>
                    <a:pt x="632" y="14631"/>
                  </a:cubicBezTo>
                  <a:cubicBezTo>
                    <a:pt x="727" y="14881"/>
                    <a:pt x="822" y="15142"/>
                    <a:pt x="930" y="15393"/>
                  </a:cubicBezTo>
                  <a:cubicBezTo>
                    <a:pt x="1037" y="15643"/>
                    <a:pt x="1156" y="15881"/>
                    <a:pt x="1287" y="16107"/>
                  </a:cubicBezTo>
                  <a:cubicBezTo>
                    <a:pt x="1513" y="16512"/>
                    <a:pt x="1751" y="16869"/>
                    <a:pt x="1989" y="17238"/>
                  </a:cubicBezTo>
                  <a:cubicBezTo>
                    <a:pt x="2239" y="17595"/>
                    <a:pt x="2477" y="17964"/>
                    <a:pt x="2763" y="18310"/>
                  </a:cubicBezTo>
                  <a:cubicBezTo>
                    <a:pt x="2930" y="18512"/>
                    <a:pt x="3108" y="18714"/>
                    <a:pt x="3299" y="18905"/>
                  </a:cubicBezTo>
                  <a:cubicBezTo>
                    <a:pt x="3489" y="19095"/>
                    <a:pt x="3680" y="19286"/>
                    <a:pt x="3894" y="19453"/>
                  </a:cubicBezTo>
                  <a:cubicBezTo>
                    <a:pt x="4371" y="19845"/>
                    <a:pt x="4871" y="20203"/>
                    <a:pt x="5394" y="20512"/>
                  </a:cubicBezTo>
                  <a:cubicBezTo>
                    <a:pt x="6216" y="20988"/>
                    <a:pt x="7121" y="21441"/>
                    <a:pt x="7954" y="21500"/>
                  </a:cubicBezTo>
                  <a:lnTo>
                    <a:pt x="8002" y="21500"/>
                  </a:lnTo>
                  <a:cubicBezTo>
                    <a:pt x="8228" y="21405"/>
                    <a:pt x="8240" y="21298"/>
                    <a:pt x="8038" y="21179"/>
                  </a:cubicBezTo>
                  <a:cubicBezTo>
                    <a:pt x="7966" y="21119"/>
                    <a:pt x="7847" y="21036"/>
                    <a:pt x="7704" y="20965"/>
                  </a:cubicBezTo>
                  <a:cubicBezTo>
                    <a:pt x="7538" y="20869"/>
                    <a:pt x="7359" y="20786"/>
                    <a:pt x="7121" y="20679"/>
                  </a:cubicBezTo>
                  <a:cubicBezTo>
                    <a:pt x="6966" y="20619"/>
                    <a:pt x="6823" y="20524"/>
                    <a:pt x="6668" y="20465"/>
                  </a:cubicBezTo>
                  <a:cubicBezTo>
                    <a:pt x="5549" y="19917"/>
                    <a:pt x="4513" y="19179"/>
                    <a:pt x="3656" y="18286"/>
                  </a:cubicBezTo>
                  <a:cubicBezTo>
                    <a:pt x="2882" y="17488"/>
                    <a:pt x="2239" y="16571"/>
                    <a:pt x="1763" y="15571"/>
                  </a:cubicBezTo>
                  <a:cubicBezTo>
                    <a:pt x="1489" y="14976"/>
                    <a:pt x="1275" y="14369"/>
                    <a:pt x="1108" y="13738"/>
                  </a:cubicBezTo>
                  <a:cubicBezTo>
                    <a:pt x="858" y="12809"/>
                    <a:pt x="703" y="11833"/>
                    <a:pt x="739" y="10856"/>
                  </a:cubicBezTo>
                  <a:cubicBezTo>
                    <a:pt x="763" y="10142"/>
                    <a:pt x="870" y="9451"/>
                    <a:pt x="977" y="8761"/>
                  </a:cubicBezTo>
                  <a:cubicBezTo>
                    <a:pt x="1001" y="8535"/>
                    <a:pt x="1096" y="8296"/>
                    <a:pt x="1156" y="8070"/>
                  </a:cubicBezTo>
                  <a:cubicBezTo>
                    <a:pt x="1215" y="7868"/>
                    <a:pt x="1275" y="7665"/>
                    <a:pt x="1346" y="7475"/>
                  </a:cubicBezTo>
                  <a:cubicBezTo>
                    <a:pt x="1418" y="7284"/>
                    <a:pt x="1489" y="7094"/>
                    <a:pt x="1584" y="6891"/>
                  </a:cubicBezTo>
                  <a:cubicBezTo>
                    <a:pt x="1823" y="6356"/>
                    <a:pt x="2108" y="5820"/>
                    <a:pt x="2466" y="5344"/>
                  </a:cubicBezTo>
                  <a:cubicBezTo>
                    <a:pt x="2739" y="4986"/>
                    <a:pt x="3013" y="4629"/>
                    <a:pt x="3323" y="4308"/>
                  </a:cubicBezTo>
                  <a:cubicBezTo>
                    <a:pt x="3478" y="4129"/>
                    <a:pt x="3632" y="3974"/>
                    <a:pt x="3787" y="3820"/>
                  </a:cubicBezTo>
                  <a:cubicBezTo>
                    <a:pt x="3954" y="3665"/>
                    <a:pt x="4097" y="3498"/>
                    <a:pt x="4275" y="3355"/>
                  </a:cubicBezTo>
                  <a:lnTo>
                    <a:pt x="4513" y="3141"/>
                  </a:lnTo>
                  <a:lnTo>
                    <a:pt x="4752" y="2951"/>
                  </a:lnTo>
                  <a:cubicBezTo>
                    <a:pt x="4906" y="2820"/>
                    <a:pt x="5085" y="2700"/>
                    <a:pt x="5240" y="2581"/>
                  </a:cubicBezTo>
                  <a:cubicBezTo>
                    <a:pt x="6299" y="1855"/>
                    <a:pt x="7502" y="1331"/>
                    <a:pt x="8752" y="1046"/>
                  </a:cubicBezTo>
                  <a:cubicBezTo>
                    <a:pt x="9014" y="974"/>
                    <a:pt x="9252" y="938"/>
                    <a:pt x="9502" y="879"/>
                  </a:cubicBezTo>
                  <a:cubicBezTo>
                    <a:pt x="9740" y="831"/>
                    <a:pt x="9990" y="795"/>
                    <a:pt x="10240" y="784"/>
                  </a:cubicBezTo>
                  <a:cubicBezTo>
                    <a:pt x="10514" y="748"/>
                    <a:pt x="10776" y="748"/>
                    <a:pt x="11050" y="736"/>
                  </a:cubicBezTo>
                  <a:cubicBezTo>
                    <a:pt x="11312" y="748"/>
                    <a:pt x="11586" y="736"/>
                    <a:pt x="11848" y="760"/>
                  </a:cubicBezTo>
                  <a:cubicBezTo>
                    <a:pt x="12122" y="784"/>
                    <a:pt x="12383" y="819"/>
                    <a:pt x="12657" y="855"/>
                  </a:cubicBezTo>
                  <a:cubicBezTo>
                    <a:pt x="12919" y="903"/>
                    <a:pt x="13181" y="938"/>
                    <a:pt x="13443" y="998"/>
                  </a:cubicBezTo>
                  <a:cubicBezTo>
                    <a:pt x="13681" y="1046"/>
                    <a:pt x="13931" y="1105"/>
                    <a:pt x="14169" y="1153"/>
                  </a:cubicBezTo>
                  <a:cubicBezTo>
                    <a:pt x="14268" y="1168"/>
                    <a:pt x="14353" y="1177"/>
                    <a:pt x="14420" y="1177"/>
                  </a:cubicBezTo>
                  <a:cubicBezTo>
                    <a:pt x="14506" y="1177"/>
                    <a:pt x="14561" y="1162"/>
                    <a:pt x="14574" y="1129"/>
                  </a:cubicBezTo>
                  <a:cubicBezTo>
                    <a:pt x="14634" y="1046"/>
                    <a:pt x="14693" y="962"/>
                    <a:pt x="14729" y="867"/>
                  </a:cubicBezTo>
                  <a:cubicBezTo>
                    <a:pt x="14753" y="807"/>
                    <a:pt x="14705" y="748"/>
                    <a:pt x="14610" y="676"/>
                  </a:cubicBezTo>
                  <a:cubicBezTo>
                    <a:pt x="14491" y="593"/>
                    <a:pt x="14312" y="522"/>
                    <a:pt x="14050" y="462"/>
                  </a:cubicBezTo>
                  <a:cubicBezTo>
                    <a:pt x="13967" y="450"/>
                    <a:pt x="13872" y="426"/>
                    <a:pt x="13788" y="403"/>
                  </a:cubicBezTo>
                  <a:lnTo>
                    <a:pt x="13515" y="343"/>
                  </a:lnTo>
                  <a:cubicBezTo>
                    <a:pt x="13431" y="331"/>
                    <a:pt x="13336" y="307"/>
                    <a:pt x="13253" y="284"/>
                  </a:cubicBezTo>
                  <a:lnTo>
                    <a:pt x="12991" y="248"/>
                  </a:lnTo>
                  <a:cubicBezTo>
                    <a:pt x="12538" y="153"/>
                    <a:pt x="12098" y="81"/>
                    <a:pt x="11633" y="33"/>
                  </a:cubicBezTo>
                  <a:cubicBezTo>
                    <a:pt x="11321" y="19"/>
                    <a:pt x="11009" y="1"/>
                    <a:pt x="106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8" name="Google Shape;27678;p39"/>
            <p:cNvSpPr/>
            <p:nvPr/>
          </p:nvSpPr>
          <p:spPr>
            <a:xfrm>
              <a:off x="7830150" y="1255775"/>
              <a:ext cx="325650" cy="272475"/>
            </a:xfrm>
            <a:custGeom>
              <a:avLst/>
              <a:gdLst/>
              <a:ahLst/>
              <a:cxnLst/>
              <a:rect l="l" t="t" r="r" b="b"/>
              <a:pathLst>
                <a:path w="13026" h="10899" extrusionOk="0">
                  <a:moveTo>
                    <a:pt x="12871" y="0"/>
                  </a:moveTo>
                  <a:cubicBezTo>
                    <a:pt x="12811" y="24"/>
                    <a:pt x="12752" y="48"/>
                    <a:pt x="12680" y="108"/>
                  </a:cubicBezTo>
                  <a:cubicBezTo>
                    <a:pt x="12585" y="167"/>
                    <a:pt x="12549" y="238"/>
                    <a:pt x="12526" y="619"/>
                  </a:cubicBezTo>
                  <a:cubicBezTo>
                    <a:pt x="12478" y="1155"/>
                    <a:pt x="12395" y="1715"/>
                    <a:pt x="12252" y="2227"/>
                  </a:cubicBezTo>
                  <a:cubicBezTo>
                    <a:pt x="12133" y="2691"/>
                    <a:pt x="12002" y="3120"/>
                    <a:pt x="11883" y="3584"/>
                  </a:cubicBezTo>
                  <a:cubicBezTo>
                    <a:pt x="11752" y="4037"/>
                    <a:pt x="11573" y="4477"/>
                    <a:pt x="11347" y="4894"/>
                  </a:cubicBezTo>
                  <a:cubicBezTo>
                    <a:pt x="10966" y="5620"/>
                    <a:pt x="10454" y="6299"/>
                    <a:pt x="9918" y="6906"/>
                  </a:cubicBezTo>
                  <a:cubicBezTo>
                    <a:pt x="8727" y="8263"/>
                    <a:pt x="7168" y="9299"/>
                    <a:pt x="5453" y="9883"/>
                  </a:cubicBezTo>
                  <a:cubicBezTo>
                    <a:pt x="5203" y="9966"/>
                    <a:pt x="4953" y="10025"/>
                    <a:pt x="4691" y="10109"/>
                  </a:cubicBezTo>
                  <a:cubicBezTo>
                    <a:pt x="4441" y="10168"/>
                    <a:pt x="4191" y="10228"/>
                    <a:pt x="3953" y="10264"/>
                  </a:cubicBezTo>
                  <a:cubicBezTo>
                    <a:pt x="3608" y="10418"/>
                    <a:pt x="3727" y="10502"/>
                    <a:pt x="3667" y="10621"/>
                  </a:cubicBezTo>
                  <a:lnTo>
                    <a:pt x="3143" y="10621"/>
                  </a:lnTo>
                  <a:cubicBezTo>
                    <a:pt x="3060" y="10537"/>
                    <a:pt x="3001" y="10490"/>
                    <a:pt x="2893" y="10478"/>
                  </a:cubicBezTo>
                  <a:cubicBezTo>
                    <a:pt x="2858" y="10474"/>
                    <a:pt x="2817" y="10473"/>
                    <a:pt x="2766" y="10473"/>
                  </a:cubicBezTo>
                  <a:cubicBezTo>
                    <a:pt x="2663" y="10473"/>
                    <a:pt x="2520" y="10478"/>
                    <a:pt x="2298" y="10478"/>
                  </a:cubicBezTo>
                  <a:cubicBezTo>
                    <a:pt x="2243" y="10482"/>
                    <a:pt x="2190" y="10483"/>
                    <a:pt x="2138" y="10483"/>
                  </a:cubicBezTo>
                  <a:cubicBezTo>
                    <a:pt x="2033" y="10483"/>
                    <a:pt x="1933" y="10478"/>
                    <a:pt x="1822" y="10478"/>
                  </a:cubicBezTo>
                  <a:cubicBezTo>
                    <a:pt x="1667" y="10466"/>
                    <a:pt x="1512" y="10466"/>
                    <a:pt x="1357" y="10442"/>
                  </a:cubicBezTo>
                  <a:cubicBezTo>
                    <a:pt x="1238" y="10442"/>
                    <a:pt x="1131" y="10430"/>
                    <a:pt x="1036" y="10430"/>
                  </a:cubicBezTo>
                  <a:cubicBezTo>
                    <a:pt x="941" y="10430"/>
                    <a:pt x="834" y="10430"/>
                    <a:pt x="762" y="10466"/>
                  </a:cubicBezTo>
                  <a:cubicBezTo>
                    <a:pt x="798" y="10490"/>
                    <a:pt x="834" y="10537"/>
                    <a:pt x="869" y="10585"/>
                  </a:cubicBezTo>
                  <a:cubicBezTo>
                    <a:pt x="726" y="10585"/>
                    <a:pt x="536" y="10561"/>
                    <a:pt x="393" y="10537"/>
                  </a:cubicBezTo>
                  <a:cubicBezTo>
                    <a:pt x="310" y="10518"/>
                    <a:pt x="231" y="10506"/>
                    <a:pt x="160" y="10506"/>
                  </a:cubicBezTo>
                  <a:cubicBezTo>
                    <a:pt x="99" y="10506"/>
                    <a:pt x="44" y="10515"/>
                    <a:pt x="0" y="10537"/>
                  </a:cubicBezTo>
                  <a:cubicBezTo>
                    <a:pt x="60" y="10609"/>
                    <a:pt x="203" y="10668"/>
                    <a:pt x="357" y="10716"/>
                  </a:cubicBezTo>
                  <a:cubicBezTo>
                    <a:pt x="524" y="10775"/>
                    <a:pt x="726" y="10787"/>
                    <a:pt x="917" y="10823"/>
                  </a:cubicBezTo>
                  <a:cubicBezTo>
                    <a:pt x="1392" y="10874"/>
                    <a:pt x="1871" y="10899"/>
                    <a:pt x="2350" y="10899"/>
                  </a:cubicBezTo>
                  <a:cubicBezTo>
                    <a:pt x="3227" y="10899"/>
                    <a:pt x="4102" y="10814"/>
                    <a:pt x="4941" y="10645"/>
                  </a:cubicBezTo>
                  <a:cubicBezTo>
                    <a:pt x="5525" y="10525"/>
                    <a:pt x="6096" y="10323"/>
                    <a:pt x="6644" y="10085"/>
                  </a:cubicBezTo>
                  <a:cubicBezTo>
                    <a:pt x="7525" y="9704"/>
                    <a:pt x="8346" y="9168"/>
                    <a:pt x="9132" y="8597"/>
                  </a:cubicBezTo>
                  <a:cubicBezTo>
                    <a:pt x="9609" y="8239"/>
                    <a:pt x="10085" y="7811"/>
                    <a:pt x="10466" y="7323"/>
                  </a:cubicBezTo>
                  <a:cubicBezTo>
                    <a:pt x="10763" y="6954"/>
                    <a:pt x="11037" y="6549"/>
                    <a:pt x="11299" y="6144"/>
                  </a:cubicBezTo>
                  <a:cubicBezTo>
                    <a:pt x="11811" y="5358"/>
                    <a:pt x="12192" y="4525"/>
                    <a:pt x="12537" y="3644"/>
                  </a:cubicBezTo>
                  <a:cubicBezTo>
                    <a:pt x="12740" y="3156"/>
                    <a:pt x="12847" y="2620"/>
                    <a:pt x="12883" y="2108"/>
                  </a:cubicBezTo>
                  <a:cubicBezTo>
                    <a:pt x="12895" y="1893"/>
                    <a:pt x="12907" y="1620"/>
                    <a:pt x="12942" y="1393"/>
                  </a:cubicBezTo>
                  <a:cubicBezTo>
                    <a:pt x="13026" y="798"/>
                    <a:pt x="12954" y="405"/>
                    <a:pt x="128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79" name="Google Shape;27679;p39"/>
            <p:cNvSpPr/>
            <p:nvPr/>
          </p:nvSpPr>
          <p:spPr>
            <a:xfrm>
              <a:off x="8052800" y="1053025"/>
              <a:ext cx="107475" cy="202775"/>
            </a:xfrm>
            <a:custGeom>
              <a:avLst/>
              <a:gdLst/>
              <a:ahLst/>
              <a:cxnLst/>
              <a:rect l="l" t="t" r="r" b="b"/>
              <a:pathLst>
                <a:path w="4299" h="8111" extrusionOk="0">
                  <a:moveTo>
                    <a:pt x="230" y="1"/>
                  </a:moveTo>
                  <a:cubicBezTo>
                    <a:pt x="157" y="1"/>
                    <a:pt x="104" y="25"/>
                    <a:pt x="71" y="74"/>
                  </a:cubicBezTo>
                  <a:cubicBezTo>
                    <a:pt x="60" y="86"/>
                    <a:pt x="36" y="97"/>
                    <a:pt x="0" y="133"/>
                  </a:cubicBezTo>
                  <a:cubicBezTo>
                    <a:pt x="95" y="252"/>
                    <a:pt x="167" y="324"/>
                    <a:pt x="238" y="419"/>
                  </a:cubicBezTo>
                  <a:cubicBezTo>
                    <a:pt x="500" y="693"/>
                    <a:pt x="786" y="990"/>
                    <a:pt x="1036" y="1288"/>
                  </a:cubicBezTo>
                  <a:cubicBezTo>
                    <a:pt x="1393" y="1681"/>
                    <a:pt x="1715" y="2110"/>
                    <a:pt x="1988" y="2562"/>
                  </a:cubicBezTo>
                  <a:cubicBezTo>
                    <a:pt x="2274" y="3003"/>
                    <a:pt x="2548" y="3467"/>
                    <a:pt x="2738" y="3955"/>
                  </a:cubicBezTo>
                  <a:cubicBezTo>
                    <a:pt x="2965" y="4479"/>
                    <a:pt x="3143" y="5003"/>
                    <a:pt x="3286" y="5539"/>
                  </a:cubicBezTo>
                  <a:cubicBezTo>
                    <a:pt x="3441" y="6074"/>
                    <a:pt x="3536" y="6610"/>
                    <a:pt x="3631" y="7158"/>
                  </a:cubicBezTo>
                  <a:cubicBezTo>
                    <a:pt x="3643" y="7313"/>
                    <a:pt x="3655" y="7456"/>
                    <a:pt x="3691" y="7563"/>
                  </a:cubicBezTo>
                  <a:cubicBezTo>
                    <a:pt x="3703" y="7658"/>
                    <a:pt x="3715" y="7753"/>
                    <a:pt x="3751" y="7825"/>
                  </a:cubicBezTo>
                  <a:cubicBezTo>
                    <a:pt x="3798" y="7956"/>
                    <a:pt x="3870" y="8027"/>
                    <a:pt x="3965" y="8051"/>
                  </a:cubicBezTo>
                  <a:cubicBezTo>
                    <a:pt x="4024" y="8063"/>
                    <a:pt x="4096" y="8087"/>
                    <a:pt x="4179" y="8110"/>
                  </a:cubicBezTo>
                  <a:cubicBezTo>
                    <a:pt x="4262" y="8027"/>
                    <a:pt x="4298" y="7848"/>
                    <a:pt x="4286" y="7491"/>
                  </a:cubicBezTo>
                  <a:cubicBezTo>
                    <a:pt x="4262" y="6967"/>
                    <a:pt x="4191" y="6420"/>
                    <a:pt x="4108" y="5908"/>
                  </a:cubicBezTo>
                  <a:cubicBezTo>
                    <a:pt x="4001" y="5384"/>
                    <a:pt x="3881" y="4860"/>
                    <a:pt x="3691" y="4360"/>
                  </a:cubicBezTo>
                  <a:cubicBezTo>
                    <a:pt x="3155" y="2895"/>
                    <a:pt x="2298" y="1586"/>
                    <a:pt x="1191" y="574"/>
                  </a:cubicBezTo>
                  <a:cubicBezTo>
                    <a:pt x="765" y="182"/>
                    <a:pt x="427" y="1"/>
                    <a:pt x="2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7680" name="Google Shape;27680;p39"/>
          <p:cNvSpPr txBox="1">
            <a:spLocks noGrp="1"/>
          </p:cNvSpPr>
          <p:nvPr>
            <p:ph type="title"/>
          </p:nvPr>
        </p:nvSpPr>
        <p:spPr>
          <a:xfrm>
            <a:off x="1631217" y="3144995"/>
            <a:ext cx="3438000" cy="1377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b="1" dirty="0">
                <a:ln/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 bài học</a:t>
            </a:r>
            <a:endParaRPr lang="vi-VN" b="1" dirty="0">
              <a:ln/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681" name="Google Shape;27681;p39"/>
          <p:cNvSpPr txBox="1">
            <a:spLocks noGrp="1"/>
          </p:cNvSpPr>
          <p:nvPr>
            <p:ph type="subTitle" idx="1"/>
          </p:nvPr>
        </p:nvSpPr>
        <p:spPr>
          <a:xfrm>
            <a:off x="7193736" y="1681103"/>
            <a:ext cx="4780551" cy="9964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 smtClean="0"/>
              <a:t>Nêu được khái niệm, phân loại được đơn chất,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27682" name="Google Shape;27682;p39"/>
          <p:cNvSpPr txBox="1">
            <a:spLocks noGrp="1"/>
          </p:cNvSpPr>
          <p:nvPr>
            <p:ph type="title" idx="2"/>
          </p:nvPr>
        </p:nvSpPr>
        <p:spPr>
          <a:xfrm>
            <a:off x="6156708" y="190099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1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4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3289141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solidFill>
                  <a:schemeClr val="lt1"/>
                </a:solidFill>
              </a:rPr>
              <a:t>02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687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3133605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/>
            <a:r>
              <a:rPr lang="en" dirty="0" smtClean="0">
                <a:latin typeface="Pangolin"/>
                <a:ea typeface="Pangolin"/>
                <a:cs typeface="Pangolin"/>
                <a:sym typeface="Pangolin"/>
              </a:rPr>
              <a:t>Phân biệt được đơn chất và hợp chất.</a:t>
            </a:r>
            <a:endParaRPr dirty="0"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27693" name="Google Shape;27693;p39"/>
          <p:cNvGrpSpPr/>
          <p:nvPr/>
        </p:nvGrpSpPr>
        <p:grpSpPr>
          <a:xfrm>
            <a:off x="1668718" y="2755161"/>
            <a:ext cx="3363033" cy="2147087"/>
            <a:chOff x="1241550" y="1761574"/>
            <a:chExt cx="2522275" cy="1610315"/>
          </a:xfrm>
        </p:grpSpPr>
        <p:grpSp>
          <p:nvGrpSpPr>
            <p:cNvPr id="27694" name="Google Shape;27694;p39"/>
            <p:cNvGrpSpPr/>
            <p:nvPr/>
          </p:nvGrpSpPr>
          <p:grpSpPr>
            <a:xfrm>
              <a:off x="1241550" y="1771644"/>
              <a:ext cx="86650" cy="1600141"/>
              <a:chOff x="-776300" y="947000"/>
              <a:chExt cx="86650" cy="1812575"/>
            </a:xfrm>
          </p:grpSpPr>
          <p:sp>
            <p:nvSpPr>
              <p:cNvPr id="27695" name="Google Shape;27695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696" name="Google Shape;27696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7697" name="Google Shape;27697;p39"/>
            <p:cNvSpPr/>
            <p:nvPr/>
          </p:nvSpPr>
          <p:spPr>
            <a:xfrm>
              <a:off x="3678975" y="1761574"/>
              <a:ext cx="84850" cy="1610315"/>
            </a:xfrm>
            <a:custGeom>
              <a:avLst/>
              <a:gdLst/>
              <a:ahLst/>
              <a:cxnLst/>
              <a:rect l="l" t="t" r="r" b="b"/>
              <a:pathLst>
                <a:path w="3394" h="68597" extrusionOk="0">
                  <a:moveTo>
                    <a:pt x="1748" y="0"/>
                  </a:moveTo>
                  <a:cubicBezTo>
                    <a:pt x="1677" y="0"/>
                    <a:pt x="1599" y="39"/>
                    <a:pt x="1488" y="111"/>
                  </a:cubicBezTo>
                  <a:cubicBezTo>
                    <a:pt x="1131" y="337"/>
                    <a:pt x="941" y="611"/>
                    <a:pt x="917" y="992"/>
                  </a:cubicBezTo>
                  <a:cubicBezTo>
                    <a:pt x="905" y="1302"/>
                    <a:pt x="917" y="1611"/>
                    <a:pt x="893" y="1921"/>
                  </a:cubicBezTo>
                  <a:cubicBezTo>
                    <a:pt x="857" y="2219"/>
                    <a:pt x="655" y="2492"/>
                    <a:pt x="738" y="2838"/>
                  </a:cubicBezTo>
                  <a:cubicBezTo>
                    <a:pt x="822" y="3112"/>
                    <a:pt x="714" y="3445"/>
                    <a:pt x="679" y="3754"/>
                  </a:cubicBezTo>
                  <a:cubicBezTo>
                    <a:pt x="667" y="3909"/>
                    <a:pt x="619" y="4040"/>
                    <a:pt x="595" y="4171"/>
                  </a:cubicBezTo>
                  <a:cubicBezTo>
                    <a:pt x="476" y="4755"/>
                    <a:pt x="298" y="5338"/>
                    <a:pt x="250" y="5910"/>
                  </a:cubicBezTo>
                  <a:cubicBezTo>
                    <a:pt x="191" y="6743"/>
                    <a:pt x="238" y="7576"/>
                    <a:pt x="238" y="8410"/>
                  </a:cubicBezTo>
                  <a:cubicBezTo>
                    <a:pt x="238" y="8517"/>
                    <a:pt x="262" y="8612"/>
                    <a:pt x="262" y="8696"/>
                  </a:cubicBezTo>
                  <a:cubicBezTo>
                    <a:pt x="286" y="9172"/>
                    <a:pt x="298" y="9648"/>
                    <a:pt x="298" y="10124"/>
                  </a:cubicBezTo>
                  <a:cubicBezTo>
                    <a:pt x="298" y="10279"/>
                    <a:pt x="238" y="10434"/>
                    <a:pt x="238" y="10589"/>
                  </a:cubicBezTo>
                  <a:cubicBezTo>
                    <a:pt x="238" y="11363"/>
                    <a:pt x="262" y="12148"/>
                    <a:pt x="321" y="12922"/>
                  </a:cubicBezTo>
                  <a:cubicBezTo>
                    <a:pt x="381" y="13744"/>
                    <a:pt x="345" y="14565"/>
                    <a:pt x="357" y="15375"/>
                  </a:cubicBezTo>
                  <a:cubicBezTo>
                    <a:pt x="357" y="15577"/>
                    <a:pt x="417" y="15780"/>
                    <a:pt x="429" y="15970"/>
                  </a:cubicBezTo>
                  <a:cubicBezTo>
                    <a:pt x="476" y="16423"/>
                    <a:pt x="536" y="16887"/>
                    <a:pt x="548" y="17328"/>
                  </a:cubicBezTo>
                  <a:cubicBezTo>
                    <a:pt x="583" y="18280"/>
                    <a:pt x="560" y="19244"/>
                    <a:pt x="583" y="20197"/>
                  </a:cubicBezTo>
                  <a:cubicBezTo>
                    <a:pt x="583" y="20376"/>
                    <a:pt x="643" y="20578"/>
                    <a:pt x="643" y="20757"/>
                  </a:cubicBezTo>
                  <a:cubicBezTo>
                    <a:pt x="619" y="20947"/>
                    <a:pt x="560" y="21149"/>
                    <a:pt x="560" y="21352"/>
                  </a:cubicBezTo>
                  <a:cubicBezTo>
                    <a:pt x="560" y="23733"/>
                    <a:pt x="548" y="26126"/>
                    <a:pt x="560" y="28508"/>
                  </a:cubicBezTo>
                  <a:cubicBezTo>
                    <a:pt x="560" y="28924"/>
                    <a:pt x="476" y="29341"/>
                    <a:pt x="524" y="29758"/>
                  </a:cubicBezTo>
                  <a:cubicBezTo>
                    <a:pt x="548" y="30008"/>
                    <a:pt x="441" y="30246"/>
                    <a:pt x="441" y="30496"/>
                  </a:cubicBezTo>
                  <a:cubicBezTo>
                    <a:pt x="464" y="30960"/>
                    <a:pt x="524" y="31436"/>
                    <a:pt x="548" y="31901"/>
                  </a:cubicBezTo>
                  <a:cubicBezTo>
                    <a:pt x="560" y="31984"/>
                    <a:pt x="548" y="32067"/>
                    <a:pt x="583" y="32139"/>
                  </a:cubicBezTo>
                  <a:cubicBezTo>
                    <a:pt x="857" y="32746"/>
                    <a:pt x="893" y="33389"/>
                    <a:pt x="893" y="34032"/>
                  </a:cubicBezTo>
                  <a:cubicBezTo>
                    <a:pt x="893" y="34223"/>
                    <a:pt x="941" y="34425"/>
                    <a:pt x="1012" y="34627"/>
                  </a:cubicBezTo>
                  <a:cubicBezTo>
                    <a:pt x="1095" y="34842"/>
                    <a:pt x="1179" y="35044"/>
                    <a:pt x="1060" y="35258"/>
                  </a:cubicBezTo>
                  <a:cubicBezTo>
                    <a:pt x="1012" y="35354"/>
                    <a:pt x="1012" y="35461"/>
                    <a:pt x="1012" y="35544"/>
                  </a:cubicBezTo>
                  <a:cubicBezTo>
                    <a:pt x="1024" y="35842"/>
                    <a:pt x="1036" y="36139"/>
                    <a:pt x="786" y="36389"/>
                  </a:cubicBezTo>
                  <a:cubicBezTo>
                    <a:pt x="714" y="36473"/>
                    <a:pt x="702" y="36568"/>
                    <a:pt x="679" y="36663"/>
                  </a:cubicBezTo>
                  <a:cubicBezTo>
                    <a:pt x="619" y="37068"/>
                    <a:pt x="595" y="37461"/>
                    <a:pt x="548" y="37866"/>
                  </a:cubicBezTo>
                  <a:cubicBezTo>
                    <a:pt x="500" y="38271"/>
                    <a:pt x="619" y="38652"/>
                    <a:pt x="583" y="39068"/>
                  </a:cubicBezTo>
                  <a:cubicBezTo>
                    <a:pt x="488" y="39985"/>
                    <a:pt x="560" y="40890"/>
                    <a:pt x="441" y="41795"/>
                  </a:cubicBezTo>
                  <a:cubicBezTo>
                    <a:pt x="369" y="42319"/>
                    <a:pt x="524" y="42855"/>
                    <a:pt x="226" y="43355"/>
                  </a:cubicBezTo>
                  <a:cubicBezTo>
                    <a:pt x="202" y="43390"/>
                    <a:pt x="202" y="43414"/>
                    <a:pt x="202" y="43450"/>
                  </a:cubicBezTo>
                  <a:cubicBezTo>
                    <a:pt x="167" y="44069"/>
                    <a:pt x="0" y="44700"/>
                    <a:pt x="71" y="45343"/>
                  </a:cubicBezTo>
                  <a:cubicBezTo>
                    <a:pt x="131" y="46010"/>
                    <a:pt x="71" y="46676"/>
                    <a:pt x="179" y="47343"/>
                  </a:cubicBezTo>
                  <a:cubicBezTo>
                    <a:pt x="286" y="48022"/>
                    <a:pt x="262" y="48712"/>
                    <a:pt x="310" y="49403"/>
                  </a:cubicBezTo>
                  <a:cubicBezTo>
                    <a:pt x="321" y="49653"/>
                    <a:pt x="369" y="49891"/>
                    <a:pt x="405" y="50141"/>
                  </a:cubicBezTo>
                  <a:cubicBezTo>
                    <a:pt x="429" y="50427"/>
                    <a:pt x="488" y="50701"/>
                    <a:pt x="500" y="50975"/>
                  </a:cubicBezTo>
                  <a:cubicBezTo>
                    <a:pt x="524" y="51475"/>
                    <a:pt x="500" y="51975"/>
                    <a:pt x="524" y="52487"/>
                  </a:cubicBezTo>
                  <a:cubicBezTo>
                    <a:pt x="524" y="52641"/>
                    <a:pt x="548" y="52820"/>
                    <a:pt x="595" y="52987"/>
                  </a:cubicBezTo>
                  <a:cubicBezTo>
                    <a:pt x="762" y="53642"/>
                    <a:pt x="833" y="54296"/>
                    <a:pt x="798" y="54951"/>
                  </a:cubicBezTo>
                  <a:cubicBezTo>
                    <a:pt x="774" y="55439"/>
                    <a:pt x="726" y="55939"/>
                    <a:pt x="726" y="56428"/>
                  </a:cubicBezTo>
                  <a:cubicBezTo>
                    <a:pt x="726" y="57975"/>
                    <a:pt x="738" y="59535"/>
                    <a:pt x="726" y="61083"/>
                  </a:cubicBezTo>
                  <a:cubicBezTo>
                    <a:pt x="714" y="61535"/>
                    <a:pt x="595" y="61976"/>
                    <a:pt x="536" y="62428"/>
                  </a:cubicBezTo>
                  <a:cubicBezTo>
                    <a:pt x="488" y="62738"/>
                    <a:pt x="429" y="63036"/>
                    <a:pt x="417" y="63345"/>
                  </a:cubicBezTo>
                  <a:cubicBezTo>
                    <a:pt x="405" y="63512"/>
                    <a:pt x="464" y="63690"/>
                    <a:pt x="488" y="63857"/>
                  </a:cubicBezTo>
                  <a:cubicBezTo>
                    <a:pt x="548" y="64250"/>
                    <a:pt x="607" y="64655"/>
                    <a:pt x="679" y="65060"/>
                  </a:cubicBezTo>
                  <a:cubicBezTo>
                    <a:pt x="798" y="65714"/>
                    <a:pt x="976" y="66369"/>
                    <a:pt x="1036" y="67036"/>
                  </a:cubicBezTo>
                  <a:cubicBezTo>
                    <a:pt x="1072" y="67524"/>
                    <a:pt x="1214" y="67989"/>
                    <a:pt x="1381" y="68453"/>
                  </a:cubicBezTo>
                  <a:cubicBezTo>
                    <a:pt x="1426" y="68557"/>
                    <a:pt x="1485" y="68596"/>
                    <a:pt x="1563" y="68596"/>
                  </a:cubicBezTo>
                  <a:cubicBezTo>
                    <a:pt x="1610" y="68596"/>
                    <a:pt x="1664" y="68582"/>
                    <a:pt x="1726" y="68560"/>
                  </a:cubicBezTo>
                  <a:cubicBezTo>
                    <a:pt x="2012" y="68465"/>
                    <a:pt x="2107" y="68286"/>
                    <a:pt x="2203" y="68060"/>
                  </a:cubicBezTo>
                  <a:cubicBezTo>
                    <a:pt x="2465" y="67441"/>
                    <a:pt x="2512" y="66774"/>
                    <a:pt x="2750" y="66131"/>
                  </a:cubicBezTo>
                  <a:cubicBezTo>
                    <a:pt x="2965" y="65595"/>
                    <a:pt x="2977" y="65048"/>
                    <a:pt x="2798" y="64452"/>
                  </a:cubicBezTo>
                  <a:cubicBezTo>
                    <a:pt x="2584" y="63798"/>
                    <a:pt x="2667" y="63083"/>
                    <a:pt x="2810" y="62405"/>
                  </a:cubicBezTo>
                  <a:cubicBezTo>
                    <a:pt x="2941" y="61845"/>
                    <a:pt x="3024" y="61262"/>
                    <a:pt x="3060" y="60702"/>
                  </a:cubicBezTo>
                  <a:cubicBezTo>
                    <a:pt x="3143" y="59773"/>
                    <a:pt x="3096" y="58833"/>
                    <a:pt x="3084" y="57916"/>
                  </a:cubicBezTo>
                  <a:cubicBezTo>
                    <a:pt x="3060" y="57463"/>
                    <a:pt x="2988" y="57035"/>
                    <a:pt x="2977" y="56606"/>
                  </a:cubicBezTo>
                  <a:cubicBezTo>
                    <a:pt x="2965" y="56249"/>
                    <a:pt x="2941" y="55880"/>
                    <a:pt x="2988" y="55523"/>
                  </a:cubicBezTo>
                  <a:cubicBezTo>
                    <a:pt x="3036" y="55166"/>
                    <a:pt x="3310" y="54820"/>
                    <a:pt x="3108" y="54427"/>
                  </a:cubicBezTo>
                  <a:cubicBezTo>
                    <a:pt x="3084" y="54404"/>
                    <a:pt x="3143" y="54344"/>
                    <a:pt x="3155" y="54296"/>
                  </a:cubicBezTo>
                  <a:cubicBezTo>
                    <a:pt x="3203" y="54011"/>
                    <a:pt x="3262" y="53749"/>
                    <a:pt x="3274" y="53463"/>
                  </a:cubicBezTo>
                  <a:cubicBezTo>
                    <a:pt x="3286" y="53261"/>
                    <a:pt x="3203" y="53034"/>
                    <a:pt x="3203" y="52820"/>
                  </a:cubicBezTo>
                  <a:cubicBezTo>
                    <a:pt x="3215" y="52189"/>
                    <a:pt x="3250" y="51546"/>
                    <a:pt x="3310" y="50903"/>
                  </a:cubicBezTo>
                  <a:cubicBezTo>
                    <a:pt x="3334" y="50546"/>
                    <a:pt x="3227" y="50189"/>
                    <a:pt x="3286" y="49832"/>
                  </a:cubicBezTo>
                  <a:cubicBezTo>
                    <a:pt x="3346" y="49534"/>
                    <a:pt x="3358" y="49236"/>
                    <a:pt x="3393" y="48939"/>
                  </a:cubicBezTo>
                  <a:cubicBezTo>
                    <a:pt x="3393" y="48867"/>
                    <a:pt x="3334" y="48796"/>
                    <a:pt x="3322" y="48712"/>
                  </a:cubicBezTo>
                  <a:cubicBezTo>
                    <a:pt x="3155" y="48141"/>
                    <a:pt x="3036" y="47557"/>
                    <a:pt x="3060" y="46962"/>
                  </a:cubicBezTo>
                  <a:cubicBezTo>
                    <a:pt x="3084" y="46653"/>
                    <a:pt x="3084" y="46331"/>
                    <a:pt x="3060" y="46022"/>
                  </a:cubicBezTo>
                  <a:cubicBezTo>
                    <a:pt x="3036" y="45783"/>
                    <a:pt x="3012" y="45533"/>
                    <a:pt x="2929" y="45295"/>
                  </a:cubicBezTo>
                  <a:cubicBezTo>
                    <a:pt x="2834" y="44950"/>
                    <a:pt x="2727" y="44593"/>
                    <a:pt x="2738" y="44236"/>
                  </a:cubicBezTo>
                  <a:cubicBezTo>
                    <a:pt x="2786" y="43509"/>
                    <a:pt x="2810" y="42795"/>
                    <a:pt x="2858" y="42081"/>
                  </a:cubicBezTo>
                  <a:lnTo>
                    <a:pt x="2858" y="42033"/>
                  </a:lnTo>
                  <a:cubicBezTo>
                    <a:pt x="3012" y="41366"/>
                    <a:pt x="3012" y="40676"/>
                    <a:pt x="2858" y="39997"/>
                  </a:cubicBezTo>
                  <a:cubicBezTo>
                    <a:pt x="2846" y="39902"/>
                    <a:pt x="2858" y="39807"/>
                    <a:pt x="2869" y="39711"/>
                  </a:cubicBezTo>
                  <a:cubicBezTo>
                    <a:pt x="2953" y="39283"/>
                    <a:pt x="3167" y="38854"/>
                    <a:pt x="2977" y="38390"/>
                  </a:cubicBezTo>
                  <a:cubicBezTo>
                    <a:pt x="2977" y="38354"/>
                    <a:pt x="2977" y="38330"/>
                    <a:pt x="2988" y="38294"/>
                  </a:cubicBezTo>
                  <a:cubicBezTo>
                    <a:pt x="3203" y="37735"/>
                    <a:pt x="3012" y="37199"/>
                    <a:pt x="2750" y="36675"/>
                  </a:cubicBezTo>
                  <a:cubicBezTo>
                    <a:pt x="2596" y="36318"/>
                    <a:pt x="2512" y="35913"/>
                    <a:pt x="2048" y="35711"/>
                  </a:cubicBezTo>
                  <a:cubicBezTo>
                    <a:pt x="2024" y="35699"/>
                    <a:pt x="2036" y="35604"/>
                    <a:pt x="2036" y="35544"/>
                  </a:cubicBezTo>
                  <a:cubicBezTo>
                    <a:pt x="2024" y="35354"/>
                    <a:pt x="2250" y="35187"/>
                    <a:pt x="2096" y="34961"/>
                  </a:cubicBezTo>
                  <a:cubicBezTo>
                    <a:pt x="1929" y="34746"/>
                    <a:pt x="1976" y="34484"/>
                    <a:pt x="2084" y="34246"/>
                  </a:cubicBezTo>
                  <a:cubicBezTo>
                    <a:pt x="2131" y="34151"/>
                    <a:pt x="2191" y="34008"/>
                    <a:pt x="2167" y="33889"/>
                  </a:cubicBezTo>
                  <a:cubicBezTo>
                    <a:pt x="2155" y="33544"/>
                    <a:pt x="2298" y="33199"/>
                    <a:pt x="2429" y="32853"/>
                  </a:cubicBezTo>
                  <a:cubicBezTo>
                    <a:pt x="2488" y="32722"/>
                    <a:pt x="2607" y="32603"/>
                    <a:pt x="2631" y="32460"/>
                  </a:cubicBezTo>
                  <a:cubicBezTo>
                    <a:pt x="2727" y="32079"/>
                    <a:pt x="2917" y="31722"/>
                    <a:pt x="2798" y="31294"/>
                  </a:cubicBezTo>
                  <a:cubicBezTo>
                    <a:pt x="2727" y="31008"/>
                    <a:pt x="2858" y="30663"/>
                    <a:pt x="2858" y="30353"/>
                  </a:cubicBezTo>
                  <a:cubicBezTo>
                    <a:pt x="2858" y="30115"/>
                    <a:pt x="2834" y="29889"/>
                    <a:pt x="2798" y="29651"/>
                  </a:cubicBezTo>
                  <a:cubicBezTo>
                    <a:pt x="2786" y="29579"/>
                    <a:pt x="2750" y="29508"/>
                    <a:pt x="2762" y="29424"/>
                  </a:cubicBezTo>
                  <a:cubicBezTo>
                    <a:pt x="2917" y="28758"/>
                    <a:pt x="2988" y="28079"/>
                    <a:pt x="2988" y="27388"/>
                  </a:cubicBezTo>
                  <a:cubicBezTo>
                    <a:pt x="2988" y="27317"/>
                    <a:pt x="3036" y="27245"/>
                    <a:pt x="3036" y="27162"/>
                  </a:cubicBezTo>
                  <a:cubicBezTo>
                    <a:pt x="3048" y="26722"/>
                    <a:pt x="3048" y="26293"/>
                    <a:pt x="3060" y="25852"/>
                  </a:cubicBezTo>
                  <a:cubicBezTo>
                    <a:pt x="3060" y="25579"/>
                    <a:pt x="2941" y="25305"/>
                    <a:pt x="3060" y="25007"/>
                  </a:cubicBezTo>
                  <a:cubicBezTo>
                    <a:pt x="3119" y="24876"/>
                    <a:pt x="3084" y="24698"/>
                    <a:pt x="3060" y="24555"/>
                  </a:cubicBezTo>
                  <a:cubicBezTo>
                    <a:pt x="3048" y="24436"/>
                    <a:pt x="3000" y="24328"/>
                    <a:pt x="3000" y="24221"/>
                  </a:cubicBezTo>
                  <a:cubicBezTo>
                    <a:pt x="2988" y="23102"/>
                    <a:pt x="2917" y="21971"/>
                    <a:pt x="3203" y="20864"/>
                  </a:cubicBezTo>
                  <a:cubicBezTo>
                    <a:pt x="3298" y="20459"/>
                    <a:pt x="3084" y="20042"/>
                    <a:pt x="3167" y="19614"/>
                  </a:cubicBezTo>
                  <a:cubicBezTo>
                    <a:pt x="3239" y="19221"/>
                    <a:pt x="3119" y="18816"/>
                    <a:pt x="3096" y="18423"/>
                  </a:cubicBezTo>
                  <a:cubicBezTo>
                    <a:pt x="3096" y="18280"/>
                    <a:pt x="3096" y="18137"/>
                    <a:pt x="3084" y="18006"/>
                  </a:cubicBezTo>
                  <a:cubicBezTo>
                    <a:pt x="3024" y="17447"/>
                    <a:pt x="2929" y="16887"/>
                    <a:pt x="2881" y="16339"/>
                  </a:cubicBezTo>
                  <a:cubicBezTo>
                    <a:pt x="2869" y="16113"/>
                    <a:pt x="2965" y="15887"/>
                    <a:pt x="2977" y="15649"/>
                  </a:cubicBezTo>
                  <a:cubicBezTo>
                    <a:pt x="2988" y="15149"/>
                    <a:pt x="2977" y="14625"/>
                    <a:pt x="2988" y="14101"/>
                  </a:cubicBezTo>
                  <a:cubicBezTo>
                    <a:pt x="3000" y="13577"/>
                    <a:pt x="2738" y="13101"/>
                    <a:pt x="2727" y="12589"/>
                  </a:cubicBezTo>
                  <a:cubicBezTo>
                    <a:pt x="2727" y="12232"/>
                    <a:pt x="2679" y="11875"/>
                    <a:pt x="2643" y="11517"/>
                  </a:cubicBezTo>
                  <a:cubicBezTo>
                    <a:pt x="2619" y="11160"/>
                    <a:pt x="2548" y="10803"/>
                    <a:pt x="2548" y="10446"/>
                  </a:cubicBezTo>
                  <a:cubicBezTo>
                    <a:pt x="2560" y="9827"/>
                    <a:pt x="2631" y="9219"/>
                    <a:pt x="2643" y="8612"/>
                  </a:cubicBezTo>
                  <a:cubicBezTo>
                    <a:pt x="2679" y="7910"/>
                    <a:pt x="2667" y="7195"/>
                    <a:pt x="2667" y="6493"/>
                  </a:cubicBezTo>
                  <a:cubicBezTo>
                    <a:pt x="2667" y="6362"/>
                    <a:pt x="2667" y="6219"/>
                    <a:pt x="2703" y="6076"/>
                  </a:cubicBezTo>
                  <a:cubicBezTo>
                    <a:pt x="2846" y="5659"/>
                    <a:pt x="2917" y="5267"/>
                    <a:pt x="2881" y="4826"/>
                  </a:cubicBezTo>
                  <a:cubicBezTo>
                    <a:pt x="2869" y="4564"/>
                    <a:pt x="2881" y="4290"/>
                    <a:pt x="2881" y="4028"/>
                  </a:cubicBezTo>
                  <a:cubicBezTo>
                    <a:pt x="2869" y="3433"/>
                    <a:pt x="2917" y="2838"/>
                    <a:pt x="2869" y="2195"/>
                  </a:cubicBezTo>
                  <a:cubicBezTo>
                    <a:pt x="2810" y="1885"/>
                    <a:pt x="2762" y="1588"/>
                    <a:pt x="2584" y="1302"/>
                  </a:cubicBezTo>
                  <a:cubicBezTo>
                    <a:pt x="2548" y="1230"/>
                    <a:pt x="2548" y="1147"/>
                    <a:pt x="2512" y="1076"/>
                  </a:cubicBezTo>
                  <a:cubicBezTo>
                    <a:pt x="2381" y="766"/>
                    <a:pt x="2274" y="421"/>
                    <a:pt x="2012" y="159"/>
                  </a:cubicBezTo>
                  <a:cubicBezTo>
                    <a:pt x="1904" y="51"/>
                    <a:pt x="1830" y="0"/>
                    <a:pt x="17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7698" name="Google Shape;27698;p39"/>
          <p:cNvGrpSpPr/>
          <p:nvPr/>
        </p:nvGrpSpPr>
        <p:grpSpPr>
          <a:xfrm>
            <a:off x="1512463" y="2934645"/>
            <a:ext cx="3681829" cy="1801501"/>
            <a:chOff x="1134347" y="1906304"/>
            <a:chExt cx="2761372" cy="1351126"/>
          </a:xfrm>
        </p:grpSpPr>
        <p:grpSp>
          <p:nvGrpSpPr>
            <p:cNvPr id="27699" name="Google Shape;27699;p39"/>
            <p:cNvGrpSpPr/>
            <p:nvPr/>
          </p:nvGrpSpPr>
          <p:grpSpPr>
            <a:xfrm rot="5400000">
              <a:off x="2472653" y="567997"/>
              <a:ext cx="80024" cy="2756637"/>
              <a:chOff x="-349750" y="947875"/>
              <a:chExt cx="87525" cy="1811075"/>
            </a:xfrm>
          </p:grpSpPr>
          <p:sp>
            <p:nvSpPr>
              <p:cNvPr id="27700" name="Google Shape;27700;p39"/>
              <p:cNvSpPr/>
              <p:nvPr/>
            </p:nvSpPr>
            <p:spPr>
              <a:xfrm>
                <a:off x="-349750" y="1138050"/>
                <a:ext cx="86325" cy="640450"/>
              </a:xfrm>
              <a:custGeom>
                <a:avLst/>
                <a:gdLst/>
                <a:ahLst/>
                <a:cxnLst/>
                <a:rect l="l" t="t" r="r" b="b"/>
                <a:pathLst>
                  <a:path w="3453" h="25618" extrusionOk="0">
                    <a:moveTo>
                      <a:pt x="1884" y="0"/>
                    </a:moveTo>
                    <a:cubicBezTo>
                      <a:pt x="1791" y="0"/>
                      <a:pt x="1684" y="28"/>
                      <a:pt x="1560" y="85"/>
                    </a:cubicBezTo>
                    <a:cubicBezTo>
                      <a:pt x="1310" y="204"/>
                      <a:pt x="1024" y="418"/>
                      <a:pt x="917" y="644"/>
                    </a:cubicBezTo>
                    <a:cubicBezTo>
                      <a:pt x="715" y="1097"/>
                      <a:pt x="643" y="1609"/>
                      <a:pt x="524" y="2097"/>
                    </a:cubicBezTo>
                    <a:cubicBezTo>
                      <a:pt x="488" y="2216"/>
                      <a:pt x="465" y="2347"/>
                      <a:pt x="429" y="2466"/>
                    </a:cubicBezTo>
                    <a:cubicBezTo>
                      <a:pt x="369" y="2740"/>
                      <a:pt x="262" y="3002"/>
                      <a:pt x="226" y="3275"/>
                    </a:cubicBezTo>
                    <a:cubicBezTo>
                      <a:pt x="167" y="3656"/>
                      <a:pt x="167" y="4061"/>
                      <a:pt x="131" y="4454"/>
                    </a:cubicBezTo>
                    <a:cubicBezTo>
                      <a:pt x="84" y="5240"/>
                      <a:pt x="12" y="6014"/>
                      <a:pt x="0" y="6800"/>
                    </a:cubicBezTo>
                    <a:cubicBezTo>
                      <a:pt x="0" y="7228"/>
                      <a:pt x="72" y="7657"/>
                      <a:pt x="143" y="8086"/>
                    </a:cubicBezTo>
                    <a:cubicBezTo>
                      <a:pt x="250" y="8633"/>
                      <a:pt x="417" y="9169"/>
                      <a:pt x="536" y="9717"/>
                    </a:cubicBezTo>
                    <a:cubicBezTo>
                      <a:pt x="595" y="9955"/>
                      <a:pt x="607" y="10193"/>
                      <a:pt x="584" y="10431"/>
                    </a:cubicBezTo>
                    <a:cubicBezTo>
                      <a:pt x="536" y="10824"/>
                      <a:pt x="417" y="11205"/>
                      <a:pt x="405" y="11598"/>
                    </a:cubicBezTo>
                    <a:cubicBezTo>
                      <a:pt x="369" y="12681"/>
                      <a:pt x="405" y="13753"/>
                      <a:pt x="381" y="14836"/>
                    </a:cubicBezTo>
                    <a:cubicBezTo>
                      <a:pt x="369" y="16265"/>
                      <a:pt x="286" y="17682"/>
                      <a:pt x="298" y="19099"/>
                    </a:cubicBezTo>
                    <a:cubicBezTo>
                      <a:pt x="310" y="20444"/>
                      <a:pt x="429" y="21801"/>
                      <a:pt x="488" y="22992"/>
                    </a:cubicBezTo>
                    <a:cubicBezTo>
                      <a:pt x="488" y="23742"/>
                      <a:pt x="834" y="24933"/>
                      <a:pt x="1155" y="25385"/>
                    </a:cubicBezTo>
                    <a:cubicBezTo>
                      <a:pt x="1251" y="25492"/>
                      <a:pt x="1451" y="25617"/>
                      <a:pt x="1603" y="25617"/>
                    </a:cubicBezTo>
                    <a:cubicBezTo>
                      <a:pt x="1621" y="25617"/>
                      <a:pt x="1639" y="25615"/>
                      <a:pt x="1655" y="25611"/>
                    </a:cubicBezTo>
                    <a:cubicBezTo>
                      <a:pt x="2441" y="25469"/>
                      <a:pt x="3036" y="24933"/>
                      <a:pt x="3108" y="24195"/>
                    </a:cubicBezTo>
                    <a:cubicBezTo>
                      <a:pt x="3203" y="23409"/>
                      <a:pt x="3215" y="22611"/>
                      <a:pt x="3239" y="21801"/>
                    </a:cubicBezTo>
                    <a:cubicBezTo>
                      <a:pt x="3274" y="21063"/>
                      <a:pt x="3179" y="20301"/>
                      <a:pt x="3322" y="19575"/>
                    </a:cubicBezTo>
                    <a:cubicBezTo>
                      <a:pt x="3453" y="18825"/>
                      <a:pt x="3382" y="18099"/>
                      <a:pt x="3334" y="17349"/>
                    </a:cubicBezTo>
                    <a:cubicBezTo>
                      <a:pt x="3298" y="16598"/>
                      <a:pt x="3179" y="15825"/>
                      <a:pt x="3179" y="15063"/>
                    </a:cubicBezTo>
                    <a:cubicBezTo>
                      <a:pt x="3203" y="13634"/>
                      <a:pt x="3382" y="12181"/>
                      <a:pt x="3060" y="10764"/>
                    </a:cubicBezTo>
                    <a:cubicBezTo>
                      <a:pt x="3024" y="10598"/>
                      <a:pt x="3024" y="10419"/>
                      <a:pt x="3036" y="10252"/>
                    </a:cubicBezTo>
                    <a:cubicBezTo>
                      <a:pt x="3108" y="9419"/>
                      <a:pt x="3227" y="8586"/>
                      <a:pt x="3274" y="7752"/>
                    </a:cubicBezTo>
                    <a:cubicBezTo>
                      <a:pt x="3322" y="7145"/>
                      <a:pt x="3298" y="6514"/>
                      <a:pt x="3239" y="5907"/>
                    </a:cubicBezTo>
                    <a:cubicBezTo>
                      <a:pt x="3108" y="4597"/>
                      <a:pt x="2727" y="3299"/>
                      <a:pt x="2929" y="1966"/>
                    </a:cubicBezTo>
                    <a:cubicBezTo>
                      <a:pt x="2941" y="1882"/>
                      <a:pt x="2941" y="1811"/>
                      <a:pt x="2917" y="1740"/>
                    </a:cubicBezTo>
                    <a:cubicBezTo>
                      <a:pt x="2739" y="1275"/>
                      <a:pt x="2560" y="835"/>
                      <a:pt x="2346" y="382"/>
                    </a:cubicBezTo>
                    <a:cubicBezTo>
                      <a:pt x="2224" y="130"/>
                      <a:pt x="2085" y="0"/>
                      <a:pt x="18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1" name="Google Shape;27701;p39"/>
              <p:cNvSpPr/>
              <p:nvPr/>
            </p:nvSpPr>
            <p:spPr>
              <a:xfrm>
                <a:off x="-349750" y="1886775"/>
                <a:ext cx="79200" cy="538175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21527" extrusionOk="0">
                    <a:moveTo>
                      <a:pt x="1857" y="1"/>
                    </a:moveTo>
                    <a:cubicBezTo>
                      <a:pt x="1534" y="1"/>
                      <a:pt x="1209" y="185"/>
                      <a:pt x="1107" y="496"/>
                    </a:cubicBezTo>
                    <a:cubicBezTo>
                      <a:pt x="953" y="901"/>
                      <a:pt x="774" y="1306"/>
                      <a:pt x="691" y="1723"/>
                    </a:cubicBezTo>
                    <a:cubicBezTo>
                      <a:pt x="572" y="2223"/>
                      <a:pt x="512" y="2747"/>
                      <a:pt x="453" y="3271"/>
                    </a:cubicBezTo>
                    <a:cubicBezTo>
                      <a:pt x="405" y="3616"/>
                      <a:pt x="393" y="3937"/>
                      <a:pt x="393" y="4283"/>
                    </a:cubicBezTo>
                    <a:cubicBezTo>
                      <a:pt x="417" y="5187"/>
                      <a:pt x="453" y="6104"/>
                      <a:pt x="476" y="7021"/>
                    </a:cubicBezTo>
                    <a:cubicBezTo>
                      <a:pt x="488" y="7342"/>
                      <a:pt x="488" y="7688"/>
                      <a:pt x="488" y="8021"/>
                    </a:cubicBezTo>
                    <a:cubicBezTo>
                      <a:pt x="488" y="8271"/>
                      <a:pt x="476" y="8533"/>
                      <a:pt x="488" y="8795"/>
                    </a:cubicBezTo>
                    <a:cubicBezTo>
                      <a:pt x="536" y="9569"/>
                      <a:pt x="488" y="10355"/>
                      <a:pt x="715" y="11117"/>
                    </a:cubicBezTo>
                    <a:cubicBezTo>
                      <a:pt x="762" y="11260"/>
                      <a:pt x="691" y="11438"/>
                      <a:pt x="667" y="11605"/>
                    </a:cubicBezTo>
                    <a:cubicBezTo>
                      <a:pt x="655" y="11795"/>
                      <a:pt x="655" y="12010"/>
                      <a:pt x="631" y="12212"/>
                    </a:cubicBezTo>
                    <a:cubicBezTo>
                      <a:pt x="572" y="12641"/>
                      <a:pt x="488" y="13093"/>
                      <a:pt x="417" y="13522"/>
                    </a:cubicBezTo>
                    <a:cubicBezTo>
                      <a:pt x="357" y="13855"/>
                      <a:pt x="274" y="14177"/>
                      <a:pt x="226" y="14510"/>
                    </a:cubicBezTo>
                    <a:cubicBezTo>
                      <a:pt x="167" y="14986"/>
                      <a:pt x="131" y="15474"/>
                      <a:pt x="84" y="15951"/>
                    </a:cubicBezTo>
                    <a:cubicBezTo>
                      <a:pt x="72" y="16177"/>
                      <a:pt x="48" y="16391"/>
                      <a:pt x="48" y="16617"/>
                    </a:cubicBezTo>
                    <a:cubicBezTo>
                      <a:pt x="48" y="17046"/>
                      <a:pt x="0" y="17487"/>
                      <a:pt x="48" y="17915"/>
                    </a:cubicBezTo>
                    <a:cubicBezTo>
                      <a:pt x="119" y="18689"/>
                      <a:pt x="226" y="19463"/>
                      <a:pt x="369" y="20237"/>
                    </a:cubicBezTo>
                    <a:cubicBezTo>
                      <a:pt x="429" y="20535"/>
                      <a:pt x="667" y="20820"/>
                      <a:pt x="846" y="21082"/>
                    </a:cubicBezTo>
                    <a:cubicBezTo>
                      <a:pt x="1054" y="21390"/>
                      <a:pt x="1318" y="21526"/>
                      <a:pt x="1663" y="21526"/>
                    </a:cubicBezTo>
                    <a:cubicBezTo>
                      <a:pt x="1771" y="21526"/>
                      <a:pt x="1887" y="21513"/>
                      <a:pt x="2012" y="21487"/>
                    </a:cubicBezTo>
                    <a:cubicBezTo>
                      <a:pt x="2524" y="21380"/>
                      <a:pt x="2667" y="21023"/>
                      <a:pt x="2798" y="20654"/>
                    </a:cubicBezTo>
                    <a:cubicBezTo>
                      <a:pt x="3120" y="19713"/>
                      <a:pt x="3024" y="18737"/>
                      <a:pt x="3108" y="17760"/>
                    </a:cubicBezTo>
                    <a:cubicBezTo>
                      <a:pt x="3167" y="17213"/>
                      <a:pt x="3108" y="16653"/>
                      <a:pt x="3084" y="16094"/>
                    </a:cubicBezTo>
                    <a:cubicBezTo>
                      <a:pt x="3048" y="15355"/>
                      <a:pt x="3001" y="14605"/>
                      <a:pt x="2941" y="13867"/>
                    </a:cubicBezTo>
                    <a:cubicBezTo>
                      <a:pt x="2929" y="13700"/>
                      <a:pt x="2858" y="13462"/>
                      <a:pt x="2739" y="13415"/>
                    </a:cubicBezTo>
                    <a:cubicBezTo>
                      <a:pt x="2429" y="13272"/>
                      <a:pt x="2441" y="13046"/>
                      <a:pt x="2441" y="12807"/>
                    </a:cubicBezTo>
                    <a:cubicBezTo>
                      <a:pt x="2453" y="11272"/>
                      <a:pt x="2393" y="9748"/>
                      <a:pt x="2489" y="8224"/>
                    </a:cubicBezTo>
                    <a:cubicBezTo>
                      <a:pt x="2560" y="7045"/>
                      <a:pt x="2524" y="5878"/>
                      <a:pt x="2453" y="4699"/>
                    </a:cubicBezTo>
                    <a:cubicBezTo>
                      <a:pt x="2381" y="3402"/>
                      <a:pt x="2441" y="2104"/>
                      <a:pt x="2441" y="854"/>
                    </a:cubicBezTo>
                    <a:cubicBezTo>
                      <a:pt x="2453" y="699"/>
                      <a:pt x="2500" y="556"/>
                      <a:pt x="2441" y="461"/>
                    </a:cubicBezTo>
                    <a:cubicBezTo>
                      <a:pt x="2441" y="354"/>
                      <a:pt x="2417" y="223"/>
                      <a:pt x="2334" y="163"/>
                    </a:cubicBezTo>
                    <a:cubicBezTo>
                      <a:pt x="2198" y="52"/>
                      <a:pt x="2028" y="1"/>
                      <a:pt x="18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2" name="Google Shape;27702;p39"/>
              <p:cNvSpPr/>
              <p:nvPr/>
            </p:nvSpPr>
            <p:spPr>
              <a:xfrm>
                <a:off x="-349450" y="2452325"/>
                <a:ext cx="81575" cy="306625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12265" extrusionOk="0">
                    <a:moveTo>
                      <a:pt x="1820" y="1"/>
                    </a:moveTo>
                    <a:cubicBezTo>
                      <a:pt x="1416" y="1"/>
                      <a:pt x="1115" y="186"/>
                      <a:pt x="976" y="591"/>
                    </a:cubicBezTo>
                    <a:cubicBezTo>
                      <a:pt x="774" y="1115"/>
                      <a:pt x="572" y="1627"/>
                      <a:pt x="691" y="2223"/>
                    </a:cubicBezTo>
                    <a:cubicBezTo>
                      <a:pt x="762" y="2556"/>
                      <a:pt x="703" y="2901"/>
                      <a:pt x="655" y="3223"/>
                    </a:cubicBezTo>
                    <a:cubicBezTo>
                      <a:pt x="619" y="3532"/>
                      <a:pt x="512" y="3830"/>
                      <a:pt x="464" y="4151"/>
                    </a:cubicBezTo>
                    <a:cubicBezTo>
                      <a:pt x="417" y="4485"/>
                      <a:pt x="417" y="4830"/>
                      <a:pt x="381" y="5163"/>
                    </a:cubicBezTo>
                    <a:cubicBezTo>
                      <a:pt x="262" y="6116"/>
                      <a:pt x="155" y="7080"/>
                      <a:pt x="36" y="8045"/>
                    </a:cubicBezTo>
                    <a:cubicBezTo>
                      <a:pt x="48" y="8045"/>
                      <a:pt x="71" y="8045"/>
                      <a:pt x="72" y="8033"/>
                    </a:cubicBezTo>
                    <a:lnTo>
                      <a:pt x="72" y="8033"/>
                    </a:lnTo>
                    <a:cubicBezTo>
                      <a:pt x="72" y="8116"/>
                      <a:pt x="60" y="8223"/>
                      <a:pt x="60" y="8307"/>
                    </a:cubicBezTo>
                    <a:cubicBezTo>
                      <a:pt x="48" y="9069"/>
                      <a:pt x="0" y="9819"/>
                      <a:pt x="0" y="10557"/>
                    </a:cubicBezTo>
                    <a:cubicBezTo>
                      <a:pt x="0" y="11117"/>
                      <a:pt x="167" y="11605"/>
                      <a:pt x="869" y="11771"/>
                    </a:cubicBezTo>
                    <a:cubicBezTo>
                      <a:pt x="1012" y="11807"/>
                      <a:pt x="1143" y="11926"/>
                      <a:pt x="1262" y="12021"/>
                    </a:cubicBezTo>
                    <a:cubicBezTo>
                      <a:pt x="1486" y="12185"/>
                      <a:pt x="1693" y="12265"/>
                      <a:pt x="1888" y="12265"/>
                    </a:cubicBezTo>
                    <a:cubicBezTo>
                      <a:pt x="2147" y="12265"/>
                      <a:pt x="2383" y="12122"/>
                      <a:pt x="2608" y="11843"/>
                    </a:cubicBezTo>
                    <a:cubicBezTo>
                      <a:pt x="3203" y="11069"/>
                      <a:pt x="3262" y="10224"/>
                      <a:pt x="3108" y="9331"/>
                    </a:cubicBezTo>
                    <a:cubicBezTo>
                      <a:pt x="3012" y="8747"/>
                      <a:pt x="2977" y="8152"/>
                      <a:pt x="2953" y="7557"/>
                    </a:cubicBezTo>
                    <a:cubicBezTo>
                      <a:pt x="2941" y="6961"/>
                      <a:pt x="2965" y="6366"/>
                      <a:pt x="2941" y="5771"/>
                    </a:cubicBezTo>
                    <a:cubicBezTo>
                      <a:pt x="2893" y="4782"/>
                      <a:pt x="2846" y="3794"/>
                      <a:pt x="2774" y="2806"/>
                    </a:cubicBezTo>
                    <a:cubicBezTo>
                      <a:pt x="2727" y="2044"/>
                      <a:pt x="2643" y="1270"/>
                      <a:pt x="2572" y="520"/>
                    </a:cubicBezTo>
                    <a:cubicBezTo>
                      <a:pt x="2548" y="163"/>
                      <a:pt x="2310" y="44"/>
                      <a:pt x="1965" y="8"/>
                    </a:cubicBezTo>
                    <a:cubicBezTo>
                      <a:pt x="1915" y="3"/>
                      <a:pt x="1867" y="1"/>
                      <a:pt x="182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3" name="Google Shape;27703;p39"/>
              <p:cNvSpPr/>
              <p:nvPr/>
            </p:nvSpPr>
            <p:spPr>
              <a:xfrm>
                <a:off x="-336950" y="947875"/>
                <a:ext cx="74725" cy="168200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6728" extrusionOk="0">
                    <a:moveTo>
                      <a:pt x="1268" y="1"/>
                    </a:moveTo>
                    <a:cubicBezTo>
                      <a:pt x="951" y="1"/>
                      <a:pt x="609" y="257"/>
                      <a:pt x="429" y="607"/>
                    </a:cubicBezTo>
                    <a:cubicBezTo>
                      <a:pt x="83" y="1274"/>
                      <a:pt x="0" y="2000"/>
                      <a:pt x="24" y="2739"/>
                    </a:cubicBezTo>
                    <a:cubicBezTo>
                      <a:pt x="72" y="3727"/>
                      <a:pt x="95" y="4715"/>
                      <a:pt x="131" y="5703"/>
                    </a:cubicBezTo>
                    <a:cubicBezTo>
                      <a:pt x="143" y="6108"/>
                      <a:pt x="441" y="6727"/>
                      <a:pt x="869" y="6727"/>
                    </a:cubicBezTo>
                    <a:cubicBezTo>
                      <a:pt x="1274" y="6727"/>
                      <a:pt x="1727" y="6715"/>
                      <a:pt x="2048" y="6549"/>
                    </a:cubicBezTo>
                    <a:cubicBezTo>
                      <a:pt x="2286" y="6429"/>
                      <a:pt x="2453" y="6060"/>
                      <a:pt x="2524" y="5763"/>
                    </a:cubicBezTo>
                    <a:cubicBezTo>
                      <a:pt x="2631" y="5334"/>
                      <a:pt x="2596" y="4882"/>
                      <a:pt x="2655" y="4441"/>
                    </a:cubicBezTo>
                    <a:cubicBezTo>
                      <a:pt x="2691" y="4215"/>
                      <a:pt x="2798" y="4001"/>
                      <a:pt x="2822" y="3786"/>
                    </a:cubicBezTo>
                    <a:cubicBezTo>
                      <a:pt x="2989" y="2667"/>
                      <a:pt x="2477" y="1655"/>
                      <a:pt x="2310" y="488"/>
                    </a:cubicBezTo>
                    <a:cubicBezTo>
                      <a:pt x="2215" y="667"/>
                      <a:pt x="2167" y="762"/>
                      <a:pt x="2108" y="881"/>
                    </a:cubicBezTo>
                    <a:cubicBezTo>
                      <a:pt x="2048" y="810"/>
                      <a:pt x="1977" y="762"/>
                      <a:pt x="2000" y="762"/>
                    </a:cubicBezTo>
                    <a:cubicBezTo>
                      <a:pt x="1988" y="369"/>
                      <a:pt x="1774" y="107"/>
                      <a:pt x="1381" y="12"/>
                    </a:cubicBezTo>
                    <a:cubicBezTo>
                      <a:pt x="1344" y="4"/>
                      <a:pt x="1307" y="1"/>
                      <a:pt x="12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4" name="Google Shape;27704;p39"/>
              <p:cNvSpPr/>
              <p:nvPr/>
            </p:nvSpPr>
            <p:spPr>
              <a:xfrm>
                <a:off x="-330400" y="1794875"/>
                <a:ext cx="50625" cy="53850"/>
              </a:xfrm>
              <a:custGeom>
                <a:avLst/>
                <a:gdLst/>
                <a:ahLst/>
                <a:cxnLst/>
                <a:rect l="l" t="t" r="r" b="b"/>
                <a:pathLst>
                  <a:path w="2025" h="2154" extrusionOk="0">
                    <a:moveTo>
                      <a:pt x="1133" y="0"/>
                    </a:moveTo>
                    <a:cubicBezTo>
                      <a:pt x="1007" y="0"/>
                      <a:pt x="876" y="51"/>
                      <a:pt x="750" y="148"/>
                    </a:cubicBezTo>
                    <a:cubicBezTo>
                      <a:pt x="345" y="446"/>
                      <a:pt x="72" y="803"/>
                      <a:pt x="95" y="1339"/>
                    </a:cubicBezTo>
                    <a:cubicBezTo>
                      <a:pt x="0" y="1672"/>
                      <a:pt x="238" y="1910"/>
                      <a:pt x="548" y="2089"/>
                    </a:cubicBezTo>
                    <a:cubicBezTo>
                      <a:pt x="632" y="2134"/>
                      <a:pt x="714" y="2153"/>
                      <a:pt x="794" y="2153"/>
                    </a:cubicBezTo>
                    <a:cubicBezTo>
                      <a:pt x="1005" y="2153"/>
                      <a:pt x="1199" y="2019"/>
                      <a:pt x="1381" y="1898"/>
                    </a:cubicBezTo>
                    <a:cubicBezTo>
                      <a:pt x="1941" y="1553"/>
                      <a:pt x="2024" y="755"/>
                      <a:pt x="1512" y="184"/>
                    </a:cubicBezTo>
                    <a:cubicBezTo>
                      <a:pt x="1401" y="60"/>
                      <a:pt x="1270" y="0"/>
                      <a:pt x="113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27705" name="Google Shape;27705;p39"/>
            <p:cNvGrpSpPr/>
            <p:nvPr/>
          </p:nvGrpSpPr>
          <p:grpSpPr>
            <a:xfrm rot="5400000">
              <a:off x="2477426" y="1839137"/>
              <a:ext cx="80021" cy="2756564"/>
              <a:chOff x="-776300" y="947000"/>
              <a:chExt cx="86650" cy="1812575"/>
            </a:xfrm>
          </p:grpSpPr>
          <p:sp>
            <p:nvSpPr>
              <p:cNvPr id="27706" name="Google Shape;27706;p39"/>
              <p:cNvSpPr/>
              <p:nvPr/>
            </p:nvSpPr>
            <p:spPr>
              <a:xfrm>
                <a:off x="-772725" y="1797675"/>
                <a:ext cx="83075" cy="961900"/>
              </a:xfrm>
              <a:custGeom>
                <a:avLst/>
                <a:gdLst/>
                <a:ahLst/>
                <a:cxnLst/>
                <a:rect l="l" t="t" r="r" b="b"/>
                <a:pathLst>
                  <a:path w="3323" h="38476" extrusionOk="0">
                    <a:moveTo>
                      <a:pt x="2227" y="0"/>
                    </a:moveTo>
                    <a:cubicBezTo>
                      <a:pt x="1965" y="310"/>
                      <a:pt x="1798" y="691"/>
                      <a:pt x="1429" y="929"/>
                    </a:cubicBezTo>
                    <a:cubicBezTo>
                      <a:pt x="941" y="1191"/>
                      <a:pt x="774" y="1477"/>
                      <a:pt x="762" y="1858"/>
                    </a:cubicBezTo>
                    <a:cubicBezTo>
                      <a:pt x="739" y="2370"/>
                      <a:pt x="786" y="2870"/>
                      <a:pt x="655" y="3370"/>
                    </a:cubicBezTo>
                    <a:cubicBezTo>
                      <a:pt x="310" y="4632"/>
                      <a:pt x="48" y="5894"/>
                      <a:pt x="131" y="7192"/>
                    </a:cubicBezTo>
                    <a:cubicBezTo>
                      <a:pt x="143" y="7394"/>
                      <a:pt x="131" y="7608"/>
                      <a:pt x="191" y="7811"/>
                    </a:cubicBezTo>
                    <a:cubicBezTo>
                      <a:pt x="405" y="8668"/>
                      <a:pt x="798" y="9502"/>
                      <a:pt x="322" y="10359"/>
                    </a:cubicBezTo>
                    <a:cubicBezTo>
                      <a:pt x="262" y="10466"/>
                      <a:pt x="310" y="10597"/>
                      <a:pt x="298" y="10716"/>
                    </a:cubicBezTo>
                    <a:lnTo>
                      <a:pt x="167" y="12633"/>
                    </a:lnTo>
                    <a:cubicBezTo>
                      <a:pt x="131" y="12931"/>
                      <a:pt x="84" y="13216"/>
                      <a:pt x="84" y="13514"/>
                    </a:cubicBezTo>
                    <a:cubicBezTo>
                      <a:pt x="108" y="14574"/>
                      <a:pt x="143" y="15633"/>
                      <a:pt x="143" y="16681"/>
                    </a:cubicBezTo>
                    <a:cubicBezTo>
                      <a:pt x="143" y="17372"/>
                      <a:pt x="0" y="18074"/>
                      <a:pt x="24" y="18753"/>
                    </a:cubicBezTo>
                    <a:cubicBezTo>
                      <a:pt x="60" y="19717"/>
                      <a:pt x="191" y="20693"/>
                      <a:pt x="262" y="21658"/>
                    </a:cubicBezTo>
                    <a:cubicBezTo>
                      <a:pt x="298" y="21967"/>
                      <a:pt x="298" y="22277"/>
                      <a:pt x="250" y="22598"/>
                    </a:cubicBezTo>
                    <a:cubicBezTo>
                      <a:pt x="48" y="23920"/>
                      <a:pt x="239" y="25242"/>
                      <a:pt x="584" y="26563"/>
                    </a:cubicBezTo>
                    <a:cubicBezTo>
                      <a:pt x="762" y="27266"/>
                      <a:pt x="846" y="27980"/>
                      <a:pt x="953" y="28682"/>
                    </a:cubicBezTo>
                    <a:cubicBezTo>
                      <a:pt x="1001" y="28968"/>
                      <a:pt x="1012" y="29266"/>
                      <a:pt x="1012" y="29564"/>
                    </a:cubicBezTo>
                    <a:cubicBezTo>
                      <a:pt x="1024" y="30016"/>
                      <a:pt x="1036" y="30492"/>
                      <a:pt x="1012" y="30957"/>
                    </a:cubicBezTo>
                    <a:cubicBezTo>
                      <a:pt x="941" y="32064"/>
                      <a:pt x="643" y="33135"/>
                      <a:pt x="774" y="34231"/>
                    </a:cubicBezTo>
                    <a:cubicBezTo>
                      <a:pt x="822" y="34636"/>
                      <a:pt x="858" y="35017"/>
                      <a:pt x="881" y="35421"/>
                    </a:cubicBezTo>
                    <a:cubicBezTo>
                      <a:pt x="905" y="36052"/>
                      <a:pt x="881" y="36660"/>
                      <a:pt x="941" y="37279"/>
                    </a:cubicBezTo>
                    <a:cubicBezTo>
                      <a:pt x="965" y="37576"/>
                      <a:pt x="1072" y="37862"/>
                      <a:pt x="1203" y="38148"/>
                    </a:cubicBezTo>
                    <a:cubicBezTo>
                      <a:pt x="1292" y="38342"/>
                      <a:pt x="1441" y="38448"/>
                      <a:pt x="1643" y="38448"/>
                    </a:cubicBezTo>
                    <a:cubicBezTo>
                      <a:pt x="1738" y="38448"/>
                      <a:pt x="1846" y="38424"/>
                      <a:pt x="1965" y="38374"/>
                    </a:cubicBezTo>
                    <a:cubicBezTo>
                      <a:pt x="2023" y="38347"/>
                      <a:pt x="2066" y="38337"/>
                      <a:pt x="2100" y="38337"/>
                    </a:cubicBezTo>
                    <a:cubicBezTo>
                      <a:pt x="2222" y="38337"/>
                      <a:pt x="2215" y="38475"/>
                      <a:pt x="2311" y="38475"/>
                    </a:cubicBezTo>
                    <a:cubicBezTo>
                      <a:pt x="2330" y="38475"/>
                      <a:pt x="2353" y="38470"/>
                      <a:pt x="2382" y="38457"/>
                    </a:cubicBezTo>
                    <a:cubicBezTo>
                      <a:pt x="2405" y="38434"/>
                      <a:pt x="2465" y="38386"/>
                      <a:pt x="2489" y="38338"/>
                    </a:cubicBezTo>
                    <a:cubicBezTo>
                      <a:pt x="2632" y="37636"/>
                      <a:pt x="2882" y="36945"/>
                      <a:pt x="2846" y="36231"/>
                    </a:cubicBezTo>
                    <a:cubicBezTo>
                      <a:pt x="2810" y="35695"/>
                      <a:pt x="2858" y="35159"/>
                      <a:pt x="2858" y="34624"/>
                    </a:cubicBezTo>
                    <a:cubicBezTo>
                      <a:pt x="2870" y="33969"/>
                      <a:pt x="2858" y="33290"/>
                      <a:pt x="2882" y="32635"/>
                    </a:cubicBezTo>
                    <a:cubicBezTo>
                      <a:pt x="2929" y="31469"/>
                      <a:pt x="2989" y="30290"/>
                      <a:pt x="3048" y="29111"/>
                    </a:cubicBezTo>
                    <a:cubicBezTo>
                      <a:pt x="3084" y="28682"/>
                      <a:pt x="3156" y="28254"/>
                      <a:pt x="3167" y="27813"/>
                    </a:cubicBezTo>
                    <a:cubicBezTo>
                      <a:pt x="3203" y="27301"/>
                      <a:pt x="3167" y="26777"/>
                      <a:pt x="3203" y="26254"/>
                    </a:cubicBezTo>
                    <a:cubicBezTo>
                      <a:pt x="3227" y="25825"/>
                      <a:pt x="3322" y="25396"/>
                      <a:pt x="3298" y="24956"/>
                    </a:cubicBezTo>
                    <a:cubicBezTo>
                      <a:pt x="3287" y="24420"/>
                      <a:pt x="3167" y="23884"/>
                      <a:pt x="3167" y="23348"/>
                    </a:cubicBezTo>
                    <a:cubicBezTo>
                      <a:pt x="3156" y="22015"/>
                      <a:pt x="3215" y="20693"/>
                      <a:pt x="3036" y="19348"/>
                    </a:cubicBezTo>
                    <a:cubicBezTo>
                      <a:pt x="2882" y="18253"/>
                      <a:pt x="2929" y="17133"/>
                      <a:pt x="2882" y="16026"/>
                    </a:cubicBezTo>
                    <a:cubicBezTo>
                      <a:pt x="2822" y="14586"/>
                      <a:pt x="2763" y="13133"/>
                      <a:pt x="2703" y="11668"/>
                    </a:cubicBezTo>
                    <a:cubicBezTo>
                      <a:pt x="2703" y="11478"/>
                      <a:pt x="2644" y="11299"/>
                      <a:pt x="2608" y="11109"/>
                    </a:cubicBezTo>
                    <a:cubicBezTo>
                      <a:pt x="2382" y="10192"/>
                      <a:pt x="2358" y="9323"/>
                      <a:pt x="2560" y="8406"/>
                    </a:cubicBezTo>
                    <a:cubicBezTo>
                      <a:pt x="2739" y="7561"/>
                      <a:pt x="2798" y="6704"/>
                      <a:pt x="2810" y="5834"/>
                    </a:cubicBezTo>
                    <a:cubicBezTo>
                      <a:pt x="2822" y="4811"/>
                      <a:pt x="2739" y="3798"/>
                      <a:pt x="2691" y="2775"/>
                    </a:cubicBezTo>
                    <a:cubicBezTo>
                      <a:pt x="2679" y="2441"/>
                      <a:pt x="2655" y="2120"/>
                      <a:pt x="2620" y="1786"/>
                    </a:cubicBezTo>
                    <a:cubicBezTo>
                      <a:pt x="2560" y="1346"/>
                      <a:pt x="2453" y="893"/>
                      <a:pt x="2382" y="453"/>
                    </a:cubicBezTo>
                    <a:cubicBezTo>
                      <a:pt x="2346" y="286"/>
                      <a:pt x="2394" y="108"/>
                      <a:pt x="22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07" name="Google Shape;27707;p39"/>
              <p:cNvSpPr/>
              <p:nvPr/>
            </p:nvSpPr>
            <p:spPr>
              <a:xfrm>
                <a:off x="-776300" y="947000"/>
                <a:ext cx="86350" cy="8399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3599" extrusionOk="0">
                    <a:moveTo>
                      <a:pt x="1752" y="0"/>
                    </a:moveTo>
                    <a:cubicBezTo>
                      <a:pt x="1609" y="0"/>
                      <a:pt x="1461" y="12"/>
                      <a:pt x="1310" y="35"/>
                    </a:cubicBezTo>
                    <a:cubicBezTo>
                      <a:pt x="941" y="95"/>
                      <a:pt x="763" y="214"/>
                      <a:pt x="655" y="416"/>
                    </a:cubicBezTo>
                    <a:cubicBezTo>
                      <a:pt x="512" y="761"/>
                      <a:pt x="334" y="1095"/>
                      <a:pt x="215" y="1416"/>
                    </a:cubicBezTo>
                    <a:cubicBezTo>
                      <a:pt x="120" y="1666"/>
                      <a:pt x="1" y="1940"/>
                      <a:pt x="48" y="2190"/>
                    </a:cubicBezTo>
                    <a:cubicBezTo>
                      <a:pt x="215" y="3143"/>
                      <a:pt x="96" y="4131"/>
                      <a:pt x="679" y="5048"/>
                    </a:cubicBezTo>
                    <a:cubicBezTo>
                      <a:pt x="715" y="5119"/>
                      <a:pt x="739" y="5179"/>
                      <a:pt x="751" y="5262"/>
                    </a:cubicBezTo>
                    <a:cubicBezTo>
                      <a:pt x="953" y="6179"/>
                      <a:pt x="1191" y="7107"/>
                      <a:pt x="1370" y="8024"/>
                    </a:cubicBezTo>
                    <a:cubicBezTo>
                      <a:pt x="1453" y="8369"/>
                      <a:pt x="1465" y="8739"/>
                      <a:pt x="1298" y="9048"/>
                    </a:cubicBezTo>
                    <a:cubicBezTo>
                      <a:pt x="1120" y="9382"/>
                      <a:pt x="1108" y="9691"/>
                      <a:pt x="1096" y="10024"/>
                    </a:cubicBezTo>
                    <a:cubicBezTo>
                      <a:pt x="1048" y="10596"/>
                      <a:pt x="1001" y="11167"/>
                      <a:pt x="917" y="11727"/>
                    </a:cubicBezTo>
                    <a:cubicBezTo>
                      <a:pt x="810" y="12310"/>
                      <a:pt x="679" y="12894"/>
                      <a:pt x="870" y="13489"/>
                    </a:cubicBezTo>
                    <a:cubicBezTo>
                      <a:pt x="929" y="13632"/>
                      <a:pt x="882" y="13799"/>
                      <a:pt x="882" y="13953"/>
                    </a:cubicBezTo>
                    <a:cubicBezTo>
                      <a:pt x="858" y="14727"/>
                      <a:pt x="798" y="15501"/>
                      <a:pt x="774" y="16275"/>
                    </a:cubicBezTo>
                    <a:cubicBezTo>
                      <a:pt x="751" y="17204"/>
                      <a:pt x="798" y="18144"/>
                      <a:pt x="751" y="19085"/>
                    </a:cubicBezTo>
                    <a:cubicBezTo>
                      <a:pt x="679" y="20526"/>
                      <a:pt x="739" y="21990"/>
                      <a:pt x="620" y="23443"/>
                    </a:cubicBezTo>
                    <a:cubicBezTo>
                      <a:pt x="465" y="25133"/>
                      <a:pt x="584" y="26812"/>
                      <a:pt x="596" y="28491"/>
                    </a:cubicBezTo>
                    <a:cubicBezTo>
                      <a:pt x="596" y="28705"/>
                      <a:pt x="643" y="28920"/>
                      <a:pt x="763" y="29098"/>
                    </a:cubicBezTo>
                    <a:cubicBezTo>
                      <a:pt x="1155" y="29729"/>
                      <a:pt x="1096" y="30360"/>
                      <a:pt x="1013" y="31003"/>
                    </a:cubicBezTo>
                    <a:cubicBezTo>
                      <a:pt x="977" y="31360"/>
                      <a:pt x="917" y="31741"/>
                      <a:pt x="917" y="32099"/>
                    </a:cubicBezTo>
                    <a:cubicBezTo>
                      <a:pt x="929" y="32646"/>
                      <a:pt x="1239" y="33134"/>
                      <a:pt x="1929" y="33599"/>
                    </a:cubicBezTo>
                    <a:cubicBezTo>
                      <a:pt x="2322" y="33123"/>
                      <a:pt x="2537" y="32658"/>
                      <a:pt x="2525" y="32158"/>
                    </a:cubicBezTo>
                    <a:cubicBezTo>
                      <a:pt x="2417" y="31051"/>
                      <a:pt x="2787" y="29979"/>
                      <a:pt x="2882" y="28896"/>
                    </a:cubicBezTo>
                    <a:cubicBezTo>
                      <a:pt x="2918" y="28253"/>
                      <a:pt x="3120" y="27634"/>
                      <a:pt x="3179" y="26991"/>
                    </a:cubicBezTo>
                    <a:cubicBezTo>
                      <a:pt x="3251" y="26229"/>
                      <a:pt x="3263" y="25467"/>
                      <a:pt x="3299" y="24705"/>
                    </a:cubicBezTo>
                    <a:cubicBezTo>
                      <a:pt x="3358" y="22752"/>
                      <a:pt x="3418" y="20800"/>
                      <a:pt x="3453" y="18835"/>
                    </a:cubicBezTo>
                    <a:cubicBezTo>
                      <a:pt x="3453" y="18692"/>
                      <a:pt x="3418" y="18549"/>
                      <a:pt x="3418" y="18418"/>
                    </a:cubicBezTo>
                    <a:lnTo>
                      <a:pt x="3418" y="16490"/>
                    </a:lnTo>
                    <a:cubicBezTo>
                      <a:pt x="3418" y="16109"/>
                      <a:pt x="3453" y="15739"/>
                      <a:pt x="3441" y="15347"/>
                    </a:cubicBezTo>
                    <a:cubicBezTo>
                      <a:pt x="3418" y="14846"/>
                      <a:pt x="3334" y="14323"/>
                      <a:pt x="3299" y="13799"/>
                    </a:cubicBezTo>
                    <a:cubicBezTo>
                      <a:pt x="3251" y="13191"/>
                      <a:pt x="3239" y="12596"/>
                      <a:pt x="3179" y="11989"/>
                    </a:cubicBezTo>
                    <a:cubicBezTo>
                      <a:pt x="3144" y="11691"/>
                      <a:pt x="3025" y="11406"/>
                      <a:pt x="3013" y="11108"/>
                    </a:cubicBezTo>
                    <a:cubicBezTo>
                      <a:pt x="2941" y="10036"/>
                      <a:pt x="2858" y="8965"/>
                      <a:pt x="2834" y="7893"/>
                    </a:cubicBezTo>
                    <a:cubicBezTo>
                      <a:pt x="2798" y="7191"/>
                      <a:pt x="2822" y="6476"/>
                      <a:pt x="2882" y="5762"/>
                    </a:cubicBezTo>
                    <a:cubicBezTo>
                      <a:pt x="2941" y="5119"/>
                      <a:pt x="3072" y="4500"/>
                      <a:pt x="3179" y="3857"/>
                    </a:cubicBezTo>
                    <a:cubicBezTo>
                      <a:pt x="3215" y="3607"/>
                      <a:pt x="3263" y="3333"/>
                      <a:pt x="3299" y="3083"/>
                    </a:cubicBezTo>
                    <a:cubicBezTo>
                      <a:pt x="3394" y="2262"/>
                      <a:pt x="3334" y="1464"/>
                      <a:pt x="3025" y="654"/>
                    </a:cubicBezTo>
                    <a:cubicBezTo>
                      <a:pt x="2843" y="204"/>
                      <a:pt x="2344" y="0"/>
                      <a:pt x="1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sp>
        <p:nvSpPr>
          <p:cNvPr id="1364" name="Hình chữ nhật 2">
            <a:extLst>
              <a:ext uri="{FF2B5EF4-FFF2-40B4-BE49-F238E27FC236}">
                <a16:creationId xmlns:a16="http://schemas.microsoft.com/office/drawing/2014/main" xmlns="" id="{17E39055-2BE3-4DFA-A258-7FCDC72DA12A}"/>
              </a:ext>
            </a:extLst>
          </p:cNvPr>
          <p:cNvSpPr/>
          <p:nvPr/>
        </p:nvSpPr>
        <p:spPr>
          <a:xfrm>
            <a:off x="1515033" y="143455"/>
            <a:ext cx="904746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lvl="0" algn="ctr">
              <a:defRPr/>
            </a:pPr>
            <a:r>
              <a:rPr lang="en" sz="36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36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kumimoji="0" lang="vi-VN" sz="3600" b="1" i="0" u="none" strike="noStrike" kern="1200" cap="none" spc="0" normalizeH="0" baseline="0" noProof="0" dirty="0">
              <a:ln/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41" name="Google Shape;27671;p39"/>
          <p:cNvGrpSpPr/>
          <p:nvPr/>
        </p:nvGrpSpPr>
        <p:grpSpPr>
          <a:xfrm>
            <a:off x="6074443" y="4637895"/>
            <a:ext cx="962560" cy="968631"/>
            <a:chOff x="7608975" y="1685200"/>
            <a:chExt cx="551000" cy="554475"/>
          </a:xfrm>
        </p:grpSpPr>
        <p:sp>
          <p:nvSpPr>
            <p:cNvPr id="1342" name="Google Shape;27672;p39"/>
            <p:cNvSpPr/>
            <p:nvPr/>
          </p:nvSpPr>
          <p:spPr>
            <a:xfrm>
              <a:off x="7615225" y="1694825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8"/>
                    <a:pt x="1" y="10716"/>
                  </a:cubicBezTo>
                  <a:cubicBezTo>
                    <a:pt x="1" y="16633"/>
                    <a:pt x="4799" y="21431"/>
                    <a:pt x="10716" y="21431"/>
                  </a:cubicBezTo>
                  <a:cubicBezTo>
                    <a:pt x="16634" y="21431"/>
                    <a:pt x="21432" y="16633"/>
                    <a:pt x="21432" y="10716"/>
                  </a:cubicBezTo>
                  <a:cubicBezTo>
                    <a:pt x="21432" y="4798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3" name="Google Shape;27673;p39"/>
            <p:cNvSpPr/>
            <p:nvPr/>
          </p:nvSpPr>
          <p:spPr>
            <a:xfrm>
              <a:off x="7608975" y="1685200"/>
              <a:ext cx="548625" cy="329625"/>
            </a:xfrm>
            <a:custGeom>
              <a:avLst/>
              <a:gdLst/>
              <a:ahLst/>
              <a:cxnLst/>
              <a:rect l="l" t="t" r="r" b="b"/>
              <a:pathLst>
                <a:path w="21945" h="13185" extrusionOk="0">
                  <a:moveTo>
                    <a:pt x="11107" y="1"/>
                  </a:moveTo>
                  <a:cubicBezTo>
                    <a:pt x="10751" y="1"/>
                    <a:pt x="10394" y="21"/>
                    <a:pt x="10038" y="64"/>
                  </a:cubicBezTo>
                  <a:cubicBezTo>
                    <a:pt x="9526" y="135"/>
                    <a:pt x="9002" y="206"/>
                    <a:pt x="8478" y="337"/>
                  </a:cubicBezTo>
                  <a:cubicBezTo>
                    <a:pt x="8216" y="397"/>
                    <a:pt x="7954" y="468"/>
                    <a:pt x="7704" y="540"/>
                  </a:cubicBezTo>
                  <a:cubicBezTo>
                    <a:pt x="7454" y="635"/>
                    <a:pt x="7204" y="707"/>
                    <a:pt x="6966" y="814"/>
                  </a:cubicBezTo>
                  <a:cubicBezTo>
                    <a:pt x="5668" y="1338"/>
                    <a:pt x="4478" y="2111"/>
                    <a:pt x="3477" y="3064"/>
                  </a:cubicBezTo>
                  <a:cubicBezTo>
                    <a:pt x="3346" y="3195"/>
                    <a:pt x="3227" y="3326"/>
                    <a:pt x="3108" y="3457"/>
                  </a:cubicBezTo>
                  <a:cubicBezTo>
                    <a:pt x="2561" y="4124"/>
                    <a:pt x="2037" y="4767"/>
                    <a:pt x="1561" y="5493"/>
                  </a:cubicBezTo>
                  <a:cubicBezTo>
                    <a:pt x="1096" y="6160"/>
                    <a:pt x="739" y="6910"/>
                    <a:pt x="489" y="7695"/>
                  </a:cubicBezTo>
                  <a:cubicBezTo>
                    <a:pt x="179" y="8612"/>
                    <a:pt x="37" y="9589"/>
                    <a:pt x="1" y="10565"/>
                  </a:cubicBezTo>
                  <a:lnTo>
                    <a:pt x="1" y="11041"/>
                  </a:lnTo>
                  <a:cubicBezTo>
                    <a:pt x="1" y="11184"/>
                    <a:pt x="1" y="11351"/>
                    <a:pt x="13" y="11505"/>
                  </a:cubicBezTo>
                  <a:cubicBezTo>
                    <a:pt x="25" y="11720"/>
                    <a:pt x="60" y="11934"/>
                    <a:pt x="84" y="12136"/>
                  </a:cubicBezTo>
                  <a:cubicBezTo>
                    <a:pt x="120" y="12351"/>
                    <a:pt x="156" y="12553"/>
                    <a:pt x="191" y="12768"/>
                  </a:cubicBezTo>
                  <a:cubicBezTo>
                    <a:pt x="227" y="12922"/>
                    <a:pt x="239" y="13089"/>
                    <a:pt x="298" y="13184"/>
                  </a:cubicBezTo>
                  <a:cubicBezTo>
                    <a:pt x="298" y="13018"/>
                    <a:pt x="298" y="12851"/>
                    <a:pt x="358" y="12648"/>
                  </a:cubicBezTo>
                  <a:cubicBezTo>
                    <a:pt x="370" y="12482"/>
                    <a:pt x="382" y="12351"/>
                    <a:pt x="418" y="12244"/>
                  </a:cubicBezTo>
                  <a:cubicBezTo>
                    <a:pt x="465" y="12113"/>
                    <a:pt x="489" y="11994"/>
                    <a:pt x="501" y="11839"/>
                  </a:cubicBezTo>
                  <a:cubicBezTo>
                    <a:pt x="525" y="11696"/>
                    <a:pt x="525" y="11541"/>
                    <a:pt x="525" y="11363"/>
                  </a:cubicBezTo>
                  <a:lnTo>
                    <a:pt x="525" y="11029"/>
                  </a:lnTo>
                  <a:lnTo>
                    <a:pt x="537" y="10684"/>
                  </a:lnTo>
                  <a:cubicBezTo>
                    <a:pt x="537" y="10458"/>
                    <a:pt x="560" y="10231"/>
                    <a:pt x="596" y="10017"/>
                  </a:cubicBezTo>
                  <a:cubicBezTo>
                    <a:pt x="787" y="8886"/>
                    <a:pt x="1144" y="7791"/>
                    <a:pt x="1608" y="6743"/>
                  </a:cubicBezTo>
                  <a:cubicBezTo>
                    <a:pt x="1680" y="6564"/>
                    <a:pt x="1775" y="6398"/>
                    <a:pt x="1846" y="6231"/>
                  </a:cubicBezTo>
                  <a:cubicBezTo>
                    <a:pt x="2144" y="5552"/>
                    <a:pt x="2501" y="4850"/>
                    <a:pt x="3096" y="4326"/>
                  </a:cubicBezTo>
                  <a:cubicBezTo>
                    <a:pt x="3168" y="4266"/>
                    <a:pt x="3239" y="4159"/>
                    <a:pt x="3323" y="4088"/>
                  </a:cubicBezTo>
                  <a:cubicBezTo>
                    <a:pt x="3704" y="3671"/>
                    <a:pt x="4132" y="3290"/>
                    <a:pt x="4597" y="2945"/>
                  </a:cubicBezTo>
                  <a:cubicBezTo>
                    <a:pt x="4811" y="2778"/>
                    <a:pt x="5025" y="2635"/>
                    <a:pt x="5240" y="2481"/>
                  </a:cubicBezTo>
                  <a:cubicBezTo>
                    <a:pt x="5621" y="2231"/>
                    <a:pt x="6025" y="1980"/>
                    <a:pt x="6454" y="1766"/>
                  </a:cubicBezTo>
                  <a:cubicBezTo>
                    <a:pt x="6871" y="1564"/>
                    <a:pt x="7323" y="1361"/>
                    <a:pt x="7764" y="1230"/>
                  </a:cubicBezTo>
                  <a:cubicBezTo>
                    <a:pt x="8359" y="1040"/>
                    <a:pt x="8978" y="933"/>
                    <a:pt x="9585" y="849"/>
                  </a:cubicBezTo>
                  <a:cubicBezTo>
                    <a:pt x="10159" y="769"/>
                    <a:pt x="10748" y="715"/>
                    <a:pt x="11336" y="715"/>
                  </a:cubicBezTo>
                  <a:cubicBezTo>
                    <a:pt x="11615" y="715"/>
                    <a:pt x="11893" y="727"/>
                    <a:pt x="12169" y="754"/>
                  </a:cubicBezTo>
                  <a:cubicBezTo>
                    <a:pt x="12300" y="766"/>
                    <a:pt x="12455" y="790"/>
                    <a:pt x="12586" y="802"/>
                  </a:cubicBezTo>
                  <a:cubicBezTo>
                    <a:pt x="12741" y="826"/>
                    <a:pt x="12871" y="861"/>
                    <a:pt x="13002" y="885"/>
                  </a:cubicBezTo>
                  <a:cubicBezTo>
                    <a:pt x="14169" y="1171"/>
                    <a:pt x="15300" y="1540"/>
                    <a:pt x="16372" y="2100"/>
                  </a:cubicBezTo>
                  <a:cubicBezTo>
                    <a:pt x="16932" y="2373"/>
                    <a:pt x="17467" y="2754"/>
                    <a:pt x="17979" y="3147"/>
                  </a:cubicBezTo>
                  <a:cubicBezTo>
                    <a:pt x="18075" y="3243"/>
                    <a:pt x="18170" y="3326"/>
                    <a:pt x="18277" y="3421"/>
                  </a:cubicBezTo>
                  <a:cubicBezTo>
                    <a:pt x="18372" y="3504"/>
                    <a:pt x="18479" y="3600"/>
                    <a:pt x="18575" y="3707"/>
                  </a:cubicBezTo>
                  <a:cubicBezTo>
                    <a:pt x="18717" y="3862"/>
                    <a:pt x="18872" y="4016"/>
                    <a:pt x="19003" y="4183"/>
                  </a:cubicBezTo>
                  <a:cubicBezTo>
                    <a:pt x="19146" y="4338"/>
                    <a:pt x="19265" y="4517"/>
                    <a:pt x="19408" y="4683"/>
                  </a:cubicBezTo>
                  <a:cubicBezTo>
                    <a:pt x="20003" y="5493"/>
                    <a:pt x="20420" y="6386"/>
                    <a:pt x="20801" y="7303"/>
                  </a:cubicBezTo>
                  <a:cubicBezTo>
                    <a:pt x="20932" y="7648"/>
                    <a:pt x="21051" y="7993"/>
                    <a:pt x="21158" y="8326"/>
                  </a:cubicBezTo>
                  <a:cubicBezTo>
                    <a:pt x="21313" y="8886"/>
                    <a:pt x="21420" y="9434"/>
                    <a:pt x="21492" y="9993"/>
                  </a:cubicBezTo>
                  <a:cubicBezTo>
                    <a:pt x="21515" y="10267"/>
                    <a:pt x="21575" y="10529"/>
                    <a:pt x="21611" y="10791"/>
                  </a:cubicBezTo>
                  <a:cubicBezTo>
                    <a:pt x="21635" y="10967"/>
                    <a:pt x="21675" y="11068"/>
                    <a:pt x="21724" y="11068"/>
                  </a:cubicBezTo>
                  <a:cubicBezTo>
                    <a:pt x="21748" y="11068"/>
                    <a:pt x="21774" y="11044"/>
                    <a:pt x="21801" y="10993"/>
                  </a:cubicBezTo>
                  <a:cubicBezTo>
                    <a:pt x="21814" y="10969"/>
                    <a:pt x="21825" y="10960"/>
                    <a:pt x="21833" y="10960"/>
                  </a:cubicBezTo>
                  <a:cubicBezTo>
                    <a:pt x="21864" y="10960"/>
                    <a:pt x="21869" y="11084"/>
                    <a:pt x="21891" y="11084"/>
                  </a:cubicBezTo>
                  <a:cubicBezTo>
                    <a:pt x="21896" y="11084"/>
                    <a:pt x="21902" y="11078"/>
                    <a:pt x="21908" y="11065"/>
                  </a:cubicBezTo>
                  <a:cubicBezTo>
                    <a:pt x="21908" y="11053"/>
                    <a:pt x="21920" y="11005"/>
                    <a:pt x="21920" y="10970"/>
                  </a:cubicBezTo>
                  <a:cubicBezTo>
                    <a:pt x="21944" y="10291"/>
                    <a:pt x="21944" y="9624"/>
                    <a:pt x="21801" y="8958"/>
                  </a:cubicBezTo>
                  <a:cubicBezTo>
                    <a:pt x="21682" y="8446"/>
                    <a:pt x="21575" y="7957"/>
                    <a:pt x="21396" y="7469"/>
                  </a:cubicBezTo>
                  <a:cubicBezTo>
                    <a:pt x="21206" y="6874"/>
                    <a:pt x="20932" y="6291"/>
                    <a:pt x="20634" y="5743"/>
                  </a:cubicBezTo>
                  <a:cubicBezTo>
                    <a:pt x="20384" y="5243"/>
                    <a:pt x="20075" y="4767"/>
                    <a:pt x="19729" y="4326"/>
                  </a:cubicBezTo>
                  <a:cubicBezTo>
                    <a:pt x="19396" y="3874"/>
                    <a:pt x="19015" y="3445"/>
                    <a:pt x="18610" y="3064"/>
                  </a:cubicBezTo>
                  <a:cubicBezTo>
                    <a:pt x="18336" y="2778"/>
                    <a:pt x="18015" y="2492"/>
                    <a:pt x="17694" y="2242"/>
                  </a:cubicBezTo>
                  <a:cubicBezTo>
                    <a:pt x="17289" y="1933"/>
                    <a:pt x="16872" y="1647"/>
                    <a:pt x="16443" y="1409"/>
                  </a:cubicBezTo>
                  <a:cubicBezTo>
                    <a:pt x="16265" y="1302"/>
                    <a:pt x="16074" y="1218"/>
                    <a:pt x="15896" y="1111"/>
                  </a:cubicBezTo>
                  <a:cubicBezTo>
                    <a:pt x="15693" y="1004"/>
                    <a:pt x="15515" y="933"/>
                    <a:pt x="15324" y="837"/>
                  </a:cubicBezTo>
                  <a:cubicBezTo>
                    <a:pt x="14848" y="647"/>
                    <a:pt x="14360" y="504"/>
                    <a:pt x="13848" y="361"/>
                  </a:cubicBezTo>
                  <a:cubicBezTo>
                    <a:pt x="12961" y="137"/>
                    <a:pt x="12037" y="1"/>
                    <a:pt x="11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4" name="Google Shape;27674;p39"/>
            <p:cNvSpPr/>
            <p:nvPr/>
          </p:nvSpPr>
          <p:spPr>
            <a:xfrm>
              <a:off x="7620900" y="1960925"/>
              <a:ext cx="539075" cy="278750"/>
            </a:xfrm>
            <a:custGeom>
              <a:avLst/>
              <a:gdLst/>
              <a:ahLst/>
              <a:cxnLst/>
              <a:rect l="l" t="t" r="r" b="b"/>
              <a:pathLst>
                <a:path w="21563" h="11150" extrusionOk="0">
                  <a:moveTo>
                    <a:pt x="21232" y="1"/>
                  </a:moveTo>
                  <a:cubicBezTo>
                    <a:pt x="21196" y="1"/>
                    <a:pt x="21159" y="13"/>
                    <a:pt x="21122" y="36"/>
                  </a:cubicBezTo>
                  <a:cubicBezTo>
                    <a:pt x="21015" y="95"/>
                    <a:pt x="20967" y="203"/>
                    <a:pt x="20943" y="393"/>
                  </a:cubicBezTo>
                  <a:lnTo>
                    <a:pt x="20848" y="846"/>
                  </a:lnTo>
                  <a:lnTo>
                    <a:pt x="20800" y="1072"/>
                  </a:lnTo>
                  <a:cubicBezTo>
                    <a:pt x="20776" y="1143"/>
                    <a:pt x="20753" y="1215"/>
                    <a:pt x="20741" y="1286"/>
                  </a:cubicBezTo>
                  <a:cubicBezTo>
                    <a:pt x="20729" y="1405"/>
                    <a:pt x="20705" y="1524"/>
                    <a:pt x="20669" y="1631"/>
                  </a:cubicBezTo>
                  <a:cubicBezTo>
                    <a:pt x="20646" y="1750"/>
                    <a:pt x="20610" y="1869"/>
                    <a:pt x="20598" y="1977"/>
                  </a:cubicBezTo>
                  <a:cubicBezTo>
                    <a:pt x="20491" y="2822"/>
                    <a:pt x="20157" y="3644"/>
                    <a:pt x="19955" y="4465"/>
                  </a:cubicBezTo>
                  <a:cubicBezTo>
                    <a:pt x="19943" y="4525"/>
                    <a:pt x="19931" y="4584"/>
                    <a:pt x="19895" y="4644"/>
                  </a:cubicBezTo>
                  <a:cubicBezTo>
                    <a:pt x="19574" y="5418"/>
                    <a:pt x="19169" y="6156"/>
                    <a:pt x="18645" y="6846"/>
                  </a:cubicBezTo>
                  <a:cubicBezTo>
                    <a:pt x="18538" y="6965"/>
                    <a:pt x="18443" y="7096"/>
                    <a:pt x="18336" y="7215"/>
                  </a:cubicBezTo>
                  <a:cubicBezTo>
                    <a:pt x="18217" y="7334"/>
                    <a:pt x="18109" y="7442"/>
                    <a:pt x="17990" y="7525"/>
                  </a:cubicBezTo>
                  <a:cubicBezTo>
                    <a:pt x="17871" y="7620"/>
                    <a:pt x="17752" y="7715"/>
                    <a:pt x="17645" y="7811"/>
                  </a:cubicBezTo>
                  <a:cubicBezTo>
                    <a:pt x="17526" y="7894"/>
                    <a:pt x="17431" y="7989"/>
                    <a:pt x="17312" y="8096"/>
                  </a:cubicBezTo>
                  <a:cubicBezTo>
                    <a:pt x="16907" y="8418"/>
                    <a:pt x="16490" y="8716"/>
                    <a:pt x="16026" y="8966"/>
                  </a:cubicBezTo>
                  <a:cubicBezTo>
                    <a:pt x="15550" y="9216"/>
                    <a:pt x="15073" y="9442"/>
                    <a:pt x="14597" y="9704"/>
                  </a:cubicBezTo>
                  <a:cubicBezTo>
                    <a:pt x="14466" y="9775"/>
                    <a:pt x="14335" y="9823"/>
                    <a:pt x="14192" y="9859"/>
                  </a:cubicBezTo>
                  <a:cubicBezTo>
                    <a:pt x="13526" y="10097"/>
                    <a:pt x="12847" y="10275"/>
                    <a:pt x="12144" y="10382"/>
                  </a:cubicBezTo>
                  <a:cubicBezTo>
                    <a:pt x="11594" y="10469"/>
                    <a:pt x="11028" y="10514"/>
                    <a:pt x="10464" y="10514"/>
                  </a:cubicBezTo>
                  <a:cubicBezTo>
                    <a:pt x="10174" y="10514"/>
                    <a:pt x="9884" y="10502"/>
                    <a:pt x="9597" y="10478"/>
                  </a:cubicBezTo>
                  <a:cubicBezTo>
                    <a:pt x="8287" y="10359"/>
                    <a:pt x="6977" y="10001"/>
                    <a:pt x="5822" y="9382"/>
                  </a:cubicBezTo>
                  <a:cubicBezTo>
                    <a:pt x="4477" y="8668"/>
                    <a:pt x="3262" y="7715"/>
                    <a:pt x="2310" y="6525"/>
                  </a:cubicBezTo>
                  <a:cubicBezTo>
                    <a:pt x="2250" y="6465"/>
                    <a:pt x="2191" y="6394"/>
                    <a:pt x="2131" y="6322"/>
                  </a:cubicBezTo>
                  <a:cubicBezTo>
                    <a:pt x="2060" y="6263"/>
                    <a:pt x="2000" y="6191"/>
                    <a:pt x="1953" y="6132"/>
                  </a:cubicBezTo>
                  <a:cubicBezTo>
                    <a:pt x="1548" y="5727"/>
                    <a:pt x="1250" y="5215"/>
                    <a:pt x="1012" y="4679"/>
                  </a:cubicBezTo>
                  <a:cubicBezTo>
                    <a:pt x="941" y="4536"/>
                    <a:pt x="881" y="4370"/>
                    <a:pt x="822" y="4227"/>
                  </a:cubicBezTo>
                  <a:cubicBezTo>
                    <a:pt x="762" y="4072"/>
                    <a:pt x="703" y="3905"/>
                    <a:pt x="643" y="3763"/>
                  </a:cubicBezTo>
                  <a:cubicBezTo>
                    <a:pt x="464" y="3286"/>
                    <a:pt x="250" y="2893"/>
                    <a:pt x="0" y="2512"/>
                  </a:cubicBezTo>
                  <a:lnTo>
                    <a:pt x="0" y="2512"/>
                  </a:lnTo>
                  <a:cubicBezTo>
                    <a:pt x="12" y="2965"/>
                    <a:pt x="83" y="3417"/>
                    <a:pt x="274" y="3822"/>
                  </a:cubicBezTo>
                  <a:cubicBezTo>
                    <a:pt x="476" y="4298"/>
                    <a:pt x="667" y="4775"/>
                    <a:pt x="893" y="5239"/>
                  </a:cubicBezTo>
                  <a:cubicBezTo>
                    <a:pt x="1107" y="5691"/>
                    <a:pt x="1369" y="6156"/>
                    <a:pt x="1667" y="6572"/>
                  </a:cubicBezTo>
                  <a:cubicBezTo>
                    <a:pt x="2024" y="7061"/>
                    <a:pt x="2381" y="7561"/>
                    <a:pt x="2810" y="7989"/>
                  </a:cubicBezTo>
                  <a:cubicBezTo>
                    <a:pt x="3322" y="8513"/>
                    <a:pt x="3893" y="8966"/>
                    <a:pt x="4513" y="9370"/>
                  </a:cubicBezTo>
                  <a:cubicBezTo>
                    <a:pt x="6084" y="10394"/>
                    <a:pt x="7930" y="11025"/>
                    <a:pt x="9823" y="11144"/>
                  </a:cubicBezTo>
                  <a:cubicBezTo>
                    <a:pt x="9866" y="11148"/>
                    <a:pt x="9910" y="11150"/>
                    <a:pt x="9954" y="11150"/>
                  </a:cubicBezTo>
                  <a:cubicBezTo>
                    <a:pt x="10042" y="11150"/>
                    <a:pt x="10132" y="11144"/>
                    <a:pt x="10228" y="11144"/>
                  </a:cubicBezTo>
                  <a:cubicBezTo>
                    <a:pt x="10321" y="11146"/>
                    <a:pt x="10416" y="11147"/>
                    <a:pt x="10510" y="11147"/>
                  </a:cubicBezTo>
                  <a:cubicBezTo>
                    <a:pt x="11026" y="11147"/>
                    <a:pt x="11550" y="11118"/>
                    <a:pt x="12073" y="11037"/>
                  </a:cubicBezTo>
                  <a:cubicBezTo>
                    <a:pt x="12442" y="10990"/>
                    <a:pt x="12799" y="10930"/>
                    <a:pt x="13156" y="10847"/>
                  </a:cubicBezTo>
                  <a:cubicBezTo>
                    <a:pt x="13633" y="10716"/>
                    <a:pt x="14109" y="10549"/>
                    <a:pt x="14573" y="10359"/>
                  </a:cubicBezTo>
                  <a:cubicBezTo>
                    <a:pt x="15109" y="10132"/>
                    <a:pt x="15621" y="9882"/>
                    <a:pt x="16121" y="9561"/>
                  </a:cubicBezTo>
                  <a:cubicBezTo>
                    <a:pt x="16240" y="9489"/>
                    <a:pt x="16335" y="9418"/>
                    <a:pt x="16455" y="9323"/>
                  </a:cubicBezTo>
                  <a:cubicBezTo>
                    <a:pt x="16574" y="9239"/>
                    <a:pt x="16693" y="9168"/>
                    <a:pt x="16800" y="9073"/>
                  </a:cubicBezTo>
                  <a:cubicBezTo>
                    <a:pt x="17633" y="8477"/>
                    <a:pt x="18371" y="7751"/>
                    <a:pt x="19014" y="6965"/>
                  </a:cubicBezTo>
                  <a:cubicBezTo>
                    <a:pt x="19455" y="6430"/>
                    <a:pt x="19824" y="5858"/>
                    <a:pt x="20157" y="5275"/>
                  </a:cubicBezTo>
                  <a:cubicBezTo>
                    <a:pt x="20455" y="4763"/>
                    <a:pt x="20741" y="4203"/>
                    <a:pt x="20967" y="3644"/>
                  </a:cubicBezTo>
                  <a:lnTo>
                    <a:pt x="21098" y="3298"/>
                  </a:lnTo>
                  <a:lnTo>
                    <a:pt x="21217" y="2941"/>
                  </a:lnTo>
                  <a:cubicBezTo>
                    <a:pt x="21455" y="2179"/>
                    <a:pt x="21562" y="1405"/>
                    <a:pt x="21538" y="631"/>
                  </a:cubicBezTo>
                  <a:cubicBezTo>
                    <a:pt x="21500" y="201"/>
                    <a:pt x="21377" y="1"/>
                    <a:pt x="212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45" name="Google Shape;27684;p39"/>
          <p:cNvSpPr txBox="1">
            <a:spLocks noGrp="1"/>
          </p:cNvSpPr>
          <p:nvPr>
            <p:ph type="title" idx="4"/>
          </p:nvPr>
        </p:nvSpPr>
        <p:spPr>
          <a:xfrm>
            <a:off x="6156708" y="4841809"/>
            <a:ext cx="804800" cy="5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>
                <a:solidFill>
                  <a:schemeClr val="lt1"/>
                </a:solidFill>
              </a:rPr>
              <a:t>03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346" name="Google Shape;27687;p39"/>
          <p:cNvSpPr txBox="1">
            <a:spLocks noGrp="1"/>
          </p:cNvSpPr>
          <p:nvPr>
            <p:ph type="subTitle" idx="7"/>
          </p:nvPr>
        </p:nvSpPr>
        <p:spPr>
          <a:xfrm>
            <a:off x="7246930" y="4686273"/>
            <a:ext cx="4727358" cy="10966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b" anchorCtr="0">
            <a:noAutofit/>
          </a:bodyPr>
          <a:lstStyle/>
          <a:p>
            <a:pPr marL="0" indent="0">
              <a:defRPr/>
            </a:pPr>
            <a:r>
              <a:rPr lang="vi-VN" dirty="0"/>
              <a:t>Tính được phân tử khối của các phân tử.</a:t>
            </a:r>
          </a:p>
        </p:txBody>
      </p:sp>
    </p:spTree>
    <p:extLst>
      <p:ext uri="{BB962C8B-B14F-4D97-AF65-F5344CB8AC3E}">
        <p14:creationId xmlns:p14="http://schemas.microsoft.com/office/powerpoint/2010/main" val="401900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1" y="1955687"/>
            <a:ext cx="7658348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endParaRPr sz="2400"/>
                </a:p>
              </p:txBody>
            </p:sp>
          </p:grpSp>
        </p:grpSp>
      </p:grpSp>
      <p:grpSp>
        <p:nvGrpSpPr>
          <p:cNvPr id="27883" name="Google Shape;27883;p42"/>
          <p:cNvGrpSpPr/>
          <p:nvPr/>
        </p:nvGrpSpPr>
        <p:grpSpPr>
          <a:xfrm>
            <a:off x="1031191" y="1081618"/>
            <a:ext cx="1646020" cy="1657645"/>
            <a:chOff x="7610775" y="2392925"/>
            <a:chExt cx="548600" cy="552475"/>
          </a:xfrm>
        </p:grpSpPr>
        <p:sp>
          <p:nvSpPr>
            <p:cNvPr id="27884" name="Google Shape;27884;p42"/>
            <p:cNvSpPr/>
            <p:nvPr/>
          </p:nvSpPr>
          <p:spPr>
            <a:xfrm>
              <a:off x="7615225" y="2401750"/>
              <a:ext cx="535825" cy="535800"/>
            </a:xfrm>
            <a:custGeom>
              <a:avLst/>
              <a:gdLst/>
              <a:ahLst/>
              <a:cxnLst/>
              <a:rect l="l" t="t" r="r" b="b"/>
              <a:pathLst>
                <a:path w="21433" h="21432" extrusionOk="0">
                  <a:moveTo>
                    <a:pt x="10716" y="0"/>
                  </a:moveTo>
                  <a:cubicBezTo>
                    <a:pt x="4799" y="0"/>
                    <a:pt x="1" y="4799"/>
                    <a:pt x="1" y="10716"/>
                  </a:cubicBezTo>
                  <a:cubicBezTo>
                    <a:pt x="1" y="16633"/>
                    <a:pt x="4799" y="21432"/>
                    <a:pt x="10716" y="21432"/>
                  </a:cubicBezTo>
                  <a:cubicBezTo>
                    <a:pt x="16634" y="21432"/>
                    <a:pt x="21432" y="16633"/>
                    <a:pt x="21432" y="10716"/>
                  </a:cubicBezTo>
                  <a:cubicBezTo>
                    <a:pt x="21432" y="4799"/>
                    <a:pt x="16634" y="0"/>
                    <a:pt x="10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5" name="Google Shape;27885;p42"/>
            <p:cNvSpPr/>
            <p:nvPr/>
          </p:nvSpPr>
          <p:spPr>
            <a:xfrm>
              <a:off x="7621475" y="2736825"/>
              <a:ext cx="474825" cy="208575"/>
            </a:xfrm>
            <a:custGeom>
              <a:avLst/>
              <a:gdLst/>
              <a:ahLst/>
              <a:cxnLst/>
              <a:rect l="l" t="t" r="r" b="b"/>
              <a:pathLst>
                <a:path w="18993" h="8343" extrusionOk="0">
                  <a:moveTo>
                    <a:pt x="133" y="0"/>
                  </a:moveTo>
                  <a:cubicBezTo>
                    <a:pt x="128" y="0"/>
                    <a:pt x="124" y="1"/>
                    <a:pt x="120" y="4"/>
                  </a:cubicBezTo>
                  <a:cubicBezTo>
                    <a:pt x="49" y="99"/>
                    <a:pt x="1" y="278"/>
                    <a:pt x="1" y="516"/>
                  </a:cubicBezTo>
                  <a:cubicBezTo>
                    <a:pt x="13" y="754"/>
                    <a:pt x="72" y="1063"/>
                    <a:pt x="191" y="1385"/>
                  </a:cubicBezTo>
                  <a:cubicBezTo>
                    <a:pt x="465" y="2099"/>
                    <a:pt x="822" y="2802"/>
                    <a:pt x="1239" y="3445"/>
                  </a:cubicBezTo>
                  <a:cubicBezTo>
                    <a:pt x="1620" y="4040"/>
                    <a:pt x="2096" y="4588"/>
                    <a:pt x="2573" y="5112"/>
                  </a:cubicBezTo>
                  <a:cubicBezTo>
                    <a:pt x="3049" y="5647"/>
                    <a:pt x="3620" y="6088"/>
                    <a:pt x="4216" y="6481"/>
                  </a:cubicBezTo>
                  <a:cubicBezTo>
                    <a:pt x="4835" y="6897"/>
                    <a:pt x="5513" y="7219"/>
                    <a:pt x="6180" y="7505"/>
                  </a:cubicBezTo>
                  <a:cubicBezTo>
                    <a:pt x="7362" y="8018"/>
                    <a:pt x="8649" y="8343"/>
                    <a:pt x="9932" y="8343"/>
                  </a:cubicBezTo>
                  <a:cubicBezTo>
                    <a:pt x="10019" y="8343"/>
                    <a:pt x="10106" y="8341"/>
                    <a:pt x="10193" y="8338"/>
                  </a:cubicBezTo>
                  <a:lnTo>
                    <a:pt x="10669" y="8338"/>
                  </a:lnTo>
                  <a:cubicBezTo>
                    <a:pt x="10726" y="8339"/>
                    <a:pt x="10783" y="8339"/>
                    <a:pt x="10841" y="8339"/>
                  </a:cubicBezTo>
                  <a:cubicBezTo>
                    <a:pt x="11593" y="8339"/>
                    <a:pt x="12344" y="8266"/>
                    <a:pt x="13074" y="8100"/>
                  </a:cubicBezTo>
                  <a:cubicBezTo>
                    <a:pt x="13645" y="7981"/>
                    <a:pt x="14217" y="7790"/>
                    <a:pt x="14753" y="7552"/>
                  </a:cubicBezTo>
                  <a:cubicBezTo>
                    <a:pt x="15920" y="7017"/>
                    <a:pt x="16908" y="6266"/>
                    <a:pt x="17896" y="5457"/>
                  </a:cubicBezTo>
                  <a:lnTo>
                    <a:pt x="18039" y="5302"/>
                  </a:lnTo>
                  <a:lnTo>
                    <a:pt x="18253" y="5052"/>
                  </a:lnTo>
                  <a:lnTo>
                    <a:pt x="18444" y="4802"/>
                  </a:lnTo>
                  <a:cubicBezTo>
                    <a:pt x="18575" y="4635"/>
                    <a:pt x="18694" y="4457"/>
                    <a:pt x="18813" y="4278"/>
                  </a:cubicBezTo>
                  <a:cubicBezTo>
                    <a:pt x="18958" y="4037"/>
                    <a:pt x="18993" y="3913"/>
                    <a:pt x="18906" y="3913"/>
                  </a:cubicBezTo>
                  <a:cubicBezTo>
                    <a:pt x="18885" y="3913"/>
                    <a:pt x="18858" y="3919"/>
                    <a:pt x="18825" y="3933"/>
                  </a:cubicBezTo>
                  <a:cubicBezTo>
                    <a:pt x="18765" y="3945"/>
                    <a:pt x="18694" y="3992"/>
                    <a:pt x="18622" y="4040"/>
                  </a:cubicBezTo>
                  <a:cubicBezTo>
                    <a:pt x="18551" y="4088"/>
                    <a:pt x="18456" y="4147"/>
                    <a:pt x="18384" y="4219"/>
                  </a:cubicBezTo>
                  <a:lnTo>
                    <a:pt x="17896" y="4659"/>
                  </a:lnTo>
                  <a:cubicBezTo>
                    <a:pt x="17717" y="4814"/>
                    <a:pt x="17551" y="4957"/>
                    <a:pt x="17372" y="5100"/>
                  </a:cubicBezTo>
                  <a:lnTo>
                    <a:pt x="17110" y="5302"/>
                  </a:lnTo>
                  <a:cubicBezTo>
                    <a:pt x="17015" y="5362"/>
                    <a:pt x="16908" y="5433"/>
                    <a:pt x="16813" y="5493"/>
                  </a:cubicBezTo>
                  <a:cubicBezTo>
                    <a:pt x="16717" y="5552"/>
                    <a:pt x="16610" y="5635"/>
                    <a:pt x="16515" y="5695"/>
                  </a:cubicBezTo>
                  <a:cubicBezTo>
                    <a:pt x="16360" y="5778"/>
                    <a:pt x="16217" y="5885"/>
                    <a:pt x="16062" y="5969"/>
                  </a:cubicBezTo>
                  <a:cubicBezTo>
                    <a:pt x="15920" y="6064"/>
                    <a:pt x="15753" y="6147"/>
                    <a:pt x="15598" y="6243"/>
                  </a:cubicBezTo>
                  <a:cubicBezTo>
                    <a:pt x="14991" y="6588"/>
                    <a:pt x="14348" y="6850"/>
                    <a:pt x="13681" y="7076"/>
                  </a:cubicBezTo>
                  <a:cubicBezTo>
                    <a:pt x="13324" y="7195"/>
                    <a:pt x="12955" y="7302"/>
                    <a:pt x="12598" y="7398"/>
                  </a:cubicBezTo>
                  <a:cubicBezTo>
                    <a:pt x="12121" y="7517"/>
                    <a:pt x="11645" y="7636"/>
                    <a:pt x="11157" y="7695"/>
                  </a:cubicBezTo>
                  <a:cubicBezTo>
                    <a:pt x="10943" y="7731"/>
                    <a:pt x="10717" y="7731"/>
                    <a:pt x="10514" y="7731"/>
                  </a:cubicBezTo>
                  <a:cubicBezTo>
                    <a:pt x="10336" y="7731"/>
                    <a:pt x="10169" y="7719"/>
                    <a:pt x="9990" y="7695"/>
                  </a:cubicBezTo>
                  <a:cubicBezTo>
                    <a:pt x="9812" y="7683"/>
                    <a:pt x="9645" y="7659"/>
                    <a:pt x="9466" y="7636"/>
                  </a:cubicBezTo>
                  <a:cubicBezTo>
                    <a:pt x="8502" y="7540"/>
                    <a:pt x="7549" y="7326"/>
                    <a:pt x="6645" y="6957"/>
                  </a:cubicBezTo>
                  <a:cubicBezTo>
                    <a:pt x="5466" y="6481"/>
                    <a:pt x="4382" y="5778"/>
                    <a:pt x="3442" y="4921"/>
                  </a:cubicBezTo>
                  <a:cubicBezTo>
                    <a:pt x="2537" y="4099"/>
                    <a:pt x="1787" y="3111"/>
                    <a:pt x="1275" y="2183"/>
                  </a:cubicBezTo>
                  <a:cubicBezTo>
                    <a:pt x="1108" y="1885"/>
                    <a:pt x="894" y="1492"/>
                    <a:pt x="751" y="1111"/>
                  </a:cubicBezTo>
                  <a:cubicBezTo>
                    <a:pt x="644" y="932"/>
                    <a:pt x="572" y="754"/>
                    <a:pt x="489" y="587"/>
                  </a:cubicBezTo>
                  <a:cubicBezTo>
                    <a:pt x="406" y="420"/>
                    <a:pt x="358" y="289"/>
                    <a:pt x="299" y="182"/>
                  </a:cubicBezTo>
                  <a:cubicBezTo>
                    <a:pt x="245" y="86"/>
                    <a:pt x="173" y="0"/>
                    <a:pt x="1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6" name="Google Shape;27886;p42"/>
            <p:cNvSpPr/>
            <p:nvPr/>
          </p:nvSpPr>
          <p:spPr>
            <a:xfrm>
              <a:off x="7612550" y="2392925"/>
              <a:ext cx="378375" cy="246200"/>
            </a:xfrm>
            <a:custGeom>
              <a:avLst/>
              <a:gdLst/>
              <a:ahLst/>
              <a:cxnLst/>
              <a:rect l="l" t="t" r="r" b="b"/>
              <a:pathLst>
                <a:path w="15135" h="9848" extrusionOk="0">
                  <a:moveTo>
                    <a:pt x="10912" y="0"/>
                  </a:moveTo>
                  <a:cubicBezTo>
                    <a:pt x="10665" y="0"/>
                    <a:pt x="10417" y="9"/>
                    <a:pt x="10169" y="20"/>
                  </a:cubicBezTo>
                  <a:cubicBezTo>
                    <a:pt x="9454" y="68"/>
                    <a:pt x="8740" y="187"/>
                    <a:pt x="8061" y="377"/>
                  </a:cubicBezTo>
                  <a:cubicBezTo>
                    <a:pt x="7918" y="425"/>
                    <a:pt x="7716" y="496"/>
                    <a:pt x="7668" y="544"/>
                  </a:cubicBezTo>
                  <a:cubicBezTo>
                    <a:pt x="7561" y="651"/>
                    <a:pt x="7371" y="722"/>
                    <a:pt x="7144" y="794"/>
                  </a:cubicBezTo>
                  <a:cubicBezTo>
                    <a:pt x="5775" y="1282"/>
                    <a:pt x="4525" y="2068"/>
                    <a:pt x="3454" y="3020"/>
                  </a:cubicBezTo>
                  <a:cubicBezTo>
                    <a:pt x="2620" y="3759"/>
                    <a:pt x="1930" y="4616"/>
                    <a:pt x="1394" y="5604"/>
                  </a:cubicBezTo>
                  <a:cubicBezTo>
                    <a:pt x="798" y="6664"/>
                    <a:pt x="346" y="7819"/>
                    <a:pt x="120" y="8985"/>
                  </a:cubicBezTo>
                  <a:cubicBezTo>
                    <a:pt x="96" y="9152"/>
                    <a:pt x="60" y="9271"/>
                    <a:pt x="36" y="9402"/>
                  </a:cubicBezTo>
                  <a:cubicBezTo>
                    <a:pt x="25" y="9485"/>
                    <a:pt x="1" y="9628"/>
                    <a:pt x="25" y="9688"/>
                  </a:cubicBezTo>
                  <a:cubicBezTo>
                    <a:pt x="50" y="9798"/>
                    <a:pt x="89" y="9848"/>
                    <a:pt x="133" y="9848"/>
                  </a:cubicBezTo>
                  <a:cubicBezTo>
                    <a:pt x="214" y="9848"/>
                    <a:pt x="313" y="9683"/>
                    <a:pt x="382" y="9414"/>
                  </a:cubicBezTo>
                  <a:cubicBezTo>
                    <a:pt x="441" y="9235"/>
                    <a:pt x="477" y="9057"/>
                    <a:pt x="536" y="8878"/>
                  </a:cubicBezTo>
                  <a:lnTo>
                    <a:pt x="715" y="8342"/>
                  </a:lnTo>
                  <a:cubicBezTo>
                    <a:pt x="870" y="7902"/>
                    <a:pt x="1037" y="7461"/>
                    <a:pt x="1227" y="7033"/>
                  </a:cubicBezTo>
                  <a:lnTo>
                    <a:pt x="1418" y="6616"/>
                  </a:lnTo>
                  <a:cubicBezTo>
                    <a:pt x="1477" y="6485"/>
                    <a:pt x="1572" y="6354"/>
                    <a:pt x="1632" y="6211"/>
                  </a:cubicBezTo>
                  <a:cubicBezTo>
                    <a:pt x="2001" y="5485"/>
                    <a:pt x="2477" y="4806"/>
                    <a:pt x="3013" y="4175"/>
                  </a:cubicBezTo>
                  <a:cubicBezTo>
                    <a:pt x="3120" y="4068"/>
                    <a:pt x="3215" y="3949"/>
                    <a:pt x="3323" y="3854"/>
                  </a:cubicBezTo>
                  <a:cubicBezTo>
                    <a:pt x="3430" y="3747"/>
                    <a:pt x="3549" y="3639"/>
                    <a:pt x="3656" y="3532"/>
                  </a:cubicBezTo>
                  <a:cubicBezTo>
                    <a:pt x="3811" y="3366"/>
                    <a:pt x="3989" y="3235"/>
                    <a:pt x="4168" y="3068"/>
                  </a:cubicBezTo>
                  <a:cubicBezTo>
                    <a:pt x="4704" y="2616"/>
                    <a:pt x="5299" y="2223"/>
                    <a:pt x="5882" y="1854"/>
                  </a:cubicBezTo>
                  <a:cubicBezTo>
                    <a:pt x="5990" y="1782"/>
                    <a:pt x="6156" y="1723"/>
                    <a:pt x="6287" y="1663"/>
                  </a:cubicBezTo>
                  <a:cubicBezTo>
                    <a:pt x="6454" y="1580"/>
                    <a:pt x="6609" y="1496"/>
                    <a:pt x="6787" y="1437"/>
                  </a:cubicBezTo>
                  <a:cubicBezTo>
                    <a:pt x="7168" y="1306"/>
                    <a:pt x="7537" y="1187"/>
                    <a:pt x="7918" y="1092"/>
                  </a:cubicBezTo>
                  <a:cubicBezTo>
                    <a:pt x="8216" y="1020"/>
                    <a:pt x="8502" y="972"/>
                    <a:pt x="8799" y="937"/>
                  </a:cubicBezTo>
                  <a:cubicBezTo>
                    <a:pt x="9014" y="901"/>
                    <a:pt x="9228" y="853"/>
                    <a:pt x="9442" y="841"/>
                  </a:cubicBezTo>
                  <a:lnTo>
                    <a:pt x="9764" y="806"/>
                  </a:lnTo>
                  <a:lnTo>
                    <a:pt x="10097" y="794"/>
                  </a:lnTo>
                  <a:cubicBezTo>
                    <a:pt x="10288" y="782"/>
                    <a:pt x="10502" y="782"/>
                    <a:pt x="10693" y="782"/>
                  </a:cubicBezTo>
                  <a:cubicBezTo>
                    <a:pt x="10883" y="782"/>
                    <a:pt x="11074" y="794"/>
                    <a:pt x="11276" y="794"/>
                  </a:cubicBezTo>
                  <a:cubicBezTo>
                    <a:pt x="11466" y="794"/>
                    <a:pt x="11657" y="830"/>
                    <a:pt x="11847" y="830"/>
                  </a:cubicBezTo>
                  <a:cubicBezTo>
                    <a:pt x="12550" y="877"/>
                    <a:pt x="13240" y="984"/>
                    <a:pt x="13907" y="1151"/>
                  </a:cubicBezTo>
                  <a:cubicBezTo>
                    <a:pt x="14157" y="1234"/>
                    <a:pt x="14431" y="1246"/>
                    <a:pt x="14669" y="1306"/>
                  </a:cubicBezTo>
                  <a:cubicBezTo>
                    <a:pt x="14777" y="1324"/>
                    <a:pt x="14863" y="1333"/>
                    <a:pt x="14929" y="1333"/>
                  </a:cubicBezTo>
                  <a:cubicBezTo>
                    <a:pt x="15084" y="1333"/>
                    <a:pt x="15135" y="1283"/>
                    <a:pt x="15110" y="1175"/>
                  </a:cubicBezTo>
                  <a:cubicBezTo>
                    <a:pt x="15098" y="1092"/>
                    <a:pt x="15003" y="1008"/>
                    <a:pt x="14884" y="937"/>
                  </a:cubicBezTo>
                  <a:cubicBezTo>
                    <a:pt x="14753" y="841"/>
                    <a:pt x="14610" y="770"/>
                    <a:pt x="14443" y="687"/>
                  </a:cubicBezTo>
                  <a:cubicBezTo>
                    <a:pt x="13621" y="318"/>
                    <a:pt x="12681" y="127"/>
                    <a:pt x="11764" y="44"/>
                  </a:cubicBezTo>
                  <a:cubicBezTo>
                    <a:pt x="11483" y="12"/>
                    <a:pt x="11198" y="0"/>
                    <a:pt x="10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7" name="Google Shape;27887;p42"/>
            <p:cNvSpPr/>
            <p:nvPr/>
          </p:nvSpPr>
          <p:spPr>
            <a:xfrm>
              <a:off x="8011425" y="2432400"/>
              <a:ext cx="147950" cy="236750"/>
            </a:xfrm>
            <a:custGeom>
              <a:avLst/>
              <a:gdLst/>
              <a:ahLst/>
              <a:cxnLst/>
              <a:rect l="l" t="t" r="r" b="b"/>
              <a:pathLst>
                <a:path w="5918" h="9470" extrusionOk="0">
                  <a:moveTo>
                    <a:pt x="194" y="1"/>
                  </a:moveTo>
                  <a:cubicBezTo>
                    <a:pt x="148" y="1"/>
                    <a:pt x="117" y="15"/>
                    <a:pt x="95" y="36"/>
                  </a:cubicBezTo>
                  <a:cubicBezTo>
                    <a:pt x="0" y="132"/>
                    <a:pt x="119" y="286"/>
                    <a:pt x="441" y="525"/>
                  </a:cubicBezTo>
                  <a:cubicBezTo>
                    <a:pt x="822" y="822"/>
                    <a:pt x="1167" y="1156"/>
                    <a:pt x="1596" y="1465"/>
                  </a:cubicBezTo>
                  <a:cubicBezTo>
                    <a:pt x="1715" y="1560"/>
                    <a:pt x="1834" y="1644"/>
                    <a:pt x="1941" y="1751"/>
                  </a:cubicBezTo>
                  <a:cubicBezTo>
                    <a:pt x="2048" y="1870"/>
                    <a:pt x="2143" y="1977"/>
                    <a:pt x="2250" y="2072"/>
                  </a:cubicBezTo>
                  <a:cubicBezTo>
                    <a:pt x="2441" y="2299"/>
                    <a:pt x="2619" y="2513"/>
                    <a:pt x="2786" y="2727"/>
                  </a:cubicBezTo>
                  <a:cubicBezTo>
                    <a:pt x="2893" y="2846"/>
                    <a:pt x="2977" y="2965"/>
                    <a:pt x="3072" y="3084"/>
                  </a:cubicBezTo>
                  <a:cubicBezTo>
                    <a:pt x="3179" y="3203"/>
                    <a:pt x="3250" y="3323"/>
                    <a:pt x="3334" y="3465"/>
                  </a:cubicBezTo>
                  <a:cubicBezTo>
                    <a:pt x="3810" y="4192"/>
                    <a:pt x="4203" y="4966"/>
                    <a:pt x="4489" y="5787"/>
                  </a:cubicBezTo>
                  <a:lnTo>
                    <a:pt x="4501" y="5763"/>
                  </a:lnTo>
                  <a:cubicBezTo>
                    <a:pt x="4524" y="5847"/>
                    <a:pt x="4560" y="5930"/>
                    <a:pt x="4584" y="6001"/>
                  </a:cubicBezTo>
                  <a:cubicBezTo>
                    <a:pt x="4798" y="6644"/>
                    <a:pt x="4941" y="7299"/>
                    <a:pt x="5048" y="7954"/>
                  </a:cubicBezTo>
                  <a:cubicBezTo>
                    <a:pt x="5120" y="8430"/>
                    <a:pt x="5179" y="8859"/>
                    <a:pt x="5358" y="9014"/>
                  </a:cubicBezTo>
                  <a:cubicBezTo>
                    <a:pt x="5394" y="9037"/>
                    <a:pt x="5441" y="9145"/>
                    <a:pt x="5465" y="9240"/>
                  </a:cubicBezTo>
                  <a:cubicBezTo>
                    <a:pt x="5521" y="9393"/>
                    <a:pt x="5573" y="9470"/>
                    <a:pt x="5621" y="9470"/>
                  </a:cubicBezTo>
                  <a:cubicBezTo>
                    <a:pt x="5686" y="9470"/>
                    <a:pt x="5744" y="9333"/>
                    <a:pt x="5798" y="9061"/>
                  </a:cubicBezTo>
                  <a:cubicBezTo>
                    <a:pt x="5917" y="8323"/>
                    <a:pt x="5822" y="7490"/>
                    <a:pt x="5572" y="6680"/>
                  </a:cubicBezTo>
                  <a:cubicBezTo>
                    <a:pt x="5406" y="6144"/>
                    <a:pt x="5203" y="5609"/>
                    <a:pt x="4977" y="5085"/>
                  </a:cubicBezTo>
                  <a:cubicBezTo>
                    <a:pt x="4751" y="4561"/>
                    <a:pt x="4489" y="4061"/>
                    <a:pt x="4167" y="3584"/>
                  </a:cubicBezTo>
                  <a:cubicBezTo>
                    <a:pt x="3917" y="3180"/>
                    <a:pt x="3620" y="2811"/>
                    <a:pt x="3322" y="2453"/>
                  </a:cubicBezTo>
                  <a:cubicBezTo>
                    <a:pt x="3012" y="2096"/>
                    <a:pt x="2703" y="1751"/>
                    <a:pt x="2346" y="1441"/>
                  </a:cubicBezTo>
                  <a:cubicBezTo>
                    <a:pt x="1810" y="941"/>
                    <a:pt x="1215" y="525"/>
                    <a:pt x="583" y="155"/>
                  </a:cubicBezTo>
                  <a:cubicBezTo>
                    <a:pt x="395" y="42"/>
                    <a:pt x="273" y="1"/>
                    <a:pt x="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8" name="Google Shape;27888;p42"/>
            <p:cNvSpPr/>
            <p:nvPr/>
          </p:nvSpPr>
          <p:spPr>
            <a:xfrm>
              <a:off x="8103400" y="2669650"/>
              <a:ext cx="54475" cy="148400"/>
            </a:xfrm>
            <a:custGeom>
              <a:avLst/>
              <a:gdLst/>
              <a:ahLst/>
              <a:cxnLst/>
              <a:rect l="l" t="t" r="r" b="b"/>
              <a:pathLst>
                <a:path w="2179" h="5936" extrusionOk="0">
                  <a:moveTo>
                    <a:pt x="1936" y="0"/>
                  </a:moveTo>
                  <a:cubicBezTo>
                    <a:pt x="1858" y="0"/>
                    <a:pt x="1767" y="242"/>
                    <a:pt x="1715" y="560"/>
                  </a:cubicBezTo>
                  <a:cubicBezTo>
                    <a:pt x="1596" y="1191"/>
                    <a:pt x="1476" y="1810"/>
                    <a:pt x="1322" y="2465"/>
                  </a:cubicBezTo>
                  <a:cubicBezTo>
                    <a:pt x="1131" y="3334"/>
                    <a:pt x="810" y="4179"/>
                    <a:pt x="393" y="4965"/>
                  </a:cubicBezTo>
                  <a:cubicBezTo>
                    <a:pt x="286" y="5132"/>
                    <a:pt x="191" y="5346"/>
                    <a:pt x="119" y="5524"/>
                  </a:cubicBezTo>
                  <a:cubicBezTo>
                    <a:pt x="48" y="5703"/>
                    <a:pt x="0" y="5846"/>
                    <a:pt x="48" y="5882"/>
                  </a:cubicBezTo>
                  <a:cubicBezTo>
                    <a:pt x="100" y="5904"/>
                    <a:pt x="162" y="5936"/>
                    <a:pt x="239" y="5936"/>
                  </a:cubicBezTo>
                  <a:cubicBezTo>
                    <a:pt x="284" y="5936"/>
                    <a:pt x="335" y="5925"/>
                    <a:pt x="393" y="5894"/>
                  </a:cubicBezTo>
                  <a:cubicBezTo>
                    <a:pt x="453" y="5846"/>
                    <a:pt x="536" y="5763"/>
                    <a:pt x="631" y="5655"/>
                  </a:cubicBezTo>
                  <a:cubicBezTo>
                    <a:pt x="714" y="5548"/>
                    <a:pt x="810" y="5417"/>
                    <a:pt x="881" y="5298"/>
                  </a:cubicBezTo>
                  <a:cubicBezTo>
                    <a:pt x="1000" y="5120"/>
                    <a:pt x="1107" y="4941"/>
                    <a:pt x="1191" y="4751"/>
                  </a:cubicBezTo>
                  <a:cubicBezTo>
                    <a:pt x="1286" y="4548"/>
                    <a:pt x="1381" y="4358"/>
                    <a:pt x="1465" y="4167"/>
                  </a:cubicBezTo>
                  <a:cubicBezTo>
                    <a:pt x="1536" y="3977"/>
                    <a:pt x="1643" y="3774"/>
                    <a:pt x="1715" y="3584"/>
                  </a:cubicBezTo>
                  <a:cubicBezTo>
                    <a:pt x="1905" y="3084"/>
                    <a:pt x="2024" y="2572"/>
                    <a:pt x="2084" y="2072"/>
                  </a:cubicBezTo>
                  <a:cubicBezTo>
                    <a:pt x="2155" y="1548"/>
                    <a:pt x="2155" y="1024"/>
                    <a:pt x="2179" y="476"/>
                  </a:cubicBezTo>
                  <a:lnTo>
                    <a:pt x="2179" y="476"/>
                  </a:lnTo>
                  <a:cubicBezTo>
                    <a:pt x="2143" y="655"/>
                    <a:pt x="2119" y="738"/>
                    <a:pt x="2096" y="845"/>
                  </a:cubicBezTo>
                  <a:cubicBezTo>
                    <a:pt x="2084" y="786"/>
                    <a:pt x="2072" y="738"/>
                    <a:pt x="2096" y="714"/>
                  </a:cubicBezTo>
                  <a:cubicBezTo>
                    <a:pt x="2119" y="345"/>
                    <a:pt x="2060" y="107"/>
                    <a:pt x="1965" y="12"/>
                  </a:cubicBezTo>
                  <a:cubicBezTo>
                    <a:pt x="1955" y="4"/>
                    <a:pt x="1946" y="0"/>
                    <a:pt x="19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889" name="Google Shape;27889;p42"/>
            <p:cNvSpPr/>
            <p:nvPr/>
          </p:nvSpPr>
          <p:spPr>
            <a:xfrm>
              <a:off x="7610775" y="2673675"/>
              <a:ext cx="11925" cy="49900"/>
            </a:xfrm>
            <a:custGeom>
              <a:avLst/>
              <a:gdLst/>
              <a:ahLst/>
              <a:cxnLst/>
              <a:rect l="l" t="t" r="r" b="b"/>
              <a:pathLst>
                <a:path w="477" h="1996" extrusionOk="0">
                  <a:moveTo>
                    <a:pt x="215" y="0"/>
                  </a:moveTo>
                  <a:cubicBezTo>
                    <a:pt x="158" y="0"/>
                    <a:pt x="115" y="132"/>
                    <a:pt x="72" y="244"/>
                  </a:cubicBezTo>
                  <a:cubicBezTo>
                    <a:pt x="12" y="399"/>
                    <a:pt x="0" y="672"/>
                    <a:pt x="12" y="970"/>
                  </a:cubicBezTo>
                  <a:cubicBezTo>
                    <a:pt x="36" y="1113"/>
                    <a:pt x="60" y="1268"/>
                    <a:pt x="96" y="1411"/>
                  </a:cubicBezTo>
                  <a:cubicBezTo>
                    <a:pt x="119" y="1565"/>
                    <a:pt x="167" y="1708"/>
                    <a:pt x="226" y="1827"/>
                  </a:cubicBezTo>
                  <a:cubicBezTo>
                    <a:pt x="269" y="1942"/>
                    <a:pt x="308" y="1995"/>
                    <a:pt x="341" y="1995"/>
                  </a:cubicBezTo>
                  <a:cubicBezTo>
                    <a:pt x="373" y="1995"/>
                    <a:pt x="399" y="1945"/>
                    <a:pt x="417" y="1851"/>
                  </a:cubicBezTo>
                  <a:cubicBezTo>
                    <a:pt x="465" y="1565"/>
                    <a:pt x="477" y="1220"/>
                    <a:pt x="429" y="744"/>
                  </a:cubicBezTo>
                  <a:cubicBezTo>
                    <a:pt x="429" y="577"/>
                    <a:pt x="417" y="446"/>
                    <a:pt x="393" y="339"/>
                  </a:cubicBezTo>
                  <a:cubicBezTo>
                    <a:pt x="357" y="220"/>
                    <a:pt x="322" y="137"/>
                    <a:pt x="286" y="65"/>
                  </a:cubicBezTo>
                  <a:cubicBezTo>
                    <a:pt x="260" y="19"/>
                    <a:pt x="236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6291200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ĐƠN CHẤT</a:t>
            </a:r>
            <a:br>
              <a:rPr lang="en" dirty="0" smtClean="0"/>
            </a:br>
            <a:r>
              <a:rPr lang="en" dirty="0" smtClean="0"/>
              <a:t>1. Đơn chất là gì?</a:t>
            </a:r>
            <a:endParaRPr dirty="0"/>
          </a:p>
        </p:txBody>
      </p:sp>
      <p:sp>
        <p:nvSpPr>
          <p:cNvPr id="28015" name="Google Shape;28015;p42"/>
          <p:cNvSpPr txBox="1">
            <a:spLocks noGrp="1"/>
          </p:cNvSpPr>
          <p:nvPr>
            <p:ph type="title" idx="2"/>
          </p:nvPr>
        </p:nvSpPr>
        <p:spPr>
          <a:xfrm>
            <a:off x="1031200" y="1465451"/>
            <a:ext cx="1646000" cy="890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/>
              <a:t>I.</a:t>
            </a:r>
            <a:endParaRPr dirty="0"/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955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xmlns="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xmlns="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xmlns="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245" y="2984480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xmlns="" id="{F4E793A1-28C2-4505-BBE0-9D41C1946D27}"/>
              </a:ext>
            </a:extLst>
          </p:cNvPr>
          <p:cNvSpPr/>
          <p:nvPr/>
        </p:nvSpPr>
        <p:spPr>
          <a:xfrm>
            <a:off x="0" y="-78261"/>
            <a:ext cx="121920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/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xmlns="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xmlns="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xmlns="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0253925C-A038-4A8B-9C7A-D1CA6478E7D2}"/>
              </a:ext>
            </a:extLst>
          </p:cNvPr>
          <p:cNvSpPr/>
          <p:nvPr/>
        </p:nvSpPr>
        <p:spPr>
          <a:xfrm>
            <a:off x="4116883" y="4472089"/>
            <a:ext cx="76655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9EBD2E07-3390-4677-B128-B360AED0D5CE}"/>
              </a:ext>
            </a:extLst>
          </p:cNvPr>
          <p:cNvSpPr/>
          <p:nvPr/>
        </p:nvSpPr>
        <p:spPr>
          <a:xfrm>
            <a:off x="9007087" y="4572377"/>
            <a:ext cx="196239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Cl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xmlns="" id="{861D02D3-A24F-4664-B3F0-75C4E0A35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217" y="183685"/>
            <a:ext cx="11558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ác chất 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ào </a:t>
            </a: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ó đặc điểm gì giống 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altLang="en-US" sz="4000" b="1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altLang="en-US" sz="4000" b="1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altLang="en-US" sz="4000" b="1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xmlns="" id="{C01C96C3-97E0-45E0-88D3-EFA91074E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949" y="96576"/>
            <a:ext cx="112730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oá</a:t>
            </a:r>
            <a:r>
              <a:rPr lang="en-US" alt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0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altLang="en-US" sz="40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359" r="4993" b="5782"/>
          <a:stretch/>
        </p:blipFill>
        <p:spPr>
          <a:xfrm>
            <a:off x="5504619" y="4133088"/>
            <a:ext cx="3493077" cy="22311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856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xmlns="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217" y="954054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xmlns="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5599" y="1342143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Diễn đàn Tin học Công nghệ - Vforum.vn">
            <a:extLst>
              <a:ext uri="{FF2B5EF4-FFF2-40B4-BE49-F238E27FC236}">
                <a16:creationId xmlns:a16="http://schemas.microsoft.com/office/drawing/2014/main" xmlns="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9245" y="2984480"/>
            <a:ext cx="3980868" cy="3732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xmlns="" id="{F4E793A1-28C2-4505-BBE0-9D41C1946D27}"/>
              </a:ext>
            </a:extLst>
          </p:cNvPr>
          <p:cNvSpPr/>
          <p:nvPr/>
        </p:nvSpPr>
        <p:spPr>
          <a:xfrm>
            <a:off x="-114300" y="136356"/>
            <a:ext cx="12192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Quan sát </a:t>
            </a:r>
            <a:r>
              <a:rPr lang="en-US" sz="4000" b="1" cap="none" spc="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ảnh, xác </a:t>
            </a:r>
            <a:r>
              <a:rPr lang="en-US" sz="4000" b="1" cap="none" spc="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định các </a:t>
            </a:r>
            <a:r>
              <a:rPr lang="en-US" sz="4000" b="1" cap="none" spc="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Tahoma" panose="020B0604030504040204" pitchFamily="34" charset="0"/>
                <a:cs typeface="Tahoma" panose="020B0604030504040204" pitchFamily="34" charset="0"/>
              </a:rPr>
              <a:t>vật thể trên thuộc thể gì?</a:t>
            </a:r>
            <a:endParaRPr lang="vi-VN" sz="4000" b="1" cap="none" spc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xmlns="" id="{77CE2BEF-D02F-4068-BDA9-448B1AD3696E}"/>
              </a:ext>
            </a:extLst>
          </p:cNvPr>
          <p:cNvSpPr/>
          <p:nvPr/>
        </p:nvSpPr>
        <p:spPr>
          <a:xfrm>
            <a:off x="1772058" y="1113728"/>
            <a:ext cx="11689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xmlns="" id="{718305C0-D59D-43F4-82EF-99A03F19A46E}"/>
              </a:ext>
            </a:extLst>
          </p:cNvPr>
          <p:cNvSpPr/>
          <p:nvPr/>
        </p:nvSpPr>
        <p:spPr>
          <a:xfrm>
            <a:off x="5505134" y="2228671"/>
            <a:ext cx="118173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xmlns="" id="{AFF46A35-BF36-4F5D-ABCB-05E396FC4E07}"/>
              </a:ext>
            </a:extLst>
          </p:cNvPr>
          <p:cNvSpPr/>
          <p:nvPr/>
        </p:nvSpPr>
        <p:spPr>
          <a:xfrm>
            <a:off x="8891349" y="1387851"/>
            <a:ext cx="6735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0253925C-A038-4A8B-9C7A-D1CA6478E7D2}"/>
              </a:ext>
            </a:extLst>
          </p:cNvPr>
          <p:cNvSpPr/>
          <p:nvPr/>
        </p:nvSpPr>
        <p:spPr>
          <a:xfrm>
            <a:off x="4116883" y="4472089"/>
            <a:ext cx="76655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9EBD2E07-3390-4677-B128-B360AED0D5CE}"/>
              </a:ext>
            </a:extLst>
          </p:cNvPr>
          <p:cNvSpPr/>
          <p:nvPr/>
        </p:nvSpPr>
        <p:spPr>
          <a:xfrm>
            <a:off x="9423030" y="4648491"/>
            <a:ext cx="196239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Cl</a:t>
            </a:r>
            <a:endParaRPr lang="vi-VN" sz="72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25657" y="1140412"/>
            <a:ext cx="1557145" cy="27320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359" r="4993" b="5782"/>
          <a:stretch/>
        </p:blipFill>
        <p:spPr>
          <a:xfrm>
            <a:off x="5504619" y="4133088"/>
            <a:ext cx="3493077" cy="22311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334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xmlns="" id="{95822DA1-7C4C-4152-8B12-D26C6D96D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95851"/>
              </p:ext>
            </p:extLst>
          </p:nvPr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xmlns="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xmlns="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m </a:t>
            </a:r>
            <a:r>
              <a:rPr lang="vi-VN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xmlns="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xmlns="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6" descr="Nhẫn nam bạc đính đá pnjsilver xmxmk000171 | pnj.com.vn">
            <a:extLst>
              <a:ext uri="{FF2B5EF4-FFF2-40B4-BE49-F238E27FC236}">
                <a16:creationId xmlns:a16="http://schemas.microsoft.com/office/drawing/2014/main" xmlns="" id="{A68CF4EF-4630-4EDD-AC61-1D65B0120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28311" y="3409168"/>
            <a:ext cx="2677585" cy="259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xmlns="" id="{314ABDFB-0F07-45C2-9218-3F7360FDE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36972" y="628608"/>
            <a:ext cx="3702925" cy="27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Brace 1"/>
          <p:cNvSpPr/>
          <p:nvPr/>
        </p:nvSpPr>
        <p:spPr>
          <a:xfrm>
            <a:off x="8305896" y="1444752"/>
            <a:ext cx="1313592" cy="3822192"/>
          </a:xfrm>
          <a:prstGeom prst="rightBrace">
            <a:avLst/>
          </a:pr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725820" y="2856973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0897"/>
            <a:fld id="{54EBDB9A-3205-4AF5-B8A1-96BA7FEA9873}" type="slidenum">
              <a:rPr lang="en-US">
                <a:solidFill>
                  <a:srgbClr val="FFFFFF"/>
                </a:solidFill>
                <a:latin typeface="Arial"/>
              </a:rPr>
              <a:pPr defTabSz="910897"/>
              <a:t>15</a:t>
            </a:fld>
            <a:endParaRPr lang="en-US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6388" name="Picture 3" descr="Cu-sf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96000" y="654741"/>
            <a:ext cx="3619732" cy="361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ành khách định mang 20 viên đạn còn hạt nổ lên máy bay có thể bị ...">
            <a:extLst>
              <a:ext uri="{FF2B5EF4-FFF2-40B4-BE49-F238E27FC236}">
                <a16:creationId xmlns:a16="http://schemas.microsoft.com/office/drawing/2014/main" xmlns="" id="{35B8C878-0681-47F4-9868-9183F3886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6991" y="1270739"/>
            <a:ext cx="4499010" cy="337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xmlns="" id="{F0F46409-A4AD-49B7-BA5C-9996470B2AA4}"/>
              </a:ext>
            </a:extLst>
          </p:cNvPr>
          <p:cNvSpPr/>
          <p:nvPr/>
        </p:nvSpPr>
        <p:spPr>
          <a:xfrm>
            <a:off x="2798695" y="1699884"/>
            <a:ext cx="1589452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</a:rPr>
              <a:t>Cu</a:t>
            </a:r>
            <a:endParaRPr kumimoji="0" lang="vi-VN" sz="7200" b="1" i="0" u="none" strike="noStrike" kern="0" cap="none" spc="0" normalizeH="0" baseline="0" noProof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xmlns="" id="{CC93107D-DED0-44C8-9403-757F42D1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78" y="238540"/>
            <a:ext cx="113869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kim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oại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sắ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xếp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như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6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36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pic>
        <p:nvPicPr>
          <p:cNvPr id="3" name="Hình ảnh 2" descr="Ảnh có chứa gạch, tòa nhà, ngoài trời, màu cam&#10;&#10;Mô tả được tạo tự động">
            <a:extLst>
              <a:ext uri="{FF2B5EF4-FFF2-40B4-BE49-F238E27FC236}">
                <a16:creationId xmlns:a16="http://schemas.microsoft.com/office/drawing/2014/main" xmlns="" id="{FE90323F-2A99-4446-8910-FF1F12A900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05866" y="3824981"/>
            <a:ext cx="4312445" cy="2869736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xmlns="" id="{15560D76-F88D-4057-9A27-AB57ACD19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514" y="4351862"/>
            <a:ext cx="76373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kim loại, các nguyên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đơn lẻ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sắp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xếp khít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nhau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  <a:endParaRPr lang="vi-VN" altLang="en-US" sz="32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306" y="5623681"/>
            <a:ext cx="6836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hi nói kim loại đồng. Chúng ta có thể viết tắt là kim loại C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 rot="4227631">
            <a:off x="2540794" y="3446352"/>
            <a:ext cx="557213" cy="304800"/>
            <a:chOff x="576" y="480"/>
            <a:chExt cx="768" cy="432"/>
          </a:xfrm>
        </p:grpSpPr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575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752600" y="2939145"/>
            <a:ext cx="4648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 rot="-2839689">
            <a:off x="4140994" y="4817952"/>
            <a:ext cx="557213" cy="304800"/>
            <a:chOff x="576" y="480"/>
            <a:chExt cx="768" cy="432"/>
          </a:xfrm>
        </p:grpSpPr>
        <p:sp>
          <p:nvSpPr>
            <p:cNvPr id="10248" name="Oval 8"/>
            <p:cNvSpPr>
              <a:spLocks noChangeArrowheads="1"/>
            </p:cNvSpPr>
            <p:nvPr/>
          </p:nvSpPr>
          <p:spPr bwMode="auto">
            <a:xfrm>
              <a:off x="913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576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386138" y="3015345"/>
            <a:ext cx="557212" cy="304800"/>
            <a:chOff x="576" y="480"/>
            <a:chExt cx="768" cy="432"/>
          </a:xfrm>
        </p:grpSpPr>
        <p:sp>
          <p:nvSpPr>
            <p:cNvPr id="10251" name="Oval 11"/>
            <p:cNvSpPr>
              <a:spLocks noChangeArrowheads="1"/>
            </p:cNvSpPr>
            <p:nvPr/>
          </p:nvSpPr>
          <p:spPr bwMode="auto">
            <a:xfrm>
              <a:off x="913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2" name="Oval 12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 rot="-1478161">
            <a:off x="5181601" y="4615545"/>
            <a:ext cx="557213" cy="304800"/>
            <a:chOff x="576" y="480"/>
            <a:chExt cx="768" cy="432"/>
          </a:xfrm>
        </p:grpSpPr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>
              <a:off x="913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576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 rot="3841906">
            <a:off x="3988594" y="3903552"/>
            <a:ext cx="557213" cy="304800"/>
            <a:chOff x="576" y="480"/>
            <a:chExt cx="768" cy="432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912" y="481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569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 rot="-3372337">
            <a:off x="5106194" y="3319352"/>
            <a:ext cx="557213" cy="304800"/>
            <a:chOff x="576" y="480"/>
            <a:chExt cx="768" cy="432"/>
          </a:xfrm>
        </p:grpSpPr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914" y="474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578" y="475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 rot="656126">
            <a:off x="2514601" y="4463145"/>
            <a:ext cx="557213" cy="304800"/>
            <a:chOff x="576" y="480"/>
            <a:chExt cx="768" cy="432"/>
          </a:xfrm>
        </p:grpSpPr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907" y="480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575" y="479"/>
              <a:ext cx="431" cy="432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0897">
                <a:defRPr/>
              </a:pPr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347" name="Rectangle 25"/>
          <p:cNvSpPr>
            <a:spLocks noChangeArrowheads="1"/>
          </p:cNvSpPr>
          <p:nvPr/>
        </p:nvSpPr>
        <p:spPr bwMode="auto">
          <a:xfrm>
            <a:off x="6400800" y="2939145"/>
            <a:ext cx="402113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48" name="Text Box 26"/>
          <p:cNvSpPr txBox="1">
            <a:spLocks noChangeArrowheads="1"/>
          </p:cNvSpPr>
          <p:nvPr/>
        </p:nvSpPr>
        <p:spPr bwMode="auto">
          <a:xfrm>
            <a:off x="2440781" y="2105474"/>
            <a:ext cx="3005138" cy="707886"/>
          </a:xfrm>
          <a:prstGeom prst="rect">
            <a:avLst/>
          </a:prstGeom>
          <a:solidFill>
            <a:srgbClr val="00091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</a:rPr>
              <a:t>hiđro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en-US" sz="40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349" name="Text Box 27"/>
          <p:cNvSpPr txBox="1">
            <a:spLocks noChangeArrowheads="1"/>
          </p:cNvSpPr>
          <p:nvPr/>
        </p:nvSpPr>
        <p:spPr bwMode="auto">
          <a:xfrm>
            <a:off x="6797708" y="2063509"/>
            <a:ext cx="3005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0897">
              <a:spcBef>
                <a:spcPct val="50000"/>
              </a:spcBef>
            </a:pP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Khí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</a:rPr>
              <a:t>oxi</a:t>
            </a:r>
            <a:endParaRPr lang="en-US" sz="3600" b="1" baseline="-250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 rot="656126">
            <a:off x="6940550" y="4836208"/>
            <a:ext cx="762000" cy="381000"/>
            <a:chOff x="576" y="480"/>
            <a:chExt cx="768" cy="432"/>
          </a:xfrm>
        </p:grpSpPr>
        <p:sp>
          <p:nvSpPr>
            <p:cNvPr id="14383" name="Oval 47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4" name="Oval 48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 rot="656126">
            <a:off x="7086600" y="4158345"/>
            <a:ext cx="762000" cy="457200"/>
            <a:chOff x="576" y="480"/>
            <a:chExt cx="768" cy="432"/>
          </a:xfrm>
        </p:grpSpPr>
        <p:sp>
          <p:nvSpPr>
            <p:cNvPr id="14381" name="Oval 73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2" name="Oval 74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Group 75"/>
          <p:cNvGrpSpPr>
            <a:grpSpLocks/>
          </p:cNvGrpSpPr>
          <p:nvPr/>
        </p:nvGrpSpPr>
        <p:grpSpPr bwMode="auto">
          <a:xfrm rot="-7009267">
            <a:off x="7990682" y="4395677"/>
            <a:ext cx="665162" cy="409575"/>
            <a:chOff x="576" y="480"/>
            <a:chExt cx="768" cy="432"/>
          </a:xfrm>
        </p:grpSpPr>
        <p:sp>
          <p:nvSpPr>
            <p:cNvPr id="14379" name="Oval 76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80" name="Oval 77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Group 78"/>
          <p:cNvGrpSpPr>
            <a:grpSpLocks/>
          </p:cNvGrpSpPr>
          <p:nvPr/>
        </p:nvGrpSpPr>
        <p:grpSpPr bwMode="auto">
          <a:xfrm rot="656126">
            <a:off x="9377363" y="5002895"/>
            <a:ext cx="760412" cy="381000"/>
            <a:chOff x="576" y="480"/>
            <a:chExt cx="768" cy="432"/>
          </a:xfrm>
        </p:grpSpPr>
        <p:sp>
          <p:nvSpPr>
            <p:cNvPr id="14377" name="Oval 79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8" name="Oval 80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Group 81"/>
          <p:cNvGrpSpPr>
            <a:grpSpLocks/>
          </p:cNvGrpSpPr>
          <p:nvPr/>
        </p:nvGrpSpPr>
        <p:grpSpPr bwMode="auto">
          <a:xfrm rot="-3050976">
            <a:off x="9372601" y="4120246"/>
            <a:ext cx="725487" cy="417512"/>
            <a:chOff x="576" y="480"/>
            <a:chExt cx="768" cy="432"/>
          </a:xfrm>
        </p:grpSpPr>
        <p:sp>
          <p:nvSpPr>
            <p:cNvPr id="14375" name="Oval 82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6" name="Oval 83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" name="Group 84"/>
          <p:cNvGrpSpPr>
            <a:grpSpLocks/>
          </p:cNvGrpSpPr>
          <p:nvPr/>
        </p:nvGrpSpPr>
        <p:grpSpPr bwMode="auto">
          <a:xfrm rot="3430967">
            <a:off x="8010525" y="3375708"/>
            <a:ext cx="725488" cy="417512"/>
            <a:chOff x="576" y="480"/>
            <a:chExt cx="768" cy="432"/>
          </a:xfrm>
        </p:grpSpPr>
        <p:sp>
          <p:nvSpPr>
            <p:cNvPr id="14373" name="Oval 85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4" name="Oval 86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 rot="656126">
            <a:off x="8991601" y="3243945"/>
            <a:ext cx="747713" cy="395288"/>
            <a:chOff x="576" y="480"/>
            <a:chExt cx="768" cy="432"/>
          </a:xfrm>
        </p:grpSpPr>
        <p:sp>
          <p:nvSpPr>
            <p:cNvPr id="14371" name="Oval 88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2" name="Oval 89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90"/>
          <p:cNvGrpSpPr>
            <a:grpSpLocks/>
          </p:cNvGrpSpPr>
          <p:nvPr/>
        </p:nvGrpSpPr>
        <p:grpSpPr bwMode="auto">
          <a:xfrm rot="656126">
            <a:off x="6851650" y="3532871"/>
            <a:ext cx="685800" cy="377825"/>
            <a:chOff x="576" y="480"/>
            <a:chExt cx="768" cy="432"/>
          </a:xfrm>
        </p:grpSpPr>
        <p:sp>
          <p:nvSpPr>
            <p:cNvPr id="14369" name="Oval 91"/>
            <p:cNvSpPr>
              <a:spLocks noChangeArrowheads="1"/>
            </p:cNvSpPr>
            <p:nvPr/>
          </p:nvSpPr>
          <p:spPr bwMode="auto">
            <a:xfrm>
              <a:off x="912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370" name="Oval 92"/>
            <p:cNvSpPr>
              <a:spLocks noChangeArrowheads="1"/>
            </p:cNvSpPr>
            <p:nvPr/>
          </p:nvSpPr>
          <p:spPr bwMode="auto">
            <a:xfrm>
              <a:off x="576" y="48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0897"/>
              <a:endParaRPr lang="vi-VN" sz="28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33" name="Oval 93"/>
          <p:cNvSpPr>
            <a:spLocks noChangeArrowheads="1"/>
          </p:cNvSpPr>
          <p:nvPr/>
        </p:nvSpPr>
        <p:spPr bwMode="auto">
          <a:xfrm>
            <a:off x="2286000" y="762000"/>
            <a:ext cx="685800" cy="6858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39" name="Oval 99"/>
          <p:cNvSpPr>
            <a:spLocks noChangeArrowheads="1"/>
          </p:cNvSpPr>
          <p:nvPr/>
        </p:nvSpPr>
        <p:spPr bwMode="auto">
          <a:xfrm>
            <a:off x="4343400" y="7620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910897">
              <a:defRPr/>
            </a:pPr>
            <a:r>
              <a:rPr lang="en-US" sz="3600" b="1" dirty="0">
                <a:solidFill>
                  <a:srgbClr val="00CC99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0341" name="Oval 101"/>
          <p:cNvSpPr>
            <a:spLocks noChangeArrowheads="1"/>
          </p:cNvSpPr>
          <p:nvPr/>
        </p:nvSpPr>
        <p:spPr bwMode="auto">
          <a:xfrm>
            <a:off x="7010401" y="533400"/>
            <a:ext cx="9445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0343" name="Oval 103"/>
          <p:cNvSpPr>
            <a:spLocks noChangeArrowheads="1"/>
          </p:cNvSpPr>
          <p:nvPr/>
        </p:nvSpPr>
        <p:spPr bwMode="auto">
          <a:xfrm>
            <a:off x="8915401" y="533400"/>
            <a:ext cx="1020763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0897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4362" name="Rectangle 104"/>
          <p:cNvSpPr>
            <a:spLocks noChangeArrowheads="1"/>
          </p:cNvSpPr>
          <p:nvPr/>
        </p:nvSpPr>
        <p:spPr bwMode="auto">
          <a:xfrm>
            <a:off x="1752600" y="228600"/>
            <a:ext cx="464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363" name="Rectangle 105"/>
          <p:cNvSpPr>
            <a:spLocks noChangeArrowheads="1"/>
          </p:cNvSpPr>
          <p:nvPr/>
        </p:nvSpPr>
        <p:spPr bwMode="auto">
          <a:xfrm>
            <a:off x="6400800" y="228600"/>
            <a:ext cx="4038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0897"/>
            <a:endParaRPr lang="vi-VN">
              <a:solidFill>
                <a:srgbClr val="FFFFFF"/>
              </a:solidFill>
              <a:latin typeface="Arial"/>
            </a:endParaRPr>
          </a:p>
        </p:txBody>
      </p:sp>
      <p:sp>
        <p:nvSpPr>
          <p:cNvPr id="61" name="Hộp Văn bản 60">
            <a:extLst>
              <a:ext uri="{FF2B5EF4-FFF2-40B4-BE49-F238E27FC236}">
                <a16:creationId xmlns:a16="http://schemas.microsoft.com/office/drawing/2014/main" xmlns="" id="{A2F976D4-4B4D-4F27-AD1E-2354A41B6A91}"/>
              </a:ext>
            </a:extLst>
          </p:cNvPr>
          <p:cNvSpPr txBox="1"/>
          <p:nvPr/>
        </p:nvSpPr>
        <p:spPr>
          <a:xfrm>
            <a:off x="5089269" y="2063509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7C83F120-995B-435A-A5FB-2B3ABC74ECCB}"/>
              </a:ext>
            </a:extLst>
          </p:cNvPr>
          <p:cNvSpPr txBox="1"/>
          <p:nvPr/>
        </p:nvSpPr>
        <p:spPr>
          <a:xfrm>
            <a:off x="9251734" y="2038047"/>
            <a:ext cx="846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sz="4000" b="1" baseline="-25000" dirty="0" err="1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64" name="Text Box 21">
            <a:extLst>
              <a:ext uri="{FF2B5EF4-FFF2-40B4-BE49-F238E27FC236}">
                <a16:creationId xmlns:a16="http://schemas.microsoft.com/office/drawing/2014/main" xmlns="" id="{D6E41AEE-7C2B-4374-8F2D-DF843E890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92"/>
            <a:ext cx="12205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đơ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phi kim,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ác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guy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ử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liên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kết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với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nhau như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thế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nào</a:t>
            </a:r>
            <a:r>
              <a:rPr lang="vi-VN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xmlns="" id="{9E78EA00-BF2C-4297-BD0E-86A3A825A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18" y="5572315"/>
            <a:ext cx="117429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Trong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đơn chất phi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kim</a:t>
            </a:r>
            <a:r>
              <a:rPr lang="en-US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ở thể khí, </a:t>
            </a:r>
            <a:r>
              <a:rPr lang="vi-VN" altLang="en-US" sz="32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các nguyên tử thường liên kết với nhau theo một số nhất định và thường là 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vi-V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44444E-6 L -8.33333E-7 0.2995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2 0.04421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219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98 0.03472 L 0.09167 -0.1872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76" y="-1111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28333 -0.1555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-77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0.04468 L 0.15768 0.09953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94" y="719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11111E-6 L -0.35743 -0.21111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78" y="-1055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48148E-6 L 0.08607 0.1555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777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-3.7037E-7 L 0.25 -3.7037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7 4.07407E-6 L -0.1457 -0.2548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-1275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125 0.05602 L 0.05834 -0.20995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1331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5E-6 1.48148E-6 L -0.27917 -0.0882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58" y="-442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25E-6 -3.7037E-6 L -0.02083 0.21135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055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16667E-6 -2.59259E-6 L 0.2793 0.08889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444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25 -0.0449 L 0.28346 0.02199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333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04167E-6 -3.7037E-7 L -0.2707 0.2333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42" y="1166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1.76144E-6 L 0.0875 0.01665 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1181 -0.00741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11" y="-37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23 3.2871E-6 L 0.08021 -0.0111 " pathEditMode="relative" rAng="0" ptsTypes="AA">
                                      <p:cBhvr>
                                        <p:cTn id="40" dur="50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-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91123E-6 L -0.07656 0.0111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3" grpId="0" animBg="1"/>
      <p:bldP spid="10339" grpId="0" animBg="1"/>
      <p:bldP spid="10341" grpId="0" animBg="1"/>
      <p:bldP spid="10343" grpId="0" animBg="1"/>
      <p:bldP spid="61" grpId="0"/>
      <p:bldP spid="18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22">
            <a:extLst>
              <a:ext uri="{FF2B5EF4-FFF2-40B4-BE49-F238E27FC236}">
                <a16:creationId xmlns:a16="http://schemas.microsoft.com/office/drawing/2014/main" xmlns="" id="{95822DA1-7C4C-4152-8B12-D26C6D96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744" y="14447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5603" name="Object 22">
                        <a:extLst>
                          <a:ext uri="{FF2B5EF4-FFF2-40B4-BE49-F238E27FC236}">
                            <a16:creationId xmlns:a16="http://schemas.microsoft.com/office/drawing/2014/main" xmlns="" id="{95822DA1-7C4C-4152-8B12-D26C6D96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744" y="144475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WordArt 72">
            <a:extLst>
              <a:ext uri="{FF2B5EF4-FFF2-40B4-BE49-F238E27FC236}">
                <a16:creationId xmlns:a16="http://schemas.microsoft.com/office/drawing/2014/main" xmlns="" id="{0B4C47E4-6364-4D21-B8B0-6841FD6B79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4344" y="2647168"/>
            <a:ext cx="243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i kim 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87" name="Line 75">
            <a:extLst>
              <a:ext uri="{FF2B5EF4-FFF2-40B4-BE49-F238E27FC236}">
                <a16:creationId xmlns:a16="http://schemas.microsoft.com/office/drawing/2014/main" xmlns="" id="{AD386C1E-5820-4C9C-817F-6EAA576B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1572" y="2157984"/>
            <a:ext cx="1453388" cy="11144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389" name="Line 77">
            <a:extLst>
              <a:ext uri="{FF2B5EF4-FFF2-40B4-BE49-F238E27FC236}">
                <a16:creationId xmlns:a16="http://schemas.microsoft.com/office/drawing/2014/main" xmlns="" id="{D02C4C6C-4433-4ABA-ABF4-5D5D72714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104" y="3485368"/>
            <a:ext cx="1752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89562" y="4138338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rắn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16" descr="Diễn đàn Tin học Công nghệ - Vforum.vn">
            <a:extLst>
              <a:ext uri="{FF2B5EF4-FFF2-40B4-BE49-F238E27FC236}">
                <a16:creationId xmlns:a16="http://schemas.microsoft.com/office/drawing/2014/main" xmlns="" id="{47E3F7B2-1102-45E6-AA10-CBEDF6EA44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4960" y="161767"/>
            <a:ext cx="3584448" cy="336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45574" y="3211402"/>
            <a:ext cx="2338890" cy="26848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/>
          <p:nvPr/>
        </p:nvSpPr>
        <p:spPr>
          <a:xfrm>
            <a:off x="8789563" y="1543971"/>
            <a:ext cx="2515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khí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138828"/>
      </p:ext>
    </p:extLst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utoUpdateAnimBg="0"/>
      <p:bldP spid="13387" grpId="0" animBg="1" autoUpdateAnimBg="0"/>
      <p:bldP spid="1338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20000"/>
            <a:lumOff val="80000"/>
            <a:alpha val="6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9412" y="78163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40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5268" y="1002808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altLang="en-US" sz="4000" b="1" dirty="0" smtClean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Đơn </a:t>
            </a:r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05268" y="1927454"/>
            <a:ext cx="11628236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là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hững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tạo nên từ 1 nguyên tố hóa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im loại: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Sắt,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bạc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đồng,…</a:t>
            </a:r>
            <a:endParaRPr lang="en-US" altLang="en-US" sz="3200" dirty="0">
              <a:solidFill>
                <a:srgbClr val="002060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phi kim: </a:t>
            </a:r>
            <a:r>
              <a:rPr lang="en-US" altLang="en-US" sz="3200" dirty="0" err="1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acbon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Oxi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…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Đơn chất khí hiếm: </a:t>
            </a:r>
            <a:r>
              <a:rPr lang="en-US" altLang="en-US" sz="3200" dirty="0" err="1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eli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, Neon,…</a:t>
            </a:r>
            <a:endParaRPr lang="vi-VN" altLang="en-US" sz="3200" dirty="0">
              <a:solidFill>
                <a:srgbClr val="002060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73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BCA60502-B9D1-4B1A-B614-F5CCB029F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824168"/>
            <a:ext cx="4343400" cy="3352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63" name="Group 3">
            <a:extLst>
              <a:ext uri="{FF2B5EF4-FFF2-40B4-BE49-F238E27FC236}">
                <a16:creationId xmlns:a16="http://schemas.microsoft.com/office/drawing/2014/main" xmlns="" id="{43407C04-D213-4D97-BB85-20F1BCCB51BB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5338768"/>
            <a:ext cx="838200" cy="685800"/>
            <a:chOff x="3648" y="336"/>
            <a:chExt cx="768" cy="650"/>
          </a:xfrm>
        </p:grpSpPr>
        <p:sp>
          <p:nvSpPr>
            <p:cNvPr id="15525" name="Oval 4">
              <a:extLst>
                <a:ext uri="{FF2B5EF4-FFF2-40B4-BE49-F238E27FC236}">
                  <a16:creationId xmlns:a16="http://schemas.microsoft.com/office/drawing/2014/main" xmlns="" id="{34E7AEBA-25F0-4BAB-9EEA-A3B3881447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6" name="Oval 5">
              <a:extLst>
                <a:ext uri="{FF2B5EF4-FFF2-40B4-BE49-F238E27FC236}">
                  <a16:creationId xmlns:a16="http://schemas.microsoft.com/office/drawing/2014/main" xmlns="" id="{5A09084A-5EF9-4328-AEDA-3FE25D98FF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7" name="Oval 6">
              <a:extLst>
                <a:ext uri="{FF2B5EF4-FFF2-40B4-BE49-F238E27FC236}">
                  <a16:creationId xmlns:a16="http://schemas.microsoft.com/office/drawing/2014/main" xmlns="" id="{027C8804-134D-4641-8C06-C248FD23ED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364" name="Text Box 7">
            <a:extLst>
              <a:ext uri="{FF2B5EF4-FFF2-40B4-BE49-F238E27FC236}">
                <a16:creationId xmlns:a16="http://schemas.microsoft.com/office/drawing/2014/main" xmlns="" id="{6622279F-9136-4CB9-80E0-E84526F6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24" y="6227142"/>
            <a:ext cx="277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vi-VN" sz="2000" b="1" baseline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ỎNG</a:t>
            </a: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5365" name="Group 11">
            <a:extLst>
              <a:ext uri="{FF2B5EF4-FFF2-40B4-BE49-F238E27FC236}">
                <a16:creationId xmlns:a16="http://schemas.microsoft.com/office/drawing/2014/main" xmlns="" id="{C9409E44-DCCF-40AD-80EA-E0710487692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747969"/>
            <a:ext cx="3733800" cy="3891943"/>
            <a:chOff x="3168" y="1720"/>
            <a:chExt cx="2352" cy="2358"/>
          </a:xfrm>
        </p:grpSpPr>
        <p:pic>
          <p:nvPicPr>
            <p:cNvPr id="15521" name="Picture 12" descr="ionenkristall2[1]">
              <a:extLst>
                <a:ext uri="{FF2B5EF4-FFF2-40B4-BE49-F238E27FC236}">
                  <a16:creationId xmlns:a16="http://schemas.microsoft.com/office/drawing/2014/main" xmlns="" id="{C9A25D5D-0F55-48E2-BC36-E5230482E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20"/>
              <a:ext cx="2352" cy="207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522" name="Text Box 13">
              <a:extLst>
                <a:ext uri="{FF2B5EF4-FFF2-40B4-BE49-F238E27FC236}">
                  <a16:creationId xmlns:a16="http://schemas.microsoft.com/office/drawing/2014/main" xmlns="" id="{4DF37D2C-5B56-4ED7-BD4F-628F5193F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828"/>
              <a:ext cx="17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UỐI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Ă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(</a:t>
              </a:r>
              <a:r>
                <a:rPr lang="en-US" altLang="vi-VN" sz="2000" b="1" baseline="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RẮN</a:t>
              </a:r>
              <a:r>
                <a:rPr lang="en-US" altLang="vi-VN" sz="20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523" name="Text Box 14">
              <a:extLst>
                <a:ext uri="{FF2B5EF4-FFF2-40B4-BE49-F238E27FC236}">
                  <a16:creationId xmlns:a16="http://schemas.microsoft.com/office/drawing/2014/main" xmlns="" id="{F511BC02-CB27-4C90-B778-89EAD269A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" y="324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5524" name="Text Box 15">
              <a:extLst>
                <a:ext uri="{FF2B5EF4-FFF2-40B4-BE49-F238E27FC236}">
                  <a16:creationId xmlns:a16="http://schemas.microsoft.com/office/drawing/2014/main" xmlns="" id="{587FFB50-0136-4CFD-A350-B40B0A2A4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2147"/>
              <a:ext cx="4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400" b="1" baseline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</p:grpSp>
      <p:grpSp>
        <p:nvGrpSpPr>
          <p:cNvPr id="15366" name="Group 19">
            <a:extLst>
              <a:ext uri="{FF2B5EF4-FFF2-40B4-BE49-F238E27FC236}">
                <a16:creationId xmlns:a16="http://schemas.microsoft.com/office/drawing/2014/main" xmlns="" id="{AFB5184B-5554-4C6B-A071-E2052ADD4AB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05168"/>
            <a:ext cx="838200" cy="685800"/>
            <a:chOff x="3648" y="336"/>
            <a:chExt cx="768" cy="650"/>
          </a:xfrm>
        </p:grpSpPr>
        <p:sp>
          <p:nvSpPr>
            <p:cNvPr id="15518" name="Oval 20">
              <a:extLst>
                <a:ext uri="{FF2B5EF4-FFF2-40B4-BE49-F238E27FC236}">
                  <a16:creationId xmlns:a16="http://schemas.microsoft.com/office/drawing/2014/main" xmlns="" id="{19515AA2-DD41-4CF8-A50D-EFF50010BB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9" name="Oval 21">
              <a:extLst>
                <a:ext uri="{FF2B5EF4-FFF2-40B4-BE49-F238E27FC236}">
                  <a16:creationId xmlns:a16="http://schemas.microsoft.com/office/drawing/2014/main" xmlns="" id="{8769A262-563B-4AAB-A604-E91E19CC7D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20" name="Oval 22">
              <a:extLst>
                <a:ext uri="{FF2B5EF4-FFF2-40B4-BE49-F238E27FC236}">
                  <a16:creationId xmlns:a16="http://schemas.microsoft.com/office/drawing/2014/main" xmlns="" id="{F1CAB051-6094-4A91-927D-CA3956528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7" name="Group 23">
            <a:extLst>
              <a:ext uri="{FF2B5EF4-FFF2-40B4-BE49-F238E27FC236}">
                <a16:creationId xmlns:a16="http://schemas.microsoft.com/office/drawing/2014/main" xmlns="" id="{BC2B9997-568D-412A-AA11-C60F3E7FEEF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14768"/>
            <a:ext cx="838200" cy="685800"/>
            <a:chOff x="3648" y="336"/>
            <a:chExt cx="768" cy="650"/>
          </a:xfrm>
        </p:grpSpPr>
        <p:sp>
          <p:nvSpPr>
            <p:cNvPr id="15515" name="Oval 24">
              <a:extLst>
                <a:ext uri="{FF2B5EF4-FFF2-40B4-BE49-F238E27FC236}">
                  <a16:creationId xmlns:a16="http://schemas.microsoft.com/office/drawing/2014/main" xmlns="" id="{DD3C29E7-7F95-4D17-845F-7FB53CFA1C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6" name="Oval 25">
              <a:extLst>
                <a:ext uri="{FF2B5EF4-FFF2-40B4-BE49-F238E27FC236}">
                  <a16:creationId xmlns:a16="http://schemas.microsoft.com/office/drawing/2014/main" xmlns="" id="{C8A9A67F-46B2-4D10-B7CC-3D858D386B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7" name="Oval 26">
              <a:extLst>
                <a:ext uri="{FF2B5EF4-FFF2-40B4-BE49-F238E27FC236}">
                  <a16:creationId xmlns:a16="http://schemas.microsoft.com/office/drawing/2014/main" xmlns="" id="{578E4D9D-ADCD-4137-A899-9C131E80C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8" name="Group 27">
            <a:extLst>
              <a:ext uri="{FF2B5EF4-FFF2-40B4-BE49-F238E27FC236}">
                <a16:creationId xmlns:a16="http://schemas.microsoft.com/office/drawing/2014/main" xmlns="" id="{4EF9DD6A-B22F-42E6-A89D-1F3B75508DCD}"/>
              </a:ext>
            </a:extLst>
          </p:cNvPr>
          <p:cNvGrpSpPr>
            <a:grpSpLocks/>
          </p:cNvGrpSpPr>
          <p:nvPr/>
        </p:nvGrpSpPr>
        <p:grpSpPr bwMode="auto">
          <a:xfrm>
            <a:off x="4128579" y="4249618"/>
            <a:ext cx="838200" cy="685800"/>
            <a:chOff x="3648" y="336"/>
            <a:chExt cx="768" cy="650"/>
          </a:xfrm>
        </p:grpSpPr>
        <p:sp>
          <p:nvSpPr>
            <p:cNvPr id="15512" name="Oval 28">
              <a:extLst>
                <a:ext uri="{FF2B5EF4-FFF2-40B4-BE49-F238E27FC236}">
                  <a16:creationId xmlns:a16="http://schemas.microsoft.com/office/drawing/2014/main" xmlns="" id="{A545F765-172B-4622-8171-351646212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3" name="Oval 29">
              <a:extLst>
                <a:ext uri="{FF2B5EF4-FFF2-40B4-BE49-F238E27FC236}">
                  <a16:creationId xmlns:a16="http://schemas.microsoft.com/office/drawing/2014/main" xmlns="" id="{8BA2D4B4-7436-4907-8581-5B2D2B84E2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4" name="Oval 30">
              <a:extLst>
                <a:ext uri="{FF2B5EF4-FFF2-40B4-BE49-F238E27FC236}">
                  <a16:creationId xmlns:a16="http://schemas.microsoft.com/office/drawing/2014/main" xmlns="" id="{E9B72C00-3A4D-4243-969F-261C0743D0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69" name="Group 31">
            <a:extLst>
              <a:ext uri="{FF2B5EF4-FFF2-40B4-BE49-F238E27FC236}">
                <a16:creationId xmlns:a16="http://schemas.microsoft.com/office/drawing/2014/main" xmlns="" id="{F186EEB0-EDC2-4344-9F43-0EDB94C4FFF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4576768"/>
            <a:ext cx="838200" cy="685800"/>
            <a:chOff x="3648" y="336"/>
            <a:chExt cx="768" cy="650"/>
          </a:xfrm>
        </p:grpSpPr>
        <p:sp>
          <p:nvSpPr>
            <p:cNvPr id="15509" name="Oval 32">
              <a:extLst>
                <a:ext uri="{FF2B5EF4-FFF2-40B4-BE49-F238E27FC236}">
                  <a16:creationId xmlns:a16="http://schemas.microsoft.com/office/drawing/2014/main" xmlns="" id="{BDDA9004-92B7-4E10-8D53-E24800C977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0" name="Oval 33">
              <a:extLst>
                <a:ext uri="{FF2B5EF4-FFF2-40B4-BE49-F238E27FC236}">
                  <a16:creationId xmlns:a16="http://schemas.microsoft.com/office/drawing/2014/main" xmlns="" id="{008760A5-54F9-4A3B-B8B9-F9143632DB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11" name="Oval 34">
              <a:extLst>
                <a:ext uri="{FF2B5EF4-FFF2-40B4-BE49-F238E27FC236}">
                  <a16:creationId xmlns:a16="http://schemas.microsoft.com/office/drawing/2014/main" xmlns="" id="{C56B8519-7F01-4D83-AA96-7D5CDF6E2A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0" name="Group 35">
            <a:extLst>
              <a:ext uri="{FF2B5EF4-FFF2-40B4-BE49-F238E27FC236}">
                <a16:creationId xmlns:a16="http://schemas.microsoft.com/office/drawing/2014/main" xmlns="" id="{874C2881-488F-4A88-A461-0A7B03E4F8C0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3738568"/>
            <a:ext cx="838200" cy="685800"/>
            <a:chOff x="3648" y="336"/>
            <a:chExt cx="768" cy="650"/>
          </a:xfrm>
        </p:grpSpPr>
        <p:sp>
          <p:nvSpPr>
            <p:cNvPr id="15506" name="Oval 36">
              <a:extLst>
                <a:ext uri="{FF2B5EF4-FFF2-40B4-BE49-F238E27FC236}">
                  <a16:creationId xmlns:a16="http://schemas.microsoft.com/office/drawing/2014/main" xmlns="" id="{7DB45C72-7AA5-4042-9801-5FE040FA8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7" name="Oval 37">
              <a:extLst>
                <a:ext uri="{FF2B5EF4-FFF2-40B4-BE49-F238E27FC236}">
                  <a16:creationId xmlns:a16="http://schemas.microsoft.com/office/drawing/2014/main" xmlns="" id="{E6DF6023-1CFA-4236-BCD5-8C496B00C1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8" name="Oval 38">
              <a:extLst>
                <a:ext uri="{FF2B5EF4-FFF2-40B4-BE49-F238E27FC236}">
                  <a16:creationId xmlns:a16="http://schemas.microsoft.com/office/drawing/2014/main" xmlns="" id="{70AABFCF-4592-4F03-BC7C-CA81CA4236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1" name="Group 39">
            <a:extLst>
              <a:ext uri="{FF2B5EF4-FFF2-40B4-BE49-F238E27FC236}">
                <a16:creationId xmlns:a16="http://schemas.microsoft.com/office/drawing/2014/main" xmlns="" id="{81CDE3A5-710E-42A3-AF3B-F2FDF5FEB55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133600" y="4195768"/>
            <a:ext cx="838200" cy="685800"/>
            <a:chOff x="3648" y="336"/>
            <a:chExt cx="768" cy="650"/>
          </a:xfrm>
        </p:grpSpPr>
        <p:sp>
          <p:nvSpPr>
            <p:cNvPr id="15503" name="Oval 40">
              <a:extLst>
                <a:ext uri="{FF2B5EF4-FFF2-40B4-BE49-F238E27FC236}">
                  <a16:creationId xmlns:a16="http://schemas.microsoft.com/office/drawing/2014/main" xmlns="" id="{77125993-7D2F-41B2-AAF5-77CDC2307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4" name="Oval 41">
              <a:extLst>
                <a:ext uri="{FF2B5EF4-FFF2-40B4-BE49-F238E27FC236}">
                  <a16:creationId xmlns:a16="http://schemas.microsoft.com/office/drawing/2014/main" xmlns="" id="{DF905D2B-605B-4448-A3CB-82B8590147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5" name="Oval 42">
              <a:extLst>
                <a:ext uri="{FF2B5EF4-FFF2-40B4-BE49-F238E27FC236}">
                  <a16:creationId xmlns:a16="http://schemas.microsoft.com/office/drawing/2014/main" xmlns="" id="{C8A8C8F6-252E-477C-B86C-73C0BA6AB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2" name="Group 43">
            <a:extLst>
              <a:ext uri="{FF2B5EF4-FFF2-40B4-BE49-F238E27FC236}">
                <a16:creationId xmlns:a16="http://schemas.microsoft.com/office/drawing/2014/main" xmlns="" id="{E06BF730-C2F8-4B7C-969D-044819C80A3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814768"/>
            <a:ext cx="838200" cy="685800"/>
            <a:chOff x="3648" y="336"/>
            <a:chExt cx="768" cy="650"/>
          </a:xfrm>
        </p:grpSpPr>
        <p:sp>
          <p:nvSpPr>
            <p:cNvPr id="15500" name="Oval 44">
              <a:extLst>
                <a:ext uri="{FF2B5EF4-FFF2-40B4-BE49-F238E27FC236}">
                  <a16:creationId xmlns:a16="http://schemas.microsoft.com/office/drawing/2014/main" xmlns="" id="{9281823A-E20B-4850-9923-1DF1821D97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1" name="Oval 45">
              <a:extLst>
                <a:ext uri="{FF2B5EF4-FFF2-40B4-BE49-F238E27FC236}">
                  <a16:creationId xmlns:a16="http://schemas.microsoft.com/office/drawing/2014/main" xmlns="" id="{580047A1-93C3-4F66-90F3-232F87FC4B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502" name="Oval 46">
              <a:extLst>
                <a:ext uri="{FF2B5EF4-FFF2-40B4-BE49-F238E27FC236}">
                  <a16:creationId xmlns:a16="http://schemas.microsoft.com/office/drawing/2014/main" xmlns="" id="{5799D5B5-280A-4535-9497-CA8C79AAC6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3" name="Group 59">
            <a:extLst>
              <a:ext uri="{FF2B5EF4-FFF2-40B4-BE49-F238E27FC236}">
                <a16:creationId xmlns:a16="http://schemas.microsoft.com/office/drawing/2014/main" xmlns="" id="{4C7BF1EC-3B24-41B2-83EB-9A315A28ECA3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033968"/>
            <a:ext cx="838200" cy="685800"/>
            <a:chOff x="3648" y="336"/>
            <a:chExt cx="768" cy="650"/>
          </a:xfrm>
        </p:grpSpPr>
        <p:sp>
          <p:nvSpPr>
            <p:cNvPr id="15497" name="Oval 60">
              <a:extLst>
                <a:ext uri="{FF2B5EF4-FFF2-40B4-BE49-F238E27FC236}">
                  <a16:creationId xmlns:a16="http://schemas.microsoft.com/office/drawing/2014/main" xmlns="" id="{FB2D7BAF-6FBB-4DB8-BA64-0A6ECEEB8D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8" name="Oval 61">
              <a:extLst>
                <a:ext uri="{FF2B5EF4-FFF2-40B4-BE49-F238E27FC236}">
                  <a16:creationId xmlns:a16="http://schemas.microsoft.com/office/drawing/2014/main" xmlns="" id="{E02831C0-3014-4135-B6F8-DC0674C770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9" name="Oval 62">
              <a:extLst>
                <a:ext uri="{FF2B5EF4-FFF2-40B4-BE49-F238E27FC236}">
                  <a16:creationId xmlns:a16="http://schemas.microsoft.com/office/drawing/2014/main" xmlns="" id="{E42E12E9-0247-43E7-9DC1-AA906ACEDD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4" name="Group 63">
            <a:extLst>
              <a:ext uri="{FF2B5EF4-FFF2-40B4-BE49-F238E27FC236}">
                <a16:creationId xmlns:a16="http://schemas.microsoft.com/office/drawing/2014/main" xmlns="" id="{C68DD592-C63B-4CE9-88C1-6D71D522492D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38768"/>
            <a:ext cx="838200" cy="685800"/>
            <a:chOff x="3648" y="336"/>
            <a:chExt cx="768" cy="650"/>
          </a:xfrm>
        </p:grpSpPr>
        <p:sp>
          <p:nvSpPr>
            <p:cNvPr id="15494" name="Oval 64">
              <a:extLst>
                <a:ext uri="{FF2B5EF4-FFF2-40B4-BE49-F238E27FC236}">
                  <a16:creationId xmlns:a16="http://schemas.microsoft.com/office/drawing/2014/main" xmlns="" id="{D8E4C377-9E03-4004-AE5C-9970FD8856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5" name="Oval 65">
              <a:extLst>
                <a:ext uri="{FF2B5EF4-FFF2-40B4-BE49-F238E27FC236}">
                  <a16:creationId xmlns:a16="http://schemas.microsoft.com/office/drawing/2014/main" xmlns="" id="{0801F588-6E7E-4B8E-B9B2-B0FA622DCE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6" name="Oval 66">
              <a:extLst>
                <a:ext uri="{FF2B5EF4-FFF2-40B4-BE49-F238E27FC236}">
                  <a16:creationId xmlns:a16="http://schemas.microsoft.com/office/drawing/2014/main" xmlns="" id="{4E945DDA-2F02-4CDA-9003-4821B68B3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5" name="Group 67">
            <a:extLst>
              <a:ext uri="{FF2B5EF4-FFF2-40B4-BE49-F238E27FC236}">
                <a16:creationId xmlns:a16="http://schemas.microsoft.com/office/drawing/2014/main" xmlns="" id="{674FB408-5D15-4DFC-9881-D8444254A61E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90800" y="3052768"/>
            <a:ext cx="838200" cy="685800"/>
            <a:chOff x="3648" y="336"/>
            <a:chExt cx="768" cy="650"/>
          </a:xfrm>
        </p:grpSpPr>
        <p:sp>
          <p:nvSpPr>
            <p:cNvPr id="15491" name="Oval 68">
              <a:extLst>
                <a:ext uri="{FF2B5EF4-FFF2-40B4-BE49-F238E27FC236}">
                  <a16:creationId xmlns:a16="http://schemas.microsoft.com/office/drawing/2014/main" xmlns="" id="{D586FFE6-309A-429A-A667-45139B5281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2" name="Oval 69">
              <a:extLst>
                <a:ext uri="{FF2B5EF4-FFF2-40B4-BE49-F238E27FC236}">
                  <a16:creationId xmlns:a16="http://schemas.microsoft.com/office/drawing/2014/main" xmlns="" id="{663BFB18-DF5E-4131-B419-AD3843A0E2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3" name="Oval 70">
              <a:extLst>
                <a:ext uri="{FF2B5EF4-FFF2-40B4-BE49-F238E27FC236}">
                  <a16:creationId xmlns:a16="http://schemas.microsoft.com/office/drawing/2014/main" xmlns="" id="{B07422CE-50D5-43AA-BEDB-F2FC22F82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6" name="Group 71">
            <a:extLst>
              <a:ext uri="{FF2B5EF4-FFF2-40B4-BE49-F238E27FC236}">
                <a16:creationId xmlns:a16="http://schemas.microsoft.com/office/drawing/2014/main" xmlns="" id="{660DBBEA-3227-4EC4-A61E-B222DECF75DD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876800" y="4500568"/>
            <a:ext cx="838200" cy="685800"/>
            <a:chOff x="3648" y="336"/>
            <a:chExt cx="768" cy="650"/>
          </a:xfrm>
        </p:grpSpPr>
        <p:sp>
          <p:nvSpPr>
            <p:cNvPr id="15488" name="Oval 72">
              <a:extLst>
                <a:ext uri="{FF2B5EF4-FFF2-40B4-BE49-F238E27FC236}">
                  <a16:creationId xmlns:a16="http://schemas.microsoft.com/office/drawing/2014/main" xmlns="" id="{D2C26882-2144-42C1-97DA-21DF74F731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9" name="Oval 73">
              <a:extLst>
                <a:ext uri="{FF2B5EF4-FFF2-40B4-BE49-F238E27FC236}">
                  <a16:creationId xmlns:a16="http://schemas.microsoft.com/office/drawing/2014/main" xmlns="" id="{39EE4D3B-2412-4594-A3DC-D01672F17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90" name="Oval 74">
              <a:extLst>
                <a:ext uri="{FF2B5EF4-FFF2-40B4-BE49-F238E27FC236}">
                  <a16:creationId xmlns:a16="http://schemas.microsoft.com/office/drawing/2014/main" xmlns="" id="{0AB671F1-2D29-4804-A41C-08224A78E6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7" name="Group 75">
            <a:extLst>
              <a:ext uri="{FF2B5EF4-FFF2-40B4-BE49-F238E27FC236}">
                <a16:creationId xmlns:a16="http://schemas.microsoft.com/office/drawing/2014/main" xmlns="" id="{2A42DF2B-354E-4DF9-8DC7-AF4DBEE9DAB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2976568"/>
            <a:ext cx="838200" cy="685800"/>
            <a:chOff x="3648" y="336"/>
            <a:chExt cx="768" cy="650"/>
          </a:xfrm>
        </p:grpSpPr>
        <p:sp>
          <p:nvSpPr>
            <p:cNvPr id="15485" name="Oval 76">
              <a:extLst>
                <a:ext uri="{FF2B5EF4-FFF2-40B4-BE49-F238E27FC236}">
                  <a16:creationId xmlns:a16="http://schemas.microsoft.com/office/drawing/2014/main" xmlns="" id="{8A68DF71-C062-4D16-8C8B-B4872880D1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6" name="Oval 77">
              <a:extLst>
                <a:ext uri="{FF2B5EF4-FFF2-40B4-BE49-F238E27FC236}">
                  <a16:creationId xmlns:a16="http://schemas.microsoft.com/office/drawing/2014/main" xmlns="" id="{BA846917-0665-4CE0-B12C-4EE3AB03C6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7" name="Oval 78">
              <a:extLst>
                <a:ext uri="{FF2B5EF4-FFF2-40B4-BE49-F238E27FC236}">
                  <a16:creationId xmlns:a16="http://schemas.microsoft.com/office/drawing/2014/main" xmlns="" id="{FBE48607-E170-4853-827E-B730EDD0CA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8" name="Group 79">
            <a:extLst>
              <a:ext uri="{FF2B5EF4-FFF2-40B4-BE49-F238E27FC236}">
                <a16:creationId xmlns:a16="http://schemas.microsoft.com/office/drawing/2014/main" xmlns="" id="{67441082-E10A-4A8E-B40E-3D32C1FC513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652968"/>
            <a:ext cx="838200" cy="685800"/>
            <a:chOff x="3648" y="336"/>
            <a:chExt cx="768" cy="650"/>
          </a:xfrm>
        </p:grpSpPr>
        <p:sp>
          <p:nvSpPr>
            <p:cNvPr id="15482" name="Oval 80">
              <a:extLst>
                <a:ext uri="{FF2B5EF4-FFF2-40B4-BE49-F238E27FC236}">
                  <a16:creationId xmlns:a16="http://schemas.microsoft.com/office/drawing/2014/main" xmlns="" id="{62E56AD7-911B-4166-9CC9-85BD616A6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3" name="Oval 81">
              <a:extLst>
                <a:ext uri="{FF2B5EF4-FFF2-40B4-BE49-F238E27FC236}">
                  <a16:creationId xmlns:a16="http://schemas.microsoft.com/office/drawing/2014/main" xmlns="" id="{90B87329-54D7-4E77-85B7-330059CBFE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4" name="Oval 82">
              <a:extLst>
                <a:ext uri="{FF2B5EF4-FFF2-40B4-BE49-F238E27FC236}">
                  <a16:creationId xmlns:a16="http://schemas.microsoft.com/office/drawing/2014/main" xmlns="" id="{A7535BF8-F0C5-4B8D-9E13-1234A3EBC6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79" name="Group 87">
            <a:extLst>
              <a:ext uri="{FF2B5EF4-FFF2-40B4-BE49-F238E27FC236}">
                <a16:creationId xmlns:a16="http://schemas.microsoft.com/office/drawing/2014/main" xmlns="" id="{D67F50EE-49BE-495C-B1C3-0D8F91FAE01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033968"/>
            <a:ext cx="838200" cy="685800"/>
            <a:chOff x="3648" y="336"/>
            <a:chExt cx="768" cy="650"/>
          </a:xfrm>
        </p:grpSpPr>
        <p:sp>
          <p:nvSpPr>
            <p:cNvPr id="15479" name="Oval 88">
              <a:extLst>
                <a:ext uri="{FF2B5EF4-FFF2-40B4-BE49-F238E27FC236}">
                  <a16:creationId xmlns:a16="http://schemas.microsoft.com/office/drawing/2014/main" xmlns="" id="{4BC36102-F64D-4129-96C8-969E7AEC6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0" name="Oval 89">
              <a:extLst>
                <a:ext uri="{FF2B5EF4-FFF2-40B4-BE49-F238E27FC236}">
                  <a16:creationId xmlns:a16="http://schemas.microsoft.com/office/drawing/2014/main" xmlns="" id="{49FBADBF-DDF2-4B86-8FAF-CBC5A2D222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81" name="Oval 90">
              <a:extLst>
                <a:ext uri="{FF2B5EF4-FFF2-40B4-BE49-F238E27FC236}">
                  <a16:creationId xmlns:a16="http://schemas.microsoft.com/office/drawing/2014/main" xmlns="" id="{D30D8C14-0298-4354-A4F1-030727048E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0" name="Group 91">
            <a:extLst>
              <a:ext uri="{FF2B5EF4-FFF2-40B4-BE49-F238E27FC236}">
                <a16:creationId xmlns:a16="http://schemas.microsoft.com/office/drawing/2014/main" xmlns="" id="{D00AF5F8-4CF5-4F88-89EA-8D234A054A6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509968"/>
            <a:ext cx="838200" cy="685800"/>
            <a:chOff x="3648" y="336"/>
            <a:chExt cx="768" cy="650"/>
          </a:xfrm>
        </p:grpSpPr>
        <p:sp>
          <p:nvSpPr>
            <p:cNvPr id="15476" name="Oval 92">
              <a:extLst>
                <a:ext uri="{FF2B5EF4-FFF2-40B4-BE49-F238E27FC236}">
                  <a16:creationId xmlns:a16="http://schemas.microsoft.com/office/drawing/2014/main" xmlns="" id="{D1A9B722-905B-42C4-87E3-493A8D5412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7" name="Oval 93">
              <a:extLst>
                <a:ext uri="{FF2B5EF4-FFF2-40B4-BE49-F238E27FC236}">
                  <a16:creationId xmlns:a16="http://schemas.microsoft.com/office/drawing/2014/main" xmlns="" id="{B7630B3A-E7C4-4291-869D-374BF663A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8" name="Oval 94">
              <a:extLst>
                <a:ext uri="{FF2B5EF4-FFF2-40B4-BE49-F238E27FC236}">
                  <a16:creationId xmlns:a16="http://schemas.microsoft.com/office/drawing/2014/main" xmlns="" id="{4A404D31-2568-41F9-8664-CD43B93C2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1" name="Group 99">
            <a:extLst>
              <a:ext uri="{FF2B5EF4-FFF2-40B4-BE49-F238E27FC236}">
                <a16:creationId xmlns:a16="http://schemas.microsoft.com/office/drawing/2014/main" xmlns="" id="{049D7A8E-5750-4B3F-A660-67C35D53536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576768"/>
            <a:ext cx="838200" cy="685800"/>
            <a:chOff x="3648" y="336"/>
            <a:chExt cx="768" cy="650"/>
          </a:xfrm>
        </p:grpSpPr>
        <p:sp>
          <p:nvSpPr>
            <p:cNvPr id="15473" name="Oval 100">
              <a:extLst>
                <a:ext uri="{FF2B5EF4-FFF2-40B4-BE49-F238E27FC236}">
                  <a16:creationId xmlns:a16="http://schemas.microsoft.com/office/drawing/2014/main" xmlns="" id="{8922FCEB-EC36-41F4-BFA6-AB5EF99DD3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4" name="Oval 101">
              <a:extLst>
                <a:ext uri="{FF2B5EF4-FFF2-40B4-BE49-F238E27FC236}">
                  <a16:creationId xmlns:a16="http://schemas.microsoft.com/office/drawing/2014/main" xmlns="" id="{54A4D57F-1E75-44FA-B428-2C2A2D934A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5" name="Oval 102">
              <a:extLst>
                <a:ext uri="{FF2B5EF4-FFF2-40B4-BE49-F238E27FC236}">
                  <a16:creationId xmlns:a16="http://schemas.microsoft.com/office/drawing/2014/main" xmlns="" id="{C6AA84BE-6CCA-4824-94E6-A3EC00F73F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2" name="Group 103">
            <a:extLst>
              <a:ext uri="{FF2B5EF4-FFF2-40B4-BE49-F238E27FC236}">
                <a16:creationId xmlns:a16="http://schemas.microsoft.com/office/drawing/2014/main" xmlns="" id="{5C8B87D6-4FF3-48C9-B8D3-82276092CC13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038600" y="4729168"/>
            <a:ext cx="838200" cy="685800"/>
            <a:chOff x="3648" y="336"/>
            <a:chExt cx="768" cy="650"/>
          </a:xfrm>
        </p:grpSpPr>
        <p:sp>
          <p:nvSpPr>
            <p:cNvPr id="15470" name="Oval 104">
              <a:extLst>
                <a:ext uri="{FF2B5EF4-FFF2-40B4-BE49-F238E27FC236}">
                  <a16:creationId xmlns:a16="http://schemas.microsoft.com/office/drawing/2014/main" xmlns="" id="{EDCF75EB-84F1-4F16-8110-3E8EC19F8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1" name="Oval 105">
              <a:extLst>
                <a:ext uri="{FF2B5EF4-FFF2-40B4-BE49-F238E27FC236}">
                  <a16:creationId xmlns:a16="http://schemas.microsoft.com/office/drawing/2014/main" xmlns="" id="{C197177E-DAEC-451F-A580-8AA9D5AEFE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72" name="Oval 106">
              <a:extLst>
                <a:ext uri="{FF2B5EF4-FFF2-40B4-BE49-F238E27FC236}">
                  <a16:creationId xmlns:a16="http://schemas.microsoft.com/office/drawing/2014/main" xmlns="" id="{7A0BB01A-AF79-415B-A11C-AEEFB04DD2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3" name="Group 107">
            <a:extLst>
              <a:ext uri="{FF2B5EF4-FFF2-40B4-BE49-F238E27FC236}">
                <a16:creationId xmlns:a16="http://schemas.microsoft.com/office/drawing/2014/main" xmlns="" id="{6628C955-538D-4EC1-924F-BE50BD4637D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505200" y="3357568"/>
            <a:ext cx="838200" cy="685800"/>
            <a:chOff x="3648" y="336"/>
            <a:chExt cx="768" cy="650"/>
          </a:xfrm>
        </p:grpSpPr>
        <p:sp>
          <p:nvSpPr>
            <p:cNvPr id="15467" name="Oval 108">
              <a:extLst>
                <a:ext uri="{FF2B5EF4-FFF2-40B4-BE49-F238E27FC236}">
                  <a16:creationId xmlns:a16="http://schemas.microsoft.com/office/drawing/2014/main" xmlns="" id="{418E6E52-2CFF-4E0C-BED1-871E4A778D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8" name="Oval 109">
              <a:extLst>
                <a:ext uri="{FF2B5EF4-FFF2-40B4-BE49-F238E27FC236}">
                  <a16:creationId xmlns:a16="http://schemas.microsoft.com/office/drawing/2014/main" xmlns="" id="{6B416226-284B-4590-81C3-68B49A2F98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9" name="Oval 110">
              <a:extLst>
                <a:ext uri="{FF2B5EF4-FFF2-40B4-BE49-F238E27FC236}">
                  <a16:creationId xmlns:a16="http://schemas.microsoft.com/office/drawing/2014/main" xmlns="" id="{C0F116BE-1A5F-4427-AD01-3CEF76A6D1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4" name="Group 111">
            <a:extLst>
              <a:ext uri="{FF2B5EF4-FFF2-40B4-BE49-F238E27FC236}">
                <a16:creationId xmlns:a16="http://schemas.microsoft.com/office/drawing/2014/main" xmlns="" id="{FB9C53EA-FB1F-4487-B8A4-88980E12165C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4191000" y="5338768"/>
            <a:ext cx="838200" cy="685800"/>
            <a:chOff x="3648" y="336"/>
            <a:chExt cx="768" cy="650"/>
          </a:xfrm>
        </p:grpSpPr>
        <p:sp>
          <p:nvSpPr>
            <p:cNvPr id="15464" name="Oval 112">
              <a:extLst>
                <a:ext uri="{FF2B5EF4-FFF2-40B4-BE49-F238E27FC236}">
                  <a16:creationId xmlns:a16="http://schemas.microsoft.com/office/drawing/2014/main" xmlns="" id="{FFB04656-F3D2-4561-A942-1B187F51CB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5" name="Oval 113">
              <a:extLst>
                <a:ext uri="{FF2B5EF4-FFF2-40B4-BE49-F238E27FC236}">
                  <a16:creationId xmlns:a16="http://schemas.microsoft.com/office/drawing/2014/main" xmlns="" id="{512D3FAA-3646-4CD2-8359-D4A4C7EE1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6" name="Oval 114">
              <a:extLst>
                <a:ext uri="{FF2B5EF4-FFF2-40B4-BE49-F238E27FC236}">
                  <a16:creationId xmlns:a16="http://schemas.microsoft.com/office/drawing/2014/main" xmlns="" id="{E14D2FA0-BE40-417D-AC93-8D24D26B4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5" name="Group 115">
            <a:extLst>
              <a:ext uri="{FF2B5EF4-FFF2-40B4-BE49-F238E27FC236}">
                <a16:creationId xmlns:a16="http://schemas.microsoft.com/office/drawing/2014/main" xmlns="" id="{419471CB-C767-4D2A-B444-E3E2EA3C614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819400" y="3814768"/>
            <a:ext cx="838200" cy="685800"/>
            <a:chOff x="3648" y="336"/>
            <a:chExt cx="768" cy="650"/>
          </a:xfrm>
        </p:grpSpPr>
        <p:sp>
          <p:nvSpPr>
            <p:cNvPr id="15461" name="Oval 116">
              <a:extLst>
                <a:ext uri="{FF2B5EF4-FFF2-40B4-BE49-F238E27FC236}">
                  <a16:creationId xmlns:a16="http://schemas.microsoft.com/office/drawing/2014/main" xmlns="" id="{77AF3ED4-991F-4CEF-8592-4666D05FED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2" name="Oval 117">
              <a:extLst>
                <a:ext uri="{FF2B5EF4-FFF2-40B4-BE49-F238E27FC236}">
                  <a16:creationId xmlns:a16="http://schemas.microsoft.com/office/drawing/2014/main" xmlns="" id="{C6FF5DA0-A7DE-40A5-9ED5-4C9358F800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3" name="Oval 118">
              <a:extLst>
                <a:ext uri="{FF2B5EF4-FFF2-40B4-BE49-F238E27FC236}">
                  <a16:creationId xmlns:a16="http://schemas.microsoft.com/office/drawing/2014/main" xmlns="" id="{5A19D4C7-97FD-44F3-A405-C718CA5E6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6" name="Group 127">
            <a:extLst>
              <a:ext uri="{FF2B5EF4-FFF2-40B4-BE49-F238E27FC236}">
                <a16:creationId xmlns:a16="http://schemas.microsoft.com/office/drawing/2014/main" xmlns="" id="{F80C2E3B-2454-4A70-8F32-66BAE0FEC75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824168"/>
            <a:ext cx="838200" cy="685800"/>
            <a:chOff x="3648" y="336"/>
            <a:chExt cx="768" cy="650"/>
          </a:xfrm>
        </p:grpSpPr>
        <p:sp>
          <p:nvSpPr>
            <p:cNvPr id="15458" name="Oval 128">
              <a:extLst>
                <a:ext uri="{FF2B5EF4-FFF2-40B4-BE49-F238E27FC236}">
                  <a16:creationId xmlns:a16="http://schemas.microsoft.com/office/drawing/2014/main" xmlns="" id="{16B76D01-9100-45F1-8275-8A2A6B605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9" name="Oval 129">
              <a:extLst>
                <a:ext uri="{FF2B5EF4-FFF2-40B4-BE49-F238E27FC236}">
                  <a16:creationId xmlns:a16="http://schemas.microsoft.com/office/drawing/2014/main" xmlns="" id="{4A08C438-40ED-4CAF-B5E5-C3C9AE228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60" name="Oval 130">
              <a:extLst>
                <a:ext uri="{FF2B5EF4-FFF2-40B4-BE49-F238E27FC236}">
                  <a16:creationId xmlns:a16="http://schemas.microsoft.com/office/drawing/2014/main" xmlns="" id="{CA46F351-46EE-4F28-B09C-A59AC77772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87" name="Group 131">
            <a:extLst>
              <a:ext uri="{FF2B5EF4-FFF2-40B4-BE49-F238E27FC236}">
                <a16:creationId xmlns:a16="http://schemas.microsoft.com/office/drawing/2014/main" xmlns="" id="{6AC36355-3990-4BD5-B2D9-1360654D481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414968"/>
            <a:ext cx="838200" cy="685800"/>
            <a:chOff x="3648" y="336"/>
            <a:chExt cx="768" cy="650"/>
          </a:xfrm>
        </p:grpSpPr>
        <p:sp>
          <p:nvSpPr>
            <p:cNvPr id="15455" name="Oval 132">
              <a:extLst>
                <a:ext uri="{FF2B5EF4-FFF2-40B4-BE49-F238E27FC236}">
                  <a16:creationId xmlns:a16="http://schemas.microsoft.com/office/drawing/2014/main" xmlns="" id="{7FF36DDB-7CFF-43FB-9CB1-4339AB8246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6" name="Oval 133">
              <a:extLst>
                <a:ext uri="{FF2B5EF4-FFF2-40B4-BE49-F238E27FC236}">
                  <a16:creationId xmlns:a16="http://schemas.microsoft.com/office/drawing/2014/main" xmlns="" id="{6329F62C-D076-42FE-8C18-100EEC4059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7" name="Oval 134">
              <a:extLst>
                <a:ext uri="{FF2B5EF4-FFF2-40B4-BE49-F238E27FC236}">
                  <a16:creationId xmlns:a16="http://schemas.microsoft.com/office/drawing/2014/main" xmlns="" id="{EA3C085E-9E6F-4379-B53D-76379F0FE3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1399" name="Oval 135">
            <a:extLst>
              <a:ext uri="{FF2B5EF4-FFF2-40B4-BE49-F238E27FC236}">
                <a16:creationId xmlns:a16="http://schemas.microsoft.com/office/drawing/2014/main" xmlns="" id="{174EA479-8547-45E9-B729-994142FAE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757368"/>
            <a:ext cx="762000" cy="762000"/>
          </a:xfrm>
          <a:prstGeom prst="ellipse">
            <a:avLst/>
          </a:prstGeom>
          <a:gradFill rotWithShape="1">
            <a:gsLst>
              <a:gs pos="0">
                <a:srgbClr val="CCFFFF"/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4000" b="1" baseline="0">
                <a:solidFill>
                  <a:srgbClr val="333399"/>
                </a:solidFill>
              </a:rPr>
              <a:t>O</a:t>
            </a:r>
          </a:p>
        </p:txBody>
      </p:sp>
      <p:sp>
        <p:nvSpPr>
          <p:cNvPr id="11400" name="Oval 136">
            <a:extLst>
              <a:ext uri="{FF2B5EF4-FFF2-40B4-BE49-F238E27FC236}">
                <a16:creationId xmlns:a16="http://schemas.microsoft.com/office/drawing/2014/main" xmlns="" id="{D86063D4-33F2-4E27-9E51-4DF826ECB5A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08413" y="13779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1" name="Oval 137">
            <a:extLst>
              <a:ext uri="{FF2B5EF4-FFF2-40B4-BE49-F238E27FC236}">
                <a16:creationId xmlns:a16="http://schemas.microsoft.com/office/drawing/2014/main" xmlns="" id="{A959224A-BCFB-4E49-B380-08AB492BFD1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46613" y="1987556"/>
            <a:ext cx="531813" cy="5286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>
                <a:solidFill>
                  <a:srgbClr val="FF00FF"/>
                </a:solidFill>
              </a:rPr>
              <a:t>H</a:t>
            </a:r>
          </a:p>
        </p:txBody>
      </p:sp>
      <p:sp>
        <p:nvSpPr>
          <p:cNvPr id="11402" name="Oval 138">
            <a:extLst>
              <a:ext uri="{FF2B5EF4-FFF2-40B4-BE49-F238E27FC236}">
                <a16:creationId xmlns:a16="http://schemas.microsoft.com/office/drawing/2014/main" xmlns="" id="{1215BEAF-0940-4DCD-BD0E-2272BB36D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376368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9966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1403" name="Oval 139">
            <a:extLst>
              <a:ext uri="{FF2B5EF4-FFF2-40B4-BE49-F238E27FC236}">
                <a16:creationId xmlns:a16="http://schemas.microsoft.com/office/drawing/2014/main" xmlns="" id="{9A41AA04-9E99-46F5-8511-A5EB0526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175736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DDDDD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</a:rPr>
              <a:t>N</a:t>
            </a:r>
            <a:r>
              <a:rPr lang="en-US" altLang="vi-VN" sz="2000" b="1" baseline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93" name="Rectangle 142">
            <a:extLst>
              <a:ext uri="{FF2B5EF4-FFF2-40B4-BE49-F238E27FC236}">
                <a16:creationId xmlns:a16="http://schemas.microsoft.com/office/drawing/2014/main" xmlns="" id="{2CBDE92B-9B4C-4F7A-94F1-FF1BD15EF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289666"/>
            <a:ext cx="4343400" cy="1534501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sp>
        <p:nvSpPr>
          <p:cNvPr id="15394" name="Rectangle 143">
            <a:extLst>
              <a:ext uri="{FF2B5EF4-FFF2-40B4-BE49-F238E27FC236}">
                <a16:creationId xmlns:a16="http://schemas.microsoft.com/office/drawing/2014/main" xmlns="" id="{F45C95E6-0CB9-4E84-8C67-DCFDE5289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289666"/>
            <a:ext cx="3733800" cy="145830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</a:endParaRPr>
          </a:p>
        </p:txBody>
      </p:sp>
      <p:grpSp>
        <p:nvGrpSpPr>
          <p:cNvPr id="15395" name="Group 145">
            <a:extLst>
              <a:ext uri="{FF2B5EF4-FFF2-40B4-BE49-F238E27FC236}">
                <a16:creationId xmlns:a16="http://schemas.microsoft.com/office/drawing/2014/main" xmlns="" id="{F3335D28-867F-4A8D-ACF2-39B08190385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662368"/>
            <a:ext cx="838200" cy="685800"/>
            <a:chOff x="3648" y="336"/>
            <a:chExt cx="768" cy="650"/>
          </a:xfrm>
        </p:grpSpPr>
        <p:sp>
          <p:nvSpPr>
            <p:cNvPr id="15452" name="Oval 146">
              <a:extLst>
                <a:ext uri="{FF2B5EF4-FFF2-40B4-BE49-F238E27FC236}">
                  <a16:creationId xmlns:a16="http://schemas.microsoft.com/office/drawing/2014/main" xmlns="" id="{FAEAAFAC-F184-4CF7-8C56-DB2529A8B3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3" name="Oval 147">
              <a:extLst>
                <a:ext uri="{FF2B5EF4-FFF2-40B4-BE49-F238E27FC236}">
                  <a16:creationId xmlns:a16="http://schemas.microsoft.com/office/drawing/2014/main" xmlns="" id="{02AA84D1-6A2F-4802-BF44-CE7EC7C1D2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4" name="Oval 148">
              <a:extLst>
                <a:ext uri="{FF2B5EF4-FFF2-40B4-BE49-F238E27FC236}">
                  <a16:creationId xmlns:a16="http://schemas.microsoft.com/office/drawing/2014/main" xmlns="" id="{3BC0126B-0945-4248-87CB-7C58E4A2A6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6" name="Group 149">
            <a:extLst>
              <a:ext uri="{FF2B5EF4-FFF2-40B4-BE49-F238E27FC236}">
                <a16:creationId xmlns:a16="http://schemas.microsoft.com/office/drawing/2014/main" xmlns="" id="{A210EB9C-9F70-408B-99AC-C69F2CE6CE29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900368"/>
            <a:ext cx="838200" cy="685800"/>
            <a:chOff x="3648" y="336"/>
            <a:chExt cx="768" cy="650"/>
          </a:xfrm>
        </p:grpSpPr>
        <p:sp>
          <p:nvSpPr>
            <p:cNvPr id="15449" name="Oval 150">
              <a:extLst>
                <a:ext uri="{FF2B5EF4-FFF2-40B4-BE49-F238E27FC236}">
                  <a16:creationId xmlns:a16="http://schemas.microsoft.com/office/drawing/2014/main" xmlns="" id="{CFB4FCD9-36BE-464E-9AF8-1788A35D8C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0" name="Oval 151">
              <a:extLst>
                <a:ext uri="{FF2B5EF4-FFF2-40B4-BE49-F238E27FC236}">
                  <a16:creationId xmlns:a16="http://schemas.microsoft.com/office/drawing/2014/main" xmlns="" id="{76C38956-D56F-4268-A201-8632D0A3BC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51" name="Oval 152">
              <a:extLst>
                <a:ext uri="{FF2B5EF4-FFF2-40B4-BE49-F238E27FC236}">
                  <a16:creationId xmlns:a16="http://schemas.microsoft.com/office/drawing/2014/main" xmlns="" id="{5CAB8AB3-5A6D-42C6-A5FA-E2E2E3ACA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7" name="Group 153">
            <a:extLst>
              <a:ext uri="{FF2B5EF4-FFF2-40B4-BE49-F238E27FC236}">
                <a16:creationId xmlns:a16="http://schemas.microsoft.com/office/drawing/2014/main" xmlns="" id="{3500D5C7-B7D6-45F0-A9F1-A0F7EA80C30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414968"/>
            <a:ext cx="838200" cy="685800"/>
            <a:chOff x="3648" y="336"/>
            <a:chExt cx="768" cy="650"/>
          </a:xfrm>
        </p:grpSpPr>
        <p:sp>
          <p:nvSpPr>
            <p:cNvPr id="15446" name="Oval 154">
              <a:extLst>
                <a:ext uri="{FF2B5EF4-FFF2-40B4-BE49-F238E27FC236}">
                  <a16:creationId xmlns:a16="http://schemas.microsoft.com/office/drawing/2014/main" xmlns="" id="{1F5302E8-501E-4426-9EAF-7913109DF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7" name="Oval 155">
              <a:extLst>
                <a:ext uri="{FF2B5EF4-FFF2-40B4-BE49-F238E27FC236}">
                  <a16:creationId xmlns:a16="http://schemas.microsoft.com/office/drawing/2014/main" xmlns="" id="{B72962E9-1AA7-4178-B1E9-37DE872F76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8" name="Oval 156">
              <a:extLst>
                <a:ext uri="{FF2B5EF4-FFF2-40B4-BE49-F238E27FC236}">
                  <a16:creationId xmlns:a16="http://schemas.microsoft.com/office/drawing/2014/main" xmlns="" id="{A3505242-7A6B-4DC7-AE96-56131E3E5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8" name="Group 157">
            <a:extLst>
              <a:ext uri="{FF2B5EF4-FFF2-40B4-BE49-F238E27FC236}">
                <a16:creationId xmlns:a16="http://schemas.microsoft.com/office/drawing/2014/main" xmlns="" id="{2E5FB70B-CDEA-4B8D-8101-2F7780A08DB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195768"/>
            <a:ext cx="838200" cy="685800"/>
            <a:chOff x="3648" y="336"/>
            <a:chExt cx="768" cy="650"/>
          </a:xfrm>
        </p:grpSpPr>
        <p:sp>
          <p:nvSpPr>
            <p:cNvPr id="15443" name="Oval 158">
              <a:extLst>
                <a:ext uri="{FF2B5EF4-FFF2-40B4-BE49-F238E27FC236}">
                  <a16:creationId xmlns:a16="http://schemas.microsoft.com/office/drawing/2014/main" xmlns="" id="{36B99914-0C81-4B47-B2B6-D52DB8910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4" name="Oval 159">
              <a:extLst>
                <a:ext uri="{FF2B5EF4-FFF2-40B4-BE49-F238E27FC236}">
                  <a16:creationId xmlns:a16="http://schemas.microsoft.com/office/drawing/2014/main" xmlns="" id="{82ED48F4-2421-45FD-B45F-BB75C684C6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5" name="Oval 160">
              <a:extLst>
                <a:ext uri="{FF2B5EF4-FFF2-40B4-BE49-F238E27FC236}">
                  <a16:creationId xmlns:a16="http://schemas.microsoft.com/office/drawing/2014/main" xmlns="" id="{CCD1F06B-BE9E-4BBE-9C4F-E3C407C8B2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399" name="Group 161">
            <a:extLst>
              <a:ext uri="{FF2B5EF4-FFF2-40B4-BE49-F238E27FC236}">
                <a16:creationId xmlns:a16="http://schemas.microsoft.com/office/drawing/2014/main" xmlns="" id="{FC99345F-6A6D-46CC-A0BC-74977A747FBF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043368"/>
            <a:ext cx="838200" cy="685800"/>
            <a:chOff x="3648" y="336"/>
            <a:chExt cx="768" cy="650"/>
          </a:xfrm>
        </p:grpSpPr>
        <p:sp>
          <p:nvSpPr>
            <p:cNvPr id="15440" name="Oval 162">
              <a:extLst>
                <a:ext uri="{FF2B5EF4-FFF2-40B4-BE49-F238E27FC236}">
                  <a16:creationId xmlns:a16="http://schemas.microsoft.com/office/drawing/2014/main" xmlns="" id="{11926CFB-5442-4262-B6C4-880C0F3CD2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1" name="Oval 163">
              <a:extLst>
                <a:ext uri="{FF2B5EF4-FFF2-40B4-BE49-F238E27FC236}">
                  <a16:creationId xmlns:a16="http://schemas.microsoft.com/office/drawing/2014/main" xmlns="" id="{1D4EC37E-B96E-4529-A218-690128BD10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42" name="Oval 164">
              <a:extLst>
                <a:ext uri="{FF2B5EF4-FFF2-40B4-BE49-F238E27FC236}">
                  <a16:creationId xmlns:a16="http://schemas.microsoft.com/office/drawing/2014/main" xmlns="" id="{1685B43F-BF22-4B08-BEBE-5F917B183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0" name="Group 165">
            <a:extLst>
              <a:ext uri="{FF2B5EF4-FFF2-40B4-BE49-F238E27FC236}">
                <a16:creationId xmlns:a16="http://schemas.microsoft.com/office/drawing/2014/main" xmlns="" id="{2A3CAB01-EF46-41E6-893A-3008E51D2D7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957768"/>
            <a:ext cx="838200" cy="685800"/>
            <a:chOff x="3648" y="336"/>
            <a:chExt cx="768" cy="650"/>
          </a:xfrm>
        </p:grpSpPr>
        <p:sp>
          <p:nvSpPr>
            <p:cNvPr id="15437" name="Oval 166">
              <a:extLst>
                <a:ext uri="{FF2B5EF4-FFF2-40B4-BE49-F238E27FC236}">
                  <a16:creationId xmlns:a16="http://schemas.microsoft.com/office/drawing/2014/main" xmlns="" id="{B17BDE85-50D8-4870-B352-46BE79E491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8" name="Oval 167">
              <a:extLst>
                <a:ext uri="{FF2B5EF4-FFF2-40B4-BE49-F238E27FC236}">
                  <a16:creationId xmlns:a16="http://schemas.microsoft.com/office/drawing/2014/main" xmlns="" id="{B7D16A2E-C9F2-4E91-83BB-43D23B66C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9" name="Oval 168">
              <a:extLst>
                <a:ext uri="{FF2B5EF4-FFF2-40B4-BE49-F238E27FC236}">
                  <a16:creationId xmlns:a16="http://schemas.microsoft.com/office/drawing/2014/main" xmlns="" id="{E5CD72DA-1C8C-4F74-AD5B-6AEE825853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1" name="Group 169">
            <a:extLst>
              <a:ext uri="{FF2B5EF4-FFF2-40B4-BE49-F238E27FC236}">
                <a16:creationId xmlns:a16="http://schemas.microsoft.com/office/drawing/2014/main" xmlns="" id="{E7195639-F99B-4916-B5E5-EE7985DBD1B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6168"/>
            <a:ext cx="838200" cy="685800"/>
            <a:chOff x="3648" y="336"/>
            <a:chExt cx="768" cy="650"/>
          </a:xfrm>
        </p:grpSpPr>
        <p:sp>
          <p:nvSpPr>
            <p:cNvPr id="15434" name="Oval 170">
              <a:extLst>
                <a:ext uri="{FF2B5EF4-FFF2-40B4-BE49-F238E27FC236}">
                  <a16:creationId xmlns:a16="http://schemas.microsoft.com/office/drawing/2014/main" xmlns="" id="{0EEE22CE-E4D9-45B8-AA51-7C8F9C598F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5" name="Oval 171">
              <a:extLst>
                <a:ext uri="{FF2B5EF4-FFF2-40B4-BE49-F238E27FC236}">
                  <a16:creationId xmlns:a16="http://schemas.microsoft.com/office/drawing/2014/main" xmlns="" id="{83DF6C93-EA20-4E5E-8C95-792651785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6" name="Oval 172">
              <a:extLst>
                <a:ext uri="{FF2B5EF4-FFF2-40B4-BE49-F238E27FC236}">
                  <a16:creationId xmlns:a16="http://schemas.microsoft.com/office/drawing/2014/main" xmlns="" id="{6975A27D-EFA0-4E49-9379-9D4D155BB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2" name="Group 173">
            <a:extLst>
              <a:ext uri="{FF2B5EF4-FFF2-40B4-BE49-F238E27FC236}">
                <a16:creationId xmlns:a16="http://schemas.microsoft.com/office/drawing/2014/main" xmlns="" id="{8B7C159D-2D8D-4E42-8CA1-9C4C5197452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514600" y="5110168"/>
            <a:ext cx="838200" cy="685800"/>
            <a:chOff x="3648" y="336"/>
            <a:chExt cx="768" cy="650"/>
          </a:xfrm>
        </p:grpSpPr>
        <p:sp>
          <p:nvSpPr>
            <p:cNvPr id="15431" name="Oval 174">
              <a:extLst>
                <a:ext uri="{FF2B5EF4-FFF2-40B4-BE49-F238E27FC236}">
                  <a16:creationId xmlns:a16="http://schemas.microsoft.com/office/drawing/2014/main" xmlns="" id="{321F34FB-93A3-4344-9FBE-0EA01353CC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2" name="Oval 175">
              <a:extLst>
                <a:ext uri="{FF2B5EF4-FFF2-40B4-BE49-F238E27FC236}">
                  <a16:creationId xmlns:a16="http://schemas.microsoft.com/office/drawing/2014/main" xmlns="" id="{7988AD96-5AF7-4E1D-803E-F648E76E8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3" name="Oval 176">
              <a:extLst>
                <a:ext uri="{FF2B5EF4-FFF2-40B4-BE49-F238E27FC236}">
                  <a16:creationId xmlns:a16="http://schemas.microsoft.com/office/drawing/2014/main" xmlns="" id="{A8E516C1-1C77-4A4B-BB78-B7384C9BE1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3" name="Group 177">
            <a:extLst>
              <a:ext uri="{FF2B5EF4-FFF2-40B4-BE49-F238E27FC236}">
                <a16:creationId xmlns:a16="http://schemas.microsoft.com/office/drawing/2014/main" xmlns="" id="{6EEFCD3F-72DD-4D13-AE18-19DCF26FBE41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971800" y="4729168"/>
            <a:ext cx="838200" cy="685800"/>
            <a:chOff x="3648" y="336"/>
            <a:chExt cx="768" cy="650"/>
          </a:xfrm>
        </p:grpSpPr>
        <p:sp>
          <p:nvSpPr>
            <p:cNvPr id="15428" name="Oval 178">
              <a:extLst>
                <a:ext uri="{FF2B5EF4-FFF2-40B4-BE49-F238E27FC236}">
                  <a16:creationId xmlns:a16="http://schemas.microsoft.com/office/drawing/2014/main" xmlns="" id="{EA34F688-98DF-456C-B7ED-E08DFFE152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9" name="Oval 179">
              <a:extLst>
                <a:ext uri="{FF2B5EF4-FFF2-40B4-BE49-F238E27FC236}">
                  <a16:creationId xmlns:a16="http://schemas.microsoft.com/office/drawing/2014/main" xmlns="" id="{CB188BD7-67C1-4479-9FA2-EC87315D72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30" name="Oval 180">
              <a:extLst>
                <a:ext uri="{FF2B5EF4-FFF2-40B4-BE49-F238E27FC236}">
                  <a16:creationId xmlns:a16="http://schemas.microsoft.com/office/drawing/2014/main" xmlns="" id="{B72AD4B0-B6F1-44E7-B3E0-4A5D4B6C76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4" name="Group 181">
            <a:extLst>
              <a:ext uri="{FF2B5EF4-FFF2-40B4-BE49-F238E27FC236}">
                <a16:creationId xmlns:a16="http://schemas.microsoft.com/office/drawing/2014/main" xmlns="" id="{672EB094-6BAC-4A29-BDD5-FACA1A58E8A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200400" y="3662368"/>
            <a:ext cx="838200" cy="685800"/>
            <a:chOff x="3648" y="336"/>
            <a:chExt cx="768" cy="650"/>
          </a:xfrm>
        </p:grpSpPr>
        <p:sp>
          <p:nvSpPr>
            <p:cNvPr id="15425" name="Oval 182">
              <a:extLst>
                <a:ext uri="{FF2B5EF4-FFF2-40B4-BE49-F238E27FC236}">
                  <a16:creationId xmlns:a16="http://schemas.microsoft.com/office/drawing/2014/main" xmlns="" id="{B981AFB8-60D2-490C-A6D2-C761F329D8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6" name="Oval 183">
              <a:extLst>
                <a:ext uri="{FF2B5EF4-FFF2-40B4-BE49-F238E27FC236}">
                  <a16:creationId xmlns:a16="http://schemas.microsoft.com/office/drawing/2014/main" xmlns="" id="{5CFAA36D-3918-4F4B-AB9D-2B41671504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7" name="Oval 184">
              <a:extLst>
                <a:ext uri="{FF2B5EF4-FFF2-40B4-BE49-F238E27FC236}">
                  <a16:creationId xmlns:a16="http://schemas.microsoft.com/office/drawing/2014/main" xmlns="" id="{2DA37EB7-179F-46C8-8FE4-104E4C1013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5" name="Group 185">
            <a:extLst>
              <a:ext uri="{FF2B5EF4-FFF2-40B4-BE49-F238E27FC236}">
                <a16:creationId xmlns:a16="http://schemas.microsoft.com/office/drawing/2014/main" xmlns="" id="{22CFCA85-045E-44EA-99FC-01FC50FCB36F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3429000" y="4424368"/>
            <a:ext cx="838200" cy="685800"/>
            <a:chOff x="3648" y="336"/>
            <a:chExt cx="768" cy="650"/>
          </a:xfrm>
        </p:grpSpPr>
        <p:sp>
          <p:nvSpPr>
            <p:cNvPr id="15422" name="Oval 186">
              <a:extLst>
                <a:ext uri="{FF2B5EF4-FFF2-40B4-BE49-F238E27FC236}">
                  <a16:creationId xmlns:a16="http://schemas.microsoft.com/office/drawing/2014/main" xmlns="" id="{DA2978EC-3FD7-44CD-A27F-5E25EFEDCC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3" name="Oval 187">
              <a:extLst>
                <a:ext uri="{FF2B5EF4-FFF2-40B4-BE49-F238E27FC236}">
                  <a16:creationId xmlns:a16="http://schemas.microsoft.com/office/drawing/2014/main" xmlns="" id="{8365FBFC-314E-4B38-92D7-FBB34D8D36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4" name="Oval 188">
              <a:extLst>
                <a:ext uri="{FF2B5EF4-FFF2-40B4-BE49-F238E27FC236}">
                  <a16:creationId xmlns:a16="http://schemas.microsoft.com/office/drawing/2014/main" xmlns="" id="{EE772A66-6709-437D-8EC2-379AB9240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6" name="Group 189">
            <a:extLst>
              <a:ext uri="{FF2B5EF4-FFF2-40B4-BE49-F238E27FC236}">
                <a16:creationId xmlns:a16="http://schemas.microsoft.com/office/drawing/2014/main" xmlns="" id="{CEB45932-A7F5-41F0-A5F4-1C7FD36C31D7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3357568"/>
            <a:ext cx="838200" cy="685800"/>
            <a:chOff x="3648" y="336"/>
            <a:chExt cx="768" cy="650"/>
          </a:xfrm>
        </p:grpSpPr>
        <p:sp>
          <p:nvSpPr>
            <p:cNvPr id="15419" name="Oval 190">
              <a:extLst>
                <a:ext uri="{FF2B5EF4-FFF2-40B4-BE49-F238E27FC236}">
                  <a16:creationId xmlns:a16="http://schemas.microsoft.com/office/drawing/2014/main" xmlns="" id="{329DEFEA-E016-4D58-8203-AF66651B32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0" name="Oval 191">
              <a:extLst>
                <a:ext uri="{FF2B5EF4-FFF2-40B4-BE49-F238E27FC236}">
                  <a16:creationId xmlns:a16="http://schemas.microsoft.com/office/drawing/2014/main" xmlns="" id="{191F9ACF-36F9-407E-83E8-36FA39FB3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21" name="Oval 192">
              <a:extLst>
                <a:ext uri="{FF2B5EF4-FFF2-40B4-BE49-F238E27FC236}">
                  <a16:creationId xmlns:a16="http://schemas.microsoft.com/office/drawing/2014/main" xmlns="" id="{6EC77DB6-8AEA-48E0-8AE0-3133B24D62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7" name="Group 193">
            <a:extLst>
              <a:ext uri="{FF2B5EF4-FFF2-40B4-BE49-F238E27FC236}">
                <a16:creationId xmlns:a16="http://schemas.microsoft.com/office/drawing/2014/main" xmlns="" id="{221F6895-38D1-4F7A-B838-689019A545F2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2057400" y="2900368"/>
            <a:ext cx="838200" cy="685800"/>
            <a:chOff x="3648" y="336"/>
            <a:chExt cx="768" cy="650"/>
          </a:xfrm>
        </p:grpSpPr>
        <p:sp>
          <p:nvSpPr>
            <p:cNvPr id="15416" name="Oval 194">
              <a:extLst>
                <a:ext uri="{FF2B5EF4-FFF2-40B4-BE49-F238E27FC236}">
                  <a16:creationId xmlns:a16="http://schemas.microsoft.com/office/drawing/2014/main" xmlns="" id="{12216189-2CDD-4DAF-96D7-286FF0F1D7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7" name="Oval 195">
              <a:extLst>
                <a:ext uri="{FF2B5EF4-FFF2-40B4-BE49-F238E27FC236}">
                  <a16:creationId xmlns:a16="http://schemas.microsoft.com/office/drawing/2014/main" xmlns="" id="{C8D8CBEB-E605-4545-9F98-13A09A656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8" name="Oval 196">
              <a:extLst>
                <a:ext uri="{FF2B5EF4-FFF2-40B4-BE49-F238E27FC236}">
                  <a16:creationId xmlns:a16="http://schemas.microsoft.com/office/drawing/2014/main" xmlns="" id="{76E590E4-2038-46EE-877C-9A13F81DD9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15408" name="Group 197">
            <a:extLst>
              <a:ext uri="{FF2B5EF4-FFF2-40B4-BE49-F238E27FC236}">
                <a16:creationId xmlns:a16="http://schemas.microsoft.com/office/drawing/2014/main" xmlns="" id="{4113CD33-2ED3-4985-881E-21CDA3B776B4}"/>
              </a:ext>
            </a:extLst>
          </p:cNvPr>
          <p:cNvGrpSpPr>
            <a:grpSpLocks/>
          </p:cNvGrpSpPr>
          <p:nvPr/>
        </p:nvGrpSpPr>
        <p:grpSpPr bwMode="auto">
          <a:xfrm rot="21393348">
            <a:off x="1981200" y="4805368"/>
            <a:ext cx="838200" cy="685800"/>
            <a:chOff x="3648" y="336"/>
            <a:chExt cx="768" cy="650"/>
          </a:xfrm>
        </p:grpSpPr>
        <p:sp>
          <p:nvSpPr>
            <p:cNvPr id="15413" name="Oval 198">
              <a:extLst>
                <a:ext uri="{FF2B5EF4-FFF2-40B4-BE49-F238E27FC236}">
                  <a16:creationId xmlns:a16="http://schemas.microsoft.com/office/drawing/2014/main" xmlns="" id="{459F3B21-B891-4482-A950-30AE4DAAF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4536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4" name="Oval 199">
              <a:extLst>
                <a:ext uri="{FF2B5EF4-FFF2-40B4-BE49-F238E27FC236}">
                  <a16:creationId xmlns:a16="http://schemas.microsoft.com/office/drawing/2014/main" xmlns="" id="{56BD5D43-9035-4745-95CD-56D699F129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  <p:sp>
          <p:nvSpPr>
            <p:cNvPr id="15415" name="Oval 200">
              <a:extLst>
                <a:ext uri="{FF2B5EF4-FFF2-40B4-BE49-F238E27FC236}">
                  <a16:creationId xmlns:a16="http://schemas.microsoft.com/office/drawing/2014/main" xmlns="" id="{72EDD868-267D-4C58-AAE2-880F87895F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>
                <a:solidFill>
                  <a:srgbClr val="000000"/>
                </a:solidFill>
              </a:endParaRPr>
            </a:p>
          </p:txBody>
        </p:sp>
      </p:grpSp>
      <p:sp>
        <p:nvSpPr>
          <p:cNvPr id="15409" name="Text Box 15">
            <a:extLst>
              <a:ext uri="{FF2B5EF4-FFF2-40B4-BE49-F238E27FC236}">
                <a16:creationId xmlns:a16="http://schemas.microsoft.com/office/drawing/2014/main" xmlns="" id="{F99B8DC1-831B-4B20-9D53-657947198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823" y="4757231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0" name="Text Box 15">
            <a:extLst>
              <a:ext uri="{FF2B5EF4-FFF2-40B4-BE49-F238E27FC236}">
                <a16:creationId xmlns:a16="http://schemas.microsoft.com/office/drawing/2014/main" xmlns="" id="{999BD87B-EC14-4C93-BAB5-98EB53E05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976818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411" name="Text Box 15">
            <a:extLst>
              <a:ext uri="{FF2B5EF4-FFF2-40B4-BE49-F238E27FC236}">
                <a16:creationId xmlns:a16="http://schemas.microsoft.com/office/drawing/2014/main" xmlns="" id="{83E52A7A-B1C9-40F8-B277-4D4BF816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079" y="5011690"/>
            <a:ext cx="507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5412" name="Text Box 25">
            <a:extLst>
              <a:ext uri="{FF2B5EF4-FFF2-40B4-BE49-F238E27FC236}">
                <a16:creationId xmlns:a16="http://schemas.microsoft.com/office/drawing/2014/main" xmlns="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093" y="149629"/>
            <a:ext cx="111820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ãy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quan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sa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hình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sau và cho </a:t>
            </a:r>
            <a:r>
              <a:rPr lang="en-US" altLang="vi-VN" sz="3200" b="1" baseline="0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biết</a:t>
            </a:r>
            <a:r>
              <a:rPr lang="en-US" altLang="vi-VN" sz="3200" b="1" baseline="0" dirty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 </a:t>
            </a:r>
            <a:r>
              <a:rPr lang="en-US" altLang="vi-VN" sz="3200" b="1" baseline="0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thành phần cấu tạo nên các chất trên?</a:t>
            </a:r>
            <a:endParaRPr lang="en-US" altLang="vi-VN" sz="3200" b="1" baseline="0" dirty="0">
              <a:solidFill>
                <a:srgbClr val="FFFF00"/>
              </a:solidFill>
              <a:latin typeface="#9Slide03 AllRoundGothic" panose="020B07030202020201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 Box 15">
            <a:extLst>
              <a:ext uri="{FF2B5EF4-FFF2-40B4-BE49-F238E27FC236}">
                <a16:creationId xmlns:a16="http://schemas.microsoft.com/office/drawing/2014/main" xmlns="" id="{9DFFA0A0-6BA5-40F0-90E7-8C433061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00" y="5371384"/>
            <a:ext cx="685800" cy="462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xmlns="" id="{DAAA24DA-9DA3-4DA5-AD6B-6403A76A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9" y="3354765"/>
            <a:ext cx="636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Cl</a:t>
            </a:r>
          </a:p>
        </p:txBody>
      </p:sp>
      <p:sp>
        <p:nvSpPr>
          <p:cNvPr id="170" name="Text Box 25">
            <a:extLst>
              <a:ext uri="{FF2B5EF4-FFF2-40B4-BE49-F238E27FC236}">
                <a16:creationId xmlns:a16="http://schemas.microsoft.com/office/drawing/2014/main" xmlns="" id="{6431D09E-A644-423C-980C-8462B94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523" y="161363"/>
            <a:ext cx="98504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baseline="0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Calibri" panose="020F0502020204030204" pitchFamily="34" charset="0"/>
              </a:rPr>
              <a:t>Các chất trên là đơn chất hay hợp chất? Giải thích?</a:t>
            </a:r>
            <a:endParaRPr lang="en-US" altLang="vi-VN" sz="3200" b="1" baseline="0" dirty="0">
              <a:solidFill>
                <a:srgbClr val="FFFF00"/>
              </a:solidFill>
              <a:latin typeface="#9Slide03 AllRoundGothic" panose="020B07030202020201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112E-17 L 0.11666 -0.0333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166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9167 0.022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1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11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49 0.01111 L -0.13438 -0.04259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94" y="-268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9817 0.00741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1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9" y="3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9 0.00578 L -0.05286 0.03009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1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4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9" grpId="0" animBg="1"/>
      <p:bldP spid="11400" grpId="0" animBg="1"/>
      <p:bldP spid="11401" grpId="0" animBg="1"/>
      <p:bldP spid="11402" grpId="0" animBg="1"/>
      <p:bldP spid="114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2818" name="Group 2"/>
          <p:cNvGraphicFramePr>
            <a:graphicFrameLocks noGrp="1"/>
          </p:cNvGraphicFramePr>
          <p:nvPr/>
        </p:nvGraphicFramePr>
        <p:xfrm>
          <a:off x="1524000" y="0"/>
          <a:ext cx="9144000" cy="5105400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802904" name="Oval 8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600200" y="152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MS Song" pitchFamily="49" charset="-122"/>
              </a:rPr>
              <a:t>1</a:t>
            </a:r>
            <a:endParaRPr lang="en-US" altLang="en-US" sz="2400">
              <a:latin typeface="Garamond" panose="02020404030301010803" pitchFamily="18" charset="0"/>
            </a:endParaRPr>
          </a:p>
        </p:txBody>
      </p:sp>
      <p:pic>
        <p:nvPicPr>
          <p:cNvPr id="802905" name="Picture 89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968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6" name="Picture 90" descr="sun14[1]"/>
          <p:cNvPicPr>
            <a:picLocks noChangeAspect="1" noChangeArrowheads="1" noCrop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5800" y="5943600"/>
            <a:ext cx="914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7" name="Picture 91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990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8" name="Picture 92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09" name="Picture 93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2667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0" name="Picture 94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3429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911" name="Picture 95" descr="Earth-1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0" y="4343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2912" name="Oval 9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00200" y="106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802913" name="Oval 9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00200" y="1828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802914" name="Oval 9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00200" y="2667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4</a:t>
            </a:r>
          </a:p>
        </p:txBody>
      </p:sp>
      <p:sp>
        <p:nvSpPr>
          <p:cNvPr id="802915" name="Oval 9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600200" y="3581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5</a:t>
            </a:r>
          </a:p>
        </p:txBody>
      </p:sp>
      <p:sp>
        <p:nvSpPr>
          <p:cNvPr id="802916" name="Oval 10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600200" y="4343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Garamond" panose="02020404030301010803" pitchFamily="18" charset="0"/>
              </a:rPr>
              <a:t>6</a:t>
            </a:r>
          </a:p>
        </p:txBody>
      </p:sp>
      <p:sp>
        <p:nvSpPr>
          <p:cNvPr id="802917" name="Rectangle 101"/>
          <p:cNvSpPr>
            <a:spLocks noChangeArrowheads="1"/>
          </p:cNvSpPr>
          <p:nvPr/>
        </p:nvSpPr>
        <p:spPr bwMode="auto">
          <a:xfrm>
            <a:off x="2362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8" name="Rectangle 102"/>
          <p:cNvSpPr>
            <a:spLocks noChangeArrowheads="1"/>
          </p:cNvSpPr>
          <p:nvPr/>
        </p:nvSpPr>
        <p:spPr bwMode="auto">
          <a:xfrm>
            <a:off x="3962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19" name="Rectangle 103"/>
          <p:cNvSpPr>
            <a:spLocks noChangeArrowheads="1"/>
          </p:cNvSpPr>
          <p:nvPr/>
        </p:nvSpPr>
        <p:spPr bwMode="auto">
          <a:xfrm>
            <a:off x="48006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0" name="Rectangle 104"/>
          <p:cNvSpPr>
            <a:spLocks noChangeArrowheads="1"/>
          </p:cNvSpPr>
          <p:nvPr/>
        </p:nvSpPr>
        <p:spPr bwMode="auto">
          <a:xfrm>
            <a:off x="56388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1" name="Rectangle 105"/>
          <p:cNvSpPr>
            <a:spLocks noChangeArrowheads="1"/>
          </p:cNvSpPr>
          <p:nvPr/>
        </p:nvSpPr>
        <p:spPr bwMode="auto">
          <a:xfrm>
            <a:off x="64770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2" name="Rectangle 106"/>
          <p:cNvSpPr>
            <a:spLocks noChangeArrowheads="1"/>
          </p:cNvSpPr>
          <p:nvPr/>
        </p:nvSpPr>
        <p:spPr bwMode="auto">
          <a:xfrm>
            <a:off x="73152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3" name="Rectangle 107"/>
          <p:cNvSpPr>
            <a:spLocks noChangeArrowheads="1"/>
          </p:cNvSpPr>
          <p:nvPr/>
        </p:nvSpPr>
        <p:spPr bwMode="auto">
          <a:xfrm>
            <a:off x="8153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4" name="Rectangle 108"/>
          <p:cNvSpPr>
            <a:spLocks noChangeArrowheads="1"/>
          </p:cNvSpPr>
          <p:nvPr/>
        </p:nvSpPr>
        <p:spPr bwMode="auto">
          <a:xfrm>
            <a:off x="3200400" y="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5" name="Rectangle 109"/>
          <p:cNvSpPr>
            <a:spLocks noChangeArrowheads="1"/>
          </p:cNvSpPr>
          <p:nvPr/>
        </p:nvSpPr>
        <p:spPr bwMode="auto">
          <a:xfrm>
            <a:off x="3962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6" name="Rectangle 110"/>
          <p:cNvSpPr>
            <a:spLocks noChangeArrowheads="1"/>
          </p:cNvSpPr>
          <p:nvPr/>
        </p:nvSpPr>
        <p:spPr bwMode="auto">
          <a:xfrm>
            <a:off x="48006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7" name="Rectangle 111"/>
          <p:cNvSpPr>
            <a:spLocks noChangeArrowheads="1"/>
          </p:cNvSpPr>
          <p:nvPr/>
        </p:nvSpPr>
        <p:spPr bwMode="auto">
          <a:xfrm>
            <a:off x="56388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8" name="Rectangle 112"/>
          <p:cNvSpPr>
            <a:spLocks noChangeArrowheads="1"/>
          </p:cNvSpPr>
          <p:nvPr/>
        </p:nvSpPr>
        <p:spPr bwMode="auto">
          <a:xfrm>
            <a:off x="64770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29" name="Rectangle 113"/>
          <p:cNvSpPr>
            <a:spLocks noChangeArrowheads="1"/>
          </p:cNvSpPr>
          <p:nvPr/>
        </p:nvSpPr>
        <p:spPr bwMode="auto">
          <a:xfrm>
            <a:off x="73152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0" name="Rectangle 114"/>
          <p:cNvSpPr>
            <a:spLocks noChangeArrowheads="1"/>
          </p:cNvSpPr>
          <p:nvPr/>
        </p:nvSpPr>
        <p:spPr bwMode="auto">
          <a:xfrm>
            <a:off x="3200400" y="8382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1" name="Rectangle 115"/>
          <p:cNvSpPr>
            <a:spLocks noChangeArrowheads="1"/>
          </p:cNvSpPr>
          <p:nvPr/>
        </p:nvSpPr>
        <p:spPr bwMode="auto">
          <a:xfrm>
            <a:off x="3962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2" name="Rectangle 116"/>
          <p:cNvSpPr>
            <a:spLocks noChangeArrowheads="1"/>
          </p:cNvSpPr>
          <p:nvPr/>
        </p:nvSpPr>
        <p:spPr bwMode="auto">
          <a:xfrm>
            <a:off x="48006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3" name="Rectangle 117"/>
          <p:cNvSpPr>
            <a:spLocks noChangeArrowheads="1"/>
          </p:cNvSpPr>
          <p:nvPr/>
        </p:nvSpPr>
        <p:spPr bwMode="auto">
          <a:xfrm>
            <a:off x="56388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4" name="Rectangle 118"/>
          <p:cNvSpPr>
            <a:spLocks noChangeArrowheads="1"/>
          </p:cNvSpPr>
          <p:nvPr/>
        </p:nvSpPr>
        <p:spPr bwMode="auto">
          <a:xfrm>
            <a:off x="64770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5" name="Rectangle 119"/>
          <p:cNvSpPr>
            <a:spLocks noChangeArrowheads="1"/>
          </p:cNvSpPr>
          <p:nvPr/>
        </p:nvSpPr>
        <p:spPr bwMode="auto">
          <a:xfrm>
            <a:off x="7315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6" name="Rectangle 120"/>
          <p:cNvSpPr>
            <a:spLocks noChangeArrowheads="1"/>
          </p:cNvSpPr>
          <p:nvPr/>
        </p:nvSpPr>
        <p:spPr bwMode="auto">
          <a:xfrm>
            <a:off x="23622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7" name="Rectangle 121"/>
          <p:cNvSpPr>
            <a:spLocks noChangeArrowheads="1"/>
          </p:cNvSpPr>
          <p:nvPr/>
        </p:nvSpPr>
        <p:spPr bwMode="auto">
          <a:xfrm>
            <a:off x="3200400" y="1676400"/>
            <a:ext cx="838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8" name="Rectangle 122"/>
          <p:cNvSpPr>
            <a:spLocks noChangeArrowheads="1"/>
          </p:cNvSpPr>
          <p:nvPr/>
        </p:nvSpPr>
        <p:spPr bwMode="auto">
          <a:xfrm>
            <a:off x="3962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39" name="Rectangle 123"/>
          <p:cNvSpPr>
            <a:spLocks noChangeArrowheads="1"/>
          </p:cNvSpPr>
          <p:nvPr/>
        </p:nvSpPr>
        <p:spPr bwMode="auto">
          <a:xfrm>
            <a:off x="48006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0" name="Rectangle 124"/>
          <p:cNvSpPr>
            <a:spLocks noChangeArrowheads="1"/>
          </p:cNvSpPr>
          <p:nvPr/>
        </p:nvSpPr>
        <p:spPr bwMode="auto">
          <a:xfrm>
            <a:off x="56388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1" name="Rectangle 125"/>
          <p:cNvSpPr>
            <a:spLocks noChangeArrowheads="1"/>
          </p:cNvSpPr>
          <p:nvPr/>
        </p:nvSpPr>
        <p:spPr bwMode="auto">
          <a:xfrm>
            <a:off x="64770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2" name="Rectangle 126"/>
          <p:cNvSpPr>
            <a:spLocks noChangeArrowheads="1"/>
          </p:cNvSpPr>
          <p:nvPr/>
        </p:nvSpPr>
        <p:spPr bwMode="auto">
          <a:xfrm>
            <a:off x="7315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3" name="Rectangle 127"/>
          <p:cNvSpPr>
            <a:spLocks noChangeArrowheads="1"/>
          </p:cNvSpPr>
          <p:nvPr/>
        </p:nvSpPr>
        <p:spPr bwMode="auto">
          <a:xfrm>
            <a:off x="8153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4" name="Rectangle 128"/>
          <p:cNvSpPr>
            <a:spLocks noChangeArrowheads="1"/>
          </p:cNvSpPr>
          <p:nvPr/>
        </p:nvSpPr>
        <p:spPr bwMode="auto">
          <a:xfrm>
            <a:off x="23622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02945" name="Rectangle 129"/>
          <p:cNvSpPr>
            <a:spLocks noChangeArrowheads="1"/>
          </p:cNvSpPr>
          <p:nvPr/>
        </p:nvSpPr>
        <p:spPr bwMode="auto">
          <a:xfrm>
            <a:off x="3200400" y="25146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6" name="Rectangle 130"/>
          <p:cNvSpPr>
            <a:spLocks noChangeArrowheads="1"/>
          </p:cNvSpPr>
          <p:nvPr/>
        </p:nvSpPr>
        <p:spPr bwMode="auto">
          <a:xfrm>
            <a:off x="48006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7" name="Rectangle 131"/>
          <p:cNvSpPr>
            <a:spLocks noChangeArrowheads="1"/>
          </p:cNvSpPr>
          <p:nvPr/>
        </p:nvSpPr>
        <p:spPr bwMode="auto">
          <a:xfrm>
            <a:off x="56388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8" name="Rectangle 132"/>
          <p:cNvSpPr>
            <a:spLocks noChangeArrowheads="1"/>
          </p:cNvSpPr>
          <p:nvPr/>
        </p:nvSpPr>
        <p:spPr bwMode="auto">
          <a:xfrm>
            <a:off x="64770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49" name="Rectangle 133"/>
          <p:cNvSpPr>
            <a:spLocks noChangeArrowheads="1"/>
          </p:cNvSpPr>
          <p:nvPr/>
        </p:nvSpPr>
        <p:spPr bwMode="auto">
          <a:xfrm>
            <a:off x="8153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0" name="Rectangle 134"/>
          <p:cNvSpPr>
            <a:spLocks noChangeArrowheads="1"/>
          </p:cNvSpPr>
          <p:nvPr/>
        </p:nvSpPr>
        <p:spPr bwMode="auto">
          <a:xfrm>
            <a:off x="32004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1" name="Rectangle 135"/>
          <p:cNvSpPr>
            <a:spLocks noChangeArrowheads="1"/>
          </p:cNvSpPr>
          <p:nvPr/>
        </p:nvSpPr>
        <p:spPr bwMode="auto">
          <a:xfrm>
            <a:off x="7315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2" name="Rectangle 136"/>
          <p:cNvSpPr>
            <a:spLocks noChangeArrowheads="1"/>
          </p:cNvSpPr>
          <p:nvPr/>
        </p:nvSpPr>
        <p:spPr bwMode="auto">
          <a:xfrm>
            <a:off x="4038600" y="3429000"/>
            <a:ext cx="76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3" name="Rectangle 137"/>
          <p:cNvSpPr>
            <a:spLocks noChangeArrowheads="1"/>
          </p:cNvSpPr>
          <p:nvPr/>
        </p:nvSpPr>
        <p:spPr bwMode="auto">
          <a:xfrm>
            <a:off x="48006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4" name="Rectangle 138"/>
          <p:cNvSpPr>
            <a:spLocks noChangeArrowheads="1"/>
          </p:cNvSpPr>
          <p:nvPr/>
        </p:nvSpPr>
        <p:spPr bwMode="auto">
          <a:xfrm>
            <a:off x="56388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5" name="Rectangle 139"/>
          <p:cNvSpPr>
            <a:spLocks noChangeArrowheads="1"/>
          </p:cNvSpPr>
          <p:nvPr/>
        </p:nvSpPr>
        <p:spPr bwMode="auto">
          <a:xfrm>
            <a:off x="64770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6" name="Rectangle 140"/>
          <p:cNvSpPr>
            <a:spLocks noChangeArrowheads="1"/>
          </p:cNvSpPr>
          <p:nvPr/>
        </p:nvSpPr>
        <p:spPr bwMode="auto">
          <a:xfrm>
            <a:off x="7315200" y="3429000"/>
            <a:ext cx="83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7" name="Rectangle 141"/>
          <p:cNvSpPr>
            <a:spLocks noChangeArrowheads="1"/>
          </p:cNvSpPr>
          <p:nvPr/>
        </p:nvSpPr>
        <p:spPr bwMode="auto">
          <a:xfrm>
            <a:off x="23622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8" name="Rectangle 142"/>
          <p:cNvSpPr>
            <a:spLocks noChangeArrowheads="1"/>
          </p:cNvSpPr>
          <p:nvPr/>
        </p:nvSpPr>
        <p:spPr bwMode="auto">
          <a:xfrm>
            <a:off x="3200400" y="4191000"/>
            <a:ext cx="838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59" name="Rectangle 143"/>
          <p:cNvSpPr>
            <a:spLocks noChangeArrowheads="1"/>
          </p:cNvSpPr>
          <p:nvPr/>
        </p:nvSpPr>
        <p:spPr bwMode="auto">
          <a:xfrm>
            <a:off x="4038600" y="4191000"/>
            <a:ext cx="762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60" name="Group 144"/>
          <p:cNvGraphicFramePr>
            <a:graphicFrameLocks noGrp="1"/>
          </p:cNvGraphicFramePr>
          <p:nvPr/>
        </p:nvGraphicFramePr>
        <p:xfrm>
          <a:off x="3048000" y="5105400"/>
          <a:ext cx="5181600" cy="685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02976" name="Rectangle 160"/>
          <p:cNvSpPr>
            <a:spLocks noChangeArrowheads="1"/>
          </p:cNvSpPr>
          <p:nvPr/>
        </p:nvSpPr>
        <p:spPr bwMode="auto">
          <a:xfrm>
            <a:off x="39624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7" name="Rectangle 161"/>
          <p:cNvSpPr>
            <a:spLocks noChangeArrowheads="1"/>
          </p:cNvSpPr>
          <p:nvPr/>
        </p:nvSpPr>
        <p:spPr bwMode="auto">
          <a:xfrm>
            <a:off x="48006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8" name="Rectangle 162"/>
          <p:cNvSpPr>
            <a:spLocks noChangeArrowheads="1"/>
          </p:cNvSpPr>
          <p:nvPr/>
        </p:nvSpPr>
        <p:spPr bwMode="auto">
          <a:xfrm>
            <a:off x="56388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79" name="Rectangle 163"/>
          <p:cNvSpPr>
            <a:spLocks noChangeArrowheads="1"/>
          </p:cNvSpPr>
          <p:nvPr/>
        </p:nvSpPr>
        <p:spPr bwMode="auto">
          <a:xfrm>
            <a:off x="6477000" y="51054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0" name="Rectangle 164"/>
          <p:cNvSpPr>
            <a:spLocks noChangeArrowheads="1"/>
          </p:cNvSpPr>
          <p:nvPr/>
        </p:nvSpPr>
        <p:spPr bwMode="auto">
          <a:xfrm>
            <a:off x="73152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81" name="Rectangle 165"/>
          <p:cNvSpPr>
            <a:spLocks noChangeArrowheads="1"/>
          </p:cNvSpPr>
          <p:nvPr/>
        </p:nvSpPr>
        <p:spPr bwMode="auto">
          <a:xfrm>
            <a:off x="3048000" y="5105400"/>
            <a:ext cx="914400" cy="6858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802982" name="Group 166"/>
          <p:cNvGraphicFramePr>
            <a:graphicFrameLocks noGrp="1"/>
          </p:cNvGraphicFramePr>
          <p:nvPr/>
        </p:nvGraphicFramePr>
        <p:xfrm>
          <a:off x="3048000" y="5867400"/>
          <a:ext cx="5029200" cy="9144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02998" name="Rectangle 182"/>
          <p:cNvSpPr>
            <a:spLocks noChangeArrowheads="1"/>
          </p:cNvSpPr>
          <p:nvPr/>
        </p:nvSpPr>
        <p:spPr bwMode="auto">
          <a:xfrm>
            <a:off x="3048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2999" name="Rectangle 183"/>
          <p:cNvSpPr>
            <a:spLocks noChangeArrowheads="1"/>
          </p:cNvSpPr>
          <p:nvPr/>
        </p:nvSpPr>
        <p:spPr bwMode="auto">
          <a:xfrm>
            <a:off x="38862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0" name="Rectangle 184"/>
          <p:cNvSpPr>
            <a:spLocks noChangeArrowheads="1"/>
          </p:cNvSpPr>
          <p:nvPr/>
        </p:nvSpPr>
        <p:spPr bwMode="auto">
          <a:xfrm>
            <a:off x="47244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1" name="Rectangle 185"/>
          <p:cNvSpPr>
            <a:spLocks noChangeArrowheads="1"/>
          </p:cNvSpPr>
          <p:nvPr/>
        </p:nvSpPr>
        <p:spPr bwMode="auto">
          <a:xfrm>
            <a:off x="55626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2" name="Rectangle 186"/>
          <p:cNvSpPr>
            <a:spLocks noChangeArrowheads="1"/>
          </p:cNvSpPr>
          <p:nvPr/>
        </p:nvSpPr>
        <p:spPr bwMode="auto">
          <a:xfrm>
            <a:off x="64008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803003" name="Rectangle 187"/>
          <p:cNvSpPr>
            <a:spLocks noChangeArrowheads="1"/>
          </p:cNvSpPr>
          <p:nvPr/>
        </p:nvSpPr>
        <p:spPr bwMode="auto">
          <a:xfrm>
            <a:off x="7239000" y="5867400"/>
            <a:ext cx="838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ahoma" panose="020B0604030504040204" pitchFamily="34" charset="0"/>
            </a:endParaRPr>
          </a:p>
        </p:txBody>
      </p:sp>
      <p:sp>
        <p:nvSpPr>
          <p:cNvPr id="18620" name="Line 188">
            <a:hlinkClick r:id="rId10" action="ppaction://hlinkpres?slideindex=28&amp;slidetitle=Slide 28"/>
          </p:cNvPr>
          <p:cNvSpPr>
            <a:spLocks noChangeShapeType="1"/>
          </p:cNvSpPr>
          <p:nvPr/>
        </p:nvSpPr>
        <p:spPr bwMode="auto">
          <a:xfrm>
            <a:off x="9829800" y="62484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029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802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80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8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802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80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80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80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80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802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8029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802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802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802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802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802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802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02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029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802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802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802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02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802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802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802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802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8029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802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4" dur="500"/>
                                        <p:tgtEl>
                                          <p:spTgt spid="802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802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802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3" dur="500"/>
                                        <p:tgtEl>
                                          <p:spTgt spid="802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6" dur="500"/>
                                        <p:tgtEl>
                                          <p:spTgt spid="802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9" dur="500"/>
                                        <p:tgtEl>
                                          <p:spTgt spid="802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2" dur="500"/>
                                        <p:tgtEl>
                                          <p:spTgt spid="802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500"/>
                                        <p:tgtEl>
                                          <p:spTgt spid="802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8029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1" dur="500"/>
                                        <p:tgtEl>
                                          <p:spTgt spid="802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4" dur="500"/>
                                        <p:tgtEl>
                                          <p:spTgt spid="802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7" dur="500"/>
                                        <p:tgtEl>
                                          <p:spTgt spid="802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802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3" dur="500"/>
                                        <p:tgtEl>
                                          <p:spTgt spid="802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6" dur="500"/>
                                        <p:tgtEl>
                                          <p:spTgt spid="802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9" dur="500"/>
                                        <p:tgtEl>
                                          <p:spTgt spid="802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0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802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 nodeType="clickPar">
                      <p:stCondLst>
                        <p:cond delay="0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8029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8029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8029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8029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8029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8029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8029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3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2000" fill="hold"/>
                                        <p:tgtEl>
                                          <p:spTgt spid="8029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4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802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 nodeType="clickPar">
                      <p:stCondLst>
                        <p:cond delay="0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8029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8029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9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8029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2000" fill="hold"/>
                                        <p:tgtEl>
                                          <p:spTgt spid="8029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6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7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8029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0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1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8029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2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02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 nodeType="clickPar">
                      <p:stCondLst>
                        <p:cond delay="0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8029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1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3" dur="2000" fill="hold"/>
                                        <p:tgtEl>
                                          <p:spTgt spid="8029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5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6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2000" fill="hold"/>
                                        <p:tgtEl>
                                          <p:spTgt spid="8029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0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000" fill="hold"/>
                                        <p:tgtEl>
                                          <p:spTgt spid="8029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8029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7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8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2000" fill="hold"/>
                                        <p:tgtEl>
                                          <p:spTgt spid="8029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2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000" fill="hold"/>
                                        <p:tgtEl>
                                          <p:spTgt spid="8029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3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802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 nodeType="clickPar">
                      <p:stCondLst>
                        <p:cond delay="0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8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8029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3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4" dur="2000" fill="hold"/>
                                        <p:tgtEl>
                                          <p:spTgt spid="8029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6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7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000" fill="hold"/>
                                        <p:tgtEl>
                                          <p:spTgt spid="8029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0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1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2000" fill="hold"/>
                                        <p:tgtEl>
                                          <p:spTgt spid="8029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4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5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6" dur="2000" fill="hold"/>
                                        <p:tgtEl>
                                          <p:spTgt spid="8029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8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9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0" dur="2000" fill="hold"/>
                                        <p:tgtEl>
                                          <p:spTgt spid="8029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2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3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2000" fill="hold"/>
                                        <p:tgtEl>
                                          <p:spTgt spid="8029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7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2000" fill="hold"/>
                                        <p:tgtEl>
                                          <p:spTgt spid="8029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4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802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 nodeType="clickPar">
                      <p:stCondLst>
                        <p:cond delay="0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4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000" fill="hold"/>
                                        <p:tgtEl>
                                          <p:spTgt spid="8029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7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8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2000" fill="hold"/>
                                        <p:tgtEl>
                                          <p:spTgt spid="8029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1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2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2000" fill="hold"/>
                                        <p:tgtEl>
                                          <p:spTgt spid="8029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5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6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7" dur="2000" fill="hold"/>
                                        <p:tgtEl>
                                          <p:spTgt spid="8029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0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2000" fill="hold"/>
                                        <p:tgtEl>
                                          <p:spTgt spid="8029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3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4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5" dur="2000" fill="hold"/>
                                        <p:tgtEl>
                                          <p:spTgt spid="8029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5"/>
                  </p:tgtEl>
                </p:cond>
              </p:nextCondLst>
            </p:seq>
            <p:seq concurrent="1" nextAc="seek">
              <p:cTn id="316" restart="whenNotActive" fill="hold" evtFilter="cancelBubble" nodeType="interactiveSeq">
                <p:stCondLst>
                  <p:cond evt="onClick" delay="0">
                    <p:tgtEl>
                      <p:spTgt spid="802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7" fill="hold" nodeType="clickPar">
                      <p:stCondLst>
                        <p:cond delay="0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0" dur="500"/>
                                        <p:tgtEl>
                                          <p:spTgt spid="802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3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6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9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2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5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8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1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4" dur="500"/>
                                        <p:tgtEl>
                                          <p:spTgt spid="80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7" dur="500"/>
                                        <p:tgtEl>
                                          <p:spTgt spid="802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0" dur="500"/>
                                        <p:tgtEl>
                                          <p:spTgt spid="802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3" dur="500"/>
                                        <p:tgtEl>
                                          <p:spTgt spid="80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6" dur="500"/>
                                        <p:tgtEl>
                                          <p:spTgt spid="802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9" dur="500"/>
                                        <p:tgtEl>
                                          <p:spTgt spid="802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2" dur="500"/>
                                        <p:tgtEl>
                                          <p:spTgt spid="802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5" dur="500"/>
                                        <p:tgtEl>
                                          <p:spTgt spid="802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1"/>
                  </p:tgtEl>
                </p:cond>
              </p:nextCondLst>
            </p:seq>
            <p:seq concurrent="1" nextAc="seek">
              <p:cTn id="367" restart="whenNotActive" fill="hold" evtFilter="cancelBubble" nodeType="interactiveSeq">
                <p:stCondLst>
                  <p:cond evt="onClick" delay="0">
                    <p:tgtEl>
                      <p:spTgt spid="802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8" fill="hold" nodeType="clickPar">
                      <p:stCondLst>
                        <p:cond delay="0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1" dur="2000"/>
                                        <p:tgtEl>
                                          <p:spTgt spid="802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4" dur="2000"/>
                                        <p:tgtEl>
                                          <p:spTgt spid="802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7" dur="2000"/>
                                        <p:tgtEl>
                                          <p:spTgt spid="803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0" dur="2000"/>
                                        <p:tgtEl>
                                          <p:spTgt spid="803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3" dur="2000"/>
                                        <p:tgtEl>
                                          <p:spTgt spid="803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6" dur="2000"/>
                                        <p:tgtEl>
                                          <p:spTgt spid="803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06"/>
                  </p:tgtEl>
                </p:cond>
              </p:nextCondLst>
            </p:seq>
            <p:seq concurrent="1" nextAc="seek">
              <p:cTn id="388" restart="whenNotActive" fill="hold" evtFilter="cancelBubble" nodeType="interactiveSeq">
                <p:stCondLst>
                  <p:cond evt="onClick" delay="0">
                    <p:tgtEl>
                      <p:spTgt spid="8029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9" fill="hold" nodeType="clickPar">
                      <p:stCondLst>
                        <p:cond delay="0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2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3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4" dur="2000" fill="hold"/>
                                        <p:tgtEl>
                                          <p:spTgt spid="8029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6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7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8" dur="2000" fill="hold"/>
                                        <p:tgtEl>
                                          <p:spTgt spid="8029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0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1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2" dur="2000" fill="hold"/>
                                        <p:tgtEl>
                                          <p:spTgt spid="8029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4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5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6" dur="2000" fill="hold"/>
                                        <p:tgtEl>
                                          <p:spTgt spid="8029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8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9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0" dur="2000" fill="hold"/>
                                        <p:tgtEl>
                                          <p:spTgt spid="8029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2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3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4" dur="2000" fill="hold"/>
                                        <p:tgtEl>
                                          <p:spTgt spid="8029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6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7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2000" fill="hold"/>
                                        <p:tgtEl>
                                          <p:spTgt spid="8029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0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1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2" dur="2000" fill="hold"/>
                                        <p:tgtEl>
                                          <p:spTgt spid="8029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2916"/>
                  </p:tgtEl>
                </p:cond>
              </p:nextCondLst>
            </p:seq>
          </p:childTnLst>
        </p:cTn>
      </p:par>
    </p:tnLst>
    <p:bldLst>
      <p:bldP spid="802917" grpId="0" animBg="1"/>
      <p:bldP spid="802918" grpId="0" animBg="1"/>
      <p:bldP spid="802918" grpId="1" animBg="1"/>
      <p:bldP spid="802919" grpId="0" animBg="1"/>
      <p:bldP spid="802919" grpId="1" animBg="1"/>
      <p:bldP spid="802920" grpId="0" animBg="1"/>
      <p:bldP spid="802920" grpId="1" animBg="1"/>
      <p:bldP spid="802921" grpId="0" animBg="1"/>
      <p:bldP spid="802921" grpId="1" animBg="1"/>
      <p:bldP spid="802922" grpId="0" animBg="1"/>
      <p:bldP spid="802922" grpId="1" animBg="1"/>
      <p:bldP spid="802923" grpId="0" animBg="1"/>
      <p:bldP spid="802923" grpId="1" animBg="1"/>
      <p:bldP spid="802924" grpId="0" animBg="1"/>
      <p:bldP spid="802924" grpId="1" animBg="1"/>
      <p:bldP spid="802925" grpId="0" animBg="1"/>
      <p:bldP spid="802926" grpId="0" animBg="1"/>
      <p:bldP spid="802927" grpId="0" animBg="1"/>
      <p:bldP spid="802928" grpId="0" animBg="1"/>
      <p:bldP spid="802929" grpId="0" animBg="1"/>
      <p:bldP spid="802930" grpId="0" animBg="1"/>
      <p:bldP spid="802931" grpId="0" animBg="1"/>
      <p:bldP spid="802932" grpId="0" animBg="1"/>
      <p:bldP spid="802933" grpId="0" animBg="1"/>
      <p:bldP spid="802934" grpId="0" animBg="1"/>
      <p:bldP spid="802935" grpId="0" animBg="1"/>
      <p:bldP spid="802936" grpId="0" animBg="1"/>
      <p:bldP spid="802937" grpId="0" animBg="1"/>
      <p:bldP spid="802938" grpId="0" animBg="1"/>
      <p:bldP spid="802939" grpId="0" animBg="1"/>
      <p:bldP spid="802940" grpId="0" animBg="1"/>
      <p:bldP spid="802941" grpId="0" animBg="1"/>
      <p:bldP spid="802942" grpId="0" animBg="1"/>
      <p:bldP spid="802943" grpId="0" animBg="1"/>
      <p:bldP spid="802944" grpId="0" animBg="1"/>
      <p:bldP spid="802944" grpId="1" animBg="1"/>
      <p:bldP spid="802945" grpId="0" animBg="1"/>
      <p:bldP spid="802946" grpId="0" animBg="1"/>
      <p:bldP spid="802946" grpId="1" animBg="1"/>
      <p:bldP spid="802947" grpId="0" animBg="1"/>
      <p:bldP spid="802947" grpId="1" animBg="1"/>
      <p:bldP spid="802948" grpId="0" animBg="1"/>
      <p:bldP spid="802948" grpId="1" animBg="1"/>
      <p:bldP spid="802949" grpId="0" animBg="1"/>
      <p:bldP spid="802949" grpId="1" animBg="1"/>
      <p:bldP spid="802950" grpId="0" animBg="1"/>
      <p:bldP spid="802951" grpId="0" animBg="1"/>
      <p:bldP spid="802951" grpId="1" animBg="1"/>
      <p:bldP spid="802952" grpId="0" animBg="1"/>
      <p:bldP spid="802953" grpId="0" animBg="1"/>
      <p:bldP spid="802954" grpId="0" animBg="1"/>
      <p:bldP spid="802955" grpId="0" animBg="1"/>
      <p:bldP spid="802956" grpId="0" animBg="1"/>
      <p:bldP spid="802957" grpId="0" animBg="1"/>
      <p:bldP spid="802958" grpId="0" animBg="1"/>
      <p:bldP spid="802958" grpId="1" animBg="1"/>
      <p:bldP spid="802959" grpId="0" animBg="1"/>
      <p:bldP spid="802959" grpId="1" animBg="1"/>
      <p:bldP spid="802976" grpId="0" animBg="1"/>
      <p:bldP spid="802977" grpId="0" animBg="1"/>
      <p:bldP spid="802978" grpId="0" animBg="1"/>
      <p:bldP spid="802979" grpId="0" animBg="1"/>
      <p:bldP spid="802980" grpId="0" animBg="1"/>
      <p:bldP spid="802981" grpId="0" animBg="1"/>
      <p:bldP spid="802998" grpId="0" animBg="1"/>
      <p:bldP spid="802999" grpId="0" animBg="1"/>
      <p:bldP spid="803000" grpId="0" animBg="1"/>
      <p:bldP spid="803001" grpId="0" animBg="1"/>
      <p:bldP spid="803002" grpId="0" animBg="1"/>
      <p:bldP spid="80300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9412" y="263904"/>
            <a:ext cx="12002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</a:t>
            </a:r>
            <a:r>
              <a:rPr lang="en" sz="4000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CHẤT </a:t>
            </a:r>
            <a:endParaRPr lang="vi-VN" sz="3800" b="1" dirty="0">
              <a:ln/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62444" y="1118216"/>
            <a:ext cx="3321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b="1" dirty="0" smtClean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Hợp </a:t>
            </a:r>
            <a:r>
              <a:rPr lang="en-US" altLang="en-US" sz="4000" b="1" dirty="0">
                <a:solidFill>
                  <a:srgbClr val="002060"/>
                </a:solidFill>
                <a:latin typeface="#9Slide03 AllRoundGothic" panose="020B07030202020201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vi-VN" altLang="en-US" sz="4000" b="1" dirty="0">
              <a:solidFill>
                <a:srgbClr val="002060"/>
              </a:solidFill>
              <a:latin typeface="#9Slide03 AllRoundGothic" panose="020B07030202020201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0308" y="1826102"/>
            <a:ext cx="10740796" cy="148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ợp chất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là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hững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hất tạo nên từ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nguyên tố hóa </a:t>
            </a:r>
            <a:r>
              <a:rPr lang="en-US" altLang="en-US" sz="3200" dirty="0" smtClean="0">
                <a:solidFill>
                  <a:srgbClr val="00206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ọc trở lên.</a:t>
            </a:r>
            <a:endParaRPr lang="en-US" altLang="en-US" sz="3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0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179" y="669010"/>
            <a:ext cx="11563642" cy="544618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89990" tIns="44995" rIns="89990" bIns="4499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3600" b="1" dirty="0" smtClean="0">
                <a:solidFill>
                  <a:schemeClr val="tx1"/>
                </a:solidFill>
                <a:latin typeface="Palatino Linotype" panose="02040502050505030304" pitchFamily="18" charset="0"/>
              </a:rPr>
              <a:t>Trong </a:t>
            </a:r>
            <a:r>
              <a:rPr lang="it-IT" sz="36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số các chất cho dưới đây, hãy chỉ ra và giải thích chất nào là đơn chất, hợp chất</a:t>
            </a:r>
            <a:r>
              <a:rPr lang="it-IT" sz="3600" b="1" dirty="0" smtClean="0">
                <a:solidFill>
                  <a:schemeClr val="tx1"/>
                </a:solidFill>
                <a:latin typeface="Palatino Linotype" panose="02040502050505030304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a) Khí amoniac tạo nên từ N và H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b) Photpho đỏ tạo nên từ P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c) Axit clohiđric tạo nên từ H và Cl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d) Canxi cacbonat tạo nên từ Ca</a:t>
            </a:r>
            <a:r>
              <a:rPr lang="pt-BR" sz="3600" b="1" dirty="0" smtClean="0">
                <a:solidFill>
                  <a:srgbClr val="FFFF00"/>
                </a:solidFill>
                <a:latin typeface="Palatino Linotype" panose="02040502050505030304" pitchFamily="18" charset="0"/>
              </a:rPr>
              <a:t>, C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và 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e) Glucozơ tạo nên từ C</a:t>
            </a:r>
            <a:r>
              <a:rPr lang="pt-BR" sz="3600" b="1" dirty="0" smtClean="0">
                <a:solidFill>
                  <a:srgbClr val="FFFF00"/>
                </a:solidFill>
                <a:latin typeface="Palatino Linotype" panose="02040502050505030304" pitchFamily="18" charset="0"/>
              </a:rPr>
              <a:t>, H </a:t>
            </a:r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và O.</a:t>
            </a:r>
            <a:endParaRPr lang="en-US" sz="3600" b="1" dirty="0">
              <a:solidFill>
                <a:srgbClr val="FFFF00"/>
              </a:solidFill>
              <a:latin typeface="Palatino Linotype" panose="02040502050505030304" pitchFamily="18" charset="0"/>
            </a:endParaRPr>
          </a:p>
          <a:p>
            <a:pPr defTabSz="910897"/>
            <a:r>
              <a:rPr lang="pt-BR" sz="36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f) Kim loại magie tạo nên từ Mg.</a:t>
            </a:r>
            <a:endParaRPr lang="en-US" sz="28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FFFF00"/>
              </a:solidFill>
              <a:latin typeface="Palatino Linotype" panose="02040502050505030304" pitchFamily="18" charset="0"/>
              <a:cs typeface="Times New Roman" pitchFamily="18" charset="0"/>
            </a:endParaRPr>
          </a:p>
        </p:txBody>
      </p:sp>
      <p:sp>
        <p:nvSpPr>
          <p:cNvPr id="3" name="Right Brace 2"/>
          <p:cNvSpPr/>
          <p:nvPr/>
        </p:nvSpPr>
        <p:spPr bwMode="auto">
          <a:xfrm>
            <a:off x="7852229" y="2409372"/>
            <a:ext cx="885371" cy="1480457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sng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4" name="Right Brace 3"/>
          <p:cNvSpPr/>
          <p:nvPr/>
        </p:nvSpPr>
        <p:spPr bwMode="auto">
          <a:xfrm>
            <a:off x="8741227" y="4050980"/>
            <a:ext cx="892628" cy="1751246"/>
          </a:xfrm>
          <a:prstGeom prst="rightBrac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sng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8944427" y="2799442"/>
            <a:ext cx="1745343" cy="70031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200" b="1" dirty="0">
                <a:solidFill>
                  <a:srgbClr val="FF0000"/>
                </a:solidFill>
                <a:latin typeface="#9Slide03 AmpleSoft" panose="02000000000000000000" pitchFamily="2" charset="0"/>
              </a:rPr>
              <a:t>NHÓM </a:t>
            </a:r>
            <a:r>
              <a:rPr lang="it-IT" sz="3200" b="1" dirty="0" smtClean="0">
                <a:solidFill>
                  <a:srgbClr val="FF0000"/>
                </a:solidFill>
                <a:latin typeface="#9Slide03 AmpleSoft" panose="02000000000000000000" pitchFamily="2" charset="0"/>
              </a:rPr>
              <a:t>1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9817098" y="4576445"/>
            <a:ext cx="1745343" cy="700316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200" b="1" dirty="0">
                <a:solidFill>
                  <a:srgbClr val="FF0000"/>
                </a:solidFill>
                <a:latin typeface="#9Slide03 AmpleSoft" panose="02000000000000000000" pitchFamily="2" charset="0"/>
              </a:rPr>
              <a:t>NHÓM 2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VNI-Times" pitchFamily="2" charset="0"/>
            </a:endParaRPr>
          </a:p>
        </p:txBody>
      </p:sp>
      <p:pic>
        <p:nvPicPr>
          <p:cNvPr id="9" name="Đồng hồ đếm ngược 3 phút -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89770" y="-43542"/>
            <a:ext cx="1502230" cy="84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16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91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xmlns="" id="{4E33C599-54C5-46E3-BE9C-8A8862E9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252" y="185320"/>
            <a:ext cx="1220525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Chu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a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ượ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dù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ạ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ộ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hời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xưa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Trung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</a:rPr>
              <a:t>Quốc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</a:p>
          <a:p>
            <a:pPr algn="ctr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Theo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em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gS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à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đơn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hay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hợp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 ?</a:t>
            </a:r>
            <a:endParaRPr lang="vi-VN" altLang="en-US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2" name="Picture 4" descr="Chu sa (thần sa) - Sự thật về loại đá điều trị co giật, động kinh">
            <a:extLst>
              <a:ext uri="{FF2B5EF4-FFF2-40B4-BE49-F238E27FC236}">
                <a16:creationId xmlns:a16="http://schemas.microsoft.com/office/drawing/2014/main" xmlns="" id="{1F5156BA-B93B-46CF-97F5-E39697325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71570" y="1080555"/>
            <a:ext cx="377041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Vị Thuốc Chu Sa (Thần Sa) Dùng Cho Những Việc Gì?">
            <a:extLst>
              <a:ext uri="{FF2B5EF4-FFF2-40B4-BE49-F238E27FC236}">
                <a16:creationId xmlns:a16="http://schemas.microsoft.com/office/drawing/2014/main" xmlns="" id="{0D48BCB4-065B-4739-AF59-926C2794D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0880" y="3108647"/>
            <a:ext cx="5315866" cy="316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>
            <a:extLst>
              <a:ext uri="{FF2B5EF4-FFF2-40B4-BE49-F238E27FC236}">
                <a16:creationId xmlns:a16="http://schemas.microsoft.com/office/drawing/2014/main" xmlns="" id="{9DE053B9-3A28-4C33-80CF-C869152E1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44" y="2544417"/>
            <a:ext cx="7567643" cy="4248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ình Bầu dục 4">
            <a:extLst>
              <a:ext uri="{FF2B5EF4-FFF2-40B4-BE49-F238E27FC236}">
                <a16:creationId xmlns:a16="http://schemas.microsoft.com/office/drawing/2014/main" xmlns="" id="{D16B5F05-82B2-4D6A-92EE-19339F4B4DF6}"/>
              </a:ext>
            </a:extLst>
          </p:cNvPr>
          <p:cNvSpPr/>
          <p:nvPr/>
        </p:nvSpPr>
        <p:spPr>
          <a:xfrm>
            <a:off x="3339548" y="4818534"/>
            <a:ext cx="2372139" cy="1974574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Mũi tên: Phải 6">
            <a:extLst>
              <a:ext uri="{FF2B5EF4-FFF2-40B4-BE49-F238E27FC236}">
                <a16:creationId xmlns:a16="http://schemas.microsoft.com/office/drawing/2014/main" xmlns="" id="{AD71883C-62CB-46F3-80E7-B96A3F496814}"/>
              </a:ext>
            </a:extLst>
          </p:cNvPr>
          <p:cNvSpPr/>
          <p:nvPr/>
        </p:nvSpPr>
        <p:spPr>
          <a:xfrm rot="10625995">
            <a:off x="5708901" y="5397731"/>
            <a:ext cx="2136490" cy="62285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5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48"/>
          <p:cNvSpPr>
            <a:spLocks noChangeArrowheads="1"/>
          </p:cNvSpPr>
          <p:nvPr/>
        </p:nvSpPr>
        <p:spPr bwMode="auto">
          <a:xfrm>
            <a:off x="3657600" y="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grpSp>
        <p:nvGrpSpPr>
          <p:cNvPr id="77828" name="Group 115"/>
          <p:cNvGrpSpPr>
            <a:grpSpLocks/>
          </p:cNvGrpSpPr>
          <p:nvPr/>
        </p:nvGrpSpPr>
        <p:grpSpPr bwMode="auto">
          <a:xfrm>
            <a:off x="2206626" y="685800"/>
            <a:ext cx="8074025" cy="4254823"/>
            <a:chOff x="2515696" y="455774"/>
            <a:chExt cx="3125561" cy="2039961"/>
          </a:xfrm>
        </p:grpSpPr>
        <p:pic>
          <p:nvPicPr>
            <p:cNvPr id="77830" name="Picture 5" descr="HYDR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057" y="455774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31" name="Text Box 34"/>
            <p:cNvSpPr txBox="1">
              <a:spLocks noChangeArrowheads="1"/>
            </p:cNvSpPr>
            <p:nvPr/>
          </p:nvSpPr>
          <p:spPr bwMode="auto">
            <a:xfrm>
              <a:off x="2515696" y="2185854"/>
              <a:ext cx="3124200" cy="309881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 dirty="0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Khí </a:t>
              </a:r>
              <a:r>
                <a:rPr lang="en-US" altLang="vi-VN" sz="3600" b="1" dirty="0" err="1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Hiđro</a:t>
              </a:r>
              <a:r>
                <a:rPr lang="en-US" altLang="vi-VN" sz="3600" b="1" dirty="0">
                  <a:solidFill>
                    <a:srgbClr val="0000FF"/>
                  </a:solidFill>
                  <a:latin typeface="#9Slide03 AllRoundGothic" panose="020B0703020202020104" pitchFamily="34" charset="0"/>
                </a:rPr>
                <a:t> </a:t>
              </a:r>
            </a:p>
          </p:txBody>
        </p:sp>
      </p:grp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431755" y="5201444"/>
            <a:ext cx="9620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Khí </a:t>
            </a: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Hiđro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en-US" altLang="vi-VN" sz="4000" b="1" dirty="0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</a:t>
            </a:r>
            <a:r>
              <a:rPr lang="en-US" altLang="vi-VN" sz="4000" b="1" dirty="0" err="1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2H</a:t>
            </a:r>
            <a:r>
              <a:rPr lang="en-US" altLang="vi-VN" sz="4000" b="1" dirty="0">
                <a:solidFill>
                  <a:srgbClr val="FFFFFF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 liên kết với nhau </a:t>
            </a:r>
            <a:endParaRPr lang="en-US" altLang="vi-VN" sz="4000" dirty="0">
              <a:solidFill>
                <a:srgbClr val="FFFFFF"/>
              </a:solidFill>
              <a:latin typeface="#9Slide03 AllRoundGothic" panose="020B07030202020201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37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117"/>
          <p:cNvGrpSpPr>
            <a:grpSpLocks/>
          </p:cNvGrpSpPr>
          <p:nvPr/>
        </p:nvGrpSpPr>
        <p:grpSpPr bwMode="auto">
          <a:xfrm>
            <a:off x="1676400" y="925514"/>
            <a:ext cx="8686800" cy="3994039"/>
            <a:chOff x="6019800" y="533400"/>
            <a:chExt cx="3048000" cy="1946374"/>
          </a:xfrm>
        </p:grpSpPr>
        <p:sp>
          <p:nvSpPr>
            <p:cNvPr id="79879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9880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3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1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40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2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4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3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4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9885" name="Group 30"/>
            <p:cNvGrpSpPr>
              <a:grpSpLocks/>
            </p:cNvGrpSpPr>
            <p:nvPr/>
          </p:nvGrpSpPr>
          <p:grpSpPr bwMode="auto">
            <a:xfrm rot="3085799">
              <a:off x="8211202" y="1613175"/>
              <a:ext cx="836613" cy="454025"/>
              <a:chOff x="576" y="480"/>
              <a:chExt cx="768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55" name="Straight Connector 54"/>
            <p:cNvCxnSpPr/>
            <p:nvPr/>
          </p:nvCxnSpPr>
          <p:spPr>
            <a:xfrm rot="10800000" flipV="1">
              <a:off x="7162800" y="1980843"/>
              <a:ext cx="365404" cy="123006"/>
            </a:xfrm>
            <a:prstGeom prst="line">
              <a:avLst/>
            </a:prstGeom>
            <a:ln w="571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79887" name="TextBox 56"/>
            <p:cNvSpPr txBox="1">
              <a:spLocks noChangeArrowheads="1"/>
            </p:cNvSpPr>
            <p:nvPr/>
          </p:nvSpPr>
          <p:spPr bwMode="auto">
            <a:xfrm>
              <a:off x="6901742" y="1849553"/>
              <a:ext cx="381000" cy="344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9888" name="Text Box 34"/>
            <p:cNvSpPr txBox="1">
              <a:spLocks noChangeArrowheads="1"/>
            </p:cNvSpPr>
            <p:nvPr/>
          </p:nvSpPr>
          <p:spPr bwMode="auto">
            <a:xfrm>
              <a:off x="6019800" y="2209800"/>
              <a:ext cx="3048000" cy="269974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Khí Oxi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1744663" y="5203825"/>
            <a:ext cx="84772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Khí </a:t>
            </a:r>
            <a:r>
              <a:rPr lang="en-US" altLang="vi-VN" sz="4000" b="1" dirty="0" err="1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Oxi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 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hạt hợp thành gồm 2 O liên kết với nhau </a:t>
            </a:r>
          </a:p>
        </p:txBody>
      </p:sp>
      <p:sp>
        <p:nvSpPr>
          <p:cNvPr id="79876" name="Rectangle 48"/>
          <p:cNvSpPr>
            <a:spLocks noChangeArrowheads="1"/>
          </p:cNvSpPr>
          <p:nvPr/>
        </p:nvSpPr>
        <p:spPr bwMode="auto">
          <a:xfrm>
            <a:off x="4137025" y="15398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388" indent="120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III. Phân tử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rot="10800000" flipV="1">
            <a:off x="4835525" y="3146426"/>
            <a:ext cx="1041400" cy="252413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9878" name="TextBox 56"/>
          <p:cNvSpPr txBox="1">
            <a:spLocks noChangeArrowheads="1"/>
          </p:cNvSpPr>
          <p:nvPr/>
        </p:nvSpPr>
        <p:spPr bwMode="auto">
          <a:xfrm>
            <a:off x="4040188" y="2990851"/>
            <a:ext cx="108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51062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5400000">
            <a:off x="5114925" y="2906713"/>
            <a:ext cx="533400" cy="30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cxnSpLocks/>
            <a:endCxn id="81936" idx="2"/>
          </p:cNvCxnSpPr>
          <p:nvPr/>
        </p:nvCxnSpPr>
        <p:spPr>
          <a:xfrm flipH="1" flipV="1">
            <a:off x="5700713" y="2889250"/>
            <a:ext cx="322262" cy="6238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925" name="Group 118"/>
          <p:cNvGrpSpPr>
            <a:grpSpLocks/>
          </p:cNvGrpSpPr>
          <p:nvPr/>
        </p:nvGrpSpPr>
        <p:grpSpPr bwMode="auto">
          <a:xfrm>
            <a:off x="2170113" y="676275"/>
            <a:ext cx="8305800" cy="4470400"/>
            <a:chOff x="2667000" y="2707688"/>
            <a:chExt cx="3124200" cy="2493892"/>
          </a:xfrm>
        </p:grpSpPr>
        <p:grpSp>
          <p:nvGrpSpPr>
            <p:cNvPr id="81928" name="Group 181"/>
            <p:cNvGrpSpPr>
              <a:grpSpLocks/>
            </p:cNvGrpSpPr>
            <p:nvPr/>
          </p:nvGrpSpPr>
          <p:grpSpPr bwMode="auto">
            <a:xfrm rot="-206652">
              <a:off x="2760823" y="2843209"/>
              <a:ext cx="701775" cy="607724"/>
              <a:chOff x="3644" y="410"/>
              <a:chExt cx="643" cy="576"/>
            </a:xfrm>
          </p:grpSpPr>
          <p:sp>
            <p:nvSpPr>
              <p:cNvPr id="59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7" name="Oval 184"/>
              <p:cNvSpPr>
                <a:spLocks noChangeArrowheads="1"/>
              </p:cNvSpPr>
              <p:nvPr/>
            </p:nvSpPr>
            <p:spPr bwMode="auto">
              <a:xfrm rot="-3183831">
                <a:off x="4000" y="585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29" name="Rectangle 56"/>
            <p:cNvSpPr>
              <a:spLocks noChangeArrowheads="1"/>
            </p:cNvSpPr>
            <p:nvPr/>
          </p:nvSpPr>
          <p:spPr bwMode="auto">
            <a:xfrm>
              <a:off x="2667000" y="2743200"/>
              <a:ext cx="3124200" cy="20574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endParaRPr lang="vi-VN" altLang="vi-V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930" name="Group 181"/>
            <p:cNvGrpSpPr>
              <a:grpSpLocks/>
            </p:cNvGrpSpPr>
            <p:nvPr/>
          </p:nvGrpSpPr>
          <p:grpSpPr bwMode="auto">
            <a:xfrm rot="-7995470">
              <a:off x="3970754" y="2783218"/>
              <a:ext cx="702866" cy="551805"/>
              <a:chOff x="3693" y="463"/>
              <a:chExt cx="644" cy="523"/>
            </a:xfrm>
          </p:grpSpPr>
          <p:sp>
            <p:nvSpPr>
              <p:cNvPr id="6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1" name="Oval 183"/>
              <p:cNvSpPr>
                <a:spLocks noChangeArrowheads="1"/>
              </p:cNvSpPr>
              <p:nvPr/>
            </p:nvSpPr>
            <p:spPr bwMode="auto">
              <a:xfrm rot="-3183831">
                <a:off x="3694" y="4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62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1" name="Group 181"/>
            <p:cNvGrpSpPr>
              <a:grpSpLocks/>
            </p:cNvGrpSpPr>
            <p:nvPr/>
          </p:nvGrpSpPr>
          <p:grpSpPr bwMode="auto">
            <a:xfrm rot="2429202">
              <a:off x="4911653" y="2982279"/>
              <a:ext cx="720329" cy="607724"/>
              <a:chOff x="3644" y="410"/>
              <a:chExt cx="660" cy="576"/>
            </a:xfrm>
          </p:grpSpPr>
          <p:sp>
            <p:nvSpPr>
              <p:cNvPr id="68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7" name="Oval 184"/>
              <p:cNvSpPr>
                <a:spLocks noChangeArrowheads="1"/>
              </p:cNvSpPr>
              <p:nvPr/>
            </p:nvSpPr>
            <p:spPr bwMode="auto">
              <a:xfrm rot="-3183831">
                <a:off x="4017" y="576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2" name="Group 181"/>
            <p:cNvGrpSpPr>
              <a:grpSpLocks/>
            </p:cNvGrpSpPr>
            <p:nvPr/>
          </p:nvGrpSpPr>
          <p:grpSpPr bwMode="auto">
            <a:xfrm rot="-689603">
              <a:off x="3634836" y="4112535"/>
              <a:ext cx="709415" cy="607724"/>
              <a:chOff x="3644" y="410"/>
              <a:chExt cx="650" cy="576"/>
            </a:xfrm>
          </p:grpSpPr>
          <p:sp>
            <p:nvSpPr>
              <p:cNvPr id="72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52" name="Oval 184"/>
              <p:cNvSpPr>
                <a:spLocks noChangeArrowheads="1"/>
              </p:cNvSpPr>
              <p:nvPr/>
            </p:nvSpPr>
            <p:spPr bwMode="auto">
              <a:xfrm rot="-3183831">
                <a:off x="4007" y="56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3" name="Group 181"/>
            <p:cNvGrpSpPr>
              <a:grpSpLocks/>
            </p:cNvGrpSpPr>
            <p:nvPr/>
          </p:nvGrpSpPr>
          <p:grpSpPr bwMode="auto">
            <a:xfrm rot="-5683091">
              <a:off x="2655885" y="3828333"/>
              <a:ext cx="802184" cy="499051"/>
              <a:chOff x="3602" y="513"/>
              <a:chExt cx="735" cy="473"/>
            </a:xfrm>
          </p:grpSpPr>
          <p:sp>
            <p:nvSpPr>
              <p:cNvPr id="76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6" name="Oval 183"/>
              <p:cNvSpPr>
                <a:spLocks noChangeArrowheads="1"/>
              </p:cNvSpPr>
              <p:nvPr/>
            </p:nvSpPr>
            <p:spPr bwMode="auto">
              <a:xfrm rot="-3183831">
                <a:off x="3603" y="51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7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1934" name="Group 181"/>
            <p:cNvGrpSpPr>
              <a:grpSpLocks/>
            </p:cNvGrpSpPr>
            <p:nvPr/>
          </p:nvGrpSpPr>
          <p:grpSpPr bwMode="auto">
            <a:xfrm rot="-206652">
              <a:off x="4589616" y="3715013"/>
              <a:ext cx="706140" cy="607724"/>
              <a:chOff x="3644" y="410"/>
              <a:chExt cx="647" cy="576"/>
            </a:xfrm>
          </p:grpSpPr>
          <p:sp>
            <p:nvSpPr>
              <p:cNvPr id="8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2" name="Oval 184"/>
              <p:cNvSpPr>
                <a:spLocks noChangeArrowheads="1"/>
              </p:cNvSpPr>
              <p:nvPr/>
            </p:nvSpPr>
            <p:spPr bwMode="auto">
              <a:xfrm rot="-3183831">
                <a:off x="4004" y="533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vi-VN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35" name="TextBox 89"/>
            <p:cNvSpPr txBox="1">
              <a:spLocks noChangeArrowheads="1"/>
            </p:cNvSpPr>
            <p:nvPr/>
          </p:nvSpPr>
          <p:spPr bwMode="auto">
            <a:xfrm>
              <a:off x="4482503" y="4239982"/>
              <a:ext cx="234674" cy="42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1936" name="TextBox 95"/>
            <p:cNvSpPr txBox="1">
              <a:spLocks noChangeArrowheads="1"/>
            </p:cNvSpPr>
            <p:nvPr/>
          </p:nvSpPr>
          <p:spPr bwMode="auto">
            <a:xfrm>
              <a:off x="3885552" y="3547303"/>
              <a:ext cx="219600" cy="3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1937" name="Text Box 34"/>
            <p:cNvSpPr txBox="1">
              <a:spLocks noChangeArrowheads="1"/>
            </p:cNvSpPr>
            <p:nvPr/>
          </p:nvSpPr>
          <p:spPr bwMode="auto">
            <a:xfrm>
              <a:off x="2667000" y="4880897"/>
              <a:ext cx="3124200" cy="32068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ước</a:t>
              </a:r>
              <a:r>
                <a:rPr lang="en-US" altLang="vi-V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cxnSp>
        <p:nvCxnSpPr>
          <p:cNvPr id="43" name="Straight Connector 42"/>
          <p:cNvCxnSpPr>
            <a:cxnSpLocks/>
          </p:cNvCxnSpPr>
          <p:nvPr/>
        </p:nvCxnSpPr>
        <p:spPr>
          <a:xfrm flipV="1">
            <a:off x="6022975" y="3871914"/>
            <a:ext cx="1068388" cy="3016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1941513" y="5333078"/>
            <a:ext cx="876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  <a:hlinkClick r:id="rId3" action="ppaction://hlinksldjump"/>
              </a:rPr>
              <a:t>Nước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smtClean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có </a:t>
            </a:r>
            <a:r>
              <a:rPr lang="en-US" altLang="vi-VN" sz="4000" b="1" dirty="0">
                <a:solidFill>
                  <a:srgbClr val="FFFF00"/>
                </a:solidFill>
                <a:latin typeface="#9Slide03 AllRoundGothic" panose="020B0703020202020104" pitchFamily="34" charset="0"/>
                <a:cs typeface="Times New Roman" panose="02020603050405020304" pitchFamily="18" charset="0"/>
              </a:rPr>
              <a:t>hạt hợp thành gồm 2 H liên kết với 1 O.</a:t>
            </a:r>
          </a:p>
        </p:txBody>
      </p:sp>
    </p:spTree>
    <p:extLst>
      <p:ext uri="{BB962C8B-B14F-4D97-AF65-F5344CB8AC3E}">
        <p14:creationId xmlns:p14="http://schemas.microsoft.com/office/powerpoint/2010/main" val="151647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39"/>
          <p:cNvSpPr txBox="1">
            <a:spLocks noChangeArrowheads="1"/>
          </p:cNvSpPr>
          <p:nvPr/>
        </p:nvSpPr>
        <p:spPr bwMode="auto">
          <a:xfrm>
            <a:off x="2209800" y="601980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3971" name="Group 116"/>
          <p:cNvGrpSpPr>
            <a:grpSpLocks/>
          </p:cNvGrpSpPr>
          <p:nvPr/>
        </p:nvGrpSpPr>
        <p:grpSpPr bwMode="auto">
          <a:xfrm>
            <a:off x="2057400" y="917576"/>
            <a:ext cx="6477000" cy="4398963"/>
            <a:chOff x="5943600" y="2743200"/>
            <a:chExt cx="3199482" cy="2108686"/>
          </a:xfrm>
        </p:grpSpPr>
        <p:pic>
          <p:nvPicPr>
            <p:cNvPr id="83979" name="Picture 12" descr="ionenkristall2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2743200"/>
              <a:ext cx="3087756" cy="17526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980" name="TextBox 103"/>
            <p:cNvSpPr txBox="1">
              <a:spLocks noChangeArrowheads="1"/>
            </p:cNvSpPr>
            <p:nvPr/>
          </p:nvSpPr>
          <p:spPr bwMode="auto">
            <a:xfrm>
              <a:off x="7760631" y="4314601"/>
              <a:ext cx="369950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83981" name="TextBox 104"/>
            <p:cNvSpPr txBox="1">
              <a:spLocks noChangeArrowheads="1"/>
            </p:cNvSpPr>
            <p:nvPr/>
          </p:nvSpPr>
          <p:spPr bwMode="auto">
            <a:xfrm>
              <a:off x="8300661" y="4309118"/>
              <a:ext cx="319272" cy="30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6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Cl</a:t>
              </a:r>
              <a:endParaRPr lang="en-US" altLang="vi-VN" sz="3600" b="1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16200000" flipH="1">
              <a:off x="7573872" y="4297293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8123586" y="4221195"/>
              <a:ext cx="305155" cy="91750"/>
            </a:xfrm>
            <a:prstGeom prst="line">
              <a:avLst/>
            </a:prstGeom>
            <a:ln w="762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83984" name="Text Box 34"/>
            <p:cNvSpPr txBox="1">
              <a:spLocks noChangeArrowheads="1"/>
            </p:cNvSpPr>
            <p:nvPr/>
          </p:nvSpPr>
          <p:spPr bwMode="auto">
            <a:xfrm>
              <a:off x="6018882" y="4586324"/>
              <a:ext cx="3124200" cy="265562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uối ăn( Natri clorua) </a:t>
              </a:r>
            </a:p>
          </p:txBody>
        </p:sp>
      </p:grp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291331" y="5607049"/>
            <a:ext cx="11637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lnSpc>
                <a:spcPct val="80000"/>
              </a:lnSpc>
              <a:spcAft>
                <a:spcPct val="0"/>
              </a:spcAft>
              <a:buClr>
                <a:srgbClr val="009999"/>
              </a:buClr>
              <a:buSzPct val="70000"/>
              <a:buNone/>
            </a:pPr>
            <a:r>
              <a:rPr lang="en-US" altLang="vi-VN" sz="4000" b="1" dirty="0">
                <a:solidFill>
                  <a:srgbClr val="FFFF0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Muối ăn </a:t>
            </a:r>
            <a:r>
              <a:rPr lang="en-US" altLang="vi-VN" sz="4000" b="1" dirty="0">
                <a:solidFill>
                  <a:srgbClr val="FFFFFF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có hạt hợp thành gồm 1 Na liên kết với </a:t>
            </a:r>
            <a:r>
              <a:rPr lang="en-US" altLang="vi-VN" sz="4000" b="1" dirty="0" smtClean="0">
                <a:solidFill>
                  <a:srgbClr val="FFFFFF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1 Cl</a:t>
            </a:r>
            <a:endParaRPr lang="en-US" altLang="vi-VN" sz="4000" dirty="0">
              <a:solidFill>
                <a:srgbClr val="FFFFFF"/>
              </a:solidFill>
              <a:latin typeface="#9Slide03 Ample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83973" name="Oval 182"/>
          <p:cNvSpPr>
            <a:spLocks noChangeArrowheads="1"/>
          </p:cNvSpPr>
          <p:nvPr/>
        </p:nvSpPr>
        <p:spPr bwMode="auto">
          <a:xfrm rot="2427884">
            <a:off x="8961439" y="1544638"/>
            <a:ext cx="1246187" cy="1033462"/>
          </a:xfrm>
          <a:prstGeom prst="ellipse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Oval 183"/>
          <p:cNvSpPr>
            <a:spLocks noChangeArrowheads="1"/>
          </p:cNvSpPr>
          <p:nvPr/>
        </p:nvSpPr>
        <p:spPr bwMode="auto">
          <a:xfrm rot="18209517">
            <a:off x="8556626" y="1951038"/>
            <a:ext cx="701675" cy="8636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5" name="TextBox 103"/>
          <p:cNvSpPr txBox="1">
            <a:spLocks noChangeArrowheads="1"/>
          </p:cNvSpPr>
          <p:nvPr/>
        </p:nvSpPr>
        <p:spPr bwMode="auto">
          <a:xfrm>
            <a:off x="8586788" y="2881313"/>
            <a:ext cx="749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Na</a:t>
            </a:r>
          </a:p>
        </p:txBody>
      </p:sp>
      <p:sp>
        <p:nvSpPr>
          <p:cNvPr id="83976" name="TextBox 104"/>
          <p:cNvSpPr txBox="1">
            <a:spLocks noChangeArrowheads="1"/>
          </p:cNvSpPr>
          <p:nvPr/>
        </p:nvSpPr>
        <p:spPr bwMode="auto">
          <a:xfrm>
            <a:off x="9353550" y="2916238"/>
            <a:ext cx="647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Cl</a:t>
            </a:r>
            <a:endParaRPr lang="en-US" altLang="vi-VN" sz="36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rot="16200000" flipH="1">
            <a:off x="8690769" y="2667794"/>
            <a:ext cx="541338" cy="120650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9345613" y="2571751"/>
            <a:ext cx="541338" cy="122237"/>
          </a:xfrm>
          <a:prstGeom prst="line">
            <a:avLst/>
          </a:prstGeom>
          <a:ln w="571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82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>
            <a:cxnSpLocks/>
          </p:cNvCxnSpPr>
          <p:nvPr/>
        </p:nvCxnSpPr>
        <p:spPr>
          <a:xfrm>
            <a:off x="3938588" y="485775"/>
            <a:ext cx="2957512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57738" y="609600"/>
            <a:ext cx="24812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đơn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hidro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772400" y="460375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 ?</a:t>
            </a:r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828800" y="2667000"/>
            <a:ext cx="381000" cy="3048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1676400" y="24384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1752600" y="3886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2743200" y="27432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Oval 19"/>
          <p:cNvSpPr>
            <a:spLocks noChangeArrowheads="1"/>
          </p:cNvSpPr>
          <p:nvPr/>
        </p:nvSpPr>
        <p:spPr bwMode="auto">
          <a:xfrm>
            <a:off x="3886200" y="2819400"/>
            <a:ext cx="381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581400" y="3733800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4038600" y="31242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810000" y="2590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200400" y="34290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3962400" y="40386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2743200" y="2971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2743200" y="24384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905000" y="36576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1524000" y="4114800"/>
            <a:ext cx="381000" cy="3810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981200" y="2895600"/>
            <a:ext cx="381000" cy="3048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1584326" y="2373313"/>
            <a:ext cx="2987675" cy="2362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C724D"/>
                    </a:gs>
                    <a:gs pos="100000">
                      <a:srgbClr val="EAF7A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9" name="Text Box 71"/>
          <p:cNvSpPr txBox="1">
            <a:spLocks noChangeArrowheads="1"/>
          </p:cNvSpPr>
          <p:nvPr/>
        </p:nvSpPr>
        <p:spPr bwMode="auto">
          <a:xfrm>
            <a:off x="1538289" y="4297364"/>
            <a:ext cx="2409825" cy="4603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defTabSz="457200">
              <a:spcBef>
                <a:spcPct val="50000"/>
              </a:spcBef>
              <a:defRPr/>
            </a:pPr>
            <a:r>
              <a:rPr lang="en-US" sz="24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anose="020B0502020202020204"/>
              </a:rPr>
              <a:t>Nước</a:t>
            </a:r>
            <a:endParaRPr lang="en-US" sz="24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entury Gothic" panose="020B0502020202020204"/>
            </a:endParaRPr>
          </a:p>
        </p:txBody>
      </p:sp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3551238" y="3719513"/>
            <a:ext cx="609600" cy="6096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3211513" y="3416300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3954463" y="4024313"/>
            <a:ext cx="609600" cy="609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b="1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08500" y="2763838"/>
            <a:ext cx="39576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hợp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nước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158163" y="3729038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35" name="Straight Connector 34"/>
          <p:cNvCxnSpPr>
            <a:cxnSpLocks/>
          </p:cNvCxnSpPr>
          <p:nvPr/>
        </p:nvCxnSpPr>
        <p:spPr>
          <a:xfrm>
            <a:off x="4548189" y="4332289"/>
            <a:ext cx="1938337" cy="9842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117"/>
          <p:cNvGrpSpPr>
            <a:grpSpLocks/>
          </p:cNvGrpSpPr>
          <p:nvPr/>
        </p:nvGrpSpPr>
        <p:grpSpPr bwMode="auto">
          <a:xfrm>
            <a:off x="1368425" y="4830764"/>
            <a:ext cx="3233738" cy="1963737"/>
            <a:chOff x="6019800" y="533400"/>
            <a:chExt cx="3028015" cy="1752600"/>
          </a:xfrm>
        </p:grpSpPr>
        <p:sp>
          <p:nvSpPr>
            <p:cNvPr id="86062" name="Rectangle 56"/>
            <p:cNvSpPr>
              <a:spLocks noChangeArrowheads="1"/>
            </p:cNvSpPr>
            <p:nvPr/>
          </p:nvSpPr>
          <p:spPr bwMode="auto">
            <a:xfrm>
              <a:off x="6019800" y="533400"/>
              <a:ext cx="3022600" cy="17526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6063" name="Group 30"/>
            <p:cNvGrpSpPr>
              <a:grpSpLocks/>
            </p:cNvGrpSpPr>
            <p:nvPr/>
          </p:nvGrpSpPr>
          <p:grpSpPr bwMode="auto">
            <a:xfrm rot="4282929">
              <a:off x="6026373" y="775279"/>
              <a:ext cx="836613" cy="454025"/>
              <a:chOff x="576" y="480"/>
              <a:chExt cx="768" cy="432"/>
            </a:xfrm>
          </p:grpSpPr>
          <p:sp>
            <p:nvSpPr>
              <p:cNvPr id="5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8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4" name="Group 30"/>
            <p:cNvGrpSpPr>
              <a:grpSpLocks/>
            </p:cNvGrpSpPr>
            <p:nvPr/>
          </p:nvGrpSpPr>
          <p:grpSpPr bwMode="auto">
            <a:xfrm rot="-1763608">
              <a:off x="7030616" y="785684"/>
              <a:ext cx="836613" cy="454025"/>
              <a:chOff x="576" y="480"/>
              <a:chExt cx="768" cy="432"/>
            </a:xfrm>
          </p:grpSpPr>
          <p:sp>
            <p:nvSpPr>
              <p:cNvPr id="55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6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5" name="Group 30"/>
            <p:cNvGrpSpPr>
              <a:grpSpLocks/>
            </p:cNvGrpSpPr>
            <p:nvPr/>
          </p:nvGrpSpPr>
          <p:grpSpPr bwMode="auto">
            <a:xfrm rot="1542198">
              <a:off x="8211202" y="768562"/>
              <a:ext cx="836613" cy="454025"/>
              <a:chOff x="576" y="480"/>
              <a:chExt cx="768" cy="432"/>
            </a:xfrm>
          </p:grpSpPr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4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6" name="Group 30"/>
            <p:cNvGrpSpPr>
              <a:grpSpLocks/>
            </p:cNvGrpSpPr>
            <p:nvPr/>
          </p:nvGrpSpPr>
          <p:grpSpPr bwMode="auto">
            <a:xfrm rot="-651363">
              <a:off x="6131270" y="1598723"/>
              <a:ext cx="836613" cy="454025"/>
              <a:chOff x="576" y="480"/>
              <a:chExt cx="768" cy="432"/>
            </a:xfrm>
          </p:grpSpPr>
          <p:sp>
            <p:nvSpPr>
              <p:cNvPr id="51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7" name="Group 30"/>
            <p:cNvGrpSpPr>
              <a:grpSpLocks/>
            </p:cNvGrpSpPr>
            <p:nvPr/>
          </p:nvGrpSpPr>
          <p:grpSpPr bwMode="auto">
            <a:xfrm rot="5400000">
              <a:off x="7200106" y="1562894"/>
              <a:ext cx="836613" cy="454025"/>
              <a:chOff x="576" y="480"/>
              <a:chExt cx="768" cy="432"/>
            </a:xfrm>
          </p:grpSpPr>
          <p:sp>
            <p:nvSpPr>
              <p:cNvPr id="49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50" name="Oval 32"/>
              <p:cNvSpPr>
                <a:spLocks noChangeArrowheads="1"/>
              </p:cNvSpPr>
              <p:nvPr/>
            </p:nvSpPr>
            <p:spPr bwMode="auto">
              <a:xfrm>
                <a:off x="576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grpSp>
          <p:nvGrpSpPr>
            <p:cNvPr id="86068" name="Group 30"/>
            <p:cNvGrpSpPr>
              <a:grpSpLocks/>
            </p:cNvGrpSpPr>
            <p:nvPr/>
          </p:nvGrpSpPr>
          <p:grpSpPr bwMode="auto">
            <a:xfrm rot="3085799">
              <a:off x="8232762" y="1545785"/>
              <a:ext cx="847506" cy="531798"/>
              <a:chOff x="566" y="406"/>
              <a:chExt cx="778" cy="506"/>
            </a:xfrm>
          </p:grpSpPr>
          <p:sp>
            <p:nvSpPr>
              <p:cNvPr id="47" name="Oval 31"/>
              <p:cNvSpPr>
                <a:spLocks noChangeArrowheads="1"/>
              </p:cNvSpPr>
              <p:nvPr/>
            </p:nvSpPr>
            <p:spPr bwMode="auto">
              <a:xfrm>
                <a:off x="912" y="480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48" name="Oval 32"/>
              <p:cNvSpPr>
                <a:spLocks noChangeArrowheads="1"/>
              </p:cNvSpPr>
              <p:nvPr/>
            </p:nvSpPr>
            <p:spPr bwMode="auto">
              <a:xfrm>
                <a:off x="566" y="406"/>
                <a:ext cx="432" cy="432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</p:grpSp>
        <p:sp>
          <p:nvSpPr>
            <p:cNvPr id="86069" name="Text Box 34"/>
            <p:cNvSpPr txBox="1">
              <a:spLocks noChangeArrowheads="1"/>
            </p:cNvSpPr>
            <p:nvPr/>
          </p:nvSpPr>
          <p:spPr bwMode="auto">
            <a:xfrm>
              <a:off x="6116946" y="1787669"/>
              <a:ext cx="1910473" cy="466873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Oxi </a:t>
              </a:r>
            </a:p>
          </p:txBody>
        </p:sp>
      </p:grpSp>
      <p:sp>
        <p:nvSpPr>
          <p:cNvPr id="59" name="Oval 31"/>
          <p:cNvSpPr>
            <a:spLocks noChangeArrowheads="1"/>
          </p:cNvSpPr>
          <p:nvPr/>
        </p:nvSpPr>
        <p:spPr bwMode="auto">
          <a:xfrm rot="3085799">
            <a:off x="4033351" y="6223836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 rot="3085799">
            <a:off x="3834950" y="5841787"/>
            <a:ext cx="527390" cy="484993"/>
          </a:xfrm>
          <a:prstGeom prst="ellipse">
            <a:avLst/>
          </a:prstGeom>
          <a:gradFill flip="none"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circle">
              <a:fillToRect l="50000" t="50000" r="50000" b="50000"/>
            </a:path>
            <a:tileRect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4587876" y="4989514"/>
            <a:ext cx="28670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Đại diện cho </a:t>
            </a:r>
            <a:r>
              <a:rPr lang="en-US" altLang="vi-VN" sz="3200" b="1">
                <a:solidFill>
                  <a:srgbClr val="FFFF00"/>
                </a:solidFill>
                <a:latin typeface="#9Slide03 AmpleSoft Bold" panose="02000000000000000000" pitchFamily="2" charset="0"/>
              </a:rPr>
              <a:t>đơn chất </a:t>
            </a:r>
            <a:r>
              <a:rPr lang="en-US" altLang="vi-VN" sz="3200" b="1">
                <a:solidFill>
                  <a:prstClr val="white"/>
                </a:solidFill>
                <a:latin typeface="#9Slide03 AmpleSoft Bold" panose="02000000000000000000" pitchFamily="2" charset="0"/>
              </a:rPr>
              <a:t>oxi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8305800" y="6018213"/>
            <a:ext cx="2895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vi-VN" sz="3600" b="1">
                <a:solidFill>
                  <a:srgbClr val="FFFF00"/>
                </a:solidFill>
              </a:rPr>
              <a:t>?</a:t>
            </a:r>
          </a:p>
        </p:txBody>
      </p:sp>
      <p:cxnSp>
        <p:nvCxnSpPr>
          <p:cNvPr id="63" name="Straight Connector 62"/>
          <p:cNvCxnSpPr>
            <a:stCxn id="0" idx="1"/>
          </p:cNvCxnSpPr>
          <p:nvPr/>
        </p:nvCxnSpPr>
        <p:spPr>
          <a:xfrm>
            <a:off x="4314826" y="6213476"/>
            <a:ext cx="2581275" cy="809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467600" y="319088"/>
            <a:ext cx="3213100" cy="64611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dro</a:t>
            </a:r>
            <a:endParaRPr lang="en-US" sz="36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104188" y="3790950"/>
            <a:ext cx="2576512" cy="52228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8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956550" y="6094413"/>
            <a:ext cx="2724150" cy="64611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600" b="1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3600" b="1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6057" name="Group 115"/>
          <p:cNvGrpSpPr>
            <a:grpSpLocks/>
          </p:cNvGrpSpPr>
          <p:nvPr/>
        </p:nvGrpSpPr>
        <p:grpSpPr bwMode="auto">
          <a:xfrm>
            <a:off x="1544638" y="3175"/>
            <a:ext cx="3124200" cy="2209800"/>
            <a:chOff x="2667000" y="533400"/>
            <a:chExt cx="3124200" cy="2209800"/>
          </a:xfrm>
        </p:grpSpPr>
        <p:pic>
          <p:nvPicPr>
            <p:cNvPr id="86060" name="Picture 5" descr="HYD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533400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2667000" y="2214563"/>
              <a:ext cx="3124200" cy="528637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vi-VN" kern="0"/>
                <a:t>Khí Hiđro </a:t>
              </a:r>
            </a:p>
          </p:txBody>
        </p:sp>
      </p:grpSp>
      <p:sp>
        <p:nvSpPr>
          <p:cNvPr id="71" name="Oval 31"/>
          <p:cNvSpPr>
            <a:spLocks noChangeArrowheads="1"/>
          </p:cNvSpPr>
          <p:nvPr/>
        </p:nvSpPr>
        <p:spPr bwMode="auto">
          <a:xfrm rot="3085799">
            <a:off x="4067969" y="575469"/>
            <a:ext cx="527050" cy="484188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  <p:sp>
        <p:nvSpPr>
          <p:cNvPr id="72" name="Oval 32"/>
          <p:cNvSpPr>
            <a:spLocks noChangeArrowheads="1"/>
          </p:cNvSpPr>
          <p:nvPr/>
        </p:nvSpPr>
        <p:spPr bwMode="auto">
          <a:xfrm rot="3085799">
            <a:off x="4013201" y="261938"/>
            <a:ext cx="527050" cy="485775"/>
          </a:xfrm>
          <a:prstGeom prst="ellipse">
            <a:avLst/>
          </a:prstGeom>
          <a:solidFill>
            <a:schemeClr val="tx1">
              <a:lumMod val="75000"/>
            </a:schemeClr>
          </a:soli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>
              <a:defRPr/>
            </a:pPr>
            <a:endParaRPr lang="en-US">
              <a:solidFill>
                <a:prstClr val="white">
                  <a:lumMod val="65000"/>
                </a:prstClr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0343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32673 -0.00347 " pathEditMode="relative" rAng="0" ptsTypes="AA">
                                      <p:cBhvr>
                                        <p:cTn id="6" dur="16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31736 0.0083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0115 L 0.35886 0.04444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34" y="215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35156 0.0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69" y="4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11022E-16 L 0.37604 -0.0067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0.32673 -0.00347 " pathEditMode="relative" rAng="0" ptsTypes="AA">
                                      <p:cBhvr>
                                        <p:cTn id="111" dur="16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185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31736 0.00833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61" grpId="0"/>
      <p:bldP spid="62" grpId="0"/>
      <p:bldP spid="8" grpId="0" animBg="1"/>
      <p:bldP spid="64" grpId="0" animBg="1"/>
      <p:bldP spid="67" grpId="0" animBg="1"/>
      <p:bldP spid="71" grpId="0" animBg="1"/>
      <p:bldP spid="71" grpId="1" animBg="1"/>
      <p:bldP spid="72" grpId="0" animBg="1"/>
      <p:bldP spid="7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peech Bubble: Oval 1"/>
          <p:cNvSpPr/>
          <p:nvPr/>
        </p:nvSpPr>
        <p:spPr>
          <a:xfrm>
            <a:off x="2286001" y="169864"/>
            <a:ext cx="5376863" cy="4238625"/>
          </a:xfrm>
          <a:prstGeom prst="wedgeEllipseCallout">
            <a:avLst>
              <a:gd name="adj1" fmla="val 33936"/>
              <a:gd name="adj2" fmla="val 5417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Phân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tử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là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Arial"/>
              </a:rPr>
              <a:t>gì</a:t>
            </a:r>
            <a:r>
              <a:rPr lang="en-US" sz="4000" b="1" dirty="0">
                <a:solidFill>
                  <a:srgbClr val="000000"/>
                </a:solidFill>
                <a:latin typeface="Arial"/>
              </a:rPr>
              <a:t> ?</a:t>
            </a:r>
            <a:endParaRPr lang="vi-VN" sz="4000" b="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7043" name="Picture 2" descr="question mark what Sticker by Aminal Sticker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32513" y="2465388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95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39989" y="2447926"/>
            <a:ext cx="11291888" cy="2355850"/>
          </a:xfrm>
          <a:prstGeom prst="verticalScroll">
            <a:avLst>
              <a:gd name="adj" fmla="val 10694"/>
            </a:avLst>
          </a:prstGeom>
          <a:solidFill>
            <a:srgbClr val="0070C0"/>
          </a:solidFill>
          <a:ln w="381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ân tử là hạt đại diện cho chất, gồm một số </a:t>
            </a: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ử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ên kết với nhau và thể </a:t>
            </a: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n đầy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ủ tính chất hoá </a:t>
            </a:r>
            <a:endParaRPr lang="en-US" altLang="en-US" sz="3600" b="1" dirty="0" smtClean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600" b="1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ọc </a:t>
            </a:r>
            <a:r>
              <a:rPr lang="en-US" altLang="en-US" sz="36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 chất.</a:t>
            </a:r>
          </a:p>
        </p:txBody>
      </p:sp>
      <p:sp>
        <p:nvSpPr>
          <p:cNvPr id="88067" name="Text Box 107"/>
          <p:cNvSpPr txBox="1">
            <a:spLocks noChangeArrowheads="1"/>
          </p:cNvSpPr>
          <p:nvPr/>
        </p:nvSpPr>
        <p:spPr bwMode="auto">
          <a:xfrm>
            <a:off x="4191000" y="341556"/>
            <a:ext cx="361473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5400" b="1" u="sng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I. Phân tử</a:t>
            </a: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690563" y="1289104"/>
            <a:ext cx="3614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Định nghĩa</a:t>
            </a:r>
          </a:p>
        </p:txBody>
      </p:sp>
      <p:pic>
        <p:nvPicPr>
          <p:cNvPr id="5" name="Picture 2" descr="Top 10 Biện pháp rèn chữ viết cho học sinh tiểu học hiệu quả nhất -  Toplist.vn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02625" y="53009"/>
            <a:ext cx="12160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964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28800" y="3048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1: GỒM 8 CHỮ CÁ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76400" y="2147888"/>
            <a:ext cx="88392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Hạt vô cùng nhỏ trung hoà về điện</a:t>
            </a:r>
          </a:p>
        </p:txBody>
      </p:sp>
      <p:graphicFrame>
        <p:nvGraphicFramePr>
          <p:cNvPr id="803844" name="Group 4"/>
          <p:cNvGraphicFramePr>
            <a:graphicFrameLocks noGrp="1"/>
          </p:cNvGraphicFramePr>
          <p:nvPr/>
        </p:nvGraphicFramePr>
        <p:xfrm>
          <a:off x="3048000" y="4648200"/>
          <a:ext cx="6096000" cy="8128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1948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154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14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Cu</a:t>
              </a:r>
            </a:p>
          </p:txBody>
        </p:sp>
        <p:sp>
          <p:nvSpPr>
            <p:cNvPr id="96268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6269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64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259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6224588" y="174783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ĐỒNG</a:t>
            </a:r>
          </a:p>
        </p:txBody>
      </p:sp>
      <p:sp>
        <p:nvSpPr>
          <p:cNvPr id="96261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ĐỒNG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4251326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Cu</a:t>
            </a:r>
          </a:p>
        </p:txBody>
      </p:sp>
      <p:sp>
        <p:nvSpPr>
          <p:cNvPr id="96263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6264" name="Rectangle 7"/>
          <p:cNvSpPr>
            <a:spLocks noChangeArrowheads="1"/>
          </p:cNvSpPr>
          <p:nvPr/>
        </p:nvSpPr>
        <p:spPr bwMode="auto">
          <a:xfrm>
            <a:off x="2298700" y="420528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96265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383089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6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06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061075"/>
              </p:ext>
            </p:extLst>
          </p:nvPr>
        </p:nvGraphicFramePr>
        <p:xfrm>
          <a:off x="1603927" y="1893060"/>
          <a:ext cx="9002714" cy="2982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13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013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74572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4572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528352" y="2664585"/>
            <a:ext cx="3365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542639" y="3393247"/>
            <a:ext cx="23343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642653" y="4134610"/>
            <a:ext cx="176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49073" y="592554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  <a:endParaRPr lang="en-US" altLang="en-US" sz="4000" b="1" dirty="0">
              <a:solidFill>
                <a:srgbClr val="FFFF00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38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466975" y="1049339"/>
            <a:ext cx="2971800" cy="1068387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7293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7294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52875" y="21177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24588" y="1601788"/>
            <a:ext cx="421005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err="1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462713" y="4552950"/>
            <a:ext cx="3733800" cy="58578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OXI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937001" y="41481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298700" y="5140325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298700" y="4260850"/>
            <a:ext cx="1392238" cy="877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784600" y="5216525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98700" y="4405314"/>
            <a:ext cx="1392238" cy="522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32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630738" y="4148138"/>
            <a:ext cx="938212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8557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154238" y="0"/>
            <a:ext cx="2971800" cy="1068388"/>
            <a:chOff x="2928" y="2735"/>
            <a:chExt cx="1968" cy="673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EA6312"/>
                  </a:solidFill>
                </a:rPr>
                <a:t>O</a:t>
              </a:r>
            </a:p>
          </p:txBody>
        </p:sp>
        <p:sp>
          <p:nvSpPr>
            <p:cNvPr id="98325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6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6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40138" y="1068388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10263" y="185192"/>
            <a:ext cx="421005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234113" y="4338639"/>
            <a:ext cx="3733800" cy="1077218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en-US" altLang="en-US" sz="3200" dirty="0" err="1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OXIDE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3508376" y="3933825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070100" y="4926013"/>
            <a:ext cx="2971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070100" y="4046539"/>
            <a:ext cx="1392238" cy="877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F2F2F2"/>
                </a:solidFill>
                <a:latin typeface="Arial" panose="020B0604020202020204" pitchFamily="34" charset="0"/>
              </a:rPr>
              <a:t>?</a:t>
            </a:r>
            <a:endParaRPr lang="en-US" altLang="en-US" sz="3200">
              <a:solidFill>
                <a:srgbClr val="F2F2F2"/>
              </a:solidFill>
              <a:latin typeface="Arial" panose="020B0604020202020204" pitchFamily="34" charset="0"/>
            </a:endParaRP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3556000" y="5002213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070100" y="4189414"/>
            <a:ext cx="1392238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 err="1" smtClean="0">
                <a:solidFill>
                  <a:srgbClr val="F2F2F2"/>
                </a:solidFill>
              </a:rPr>
              <a:t>44amu</a:t>
            </a:r>
            <a:endParaRPr lang="en-US" altLang="en-US" sz="2800" dirty="0">
              <a:solidFill>
                <a:srgbClr val="F2F2F2"/>
              </a:solidFill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4781551" y="3924300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EA6312"/>
                </a:solidFill>
              </a:rPr>
              <a:t>O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2154238" y="1820864"/>
            <a:ext cx="2971800" cy="1068387"/>
            <a:chOff x="2928" y="2735"/>
            <a:chExt cx="1968" cy="673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4221" y="2735"/>
              <a:ext cx="621" cy="624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>
                <a:defRPr/>
              </a:pPr>
              <a:r>
                <a:rPr lang="en-US" sz="4400" dirty="0">
                  <a:solidFill>
                    <a:srgbClr val="00B050"/>
                  </a:solidFill>
                </a:rPr>
                <a:t>C</a:t>
              </a:r>
            </a:p>
          </p:txBody>
        </p:sp>
        <p:sp>
          <p:nvSpPr>
            <p:cNvPr id="98322" name="Rectangle 6"/>
            <p:cNvSpPr>
              <a:spLocks noChangeArrowheads="1"/>
            </p:cNvSpPr>
            <p:nvPr/>
          </p:nvSpPr>
          <p:spPr bwMode="auto">
            <a:xfrm>
              <a:off x="2928" y="3360"/>
              <a:ext cx="196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3" name="Rectangle 7"/>
            <p:cNvSpPr>
              <a:spLocks noChangeArrowheads="1"/>
            </p:cNvSpPr>
            <p:nvPr/>
          </p:nvSpPr>
          <p:spPr bwMode="auto">
            <a:xfrm>
              <a:off x="2928" y="2807"/>
              <a:ext cx="922" cy="5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 err="1" smtClean="0">
                  <a:solidFill>
                    <a:srgbClr val="F2F2F2"/>
                  </a:solidFill>
                  <a:latin typeface="Arial" panose="020B0604020202020204" pitchFamily="34" charset="0"/>
                </a:rPr>
                <a:t>12amu</a:t>
              </a:r>
              <a:endParaRPr lang="en-US" altLang="en-US" sz="3200" dirty="0">
                <a:solidFill>
                  <a:srgbClr val="F2F2F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3640138" y="2889250"/>
            <a:ext cx="0" cy="6096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910263" y="2374900"/>
            <a:ext cx="4622800" cy="5842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r>
              <a:rPr lang="en-US" altLang="en-US" sz="3200" dirty="0" smtClean="0">
                <a:solidFill>
                  <a:srgbClr val="F2F2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  <a:endParaRPr lang="en-US" altLang="en-US" sz="3200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5"/>
          <p:cNvSpPr>
            <a:spLocks noChangeArrowheads="1"/>
          </p:cNvSpPr>
          <p:nvPr/>
        </p:nvSpPr>
        <p:spPr bwMode="auto">
          <a:xfrm>
            <a:off x="4144964" y="4046538"/>
            <a:ext cx="936625" cy="9906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defTabSz="457200">
              <a:defRPr/>
            </a:pPr>
            <a:r>
              <a:rPr lang="en-US" sz="4400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54176" y="5781654"/>
            <a:ext cx="10111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CÁCH TÍNH </a:t>
            </a:r>
            <a:r>
              <a:rPr lang="en-US" altLang="vi-VN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PHÂN TỬ?</a:t>
            </a:r>
            <a:endParaRPr lang="en-US" altLang="vi-VN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20" grpId="0" animBg="1"/>
      <p:bldP spid="21" grpId="0" animBg="1"/>
      <p:bldP spid="22" grpId="0" animBg="1"/>
      <p:bldP spid="24" grpId="0" animBg="1"/>
      <p:bldP spid="14" grpId="0" animBg="1"/>
      <p:bldP spid="26" grpId="0" animBg="1"/>
      <p:bldP spid="27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037934"/>
              </p:ext>
            </p:extLst>
          </p:nvPr>
        </p:nvGraphicFramePr>
        <p:xfrm>
          <a:off x="2146852" y="3400692"/>
          <a:ext cx="7235687" cy="2904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090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2478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NGUYÊN</a:t>
                      </a:r>
                      <a:r>
                        <a:rPr lang="en-US" sz="3200" baseline="0" dirty="0">
                          <a:latin typeface="#9Slide03 Arima Madurai ExtraBo" panose="00000900000000000000" pitchFamily="2" charset="0"/>
                          <a:cs typeface="#9Slide03 Arima Madurai ExtraBo" panose="00000900000000000000" pitchFamily="2" charset="0"/>
                        </a:rPr>
                        <a:t> TỬ</a:t>
                      </a:r>
                      <a:endParaRPr lang="en-US" sz="3200" dirty="0">
                        <a:latin typeface="#9Slide03 Arima Madurai ExtraBo" panose="00000900000000000000" pitchFamily="2" charset="0"/>
                        <a:cs typeface="#9Slide03 Arima Madurai ExtraBo" panose="00000900000000000000" pitchFamily="2" charset="0"/>
                      </a:endParaRPr>
                    </a:p>
                  </a:txBody>
                  <a:tcPr marT="45706" marB="45706" anchor="ctr"/>
                </a:tc>
                <a:tc>
                  <a:txBody>
                    <a:bodyPr/>
                    <a:lstStyle/>
                    <a:p>
                      <a:r>
                        <a:rPr lang="en-US" sz="3600" b="1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NGUYÊN</a:t>
                      </a:r>
                      <a:r>
                        <a:rPr lang="en-US" sz="3600" b="1" baseline="0" dirty="0"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 TỬ KHỐI</a:t>
                      </a:r>
                      <a:endParaRPr lang="en-US" sz="3600" b="1" dirty="0">
                        <a:latin typeface="#9Slide03 Arima Madurai Bold" panose="000008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6057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latin typeface="#9Slide03 AmpleSoft Bold" panose="02000000000000000000" pitchFamily="2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a:txBody>
                  <a:tcPr marT="45706" marB="45706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#9Slide03 AmpleSoft Bold" panose="02000000000000000000" pitchFamily="2" charset="0"/>
                        <a:cs typeface="#9Slide03 Arima Madurai Bold" panose="00000800000000000000" pitchFamily="2" charset="0"/>
                      </a:endParaRPr>
                    </a:p>
                  </a:txBody>
                  <a:tcPr marT="45706" marB="4570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29908" y="4095798"/>
            <a:ext cx="19009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54692" y="4824461"/>
            <a:ext cx="21317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05031" y="5565823"/>
            <a:ext cx="309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2 </a:t>
            </a:r>
            <a:r>
              <a:rPr lang="en-US" altLang="vi-VN" sz="3600" dirty="0" err="1" smtClean="0">
                <a:solidFill>
                  <a:srgbClr val="0070C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mu</a:t>
            </a:r>
            <a:endParaRPr lang="en-US" altLang="vi-VN" sz="3600" dirty="0">
              <a:solidFill>
                <a:srgbClr val="0070C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59270" y="1204089"/>
            <a:ext cx="97529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Khối lượng phân tử </a:t>
            </a:r>
            <a:r>
              <a:rPr lang="en-US" altLang="vi-VN" sz="4000" dirty="0" smtClean="0">
                <a:latin typeface="#9Slide03 AmpleSoft Bold" panose="02000000000000000000" pitchFamily="2" charset="0"/>
                <a:cs typeface="Calibri" panose="020F0502020204030204" pitchFamily="34" charset="0"/>
              </a:rPr>
              <a:t>của một chất </a:t>
            </a:r>
            <a:r>
              <a:rPr lang="en-US" altLang="vi-VN" sz="4000" dirty="0" smtClean="0">
                <a:solidFill>
                  <a:srgbClr val="FFFFFF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bằng tổng khối lượng của các nguyên tử trong phân tử chất đó.</a:t>
            </a:r>
            <a:endParaRPr lang="en-US" altLang="vi-VN" sz="4000" dirty="0">
              <a:solidFill>
                <a:srgbClr val="FFFFFF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1258427" y="390766"/>
            <a:ext cx="60199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 smtClean="0">
                <a:solidFill>
                  <a:srgbClr val="FFFF00"/>
                </a:solidFill>
                <a:latin typeface="#9Slide03 AmpleSoft Bold" panose="02000000000000000000" pitchFamily="2" charset="0"/>
                <a:cs typeface="Calibri" panose="020F0502020204030204" pitchFamily="34" charset="0"/>
              </a:rPr>
              <a:t>2. Khối lượng phân tử</a:t>
            </a:r>
            <a:endParaRPr lang="en-US" altLang="en-US" sz="4000" b="1" dirty="0">
              <a:solidFill>
                <a:srgbClr val="FFFF00"/>
              </a:solidFill>
              <a:latin typeface="#9Slide03 AmpleSoft Bold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41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600200" y="1023939"/>
            <a:ext cx="906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</a:t>
            </a:r>
            <a:r>
              <a:rPr lang="en-US" altLang="vi-VN" sz="36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ân tử khối của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í </a:t>
            </a:r>
            <a:r>
              <a:rPr lang="en-US" altLang="vi-VN" sz="3600" dirty="0" err="1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3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ốc tím,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3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81200" y="4803871"/>
            <a:ext cx="3124200" cy="157003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1. 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2.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vi-VN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óm 3. Câu </a:t>
            </a:r>
            <a:r>
              <a:rPr lang="en-US" altLang="vi-VN" sz="32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altLang="vi-VN" sz="32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43600" y="4343401"/>
            <a:ext cx="4724400" cy="209288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C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 nguyên tử khối của 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ấm máy tính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 kết quả và đơn vị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Century Gothic" panose="020B0502020202020204" pitchFamily="34" charset="0"/>
              <a:buAutoNum type="arabicPeriod"/>
            </a:pPr>
            <a:r>
              <a:rPr lang="en-US" altLang="vi-VN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áo </a:t>
            </a:r>
            <a:r>
              <a:rPr lang="en-US" altLang="vi-VN" sz="2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o</a:t>
            </a:r>
            <a:endParaRPr lang="en-US" altLang="vi-VN" sz="2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6553200" y="3516313"/>
            <a:ext cx="3612776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CÁCH PHÂN CHIA NHIỆM VỤ NHÓM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33600" y="3935507"/>
            <a:ext cx="2514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latin typeface="#9Slide03 AmpleSoft Bold" panose="02000000000000000000" pitchFamily="2" charset="0"/>
              </a:rPr>
              <a:t>NHIỆM VỤ NHÓ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191000" y="0"/>
            <a:ext cx="3505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60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ẠT ĐỘNG NHÓM</a:t>
            </a:r>
          </a:p>
        </p:txBody>
      </p:sp>
      <p:pic>
        <p:nvPicPr>
          <p:cNvPr id="3" name="Đồng hồ đếm ngược 3 phút - 3 Minutes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029" y="30631"/>
            <a:ext cx="1816100" cy="102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32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/>
      <p:bldP spid="28" grpId="0" animBg="1"/>
      <p:bldP spid="4" grpId="0" animBg="1"/>
      <p:bldP spid="2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17517" y="398929"/>
            <a:ext cx="1008076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: Tính phân tử khối của: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/ Khí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vi-VN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C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H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H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Thuốc tím,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 phân tử gồm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K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40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Mn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O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ho C=12, O=16, H=1, N=14, K=39, </a:t>
            </a:r>
            <a:r>
              <a:rPr lang="en-US" altLang="vi-VN" sz="4000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n</a:t>
            </a:r>
            <a:r>
              <a:rPr lang="en-US" altLang="vi-VN" sz="40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55)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17517" y="3446930"/>
            <a:ext cx="1008076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vi-VN" sz="40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n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 + 4.1 = 16 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/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</a:t>
            </a:r>
            <a:r>
              <a:rPr lang="en-US" altLang="vi-VN" sz="40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xit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itric</a:t>
            </a:r>
            <a:r>
              <a:rPr lang="en-US" altLang="vi-VN" sz="40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4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4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+ 14+16.3 = 63 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4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4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4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600" dirty="0" smtClean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/ </a:t>
            </a:r>
            <a:r>
              <a:rPr lang="en-US" altLang="vi-VN" sz="3600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K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ủa thuốc tím</a:t>
            </a:r>
            <a:r>
              <a:rPr lang="en-US" altLang="vi-VN" sz="3600" baseline="-250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altLang="vi-VN" sz="3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9+55+ 16.4 = 158 </a:t>
            </a:r>
            <a:r>
              <a:rPr lang="en-US" altLang="vi-VN" sz="3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vi-VN" sz="36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u</a:t>
            </a:r>
            <a:r>
              <a:rPr lang="en-US" altLang="vi-VN" sz="36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vi-VN" sz="3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98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ADA2191-7212-4FF1-AA62-4401EFBC1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Vì sao nước biển lại mặn-">
            <a:hlinkClick r:id="" action="ppaction://media"/>
            <a:extLst>
              <a:ext uri="{FF2B5EF4-FFF2-40B4-BE49-F238E27FC236}">
                <a16:creationId xmlns:a16="http://schemas.microsoft.com/office/drawing/2014/main" xmlns="" id="{88A7E0F6-6C67-468E-8361-85ADDDAEF1D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14657" y="706061"/>
            <a:ext cx="9308892" cy="5235950"/>
          </a:xfrm>
        </p:spPr>
      </p:pic>
    </p:spTree>
    <p:extLst>
      <p:ext uri="{BB962C8B-B14F-4D97-AF65-F5344CB8AC3E}">
        <p14:creationId xmlns:p14="http://schemas.microsoft.com/office/powerpoint/2010/main" val="227098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54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2: GỒM 6 CHỮ CÁI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905000" y="2230438"/>
            <a:ext cx="8382000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Gồm nhiều chất trộn lẫn vào nhau</a:t>
            </a:r>
          </a:p>
        </p:txBody>
      </p:sp>
      <p:graphicFrame>
        <p:nvGraphicFramePr>
          <p:cNvPr id="804868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20500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72600" y="723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74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981200" y="2336801"/>
            <a:ext cx="83058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Khối lượng nguyên tử tập trung hầu hết ở phần nà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438400" y="6858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   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HÀNG 3 : GỒM 7 CHỮ CÁI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505200" y="3352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05893" name="Group 5"/>
          <p:cNvGraphicFramePr>
            <a:graphicFrameLocks noGrp="1"/>
          </p:cNvGraphicFramePr>
          <p:nvPr/>
        </p:nvGraphicFramePr>
        <p:xfrm>
          <a:off x="3048000" y="4495800"/>
          <a:ext cx="6096000" cy="965200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965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21527" name="Picture 23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91600" y="8763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043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133600" y="3810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4: GỒM 8 CHỮ CÁI</a:t>
            </a:r>
          </a:p>
        </p:txBody>
      </p:sp>
      <p:graphicFrame>
        <p:nvGraphicFramePr>
          <p:cNvPr id="806915" name="Group 3"/>
          <p:cNvGraphicFramePr>
            <a:graphicFrameLocks noGrp="1"/>
          </p:cNvGraphicFramePr>
          <p:nvPr/>
        </p:nvGraphicFramePr>
        <p:xfrm>
          <a:off x="3048000" y="4724400"/>
          <a:ext cx="6096000" cy="7366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2551" name="Text Box 2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200400" y="19050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752600" y="2366964"/>
            <a:ext cx="8686800" cy="9540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âm</a:t>
            </a:r>
          </a:p>
        </p:txBody>
      </p:sp>
      <p:pic>
        <p:nvPicPr>
          <p:cNvPr id="22553" name="Picture 25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39200" y="8001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61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590800" y="6096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5: GỒM 6 CHỮ CÁI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981200" y="2747964"/>
            <a:ext cx="82296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Là một trong 3 hạt cấu tạo nên nguyên tử, mang điện tích dương</a:t>
            </a:r>
          </a:p>
        </p:txBody>
      </p:sp>
      <p:graphicFrame>
        <p:nvGraphicFramePr>
          <p:cNvPr id="807940" name="Group 4"/>
          <p:cNvGraphicFramePr>
            <a:graphicFrameLocks noGrp="1"/>
          </p:cNvGraphicFramePr>
          <p:nvPr/>
        </p:nvGraphicFramePr>
        <p:xfrm>
          <a:off x="3048000" y="4572000"/>
          <a:ext cx="6096000" cy="889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23572" name="Picture 20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15400" y="11049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84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HÀNG 6: GỒM 8 CHỮ CÁI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28800" y="1905001"/>
            <a:ext cx="861060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Đó là từ chỉ tập hợp những nguyên tử cùng loại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( có cùng số proton)</a:t>
            </a:r>
          </a:p>
        </p:txBody>
      </p:sp>
      <p:graphicFrame>
        <p:nvGraphicFramePr>
          <p:cNvPr id="808964" name="Group 4"/>
          <p:cNvGraphicFramePr>
            <a:graphicFrameLocks noGrp="1"/>
          </p:cNvGraphicFramePr>
          <p:nvPr/>
        </p:nvGraphicFramePr>
        <p:xfrm>
          <a:off x="2895600" y="4648200"/>
          <a:ext cx="6096000" cy="7874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787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pic>
        <p:nvPicPr>
          <p:cNvPr id="24600" name="Picture 24" descr="Star-05-june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67800" y="9525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087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64" name="Google Shape;27864;p42"/>
          <p:cNvGrpSpPr/>
          <p:nvPr/>
        </p:nvGrpSpPr>
        <p:grpSpPr>
          <a:xfrm>
            <a:off x="1827100" y="1955687"/>
            <a:ext cx="9383153" cy="2748589"/>
            <a:chOff x="1701575" y="1462353"/>
            <a:chExt cx="5743761" cy="2061442"/>
          </a:xfrm>
        </p:grpSpPr>
        <p:sp>
          <p:nvSpPr>
            <p:cNvPr id="27865" name="Google Shape;27865;p42"/>
            <p:cNvSpPr/>
            <p:nvPr/>
          </p:nvSpPr>
          <p:spPr>
            <a:xfrm>
              <a:off x="1701575" y="1462424"/>
              <a:ext cx="5740800" cy="2061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B282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866" name="Google Shape;27866;p42"/>
            <p:cNvGrpSpPr/>
            <p:nvPr/>
          </p:nvGrpSpPr>
          <p:grpSpPr>
            <a:xfrm>
              <a:off x="1905600" y="1462353"/>
              <a:ext cx="5369175" cy="2061442"/>
              <a:chOff x="1905600" y="1462381"/>
              <a:chExt cx="5369175" cy="2061442"/>
            </a:xfrm>
          </p:grpSpPr>
          <p:grpSp>
            <p:nvGrpSpPr>
              <p:cNvPr id="27867" name="Google Shape;27867;p42"/>
              <p:cNvGrpSpPr/>
              <p:nvPr/>
            </p:nvGrpSpPr>
            <p:grpSpPr>
              <a:xfrm>
                <a:off x="1905600" y="1462381"/>
                <a:ext cx="86650" cy="2061442"/>
                <a:chOff x="-776300" y="947000"/>
                <a:chExt cx="86650" cy="1812575"/>
              </a:xfrm>
            </p:grpSpPr>
            <p:sp>
              <p:nvSpPr>
                <p:cNvPr id="27868" name="Google Shape;27868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69" name="Google Shape;27869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70" name="Google Shape;27870;p42"/>
              <p:cNvGrpSpPr/>
              <p:nvPr/>
            </p:nvGrpSpPr>
            <p:grpSpPr>
              <a:xfrm>
                <a:off x="7189925" y="1462580"/>
                <a:ext cx="84850" cy="2059736"/>
                <a:chOff x="47625" y="947175"/>
                <a:chExt cx="84850" cy="1811075"/>
              </a:xfrm>
            </p:grpSpPr>
            <p:sp>
              <p:nvSpPr>
                <p:cNvPr id="27871" name="Google Shape;27871;p42"/>
                <p:cNvSpPr/>
                <p:nvPr/>
              </p:nvSpPr>
              <p:spPr>
                <a:xfrm>
                  <a:off x="47625" y="1043325"/>
                  <a:ext cx="84850" cy="1714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4" h="68597" extrusionOk="0">
                      <a:moveTo>
                        <a:pt x="1748" y="0"/>
                      </a:moveTo>
                      <a:cubicBezTo>
                        <a:pt x="1677" y="0"/>
                        <a:pt x="1599" y="39"/>
                        <a:pt x="1488" y="111"/>
                      </a:cubicBezTo>
                      <a:cubicBezTo>
                        <a:pt x="1131" y="337"/>
                        <a:pt x="941" y="611"/>
                        <a:pt x="917" y="992"/>
                      </a:cubicBezTo>
                      <a:cubicBezTo>
                        <a:pt x="905" y="1302"/>
                        <a:pt x="917" y="1611"/>
                        <a:pt x="893" y="1921"/>
                      </a:cubicBezTo>
                      <a:cubicBezTo>
                        <a:pt x="857" y="2219"/>
                        <a:pt x="655" y="2492"/>
                        <a:pt x="738" y="2838"/>
                      </a:cubicBezTo>
                      <a:cubicBezTo>
                        <a:pt x="822" y="3112"/>
                        <a:pt x="714" y="3445"/>
                        <a:pt x="679" y="3754"/>
                      </a:cubicBezTo>
                      <a:cubicBezTo>
                        <a:pt x="667" y="3909"/>
                        <a:pt x="619" y="4040"/>
                        <a:pt x="595" y="4171"/>
                      </a:cubicBezTo>
                      <a:cubicBezTo>
                        <a:pt x="476" y="4755"/>
                        <a:pt x="298" y="5338"/>
                        <a:pt x="250" y="5910"/>
                      </a:cubicBezTo>
                      <a:cubicBezTo>
                        <a:pt x="191" y="6743"/>
                        <a:pt x="238" y="7576"/>
                        <a:pt x="238" y="8410"/>
                      </a:cubicBezTo>
                      <a:cubicBezTo>
                        <a:pt x="238" y="8517"/>
                        <a:pt x="262" y="8612"/>
                        <a:pt x="262" y="8696"/>
                      </a:cubicBezTo>
                      <a:cubicBezTo>
                        <a:pt x="286" y="9172"/>
                        <a:pt x="298" y="9648"/>
                        <a:pt x="298" y="10124"/>
                      </a:cubicBezTo>
                      <a:cubicBezTo>
                        <a:pt x="298" y="10279"/>
                        <a:pt x="238" y="10434"/>
                        <a:pt x="238" y="10589"/>
                      </a:cubicBezTo>
                      <a:cubicBezTo>
                        <a:pt x="238" y="11363"/>
                        <a:pt x="262" y="12148"/>
                        <a:pt x="321" y="12922"/>
                      </a:cubicBezTo>
                      <a:cubicBezTo>
                        <a:pt x="381" y="13744"/>
                        <a:pt x="345" y="14565"/>
                        <a:pt x="357" y="15375"/>
                      </a:cubicBezTo>
                      <a:cubicBezTo>
                        <a:pt x="357" y="15577"/>
                        <a:pt x="417" y="15780"/>
                        <a:pt x="429" y="15970"/>
                      </a:cubicBezTo>
                      <a:cubicBezTo>
                        <a:pt x="476" y="16423"/>
                        <a:pt x="536" y="16887"/>
                        <a:pt x="548" y="17328"/>
                      </a:cubicBezTo>
                      <a:cubicBezTo>
                        <a:pt x="583" y="18280"/>
                        <a:pt x="560" y="19244"/>
                        <a:pt x="583" y="20197"/>
                      </a:cubicBezTo>
                      <a:cubicBezTo>
                        <a:pt x="583" y="20376"/>
                        <a:pt x="643" y="20578"/>
                        <a:pt x="643" y="20757"/>
                      </a:cubicBezTo>
                      <a:cubicBezTo>
                        <a:pt x="619" y="20947"/>
                        <a:pt x="560" y="21149"/>
                        <a:pt x="560" y="21352"/>
                      </a:cubicBezTo>
                      <a:cubicBezTo>
                        <a:pt x="560" y="23733"/>
                        <a:pt x="548" y="26126"/>
                        <a:pt x="560" y="28508"/>
                      </a:cubicBezTo>
                      <a:cubicBezTo>
                        <a:pt x="560" y="28924"/>
                        <a:pt x="476" y="29341"/>
                        <a:pt x="524" y="29758"/>
                      </a:cubicBezTo>
                      <a:cubicBezTo>
                        <a:pt x="548" y="30008"/>
                        <a:pt x="441" y="30246"/>
                        <a:pt x="441" y="30496"/>
                      </a:cubicBezTo>
                      <a:cubicBezTo>
                        <a:pt x="464" y="30960"/>
                        <a:pt x="524" y="31436"/>
                        <a:pt x="548" y="31901"/>
                      </a:cubicBezTo>
                      <a:cubicBezTo>
                        <a:pt x="560" y="31984"/>
                        <a:pt x="548" y="32067"/>
                        <a:pt x="583" y="32139"/>
                      </a:cubicBezTo>
                      <a:cubicBezTo>
                        <a:pt x="857" y="32746"/>
                        <a:pt x="893" y="33389"/>
                        <a:pt x="893" y="34032"/>
                      </a:cubicBezTo>
                      <a:cubicBezTo>
                        <a:pt x="893" y="34223"/>
                        <a:pt x="941" y="34425"/>
                        <a:pt x="1012" y="34627"/>
                      </a:cubicBezTo>
                      <a:cubicBezTo>
                        <a:pt x="1095" y="34842"/>
                        <a:pt x="1179" y="35044"/>
                        <a:pt x="1060" y="35258"/>
                      </a:cubicBezTo>
                      <a:cubicBezTo>
                        <a:pt x="1012" y="35354"/>
                        <a:pt x="1012" y="35461"/>
                        <a:pt x="1012" y="35544"/>
                      </a:cubicBezTo>
                      <a:cubicBezTo>
                        <a:pt x="1024" y="35842"/>
                        <a:pt x="1036" y="36139"/>
                        <a:pt x="786" y="36389"/>
                      </a:cubicBezTo>
                      <a:cubicBezTo>
                        <a:pt x="714" y="36473"/>
                        <a:pt x="702" y="36568"/>
                        <a:pt x="679" y="36663"/>
                      </a:cubicBezTo>
                      <a:cubicBezTo>
                        <a:pt x="619" y="37068"/>
                        <a:pt x="595" y="37461"/>
                        <a:pt x="548" y="37866"/>
                      </a:cubicBezTo>
                      <a:cubicBezTo>
                        <a:pt x="500" y="38271"/>
                        <a:pt x="619" y="38652"/>
                        <a:pt x="583" y="39068"/>
                      </a:cubicBezTo>
                      <a:cubicBezTo>
                        <a:pt x="488" y="39985"/>
                        <a:pt x="560" y="40890"/>
                        <a:pt x="441" y="41795"/>
                      </a:cubicBezTo>
                      <a:cubicBezTo>
                        <a:pt x="369" y="42319"/>
                        <a:pt x="524" y="42855"/>
                        <a:pt x="226" y="43355"/>
                      </a:cubicBezTo>
                      <a:cubicBezTo>
                        <a:pt x="202" y="43390"/>
                        <a:pt x="202" y="43414"/>
                        <a:pt x="202" y="43450"/>
                      </a:cubicBezTo>
                      <a:cubicBezTo>
                        <a:pt x="167" y="44069"/>
                        <a:pt x="0" y="44700"/>
                        <a:pt x="71" y="45343"/>
                      </a:cubicBezTo>
                      <a:cubicBezTo>
                        <a:pt x="131" y="46010"/>
                        <a:pt x="71" y="46676"/>
                        <a:pt x="179" y="47343"/>
                      </a:cubicBezTo>
                      <a:cubicBezTo>
                        <a:pt x="286" y="48022"/>
                        <a:pt x="262" y="48712"/>
                        <a:pt x="310" y="49403"/>
                      </a:cubicBezTo>
                      <a:cubicBezTo>
                        <a:pt x="321" y="49653"/>
                        <a:pt x="369" y="49891"/>
                        <a:pt x="405" y="50141"/>
                      </a:cubicBezTo>
                      <a:cubicBezTo>
                        <a:pt x="429" y="50427"/>
                        <a:pt x="488" y="50701"/>
                        <a:pt x="500" y="50975"/>
                      </a:cubicBezTo>
                      <a:cubicBezTo>
                        <a:pt x="524" y="51475"/>
                        <a:pt x="500" y="51975"/>
                        <a:pt x="524" y="52487"/>
                      </a:cubicBezTo>
                      <a:cubicBezTo>
                        <a:pt x="524" y="52641"/>
                        <a:pt x="548" y="52820"/>
                        <a:pt x="595" y="52987"/>
                      </a:cubicBezTo>
                      <a:cubicBezTo>
                        <a:pt x="762" y="53642"/>
                        <a:pt x="833" y="54296"/>
                        <a:pt x="798" y="54951"/>
                      </a:cubicBezTo>
                      <a:cubicBezTo>
                        <a:pt x="774" y="55439"/>
                        <a:pt x="726" y="55939"/>
                        <a:pt x="726" y="56428"/>
                      </a:cubicBezTo>
                      <a:cubicBezTo>
                        <a:pt x="726" y="57975"/>
                        <a:pt x="738" y="59535"/>
                        <a:pt x="726" y="61083"/>
                      </a:cubicBezTo>
                      <a:cubicBezTo>
                        <a:pt x="714" y="61535"/>
                        <a:pt x="595" y="61976"/>
                        <a:pt x="536" y="62428"/>
                      </a:cubicBezTo>
                      <a:cubicBezTo>
                        <a:pt x="488" y="62738"/>
                        <a:pt x="429" y="63036"/>
                        <a:pt x="417" y="63345"/>
                      </a:cubicBezTo>
                      <a:cubicBezTo>
                        <a:pt x="405" y="63512"/>
                        <a:pt x="464" y="63690"/>
                        <a:pt x="488" y="63857"/>
                      </a:cubicBezTo>
                      <a:cubicBezTo>
                        <a:pt x="548" y="64250"/>
                        <a:pt x="607" y="64655"/>
                        <a:pt x="679" y="65060"/>
                      </a:cubicBezTo>
                      <a:cubicBezTo>
                        <a:pt x="798" y="65714"/>
                        <a:pt x="976" y="66369"/>
                        <a:pt x="1036" y="67036"/>
                      </a:cubicBezTo>
                      <a:cubicBezTo>
                        <a:pt x="1072" y="67524"/>
                        <a:pt x="1214" y="67989"/>
                        <a:pt x="1381" y="68453"/>
                      </a:cubicBezTo>
                      <a:cubicBezTo>
                        <a:pt x="1426" y="68557"/>
                        <a:pt x="1485" y="68596"/>
                        <a:pt x="1563" y="68596"/>
                      </a:cubicBezTo>
                      <a:cubicBezTo>
                        <a:pt x="1610" y="68596"/>
                        <a:pt x="1664" y="68582"/>
                        <a:pt x="1726" y="68560"/>
                      </a:cubicBezTo>
                      <a:cubicBezTo>
                        <a:pt x="2012" y="68465"/>
                        <a:pt x="2107" y="68286"/>
                        <a:pt x="2203" y="68060"/>
                      </a:cubicBezTo>
                      <a:cubicBezTo>
                        <a:pt x="2465" y="67441"/>
                        <a:pt x="2512" y="66774"/>
                        <a:pt x="2750" y="66131"/>
                      </a:cubicBezTo>
                      <a:cubicBezTo>
                        <a:pt x="2965" y="65595"/>
                        <a:pt x="2977" y="65048"/>
                        <a:pt x="2798" y="64452"/>
                      </a:cubicBezTo>
                      <a:cubicBezTo>
                        <a:pt x="2584" y="63798"/>
                        <a:pt x="2667" y="63083"/>
                        <a:pt x="2810" y="62405"/>
                      </a:cubicBezTo>
                      <a:cubicBezTo>
                        <a:pt x="2941" y="61845"/>
                        <a:pt x="3024" y="61262"/>
                        <a:pt x="3060" y="60702"/>
                      </a:cubicBezTo>
                      <a:cubicBezTo>
                        <a:pt x="3143" y="59773"/>
                        <a:pt x="3096" y="58833"/>
                        <a:pt x="3084" y="57916"/>
                      </a:cubicBezTo>
                      <a:cubicBezTo>
                        <a:pt x="3060" y="57463"/>
                        <a:pt x="2988" y="57035"/>
                        <a:pt x="2977" y="56606"/>
                      </a:cubicBezTo>
                      <a:cubicBezTo>
                        <a:pt x="2965" y="56249"/>
                        <a:pt x="2941" y="55880"/>
                        <a:pt x="2988" y="55523"/>
                      </a:cubicBezTo>
                      <a:cubicBezTo>
                        <a:pt x="3036" y="55166"/>
                        <a:pt x="3310" y="54820"/>
                        <a:pt x="3108" y="54427"/>
                      </a:cubicBezTo>
                      <a:cubicBezTo>
                        <a:pt x="3084" y="54404"/>
                        <a:pt x="3143" y="54344"/>
                        <a:pt x="3155" y="54296"/>
                      </a:cubicBezTo>
                      <a:cubicBezTo>
                        <a:pt x="3203" y="54011"/>
                        <a:pt x="3262" y="53749"/>
                        <a:pt x="3274" y="53463"/>
                      </a:cubicBezTo>
                      <a:cubicBezTo>
                        <a:pt x="3286" y="53261"/>
                        <a:pt x="3203" y="53034"/>
                        <a:pt x="3203" y="52820"/>
                      </a:cubicBezTo>
                      <a:cubicBezTo>
                        <a:pt x="3215" y="52189"/>
                        <a:pt x="3250" y="51546"/>
                        <a:pt x="3310" y="50903"/>
                      </a:cubicBezTo>
                      <a:cubicBezTo>
                        <a:pt x="3334" y="50546"/>
                        <a:pt x="3227" y="50189"/>
                        <a:pt x="3286" y="49832"/>
                      </a:cubicBezTo>
                      <a:cubicBezTo>
                        <a:pt x="3346" y="49534"/>
                        <a:pt x="3358" y="49236"/>
                        <a:pt x="3393" y="48939"/>
                      </a:cubicBezTo>
                      <a:cubicBezTo>
                        <a:pt x="3393" y="48867"/>
                        <a:pt x="3334" y="48796"/>
                        <a:pt x="3322" y="48712"/>
                      </a:cubicBezTo>
                      <a:cubicBezTo>
                        <a:pt x="3155" y="48141"/>
                        <a:pt x="3036" y="47557"/>
                        <a:pt x="3060" y="46962"/>
                      </a:cubicBezTo>
                      <a:cubicBezTo>
                        <a:pt x="3084" y="46653"/>
                        <a:pt x="3084" y="46331"/>
                        <a:pt x="3060" y="46022"/>
                      </a:cubicBezTo>
                      <a:cubicBezTo>
                        <a:pt x="3036" y="45783"/>
                        <a:pt x="3012" y="45533"/>
                        <a:pt x="2929" y="45295"/>
                      </a:cubicBezTo>
                      <a:cubicBezTo>
                        <a:pt x="2834" y="44950"/>
                        <a:pt x="2727" y="44593"/>
                        <a:pt x="2738" y="44236"/>
                      </a:cubicBezTo>
                      <a:cubicBezTo>
                        <a:pt x="2786" y="43509"/>
                        <a:pt x="2810" y="42795"/>
                        <a:pt x="2858" y="42081"/>
                      </a:cubicBezTo>
                      <a:lnTo>
                        <a:pt x="2858" y="42033"/>
                      </a:lnTo>
                      <a:cubicBezTo>
                        <a:pt x="3012" y="41366"/>
                        <a:pt x="3012" y="40676"/>
                        <a:pt x="2858" y="39997"/>
                      </a:cubicBezTo>
                      <a:cubicBezTo>
                        <a:pt x="2846" y="39902"/>
                        <a:pt x="2858" y="39807"/>
                        <a:pt x="2869" y="39711"/>
                      </a:cubicBezTo>
                      <a:cubicBezTo>
                        <a:pt x="2953" y="39283"/>
                        <a:pt x="3167" y="38854"/>
                        <a:pt x="2977" y="38390"/>
                      </a:cubicBezTo>
                      <a:cubicBezTo>
                        <a:pt x="2977" y="38354"/>
                        <a:pt x="2977" y="38330"/>
                        <a:pt x="2988" y="38294"/>
                      </a:cubicBezTo>
                      <a:cubicBezTo>
                        <a:pt x="3203" y="37735"/>
                        <a:pt x="3012" y="37199"/>
                        <a:pt x="2750" y="36675"/>
                      </a:cubicBezTo>
                      <a:cubicBezTo>
                        <a:pt x="2596" y="36318"/>
                        <a:pt x="2512" y="35913"/>
                        <a:pt x="2048" y="35711"/>
                      </a:cubicBezTo>
                      <a:cubicBezTo>
                        <a:pt x="2024" y="35699"/>
                        <a:pt x="2036" y="35604"/>
                        <a:pt x="2036" y="35544"/>
                      </a:cubicBezTo>
                      <a:cubicBezTo>
                        <a:pt x="2024" y="35354"/>
                        <a:pt x="2250" y="35187"/>
                        <a:pt x="2096" y="34961"/>
                      </a:cubicBezTo>
                      <a:cubicBezTo>
                        <a:pt x="1929" y="34746"/>
                        <a:pt x="1976" y="34484"/>
                        <a:pt x="2084" y="34246"/>
                      </a:cubicBezTo>
                      <a:cubicBezTo>
                        <a:pt x="2131" y="34151"/>
                        <a:pt x="2191" y="34008"/>
                        <a:pt x="2167" y="33889"/>
                      </a:cubicBezTo>
                      <a:cubicBezTo>
                        <a:pt x="2155" y="33544"/>
                        <a:pt x="2298" y="33199"/>
                        <a:pt x="2429" y="32853"/>
                      </a:cubicBezTo>
                      <a:cubicBezTo>
                        <a:pt x="2488" y="32722"/>
                        <a:pt x="2607" y="32603"/>
                        <a:pt x="2631" y="32460"/>
                      </a:cubicBezTo>
                      <a:cubicBezTo>
                        <a:pt x="2727" y="32079"/>
                        <a:pt x="2917" y="31722"/>
                        <a:pt x="2798" y="31294"/>
                      </a:cubicBezTo>
                      <a:cubicBezTo>
                        <a:pt x="2727" y="31008"/>
                        <a:pt x="2858" y="30663"/>
                        <a:pt x="2858" y="30353"/>
                      </a:cubicBezTo>
                      <a:cubicBezTo>
                        <a:pt x="2858" y="30115"/>
                        <a:pt x="2834" y="29889"/>
                        <a:pt x="2798" y="29651"/>
                      </a:cubicBezTo>
                      <a:cubicBezTo>
                        <a:pt x="2786" y="29579"/>
                        <a:pt x="2750" y="29508"/>
                        <a:pt x="2762" y="29424"/>
                      </a:cubicBezTo>
                      <a:cubicBezTo>
                        <a:pt x="2917" y="28758"/>
                        <a:pt x="2988" y="28079"/>
                        <a:pt x="2988" y="27388"/>
                      </a:cubicBezTo>
                      <a:cubicBezTo>
                        <a:pt x="2988" y="27317"/>
                        <a:pt x="3036" y="27245"/>
                        <a:pt x="3036" y="27162"/>
                      </a:cubicBezTo>
                      <a:cubicBezTo>
                        <a:pt x="3048" y="26722"/>
                        <a:pt x="3048" y="26293"/>
                        <a:pt x="3060" y="25852"/>
                      </a:cubicBezTo>
                      <a:cubicBezTo>
                        <a:pt x="3060" y="25579"/>
                        <a:pt x="2941" y="25305"/>
                        <a:pt x="3060" y="25007"/>
                      </a:cubicBezTo>
                      <a:cubicBezTo>
                        <a:pt x="3119" y="24876"/>
                        <a:pt x="3084" y="24698"/>
                        <a:pt x="3060" y="24555"/>
                      </a:cubicBezTo>
                      <a:cubicBezTo>
                        <a:pt x="3048" y="24436"/>
                        <a:pt x="3000" y="24328"/>
                        <a:pt x="3000" y="24221"/>
                      </a:cubicBezTo>
                      <a:cubicBezTo>
                        <a:pt x="2988" y="23102"/>
                        <a:pt x="2917" y="21971"/>
                        <a:pt x="3203" y="20864"/>
                      </a:cubicBezTo>
                      <a:cubicBezTo>
                        <a:pt x="3298" y="20459"/>
                        <a:pt x="3084" y="20042"/>
                        <a:pt x="3167" y="19614"/>
                      </a:cubicBezTo>
                      <a:cubicBezTo>
                        <a:pt x="3239" y="19221"/>
                        <a:pt x="3119" y="18816"/>
                        <a:pt x="3096" y="18423"/>
                      </a:cubicBezTo>
                      <a:cubicBezTo>
                        <a:pt x="3096" y="18280"/>
                        <a:pt x="3096" y="18137"/>
                        <a:pt x="3084" y="18006"/>
                      </a:cubicBezTo>
                      <a:cubicBezTo>
                        <a:pt x="3024" y="17447"/>
                        <a:pt x="2929" y="16887"/>
                        <a:pt x="2881" y="16339"/>
                      </a:cubicBezTo>
                      <a:cubicBezTo>
                        <a:pt x="2869" y="16113"/>
                        <a:pt x="2965" y="15887"/>
                        <a:pt x="2977" y="15649"/>
                      </a:cubicBezTo>
                      <a:cubicBezTo>
                        <a:pt x="2988" y="15149"/>
                        <a:pt x="2977" y="14625"/>
                        <a:pt x="2988" y="14101"/>
                      </a:cubicBezTo>
                      <a:cubicBezTo>
                        <a:pt x="3000" y="13577"/>
                        <a:pt x="2738" y="13101"/>
                        <a:pt x="2727" y="12589"/>
                      </a:cubicBezTo>
                      <a:cubicBezTo>
                        <a:pt x="2727" y="12232"/>
                        <a:pt x="2679" y="11875"/>
                        <a:pt x="2643" y="11517"/>
                      </a:cubicBezTo>
                      <a:cubicBezTo>
                        <a:pt x="2619" y="11160"/>
                        <a:pt x="2548" y="10803"/>
                        <a:pt x="2548" y="10446"/>
                      </a:cubicBezTo>
                      <a:cubicBezTo>
                        <a:pt x="2560" y="9827"/>
                        <a:pt x="2631" y="9219"/>
                        <a:pt x="2643" y="8612"/>
                      </a:cubicBezTo>
                      <a:cubicBezTo>
                        <a:pt x="2679" y="7910"/>
                        <a:pt x="2667" y="7195"/>
                        <a:pt x="2667" y="6493"/>
                      </a:cubicBezTo>
                      <a:cubicBezTo>
                        <a:pt x="2667" y="6362"/>
                        <a:pt x="2667" y="6219"/>
                        <a:pt x="2703" y="6076"/>
                      </a:cubicBezTo>
                      <a:cubicBezTo>
                        <a:pt x="2846" y="5659"/>
                        <a:pt x="2917" y="5267"/>
                        <a:pt x="2881" y="4826"/>
                      </a:cubicBezTo>
                      <a:cubicBezTo>
                        <a:pt x="2869" y="4564"/>
                        <a:pt x="2881" y="4290"/>
                        <a:pt x="2881" y="4028"/>
                      </a:cubicBezTo>
                      <a:cubicBezTo>
                        <a:pt x="2869" y="3433"/>
                        <a:pt x="2917" y="2838"/>
                        <a:pt x="2869" y="2195"/>
                      </a:cubicBezTo>
                      <a:cubicBezTo>
                        <a:pt x="2810" y="1885"/>
                        <a:pt x="2762" y="1588"/>
                        <a:pt x="2584" y="1302"/>
                      </a:cubicBezTo>
                      <a:cubicBezTo>
                        <a:pt x="2548" y="1230"/>
                        <a:pt x="2548" y="1147"/>
                        <a:pt x="2512" y="1076"/>
                      </a:cubicBezTo>
                      <a:cubicBezTo>
                        <a:pt x="2381" y="766"/>
                        <a:pt x="2274" y="421"/>
                        <a:pt x="2012" y="159"/>
                      </a:cubicBezTo>
                      <a:cubicBezTo>
                        <a:pt x="1904" y="51"/>
                        <a:pt x="1830" y="0"/>
                        <a:pt x="174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2" name="Google Shape;27872;p42"/>
                <p:cNvSpPr/>
                <p:nvPr/>
              </p:nvSpPr>
              <p:spPr>
                <a:xfrm>
                  <a:off x="77375" y="947175"/>
                  <a:ext cx="32775" cy="63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1" h="2539" extrusionOk="0">
                      <a:moveTo>
                        <a:pt x="643" y="0"/>
                      </a:moveTo>
                      <a:cubicBezTo>
                        <a:pt x="579" y="0"/>
                        <a:pt x="507" y="27"/>
                        <a:pt x="429" y="76"/>
                      </a:cubicBezTo>
                      <a:cubicBezTo>
                        <a:pt x="239" y="207"/>
                        <a:pt x="24" y="921"/>
                        <a:pt x="13" y="1135"/>
                      </a:cubicBezTo>
                      <a:cubicBezTo>
                        <a:pt x="1" y="1516"/>
                        <a:pt x="1" y="1885"/>
                        <a:pt x="13" y="2266"/>
                      </a:cubicBezTo>
                      <a:cubicBezTo>
                        <a:pt x="13" y="2350"/>
                        <a:pt x="108" y="2505"/>
                        <a:pt x="191" y="2517"/>
                      </a:cubicBezTo>
                      <a:cubicBezTo>
                        <a:pt x="264" y="2528"/>
                        <a:pt x="350" y="2539"/>
                        <a:pt x="432" y="2539"/>
                      </a:cubicBezTo>
                      <a:cubicBezTo>
                        <a:pt x="524" y="2539"/>
                        <a:pt x="611" y="2525"/>
                        <a:pt x="667" y="2481"/>
                      </a:cubicBezTo>
                      <a:cubicBezTo>
                        <a:pt x="858" y="2350"/>
                        <a:pt x="1036" y="2159"/>
                        <a:pt x="1120" y="1969"/>
                      </a:cubicBezTo>
                      <a:cubicBezTo>
                        <a:pt x="1215" y="1695"/>
                        <a:pt x="1298" y="1397"/>
                        <a:pt x="1298" y="1040"/>
                      </a:cubicBezTo>
                      <a:cubicBezTo>
                        <a:pt x="1310" y="600"/>
                        <a:pt x="965" y="445"/>
                        <a:pt x="858" y="183"/>
                      </a:cubicBezTo>
                      <a:cubicBezTo>
                        <a:pt x="809" y="56"/>
                        <a:pt x="734" y="0"/>
                        <a:pt x="6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7873" name="Google Shape;27873;p42"/>
            <p:cNvGrpSpPr/>
            <p:nvPr/>
          </p:nvGrpSpPr>
          <p:grpSpPr>
            <a:xfrm>
              <a:off x="1704578" y="1588899"/>
              <a:ext cx="5740757" cy="1808148"/>
              <a:chOff x="1358154" y="1599813"/>
              <a:chExt cx="6433663" cy="1808148"/>
            </a:xfrm>
          </p:grpSpPr>
          <p:grpSp>
            <p:nvGrpSpPr>
              <p:cNvPr id="27874" name="Google Shape;27874;p42"/>
              <p:cNvGrpSpPr/>
              <p:nvPr/>
            </p:nvGrpSpPr>
            <p:grpSpPr>
              <a:xfrm rot="5400000">
                <a:off x="4531223" y="-1573255"/>
                <a:ext cx="87525" cy="6433663"/>
                <a:chOff x="-349750" y="947875"/>
                <a:chExt cx="87525" cy="1811075"/>
              </a:xfrm>
            </p:grpSpPr>
            <p:sp>
              <p:nvSpPr>
                <p:cNvPr id="27875" name="Google Shape;27875;p42"/>
                <p:cNvSpPr/>
                <p:nvPr/>
              </p:nvSpPr>
              <p:spPr>
                <a:xfrm>
                  <a:off x="-349750" y="1138050"/>
                  <a:ext cx="86325" cy="64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3" h="25618" extrusionOk="0">
                      <a:moveTo>
                        <a:pt x="1884" y="0"/>
                      </a:moveTo>
                      <a:cubicBezTo>
                        <a:pt x="1791" y="0"/>
                        <a:pt x="1684" y="28"/>
                        <a:pt x="1560" y="85"/>
                      </a:cubicBezTo>
                      <a:cubicBezTo>
                        <a:pt x="1310" y="204"/>
                        <a:pt x="1024" y="418"/>
                        <a:pt x="917" y="644"/>
                      </a:cubicBezTo>
                      <a:cubicBezTo>
                        <a:pt x="715" y="1097"/>
                        <a:pt x="643" y="1609"/>
                        <a:pt x="524" y="2097"/>
                      </a:cubicBezTo>
                      <a:cubicBezTo>
                        <a:pt x="488" y="2216"/>
                        <a:pt x="465" y="2347"/>
                        <a:pt x="429" y="2466"/>
                      </a:cubicBezTo>
                      <a:cubicBezTo>
                        <a:pt x="369" y="2740"/>
                        <a:pt x="262" y="3002"/>
                        <a:pt x="226" y="3275"/>
                      </a:cubicBezTo>
                      <a:cubicBezTo>
                        <a:pt x="167" y="3656"/>
                        <a:pt x="167" y="4061"/>
                        <a:pt x="131" y="4454"/>
                      </a:cubicBezTo>
                      <a:cubicBezTo>
                        <a:pt x="84" y="5240"/>
                        <a:pt x="12" y="6014"/>
                        <a:pt x="0" y="6800"/>
                      </a:cubicBezTo>
                      <a:cubicBezTo>
                        <a:pt x="0" y="7228"/>
                        <a:pt x="72" y="7657"/>
                        <a:pt x="143" y="8086"/>
                      </a:cubicBezTo>
                      <a:cubicBezTo>
                        <a:pt x="250" y="8633"/>
                        <a:pt x="417" y="9169"/>
                        <a:pt x="536" y="9717"/>
                      </a:cubicBezTo>
                      <a:cubicBezTo>
                        <a:pt x="595" y="9955"/>
                        <a:pt x="607" y="10193"/>
                        <a:pt x="584" y="10431"/>
                      </a:cubicBezTo>
                      <a:cubicBezTo>
                        <a:pt x="536" y="10824"/>
                        <a:pt x="417" y="11205"/>
                        <a:pt x="405" y="11598"/>
                      </a:cubicBezTo>
                      <a:cubicBezTo>
                        <a:pt x="369" y="12681"/>
                        <a:pt x="405" y="13753"/>
                        <a:pt x="381" y="14836"/>
                      </a:cubicBezTo>
                      <a:cubicBezTo>
                        <a:pt x="369" y="16265"/>
                        <a:pt x="286" y="17682"/>
                        <a:pt x="298" y="19099"/>
                      </a:cubicBezTo>
                      <a:cubicBezTo>
                        <a:pt x="310" y="20444"/>
                        <a:pt x="429" y="21801"/>
                        <a:pt x="488" y="22992"/>
                      </a:cubicBezTo>
                      <a:cubicBezTo>
                        <a:pt x="488" y="23742"/>
                        <a:pt x="834" y="24933"/>
                        <a:pt x="1155" y="25385"/>
                      </a:cubicBezTo>
                      <a:cubicBezTo>
                        <a:pt x="1251" y="25492"/>
                        <a:pt x="1451" y="25617"/>
                        <a:pt x="1603" y="25617"/>
                      </a:cubicBezTo>
                      <a:cubicBezTo>
                        <a:pt x="1621" y="25617"/>
                        <a:pt x="1639" y="25615"/>
                        <a:pt x="1655" y="25611"/>
                      </a:cubicBezTo>
                      <a:cubicBezTo>
                        <a:pt x="2441" y="25469"/>
                        <a:pt x="3036" y="24933"/>
                        <a:pt x="3108" y="24195"/>
                      </a:cubicBezTo>
                      <a:cubicBezTo>
                        <a:pt x="3203" y="23409"/>
                        <a:pt x="3215" y="22611"/>
                        <a:pt x="3239" y="21801"/>
                      </a:cubicBezTo>
                      <a:cubicBezTo>
                        <a:pt x="3274" y="21063"/>
                        <a:pt x="3179" y="20301"/>
                        <a:pt x="3322" y="19575"/>
                      </a:cubicBezTo>
                      <a:cubicBezTo>
                        <a:pt x="3453" y="18825"/>
                        <a:pt x="3382" y="18099"/>
                        <a:pt x="3334" y="17349"/>
                      </a:cubicBezTo>
                      <a:cubicBezTo>
                        <a:pt x="3298" y="16598"/>
                        <a:pt x="3179" y="15825"/>
                        <a:pt x="3179" y="15063"/>
                      </a:cubicBezTo>
                      <a:cubicBezTo>
                        <a:pt x="3203" y="13634"/>
                        <a:pt x="3382" y="12181"/>
                        <a:pt x="3060" y="10764"/>
                      </a:cubicBezTo>
                      <a:cubicBezTo>
                        <a:pt x="3024" y="10598"/>
                        <a:pt x="3024" y="10419"/>
                        <a:pt x="3036" y="10252"/>
                      </a:cubicBezTo>
                      <a:cubicBezTo>
                        <a:pt x="3108" y="9419"/>
                        <a:pt x="3227" y="8586"/>
                        <a:pt x="3274" y="7752"/>
                      </a:cubicBezTo>
                      <a:cubicBezTo>
                        <a:pt x="3322" y="7145"/>
                        <a:pt x="3298" y="6514"/>
                        <a:pt x="3239" y="5907"/>
                      </a:cubicBezTo>
                      <a:cubicBezTo>
                        <a:pt x="3108" y="4597"/>
                        <a:pt x="2727" y="3299"/>
                        <a:pt x="2929" y="1966"/>
                      </a:cubicBezTo>
                      <a:cubicBezTo>
                        <a:pt x="2941" y="1882"/>
                        <a:pt x="2941" y="1811"/>
                        <a:pt x="2917" y="1740"/>
                      </a:cubicBezTo>
                      <a:cubicBezTo>
                        <a:pt x="2739" y="1275"/>
                        <a:pt x="2560" y="835"/>
                        <a:pt x="2346" y="382"/>
                      </a:cubicBezTo>
                      <a:cubicBezTo>
                        <a:pt x="2224" y="130"/>
                        <a:pt x="2085" y="0"/>
                        <a:pt x="188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6" name="Google Shape;27876;p42"/>
                <p:cNvSpPr/>
                <p:nvPr/>
              </p:nvSpPr>
              <p:spPr>
                <a:xfrm>
                  <a:off x="-349750" y="1886775"/>
                  <a:ext cx="79200" cy="53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8" h="21527" extrusionOk="0">
                      <a:moveTo>
                        <a:pt x="1857" y="1"/>
                      </a:moveTo>
                      <a:cubicBezTo>
                        <a:pt x="1534" y="1"/>
                        <a:pt x="1209" y="185"/>
                        <a:pt x="1107" y="496"/>
                      </a:cubicBezTo>
                      <a:cubicBezTo>
                        <a:pt x="953" y="901"/>
                        <a:pt x="774" y="1306"/>
                        <a:pt x="691" y="1723"/>
                      </a:cubicBezTo>
                      <a:cubicBezTo>
                        <a:pt x="572" y="2223"/>
                        <a:pt x="512" y="2747"/>
                        <a:pt x="453" y="3271"/>
                      </a:cubicBezTo>
                      <a:cubicBezTo>
                        <a:pt x="405" y="3616"/>
                        <a:pt x="393" y="3937"/>
                        <a:pt x="393" y="4283"/>
                      </a:cubicBezTo>
                      <a:cubicBezTo>
                        <a:pt x="417" y="5187"/>
                        <a:pt x="453" y="6104"/>
                        <a:pt x="476" y="7021"/>
                      </a:cubicBezTo>
                      <a:cubicBezTo>
                        <a:pt x="488" y="7342"/>
                        <a:pt x="488" y="7688"/>
                        <a:pt x="488" y="8021"/>
                      </a:cubicBezTo>
                      <a:cubicBezTo>
                        <a:pt x="488" y="8271"/>
                        <a:pt x="476" y="8533"/>
                        <a:pt x="488" y="8795"/>
                      </a:cubicBezTo>
                      <a:cubicBezTo>
                        <a:pt x="536" y="9569"/>
                        <a:pt x="488" y="10355"/>
                        <a:pt x="715" y="11117"/>
                      </a:cubicBezTo>
                      <a:cubicBezTo>
                        <a:pt x="762" y="11260"/>
                        <a:pt x="691" y="11438"/>
                        <a:pt x="667" y="11605"/>
                      </a:cubicBezTo>
                      <a:cubicBezTo>
                        <a:pt x="655" y="11795"/>
                        <a:pt x="655" y="12010"/>
                        <a:pt x="631" y="12212"/>
                      </a:cubicBezTo>
                      <a:cubicBezTo>
                        <a:pt x="572" y="12641"/>
                        <a:pt x="488" y="13093"/>
                        <a:pt x="417" y="13522"/>
                      </a:cubicBezTo>
                      <a:cubicBezTo>
                        <a:pt x="357" y="13855"/>
                        <a:pt x="274" y="14177"/>
                        <a:pt x="226" y="14510"/>
                      </a:cubicBezTo>
                      <a:cubicBezTo>
                        <a:pt x="167" y="14986"/>
                        <a:pt x="131" y="15474"/>
                        <a:pt x="84" y="15951"/>
                      </a:cubicBezTo>
                      <a:cubicBezTo>
                        <a:pt x="72" y="16177"/>
                        <a:pt x="48" y="16391"/>
                        <a:pt x="48" y="16617"/>
                      </a:cubicBezTo>
                      <a:cubicBezTo>
                        <a:pt x="48" y="17046"/>
                        <a:pt x="0" y="17487"/>
                        <a:pt x="48" y="17915"/>
                      </a:cubicBezTo>
                      <a:cubicBezTo>
                        <a:pt x="119" y="18689"/>
                        <a:pt x="226" y="19463"/>
                        <a:pt x="369" y="20237"/>
                      </a:cubicBezTo>
                      <a:cubicBezTo>
                        <a:pt x="429" y="20535"/>
                        <a:pt x="667" y="20820"/>
                        <a:pt x="846" y="21082"/>
                      </a:cubicBezTo>
                      <a:cubicBezTo>
                        <a:pt x="1054" y="21390"/>
                        <a:pt x="1318" y="21526"/>
                        <a:pt x="1663" y="21526"/>
                      </a:cubicBezTo>
                      <a:cubicBezTo>
                        <a:pt x="1771" y="21526"/>
                        <a:pt x="1887" y="21513"/>
                        <a:pt x="2012" y="21487"/>
                      </a:cubicBezTo>
                      <a:cubicBezTo>
                        <a:pt x="2524" y="21380"/>
                        <a:pt x="2667" y="21023"/>
                        <a:pt x="2798" y="20654"/>
                      </a:cubicBezTo>
                      <a:cubicBezTo>
                        <a:pt x="3120" y="19713"/>
                        <a:pt x="3024" y="18737"/>
                        <a:pt x="3108" y="17760"/>
                      </a:cubicBezTo>
                      <a:cubicBezTo>
                        <a:pt x="3167" y="17213"/>
                        <a:pt x="3108" y="16653"/>
                        <a:pt x="3084" y="16094"/>
                      </a:cubicBezTo>
                      <a:cubicBezTo>
                        <a:pt x="3048" y="15355"/>
                        <a:pt x="3001" y="14605"/>
                        <a:pt x="2941" y="13867"/>
                      </a:cubicBezTo>
                      <a:cubicBezTo>
                        <a:pt x="2929" y="13700"/>
                        <a:pt x="2858" y="13462"/>
                        <a:pt x="2739" y="13415"/>
                      </a:cubicBezTo>
                      <a:cubicBezTo>
                        <a:pt x="2429" y="13272"/>
                        <a:pt x="2441" y="13046"/>
                        <a:pt x="2441" y="12807"/>
                      </a:cubicBezTo>
                      <a:cubicBezTo>
                        <a:pt x="2453" y="11272"/>
                        <a:pt x="2393" y="9748"/>
                        <a:pt x="2489" y="8224"/>
                      </a:cubicBezTo>
                      <a:cubicBezTo>
                        <a:pt x="2560" y="7045"/>
                        <a:pt x="2524" y="5878"/>
                        <a:pt x="2453" y="4699"/>
                      </a:cubicBezTo>
                      <a:cubicBezTo>
                        <a:pt x="2381" y="3402"/>
                        <a:pt x="2441" y="2104"/>
                        <a:pt x="2441" y="854"/>
                      </a:cubicBezTo>
                      <a:cubicBezTo>
                        <a:pt x="2453" y="699"/>
                        <a:pt x="2500" y="556"/>
                        <a:pt x="2441" y="461"/>
                      </a:cubicBezTo>
                      <a:cubicBezTo>
                        <a:pt x="2441" y="354"/>
                        <a:pt x="2417" y="223"/>
                        <a:pt x="2334" y="163"/>
                      </a:cubicBezTo>
                      <a:cubicBezTo>
                        <a:pt x="2198" y="52"/>
                        <a:pt x="2028" y="1"/>
                        <a:pt x="185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7" name="Google Shape;27877;p42"/>
                <p:cNvSpPr/>
                <p:nvPr/>
              </p:nvSpPr>
              <p:spPr>
                <a:xfrm>
                  <a:off x="-349450" y="2452325"/>
                  <a:ext cx="81575" cy="30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3" h="12265" extrusionOk="0">
                      <a:moveTo>
                        <a:pt x="1820" y="1"/>
                      </a:moveTo>
                      <a:cubicBezTo>
                        <a:pt x="1416" y="1"/>
                        <a:pt x="1115" y="186"/>
                        <a:pt x="976" y="591"/>
                      </a:cubicBezTo>
                      <a:cubicBezTo>
                        <a:pt x="774" y="1115"/>
                        <a:pt x="572" y="1627"/>
                        <a:pt x="691" y="2223"/>
                      </a:cubicBezTo>
                      <a:cubicBezTo>
                        <a:pt x="762" y="2556"/>
                        <a:pt x="703" y="2901"/>
                        <a:pt x="655" y="3223"/>
                      </a:cubicBezTo>
                      <a:cubicBezTo>
                        <a:pt x="619" y="3532"/>
                        <a:pt x="512" y="3830"/>
                        <a:pt x="464" y="4151"/>
                      </a:cubicBezTo>
                      <a:cubicBezTo>
                        <a:pt x="417" y="4485"/>
                        <a:pt x="417" y="4830"/>
                        <a:pt x="381" y="5163"/>
                      </a:cubicBezTo>
                      <a:cubicBezTo>
                        <a:pt x="262" y="6116"/>
                        <a:pt x="155" y="7080"/>
                        <a:pt x="36" y="8045"/>
                      </a:cubicBezTo>
                      <a:cubicBezTo>
                        <a:pt x="48" y="8045"/>
                        <a:pt x="71" y="8045"/>
                        <a:pt x="72" y="8033"/>
                      </a:cubicBezTo>
                      <a:lnTo>
                        <a:pt x="72" y="8033"/>
                      </a:lnTo>
                      <a:cubicBezTo>
                        <a:pt x="72" y="8116"/>
                        <a:pt x="60" y="8223"/>
                        <a:pt x="60" y="8307"/>
                      </a:cubicBezTo>
                      <a:cubicBezTo>
                        <a:pt x="48" y="9069"/>
                        <a:pt x="0" y="9819"/>
                        <a:pt x="0" y="10557"/>
                      </a:cubicBezTo>
                      <a:cubicBezTo>
                        <a:pt x="0" y="11117"/>
                        <a:pt x="167" y="11605"/>
                        <a:pt x="869" y="11771"/>
                      </a:cubicBezTo>
                      <a:cubicBezTo>
                        <a:pt x="1012" y="11807"/>
                        <a:pt x="1143" y="11926"/>
                        <a:pt x="1262" y="12021"/>
                      </a:cubicBezTo>
                      <a:cubicBezTo>
                        <a:pt x="1486" y="12185"/>
                        <a:pt x="1693" y="12265"/>
                        <a:pt x="1888" y="12265"/>
                      </a:cubicBezTo>
                      <a:cubicBezTo>
                        <a:pt x="2147" y="12265"/>
                        <a:pt x="2383" y="12122"/>
                        <a:pt x="2608" y="11843"/>
                      </a:cubicBezTo>
                      <a:cubicBezTo>
                        <a:pt x="3203" y="11069"/>
                        <a:pt x="3262" y="10224"/>
                        <a:pt x="3108" y="9331"/>
                      </a:cubicBezTo>
                      <a:cubicBezTo>
                        <a:pt x="3012" y="8747"/>
                        <a:pt x="2977" y="8152"/>
                        <a:pt x="2953" y="7557"/>
                      </a:cubicBezTo>
                      <a:cubicBezTo>
                        <a:pt x="2941" y="6961"/>
                        <a:pt x="2965" y="6366"/>
                        <a:pt x="2941" y="5771"/>
                      </a:cubicBezTo>
                      <a:cubicBezTo>
                        <a:pt x="2893" y="4782"/>
                        <a:pt x="2846" y="3794"/>
                        <a:pt x="2774" y="2806"/>
                      </a:cubicBezTo>
                      <a:cubicBezTo>
                        <a:pt x="2727" y="2044"/>
                        <a:pt x="2643" y="1270"/>
                        <a:pt x="2572" y="520"/>
                      </a:cubicBezTo>
                      <a:cubicBezTo>
                        <a:pt x="2548" y="163"/>
                        <a:pt x="2310" y="44"/>
                        <a:pt x="1965" y="8"/>
                      </a:cubicBezTo>
                      <a:cubicBezTo>
                        <a:pt x="1915" y="3"/>
                        <a:pt x="1867" y="1"/>
                        <a:pt x="182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8" name="Google Shape;27878;p42"/>
                <p:cNvSpPr/>
                <p:nvPr/>
              </p:nvSpPr>
              <p:spPr>
                <a:xfrm>
                  <a:off x="-336950" y="947875"/>
                  <a:ext cx="74725" cy="16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9" h="6728" extrusionOk="0">
                      <a:moveTo>
                        <a:pt x="1268" y="1"/>
                      </a:moveTo>
                      <a:cubicBezTo>
                        <a:pt x="951" y="1"/>
                        <a:pt x="609" y="257"/>
                        <a:pt x="429" y="607"/>
                      </a:cubicBezTo>
                      <a:cubicBezTo>
                        <a:pt x="83" y="1274"/>
                        <a:pt x="0" y="2000"/>
                        <a:pt x="24" y="2739"/>
                      </a:cubicBezTo>
                      <a:cubicBezTo>
                        <a:pt x="72" y="3727"/>
                        <a:pt x="95" y="4715"/>
                        <a:pt x="131" y="5703"/>
                      </a:cubicBezTo>
                      <a:cubicBezTo>
                        <a:pt x="143" y="6108"/>
                        <a:pt x="441" y="6727"/>
                        <a:pt x="869" y="6727"/>
                      </a:cubicBezTo>
                      <a:cubicBezTo>
                        <a:pt x="1274" y="6727"/>
                        <a:pt x="1727" y="6715"/>
                        <a:pt x="2048" y="6549"/>
                      </a:cubicBezTo>
                      <a:cubicBezTo>
                        <a:pt x="2286" y="6429"/>
                        <a:pt x="2453" y="6060"/>
                        <a:pt x="2524" y="5763"/>
                      </a:cubicBezTo>
                      <a:cubicBezTo>
                        <a:pt x="2631" y="5334"/>
                        <a:pt x="2596" y="4882"/>
                        <a:pt x="2655" y="4441"/>
                      </a:cubicBezTo>
                      <a:cubicBezTo>
                        <a:pt x="2691" y="4215"/>
                        <a:pt x="2798" y="4001"/>
                        <a:pt x="2822" y="3786"/>
                      </a:cubicBezTo>
                      <a:cubicBezTo>
                        <a:pt x="2989" y="2667"/>
                        <a:pt x="2477" y="1655"/>
                        <a:pt x="2310" y="488"/>
                      </a:cubicBezTo>
                      <a:cubicBezTo>
                        <a:pt x="2215" y="667"/>
                        <a:pt x="2167" y="762"/>
                        <a:pt x="2108" y="881"/>
                      </a:cubicBezTo>
                      <a:cubicBezTo>
                        <a:pt x="2048" y="810"/>
                        <a:pt x="1977" y="762"/>
                        <a:pt x="2000" y="762"/>
                      </a:cubicBezTo>
                      <a:cubicBezTo>
                        <a:pt x="1988" y="369"/>
                        <a:pt x="1774" y="107"/>
                        <a:pt x="1381" y="12"/>
                      </a:cubicBezTo>
                      <a:cubicBezTo>
                        <a:pt x="1344" y="4"/>
                        <a:pt x="1307" y="1"/>
                        <a:pt x="126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79" name="Google Shape;27879;p42"/>
                <p:cNvSpPr/>
                <p:nvPr/>
              </p:nvSpPr>
              <p:spPr>
                <a:xfrm>
                  <a:off x="-330400" y="1794875"/>
                  <a:ext cx="50625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2154" extrusionOk="0">
                      <a:moveTo>
                        <a:pt x="1133" y="0"/>
                      </a:moveTo>
                      <a:cubicBezTo>
                        <a:pt x="1007" y="0"/>
                        <a:pt x="876" y="51"/>
                        <a:pt x="750" y="148"/>
                      </a:cubicBezTo>
                      <a:cubicBezTo>
                        <a:pt x="345" y="446"/>
                        <a:pt x="72" y="803"/>
                        <a:pt x="95" y="1339"/>
                      </a:cubicBezTo>
                      <a:cubicBezTo>
                        <a:pt x="0" y="1672"/>
                        <a:pt x="238" y="1910"/>
                        <a:pt x="548" y="2089"/>
                      </a:cubicBezTo>
                      <a:cubicBezTo>
                        <a:pt x="632" y="2134"/>
                        <a:pt x="714" y="2153"/>
                        <a:pt x="794" y="2153"/>
                      </a:cubicBezTo>
                      <a:cubicBezTo>
                        <a:pt x="1005" y="2153"/>
                        <a:pt x="1199" y="2019"/>
                        <a:pt x="1381" y="1898"/>
                      </a:cubicBezTo>
                      <a:cubicBezTo>
                        <a:pt x="1941" y="1553"/>
                        <a:pt x="2024" y="755"/>
                        <a:pt x="1512" y="184"/>
                      </a:cubicBezTo>
                      <a:cubicBezTo>
                        <a:pt x="1401" y="60"/>
                        <a:pt x="1270" y="0"/>
                        <a:pt x="113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880" name="Google Shape;27880;p42"/>
              <p:cNvGrpSpPr/>
              <p:nvPr/>
            </p:nvGrpSpPr>
            <p:grpSpPr>
              <a:xfrm rot="5400000">
                <a:off x="4527641" y="151048"/>
                <a:ext cx="87525" cy="6426303"/>
                <a:chOff x="-776300" y="947000"/>
                <a:chExt cx="86650" cy="1812575"/>
              </a:xfrm>
            </p:grpSpPr>
            <p:sp>
              <p:nvSpPr>
                <p:cNvPr id="27881" name="Google Shape;27881;p42"/>
                <p:cNvSpPr/>
                <p:nvPr/>
              </p:nvSpPr>
              <p:spPr>
                <a:xfrm>
                  <a:off x="-772725" y="1797675"/>
                  <a:ext cx="83075" cy="96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3" h="38476" extrusionOk="0">
                      <a:moveTo>
                        <a:pt x="2227" y="0"/>
                      </a:moveTo>
                      <a:cubicBezTo>
                        <a:pt x="1965" y="310"/>
                        <a:pt x="1798" y="691"/>
                        <a:pt x="1429" y="929"/>
                      </a:cubicBezTo>
                      <a:cubicBezTo>
                        <a:pt x="941" y="1191"/>
                        <a:pt x="774" y="1477"/>
                        <a:pt x="762" y="1858"/>
                      </a:cubicBezTo>
                      <a:cubicBezTo>
                        <a:pt x="739" y="2370"/>
                        <a:pt x="786" y="2870"/>
                        <a:pt x="655" y="3370"/>
                      </a:cubicBezTo>
                      <a:cubicBezTo>
                        <a:pt x="310" y="4632"/>
                        <a:pt x="48" y="5894"/>
                        <a:pt x="131" y="7192"/>
                      </a:cubicBezTo>
                      <a:cubicBezTo>
                        <a:pt x="143" y="7394"/>
                        <a:pt x="131" y="7608"/>
                        <a:pt x="191" y="7811"/>
                      </a:cubicBezTo>
                      <a:cubicBezTo>
                        <a:pt x="405" y="8668"/>
                        <a:pt x="798" y="9502"/>
                        <a:pt x="322" y="10359"/>
                      </a:cubicBezTo>
                      <a:cubicBezTo>
                        <a:pt x="262" y="10466"/>
                        <a:pt x="310" y="10597"/>
                        <a:pt x="298" y="10716"/>
                      </a:cubicBezTo>
                      <a:lnTo>
                        <a:pt x="167" y="12633"/>
                      </a:lnTo>
                      <a:cubicBezTo>
                        <a:pt x="131" y="12931"/>
                        <a:pt x="84" y="13216"/>
                        <a:pt x="84" y="13514"/>
                      </a:cubicBezTo>
                      <a:cubicBezTo>
                        <a:pt x="108" y="14574"/>
                        <a:pt x="143" y="15633"/>
                        <a:pt x="143" y="16681"/>
                      </a:cubicBezTo>
                      <a:cubicBezTo>
                        <a:pt x="143" y="17372"/>
                        <a:pt x="0" y="18074"/>
                        <a:pt x="24" y="18753"/>
                      </a:cubicBezTo>
                      <a:cubicBezTo>
                        <a:pt x="60" y="19717"/>
                        <a:pt x="191" y="20693"/>
                        <a:pt x="262" y="21658"/>
                      </a:cubicBezTo>
                      <a:cubicBezTo>
                        <a:pt x="298" y="21967"/>
                        <a:pt x="298" y="22277"/>
                        <a:pt x="250" y="22598"/>
                      </a:cubicBezTo>
                      <a:cubicBezTo>
                        <a:pt x="48" y="23920"/>
                        <a:pt x="239" y="25242"/>
                        <a:pt x="584" y="26563"/>
                      </a:cubicBezTo>
                      <a:cubicBezTo>
                        <a:pt x="762" y="27266"/>
                        <a:pt x="846" y="27980"/>
                        <a:pt x="953" y="28682"/>
                      </a:cubicBezTo>
                      <a:cubicBezTo>
                        <a:pt x="1001" y="28968"/>
                        <a:pt x="1012" y="29266"/>
                        <a:pt x="1012" y="29564"/>
                      </a:cubicBezTo>
                      <a:cubicBezTo>
                        <a:pt x="1024" y="30016"/>
                        <a:pt x="1036" y="30492"/>
                        <a:pt x="1012" y="30957"/>
                      </a:cubicBezTo>
                      <a:cubicBezTo>
                        <a:pt x="941" y="32064"/>
                        <a:pt x="643" y="33135"/>
                        <a:pt x="774" y="34231"/>
                      </a:cubicBezTo>
                      <a:cubicBezTo>
                        <a:pt x="822" y="34636"/>
                        <a:pt x="858" y="35017"/>
                        <a:pt x="881" y="35421"/>
                      </a:cubicBezTo>
                      <a:cubicBezTo>
                        <a:pt x="905" y="36052"/>
                        <a:pt x="881" y="36660"/>
                        <a:pt x="941" y="37279"/>
                      </a:cubicBezTo>
                      <a:cubicBezTo>
                        <a:pt x="965" y="37576"/>
                        <a:pt x="1072" y="37862"/>
                        <a:pt x="1203" y="38148"/>
                      </a:cubicBezTo>
                      <a:cubicBezTo>
                        <a:pt x="1292" y="38342"/>
                        <a:pt x="1441" y="38448"/>
                        <a:pt x="1643" y="38448"/>
                      </a:cubicBezTo>
                      <a:cubicBezTo>
                        <a:pt x="1738" y="38448"/>
                        <a:pt x="1846" y="38424"/>
                        <a:pt x="1965" y="38374"/>
                      </a:cubicBezTo>
                      <a:cubicBezTo>
                        <a:pt x="2023" y="38347"/>
                        <a:pt x="2066" y="38337"/>
                        <a:pt x="2100" y="38337"/>
                      </a:cubicBezTo>
                      <a:cubicBezTo>
                        <a:pt x="2222" y="38337"/>
                        <a:pt x="2215" y="38475"/>
                        <a:pt x="2311" y="38475"/>
                      </a:cubicBezTo>
                      <a:cubicBezTo>
                        <a:pt x="2330" y="38475"/>
                        <a:pt x="2353" y="38470"/>
                        <a:pt x="2382" y="38457"/>
                      </a:cubicBezTo>
                      <a:cubicBezTo>
                        <a:pt x="2405" y="38434"/>
                        <a:pt x="2465" y="38386"/>
                        <a:pt x="2489" y="38338"/>
                      </a:cubicBezTo>
                      <a:cubicBezTo>
                        <a:pt x="2632" y="37636"/>
                        <a:pt x="2882" y="36945"/>
                        <a:pt x="2846" y="36231"/>
                      </a:cubicBezTo>
                      <a:cubicBezTo>
                        <a:pt x="2810" y="35695"/>
                        <a:pt x="2858" y="35159"/>
                        <a:pt x="2858" y="34624"/>
                      </a:cubicBezTo>
                      <a:cubicBezTo>
                        <a:pt x="2870" y="33969"/>
                        <a:pt x="2858" y="33290"/>
                        <a:pt x="2882" y="32635"/>
                      </a:cubicBezTo>
                      <a:cubicBezTo>
                        <a:pt x="2929" y="31469"/>
                        <a:pt x="2989" y="30290"/>
                        <a:pt x="3048" y="29111"/>
                      </a:cubicBezTo>
                      <a:cubicBezTo>
                        <a:pt x="3084" y="28682"/>
                        <a:pt x="3156" y="28254"/>
                        <a:pt x="3167" y="27813"/>
                      </a:cubicBezTo>
                      <a:cubicBezTo>
                        <a:pt x="3203" y="27301"/>
                        <a:pt x="3167" y="26777"/>
                        <a:pt x="3203" y="26254"/>
                      </a:cubicBezTo>
                      <a:cubicBezTo>
                        <a:pt x="3227" y="25825"/>
                        <a:pt x="3322" y="25396"/>
                        <a:pt x="3298" y="24956"/>
                      </a:cubicBezTo>
                      <a:cubicBezTo>
                        <a:pt x="3287" y="24420"/>
                        <a:pt x="3167" y="23884"/>
                        <a:pt x="3167" y="23348"/>
                      </a:cubicBezTo>
                      <a:cubicBezTo>
                        <a:pt x="3156" y="22015"/>
                        <a:pt x="3215" y="20693"/>
                        <a:pt x="3036" y="19348"/>
                      </a:cubicBezTo>
                      <a:cubicBezTo>
                        <a:pt x="2882" y="18253"/>
                        <a:pt x="2929" y="17133"/>
                        <a:pt x="2882" y="16026"/>
                      </a:cubicBezTo>
                      <a:cubicBezTo>
                        <a:pt x="2822" y="14586"/>
                        <a:pt x="2763" y="13133"/>
                        <a:pt x="2703" y="11668"/>
                      </a:cubicBezTo>
                      <a:cubicBezTo>
                        <a:pt x="2703" y="11478"/>
                        <a:pt x="2644" y="11299"/>
                        <a:pt x="2608" y="11109"/>
                      </a:cubicBezTo>
                      <a:cubicBezTo>
                        <a:pt x="2382" y="10192"/>
                        <a:pt x="2358" y="9323"/>
                        <a:pt x="2560" y="8406"/>
                      </a:cubicBezTo>
                      <a:cubicBezTo>
                        <a:pt x="2739" y="7561"/>
                        <a:pt x="2798" y="6704"/>
                        <a:pt x="2810" y="5834"/>
                      </a:cubicBezTo>
                      <a:cubicBezTo>
                        <a:pt x="2822" y="4811"/>
                        <a:pt x="2739" y="3798"/>
                        <a:pt x="2691" y="2775"/>
                      </a:cubicBezTo>
                      <a:cubicBezTo>
                        <a:pt x="2679" y="2441"/>
                        <a:pt x="2655" y="2120"/>
                        <a:pt x="2620" y="1786"/>
                      </a:cubicBezTo>
                      <a:cubicBezTo>
                        <a:pt x="2560" y="1346"/>
                        <a:pt x="2453" y="893"/>
                        <a:pt x="2382" y="453"/>
                      </a:cubicBezTo>
                      <a:cubicBezTo>
                        <a:pt x="2346" y="286"/>
                        <a:pt x="2394" y="108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82" name="Google Shape;27882;p42"/>
                <p:cNvSpPr/>
                <p:nvPr/>
              </p:nvSpPr>
              <p:spPr>
                <a:xfrm>
                  <a:off x="-776300" y="947000"/>
                  <a:ext cx="86350" cy="83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" h="33599" extrusionOk="0">
                      <a:moveTo>
                        <a:pt x="1752" y="0"/>
                      </a:moveTo>
                      <a:cubicBezTo>
                        <a:pt x="1609" y="0"/>
                        <a:pt x="1461" y="12"/>
                        <a:pt x="1310" y="35"/>
                      </a:cubicBezTo>
                      <a:cubicBezTo>
                        <a:pt x="941" y="95"/>
                        <a:pt x="763" y="214"/>
                        <a:pt x="655" y="416"/>
                      </a:cubicBezTo>
                      <a:cubicBezTo>
                        <a:pt x="512" y="761"/>
                        <a:pt x="334" y="1095"/>
                        <a:pt x="215" y="1416"/>
                      </a:cubicBezTo>
                      <a:cubicBezTo>
                        <a:pt x="120" y="1666"/>
                        <a:pt x="1" y="1940"/>
                        <a:pt x="48" y="2190"/>
                      </a:cubicBezTo>
                      <a:cubicBezTo>
                        <a:pt x="215" y="3143"/>
                        <a:pt x="96" y="4131"/>
                        <a:pt x="679" y="5048"/>
                      </a:cubicBezTo>
                      <a:cubicBezTo>
                        <a:pt x="715" y="5119"/>
                        <a:pt x="739" y="5179"/>
                        <a:pt x="751" y="5262"/>
                      </a:cubicBezTo>
                      <a:cubicBezTo>
                        <a:pt x="953" y="6179"/>
                        <a:pt x="1191" y="7107"/>
                        <a:pt x="1370" y="8024"/>
                      </a:cubicBezTo>
                      <a:cubicBezTo>
                        <a:pt x="1453" y="8369"/>
                        <a:pt x="1465" y="8739"/>
                        <a:pt x="1298" y="9048"/>
                      </a:cubicBezTo>
                      <a:cubicBezTo>
                        <a:pt x="1120" y="9382"/>
                        <a:pt x="1108" y="9691"/>
                        <a:pt x="1096" y="10024"/>
                      </a:cubicBezTo>
                      <a:cubicBezTo>
                        <a:pt x="1048" y="10596"/>
                        <a:pt x="1001" y="11167"/>
                        <a:pt x="917" y="11727"/>
                      </a:cubicBezTo>
                      <a:cubicBezTo>
                        <a:pt x="810" y="12310"/>
                        <a:pt x="679" y="12894"/>
                        <a:pt x="870" y="13489"/>
                      </a:cubicBezTo>
                      <a:cubicBezTo>
                        <a:pt x="929" y="13632"/>
                        <a:pt x="882" y="13799"/>
                        <a:pt x="882" y="13953"/>
                      </a:cubicBezTo>
                      <a:cubicBezTo>
                        <a:pt x="858" y="14727"/>
                        <a:pt x="798" y="15501"/>
                        <a:pt x="774" y="16275"/>
                      </a:cubicBezTo>
                      <a:cubicBezTo>
                        <a:pt x="751" y="17204"/>
                        <a:pt x="798" y="18144"/>
                        <a:pt x="751" y="19085"/>
                      </a:cubicBezTo>
                      <a:cubicBezTo>
                        <a:pt x="679" y="20526"/>
                        <a:pt x="739" y="21990"/>
                        <a:pt x="620" y="23443"/>
                      </a:cubicBezTo>
                      <a:cubicBezTo>
                        <a:pt x="465" y="25133"/>
                        <a:pt x="584" y="26812"/>
                        <a:pt x="596" y="28491"/>
                      </a:cubicBezTo>
                      <a:cubicBezTo>
                        <a:pt x="596" y="28705"/>
                        <a:pt x="643" y="28920"/>
                        <a:pt x="763" y="29098"/>
                      </a:cubicBezTo>
                      <a:cubicBezTo>
                        <a:pt x="1155" y="29729"/>
                        <a:pt x="1096" y="30360"/>
                        <a:pt x="1013" y="31003"/>
                      </a:cubicBezTo>
                      <a:cubicBezTo>
                        <a:pt x="977" y="31360"/>
                        <a:pt x="917" y="31741"/>
                        <a:pt x="917" y="32099"/>
                      </a:cubicBezTo>
                      <a:cubicBezTo>
                        <a:pt x="929" y="32646"/>
                        <a:pt x="1239" y="33134"/>
                        <a:pt x="1929" y="33599"/>
                      </a:cubicBezTo>
                      <a:cubicBezTo>
                        <a:pt x="2322" y="33123"/>
                        <a:pt x="2537" y="32658"/>
                        <a:pt x="2525" y="32158"/>
                      </a:cubicBezTo>
                      <a:cubicBezTo>
                        <a:pt x="2417" y="31051"/>
                        <a:pt x="2787" y="29979"/>
                        <a:pt x="2882" y="28896"/>
                      </a:cubicBezTo>
                      <a:cubicBezTo>
                        <a:pt x="2918" y="28253"/>
                        <a:pt x="3120" y="27634"/>
                        <a:pt x="3179" y="26991"/>
                      </a:cubicBezTo>
                      <a:cubicBezTo>
                        <a:pt x="3251" y="26229"/>
                        <a:pt x="3263" y="25467"/>
                        <a:pt x="3299" y="24705"/>
                      </a:cubicBezTo>
                      <a:cubicBezTo>
                        <a:pt x="3358" y="22752"/>
                        <a:pt x="3418" y="20800"/>
                        <a:pt x="3453" y="18835"/>
                      </a:cubicBezTo>
                      <a:cubicBezTo>
                        <a:pt x="3453" y="18692"/>
                        <a:pt x="3418" y="18549"/>
                        <a:pt x="3418" y="18418"/>
                      </a:cubicBezTo>
                      <a:lnTo>
                        <a:pt x="3418" y="16490"/>
                      </a:lnTo>
                      <a:cubicBezTo>
                        <a:pt x="3418" y="16109"/>
                        <a:pt x="3453" y="15739"/>
                        <a:pt x="3441" y="15347"/>
                      </a:cubicBezTo>
                      <a:cubicBezTo>
                        <a:pt x="3418" y="14846"/>
                        <a:pt x="3334" y="14323"/>
                        <a:pt x="3299" y="13799"/>
                      </a:cubicBezTo>
                      <a:cubicBezTo>
                        <a:pt x="3251" y="13191"/>
                        <a:pt x="3239" y="12596"/>
                        <a:pt x="3179" y="11989"/>
                      </a:cubicBezTo>
                      <a:cubicBezTo>
                        <a:pt x="3144" y="11691"/>
                        <a:pt x="3025" y="11406"/>
                        <a:pt x="3013" y="11108"/>
                      </a:cubicBezTo>
                      <a:cubicBezTo>
                        <a:pt x="2941" y="10036"/>
                        <a:pt x="2858" y="8965"/>
                        <a:pt x="2834" y="7893"/>
                      </a:cubicBezTo>
                      <a:cubicBezTo>
                        <a:pt x="2798" y="7191"/>
                        <a:pt x="2822" y="6476"/>
                        <a:pt x="2882" y="5762"/>
                      </a:cubicBezTo>
                      <a:cubicBezTo>
                        <a:pt x="2941" y="5119"/>
                        <a:pt x="3072" y="4500"/>
                        <a:pt x="3179" y="3857"/>
                      </a:cubicBezTo>
                      <a:cubicBezTo>
                        <a:pt x="3215" y="3607"/>
                        <a:pt x="3263" y="3333"/>
                        <a:pt x="3299" y="3083"/>
                      </a:cubicBezTo>
                      <a:cubicBezTo>
                        <a:pt x="3394" y="2262"/>
                        <a:pt x="3334" y="1464"/>
                        <a:pt x="3025" y="654"/>
                      </a:cubicBezTo>
                      <a:cubicBezTo>
                        <a:pt x="2843" y="204"/>
                        <a:pt x="2344" y="0"/>
                        <a:pt x="175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2B282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8014" name="Google Shape;28014;p42"/>
          <p:cNvSpPr txBox="1">
            <a:spLocks noGrp="1"/>
          </p:cNvSpPr>
          <p:nvPr>
            <p:ph type="title"/>
          </p:nvPr>
        </p:nvSpPr>
        <p:spPr>
          <a:xfrm>
            <a:off x="2508733" y="2385051"/>
            <a:ext cx="8061446" cy="1889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b="1" dirty="0" smtClean="0">
                <a:solidFill>
                  <a:srgbClr val="FF0000"/>
                </a:solidFill>
                <a:latin typeface="#9Slide03 AllRoundGothic" panose="020B0703020202020104" pitchFamily="34" charset="0"/>
              </a:rPr>
              <a:t>BÀI 5: PHÂN TỬ - ĐƠN CHẤT – HỢP CHẤT</a:t>
            </a:r>
            <a:endParaRPr b="1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grpSp>
        <p:nvGrpSpPr>
          <p:cNvPr id="1120" name="Google Shape;506;p23"/>
          <p:cNvGrpSpPr/>
          <p:nvPr/>
        </p:nvGrpSpPr>
        <p:grpSpPr>
          <a:xfrm>
            <a:off x="10452999" y="245910"/>
            <a:ext cx="1009123" cy="1313971"/>
            <a:chOff x="6151764" y="3887194"/>
            <a:chExt cx="1009123" cy="1313971"/>
          </a:xfrm>
        </p:grpSpPr>
        <p:grpSp>
          <p:nvGrpSpPr>
            <p:cNvPr id="1121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1125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6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7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8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9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0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1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2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3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22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1123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4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34" name="Google Shape;350;p23"/>
          <p:cNvSpPr/>
          <p:nvPr/>
        </p:nvSpPr>
        <p:spPr>
          <a:xfrm>
            <a:off x="10725251" y="5524404"/>
            <a:ext cx="614064" cy="960311"/>
          </a:xfrm>
          <a:custGeom>
            <a:avLst/>
            <a:gdLst/>
            <a:ahLst/>
            <a:cxnLst/>
            <a:rect l="l" t="t" r="r" b="b"/>
            <a:pathLst>
              <a:path w="18556" h="29019" extrusionOk="0">
                <a:moveTo>
                  <a:pt x="10334" y="766"/>
                </a:moveTo>
                <a:cubicBezTo>
                  <a:pt x="10935" y="766"/>
                  <a:pt x="11549" y="893"/>
                  <a:pt x="12091" y="1054"/>
                </a:cubicBezTo>
                <a:cubicBezTo>
                  <a:pt x="14232" y="1688"/>
                  <a:pt x="16436" y="2668"/>
                  <a:pt x="17628" y="4644"/>
                </a:cubicBezTo>
                <a:cubicBezTo>
                  <a:pt x="17654" y="4687"/>
                  <a:pt x="17689" y="4723"/>
                  <a:pt x="17730" y="4749"/>
                </a:cubicBezTo>
                <a:cubicBezTo>
                  <a:pt x="18146" y="6589"/>
                  <a:pt x="16423" y="7814"/>
                  <a:pt x="14642" y="7814"/>
                </a:cubicBezTo>
                <a:cubicBezTo>
                  <a:pt x="14327" y="7814"/>
                  <a:pt x="14011" y="7776"/>
                  <a:pt x="13704" y="7696"/>
                </a:cubicBezTo>
                <a:cubicBezTo>
                  <a:pt x="13671" y="7687"/>
                  <a:pt x="13639" y="7683"/>
                  <a:pt x="13610" y="7683"/>
                </a:cubicBezTo>
                <a:cubicBezTo>
                  <a:pt x="13259" y="7683"/>
                  <a:pt x="13168" y="8251"/>
                  <a:pt x="13555" y="8361"/>
                </a:cubicBezTo>
                <a:cubicBezTo>
                  <a:pt x="13978" y="8481"/>
                  <a:pt x="14415" y="8542"/>
                  <a:pt x="14854" y="8542"/>
                </a:cubicBezTo>
                <a:cubicBezTo>
                  <a:pt x="14963" y="8542"/>
                  <a:pt x="15073" y="8538"/>
                  <a:pt x="15182" y="8531"/>
                </a:cubicBezTo>
                <a:lnTo>
                  <a:pt x="15182" y="8531"/>
                </a:lnTo>
                <a:cubicBezTo>
                  <a:pt x="14571" y="11778"/>
                  <a:pt x="13001" y="14918"/>
                  <a:pt x="11802" y="17979"/>
                </a:cubicBezTo>
                <a:cubicBezTo>
                  <a:pt x="11210" y="19488"/>
                  <a:pt x="10615" y="20996"/>
                  <a:pt x="10030" y="22508"/>
                </a:cubicBezTo>
                <a:cubicBezTo>
                  <a:pt x="9417" y="24090"/>
                  <a:pt x="8957" y="25910"/>
                  <a:pt x="7893" y="27262"/>
                </a:cubicBezTo>
                <a:cubicBezTo>
                  <a:pt x="7863" y="27250"/>
                  <a:pt x="7832" y="27244"/>
                  <a:pt x="7801" y="27244"/>
                </a:cubicBezTo>
                <a:cubicBezTo>
                  <a:pt x="7744" y="27244"/>
                  <a:pt x="7687" y="27264"/>
                  <a:pt x="7640" y="27300"/>
                </a:cubicBezTo>
                <a:cubicBezTo>
                  <a:pt x="6817" y="27949"/>
                  <a:pt x="5842" y="28267"/>
                  <a:pt x="4897" y="28267"/>
                </a:cubicBezTo>
                <a:cubicBezTo>
                  <a:pt x="3221" y="28267"/>
                  <a:pt x="1637" y="27266"/>
                  <a:pt x="1157" y="25326"/>
                </a:cubicBezTo>
                <a:cubicBezTo>
                  <a:pt x="563" y="22925"/>
                  <a:pt x="2064" y="20134"/>
                  <a:pt x="2874" y="17962"/>
                </a:cubicBezTo>
                <a:cubicBezTo>
                  <a:pt x="4456" y="13726"/>
                  <a:pt x="6355" y="9471"/>
                  <a:pt x="7556" y="5106"/>
                </a:cubicBezTo>
                <a:cubicBezTo>
                  <a:pt x="7767" y="5445"/>
                  <a:pt x="8032" y="5748"/>
                  <a:pt x="8342" y="6004"/>
                </a:cubicBezTo>
                <a:cubicBezTo>
                  <a:pt x="8381" y="6036"/>
                  <a:pt x="8427" y="6050"/>
                  <a:pt x="8473" y="6050"/>
                </a:cubicBezTo>
                <a:cubicBezTo>
                  <a:pt x="8631" y="6050"/>
                  <a:pt x="8787" y="5884"/>
                  <a:pt x="8665" y="5731"/>
                </a:cubicBezTo>
                <a:cubicBezTo>
                  <a:pt x="7761" y="4608"/>
                  <a:pt x="7199" y="2841"/>
                  <a:pt x="8268" y="1602"/>
                </a:cubicBezTo>
                <a:cubicBezTo>
                  <a:pt x="8807" y="978"/>
                  <a:pt x="9559" y="766"/>
                  <a:pt x="10334" y="766"/>
                </a:cubicBezTo>
                <a:close/>
                <a:moveTo>
                  <a:pt x="10402" y="0"/>
                </a:moveTo>
                <a:cubicBezTo>
                  <a:pt x="10151" y="0"/>
                  <a:pt x="9900" y="21"/>
                  <a:pt x="9653" y="66"/>
                </a:cubicBezTo>
                <a:cubicBezTo>
                  <a:pt x="7317" y="492"/>
                  <a:pt x="6502" y="2813"/>
                  <a:pt x="7317" y="4656"/>
                </a:cubicBezTo>
                <a:cubicBezTo>
                  <a:pt x="7302" y="4671"/>
                  <a:pt x="7288" y="4688"/>
                  <a:pt x="7279" y="4706"/>
                </a:cubicBezTo>
                <a:cubicBezTo>
                  <a:pt x="5717" y="7878"/>
                  <a:pt x="4634" y="11337"/>
                  <a:pt x="3376" y="14639"/>
                </a:cubicBezTo>
                <a:cubicBezTo>
                  <a:pt x="2307" y="17446"/>
                  <a:pt x="702" y="20479"/>
                  <a:pt x="359" y="23496"/>
                </a:cubicBezTo>
                <a:cubicBezTo>
                  <a:pt x="1" y="26640"/>
                  <a:pt x="2315" y="29019"/>
                  <a:pt x="4930" y="29019"/>
                </a:cubicBezTo>
                <a:cubicBezTo>
                  <a:pt x="5972" y="29019"/>
                  <a:pt x="7062" y="28641"/>
                  <a:pt x="8049" y="27784"/>
                </a:cubicBezTo>
                <a:cubicBezTo>
                  <a:pt x="8091" y="27748"/>
                  <a:pt x="8120" y="27696"/>
                  <a:pt x="8129" y="27639"/>
                </a:cubicBezTo>
                <a:cubicBezTo>
                  <a:pt x="9117" y="26827"/>
                  <a:pt x="9529" y="25652"/>
                  <a:pt x="10019" y="24447"/>
                </a:cubicBezTo>
                <a:cubicBezTo>
                  <a:pt x="10805" y="22517"/>
                  <a:pt x="11567" y="20580"/>
                  <a:pt x="12336" y="18642"/>
                </a:cubicBezTo>
                <a:cubicBezTo>
                  <a:pt x="13623" y="15398"/>
                  <a:pt x="15563" y="11903"/>
                  <a:pt x="15961" y="8398"/>
                </a:cubicBezTo>
                <a:cubicBezTo>
                  <a:pt x="16608" y="8220"/>
                  <a:pt x="17204" y="7877"/>
                  <a:pt x="17658" y="7335"/>
                </a:cubicBezTo>
                <a:cubicBezTo>
                  <a:pt x="18349" y="6512"/>
                  <a:pt x="18556" y="5397"/>
                  <a:pt x="18190" y="4435"/>
                </a:cubicBezTo>
                <a:cubicBezTo>
                  <a:pt x="18187" y="4391"/>
                  <a:pt x="18175" y="4348"/>
                  <a:pt x="18155" y="4310"/>
                </a:cubicBezTo>
                <a:cubicBezTo>
                  <a:pt x="17357" y="2706"/>
                  <a:pt x="15926" y="1795"/>
                  <a:pt x="14323" y="1101"/>
                </a:cubicBezTo>
                <a:cubicBezTo>
                  <a:pt x="13129" y="585"/>
                  <a:pt x="11748" y="0"/>
                  <a:pt x="1040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35" name="Google Shape;578;p23"/>
          <p:cNvGrpSpPr/>
          <p:nvPr/>
        </p:nvGrpSpPr>
        <p:grpSpPr>
          <a:xfrm>
            <a:off x="406323" y="5986971"/>
            <a:ext cx="772313" cy="497744"/>
            <a:chOff x="4816519" y="4288164"/>
            <a:chExt cx="772313" cy="497744"/>
          </a:xfrm>
        </p:grpSpPr>
        <p:sp>
          <p:nvSpPr>
            <p:cNvPr id="1136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495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Clouds">
  <a:themeElements>
    <a:clrScheme name="Clouds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sng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oodle World Wildlife Day by Slidesgo">
  <a:themeElements>
    <a:clrScheme name="Simple Light">
      <a:dk1>
        <a:srgbClr val="2B2823"/>
      </a:dk1>
      <a:lt1>
        <a:srgbClr val="FFFFFF"/>
      </a:lt1>
      <a:dk2>
        <a:srgbClr val="4DA17C"/>
      </a:dk2>
      <a:lt2>
        <a:srgbClr val="EEEEEE"/>
      </a:lt2>
      <a:accent1>
        <a:srgbClr val="2B2823"/>
      </a:accent1>
      <a:accent2>
        <a:srgbClr val="967951"/>
      </a:accent2>
      <a:accent3>
        <a:srgbClr val="D8BE8D"/>
      </a:accent3>
      <a:accent4>
        <a:srgbClr val="F7F1E6"/>
      </a:accent4>
      <a:accent5>
        <a:srgbClr val="D38B50"/>
      </a:accent5>
      <a:accent6>
        <a:srgbClr val="85C9AB"/>
      </a:accent6>
      <a:hlink>
        <a:srgbClr val="2B28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Ion" id="{B8441ADB-2E43-4AF7-B97A-BD870242C6A8}" vid="{292E63A9-BB86-4E3D-B92A-7223C6510D2E}"/>
    </a:ext>
  </a:extLst>
</a:theme>
</file>

<file path=ppt/theme/theme9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9</Words>
  <Application>Microsoft Office PowerPoint</Application>
  <PresentationFormat>Custom</PresentationFormat>
  <Paragraphs>281</Paragraphs>
  <Slides>37</Slides>
  <Notes>11</Notes>
  <HiddenSlides>0</HiddenSlides>
  <MMClips>3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hủ đề Office</vt:lpstr>
      <vt:lpstr>Organic</vt:lpstr>
      <vt:lpstr>Clouds</vt:lpstr>
      <vt:lpstr>Default Design</vt:lpstr>
      <vt:lpstr>Doodle World Wildlife Day by Slidesgo</vt:lpstr>
      <vt:lpstr>1_Doodle World Wildlife Day by Slidesgo</vt:lpstr>
      <vt:lpstr>1_Default Design</vt:lpstr>
      <vt:lpstr>Ion</vt:lpstr>
      <vt:lpstr>Equation</vt:lpstr>
      <vt:lpstr>KHỞI ĐỘNG: Trò chơi giả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5: PHÂN TỬ - ĐƠN CHẤT – HỢP CHẤT</vt:lpstr>
      <vt:lpstr>Mục tiêu bài học</vt:lpstr>
      <vt:lpstr>ĐƠN CHẤT 1. Đơn chất là gì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24T13:04:52Z</dcterms:created>
  <dcterms:modified xsi:type="dcterms:W3CDTF">2022-07-24T13:06:13Z</dcterms:modified>
</cp:coreProperties>
</file>